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2DB1" w:rsidRDefault="00722DB1" w:rsidP="003055F5">
      <w:pPr>
        <w:spacing w:before="60" w:after="120"/>
        <w:jc w:val="center"/>
        <w:rPr>
          <w:b/>
          <w:sz w:val="28"/>
          <w:szCs w:val="26"/>
          <w:lang w:val="pt-BR"/>
        </w:rPr>
      </w:pPr>
    </w:p>
    <w:p w:rsidR="003055F5" w:rsidRDefault="003055F5" w:rsidP="003055F5">
      <w:pPr>
        <w:spacing w:before="60" w:after="120"/>
        <w:jc w:val="center"/>
        <w:rPr>
          <w:b/>
          <w:sz w:val="28"/>
          <w:szCs w:val="26"/>
          <w:lang w:val="pt-BR"/>
        </w:rPr>
      </w:pPr>
      <w:r>
        <w:rPr>
          <w:b/>
          <w:sz w:val="28"/>
          <w:szCs w:val="26"/>
          <w:lang w:val="pt-BR"/>
        </w:rPr>
        <w:t>ĐỀ CƯƠNG CHI TIẾT</w:t>
      </w:r>
    </w:p>
    <w:p w:rsidR="00722DB1" w:rsidRPr="00EB5400" w:rsidRDefault="00722DB1" w:rsidP="003055F5">
      <w:pPr>
        <w:spacing w:before="60" w:after="120"/>
        <w:jc w:val="center"/>
        <w:rPr>
          <w:i/>
          <w:color w:val="000000"/>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96"/>
        <w:gridCol w:w="850"/>
        <w:gridCol w:w="709"/>
        <w:gridCol w:w="709"/>
        <w:gridCol w:w="708"/>
      </w:tblGrid>
      <w:tr w:rsidR="003055F5" w:rsidRPr="002B6FC8" w:rsidTr="00722DB1">
        <w:tc>
          <w:tcPr>
            <w:tcW w:w="6096" w:type="dxa"/>
            <w:vMerge w:val="restart"/>
            <w:vAlign w:val="center"/>
          </w:tcPr>
          <w:p w:rsidR="003055F5" w:rsidRPr="00131C95" w:rsidRDefault="003055F5" w:rsidP="005F2482">
            <w:pPr>
              <w:spacing w:after="120"/>
              <w:jc w:val="center"/>
              <w:rPr>
                <w:b/>
                <w:color w:val="000000"/>
                <w:sz w:val="26"/>
              </w:rPr>
            </w:pPr>
            <w:r w:rsidRPr="00131C95">
              <w:rPr>
                <w:b/>
                <w:color w:val="000000"/>
                <w:sz w:val="26"/>
              </w:rPr>
              <w:t>TÊN CHƯƠNG MỤC</w:t>
            </w:r>
          </w:p>
        </w:tc>
        <w:tc>
          <w:tcPr>
            <w:tcW w:w="2976" w:type="dxa"/>
            <w:gridSpan w:val="4"/>
            <w:vAlign w:val="center"/>
          </w:tcPr>
          <w:p w:rsidR="003055F5" w:rsidRPr="00131C95" w:rsidRDefault="003055F5" w:rsidP="005F2482">
            <w:pPr>
              <w:spacing w:before="60" w:after="120"/>
              <w:jc w:val="center"/>
              <w:rPr>
                <w:b/>
                <w:color w:val="000000"/>
                <w:sz w:val="26"/>
              </w:rPr>
            </w:pPr>
            <w:r w:rsidRPr="00131C95">
              <w:rPr>
                <w:b/>
                <w:color w:val="000000"/>
                <w:sz w:val="26"/>
              </w:rPr>
              <w:t>Phân phối số tiết</w:t>
            </w:r>
          </w:p>
        </w:tc>
      </w:tr>
      <w:tr w:rsidR="003055F5" w:rsidRPr="002B6FC8" w:rsidTr="00722DB1">
        <w:tc>
          <w:tcPr>
            <w:tcW w:w="6096" w:type="dxa"/>
            <w:vMerge/>
            <w:vAlign w:val="center"/>
          </w:tcPr>
          <w:p w:rsidR="003055F5" w:rsidRPr="00131C95" w:rsidRDefault="003055F5" w:rsidP="005F2482">
            <w:pPr>
              <w:spacing w:after="120"/>
              <w:jc w:val="center"/>
              <w:rPr>
                <w:b/>
                <w:color w:val="000000"/>
                <w:sz w:val="26"/>
              </w:rPr>
            </w:pPr>
          </w:p>
        </w:tc>
        <w:tc>
          <w:tcPr>
            <w:tcW w:w="850" w:type="dxa"/>
            <w:vAlign w:val="center"/>
          </w:tcPr>
          <w:p w:rsidR="003055F5" w:rsidRPr="00131C95" w:rsidRDefault="003055F5" w:rsidP="005F2482">
            <w:pPr>
              <w:spacing w:before="60" w:after="120"/>
              <w:jc w:val="center"/>
              <w:rPr>
                <w:b/>
                <w:color w:val="000000"/>
                <w:sz w:val="26"/>
              </w:rPr>
            </w:pPr>
            <w:r w:rsidRPr="00131C95">
              <w:rPr>
                <w:b/>
                <w:color w:val="000000"/>
                <w:sz w:val="26"/>
              </w:rPr>
              <w:t>TS</w:t>
            </w:r>
          </w:p>
        </w:tc>
        <w:tc>
          <w:tcPr>
            <w:tcW w:w="709" w:type="dxa"/>
            <w:vAlign w:val="center"/>
          </w:tcPr>
          <w:p w:rsidR="003055F5" w:rsidRPr="00131C95" w:rsidRDefault="003055F5" w:rsidP="005F2482">
            <w:pPr>
              <w:spacing w:before="60" w:after="120"/>
              <w:jc w:val="center"/>
              <w:rPr>
                <w:b/>
                <w:color w:val="000000"/>
                <w:sz w:val="26"/>
              </w:rPr>
            </w:pPr>
            <w:r w:rsidRPr="00131C95">
              <w:rPr>
                <w:b/>
                <w:color w:val="000000"/>
                <w:sz w:val="26"/>
              </w:rPr>
              <w:t>LT</w:t>
            </w:r>
          </w:p>
        </w:tc>
        <w:tc>
          <w:tcPr>
            <w:tcW w:w="709" w:type="dxa"/>
            <w:vAlign w:val="center"/>
          </w:tcPr>
          <w:p w:rsidR="003055F5" w:rsidRPr="00131C95" w:rsidRDefault="003055F5" w:rsidP="005F2482">
            <w:pPr>
              <w:spacing w:before="60" w:after="120"/>
              <w:jc w:val="center"/>
              <w:rPr>
                <w:b/>
                <w:color w:val="000000"/>
                <w:sz w:val="26"/>
              </w:rPr>
            </w:pPr>
            <w:r w:rsidRPr="00131C95">
              <w:rPr>
                <w:b/>
                <w:color w:val="000000"/>
                <w:sz w:val="26"/>
              </w:rPr>
              <w:t>TH</w:t>
            </w:r>
          </w:p>
        </w:tc>
        <w:tc>
          <w:tcPr>
            <w:tcW w:w="708" w:type="dxa"/>
            <w:vAlign w:val="center"/>
          </w:tcPr>
          <w:p w:rsidR="00900178" w:rsidRDefault="003055F5" w:rsidP="005F2482">
            <w:pPr>
              <w:spacing w:before="60" w:after="120"/>
              <w:jc w:val="center"/>
              <w:rPr>
                <w:b/>
                <w:color w:val="000000"/>
                <w:sz w:val="26"/>
              </w:rPr>
            </w:pPr>
            <w:r w:rsidRPr="00131C95">
              <w:rPr>
                <w:b/>
                <w:color w:val="000000"/>
                <w:sz w:val="26"/>
              </w:rPr>
              <w:t>CĐ/</w:t>
            </w:r>
          </w:p>
          <w:p w:rsidR="003055F5" w:rsidRPr="00131C95" w:rsidRDefault="003055F5" w:rsidP="005F2482">
            <w:pPr>
              <w:spacing w:before="60" w:after="120"/>
              <w:jc w:val="center"/>
              <w:rPr>
                <w:b/>
                <w:color w:val="000000"/>
                <w:sz w:val="26"/>
              </w:rPr>
            </w:pPr>
            <w:r w:rsidRPr="00131C95">
              <w:rPr>
                <w:b/>
                <w:color w:val="000000"/>
                <w:sz w:val="26"/>
              </w:rPr>
              <w:t>BTL</w:t>
            </w:r>
          </w:p>
        </w:tc>
      </w:tr>
      <w:tr w:rsidR="003055F5" w:rsidRPr="002B6FC8" w:rsidTr="00722DB1">
        <w:tc>
          <w:tcPr>
            <w:tcW w:w="6096" w:type="dxa"/>
            <w:tcBorders>
              <w:bottom w:val="single" w:sz="4" w:space="0" w:color="auto"/>
            </w:tcBorders>
          </w:tcPr>
          <w:p w:rsidR="003055F5" w:rsidRPr="002B6FC8" w:rsidRDefault="003055F5" w:rsidP="005F2482">
            <w:pPr>
              <w:spacing w:before="60" w:after="120"/>
              <w:rPr>
                <w:b/>
                <w:color w:val="000000"/>
                <w:sz w:val="26"/>
              </w:rPr>
            </w:pPr>
            <w:r w:rsidRPr="002B6FC8">
              <w:rPr>
                <w:b/>
                <w:color w:val="000000"/>
                <w:sz w:val="26"/>
              </w:rPr>
              <w:t>Chương 1. Các khái niệm cơ bản</w:t>
            </w:r>
          </w:p>
        </w:tc>
        <w:tc>
          <w:tcPr>
            <w:tcW w:w="850" w:type="dxa"/>
          </w:tcPr>
          <w:p w:rsidR="003055F5" w:rsidRPr="002B6FC8" w:rsidRDefault="002D62C7" w:rsidP="005F2482">
            <w:pPr>
              <w:spacing w:before="60" w:after="120"/>
              <w:jc w:val="center"/>
              <w:rPr>
                <w:b/>
                <w:color w:val="000000"/>
                <w:sz w:val="26"/>
              </w:rPr>
            </w:pPr>
            <w:r>
              <w:rPr>
                <w:b/>
                <w:color w:val="000000"/>
                <w:sz w:val="26"/>
              </w:rPr>
              <w:t>2</w:t>
            </w:r>
          </w:p>
        </w:tc>
        <w:tc>
          <w:tcPr>
            <w:tcW w:w="709" w:type="dxa"/>
          </w:tcPr>
          <w:p w:rsidR="003055F5" w:rsidRPr="002B6FC8" w:rsidRDefault="002D62C7" w:rsidP="005F2482">
            <w:pPr>
              <w:spacing w:before="60" w:after="120"/>
              <w:jc w:val="center"/>
              <w:rPr>
                <w:b/>
                <w:color w:val="000000"/>
                <w:sz w:val="26"/>
              </w:rPr>
            </w:pPr>
            <w:r>
              <w:rPr>
                <w:b/>
                <w:color w:val="000000"/>
                <w:sz w:val="26"/>
              </w:rPr>
              <w:t>2</w:t>
            </w:r>
          </w:p>
        </w:tc>
        <w:tc>
          <w:tcPr>
            <w:tcW w:w="709" w:type="dxa"/>
          </w:tcPr>
          <w:p w:rsidR="003055F5" w:rsidRPr="002B6FC8" w:rsidRDefault="002D62C7" w:rsidP="005F2482">
            <w:pPr>
              <w:spacing w:before="60" w:after="120"/>
              <w:jc w:val="center"/>
              <w:rPr>
                <w:color w:val="000000"/>
                <w:sz w:val="26"/>
              </w:rPr>
            </w:pPr>
            <w:r>
              <w:rPr>
                <w:color w:val="000000"/>
                <w:sz w:val="26"/>
              </w:rPr>
              <w:t>0</w:t>
            </w:r>
          </w:p>
        </w:tc>
        <w:tc>
          <w:tcPr>
            <w:tcW w:w="708" w:type="dxa"/>
          </w:tcPr>
          <w:p w:rsidR="003055F5" w:rsidRPr="002B6FC8" w:rsidRDefault="00584A9B" w:rsidP="005F2482">
            <w:pPr>
              <w:spacing w:before="60" w:after="120"/>
              <w:jc w:val="center"/>
              <w:rPr>
                <w:color w:val="000000"/>
                <w:sz w:val="26"/>
              </w:rPr>
            </w:pPr>
            <w:r>
              <w:rPr>
                <w:color w:val="000000"/>
                <w:sz w:val="26"/>
              </w:rPr>
              <w:t>0</w:t>
            </w:r>
          </w:p>
        </w:tc>
      </w:tr>
      <w:tr w:rsidR="005F2482" w:rsidRPr="002B6FC8" w:rsidTr="00722DB1">
        <w:tc>
          <w:tcPr>
            <w:tcW w:w="6096" w:type="dxa"/>
            <w:tcBorders>
              <w:top w:val="single" w:sz="4" w:space="0" w:color="auto"/>
              <w:left w:val="single" w:sz="4" w:space="0" w:color="auto"/>
              <w:bottom w:val="single" w:sz="4" w:space="0" w:color="auto"/>
              <w:right w:val="single" w:sz="4" w:space="0" w:color="auto"/>
            </w:tcBorders>
          </w:tcPr>
          <w:p w:rsidR="005F2482" w:rsidRPr="00131C95" w:rsidRDefault="005F2482" w:rsidP="005F2482">
            <w:pPr>
              <w:spacing w:before="60" w:after="120"/>
              <w:rPr>
                <w:color w:val="000000"/>
                <w:sz w:val="26"/>
              </w:rPr>
            </w:pPr>
            <w:r w:rsidRPr="00131C95">
              <w:rPr>
                <w:color w:val="000000"/>
                <w:sz w:val="26"/>
              </w:rPr>
              <w:t>1.1. Các kích thước cơ bản.</w:t>
            </w:r>
          </w:p>
        </w:tc>
        <w:tc>
          <w:tcPr>
            <w:tcW w:w="850" w:type="dxa"/>
            <w:tcBorders>
              <w:left w:val="single" w:sz="4" w:space="0" w:color="auto"/>
            </w:tcBorders>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Borders>
              <w:top w:val="single" w:sz="4" w:space="0" w:color="auto"/>
              <w:left w:val="single" w:sz="4" w:space="0" w:color="auto"/>
              <w:bottom w:val="single" w:sz="4" w:space="0" w:color="auto"/>
              <w:right w:val="single" w:sz="4" w:space="0" w:color="auto"/>
            </w:tcBorders>
          </w:tcPr>
          <w:p w:rsidR="005F2482" w:rsidRPr="00131C95" w:rsidRDefault="005F2482" w:rsidP="005F2482">
            <w:pPr>
              <w:spacing w:before="60" w:after="120"/>
              <w:ind w:firstLine="34"/>
              <w:rPr>
                <w:color w:val="000000"/>
                <w:sz w:val="26"/>
              </w:rPr>
            </w:pPr>
            <w:r w:rsidRPr="00131C95">
              <w:rPr>
                <w:color w:val="000000"/>
                <w:sz w:val="26"/>
              </w:rPr>
              <w:t>1.2. Các thành phần trọng lượng</w:t>
            </w:r>
          </w:p>
        </w:tc>
        <w:tc>
          <w:tcPr>
            <w:tcW w:w="850" w:type="dxa"/>
            <w:tcBorders>
              <w:left w:val="single" w:sz="4" w:space="0" w:color="auto"/>
            </w:tcBorders>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Borders>
              <w:top w:val="single" w:sz="4" w:space="0" w:color="auto"/>
              <w:left w:val="single" w:sz="4" w:space="0" w:color="auto"/>
              <w:bottom w:val="single" w:sz="4" w:space="0" w:color="auto"/>
              <w:right w:val="single" w:sz="4" w:space="0" w:color="auto"/>
            </w:tcBorders>
          </w:tcPr>
          <w:p w:rsidR="005F2482" w:rsidRPr="00131C95" w:rsidRDefault="005F2482" w:rsidP="005F2482">
            <w:pPr>
              <w:tabs>
                <w:tab w:val="left" w:pos="1665"/>
              </w:tabs>
              <w:spacing w:before="60" w:after="120"/>
              <w:ind w:firstLine="34"/>
              <w:rPr>
                <w:color w:val="000000"/>
                <w:sz w:val="26"/>
              </w:rPr>
            </w:pPr>
            <w:r>
              <w:rPr>
                <w:color w:val="000000"/>
                <w:sz w:val="26"/>
              </w:rPr>
              <w:t>1.3. D</w:t>
            </w:r>
            <w:r w:rsidRPr="00131C95">
              <w:rPr>
                <w:color w:val="000000"/>
                <w:sz w:val="26"/>
              </w:rPr>
              <w:t>ung tích của tàu</w:t>
            </w:r>
          </w:p>
        </w:tc>
        <w:tc>
          <w:tcPr>
            <w:tcW w:w="850" w:type="dxa"/>
            <w:tcBorders>
              <w:left w:val="single" w:sz="4" w:space="0" w:color="auto"/>
            </w:tcBorders>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Borders>
              <w:top w:val="single" w:sz="4" w:space="0" w:color="auto"/>
              <w:left w:val="single" w:sz="4" w:space="0" w:color="auto"/>
              <w:bottom w:val="single" w:sz="4" w:space="0" w:color="auto"/>
              <w:right w:val="single" w:sz="4" w:space="0" w:color="auto"/>
            </w:tcBorders>
          </w:tcPr>
          <w:p w:rsidR="005F2482" w:rsidRPr="00131C95" w:rsidRDefault="005F2482" w:rsidP="005F2482">
            <w:pPr>
              <w:tabs>
                <w:tab w:val="left" w:pos="1665"/>
              </w:tabs>
              <w:spacing w:before="60" w:after="120"/>
              <w:ind w:firstLine="34"/>
              <w:rPr>
                <w:color w:val="000000"/>
                <w:sz w:val="26"/>
              </w:rPr>
            </w:pPr>
            <w:r>
              <w:rPr>
                <w:color w:val="000000"/>
                <w:sz w:val="26"/>
              </w:rPr>
              <w:t>1.4. Sức chứa hàng của tàu</w:t>
            </w:r>
          </w:p>
        </w:tc>
        <w:tc>
          <w:tcPr>
            <w:tcW w:w="850" w:type="dxa"/>
            <w:tcBorders>
              <w:left w:val="single" w:sz="4" w:space="0" w:color="auto"/>
            </w:tcBorders>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2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Borders>
              <w:top w:val="single" w:sz="4" w:space="0" w:color="auto"/>
            </w:tcBorders>
          </w:tcPr>
          <w:p w:rsidR="005F2482" w:rsidRPr="00131C95" w:rsidRDefault="005F2482" w:rsidP="005F2482">
            <w:pPr>
              <w:spacing w:before="60" w:after="120"/>
              <w:rPr>
                <w:color w:val="000000"/>
                <w:sz w:val="26"/>
              </w:rPr>
            </w:pPr>
            <w:r w:rsidRPr="00131C95">
              <w:rPr>
                <w:color w:val="000000"/>
                <w:sz w:val="26"/>
              </w:rPr>
              <w:t>1.5 Các thông số thủy tĩnh</w:t>
            </w:r>
          </w:p>
        </w:tc>
        <w:tc>
          <w:tcPr>
            <w:tcW w:w="850"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rPr>
                <w:color w:val="000000"/>
                <w:sz w:val="26"/>
              </w:rPr>
            </w:pPr>
            <w:r w:rsidRPr="00131C95">
              <w:rPr>
                <w:color w:val="000000"/>
                <w:sz w:val="26"/>
              </w:rPr>
              <w:t>1.6 Tỉ trọng nước biển và tính nổi</w:t>
            </w:r>
          </w:p>
        </w:tc>
        <w:tc>
          <w:tcPr>
            <w:tcW w:w="850"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rPr>
                <w:b/>
                <w:color w:val="000000"/>
                <w:sz w:val="26"/>
              </w:rPr>
            </w:pPr>
            <w:r>
              <w:rPr>
                <w:b/>
                <w:color w:val="000000"/>
                <w:sz w:val="26"/>
              </w:rPr>
              <w:t>Chương 2</w:t>
            </w:r>
            <w:r w:rsidRPr="00131C95">
              <w:rPr>
                <w:b/>
                <w:color w:val="000000"/>
                <w:sz w:val="26"/>
              </w:rPr>
              <w:t>. Các tính toán mớn nước của tàu</w:t>
            </w:r>
          </w:p>
        </w:tc>
        <w:tc>
          <w:tcPr>
            <w:tcW w:w="850" w:type="dxa"/>
          </w:tcPr>
          <w:p w:rsidR="005F2482" w:rsidRPr="002B6FC8" w:rsidRDefault="005F2482" w:rsidP="005F2482">
            <w:pPr>
              <w:spacing w:before="60" w:after="120"/>
              <w:jc w:val="center"/>
              <w:rPr>
                <w:b/>
                <w:color w:val="000000"/>
                <w:sz w:val="26"/>
              </w:rPr>
            </w:pPr>
            <w:r>
              <w:rPr>
                <w:b/>
                <w:color w:val="000000"/>
                <w:sz w:val="26"/>
              </w:rPr>
              <w:t>8</w:t>
            </w:r>
          </w:p>
        </w:tc>
        <w:tc>
          <w:tcPr>
            <w:tcW w:w="709" w:type="dxa"/>
          </w:tcPr>
          <w:p w:rsidR="005F2482" w:rsidRPr="002B6FC8" w:rsidRDefault="005F2482" w:rsidP="005F2482">
            <w:pPr>
              <w:spacing w:before="60" w:after="120"/>
              <w:jc w:val="center"/>
              <w:rPr>
                <w:b/>
                <w:color w:val="000000"/>
                <w:sz w:val="26"/>
              </w:rPr>
            </w:pPr>
            <w:r>
              <w:rPr>
                <w:b/>
                <w:color w:val="000000"/>
                <w:sz w:val="26"/>
              </w:rPr>
              <w:t>6</w:t>
            </w:r>
          </w:p>
        </w:tc>
        <w:tc>
          <w:tcPr>
            <w:tcW w:w="709" w:type="dxa"/>
          </w:tcPr>
          <w:p w:rsidR="005F2482" w:rsidRPr="002B6FC8" w:rsidRDefault="00900178" w:rsidP="005F2482">
            <w:pPr>
              <w:spacing w:before="60" w:after="120"/>
              <w:jc w:val="center"/>
              <w:rPr>
                <w:b/>
                <w:color w:val="000000"/>
                <w:sz w:val="26"/>
              </w:rPr>
            </w:pPr>
            <w:r>
              <w:rPr>
                <w:b/>
                <w:color w:val="000000"/>
                <w:sz w:val="26"/>
              </w:rPr>
              <w:t>0</w:t>
            </w:r>
          </w:p>
        </w:tc>
        <w:tc>
          <w:tcPr>
            <w:tcW w:w="708" w:type="dxa"/>
          </w:tcPr>
          <w:p w:rsidR="005F2482" w:rsidRPr="002B6FC8" w:rsidRDefault="005F2482" w:rsidP="005F2482">
            <w:pPr>
              <w:spacing w:before="60" w:after="120"/>
              <w:jc w:val="center"/>
              <w:rPr>
                <w:b/>
                <w:color w:val="000000"/>
                <w:sz w:val="26"/>
              </w:rPr>
            </w:pPr>
            <w:r>
              <w:rPr>
                <w:b/>
                <w:color w:val="000000"/>
                <w:sz w:val="26"/>
              </w:rPr>
              <w:t>2</w:t>
            </w:r>
          </w:p>
        </w:tc>
      </w:tr>
      <w:tr w:rsidR="005F2482" w:rsidRPr="002B6FC8" w:rsidTr="00722DB1">
        <w:tc>
          <w:tcPr>
            <w:tcW w:w="6096" w:type="dxa"/>
          </w:tcPr>
          <w:p w:rsidR="005F2482" w:rsidRPr="00131C95" w:rsidRDefault="005F2482" w:rsidP="005F2482">
            <w:pPr>
              <w:spacing w:before="60" w:after="120"/>
              <w:ind w:left="459" w:hanging="459"/>
              <w:rPr>
                <w:color w:val="000000"/>
                <w:sz w:val="26"/>
              </w:rPr>
            </w:pPr>
            <w:r>
              <w:rPr>
                <w:color w:val="000000"/>
                <w:sz w:val="26"/>
              </w:rPr>
              <w:t>2.1</w:t>
            </w:r>
            <w:r w:rsidRPr="00131C95">
              <w:rPr>
                <w:color w:val="000000"/>
                <w:sz w:val="26"/>
              </w:rPr>
              <w:t xml:space="preserve"> Các khái niệm liên quan</w:t>
            </w:r>
            <w:r w:rsidR="00900178">
              <w:rPr>
                <w:color w:val="000000"/>
                <w:sz w:val="26"/>
              </w:rPr>
              <w:t xml:space="preserve"> đến mớn nước, mối liên hệ giữa </w:t>
            </w:r>
            <w:r w:rsidRPr="00131C95">
              <w:rPr>
                <w:color w:val="000000"/>
                <w:sz w:val="26"/>
              </w:rPr>
              <w:t>chúng</w:t>
            </w:r>
          </w:p>
        </w:tc>
        <w:tc>
          <w:tcPr>
            <w:tcW w:w="850"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ind w:left="459" w:hanging="459"/>
              <w:rPr>
                <w:color w:val="000000"/>
                <w:sz w:val="26"/>
              </w:rPr>
            </w:pPr>
            <w:r>
              <w:rPr>
                <w:color w:val="000000"/>
                <w:sz w:val="26"/>
              </w:rPr>
              <w:t>2.2</w:t>
            </w:r>
            <w:r w:rsidRPr="00131C95">
              <w:rPr>
                <w:color w:val="000000"/>
                <w:sz w:val="26"/>
              </w:rPr>
              <w:t xml:space="preserve"> Lượng hiệu chỉnh nước ngọt, nước lợ</w:t>
            </w:r>
          </w:p>
        </w:tc>
        <w:tc>
          <w:tcPr>
            <w:tcW w:w="850"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5</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ind w:left="459" w:hanging="459"/>
              <w:rPr>
                <w:color w:val="000000"/>
                <w:sz w:val="26"/>
              </w:rPr>
            </w:pPr>
            <w:r w:rsidRPr="00131C95">
              <w:rPr>
                <w:color w:val="000000"/>
                <w:sz w:val="26"/>
              </w:rPr>
              <w:t>2.3. Tính toán mớn nước từ các thành phần tải trọng của tàu</w:t>
            </w:r>
          </w:p>
        </w:tc>
        <w:tc>
          <w:tcPr>
            <w:tcW w:w="850" w:type="dxa"/>
          </w:tcPr>
          <w:p w:rsidR="005F2482" w:rsidRPr="002B6FC8" w:rsidRDefault="005F2482" w:rsidP="005F2482">
            <w:pPr>
              <w:spacing w:before="60" w:after="120"/>
              <w:jc w:val="center"/>
              <w:rPr>
                <w:color w:val="000000"/>
                <w:sz w:val="26"/>
              </w:rPr>
            </w:pPr>
            <w:r>
              <w:rPr>
                <w:color w:val="000000"/>
                <w:sz w:val="26"/>
              </w:rPr>
              <w:t>3</w:t>
            </w:r>
          </w:p>
        </w:tc>
        <w:tc>
          <w:tcPr>
            <w:tcW w:w="709" w:type="dxa"/>
          </w:tcPr>
          <w:p w:rsidR="005F2482" w:rsidRPr="002B6FC8" w:rsidRDefault="005F2482" w:rsidP="005F2482">
            <w:pPr>
              <w:spacing w:before="60" w:after="120"/>
              <w:jc w:val="center"/>
              <w:rPr>
                <w:color w:val="000000"/>
                <w:sz w:val="26"/>
              </w:rPr>
            </w:pPr>
            <w:r>
              <w:rPr>
                <w:color w:val="000000"/>
                <w:sz w:val="26"/>
              </w:rPr>
              <w:t>2</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1</w:t>
            </w:r>
          </w:p>
        </w:tc>
      </w:tr>
      <w:tr w:rsidR="005F2482" w:rsidRPr="002B6FC8" w:rsidTr="00722DB1">
        <w:tc>
          <w:tcPr>
            <w:tcW w:w="6096" w:type="dxa"/>
          </w:tcPr>
          <w:p w:rsidR="005F2482" w:rsidRPr="00131C95" w:rsidRDefault="005F2482" w:rsidP="005F2482">
            <w:pPr>
              <w:spacing w:before="60" w:after="120"/>
              <w:ind w:left="601" w:hanging="567"/>
              <w:rPr>
                <w:color w:val="000000"/>
                <w:sz w:val="26"/>
              </w:rPr>
            </w:pPr>
            <w:r w:rsidRPr="00131C95">
              <w:rPr>
                <w:color w:val="000000"/>
                <w:sz w:val="26"/>
              </w:rPr>
              <w:t>2.4 Một số cách điều chỉnh hiệu số mớn nước của tàu</w:t>
            </w:r>
          </w:p>
        </w:tc>
        <w:tc>
          <w:tcPr>
            <w:tcW w:w="850" w:type="dxa"/>
          </w:tcPr>
          <w:p w:rsidR="005F2482" w:rsidRPr="002B6FC8" w:rsidRDefault="005F2482" w:rsidP="005F2482">
            <w:pPr>
              <w:spacing w:before="60" w:after="120"/>
              <w:jc w:val="center"/>
              <w:rPr>
                <w:color w:val="000000"/>
                <w:sz w:val="26"/>
              </w:rPr>
            </w:pPr>
            <w:r>
              <w:rPr>
                <w:color w:val="000000"/>
                <w:sz w:val="26"/>
              </w:rPr>
              <w:t>2</w:t>
            </w:r>
          </w:p>
        </w:tc>
        <w:tc>
          <w:tcPr>
            <w:tcW w:w="709" w:type="dxa"/>
          </w:tcPr>
          <w:p w:rsidR="005F2482" w:rsidRPr="002B6FC8" w:rsidRDefault="005F2482" w:rsidP="005F2482">
            <w:pPr>
              <w:spacing w:before="60" w:after="120"/>
              <w:jc w:val="center"/>
              <w:rPr>
                <w:color w:val="000000"/>
                <w:sz w:val="26"/>
              </w:rPr>
            </w:pPr>
            <w:r>
              <w:rPr>
                <w:color w:val="000000"/>
                <w:sz w:val="26"/>
              </w:rPr>
              <w:t>2</w:t>
            </w:r>
          </w:p>
        </w:tc>
        <w:tc>
          <w:tcPr>
            <w:tcW w:w="709" w:type="dxa"/>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ind w:left="459" w:hanging="459"/>
              <w:rPr>
                <w:color w:val="000000"/>
                <w:sz w:val="26"/>
              </w:rPr>
            </w:pPr>
            <w:r w:rsidRPr="00131C95">
              <w:rPr>
                <w:color w:val="000000"/>
                <w:sz w:val="26"/>
              </w:rPr>
              <w:t xml:space="preserve">2.5 </w:t>
            </w:r>
            <w:r>
              <w:t>Xác định khối lượng hàng hóa bằng phương pháp giám định mớn nước</w:t>
            </w:r>
          </w:p>
        </w:tc>
        <w:tc>
          <w:tcPr>
            <w:tcW w:w="850" w:type="dxa"/>
          </w:tcPr>
          <w:p w:rsidR="005F2482" w:rsidRPr="002B6FC8" w:rsidRDefault="005F2482" w:rsidP="005F2482">
            <w:pPr>
              <w:spacing w:before="60" w:after="120"/>
              <w:jc w:val="center"/>
              <w:rPr>
                <w:color w:val="000000"/>
                <w:sz w:val="26"/>
              </w:rPr>
            </w:pPr>
            <w:r>
              <w:rPr>
                <w:color w:val="000000"/>
                <w:sz w:val="26"/>
              </w:rPr>
              <w:t>2</w:t>
            </w:r>
          </w:p>
        </w:tc>
        <w:tc>
          <w:tcPr>
            <w:tcW w:w="709" w:type="dxa"/>
          </w:tcPr>
          <w:p w:rsidR="005F2482" w:rsidRPr="002B6FC8" w:rsidRDefault="005F2482" w:rsidP="005F2482">
            <w:pPr>
              <w:spacing w:before="60" w:after="120"/>
              <w:jc w:val="center"/>
              <w:rPr>
                <w:color w:val="000000"/>
                <w:sz w:val="26"/>
              </w:rPr>
            </w:pPr>
            <w:r>
              <w:rPr>
                <w:color w:val="000000"/>
                <w:sz w:val="26"/>
              </w:rPr>
              <w:t>1</w:t>
            </w:r>
          </w:p>
        </w:tc>
        <w:tc>
          <w:tcPr>
            <w:tcW w:w="709" w:type="dxa"/>
            <w:vAlign w:val="center"/>
          </w:tcPr>
          <w:p w:rsidR="005F2482" w:rsidRPr="002B6FC8" w:rsidRDefault="005F2482" w:rsidP="005F2482">
            <w:pPr>
              <w:spacing w:before="60" w:after="120"/>
              <w:jc w:val="center"/>
              <w:rPr>
                <w:color w:val="000000"/>
                <w:sz w:val="26"/>
              </w:rPr>
            </w:pPr>
            <w:r>
              <w:rPr>
                <w:color w:val="000000"/>
                <w:sz w:val="26"/>
              </w:rPr>
              <w:t>0</w:t>
            </w:r>
          </w:p>
        </w:tc>
        <w:tc>
          <w:tcPr>
            <w:tcW w:w="708" w:type="dxa"/>
          </w:tcPr>
          <w:p w:rsidR="005F2482" w:rsidRPr="002B6FC8" w:rsidRDefault="005F2482" w:rsidP="005F2482">
            <w:pPr>
              <w:spacing w:before="60" w:after="120"/>
              <w:jc w:val="center"/>
              <w:rPr>
                <w:color w:val="000000"/>
                <w:sz w:val="26"/>
              </w:rPr>
            </w:pPr>
            <w:r>
              <w:rPr>
                <w:color w:val="000000"/>
                <w:sz w:val="26"/>
              </w:rPr>
              <w:t>1</w:t>
            </w:r>
          </w:p>
        </w:tc>
      </w:tr>
      <w:tr w:rsidR="002378E6" w:rsidRPr="002378E6" w:rsidTr="00722DB1">
        <w:tc>
          <w:tcPr>
            <w:tcW w:w="6096" w:type="dxa"/>
          </w:tcPr>
          <w:p w:rsidR="005F2482" w:rsidRPr="002378E6" w:rsidRDefault="005F2482" w:rsidP="005F2482">
            <w:pPr>
              <w:spacing w:before="60" w:after="120"/>
              <w:rPr>
                <w:b/>
                <w:sz w:val="26"/>
              </w:rPr>
            </w:pPr>
            <w:r w:rsidRPr="002378E6">
              <w:rPr>
                <w:b/>
                <w:sz w:val="26"/>
              </w:rPr>
              <w:t>Chương 3. Tính ổn định</w:t>
            </w:r>
          </w:p>
        </w:tc>
        <w:tc>
          <w:tcPr>
            <w:tcW w:w="850" w:type="dxa"/>
          </w:tcPr>
          <w:p w:rsidR="005F2482" w:rsidRPr="002378E6" w:rsidRDefault="005F2482" w:rsidP="005F2482">
            <w:pPr>
              <w:spacing w:before="60" w:after="120"/>
              <w:jc w:val="center"/>
              <w:rPr>
                <w:b/>
                <w:sz w:val="26"/>
              </w:rPr>
            </w:pPr>
            <w:r w:rsidRPr="002378E6">
              <w:rPr>
                <w:b/>
                <w:sz w:val="26"/>
              </w:rPr>
              <w:t>6</w:t>
            </w:r>
          </w:p>
        </w:tc>
        <w:tc>
          <w:tcPr>
            <w:tcW w:w="709" w:type="dxa"/>
          </w:tcPr>
          <w:p w:rsidR="005F2482" w:rsidRPr="002378E6" w:rsidRDefault="005F2482" w:rsidP="005F2482">
            <w:pPr>
              <w:spacing w:before="60" w:after="120"/>
              <w:jc w:val="center"/>
              <w:rPr>
                <w:b/>
                <w:sz w:val="26"/>
              </w:rPr>
            </w:pPr>
            <w:r w:rsidRPr="002378E6">
              <w:rPr>
                <w:b/>
                <w:sz w:val="26"/>
              </w:rPr>
              <w:t>5</w:t>
            </w:r>
          </w:p>
        </w:tc>
        <w:tc>
          <w:tcPr>
            <w:tcW w:w="709" w:type="dxa"/>
          </w:tcPr>
          <w:p w:rsidR="005F2482" w:rsidRPr="002378E6" w:rsidRDefault="005F2482" w:rsidP="005F2482">
            <w:pPr>
              <w:spacing w:before="60" w:after="120"/>
              <w:jc w:val="center"/>
              <w:rPr>
                <w:b/>
                <w:sz w:val="26"/>
              </w:rPr>
            </w:pPr>
            <w:r w:rsidRPr="002378E6">
              <w:rPr>
                <w:b/>
                <w:sz w:val="26"/>
              </w:rPr>
              <w:t>0</w:t>
            </w:r>
          </w:p>
        </w:tc>
        <w:tc>
          <w:tcPr>
            <w:tcW w:w="708" w:type="dxa"/>
          </w:tcPr>
          <w:p w:rsidR="005F2482" w:rsidRPr="002378E6" w:rsidRDefault="005F2482" w:rsidP="005F2482">
            <w:pPr>
              <w:spacing w:before="60" w:after="120"/>
              <w:jc w:val="center"/>
              <w:rPr>
                <w:b/>
                <w:sz w:val="26"/>
              </w:rPr>
            </w:pPr>
            <w:r w:rsidRPr="002378E6">
              <w:rPr>
                <w:b/>
                <w:sz w:val="26"/>
              </w:rPr>
              <w:t>1</w:t>
            </w:r>
          </w:p>
        </w:tc>
      </w:tr>
      <w:tr w:rsidR="005F2482" w:rsidRPr="002B6FC8" w:rsidTr="00722DB1">
        <w:tc>
          <w:tcPr>
            <w:tcW w:w="6096" w:type="dxa"/>
          </w:tcPr>
          <w:p w:rsidR="005F2482" w:rsidRPr="00131C95" w:rsidRDefault="005F2482" w:rsidP="005F2482">
            <w:pPr>
              <w:spacing w:before="60" w:after="120"/>
              <w:rPr>
                <w:color w:val="000000"/>
                <w:sz w:val="26"/>
              </w:rPr>
            </w:pPr>
            <w:r w:rsidRPr="00131C95">
              <w:rPr>
                <w:color w:val="000000"/>
                <w:sz w:val="26"/>
              </w:rPr>
              <w:t>3.1 Thế nào là ổn định</w:t>
            </w:r>
          </w:p>
        </w:tc>
        <w:tc>
          <w:tcPr>
            <w:tcW w:w="850" w:type="dxa"/>
          </w:tcPr>
          <w:p w:rsidR="005F2482" w:rsidRPr="002B6FC8" w:rsidRDefault="00D96F99" w:rsidP="005F2482">
            <w:pPr>
              <w:spacing w:before="60" w:after="120"/>
              <w:jc w:val="center"/>
              <w:rPr>
                <w:color w:val="000000"/>
                <w:sz w:val="26"/>
              </w:rPr>
            </w:pPr>
            <w:r>
              <w:rPr>
                <w:color w:val="000000"/>
                <w:sz w:val="26"/>
              </w:rPr>
              <w:t>0.5</w:t>
            </w:r>
          </w:p>
        </w:tc>
        <w:tc>
          <w:tcPr>
            <w:tcW w:w="709" w:type="dxa"/>
          </w:tcPr>
          <w:p w:rsidR="005F2482" w:rsidRPr="002B6FC8" w:rsidRDefault="00D96F99" w:rsidP="005F2482">
            <w:pPr>
              <w:spacing w:before="60" w:after="120"/>
              <w:jc w:val="center"/>
              <w:rPr>
                <w:color w:val="000000"/>
                <w:sz w:val="26"/>
              </w:rPr>
            </w:pPr>
            <w:r>
              <w:rPr>
                <w:color w:val="000000"/>
                <w:sz w:val="26"/>
              </w:rPr>
              <w:t>0.5</w:t>
            </w:r>
          </w:p>
        </w:tc>
        <w:tc>
          <w:tcPr>
            <w:tcW w:w="709" w:type="dxa"/>
          </w:tcPr>
          <w:p w:rsidR="005F2482" w:rsidRPr="002B6FC8" w:rsidRDefault="00D96F99" w:rsidP="005F2482">
            <w:pPr>
              <w:spacing w:before="60" w:after="120"/>
              <w:jc w:val="center"/>
              <w:rPr>
                <w:color w:val="000000"/>
                <w:sz w:val="26"/>
              </w:rPr>
            </w:pPr>
            <w:r>
              <w:rPr>
                <w:color w:val="000000"/>
                <w:sz w:val="26"/>
              </w:rPr>
              <w:t>0</w:t>
            </w:r>
          </w:p>
        </w:tc>
        <w:tc>
          <w:tcPr>
            <w:tcW w:w="708" w:type="dxa"/>
          </w:tcPr>
          <w:p w:rsidR="005F2482" w:rsidRPr="002B6FC8" w:rsidRDefault="00D96F99"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rPr>
                <w:color w:val="000000"/>
                <w:sz w:val="26"/>
              </w:rPr>
            </w:pPr>
            <w:r w:rsidRPr="00131C95">
              <w:rPr>
                <w:color w:val="000000"/>
                <w:sz w:val="26"/>
              </w:rPr>
              <w:t>3.2 Ổn định ban đầu</w:t>
            </w:r>
          </w:p>
        </w:tc>
        <w:tc>
          <w:tcPr>
            <w:tcW w:w="850" w:type="dxa"/>
          </w:tcPr>
          <w:p w:rsidR="005F2482" w:rsidRPr="002B6FC8" w:rsidRDefault="00900178" w:rsidP="005F2482">
            <w:pPr>
              <w:spacing w:before="60" w:after="120"/>
              <w:jc w:val="center"/>
              <w:rPr>
                <w:color w:val="000000"/>
                <w:sz w:val="26"/>
              </w:rPr>
            </w:pPr>
            <w:r>
              <w:rPr>
                <w:color w:val="000000"/>
                <w:sz w:val="26"/>
              </w:rPr>
              <w:t>0.75</w:t>
            </w:r>
          </w:p>
        </w:tc>
        <w:tc>
          <w:tcPr>
            <w:tcW w:w="709" w:type="dxa"/>
          </w:tcPr>
          <w:p w:rsidR="005F2482" w:rsidRPr="002B6FC8" w:rsidRDefault="00900178" w:rsidP="005F2482">
            <w:pPr>
              <w:spacing w:before="60" w:after="120"/>
              <w:jc w:val="center"/>
              <w:rPr>
                <w:color w:val="000000"/>
                <w:sz w:val="26"/>
              </w:rPr>
            </w:pPr>
            <w:r>
              <w:rPr>
                <w:color w:val="000000"/>
                <w:sz w:val="26"/>
              </w:rPr>
              <w:t>0.75</w:t>
            </w:r>
          </w:p>
        </w:tc>
        <w:tc>
          <w:tcPr>
            <w:tcW w:w="709" w:type="dxa"/>
          </w:tcPr>
          <w:p w:rsidR="005F2482" w:rsidRPr="002B6FC8" w:rsidRDefault="00D96F99" w:rsidP="005F2482">
            <w:pPr>
              <w:spacing w:before="60" w:after="120"/>
              <w:jc w:val="center"/>
              <w:rPr>
                <w:color w:val="000000"/>
                <w:sz w:val="26"/>
              </w:rPr>
            </w:pPr>
            <w:r>
              <w:rPr>
                <w:color w:val="000000"/>
                <w:sz w:val="26"/>
              </w:rPr>
              <w:t>0</w:t>
            </w:r>
          </w:p>
        </w:tc>
        <w:tc>
          <w:tcPr>
            <w:tcW w:w="708" w:type="dxa"/>
          </w:tcPr>
          <w:p w:rsidR="005F2482" w:rsidRPr="002B6FC8" w:rsidRDefault="00D96F99"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rPr>
                <w:color w:val="000000"/>
                <w:sz w:val="26"/>
              </w:rPr>
            </w:pPr>
            <w:r w:rsidRPr="00131C95">
              <w:rPr>
                <w:color w:val="000000"/>
                <w:sz w:val="26"/>
              </w:rPr>
              <w:t>3.3 Ảnh hưởng của két chất lỏng không đầy</w:t>
            </w:r>
          </w:p>
        </w:tc>
        <w:tc>
          <w:tcPr>
            <w:tcW w:w="850" w:type="dxa"/>
          </w:tcPr>
          <w:p w:rsidR="005F2482" w:rsidRPr="002B6FC8" w:rsidRDefault="00900178" w:rsidP="005F2482">
            <w:pPr>
              <w:spacing w:before="60" w:after="120"/>
              <w:jc w:val="center"/>
              <w:rPr>
                <w:color w:val="000000"/>
                <w:sz w:val="26"/>
              </w:rPr>
            </w:pPr>
            <w:r>
              <w:rPr>
                <w:color w:val="000000"/>
                <w:sz w:val="26"/>
              </w:rPr>
              <w:t>0.25</w:t>
            </w:r>
          </w:p>
        </w:tc>
        <w:tc>
          <w:tcPr>
            <w:tcW w:w="709" w:type="dxa"/>
          </w:tcPr>
          <w:p w:rsidR="005F2482" w:rsidRPr="002B6FC8" w:rsidRDefault="00900178" w:rsidP="005F2482">
            <w:pPr>
              <w:spacing w:before="60" w:after="120"/>
              <w:jc w:val="center"/>
              <w:rPr>
                <w:color w:val="000000"/>
                <w:sz w:val="26"/>
              </w:rPr>
            </w:pPr>
            <w:r>
              <w:rPr>
                <w:color w:val="000000"/>
                <w:sz w:val="26"/>
              </w:rPr>
              <w:t>0.25</w:t>
            </w:r>
          </w:p>
        </w:tc>
        <w:tc>
          <w:tcPr>
            <w:tcW w:w="709" w:type="dxa"/>
          </w:tcPr>
          <w:p w:rsidR="005F2482" w:rsidRPr="002B6FC8" w:rsidRDefault="00900178" w:rsidP="005F2482">
            <w:pPr>
              <w:spacing w:before="60" w:after="120"/>
              <w:jc w:val="center"/>
              <w:rPr>
                <w:color w:val="000000"/>
                <w:sz w:val="26"/>
              </w:rPr>
            </w:pPr>
            <w:r>
              <w:rPr>
                <w:color w:val="000000"/>
                <w:sz w:val="26"/>
              </w:rPr>
              <w:t>0</w:t>
            </w:r>
          </w:p>
        </w:tc>
        <w:tc>
          <w:tcPr>
            <w:tcW w:w="708" w:type="dxa"/>
          </w:tcPr>
          <w:p w:rsidR="005F2482" w:rsidRPr="002B6FC8" w:rsidRDefault="00900178"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ind w:left="459" w:hanging="459"/>
              <w:rPr>
                <w:color w:val="000000"/>
                <w:sz w:val="26"/>
              </w:rPr>
            </w:pPr>
            <w:r>
              <w:rPr>
                <w:color w:val="000000"/>
                <w:sz w:val="26"/>
              </w:rPr>
              <w:t>3.4</w:t>
            </w:r>
            <w:r w:rsidRPr="00131C95">
              <w:rPr>
                <w:color w:val="000000"/>
                <w:sz w:val="26"/>
              </w:rPr>
              <w:t xml:space="preserve"> Một số cách hiệu chỉnh chiều cao thế vững</w:t>
            </w:r>
          </w:p>
        </w:tc>
        <w:tc>
          <w:tcPr>
            <w:tcW w:w="850" w:type="dxa"/>
          </w:tcPr>
          <w:p w:rsidR="005F2482" w:rsidRPr="002B6FC8" w:rsidRDefault="00900178" w:rsidP="005F2482">
            <w:pPr>
              <w:spacing w:before="60" w:after="120"/>
              <w:jc w:val="center"/>
              <w:rPr>
                <w:color w:val="000000"/>
                <w:sz w:val="26"/>
              </w:rPr>
            </w:pPr>
            <w:r>
              <w:rPr>
                <w:color w:val="000000"/>
                <w:sz w:val="26"/>
              </w:rPr>
              <w:t>0.5</w:t>
            </w:r>
          </w:p>
        </w:tc>
        <w:tc>
          <w:tcPr>
            <w:tcW w:w="709" w:type="dxa"/>
          </w:tcPr>
          <w:p w:rsidR="005F2482" w:rsidRPr="002B6FC8" w:rsidRDefault="00900178" w:rsidP="005F2482">
            <w:pPr>
              <w:spacing w:before="60" w:after="120"/>
              <w:jc w:val="center"/>
              <w:rPr>
                <w:color w:val="000000"/>
                <w:sz w:val="26"/>
              </w:rPr>
            </w:pPr>
            <w:r>
              <w:rPr>
                <w:color w:val="000000"/>
                <w:sz w:val="26"/>
              </w:rPr>
              <w:t>0.5</w:t>
            </w:r>
          </w:p>
        </w:tc>
        <w:tc>
          <w:tcPr>
            <w:tcW w:w="709" w:type="dxa"/>
          </w:tcPr>
          <w:p w:rsidR="005F2482" w:rsidRPr="002B6FC8" w:rsidRDefault="00900178" w:rsidP="005F2482">
            <w:pPr>
              <w:spacing w:before="60" w:after="120"/>
              <w:jc w:val="center"/>
              <w:rPr>
                <w:color w:val="000000"/>
                <w:sz w:val="26"/>
              </w:rPr>
            </w:pPr>
            <w:r>
              <w:rPr>
                <w:color w:val="000000"/>
                <w:sz w:val="26"/>
              </w:rPr>
              <w:t>0</w:t>
            </w:r>
          </w:p>
        </w:tc>
        <w:tc>
          <w:tcPr>
            <w:tcW w:w="708" w:type="dxa"/>
          </w:tcPr>
          <w:p w:rsidR="005F2482" w:rsidRPr="002B6FC8" w:rsidRDefault="00900178"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rPr>
                <w:color w:val="000000"/>
                <w:sz w:val="26"/>
              </w:rPr>
            </w:pPr>
            <w:r>
              <w:rPr>
                <w:color w:val="000000"/>
                <w:sz w:val="26"/>
              </w:rPr>
              <w:t>3.5</w:t>
            </w:r>
            <w:r w:rsidRPr="00131C95">
              <w:rPr>
                <w:color w:val="000000"/>
                <w:sz w:val="26"/>
              </w:rPr>
              <w:t xml:space="preserve"> Ổn định tại góc nghiêng lớn</w:t>
            </w:r>
          </w:p>
        </w:tc>
        <w:tc>
          <w:tcPr>
            <w:tcW w:w="850" w:type="dxa"/>
          </w:tcPr>
          <w:p w:rsidR="005F2482" w:rsidRPr="002B6FC8" w:rsidRDefault="00D96F99" w:rsidP="005F2482">
            <w:pPr>
              <w:spacing w:before="60" w:after="120"/>
              <w:jc w:val="center"/>
              <w:rPr>
                <w:color w:val="000000"/>
                <w:sz w:val="26"/>
              </w:rPr>
            </w:pPr>
            <w:r>
              <w:rPr>
                <w:color w:val="000000"/>
                <w:sz w:val="26"/>
              </w:rPr>
              <w:t>1</w:t>
            </w:r>
          </w:p>
        </w:tc>
        <w:tc>
          <w:tcPr>
            <w:tcW w:w="709" w:type="dxa"/>
          </w:tcPr>
          <w:p w:rsidR="005F2482" w:rsidRPr="002B6FC8" w:rsidRDefault="00D96F99" w:rsidP="005F2482">
            <w:pPr>
              <w:spacing w:before="60" w:after="120"/>
              <w:jc w:val="center"/>
              <w:rPr>
                <w:color w:val="000000"/>
                <w:sz w:val="26"/>
              </w:rPr>
            </w:pPr>
            <w:r>
              <w:rPr>
                <w:color w:val="000000"/>
                <w:sz w:val="26"/>
              </w:rPr>
              <w:t>1</w:t>
            </w:r>
          </w:p>
        </w:tc>
        <w:tc>
          <w:tcPr>
            <w:tcW w:w="709" w:type="dxa"/>
          </w:tcPr>
          <w:p w:rsidR="005F2482" w:rsidRPr="002B6FC8" w:rsidRDefault="00D96F99" w:rsidP="005F2482">
            <w:pPr>
              <w:spacing w:before="60" w:after="120"/>
              <w:jc w:val="center"/>
              <w:rPr>
                <w:color w:val="000000"/>
                <w:sz w:val="26"/>
              </w:rPr>
            </w:pPr>
            <w:r>
              <w:rPr>
                <w:color w:val="000000"/>
                <w:sz w:val="26"/>
              </w:rPr>
              <w:t>0</w:t>
            </w:r>
          </w:p>
        </w:tc>
        <w:tc>
          <w:tcPr>
            <w:tcW w:w="708" w:type="dxa"/>
          </w:tcPr>
          <w:p w:rsidR="005F2482" w:rsidRPr="002B6FC8" w:rsidRDefault="00D96F99"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rPr>
                <w:color w:val="000000"/>
                <w:sz w:val="26"/>
              </w:rPr>
            </w:pPr>
            <w:r>
              <w:rPr>
                <w:color w:val="000000"/>
                <w:sz w:val="26"/>
              </w:rPr>
              <w:t>3.6</w:t>
            </w:r>
            <w:r w:rsidRPr="00131C95">
              <w:rPr>
                <w:color w:val="000000"/>
                <w:sz w:val="26"/>
              </w:rPr>
              <w:t xml:space="preserve"> Cách đánh giá ổn định tàu</w:t>
            </w:r>
          </w:p>
        </w:tc>
        <w:tc>
          <w:tcPr>
            <w:tcW w:w="850" w:type="dxa"/>
          </w:tcPr>
          <w:p w:rsidR="005F2482" w:rsidRPr="002B6FC8" w:rsidRDefault="00D96F99" w:rsidP="005F2482">
            <w:pPr>
              <w:spacing w:before="60" w:after="120"/>
              <w:jc w:val="center"/>
              <w:rPr>
                <w:color w:val="000000"/>
                <w:sz w:val="26"/>
              </w:rPr>
            </w:pPr>
            <w:r>
              <w:rPr>
                <w:color w:val="000000"/>
                <w:sz w:val="26"/>
              </w:rPr>
              <w:t>2</w:t>
            </w:r>
          </w:p>
        </w:tc>
        <w:tc>
          <w:tcPr>
            <w:tcW w:w="709" w:type="dxa"/>
          </w:tcPr>
          <w:p w:rsidR="005F2482" w:rsidRPr="002B6FC8" w:rsidRDefault="00D96F99" w:rsidP="005F2482">
            <w:pPr>
              <w:spacing w:before="60" w:after="120"/>
              <w:jc w:val="center"/>
              <w:rPr>
                <w:color w:val="000000"/>
                <w:sz w:val="26"/>
              </w:rPr>
            </w:pPr>
            <w:r>
              <w:rPr>
                <w:color w:val="000000"/>
                <w:sz w:val="26"/>
              </w:rPr>
              <w:t>1</w:t>
            </w:r>
          </w:p>
        </w:tc>
        <w:tc>
          <w:tcPr>
            <w:tcW w:w="709" w:type="dxa"/>
          </w:tcPr>
          <w:p w:rsidR="005F2482" w:rsidRPr="002B6FC8" w:rsidRDefault="00D96F99" w:rsidP="005F2482">
            <w:pPr>
              <w:spacing w:before="60" w:after="120"/>
              <w:jc w:val="center"/>
              <w:rPr>
                <w:color w:val="000000"/>
                <w:sz w:val="26"/>
              </w:rPr>
            </w:pPr>
            <w:r>
              <w:rPr>
                <w:color w:val="000000"/>
                <w:sz w:val="26"/>
              </w:rPr>
              <w:t>0</w:t>
            </w:r>
          </w:p>
        </w:tc>
        <w:tc>
          <w:tcPr>
            <w:tcW w:w="708" w:type="dxa"/>
          </w:tcPr>
          <w:p w:rsidR="005F2482" w:rsidRPr="002B6FC8" w:rsidRDefault="00D96F99" w:rsidP="005F2482">
            <w:pPr>
              <w:spacing w:before="60" w:after="120"/>
              <w:jc w:val="center"/>
              <w:rPr>
                <w:color w:val="000000"/>
                <w:sz w:val="26"/>
              </w:rPr>
            </w:pPr>
            <w:r>
              <w:rPr>
                <w:color w:val="000000"/>
                <w:sz w:val="26"/>
              </w:rPr>
              <w:t>1</w:t>
            </w:r>
          </w:p>
        </w:tc>
      </w:tr>
      <w:tr w:rsidR="005F2482" w:rsidRPr="002B6FC8" w:rsidTr="00722DB1">
        <w:tc>
          <w:tcPr>
            <w:tcW w:w="6096" w:type="dxa"/>
          </w:tcPr>
          <w:p w:rsidR="005F2482" w:rsidRPr="00131C95" w:rsidRDefault="005F2482" w:rsidP="005F2482">
            <w:pPr>
              <w:spacing w:before="60" w:after="120"/>
              <w:rPr>
                <w:color w:val="000000"/>
                <w:sz w:val="26"/>
              </w:rPr>
            </w:pPr>
            <w:r>
              <w:rPr>
                <w:color w:val="000000"/>
                <w:sz w:val="26"/>
              </w:rPr>
              <w:t>3.7</w:t>
            </w:r>
            <w:r w:rsidRPr="00131C95">
              <w:rPr>
                <w:color w:val="000000"/>
                <w:sz w:val="26"/>
              </w:rPr>
              <w:t xml:space="preserve"> Nghiêng ngang tĩnh và cách điều chỉnh</w:t>
            </w:r>
          </w:p>
        </w:tc>
        <w:tc>
          <w:tcPr>
            <w:tcW w:w="850" w:type="dxa"/>
          </w:tcPr>
          <w:p w:rsidR="005F2482" w:rsidRPr="002B6FC8" w:rsidRDefault="00D96F99" w:rsidP="005F2482">
            <w:pPr>
              <w:spacing w:before="60" w:after="120"/>
              <w:jc w:val="center"/>
              <w:rPr>
                <w:color w:val="000000"/>
                <w:sz w:val="26"/>
              </w:rPr>
            </w:pPr>
            <w:r>
              <w:rPr>
                <w:color w:val="000000"/>
                <w:sz w:val="26"/>
              </w:rPr>
              <w:t>0.5</w:t>
            </w:r>
          </w:p>
        </w:tc>
        <w:tc>
          <w:tcPr>
            <w:tcW w:w="709" w:type="dxa"/>
          </w:tcPr>
          <w:p w:rsidR="005F2482" w:rsidRPr="002B6FC8" w:rsidRDefault="00900178" w:rsidP="005F2482">
            <w:pPr>
              <w:spacing w:before="60" w:after="120"/>
              <w:jc w:val="center"/>
              <w:rPr>
                <w:color w:val="000000"/>
                <w:sz w:val="26"/>
              </w:rPr>
            </w:pPr>
            <w:r>
              <w:rPr>
                <w:color w:val="000000"/>
                <w:sz w:val="26"/>
              </w:rPr>
              <w:t>0.5</w:t>
            </w:r>
          </w:p>
        </w:tc>
        <w:tc>
          <w:tcPr>
            <w:tcW w:w="709" w:type="dxa"/>
          </w:tcPr>
          <w:p w:rsidR="005F2482" w:rsidRPr="002B6FC8" w:rsidRDefault="00900178" w:rsidP="005F2482">
            <w:pPr>
              <w:spacing w:before="60" w:after="120"/>
              <w:jc w:val="center"/>
              <w:rPr>
                <w:color w:val="000000"/>
                <w:sz w:val="26"/>
              </w:rPr>
            </w:pPr>
            <w:r>
              <w:rPr>
                <w:color w:val="000000"/>
                <w:sz w:val="26"/>
              </w:rPr>
              <w:t>0</w:t>
            </w:r>
          </w:p>
        </w:tc>
        <w:tc>
          <w:tcPr>
            <w:tcW w:w="708" w:type="dxa"/>
          </w:tcPr>
          <w:p w:rsidR="005F2482" w:rsidRPr="002B6FC8" w:rsidRDefault="00900178"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131C95" w:rsidRDefault="005F2482" w:rsidP="005F2482">
            <w:pPr>
              <w:spacing w:before="60" w:after="120"/>
              <w:rPr>
                <w:color w:val="000000"/>
                <w:sz w:val="26"/>
              </w:rPr>
            </w:pPr>
            <w:r>
              <w:rPr>
                <w:color w:val="000000"/>
                <w:sz w:val="26"/>
              </w:rPr>
              <w:lastRenderedPageBreak/>
              <w:t>3.8</w:t>
            </w:r>
            <w:r w:rsidRPr="00131C95">
              <w:rPr>
                <w:color w:val="000000"/>
                <w:sz w:val="26"/>
              </w:rPr>
              <w:t xml:space="preserve"> Các trường hợp ổn định đặc biệt</w:t>
            </w:r>
          </w:p>
        </w:tc>
        <w:tc>
          <w:tcPr>
            <w:tcW w:w="850" w:type="dxa"/>
          </w:tcPr>
          <w:p w:rsidR="005F2482" w:rsidRPr="002B6FC8" w:rsidRDefault="00900178" w:rsidP="005F2482">
            <w:pPr>
              <w:spacing w:before="60" w:after="120"/>
              <w:jc w:val="center"/>
              <w:rPr>
                <w:color w:val="000000"/>
                <w:sz w:val="26"/>
              </w:rPr>
            </w:pPr>
            <w:r>
              <w:rPr>
                <w:color w:val="000000"/>
                <w:sz w:val="26"/>
              </w:rPr>
              <w:t>0.5</w:t>
            </w:r>
          </w:p>
        </w:tc>
        <w:tc>
          <w:tcPr>
            <w:tcW w:w="709" w:type="dxa"/>
          </w:tcPr>
          <w:p w:rsidR="005F2482" w:rsidRPr="002B6FC8" w:rsidRDefault="00900178" w:rsidP="005F2482">
            <w:pPr>
              <w:spacing w:before="60" w:after="120"/>
              <w:jc w:val="center"/>
              <w:rPr>
                <w:color w:val="000000"/>
                <w:sz w:val="26"/>
              </w:rPr>
            </w:pPr>
            <w:r>
              <w:rPr>
                <w:color w:val="000000"/>
                <w:sz w:val="26"/>
              </w:rPr>
              <w:t>0.5</w:t>
            </w:r>
          </w:p>
        </w:tc>
        <w:tc>
          <w:tcPr>
            <w:tcW w:w="709" w:type="dxa"/>
          </w:tcPr>
          <w:p w:rsidR="005F2482" w:rsidRPr="002B6FC8" w:rsidRDefault="00900178" w:rsidP="005F2482">
            <w:pPr>
              <w:spacing w:before="60" w:after="120"/>
              <w:jc w:val="center"/>
              <w:rPr>
                <w:color w:val="000000"/>
                <w:sz w:val="26"/>
              </w:rPr>
            </w:pPr>
            <w:r>
              <w:rPr>
                <w:color w:val="000000"/>
                <w:sz w:val="26"/>
              </w:rPr>
              <w:t>0</w:t>
            </w:r>
          </w:p>
        </w:tc>
        <w:tc>
          <w:tcPr>
            <w:tcW w:w="708" w:type="dxa"/>
          </w:tcPr>
          <w:p w:rsidR="005F2482" w:rsidRPr="002B6FC8" w:rsidRDefault="00900178" w:rsidP="005F2482">
            <w:pPr>
              <w:spacing w:before="60" w:after="120"/>
              <w:jc w:val="center"/>
              <w:rPr>
                <w:color w:val="000000"/>
                <w:sz w:val="26"/>
              </w:rPr>
            </w:pPr>
            <w:r>
              <w:rPr>
                <w:color w:val="000000"/>
                <w:sz w:val="26"/>
              </w:rPr>
              <w:t>0</w:t>
            </w:r>
          </w:p>
        </w:tc>
      </w:tr>
      <w:tr w:rsidR="005F2482" w:rsidRPr="002B6FC8" w:rsidTr="00722DB1">
        <w:tc>
          <w:tcPr>
            <w:tcW w:w="6096" w:type="dxa"/>
          </w:tcPr>
          <w:p w:rsidR="005F2482" w:rsidRPr="005544E3" w:rsidRDefault="005F2482" w:rsidP="005F2482">
            <w:pPr>
              <w:pStyle w:val="Noidung"/>
              <w:ind w:firstLine="0"/>
              <w:rPr>
                <w:b/>
              </w:rPr>
            </w:pPr>
            <w:r w:rsidRPr="00DB2057">
              <w:rPr>
                <w:b/>
              </w:rPr>
              <w:t xml:space="preserve">Chương 4. </w:t>
            </w:r>
            <w:r>
              <w:rPr>
                <w:b/>
              </w:rPr>
              <w:t>Kiểm tra sức bền thân tàu, lập sơ đồ xếp hàng</w:t>
            </w:r>
          </w:p>
        </w:tc>
        <w:tc>
          <w:tcPr>
            <w:tcW w:w="850" w:type="dxa"/>
          </w:tcPr>
          <w:p w:rsidR="005F2482" w:rsidRPr="002B6FC8" w:rsidRDefault="005F2482" w:rsidP="00D96F99">
            <w:pPr>
              <w:spacing w:before="60" w:after="120"/>
              <w:jc w:val="center"/>
              <w:rPr>
                <w:color w:val="000000"/>
                <w:sz w:val="26"/>
              </w:rPr>
            </w:pPr>
            <w:r>
              <w:rPr>
                <w:color w:val="000000"/>
                <w:sz w:val="26"/>
              </w:rPr>
              <w:t>4</w:t>
            </w:r>
          </w:p>
        </w:tc>
        <w:tc>
          <w:tcPr>
            <w:tcW w:w="709" w:type="dxa"/>
          </w:tcPr>
          <w:p w:rsidR="005F2482" w:rsidRPr="002B6FC8" w:rsidRDefault="00D96F99" w:rsidP="00D96F99">
            <w:pPr>
              <w:spacing w:before="60" w:after="120"/>
              <w:jc w:val="center"/>
              <w:rPr>
                <w:color w:val="000000"/>
                <w:sz w:val="26"/>
              </w:rPr>
            </w:pPr>
            <w:r>
              <w:rPr>
                <w:color w:val="000000"/>
                <w:sz w:val="26"/>
              </w:rPr>
              <w:t>3</w:t>
            </w:r>
          </w:p>
        </w:tc>
        <w:tc>
          <w:tcPr>
            <w:tcW w:w="709" w:type="dxa"/>
          </w:tcPr>
          <w:p w:rsidR="005F2482" w:rsidRPr="002B6FC8" w:rsidRDefault="00D96F99" w:rsidP="00D96F99">
            <w:pPr>
              <w:spacing w:before="60" w:after="120"/>
              <w:jc w:val="center"/>
              <w:rPr>
                <w:color w:val="000000"/>
                <w:sz w:val="26"/>
              </w:rPr>
            </w:pPr>
            <w:r>
              <w:rPr>
                <w:color w:val="000000"/>
                <w:sz w:val="26"/>
              </w:rPr>
              <w:t>0</w:t>
            </w:r>
          </w:p>
        </w:tc>
        <w:tc>
          <w:tcPr>
            <w:tcW w:w="708" w:type="dxa"/>
          </w:tcPr>
          <w:p w:rsidR="005F2482" w:rsidRPr="002B6FC8" w:rsidRDefault="00D96F99" w:rsidP="00D96F99">
            <w:pPr>
              <w:spacing w:before="60" w:after="120"/>
              <w:jc w:val="center"/>
              <w:rPr>
                <w:color w:val="000000"/>
                <w:sz w:val="26"/>
              </w:rPr>
            </w:pPr>
            <w:r>
              <w:rPr>
                <w:color w:val="000000"/>
                <w:sz w:val="26"/>
              </w:rPr>
              <w:t>1</w:t>
            </w:r>
          </w:p>
        </w:tc>
      </w:tr>
      <w:tr w:rsidR="005F2482" w:rsidRPr="005544E3" w:rsidTr="00722DB1">
        <w:tc>
          <w:tcPr>
            <w:tcW w:w="6096" w:type="dxa"/>
            <w:vAlign w:val="center"/>
          </w:tcPr>
          <w:p w:rsidR="005F2482" w:rsidRPr="005544E3" w:rsidRDefault="005F2482" w:rsidP="00781295">
            <w:pPr>
              <w:pStyle w:val="Tieudecap2"/>
              <w:numPr>
                <w:ilvl w:val="0"/>
                <w:numId w:val="0"/>
              </w:numPr>
              <w:jc w:val="left"/>
              <w:rPr>
                <w:b w:val="0"/>
                <w:szCs w:val="26"/>
              </w:rPr>
            </w:pPr>
            <w:r w:rsidRPr="005544E3">
              <w:rPr>
                <w:b w:val="0"/>
                <w:szCs w:val="26"/>
              </w:rPr>
              <w:t>4.1 Kiểm tra sức bền cục bộ</w:t>
            </w:r>
          </w:p>
        </w:tc>
        <w:tc>
          <w:tcPr>
            <w:tcW w:w="850" w:type="dxa"/>
            <w:vAlign w:val="center"/>
          </w:tcPr>
          <w:p w:rsidR="005F2482" w:rsidRPr="005544E3" w:rsidRDefault="00D96F99" w:rsidP="00781295">
            <w:pPr>
              <w:spacing w:before="60" w:after="120"/>
              <w:jc w:val="center"/>
              <w:rPr>
                <w:color w:val="000000"/>
                <w:sz w:val="26"/>
              </w:rPr>
            </w:pPr>
            <w:r>
              <w:rPr>
                <w:color w:val="000000"/>
                <w:sz w:val="26"/>
              </w:rPr>
              <w:t>0.5</w:t>
            </w:r>
          </w:p>
        </w:tc>
        <w:tc>
          <w:tcPr>
            <w:tcW w:w="709" w:type="dxa"/>
            <w:vAlign w:val="center"/>
          </w:tcPr>
          <w:p w:rsidR="005F2482" w:rsidRPr="005544E3" w:rsidRDefault="00D96F99" w:rsidP="00781295">
            <w:pPr>
              <w:spacing w:before="60" w:after="120"/>
              <w:jc w:val="center"/>
              <w:rPr>
                <w:color w:val="000000"/>
                <w:sz w:val="26"/>
              </w:rPr>
            </w:pPr>
            <w:r>
              <w:rPr>
                <w:color w:val="000000"/>
                <w:sz w:val="26"/>
              </w:rPr>
              <w:t>0.5</w:t>
            </w:r>
          </w:p>
        </w:tc>
        <w:tc>
          <w:tcPr>
            <w:tcW w:w="709" w:type="dxa"/>
            <w:vAlign w:val="center"/>
          </w:tcPr>
          <w:p w:rsidR="005F2482" w:rsidRPr="005544E3" w:rsidRDefault="00D96F99" w:rsidP="00781295">
            <w:pPr>
              <w:spacing w:before="60" w:after="120"/>
              <w:jc w:val="center"/>
              <w:rPr>
                <w:color w:val="000000"/>
                <w:sz w:val="26"/>
              </w:rPr>
            </w:pPr>
            <w:r>
              <w:rPr>
                <w:color w:val="000000"/>
                <w:sz w:val="26"/>
              </w:rPr>
              <w:t>0</w:t>
            </w:r>
          </w:p>
        </w:tc>
        <w:tc>
          <w:tcPr>
            <w:tcW w:w="708" w:type="dxa"/>
            <w:vAlign w:val="center"/>
          </w:tcPr>
          <w:p w:rsidR="005F2482" w:rsidRPr="005544E3" w:rsidRDefault="00D96F99" w:rsidP="00781295">
            <w:pPr>
              <w:spacing w:before="60" w:after="120"/>
              <w:jc w:val="center"/>
              <w:rPr>
                <w:color w:val="000000"/>
                <w:sz w:val="26"/>
              </w:rPr>
            </w:pPr>
            <w:r>
              <w:rPr>
                <w:color w:val="000000"/>
                <w:sz w:val="26"/>
              </w:rPr>
              <w:t>0</w:t>
            </w:r>
          </w:p>
        </w:tc>
      </w:tr>
      <w:tr w:rsidR="005F2482" w:rsidRPr="002B6FC8" w:rsidTr="00722DB1">
        <w:tc>
          <w:tcPr>
            <w:tcW w:w="6096" w:type="dxa"/>
            <w:vAlign w:val="center"/>
          </w:tcPr>
          <w:p w:rsidR="005F2482" w:rsidRPr="005544E3" w:rsidRDefault="005F2482" w:rsidP="00781295">
            <w:pPr>
              <w:pStyle w:val="Tieudecap2"/>
              <w:numPr>
                <w:ilvl w:val="0"/>
                <w:numId w:val="0"/>
              </w:numPr>
              <w:jc w:val="left"/>
              <w:rPr>
                <w:b w:val="0"/>
                <w:szCs w:val="26"/>
              </w:rPr>
            </w:pPr>
            <w:r w:rsidRPr="005544E3">
              <w:rPr>
                <w:b w:val="0"/>
                <w:szCs w:val="26"/>
              </w:rPr>
              <w:t>4.2 Kiểm tra sức bền dọc</w:t>
            </w:r>
          </w:p>
        </w:tc>
        <w:tc>
          <w:tcPr>
            <w:tcW w:w="850" w:type="dxa"/>
            <w:vAlign w:val="center"/>
          </w:tcPr>
          <w:p w:rsidR="005F2482" w:rsidRPr="002B6FC8" w:rsidRDefault="00D96F99" w:rsidP="00781295">
            <w:pPr>
              <w:spacing w:before="60" w:after="120"/>
              <w:jc w:val="center"/>
              <w:rPr>
                <w:color w:val="000000"/>
                <w:sz w:val="26"/>
              </w:rPr>
            </w:pPr>
            <w:r>
              <w:rPr>
                <w:color w:val="000000"/>
                <w:sz w:val="26"/>
              </w:rPr>
              <w:t>3</w:t>
            </w:r>
          </w:p>
        </w:tc>
        <w:tc>
          <w:tcPr>
            <w:tcW w:w="709" w:type="dxa"/>
            <w:vAlign w:val="center"/>
          </w:tcPr>
          <w:p w:rsidR="005F2482" w:rsidRPr="002B6FC8" w:rsidRDefault="00D96F99" w:rsidP="00781295">
            <w:pPr>
              <w:spacing w:before="60" w:after="120"/>
              <w:jc w:val="center"/>
              <w:rPr>
                <w:color w:val="000000"/>
                <w:sz w:val="26"/>
              </w:rPr>
            </w:pPr>
            <w:r>
              <w:rPr>
                <w:color w:val="000000"/>
                <w:sz w:val="26"/>
              </w:rPr>
              <w:t>2</w:t>
            </w:r>
          </w:p>
        </w:tc>
        <w:tc>
          <w:tcPr>
            <w:tcW w:w="709" w:type="dxa"/>
            <w:vAlign w:val="center"/>
          </w:tcPr>
          <w:p w:rsidR="005F2482" w:rsidRPr="002B6FC8" w:rsidRDefault="00D96F99" w:rsidP="00781295">
            <w:pPr>
              <w:spacing w:before="60" w:after="120"/>
              <w:jc w:val="center"/>
              <w:rPr>
                <w:color w:val="000000"/>
                <w:sz w:val="26"/>
              </w:rPr>
            </w:pPr>
            <w:r>
              <w:rPr>
                <w:color w:val="000000"/>
                <w:sz w:val="26"/>
              </w:rPr>
              <w:t>0</w:t>
            </w:r>
          </w:p>
        </w:tc>
        <w:tc>
          <w:tcPr>
            <w:tcW w:w="708" w:type="dxa"/>
            <w:vAlign w:val="center"/>
          </w:tcPr>
          <w:p w:rsidR="005F2482" w:rsidRPr="002B6FC8" w:rsidRDefault="00D96F99" w:rsidP="00781295">
            <w:pPr>
              <w:spacing w:before="60" w:after="120"/>
              <w:jc w:val="center"/>
              <w:rPr>
                <w:color w:val="000000"/>
                <w:sz w:val="26"/>
              </w:rPr>
            </w:pPr>
            <w:r>
              <w:rPr>
                <w:color w:val="000000"/>
                <w:sz w:val="26"/>
              </w:rPr>
              <w:t>1</w:t>
            </w:r>
          </w:p>
        </w:tc>
      </w:tr>
      <w:tr w:rsidR="005F2482" w:rsidRPr="002B6FC8" w:rsidTr="00722DB1">
        <w:tc>
          <w:tcPr>
            <w:tcW w:w="6096" w:type="dxa"/>
            <w:vAlign w:val="center"/>
          </w:tcPr>
          <w:p w:rsidR="005F2482" w:rsidRPr="005544E3" w:rsidRDefault="005F2482" w:rsidP="00781295">
            <w:pPr>
              <w:pStyle w:val="Noidung"/>
              <w:ind w:firstLine="0"/>
              <w:jc w:val="left"/>
            </w:pPr>
            <w:r w:rsidRPr="005544E3">
              <w:t>4.3 Thứ tự lập sơ đồ xếp hàng</w:t>
            </w:r>
          </w:p>
        </w:tc>
        <w:tc>
          <w:tcPr>
            <w:tcW w:w="850" w:type="dxa"/>
            <w:vAlign w:val="center"/>
          </w:tcPr>
          <w:p w:rsidR="005F2482" w:rsidRPr="002B6FC8" w:rsidRDefault="00D96F99" w:rsidP="00781295">
            <w:pPr>
              <w:spacing w:before="60" w:after="120"/>
              <w:jc w:val="center"/>
              <w:rPr>
                <w:color w:val="000000"/>
                <w:sz w:val="26"/>
              </w:rPr>
            </w:pPr>
            <w:r>
              <w:rPr>
                <w:color w:val="000000"/>
                <w:sz w:val="26"/>
              </w:rPr>
              <w:t>0.5</w:t>
            </w:r>
          </w:p>
        </w:tc>
        <w:tc>
          <w:tcPr>
            <w:tcW w:w="709" w:type="dxa"/>
            <w:vAlign w:val="center"/>
          </w:tcPr>
          <w:p w:rsidR="005F2482" w:rsidRPr="002B6FC8" w:rsidRDefault="00D96F99" w:rsidP="00781295">
            <w:pPr>
              <w:spacing w:before="60" w:after="120"/>
              <w:jc w:val="center"/>
              <w:rPr>
                <w:color w:val="000000"/>
                <w:sz w:val="26"/>
              </w:rPr>
            </w:pPr>
            <w:r>
              <w:rPr>
                <w:color w:val="000000"/>
                <w:sz w:val="26"/>
              </w:rPr>
              <w:t>0.5</w:t>
            </w:r>
          </w:p>
        </w:tc>
        <w:tc>
          <w:tcPr>
            <w:tcW w:w="709" w:type="dxa"/>
            <w:vAlign w:val="center"/>
          </w:tcPr>
          <w:p w:rsidR="005F2482" w:rsidRPr="002B6FC8" w:rsidRDefault="00D96F99" w:rsidP="00781295">
            <w:pPr>
              <w:spacing w:before="60" w:after="120"/>
              <w:jc w:val="center"/>
              <w:rPr>
                <w:color w:val="000000"/>
                <w:sz w:val="26"/>
              </w:rPr>
            </w:pPr>
            <w:r>
              <w:rPr>
                <w:color w:val="000000"/>
                <w:sz w:val="26"/>
              </w:rPr>
              <w:t>0</w:t>
            </w:r>
          </w:p>
        </w:tc>
        <w:tc>
          <w:tcPr>
            <w:tcW w:w="708" w:type="dxa"/>
            <w:vAlign w:val="center"/>
          </w:tcPr>
          <w:p w:rsidR="005F2482" w:rsidRPr="002B6FC8" w:rsidRDefault="00D96F99" w:rsidP="00781295">
            <w:pPr>
              <w:spacing w:before="60" w:after="120"/>
              <w:jc w:val="center"/>
              <w:rPr>
                <w:color w:val="000000"/>
                <w:sz w:val="26"/>
              </w:rPr>
            </w:pPr>
            <w:r>
              <w:rPr>
                <w:color w:val="000000"/>
                <w:sz w:val="26"/>
              </w:rPr>
              <w:t>0</w:t>
            </w:r>
          </w:p>
        </w:tc>
      </w:tr>
      <w:tr w:rsidR="005F2482" w:rsidRPr="005544E3" w:rsidTr="00722DB1">
        <w:tc>
          <w:tcPr>
            <w:tcW w:w="6096" w:type="dxa"/>
          </w:tcPr>
          <w:p w:rsidR="005F2482" w:rsidRPr="005544E3" w:rsidRDefault="005F2482" w:rsidP="005F2482">
            <w:pPr>
              <w:spacing w:before="120"/>
              <w:rPr>
                <w:b/>
                <w:sz w:val="26"/>
                <w:lang w:val="fr-FR"/>
              </w:rPr>
            </w:pPr>
            <w:r w:rsidRPr="005544E3">
              <w:rPr>
                <w:b/>
                <w:sz w:val="26"/>
              </w:rPr>
              <w:t>Chương 5. Vận chuyển hàng hạt rời</w:t>
            </w:r>
          </w:p>
        </w:tc>
        <w:tc>
          <w:tcPr>
            <w:tcW w:w="850" w:type="dxa"/>
          </w:tcPr>
          <w:p w:rsidR="005F2482" w:rsidRPr="002D62C7" w:rsidRDefault="005F2482" w:rsidP="005F2482">
            <w:pPr>
              <w:spacing w:before="60" w:after="120"/>
              <w:jc w:val="center"/>
              <w:rPr>
                <w:b/>
                <w:color w:val="000000"/>
                <w:sz w:val="26"/>
              </w:rPr>
            </w:pPr>
            <w:r w:rsidRPr="002D62C7">
              <w:rPr>
                <w:b/>
                <w:color w:val="000000"/>
                <w:sz w:val="26"/>
              </w:rPr>
              <w:t>3</w:t>
            </w:r>
          </w:p>
        </w:tc>
        <w:tc>
          <w:tcPr>
            <w:tcW w:w="709" w:type="dxa"/>
          </w:tcPr>
          <w:p w:rsidR="005F2482" w:rsidRPr="005544E3" w:rsidRDefault="00D96F99" w:rsidP="005F2482">
            <w:pPr>
              <w:spacing w:before="60" w:after="120"/>
              <w:jc w:val="center"/>
              <w:rPr>
                <w:color w:val="000000"/>
                <w:sz w:val="26"/>
              </w:rPr>
            </w:pPr>
            <w:r>
              <w:rPr>
                <w:color w:val="000000"/>
                <w:sz w:val="26"/>
              </w:rPr>
              <w:t>3</w:t>
            </w:r>
          </w:p>
        </w:tc>
        <w:tc>
          <w:tcPr>
            <w:tcW w:w="709" w:type="dxa"/>
          </w:tcPr>
          <w:p w:rsidR="005F2482" w:rsidRPr="005544E3" w:rsidRDefault="00D96F99" w:rsidP="005F2482">
            <w:pPr>
              <w:spacing w:before="60" w:after="120"/>
              <w:jc w:val="center"/>
              <w:rPr>
                <w:color w:val="000000"/>
                <w:sz w:val="26"/>
              </w:rPr>
            </w:pPr>
            <w:r>
              <w:rPr>
                <w:color w:val="000000"/>
                <w:sz w:val="26"/>
              </w:rPr>
              <w:t>0</w:t>
            </w:r>
          </w:p>
        </w:tc>
        <w:tc>
          <w:tcPr>
            <w:tcW w:w="708" w:type="dxa"/>
          </w:tcPr>
          <w:p w:rsidR="005F2482" w:rsidRPr="005544E3" w:rsidRDefault="00D96F99" w:rsidP="005F2482">
            <w:pPr>
              <w:spacing w:before="60" w:after="120"/>
              <w:jc w:val="center"/>
              <w:rPr>
                <w:color w:val="000000"/>
                <w:sz w:val="26"/>
              </w:rPr>
            </w:pPr>
            <w:r>
              <w:rPr>
                <w:color w:val="000000"/>
                <w:sz w:val="26"/>
              </w:rPr>
              <w:t>0</w:t>
            </w:r>
          </w:p>
        </w:tc>
      </w:tr>
      <w:tr w:rsidR="005F2482" w:rsidRPr="00B2554E" w:rsidTr="00722DB1">
        <w:tc>
          <w:tcPr>
            <w:tcW w:w="6096" w:type="dxa"/>
          </w:tcPr>
          <w:p w:rsidR="005F2482" w:rsidRPr="00B2554E" w:rsidRDefault="005F2482" w:rsidP="005F2482">
            <w:pPr>
              <w:pStyle w:val="Tieudecap2"/>
              <w:numPr>
                <w:ilvl w:val="0"/>
                <w:numId w:val="0"/>
              </w:numPr>
              <w:rPr>
                <w:b w:val="0"/>
              </w:rPr>
            </w:pPr>
            <w:r w:rsidRPr="00B2554E">
              <w:rPr>
                <w:b w:val="0"/>
              </w:rPr>
              <w:t>5.1 Khái niệm</w:t>
            </w:r>
          </w:p>
        </w:tc>
        <w:tc>
          <w:tcPr>
            <w:tcW w:w="850" w:type="dxa"/>
          </w:tcPr>
          <w:p w:rsidR="005F2482" w:rsidRPr="00B2554E" w:rsidRDefault="00D96F99" w:rsidP="005F2482">
            <w:pPr>
              <w:spacing w:before="60" w:after="120"/>
              <w:jc w:val="center"/>
              <w:rPr>
                <w:color w:val="000000"/>
                <w:sz w:val="26"/>
              </w:rPr>
            </w:pPr>
            <w:r>
              <w:rPr>
                <w:color w:val="000000"/>
                <w:sz w:val="26"/>
              </w:rPr>
              <w:t>0.5</w:t>
            </w:r>
          </w:p>
        </w:tc>
        <w:tc>
          <w:tcPr>
            <w:tcW w:w="709" w:type="dxa"/>
          </w:tcPr>
          <w:p w:rsidR="005F2482" w:rsidRPr="00B2554E" w:rsidRDefault="00D96F99" w:rsidP="005F2482">
            <w:pPr>
              <w:spacing w:before="60" w:after="120"/>
              <w:jc w:val="center"/>
              <w:rPr>
                <w:color w:val="000000"/>
                <w:sz w:val="26"/>
              </w:rPr>
            </w:pPr>
            <w:r>
              <w:rPr>
                <w:color w:val="000000"/>
                <w:sz w:val="26"/>
              </w:rPr>
              <w:t>0.5</w:t>
            </w:r>
          </w:p>
        </w:tc>
        <w:tc>
          <w:tcPr>
            <w:tcW w:w="709" w:type="dxa"/>
          </w:tcPr>
          <w:p w:rsidR="005F2482" w:rsidRPr="00B2554E" w:rsidRDefault="00D96F99" w:rsidP="005F2482">
            <w:pPr>
              <w:spacing w:before="60" w:after="120"/>
              <w:jc w:val="center"/>
              <w:rPr>
                <w:color w:val="000000"/>
                <w:sz w:val="26"/>
              </w:rPr>
            </w:pPr>
            <w:r>
              <w:rPr>
                <w:color w:val="000000"/>
                <w:sz w:val="26"/>
              </w:rPr>
              <w:t>0</w:t>
            </w:r>
          </w:p>
        </w:tc>
        <w:tc>
          <w:tcPr>
            <w:tcW w:w="708" w:type="dxa"/>
          </w:tcPr>
          <w:p w:rsidR="005F2482" w:rsidRPr="00B2554E" w:rsidRDefault="00D96F99" w:rsidP="005F2482">
            <w:pPr>
              <w:spacing w:before="60" w:after="120"/>
              <w:jc w:val="center"/>
              <w:rPr>
                <w:color w:val="000000"/>
                <w:sz w:val="26"/>
              </w:rPr>
            </w:pPr>
            <w:r>
              <w:rPr>
                <w:color w:val="000000"/>
                <w:sz w:val="26"/>
              </w:rPr>
              <w:t>0</w:t>
            </w:r>
          </w:p>
        </w:tc>
      </w:tr>
      <w:tr w:rsidR="005F2482" w:rsidRPr="00B2554E" w:rsidTr="00722DB1">
        <w:tc>
          <w:tcPr>
            <w:tcW w:w="6096" w:type="dxa"/>
          </w:tcPr>
          <w:p w:rsidR="005F2482" w:rsidRPr="00B2554E" w:rsidRDefault="005F2482" w:rsidP="005F2482">
            <w:pPr>
              <w:pStyle w:val="Tieudecap2"/>
              <w:numPr>
                <w:ilvl w:val="0"/>
                <w:numId w:val="0"/>
              </w:numPr>
              <w:rPr>
                <w:b w:val="0"/>
              </w:rPr>
            </w:pPr>
            <w:r w:rsidRPr="00B2554E">
              <w:rPr>
                <w:b w:val="0"/>
              </w:rPr>
              <w:t>5.2  Các yêu cầu về ổn định đối với tàu chở hàng hạt rời</w:t>
            </w:r>
          </w:p>
        </w:tc>
        <w:tc>
          <w:tcPr>
            <w:tcW w:w="850" w:type="dxa"/>
          </w:tcPr>
          <w:p w:rsidR="005F2482" w:rsidRPr="00B2554E" w:rsidRDefault="00D96F99" w:rsidP="005F2482">
            <w:pPr>
              <w:spacing w:before="60" w:after="120"/>
              <w:jc w:val="center"/>
              <w:rPr>
                <w:color w:val="000000"/>
                <w:sz w:val="26"/>
              </w:rPr>
            </w:pPr>
            <w:r>
              <w:rPr>
                <w:color w:val="000000"/>
                <w:sz w:val="26"/>
              </w:rPr>
              <w:t>1.5</w:t>
            </w:r>
          </w:p>
        </w:tc>
        <w:tc>
          <w:tcPr>
            <w:tcW w:w="709" w:type="dxa"/>
          </w:tcPr>
          <w:p w:rsidR="005F2482" w:rsidRPr="00B2554E" w:rsidRDefault="00D96F99" w:rsidP="005F2482">
            <w:pPr>
              <w:spacing w:before="60" w:after="120"/>
              <w:jc w:val="center"/>
              <w:rPr>
                <w:color w:val="000000"/>
                <w:sz w:val="26"/>
              </w:rPr>
            </w:pPr>
            <w:r>
              <w:rPr>
                <w:color w:val="000000"/>
                <w:sz w:val="26"/>
              </w:rPr>
              <w:t>1.5</w:t>
            </w:r>
          </w:p>
        </w:tc>
        <w:tc>
          <w:tcPr>
            <w:tcW w:w="709" w:type="dxa"/>
          </w:tcPr>
          <w:p w:rsidR="005F2482" w:rsidRPr="00B2554E" w:rsidRDefault="00D96F99" w:rsidP="005F2482">
            <w:pPr>
              <w:spacing w:before="60" w:after="120"/>
              <w:jc w:val="center"/>
              <w:rPr>
                <w:color w:val="000000"/>
                <w:sz w:val="26"/>
              </w:rPr>
            </w:pPr>
            <w:r>
              <w:rPr>
                <w:color w:val="000000"/>
                <w:sz w:val="26"/>
              </w:rPr>
              <w:t>0</w:t>
            </w:r>
          </w:p>
        </w:tc>
        <w:tc>
          <w:tcPr>
            <w:tcW w:w="708" w:type="dxa"/>
          </w:tcPr>
          <w:p w:rsidR="005F2482" w:rsidRPr="00B2554E" w:rsidRDefault="00D96F99" w:rsidP="005F2482">
            <w:pPr>
              <w:spacing w:before="60" w:after="120"/>
              <w:jc w:val="center"/>
              <w:rPr>
                <w:color w:val="000000"/>
                <w:sz w:val="26"/>
              </w:rPr>
            </w:pPr>
            <w:r>
              <w:rPr>
                <w:color w:val="000000"/>
                <w:sz w:val="26"/>
              </w:rPr>
              <w:t>0</w:t>
            </w:r>
          </w:p>
        </w:tc>
      </w:tr>
      <w:tr w:rsidR="005F2482" w:rsidRPr="00601DE6" w:rsidTr="00722DB1">
        <w:tc>
          <w:tcPr>
            <w:tcW w:w="6096" w:type="dxa"/>
          </w:tcPr>
          <w:p w:rsidR="005F2482" w:rsidRPr="00601DE6" w:rsidRDefault="005F2482" w:rsidP="00781295">
            <w:pPr>
              <w:pStyle w:val="Tieudecap2"/>
              <w:numPr>
                <w:ilvl w:val="0"/>
                <w:numId w:val="0"/>
              </w:numPr>
              <w:rPr>
                <w:b w:val="0"/>
              </w:rPr>
            </w:pPr>
            <w:r w:rsidRPr="00601DE6">
              <w:rPr>
                <w:b w:val="0"/>
              </w:rPr>
              <w:t>5.3 Các biện pháp cố định bề mặt hàng hạt rời</w:t>
            </w:r>
          </w:p>
        </w:tc>
        <w:tc>
          <w:tcPr>
            <w:tcW w:w="850" w:type="dxa"/>
          </w:tcPr>
          <w:p w:rsidR="005F2482" w:rsidRPr="00601DE6" w:rsidRDefault="00D96F99" w:rsidP="00781295">
            <w:pPr>
              <w:spacing w:before="60" w:after="120"/>
              <w:jc w:val="center"/>
              <w:rPr>
                <w:color w:val="000000"/>
                <w:sz w:val="26"/>
              </w:rPr>
            </w:pPr>
            <w:r>
              <w:rPr>
                <w:color w:val="000000"/>
                <w:sz w:val="26"/>
              </w:rPr>
              <w:t>0.5</w:t>
            </w:r>
          </w:p>
        </w:tc>
        <w:tc>
          <w:tcPr>
            <w:tcW w:w="709" w:type="dxa"/>
          </w:tcPr>
          <w:p w:rsidR="005F2482" w:rsidRPr="00601DE6" w:rsidRDefault="00D96F99" w:rsidP="00781295">
            <w:pPr>
              <w:spacing w:before="60" w:after="120"/>
              <w:jc w:val="center"/>
              <w:rPr>
                <w:color w:val="000000"/>
                <w:sz w:val="26"/>
              </w:rPr>
            </w:pPr>
            <w:r>
              <w:rPr>
                <w:color w:val="000000"/>
                <w:sz w:val="26"/>
              </w:rPr>
              <w:t>0.5</w:t>
            </w:r>
          </w:p>
        </w:tc>
        <w:tc>
          <w:tcPr>
            <w:tcW w:w="709" w:type="dxa"/>
          </w:tcPr>
          <w:p w:rsidR="005F2482" w:rsidRPr="00601DE6" w:rsidRDefault="00D96F99" w:rsidP="00781295">
            <w:pPr>
              <w:spacing w:before="60" w:after="120"/>
              <w:jc w:val="center"/>
              <w:rPr>
                <w:color w:val="000000"/>
                <w:sz w:val="26"/>
              </w:rPr>
            </w:pPr>
            <w:r>
              <w:rPr>
                <w:color w:val="000000"/>
                <w:sz w:val="26"/>
              </w:rPr>
              <w:t>0</w:t>
            </w:r>
          </w:p>
        </w:tc>
        <w:tc>
          <w:tcPr>
            <w:tcW w:w="708" w:type="dxa"/>
          </w:tcPr>
          <w:p w:rsidR="005F2482" w:rsidRPr="00601DE6" w:rsidRDefault="00D96F99" w:rsidP="00781295">
            <w:pPr>
              <w:spacing w:before="60" w:after="120"/>
              <w:jc w:val="center"/>
              <w:rPr>
                <w:color w:val="000000"/>
                <w:sz w:val="26"/>
              </w:rPr>
            </w:pPr>
            <w:r>
              <w:rPr>
                <w:color w:val="000000"/>
                <w:sz w:val="26"/>
              </w:rPr>
              <w:t>0</w:t>
            </w:r>
          </w:p>
        </w:tc>
      </w:tr>
      <w:tr w:rsidR="00D96F99" w:rsidRPr="00601DE6" w:rsidTr="00722DB1">
        <w:tc>
          <w:tcPr>
            <w:tcW w:w="6096" w:type="dxa"/>
          </w:tcPr>
          <w:p w:rsidR="00D96F99" w:rsidRPr="00601DE6" w:rsidRDefault="00D96F99" w:rsidP="00781295">
            <w:pPr>
              <w:pStyle w:val="Tieudecap2"/>
              <w:numPr>
                <w:ilvl w:val="0"/>
                <w:numId w:val="0"/>
              </w:numPr>
              <w:rPr>
                <w:b w:val="0"/>
              </w:rPr>
            </w:pPr>
            <w:r w:rsidRPr="00601DE6">
              <w:rPr>
                <w:b w:val="0"/>
              </w:rPr>
              <w:t>5.4  Công tác chuẩn bị để chở hàng hạt rời</w:t>
            </w:r>
          </w:p>
        </w:tc>
        <w:tc>
          <w:tcPr>
            <w:tcW w:w="850" w:type="dxa"/>
          </w:tcPr>
          <w:p w:rsidR="00D96F99" w:rsidRPr="00601DE6" w:rsidRDefault="00D96F99" w:rsidP="00781295">
            <w:pPr>
              <w:spacing w:before="60" w:after="120"/>
              <w:jc w:val="center"/>
              <w:rPr>
                <w:color w:val="000000"/>
                <w:sz w:val="26"/>
              </w:rPr>
            </w:pPr>
            <w:r>
              <w:rPr>
                <w:color w:val="000000"/>
                <w:sz w:val="26"/>
              </w:rPr>
              <w:t>0.5</w:t>
            </w:r>
          </w:p>
        </w:tc>
        <w:tc>
          <w:tcPr>
            <w:tcW w:w="709" w:type="dxa"/>
          </w:tcPr>
          <w:p w:rsidR="00D96F99" w:rsidRPr="00601DE6" w:rsidRDefault="00D96F99" w:rsidP="00781295">
            <w:pPr>
              <w:spacing w:before="60" w:after="120"/>
              <w:jc w:val="center"/>
              <w:rPr>
                <w:color w:val="000000"/>
                <w:sz w:val="26"/>
              </w:rPr>
            </w:pPr>
            <w:r>
              <w:rPr>
                <w:color w:val="000000"/>
                <w:sz w:val="26"/>
              </w:rPr>
              <w:t>0.5</w:t>
            </w:r>
          </w:p>
        </w:tc>
        <w:tc>
          <w:tcPr>
            <w:tcW w:w="709" w:type="dxa"/>
          </w:tcPr>
          <w:p w:rsidR="00D96F99" w:rsidRPr="00601DE6" w:rsidRDefault="00D96F99" w:rsidP="00781295">
            <w:pPr>
              <w:spacing w:before="60" w:after="120"/>
              <w:jc w:val="center"/>
              <w:rPr>
                <w:color w:val="000000"/>
                <w:sz w:val="26"/>
              </w:rPr>
            </w:pPr>
            <w:r>
              <w:rPr>
                <w:color w:val="000000"/>
                <w:sz w:val="26"/>
              </w:rPr>
              <w:t>0</w:t>
            </w:r>
          </w:p>
        </w:tc>
        <w:tc>
          <w:tcPr>
            <w:tcW w:w="708" w:type="dxa"/>
          </w:tcPr>
          <w:p w:rsidR="00D96F99" w:rsidRPr="00601DE6" w:rsidRDefault="00D96F99" w:rsidP="00781295">
            <w:pPr>
              <w:spacing w:before="60" w:after="120"/>
              <w:jc w:val="center"/>
              <w:rPr>
                <w:color w:val="000000"/>
                <w:sz w:val="26"/>
              </w:rPr>
            </w:pPr>
            <w:r>
              <w:rPr>
                <w:color w:val="000000"/>
                <w:sz w:val="26"/>
              </w:rPr>
              <w:t>0</w:t>
            </w:r>
          </w:p>
        </w:tc>
      </w:tr>
      <w:tr w:rsidR="00D96F99" w:rsidRPr="00601DE6" w:rsidTr="00722DB1">
        <w:tc>
          <w:tcPr>
            <w:tcW w:w="6096" w:type="dxa"/>
          </w:tcPr>
          <w:p w:rsidR="00D96F99" w:rsidRPr="00601DE6" w:rsidRDefault="00D96F99" w:rsidP="005F2482">
            <w:pPr>
              <w:spacing w:before="120"/>
              <w:rPr>
                <w:b/>
                <w:sz w:val="26"/>
              </w:rPr>
            </w:pPr>
            <w:r w:rsidRPr="00601DE6">
              <w:rPr>
                <w:b/>
                <w:sz w:val="26"/>
              </w:rPr>
              <w:t xml:space="preserve">Chương 6 </w:t>
            </w:r>
            <w:r w:rsidRPr="00601DE6">
              <w:rPr>
                <w:b/>
                <w:sz w:val="26"/>
                <w:lang w:val="vi-VN"/>
              </w:rPr>
              <w:t xml:space="preserve">: </w:t>
            </w:r>
            <w:r w:rsidRPr="00601DE6">
              <w:rPr>
                <w:b/>
                <w:sz w:val="26"/>
              </w:rPr>
              <w:t>Vận chuyển hàng nguy hiểm</w:t>
            </w:r>
          </w:p>
        </w:tc>
        <w:tc>
          <w:tcPr>
            <w:tcW w:w="850" w:type="dxa"/>
          </w:tcPr>
          <w:p w:rsidR="00D96F99" w:rsidRPr="002D62C7" w:rsidRDefault="00D96F99" w:rsidP="005F2482">
            <w:pPr>
              <w:spacing w:before="60" w:after="120"/>
              <w:jc w:val="center"/>
              <w:rPr>
                <w:b/>
                <w:color w:val="000000"/>
                <w:sz w:val="26"/>
              </w:rPr>
            </w:pPr>
            <w:r w:rsidRPr="002D62C7">
              <w:rPr>
                <w:b/>
                <w:color w:val="000000"/>
                <w:sz w:val="26"/>
              </w:rPr>
              <w:t>2</w:t>
            </w:r>
          </w:p>
        </w:tc>
        <w:tc>
          <w:tcPr>
            <w:tcW w:w="709" w:type="dxa"/>
          </w:tcPr>
          <w:p w:rsidR="00D96F99" w:rsidRPr="00601DE6" w:rsidRDefault="00D96F99" w:rsidP="005F2482">
            <w:pPr>
              <w:spacing w:before="60" w:after="120"/>
              <w:jc w:val="center"/>
              <w:rPr>
                <w:color w:val="000000"/>
                <w:sz w:val="26"/>
              </w:rPr>
            </w:pPr>
            <w:r>
              <w:rPr>
                <w:color w:val="000000"/>
                <w:sz w:val="26"/>
              </w:rPr>
              <w:t>2</w:t>
            </w:r>
          </w:p>
        </w:tc>
        <w:tc>
          <w:tcPr>
            <w:tcW w:w="709" w:type="dxa"/>
          </w:tcPr>
          <w:p w:rsidR="00D96F99" w:rsidRPr="00601DE6" w:rsidRDefault="00D96F99" w:rsidP="005F2482">
            <w:pPr>
              <w:spacing w:before="60" w:after="120"/>
              <w:jc w:val="center"/>
              <w:rPr>
                <w:color w:val="000000"/>
                <w:sz w:val="26"/>
              </w:rPr>
            </w:pPr>
            <w:r>
              <w:rPr>
                <w:color w:val="000000"/>
                <w:sz w:val="26"/>
              </w:rPr>
              <w:t>0</w:t>
            </w:r>
          </w:p>
        </w:tc>
        <w:tc>
          <w:tcPr>
            <w:tcW w:w="708" w:type="dxa"/>
          </w:tcPr>
          <w:p w:rsidR="00D96F99" w:rsidRPr="00601DE6" w:rsidRDefault="00D96F99" w:rsidP="005F2482">
            <w:pPr>
              <w:spacing w:before="60" w:after="120"/>
              <w:jc w:val="center"/>
              <w:rPr>
                <w:color w:val="000000"/>
                <w:sz w:val="26"/>
              </w:rPr>
            </w:pPr>
            <w:r>
              <w:rPr>
                <w:color w:val="000000"/>
                <w:sz w:val="26"/>
              </w:rPr>
              <w:t>0</w:t>
            </w:r>
          </w:p>
        </w:tc>
      </w:tr>
      <w:tr w:rsidR="00D96F99" w:rsidRPr="00601DE6" w:rsidTr="00722DB1">
        <w:tc>
          <w:tcPr>
            <w:tcW w:w="6096" w:type="dxa"/>
          </w:tcPr>
          <w:p w:rsidR="00D96F99" w:rsidRPr="00601DE6" w:rsidRDefault="00D96F99" w:rsidP="005F2482">
            <w:pPr>
              <w:spacing w:before="120" w:after="120"/>
              <w:jc w:val="both"/>
              <w:rPr>
                <w:sz w:val="26"/>
              </w:rPr>
            </w:pPr>
            <w:r w:rsidRPr="00601DE6">
              <w:rPr>
                <w:sz w:val="26"/>
              </w:rPr>
              <w:t>6</w:t>
            </w:r>
            <w:r w:rsidRPr="00601DE6">
              <w:rPr>
                <w:sz w:val="26"/>
                <w:lang w:val="vi-VN"/>
              </w:rPr>
              <w:t>.1 Phân loại hàng nguy hiểm</w:t>
            </w:r>
          </w:p>
        </w:tc>
        <w:tc>
          <w:tcPr>
            <w:tcW w:w="850" w:type="dxa"/>
          </w:tcPr>
          <w:p w:rsidR="00D96F99" w:rsidRPr="00601DE6" w:rsidRDefault="00D96F99" w:rsidP="005F2482">
            <w:pPr>
              <w:spacing w:before="60" w:after="120"/>
              <w:jc w:val="center"/>
              <w:rPr>
                <w:color w:val="000000"/>
                <w:sz w:val="26"/>
              </w:rPr>
            </w:pPr>
            <w:r>
              <w:rPr>
                <w:color w:val="000000"/>
                <w:sz w:val="26"/>
              </w:rPr>
              <w:t>1</w:t>
            </w:r>
          </w:p>
        </w:tc>
        <w:tc>
          <w:tcPr>
            <w:tcW w:w="709" w:type="dxa"/>
          </w:tcPr>
          <w:p w:rsidR="00D96F99" w:rsidRPr="00601DE6" w:rsidRDefault="00D96F99" w:rsidP="005F2482">
            <w:pPr>
              <w:spacing w:before="60" w:after="120"/>
              <w:jc w:val="center"/>
              <w:rPr>
                <w:color w:val="000000"/>
                <w:sz w:val="26"/>
              </w:rPr>
            </w:pPr>
            <w:r>
              <w:rPr>
                <w:color w:val="000000"/>
                <w:sz w:val="26"/>
              </w:rPr>
              <w:t>1</w:t>
            </w:r>
          </w:p>
        </w:tc>
        <w:tc>
          <w:tcPr>
            <w:tcW w:w="709" w:type="dxa"/>
          </w:tcPr>
          <w:p w:rsidR="00D96F99" w:rsidRPr="00601DE6" w:rsidRDefault="00D96F99" w:rsidP="005F2482">
            <w:pPr>
              <w:spacing w:before="60" w:after="120"/>
              <w:jc w:val="center"/>
              <w:rPr>
                <w:color w:val="000000"/>
                <w:sz w:val="26"/>
              </w:rPr>
            </w:pPr>
            <w:r>
              <w:rPr>
                <w:color w:val="000000"/>
                <w:sz w:val="26"/>
              </w:rPr>
              <w:t>0</w:t>
            </w:r>
          </w:p>
        </w:tc>
        <w:tc>
          <w:tcPr>
            <w:tcW w:w="708" w:type="dxa"/>
          </w:tcPr>
          <w:p w:rsidR="00D96F99" w:rsidRPr="00601DE6" w:rsidRDefault="00D96F99" w:rsidP="005F2482">
            <w:pPr>
              <w:spacing w:before="60" w:after="120"/>
              <w:jc w:val="center"/>
              <w:rPr>
                <w:color w:val="000000"/>
                <w:sz w:val="26"/>
              </w:rPr>
            </w:pPr>
            <w:r>
              <w:rPr>
                <w:color w:val="000000"/>
                <w:sz w:val="26"/>
              </w:rPr>
              <w:t>0</w:t>
            </w:r>
          </w:p>
        </w:tc>
      </w:tr>
      <w:tr w:rsidR="00D96F99" w:rsidRPr="00601DE6" w:rsidTr="00722DB1">
        <w:tc>
          <w:tcPr>
            <w:tcW w:w="6096" w:type="dxa"/>
          </w:tcPr>
          <w:p w:rsidR="00D96F99" w:rsidRPr="00601DE6" w:rsidRDefault="00D96F99" w:rsidP="005F2482">
            <w:pPr>
              <w:spacing w:before="120" w:after="120"/>
              <w:jc w:val="both"/>
              <w:rPr>
                <w:sz w:val="26"/>
                <w:lang w:val="pt-BR"/>
              </w:rPr>
            </w:pPr>
            <w:r w:rsidRPr="00601DE6">
              <w:rPr>
                <w:sz w:val="26"/>
                <w:lang w:val="pt-BR"/>
              </w:rPr>
              <w:t>6.2 Yêu câ</w:t>
            </w:r>
            <w:r>
              <w:rPr>
                <w:sz w:val="26"/>
                <w:lang w:val="pt-BR"/>
              </w:rPr>
              <w:t xml:space="preserve">̀u vận chuyển hàng nguy hiểm </w:t>
            </w:r>
          </w:p>
        </w:tc>
        <w:tc>
          <w:tcPr>
            <w:tcW w:w="850" w:type="dxa"/>
          </w:tcPr>
          <w:p w:rsidR="00D96F99" w:rsidRPr="00601DE6" w:rsidRDefault="00D96F99" w:rsidP="005F2482">
            <w:pPr>
              <w:spacing w:before="60" w:after="120"/>
              <w:jc w:val="center"/>
              <w:rPr>
                <w:color w:val="000000"/>
                <w:sz w:val="26"/>
              </w:rPr>
            </w:pPr>
            <w:r>
              <w:rPr>
                <w:color w:val="000000"/>
                <w:sz w:val="26"/>
              </w:rPr>
              <w:t>0.5</w:t>
            </w:r>
          </w:p>
        </w:tc>
        <w:tc>
          <w:tcPr>
            <w:tcW w:w="709" w:type="dxa"/>
          </w:tcPr>
          <w:p w:rsidR="00D96F99" w:rsidRPr="00601DE6" w:rsidRDefault="00D96F99" w:rsidP="005F2482">
            <w:pPr>
              <w:spacing w:before="60" w:after="120"/>
              <w:jc w:val="center"/>
              <w:rPr>
                <w:color w:val="000000"/>
                <w:sz w:val="26"/>
              </w:rPr>
            </w:pPr>
            <w:r>
              <w:rPr>
                <w:color w:val="000000"/>
                <w:sz w:val="26"/>
              </w:rPr>
              <w:t>0.5</w:t>
            </w:r>
          </w:p>
        </w:tc>
        <w:tc>
          <w:tcPr>
            <w:tcW w:w="709" w:type="dxa"/>
          </w:tcPr>
          <w:p w:rsidR="00D96F99" w:rsidRPr="00601DE6" w:rsidRDefault="00D96F99" w:rsidP="005F2482">
            <w:pPr>
              <w:spacing w:before="60" w:after="120"/>
              <w:jc w:val="center"/>
              <w:rPr>
                <w:color w:val="000000"/>
                <w:sz w:val="26"/>
              </w:rPr>
            </w:pPr>
            <w:r>
              <w:rPr>
                <w:color w:val="000000"/>
                <w:sz w:val="26"/>
              </w:rPr>
              <w:t>0</w:t>
            </w:r>
          </w:p>
        </w:tc>
        <w:tc>
          <w:tcPr>
            <w:tcW w:w="708" w:type="dxa"/>
          </w:tcPr>
          <w:p w:rsidR="00D96F99" w:rsidRPr="00601DE6" w:rsidRDefault="00D96F99" w:rsidP="005F2482">
            <w:pPr>
              <w:spacing w:before="60" w:after="120"/>
              <w:jc w:val="center"/>
              <w:rPr>
                <w:color w:val="000000"/>
                <w:sz w:val="26"/>
              </w:rPr>
            </w:pPr>
            <w:r>
              <w:rPr>
                <w:color w:val="000000"/>
                <w:sz w:val="26"/>
              </w:rPr>
              <w:t>0</w:t>
            </w:r>
          </w:p>
        </w:tc>
      </w:tr>
      <w:tr w:rsidR="00D96F99" w:rsidRPr="00601DE6" w:rsidTr="00722DB1">
        <w:tc>
          <w:tcPr>
            <w:tcW w:w="6096" w:type="dxa"/>
          </w:tcPr>
          <w:p w:rsidR="00D96F99" w:rsidRPr="00601DE6" w:rsidRDefault="00D96F99" w:rsidP="005F2482">
            <w:pPr>
              <w:spacing w:before="120" w:after="120"/>
              <w:jc w:val="both"/>
              <w:rPr>
                <w:sz w:val="26"/>
              </w:rPr>
            </w:pPr>
            <w:r w:rsidRPr="00601DE6">
              <w:rPr>
                <w:sz w:val="26"/>
              </w:rPr>
              <w:t>6.3  Qui định về phân bố hàng nguy hiểm trên tà</w:t>
            </w:r>
            <w:r>
              <w:rPr>
                <w:sz w:val="26"/>
              </w:rPr>
              <w:t>u-Bảng phân cách hàng nguy hiểm</w:t>
            </w:r>
          </w:p>
        </w:tc>
        <w:tc>
          <w:tcPr>
            <w:tcW w:w="850" w:type="dxa"/>
          </w:tcPr>
          <w:p w:rsidR="00D96F99" w:rsidRPr="00601DE6" w:rsidRDefault="00D96F99" w:rsidP="005F2482">
            <w:pPr>
              <w:spacing w:before="60" w:after="120"/>
              <w:jc w:val="center"/>
              <w:rPr>
                <w:color w:val="000000"/>
                <w:sz w:val="26"/>
              </w:rPr>
            </w:pPr>
            <w:r>
              <w:rPr>
                <w:color w:val="000000"/>
                <w:sz w:val="26"/>
              </w:rPr>
              <w:t>0.5</w:t>
            </w:r>
          </w:p>
        </w:tc>
        <w:tc>
          <w:tcPr>
            <w:tcW w:w="709" w:type="dxa"/>
          </w:tcPr>
          <w:p w:rsidR="00D96F99" w:rsidRPr="00601DE6" w:rsidRDefault="00D96F99" w:rsidP="005F2482">
            <w:pPr>
              <w:spacing w:before="60" w:after="120"/>
              <w:jc w:val="center"/>
              <w:rPr>
                <w:color w:val="000000"/>
                <w:sz w:val="26"/>
              </w:rPr>
            </w:pPr>
            <w:r>
              <w:rPr>
                <w:color w:val="000000"/>
                <w:sz w:val="26"/>
              </w:rPr>
              <w:t>0.5</w:t>
            </w:r>
          </w:p>
        </w:tc>
        <w:tc>
          <w:tcPr>
            <w:tcW w:w="709" w:type="dxa"/>
          </w:tcPr>
          <w:p w:rsidR="00D96F99" w:rsidRPr="00601DE6" w:rsidRDefault="00D96F99" w:rsidP="005F2482">
            <w:pPr>
              <w:spacing w:before="60" w:after="120"/>
              <w:jc w:val="center"/>
              <w:rPr>
                <w:color w:val="000000"/>
                <w:sz w:val="26"/>
              </w:rPr>
            </w:pPr>
            <w:r>
              <w:rPr>
                <w:color w:val="000000"/>
                <w:sz w:val="26"/>
              </w:rPr>
              <w:t>0</w:t>
            </w:r>
          </w:p>
        </w:tc>
        <w:tc>
          <w:tcPr>
            <w:tcW w:w="708" w:type="dxa"/>
          </w:tcPr>
          <w:p w:rsidR="00D96F99" w:rsidRPr="00601DE6" w:rsidRDefault="00D96F99" w:rsidP="005F2482">
            <w:pPr>
              <w:spacing w:before="60" w:after="120"/>
              <w:jc w:val="center"/>
              <w:rPr>
                <w:color w:val="000000"/>
                <w:sz w:val="26"/>
              </w:rPr>
            </w:pPr>
            <w:r>
              <w:rPr>
                <w:color w:val="000000"/>
                <w:sz w:val="26"/>
              </w:rPr>
              <w:t>0</w:t>
            </w:r>
          </w:p>
        </w:tc>
      </w:tr>
      <w:tr w:rsidR="00D96F99" w:rsidRPr="00601DE6" w:rsidTr="00722DB1">
        <w:tc>
          <w:tcPr>
            <w:tcW w:w="6096" w:type="dxa"/>
          </w:tcPr>
          <w:p w:rsidR="00D96F99" w:rsidRPr="00601DE6" w:rsidRDefault="00D96F99" w:rsidP="005F2482">
            <w:pPr>
              <w:pStyle w:val="Noidung"/>
              <w:ind w:firstLine="0"/>
              <w:rPr>
                <w:b/>
              </w:rPr>
            </w:pPr>
            <w:r w:rsidRPr="00601DE6">
              <w:rPr>
                <w:b/>
              </w:rPr>
              <w:t>Chương 7. Vận chuyển gỗ</w:t>
            </w:r>
          </w:p>
        </w:tc>
        <w:tc>
          <w:tcPr>
            <w:tcW w:w="850" w:type="dxa"/>
          </w:tcPr>
          <w:p w:rsidR="00D96F99" w:rsidRPr="002D62C7" w:rsidRDefault="00D96F99" w:rsidP="005F2482">
            <w:pPr>
              <w:spacing w:before="60" w:after="120"/>
              <w:jc w:val="center"/>
              <w:rPr>
                <w:b/>
                <w:color w:val="000000"/>
                <w:sz w:val="26"/>
              </w:rPr>
            </w:pPr>
            <w:r w:rsidRPr="002D62C7">
              <w:rPr>
                <w:b/>
                <w:color w:val="000000"/>
                <w:sz w:val="26"/>
              </w:rPr>
              <w:t>3</w:t>
            </w:r>
          </w:p>
        </w:tc>
        <w:tc>
          <w:tcPr>
            <w:tcW w:w="709" w:type="dxa"/>
          </w:tcPr>
          <w:p w:rsidR="00D96F99" w:rsidRPr="00601DE6" w:rsidRDefault="00D96F99" w:rsidP="005F2482">
            <w:pPr>
              <w:spacing w:before="60" w:after="120"/>
              <w:jc w:val="center"/>
              <w:rPr>
                <w:color w:val="000000"/>
                <w:sz w:val="26"/>
              </w:rPr>
            </w:pPr>
            <w:r>
              <w:rPr>
                <w:color w:val="000000"/>
                <w:sz w:val="26"/>
              </w:rPr>
              <w:t>3</w:t>
            </w:r>
          </w:p>
        </w:tc>
        <w:tc>
          <w:tcPr>
            <w:tcW w:w="709" w:type="dxa"/>
          </w:tcPr>
          <w:p w:rsidR="00D96F99" w:rsidRPr="00601DE6" w:rsidRDefault="00D96F99" w:rsidP="005F2482">
            <w:pPr>
              <w:spacing w:before="60" w:after="120"/>
              <w:jc w:val="center"/>
              <w:rPr>
                <w:color w:val="000000"/>
                <w:sz w:val="26"/>
              </w:rPr>
            </w:pPr>
            <w:r>
              <w:rPr>
                <w:color w:val="000000"/>
                <w:sz w:val="26"/>
              </w:rPr>
              <w:t>0</w:t>
            </w:r>
          </w:p>
        </w:tc>
        <w:tc>
          <w:tcPr>
            <w:tcW w:w="708" w:type="dxa"/>
          </w:tcPr>
          <w:p w:rsidR="00D96F99" w:rsidRPr="00601DE6" w:rsidRDefault="00D96F99" w:rsidP="005F2482">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Tieudecap2"/>
              <w:numPr>
                <w:ilvl w:val="0"/>
                <w:numId w:val="0"/>
              </w:numPr>
              <w:rPr>
                <w:b w:val="0"/>
                <w:szCs w:val="26"/>
              </w:rPr>
            </w:pPr>
            <w:r w:rsidRPr="00601DE6">
              <w:rPr>
                <w:b w:val="0"/>
                <w:szCs w:val="26"/>
              </w:rPr>
              <w:t>7.1 Phân loại gỗ</w:t>
            </w:r>
          </w:p>
        </w:tc>
        <w:tc>
          <w:tcPr>
            <w:tcW w:w="850" w:type="dxa"/>
          </w:tcPr>
          <w:p w:rsidR="007776A6" w:rsidRPr="00601DE6" w:rsidRDefault="007776A6" w:rsidP="005F2482">
            <w:pPr>
              <w:spacing w:before="60" w:after="120"/>
              <w:jc w:val="center"/>
              <w:rPr>
                <w:color w:val="000000"/>
                <w:sz w:val="26"/>
              </w:rPr>
            </w:pPr>
            <w:r>
              <w:rPr>
                <w:color w:val="000000"/>
                <w:sz w:val="26"/>
              </w:rPr>
              <w:t>0.3</w:t>
            </w:r>
          </w:p>
        </w:tc>
        <w:tc>
          <w:tcPr>
            <w:tcW w:w="709" w:type="dxa"/>
          </w:tcPr>
          <w:p w:rsidR="007776A6" w:rsidRPr="00601DE6" w:rsidRDefault="007776A6" w:rsidP="00781295">
            <w:pPr>
              <w:spacing w:before="60" w:after="120"/>
              <w:jc w:val="center"/>
              <w:rPr>
                <w:color w:val="000000"/>
                <w:sz w:val="26"/>
              </w:rPr>
            </w:pPr>
            <w:r>
              <w:rPr>
                <w:color w:val="000000"/>
                <w:sz w:val="26"/>
              </w:rPr>
              <w:t>0.3</w:t>
            </w:r>
          </w:p>
        </w:tc>
        <w:tc>
          <w:tcPr>
            <w:tcW w:w="709" w:type="dxa"/>
          </w:tcPr>
          <w:p w:rsidR="007776A6" w:rsidRPr="00601DE6" w:rsidRDefault="007776A6" w:rsidP="005F2482">
            <w:pPr>
              <w:spacing w:before="60" w:after="120"/>
              <w:jc w:val="center"/>
              <w:rPr>
                <w:color w:val="000000"/>
                <w:sz w:val="26"/>
              </w:rPr>
            </w:pPr>
            <w:r>
              <w:rPr>
                <w:color w:val="000000"/>
                <w:sz w:val="26"/>
              </w:rPr>
              <w:t>0</w:t>
            </w:r>
          </w:p>
        </w:tc>
        <w:tc>
          <w:tcPr>
            <w:tcW w:w="708" w:type="dxa"/>
          </w:tcPr>
          <w:p w:rsidR="007776A6" w:rsidRPr="00601DE6" w:rsidRDefault="007776A6" w:rsidP="005F2482">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Tieudecap2"/>
              <w:numPr>
                <w:ilvl w:val="0"/>
                <w:numId w:val="0"/>
              </w:numPr>
              <w:rPr>
                <w:b w:val="0"/>
                <w:szCs w:val="26"/>
              </w:rPr>
            </w:pPr>
            <w:r w:rsidRPr="00601DE6">
              <w:rPr>
                <w:b w:val="0"/>
                <w:szCs w:val="26"/>
              </w:rPr>
              <w:t xml:space="preserve">7.2 </w:t>
            </w:r>
            <w:r>
              <w:rPr>
                <w:b w:val="0"/>
                <w:szCs w:val="26"/>
              </w:rPr>
              <w:t>Tính chất của gỗ</w:t>
            </w:r>
          </w:p>
        </w:tc>
        <w:tc>
          <w:tcPr>
            <w:tcW w:w="850" w:type="dxa"/>
          </w:tcPr>
          <w:p w:rsidR="007776A6" w:rsidRPr="00601DE6" w:rsidRDefault="007776A6" w:rsidP="005F2482">
            <w:pPr>
              <w:spacing w:before="60" w:after="120"/>
              <w:jc w:val="center"/>
              <w:rPr>
                <w:color w:val="000000"/>
                <w:sz w:val="26"/>
              </w:rPr>
            </w:pPr>
            <w:r>
              <w:rPr>
                <w:color w:val="000000"/>
                <w:sz w:val="26"/>
              </w:rPr>
              <w:t>0.3</w:t>
            </w:r>
          </w:p>
        </w:tc>
        <w:tc>
          <w:tcPr>
            <w:tcW w:w="709" w:type="dxa"/>
          </w:tcPr>
          <w:p w:rsidR="007776A6" w:rsidRPr="00601DE6" w:rsidRDefault="007776A6" w:rsidP="00781295">
            <w:pPr>
              <w:spacing w:before="60" w:after="120"/>
              <w:jc w:val="center"/>
              <w:rPr>
                <w:color w:val="000000"/>
                <w:sz w:val="26"/>
              </w:rPr>
            </w:pPr>
            <w:r>
              <w:rPr>
                <w:color w:val="000000"/>
                <w:sz w:val="26"/>
              </w:rPr>
              <w:t>0.3</w:t>
            </w:r>
          </w:p>
        </w:tc>
        <w:tc>
          <w:tcPr>
            <w:tcW w:w="709" w:type="dxa"/>
          </w:tcPr>
          <w:p w:rsidR="007776A6" w:rsidRPr="00601DE6" w:rsidRDefault="007776A6" w:rsidP="00781295">
            <w:pPr>
              <w:spacing w:before="60" w:after="120"/>
              <w:jc w:val="center"/>
              <w:rPr>
                <w:color w:val="000000"/>
                <w:sz w:val="26"/>
              </w:rPr>
            </w:pPr>
            <w:r>
              <w:rPr>
                <w:color w:val="000000"/>
                <w:sz w:val="26"/>
              </w:rPr>
              <w:t>0</w:t>
            </w:r>
          </w:p>
        </w:tc>
        <w:tc>
          <w:tcPr>
            <w:tcW w:w="708" w:type="dxa"/>
          </w:tcPr>
          <w:p w:rsidR="007776A6" w:rsidRPr="00601DE6" w:rsidRDefault="007776A6" w:rsidP="00781295">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Tieudecap3"/>
              <w:rPr>
                <w:b w:val="0"/>
                <w:i w:val="0"/>
                <w:szCs w:val="26"/>
                <w:u w:val="none"/>
              </w:rPr>
            </w:pPr>
            <w:r w:rsidRPr="00601DE6">
              <w:rPr>
                <w:b w:val="0"/>
                <w:i w:val="0"/>
                <w:szCs w:val="26"/>
                <w:u w:val="none"/>
              </w:rPr>
              <w:t>7.3 Vận chuyển gỗ bằng tàu chuyên dụng</w:t>
            </w:r>
          </w:p>
        </w:tc>
        <w:tc>
          <w:tcPr>
            <w:tcW w:w="850" w:type="dxa"/>
          </w:tcPr>
          <w:p w:rsidR="007776A6" w:rsidRPr="00601DE6" w:rsidRDefault="007776A6" w:rsidP="005F2482">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w:t>
            </w:r>
          </w:p>
        </w:tc>
        <w:tc>
          <w:tcPr>
            <w:tcW w:w="708" w:type="dxa"/>
          </w:tcPr>
          <w:p w:rsidR="007776A6" w:rsidRPr="00601DE6" w:rsidRDefault="007776A6" w:rsidP="00781295">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Tieudecap3"/>
              <w:rPr>
                <w:b w:val="0"/>
                <w:i w:val="0"/>
                <w:szCs w:val="26"/>
                <w:u w:val="none"/>
              </w:rPr>
            </w:pPr>
            <w:r w:rsidRPr="00601DE6">
              <w:rPr>
                <w:b w:val="0"/>
                <w:i w:val="0"/>
                <w:szCs w:val="26"/>
                <w:u w:val="none"/>
              </w:rPr>
              <w:t>7.4</w:t>
            </w:r>
            <w:r w:rsidRPr="00601DE6">
              <w:rPr>
                <w:b w:val="0"/>
                <w:i w:val="0"/>
                <w:szCs w:val="26"/>
                <w:u w:val="none"/>
                <w:lang w:val="vi-VN"/>
              </w:rPr>
              <w:t xml:space="preserve">  Vận chuyển bằng tàu hàng khô</w:t>
            </w:r>
          </w:p>
        </w:tc>
        <w:tc>
          <w:tcPr>
            <w:tcW w:w="850" w:type="dxa"/>
          </w:tcPr>
          <w:p w:rsidR="007776A6" w:rsidRPr="00601DE6" w:rsidRDefault="007776A6" w:rsidP="005F2482">
            <w:pPr>
              <w:spacing w:before="60" w:after="120"/>
              <w:jc w:val="center"/>
              <w:rPr>
                <w:color w:val="000000"/>
                <w:sz w:val="26"/>
              </w:rPr>
            </w:pPr>
            <w:r>
              <w:rPr>
                <w:color w:val="000000"/>
                <w:sz w:val="26"/>
              </w:rPr>
              <w:t>0.4</w:t>
            </w:r>
          </w:p>
        </w:tc>
        <w:tc>
          <w:tcPr>
            <w:tcW w:w="709" w:type="dxa"/>
          </w:tcPr>
          <w:p w:rsidR="007776A6" w:rsidRPr="00601DE6" w:rsidRDefault="007776A6" w:rsidP="00781295">
            <w:pPr>
              <w:spacing w:before="60" w:after="120"/>
              <w:jc w:val="center"/>
              <w:rPr>
                <w:color w:val="000000"/>
                <w:sz w:val="26"/>
              </w:rPr>
            </w:pPr>
            <w:r>
              <w:rPr>
                <w:color w:val="000000"/>
                <w:sz w:val="26"/>
              </w:rPr>
              <w:t>0.4</w:t>
            </w:r>
          </w:p>
        </w:tc>
        <w:tc>
          <w:tcPr>
            <w:tcW w:w="709" w:type="dxa"/>
          </w:tcPr>
          <w:p w:rsidR="007776A6" w:rsidRPr="00601DE6" w:rsidRDefault="007776A6" w:rsidP="00781295">
            <w:pPr>
              <w:spacing w:before="60" w:after="120"/>
              <w:jc w:val="center"/>
              <w:rPr>
                <w:color w:val="000000"/>
                <w:sz w:val="26"/>
              </w:rPr>
            </w:pPr>
            <w:r>
              <w:rPr>
                <w:color w:val="000000"/>
                <w:sz w:val="26"/>
              </w:rPr>
              <w:t>0</w:t>
            </w:r>
          </w:p>
        </w:tc>
        <w:tc>
          <w:tcPr>
            <w:tcW w:w="708" w:type="dxa"/>
          </w:tcPr>
          <w:p w:rsidR="007776A6" w:rsidRPr="00601DE6" w:rsidRDefault="007776A6" w:rsidP="00781295">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Tieudecap3"/>
              <w:rPr>
                <w:b w:val="0"/>
                <w:i w:val="0"/>
                <w:szCs w:val="26"/>
                <w:u w:val="none"/>
              </w:rPr>
            </w:pPr>
            <w:r w:rsidRPr="00601DE6">
              <w:rPr>
                <w:b w:val="0"/>
                <w:i w:val="0"/>
                <w:szCs w:val="26"/>
                <w:u w:val="none"/>
              </w:rPr>
              <w:t>7.5</w:t>
            </w:r>
            <w:r w:rsidRPr="00601DE6">
              <w:rPr>
                <w:b w:val="0"/>
                <w:i w:val="0"/>
                <w:szCs w:val="26"/>
                <w:u w:val="none"/>
                <w:lang w:val="vi-VN"/>
              </w:rPr>
              <w:t xml:space="preserve">  Những chú ý khi vận chuyển gỗ</w:t>
            </w:r>
          </w:p>
        </w:tc>
        <w:tc>
          <w:tcPr>
            <w:tcW w:w="850" w:type="dxa"/>
          </w:tcPr>
          <w:p w:rsidR="007776A6" w:rsidRPr="00601DE6" w:rsidRDefault="007776A6" w:rsidP="005F2482">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w:t>
            </w:r>
          </w:p>
        </w:tc>
        <w:tc>
          <w:tcPr>
            <w:tcW w:w="708" w:type="dxa"/>
          </w:tcPr>
          <w:p w:rsidR="007776A6" w:rsidRPr="00601DE6" w:rsidRDefault="007776A6" w:rsidP="00781295">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NormalWeb"/>
              <w:shd w:val="clear" w:color="auto" w:fill="FFFFFF"/>
              <w:spacing w:before="75" w:beforeAutospacing="0" w:after="0" w:afterAutospacing="0" w:line="270" w:lineRule="atLeast"/>
              <w:jc w:val="both"/>
              <w:rPr>
                <w:color w:val="000000"/>
                <w:sz w:val="28"/>
              </w:rPr>
            </w:pPr>
            <w:r w:rsidRPr="00601DE6">
              <w:rPr>
                <w:rStyle w:val="Strong"/>
                <w:b w:val="0"/>
                <w:color w:val="000000"/>
                <w:sz w:val="26"/>
              </w:rPr>
              <w:t>7.6 Lưu ý tính toán độ ổn định trên tàu chở gỗ</w:t>
            </w:r>
          </w:p>
        </w:tc>
        <w:tc>
          <w:tcPr>
            <w:tcW w:w="850" w:type="dxa"/>
          </w:tcPr>
          <w:p w:rsidR="007776A6" w:rsidRPr="00601DE6" w:rsidRDefault="007776A6" w:rsidP="005F2482">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w:t>
            </w:r>
          </w:p>
        </w:tc>
        <w:tc>
          <w:tcPr>
            <w:tcW w:w="708" w:type="dxa"/>
          </w:tcPr>
          <w:p w:rsidR="007776A6" w:rsidRPr="00601DE6" w:rsidRDefault="007776A6" w:rsidP="00781295">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NormalWeb"/>
              <w:shd w:val="clear" w:color="auto" w:fill="FFFFFF"/>
              <w:spacing w:before="75" w:beforeAutospacing="0" w:after="0" w:afterAutospacing="0" w:line="270" w:lineRule="atLeast"/>
              <w:jc w:val="both"/>
              <w:rPr>
                <w:color w:val="000000"/>
                <w:sz w:val="28"/>
              </w:rPr>
            </w:pPr>
            <w:r w:rsidRPr="00601DE6">
              <w:rPr>
                <w:rStyle w:val="Strong"/>
                <w:b w:val="0"/>
                <w:color w:val="000000"/>
                <w:sz w:val="26"/>
              </w:rPr>
              <w:t>7.7 Những sai sót thường gặp khi chở gỗ</w:t>
            </w:r>
          </w:p>
        </w:tc>
        <w:tc>
          <w:tcPr>
            <w:tcW w:w="850" w:type="dxa"/>
          </w:tcPr>
          <w:p w:rsidR="007776A6" w:rsidRPr="00601DE6" w:rsidRDefault="007776A6" w:rsidP="005F2482">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5</w:t>
            </w:r>
          </w:p>
        </w:tc>
        <w:tc>
          <w:tcPr>
            <w:tcW w:w="709" w:type="dxa"/>
          </w:tcPr>
          <w:p w:rsidR="007776A6" w:rsidRPr="00601DE6" w:rsidRDefault="007776A6" w:rsidP="00781295">
            <w:pPr>
              <w:spacing w:before="60" w:after="120"/>
              <w:jc w:val="center"/>
              <w:rPr>
                <w:color w:val="000000"/>
                <w:sz w:val="26"/>
              </w:rPr>
            </w:pPr>
            <w:r>
              <w:rPr>
                <w:color w:val="000000"/>
                <w:sz w:val="26"/>
              </w:rPr>
              <w:t>0</w:t>
            </w:r>
          </w:p>
        </w:tc>
        <w:tc>
          <w:tcPr>
            <w:tcW w:w="708" w:type="dxa"/>
          </w:tcPr>
          <w:p w:rsidR="007776A6" w:rsidRPr="00601DE6" w:rsidRDefault="007776A6" w:rsidP="00781295">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781295">
            <w:pPr>
              <w:pStyle w:val="Noidung"/>
              <w:ind w:firstLine="0"/>
              <w:rPr>
                <w:b/>
              </w:rPr>
            </w:pPr>
            <w:r w:rsidRPr="00601DE6">
              <w:rPr>
                <w:b/>
              </w:rPr>
              <w:t>Chương 8. Vận chuyển container</w:t>
            </w:r>
          </w:p>
        </w:tc>
        <w:tc>
          <w:tcPr>
            <w:tcW w:w="850" w:type="dxa"/>
          </w:tcPr>
          <w:p w:rsidR="007776A6" w:rsidRPr="00601DE6" w:rsidRDefault="007776A6" w:rsidP="00781295">
            <w:pPr>
              <w:spacing w:before="60" w:after="120"/>
              <w:jc w:val="center"/>
              <w:rPr>
                <w:b/>
                <w:color w:val="000000"/>
                <w:sz w:val="26"/>
              </w:rPr>
            </w:pPr>
            <w:r>
              <w:rPr>
                <w:b/>
                <w:color w:val="000000"/>
                <w:sz w:val="26"/>
              </w:rPr>
              <w:t>2</w:t>
            </w:r>
          </w:p>
        </w:tc>
        <w:tc>
          <w:tcPr>
            <w:tcW w:w="709" w:type="dxa"/>
          </w:tcPr>
          <w:p w:rsidR="007776A6" w:rsidRPr="00601DE6" w:rsidRDefault="007776A6" w:rsidP="00781295">
            <w:pPr>
              <w:spacing w:before="60" w:after="120"/>
              <w:jc w:val="center"/>
              <w:rPr>
                <w:b/>
                <w:color w:val="000000"/>
                <w:sz w:val="26"/>
              </w:rPr>
            </w:pPr>
          </w:p>
        </w:tc>
        <w:tc>
          <w:tcPr>
            <w:tcW w:w="709" w:type="dxa"/>
          </w:tcPr>
          <w:p w:rsidR="007776A6" w:rsidRPr="00601DE6" w:rsidRDefault="007776A6" w:rsidP="00781295">
            <w:pPr>
              <w:spacing w:before="60" w:after="120"/>
              <w:jc w:val="center"/>
              <w:rPr>
                <w:b/>
                <w:color w:val="000000"/>
                <w:sz w:val="26"/>
              </w:rPr>
            </w:pPr>
          </w:p>
        </w:tc>
        <w:tc>
          <w:tcPr>
            <w:tcW w:w="708" w:type="dxa"/>
          </w:tcPr>
          <w:p w:rsidR="007776A6" w:rsidRPr="00601DE6" w:rsidRDefault="007776A6" w:rsidP="00781295">
            <w:pPr>
              <w:spacing w:before="60" w:after="120"/>
              <w:jc w:val="center"/>
              <w:rPr>
                <w:b/>
                <w:color w:val="000000"/>
                <w:sz w:val="26"/>
              </w:rPr>
            </w:pPr>
          </w:p>
        </w:tc>
      </w:tr>
      <w:tr w:rsidR="007776A6" w:rsidRPr="00601DE6" w:rsidTr="00722DB1">
        <w:tc>
          <w:tcPr>
            <w:tcW w:w="6096" w:type="dxa"/>
          </w:tcPr>
          <w:p w:rsidR="007776A6" w:rsidRPr="00601DE6" w:rsidRDefault="007776A6" w:rsidP="005F2482">
            <w:pPr>
              <w:pStyle w:val="Tieudecap2"/>
              <w:numPr>
                <w:ilvl w:val="0"/>
                <w:numId w:val="0"/>
              </w:numPr>
              <w:rPr>
                <w:b w:val="0"/>
                <w:szCs w:val="26"/>
              </w:rPr>
            </w:pPr>
            <w:r w:rsidRPr="00601DE6">
              <w:rPr>
                <w:b w:val="0"/>
                <w:szCs w:val="26"/>
              </w:rPr>
              <w:t xml:space="preserve">8.1 </w:t>
            </w:r>
            <w:r>
              <w:rPr>
                <w:b w:val="0"/>
                <w:szCs w:val="26"/>
                <w:lang w:val="vi-VN"/>
              </w:rPr>
              <w:t xml:space="preserve"> Vận chuyển hàng Container</w:t>
            </w:r>
          </w:p>
        </w:tc>
        <w:tc>
          <w:tcPr>
            <w:tcW w:w="850" w:type="dxa"/>
          </w:tcPr>
          <w:p w:rsidR="007776A6" w:rsidRPr="00601DE6" w:rsidRDefault="007776A6" w:rsidP="005F2482">
            <w:pPr>
              <w:spacing w:before="60" w:after="120"/>
              <w:jc w:val="center"/>
              <w:rPr>
                <w:color w:val="000000"/>
                <w:sz w:val="26"/>
              </w:rPr>
            </w:pPr>
            <w:r>
              <w:rPr>
                <w:color w:val="000000"/>
                <w:sz w:val="26"/>
              </w:rPr>
              <w:t>1</w:t>
            </w:r>
          </w:p>
        </w:tc>
        <w:tc>
          <w:tcPr>
            <w:tcW w:w="709" w:type="dxa"/>
          </w:tcPr>
          <w:p w:rsidR="007776A6" w:rsidRPr="00601DE6" w:rsidRDefault="007776A6" w:rsidP="005F2482">
            <w:pPr>
              <w:spacing w:before="60" w:after="120"/>
              <w:jc w:val="center"/>
              <w:rPr>
                <w:color w:val="000000"/>
                <w:sz w:val="26"/>
              </w:rPr>
            </w:pPr>
            <w:r>
              <w:rPr>
                <w:color w:val="000000"/>
                <w:sz w:val="26"/>
              </w:rPr>
              <w:t>1</w:t>
            </w:r>
          </w:p>
        </w:tc>
        <w:tc>
          <w:tcPr>
            <w:tcW w:w="709" w:type="dxa"/>
          </w:tcPr>
          <w:p w:rsidR="007776A6" w:rsidRPr="00601DE6" w:rsidRDefault="007776A6" w:rsidP="005F2482">
            <w:pPr>
              <w:spacing w:before="60" w:after="120"/>
              <w:jc w:val="center"/>
              <w:rPr>
                <w:color w:val="000000"/>
                <w:sz w:val="26"/>
              </w:rPr>
            </w:pPr>
            <w:r>
              <w:rPr>
                <w:color w:val="000000"/>
                <w:sz w:val="26"/>
              </w:rPr>
              <w:t>0</w:t>
            </w:r>
          </w:p>
        </w:tc>
        <w:tc>
          <w:tcPr>
            <w:tcW w:w="708" w:type="dxa"/>
          </w:tcPr>
          <w:p w:rsidR="007776A6" w:rsidRPr="00601DE6" w:rsidRDefault="007776A6" w:rsidP="005F2482">
            <w:pPr>
              <w:spacing w:before="60" w:after="120"/>
              <w:jc w:val="center"/>
              <w:rPr>
                <w:color w:val="000000"/>
                <w:sz w:val="26"/>
              </w:rPr>
            </w:pPr>
            <w:r>
              <w:rPr>
                <w:color w:val="000000"/>
                <w:sz w:val="26"/>
              </w:rPr>
              <w:t>0</w:t>
            </w:r>
          </w:p>
        </w:tc>
      </w:tr>
      <w:tr w:rsidR="007776A6" w:rsidRPr="00601DE6" w:rsidTr="00722DB1">
        <w:tc>
          <w:tcPr>
            <w:tcW w:w="6096" w:type="dxa"/>
          </w:tcPr>
          <w:p w:rsidR="007776A6" w:rsidRPr="00601DE6" w:rsidRDefault="007776A6" w:rsidP="005F2482">
            <w:pPr>
              <w:pStyle w:val="Noidung"/>
              <w:ind w:firstLine="0"/>
              <w:rPr>
                <w:szCs w:val="26"/>
              </w:rPr>
            </w:pPr>
            <w:r w:rsidRPr="00601DE6">
              <w:rPr>
                <w:szCs w:val="26"/>
              </w:rPr>
              <w:t>8.2 Yêu cầu về ổn định theo IS 2008 đối với tàu container</w:t>
            </w:r>
          </w:p>
        </w:tc>
        <w:tc>
          <w:tcPr>
            <w:tcW w:w="850" w:type="dxa"/>
          </w:tcPr>
          <w:p w:rsidR="007776A6" w:rsidRPr="00601DE6" w:rsidRDefault="007776A6" w:rsidP="005F2482">
            <w:pPr>
              <w:spacing w:before="60" w:after="120"/>
              <w:jc w:val="center"/>
              <w:rPr>
                <w:color w:val="000000"/>
                <w:sz w:val="26"/>
              </w:rPr>
            </w:pPr>
            <w:r>
              <w:rPr>
                <w:color w:val="000000"/>
                <w:sz w:val="26"/>
              </w:rPr>
              <w:t>1</w:t>
            </w:r>
          </w:p>
        </w:tc>
        <w:tc>
          <w:tcPr>
            <w:tcW w:w="709" w:type="dxa"/>
          </w:tcPr>
          <w:p w:rsidR="007776A6" w:rsidRPr="00601DE6" w:rsidRDefault="007776A6" w:rsidP="005F2482">
            <w:pPr>
              <w:spacing w:before="60" w:after="120"/>
              <w:jc w:val="center"/>
              <w:rPr>
                <w:color w:val="000000"/>
                <w:sz w:val="26"/>
              </w:rPr>
            </w:pPr>
            <w:r>
              <w:rPr>
                <w:color w:val="000000"/>
                <w:sz w:val="26"/>
              </w:rPr>
              <w:t>0</w:t>
            </w:r>
          </w:p>
        </w:tc>
        <w:tc>
          <w:tcPr>
            <w:tcW w:w="709" w:type="dxa"/>
          </w:tcPr>
          <w:p w:rsidR="007776A6" w:rsidRPr="00601DE6" w:rsidRDefault="007776A6" w:rsidP="005F2482">
            <w:pPr>
              <w:spacing w:before="60" w:after="120"/>
              <w:jc w:val="center"/>
              <w:rPr>
                <w:color w:val="000000"/>
                <w:sz w:val="26"/>
              </w:rPr>
            </w:pPr>
          </w:p>
        </w:tc>
        <w:tc>
          <w:tcPr>
            <w:tcW w:w="708" w:type="dxa"/>
          </w:tcPr>
          <w:p w:rsidR="007776A6" w:rsidRPr="00601DE6" w:rsidRDefault="007776A6" w:rsidP="005F2482">
            <w:pPr>
              <w:spacing w:before="60" w:after="120"/>
              <w:jc w:val="center"/>
              <w:rPr>
                <w:color w:val="000000"/>
                <w:sz w:val="26"/>
              </w:rPr>
            </w:pPr>
            <w:r>
              <w:rPr>
                <w:color w:val="000000"/>
                <w:sz w:val="26"/>
              </w:rPr>
              <w:t>0</w:t>
            </w:r>
          </w:p>
        </w:tc>
      </w:tr>
      <w:tr w:rsidR="007776A6" w:rsidRPr="00601DE6" w:rsidTr="00722DB1">
        <w:tc>
          <w:tcPr>
            <w:tcW w:w="6096" w:type="dxa"/>
          </w:tcPr>
          <w:p w:rsidR="007776A6" w:rsidRPr="00E50BA8" w:rsidRDefault="00722DB1" w:rsidP="00722DB1">
            <w:pPr>
              <w:pStyle w:val="Noidung"/>
              <w:ind w:firstLine="0"/>
              <w:jc w:val="center"/>
              <w:rPr>
                <w:b/>
                <w:szCs w:val="26"/>
              </w:rPr>
            </w:pPr>
            <w:r>
              <w:rPr>
                <w:b/>
                <w:szCs w:val="26"/>
              </w:rPr>
              <w:t>Tổng số</w:t>
            </w:r>
          </w:p>
        </w:tc>
        <w:tc>
          <w:tcPr>
            <w:tcW w:w="850" w:type="dxa"/>
          </w:tcPr>
          <w:p w:rsidR="007776A6" w:rsidRPr="007776A6" w:rsidRDefault="007776A6" w:rsidP="005F2482">
            <w:pPr>
              <w:spacing w:before="60" w:after="120"/>
              <w:jc w:val="center"/>
              <w:rPr>
                <w:b/>
                <w:color w:val="000000"/>
                <w:sz w:val="26"/>
              </w:rPr>
            </w:pPr>
            <w:r w:rsidRPr="007776A6">
              <w:rPr>
                <w:b/>
                <w:color w:val="000000"/>
                <w:sz w:val="26"/>
              </w:rPr>
              <w:t>30</w:t>
            </w:r>
          </w:p>
        </w:tc>
        <w:tc>
          <w:tcPr>
            <w:tcW w:w="709" w:type="dxa"/>
          </w:tcPr>
          <w:p w:rsidR="007776A6" w:rsidRPr="007776A6" w:rsidRDefault="007776A6" w:rsidP="005F2482">
            <w:pPr>
              <w:spacing w:before="60" w:after="120"/>
              <w:jc w:val="center"/>
              <w:rPr>
                <w:b/>
                <w:color w:val="000000"/>
                <w:sz w:val="26"/>
              </w:rPr>
            </w:pPr>
            <w:r w:rsidRPr="007776A6">
              <w:rPr>
                <w:b/>
                <w:color w:val="000000"/>
                <w:sz w:val="26"/>
              </w:rPr>
              <w:t>26</w:t>
            </w:r>
          </w:p>
        </w:tc>
        <w:tc>
          <w:tcPr>
            <w:tcW w:w="709" w:type="dxa"/>
          </w:tcPr>
          <w:p w:rsidR="007776A6" w:rsidRPr="007776A6" w:rsidRDefault="007776A6" w:rsidP="005F2482">
            <w:pPr>
              <w:spacing w:before="60" w:after="120"/>
              <w:jc w:val="center"/>
              <w:rPr>
                <w:b/>
                <w:color w:val="000000"/>
                <w:sz w:val="26"/>
              </w:rPr>
            </w:pPr>
            <w:r w:rsidRPr="007776A6">
              <w:rPr>
                <w:b/>
                <w:color w:val="000000"/>
                <w:sz w:val="26"/>
              </w:rPr>
              <w:t>0</w:t>
            </w:r>
          </w:p>
        </w:tc>
        <w:tc>
          <w:tcPr>
            <w:tcW w:w="708" w:type="dxa"/>
          </w:tcPr>
          <w:p w:rsidR="007776A6" w:rsidRPr="007776A6" w:rsidRDefault="007776A6" w:rsidP="005F2482">
            <w:pPr>
              <w:spacing w:before="60" w:after="120"/>
              <w:jc w:val="center"/>
              <w:rPr>
                <w:b/>
                <w:color w:val="000000"/>
                <w:sz w:val="26"/>
              </w:rPr>
            </w:pPr>
            <w:r w:rsidRPr="007776A6">
              <w:rPr>
                <w:b/>
                <w:color w:val="000000"/>
                <w:sz w:val="26"/>
              </w:rPr>
              <w:t>4</w:t>
            </w:r>
          </w:p>
        </w:tc>
      </w:tr>
    </w:tbl>
    <w:p w:rsidR="00781295" w:rsidRDefault="00781295" w:rsidP="00900178">
      <w:pPr>
        <w:tabs>
          <w:tab w:val="left" w:pos="7513"/>
        </w:tabs>
        <w:spacing w:before="120" w:after="120"/>
        <w:rPr>
          <w:i/>
          <w:color w:val="000000"/>
          <w:sz w:val="26"/>
        </w:rPr>
      </w:pPr>
    </w:p>
    <w:p w:rsidR="00722DB1" w:rsidRDefault="00722DB1" w:rsidP="00900178">
      <w:pPr>
        <w:tabs>
          <w:tab w:val="left" w:pos="7513"/>
        </w:tabs>
        <w:spacing w:before="120" w:after="120"/>
        <w:rPr>
          <w:i/>
          <w:color w:val="000000"/>
          <w:sz w:val="26"/>
        </w:rPr>
      </w:pPr>
    </w:p>
    <w:tbl>
      <w:tblPr>
        <w:tblW w:w="90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2539"/>
        <w:gridCol w:w="2823"/>
        <w:gridCol w:w="2397"/>
      </w:tblGrid>
      <w:tr w:rsidR="003055F5" w:rsidRPr="002D2074" w:rsidTr="005F2482">
        <w:tc>
          <w:tcPr>
            <w:tcW w:w="1260"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sz w:val="26"/>
                <w:szCs w:val="26"/>
                <w:lang w:val="vi-VN"/>
              </w:rPr>
            </w:pPr>
          </w:p>
        </w:tc>
        <w:tc>
          <w:tcPr>
            <w:tcW w:w="2539"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r w:rsidRPr="002D2074">
              <w:rPr>
                <w:b/>
                <w:sz w:val="26"/>
                <w:szCs w:val="26"/>
              </w:rPr>
              <w:t>Người viết</w:t>
            </w:r>
          </w:p>
        </w:tc>
        <w:tc>
          <w:tcPr>
            <w:tcW w:w="2823"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r w:rsidRPr="002D2074">
              <w:rPr>
                <w:b/>
                <w:sz w:val="26"/>
                <w:szCs w:val="26"/>
              </w:rPr>
              <w:t>Người kiểm tra</w:t>
            </w:r>
          </w:p>
        </w:tc>
        <w:tc>
          <w:tcPr>
            <w:tcW w:w="2397"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r w:rsidRPr="002D2074">
              <w:rPr>
                <w:b/>
                <w:sz w:val="26"/>
                <w:szCs w:val="26"/>
              </w:rPr>
              <w:t>Thủ trưởng đơn vị</w:t>
            </w:r>
          </w:p>
        </w:tc>
      </w:tr>
      <w:tr w:rsidR="003055F5" w:rsidRPr="002D2074" w:rsidTr="005F2482">
        <w:tc>
          <w:tcPr>
            <w:tcW w:w="1260"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i/>
                <w:sz w:val="26"/>
                <w:szCs w:val="26"/>
              </w:rPr>
            </w:pPr>
            <w:r w:rsidRPr="002D2074">
              <w:rPr>
                <w:b/>
                <w:i/>
                <w:sz w:val="26"/>
                <w:szCs w:val="26"/>
              </w:rPr>
              <w:t>Họ tên</w:t>
            </w:r>
          </w:p>
        </w:tc>
        <w:tc>
          <w:tcPr>
            <w:tcW w:w="2539"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r w:rsidRPr="002D2074">
              <w:rPr>
                <w:b/>
                <w:sz w:val="26"/>
                <w:szCs w:val="26"/>
              </w:rPr>
              <w:t>T</w:t>
            </w:r>
            <w:r>
              <w:rPr>
                <w:b/>
                <w:sz w:val="26"/>
                <w:szCs w:val="26"/>
              </w:rPr>
              <w:t>h</w:t>
            </w:r>
            <w:r w:rsidRPr="002D2074">
              <w:rPr>
                <w:b/>
                <w:sz w:val="26"/>
                <w:szCs w:val="26"/>
              </w:rPr>
              <w:t>S.TTr.</w:t>
            </w:r>
          </w:p>
          <w:p w:rsidR="003055F5" w:rsidRPr="002D2074" w:rsidRDefault="003055F5" w:rsidP="005F2482">
            <w:pPr>
              <w:spacing w:after="120"/>
              <w:jc w:val="center"/>
              <w:rPr>
                <w:b/>
                <w:sz w:val="26"/>
                <w:szCs w:val="26"/>
              </w:rPr>
            </w:pPr>
            <w:r>
              <w:rPr>
                <w:b/>
                <w:sz w:val="26"/>
                <w:szCs w:val="26"/>
              </w:rPr>
              <w:t xml:space="preserve"> Trần Quốc Chuẩn</w:t>
            </w:r>
          </w:p>
        </w:tc>
        <w:tc>
          <w:tcPr>
            <w:tcW w:w="2823"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r>
              <w:rPr>
                <w:b/>
                <w:sz w:val="26"/>
                <w:szCs w:val="26"/>
              </w:rPr>
              <w:t>PGS.TS.TTr.</w:t>
            </w:r>
          </w:p>
          <w:p w:rsidR="003055F5" w:rsidRPr="002D2074" w:rsidRDefault="003055F5" w:rsidP="005F2482">
            <w:pPr>
              <w:spacing w:after="120"/>
              <w:jc w:val="center"/>
              <w:rPr>
                <w:b/>
                <w:sz w:val="26"/>
                <w:szCs w:val="26"/>
              </w:rPr>
            </w:pPr>
            <w:r>
              <w:rPr>
                <w:b/>
                <w:sz w:val="26"/>
                <w:szCs w:val="26"/>
              </w:rPr>
              <w:t xml:space="preserve"> Nguyễn Viết Thành</w:t>
            </w:r>
          </w:p>
        </w:tc>
        <w:tc>
          <w:tcPr>
            <w:tcW w:w="2397"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p>
        </w:tc>
      </w:tr>
      <w:tr w:rsidR="003055F5" w:rsidRPr="002D2074" w:rsidTr="005F2482">
        <w:tc>
          <w:tcPr>
            <w:tcW w:w="1260"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i/>
                <w:sz w:val="26"/>
                <w:szCs w:val="26"/>
              </w:rPr>
            </w:pPr>
            <w:r w:rsidRPr="002D2074">
              <w:rPr>
                <w:b/>
                <w:i/>
                <w:sz w:val="26"/>
                <w:szCs w:val="26"/>
              </w:rPr>
              <w:t>Chữ ký</w:t>
            </w:r>
          </w:p>
        </w:tc>
        <w:tc>
          <w:tcPr>
            <w:tcW w:w="2539"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p>
          <w:p w:rsidR="003055F5" w:rsidRPr="002D2074" w:rsidRDefault="003055F5" w:rsidP="005F2482">
            <w:pPr>
              <w:spacing w:after="120"/>
              <w:jc w:val="center"/>
              <w:rPr>
                <w:b/>
                <w:sz w:val="26"/>
                <w:szCs w:val="26"/>
              </w:rPr>
            </w:pPr>
          </w:p>
        </w:tc>
        <w:tc>
          <w:tcPr>
            <w:tcW w:w="2823" w:type="dxa"/>
            <w:tcBorders>
              <w:top w:val="single" w:sz="4" w:space="0" w:color="auto"/>
              <w:left w:val="single" w:sz="4" w:space="0" w:color="auto"/>
              <w:bottom w:val="single" w:sz="4" w:space="0" w:color="auto"/>
              <w:right w:val="single" w:sz="4" w:space="0" w:color="auto"/>
            </w:tcBorders>
            <w:vAlign w:val="center"/>
          </w:tcPr>
          <w:p w:rsidR="003055F5" w:rsidRPr="002D2074" w:rsidRDefault="003055F5" w:rsidP="005F2482">
            <w:pPr>
              <w:spacing w:after="120"/>
              <w:jc w:val="center"/>
              <w:rPr>
                <w:b/>
                <w:sz w:val="26"/>
                <w:szCs w:val="26"/>
              </w:rPr>
            </w:pPr>
          </w:p>
        </w:tc>
        <w:tc>
          <w:tcPr>
            <w:tcW w:w="2397" w:type="dxa"/>
            <w:tcBorders>
              <w:top w:val="single" w:sz="4" w:space="0" w:color="auto"/>
              <w:left w:val="single" w:sz="4" w:space="0" w:color="auto"/>
              <w:bottom w:val="single" w:sz="4" w:space="0" w:color="auto"/>
              <w:right w:val="single" w:sz="4" w:space="0" w:color="auto"/>
            </w:tcBorders>
            <w:vAlign w:val="center"/>
          </w:tcPr>
          <w:p w:rsidR="003055F5" w:rsidRDefault="003055F5" w:rsidP="005F2482">
            <w:pPr>
              <w:spacing w:after="120"/>
              <w:jc w:val="center"/>
              <w:rPr>
                <w:b/>
                <w:sz w:val="26"/>
                <w:szCs w:val="26"/>
              </w:rPr>
            </w:pPr>
          </w:p>
          <w:p w:rsidR="003055F5" w:rsidRPr="002D2074" w:rsidRDefault="003055F5" w:rsidP="005F2482">
            <w:pPr>
              <w:spacing w:after="120"/>
              <w:jc w:val="center"/>
              <w:rPr>
                <w:b/>
                <w:sz w:val="26"/>
                <w:szCs w:val="26"/>
              </w:rPr>
            </w:pPr>
          </w:p>
        </w:tc>
      </w:tr>
    </w:tbl>
    <w:p w:rsidR="00722DB1" w:rsidRDefault="00722DB1" w:rsidP="00900178">
      <w:pPr>
        <w:pStyle w:val="Tieudecap1"/>
        <w:rPr>
          <w:i/>
          <w:sz w:val="28"/>
          <w:szCs w:val="26"/>
        </w:rPr>
      </w:pPr>
      <w:bookmarkStart w:id="0" w:name="_Toc419634583"/>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722DB1" w:rsidRDefault="00722DB1" w:rsidP="00900178">
      <w:pPr>
        <w:pStyle w:val="Tieudecap1"/>
        <w:rPr>
          <w:i/>
          <w:sz w:val="28"/>
          <w:szCs w:val="26"/>
        </w:rPr>
      </w:pPr>
    </w:p>
    <w:p w:rsidR="00596947" w:rsidRPr="00BA48D7" w:rsidRDefault="00596947" w:rsidP="00900178">
      <w:pPr>
        <w:pStyle w:val="Tieudecap1"/>
        <w:rPr>
          <w:i/>
          <w:sz w:val="28"/>
        </w:rPr>
      </w:pPr>
      <w:r w:rsidRPr="00BA48D7">
        <w:rPr>
          <w:i/>
          <w:sz w:val="28"/>
          <w:szCs w:val="26"/>
        </w:rPr>
        <w:lastRenderedPageBreak/>
        <w:t>L</w:t>
      </w:r>
      <w:r w:rsidRPr="00BA48D7">
        <w:rPr>
          <w:i/>
          <w:sz w:val="28"/>
          <w:szCs w:val="26"/>
          <w:lang w:val="vi-VN"/>
        </w:rPr>
        <w:t>ỜI NÓI ĐẦU</w:t>
      </w:r>
    </w:p>
    <w:p w:rsidR="006232F3" w:rsidRPr="0026210E" w:rsidRDefault="006232F3" w:rsidP="006232F3">
      <w:pPr>
        <w:spacing w:line="360" w:lineRule="auto"/>
        <w:ind w:firstLine="680"/>
        <w:jc w:val="both"/>
        <w:rPr>
          <w:i/>
          <w:sz w:val="26"/>
        </w:rPr>
      </w:pPr>
      <w:r w:rsidRPr="0026210E">
        <w:rPr>
          <w:i/>
          <w:sz w:val="26"/>
        </w:rPr>
        <w:t xml:space="preserve">Xếp dỡ hàng hoá là một trong những lĩnh vực chuyên môn quan trọng nhất của ngành hàng hải. Là một sỹ quan hàng hải cần được trang bị đầy đủ các kiến thức hiểu biết về  tính toán ổn định, mớn nước và hiệu số mớn nước, sức bền thân tàu. Từ những kiến thức đó sỹ quan hàng hải có thể lập sơ đồ sắp xếp hàng hoá cũng như cách sử dụng các loại hồ sơ tàu phục vụ cho việc kiểm tra, tính toán để lập sơ đồ sắp xếp hàng hoá một cách khoa học hợp lý và đảm bảo an toàn cho tàu trong suốt hành trình. Các sỹ quan hàng hải cũng cần tiếp cận được những kiến thức liên quan đến hàng hoá trong vận tải biển, các phương pháp vận chuyển và bảo quản các loại hàng hoá thường gặp trong vận tải biển cũng như các tính toán về hàng lỏng, hàng hạt rời và hàng nguy hiểm. </w:t>
      </w:r>
    </w:p>
    <w:p w:rsidR="006232F3" w:rsidRPr="0026210E" w:rsidRDefault="006232F3" w:rsidP="006232F3">
      <w:pPr>
        <w:spacing w:line="360" w:lineRule="auto"/>
        <w:ind w:firstLine="680"/>
        <w:jc w:val="both"/>
        <w:rPr>
          <w:i/>
          <w:sz w:val="26"/>
        </w:rPr>
      </w:pPr>
      <w:r w:rsidRPr="0026210E">
        <w:rPr>
          <w:i/>
          <w:sz w:val="26"/>
        </w:rPr>
        <w:t>Qua nhiều năm giảng dạy trong lĩnh vực hàng hải cùng với công tác thực tế trên tàu biển, chúng tôi nhận thấy rằng còn nhiều sỹ quan, thuyền viên, thậm chí một số thuyền trưởng còn gặp khó khăn khi tiếp cận chuyên môn cơ bản này, một số thuyền viên thì không biết với phương án xếp hàng hiện tại tàu có bảo đảm ổn định, bảo đảm an toàn hay không. Chính vì lý do đó chúng tôi biên soạn bộ bài giảng này nhằm hệ thống một cách logic giúp cho các sỹ quan hàng hải trang bị lại cho mình những kiến thức thiết thực nhất để kết hợp với những kinh nghiệm thực tế trên biển của họ nhằm xếp dỡ vận chuyển hàng hóa bằng đường biển hoàn hảo nhất. Bài giảng chắc chắn không tránh khỏi những thiếu sót, chúng tôi mong muốn nhận được những đóng góp quý báu của quý vị để bài giảng hoàn thiện và hữu ích hơn.</w:t>
      </w:r>
    </w:p>
    <w:p w:rsidR="006232F3" w:rsidRPr="0026210E" w:rsidRDefault="00722DB1" w:rsidP="00722DB1">
      <w:pPr>
        <w:spacing w:line="360" w:lineRule="auto"/>
        <w:ind w:left="5760" w:firstLine="720"/>
        <w:jc w:val="right"/>
        <w:rPr>
          <w:i/>
          <w:sz w:val="26"/>
        </w:rPr>
      </w:pPr>
      <w:r>
        <w:rPr>
          <w:i/>
          <w:sz w:val="26"/>
        </w:rPr>
        <w:t>Tác giả</w:t>
      </w:r>
      <w:r w:rsidR="006232F3" w:rsidRPr="0026210E">
        <w:rPr>
          <w:i/>
          <w:sz w:val="26"/>
        </w:rPr>
        <w:t xml:space="preserve">   </w:t>
      </w:r>
    </w:p>
    <w:p w:rsidR="00596947" w:rsidRDefault="00596947" w:rsidP="000F53C8">
      <w:pPr>
        <w:pStyle w:val="Tieudecap1"/>
      </w:pPr>
    </w:p>
    <w:p w:rsidR="00596947" w:rsidRDefault="00596947" w:rsidP="000F53C8">
      <w:pPr>
        <w:pStyle w:val="Tieudecap1"/>
      </w:pPr>
    </w:p>
    <w:p w:rsidR="00596947" w:rsidRDefault="00596947" w:rsidP="000F53C8">
      <w:pPr>
        <w:pStyle w:val="Tieudecap1"/>
      </w:pPr>
    </w:p>
    <w:p w:rsidR="00596947" w:rsidRDefault="00596947" w:rsidP="000F53C8">
      <w:pPr>
        <w:pStyle w:val="Tieudecap1"/>
      </w:pPr>
    </w:p>
    <w:p w:rsidR="00596947" w:rsidRDefault="00596947" w:rsidP="000F53C8">
      <w:pPr>
        <w:pStyle w:val="Tieudecap1"/>
      </w:pPr>
    </w:p>
    <w:p w:rsidR="00596947" w:rsidRDefault="00596947" w:rsidP="000F53C8">
      <w:pPr>
        <w:pStyle w:val="Tieudecap1"/>
      </w:pPr>
    </w:p>
    <w:p w:rsidR="00596947" w:rsidRDefault="00596947" w:rsidP="000F53C8">
      <w:pPr>
        <w:pStyle w:val="Tieudecap1"/>
      </w:pPr>
    </w:p>
    <w:p w:rsidR="00596947" w:rsidRDefault="00596947" w:rsidP="000F53C8">
      <w:pPr>
        <w:pStyle w:val="Tieudecap1"/>
      </w:pPr>
    </w:p>
    <w:p w:rsidR="00596947" w:rsidRDefault="00596947" w:rsidP="000F53C8">
      <w:pPr>
        <w:pStyle w:val="Tieudecap1"/>
      </w:pPr>
    </w:p>
    <w:p w:rsidR="00596947" w:rsidRPr="00596947" w:rsidRDefault="00596947" w:rsidP="00596947">
      <w:pPr>
        <w:pStyle w:val="Noidung"/>
      </w:pPr>
    </w:p>
    <w:p w:rsidR="00596947" w:rsidRDefault="00596947" w:rsidP="006232F3">
      <w:pPr>
        <w:pStyle w:val="Tieudecap1"/>
        <w:jc w:val="left"/>
      </w:pPr>
    </w:p>
    <w:p w:rsidR="00756FBA" w:rsidRPr="00756FBA" w:rsidRDefault="00E01917" w:rsidP="000F53C8">
      <w:pPr>
        <w:pStyle w:val="Tieudecap1"/>
      </w:pPr>
      <w:r w:rsidRPr="00781295">
        <w:rPr>
          <w:i/>
        </w:rPr>
        <w:lastRenderedPageBreak/>
        <w:t>Chương</w:t>
      </w:r>
      <w:r w:rsidR="001F7302" w:rsidRPr="00781295">
        <w:rPr>
          <w:i/>
        </w:rPr>
        <w:t xml:space="preserve"> 1</w:t>
      </w:r>
      <w:r w:rsidR="00781295">
        <w:rPr>
          <w:i/>
        </w:rPr>
        <w:t>.</w:t>
      </w:r>
      <w:r w:rsidR="00756FBA" w:rsidRPr="00756FBA">
        <w:t xml:space="preserve"> MỘT SỐ KHÁI NIỆM CƠ BẢN</w:t>
      </w:r>
      <w:bookmarkEnd w:id="0"/>
    </w:p>
    <w:p w:rsidR="00756FBA" w:rsidRPr="00756FBA" w:rsidRDefault="00756FBA" w:rsidP="007678C7">
      <w:pPr>
        <w:pStyle w:val="Tieudecap2"/>
      </w:pPr>
      <w:bookmarkStart w:id="1" w:name="_Toc419634584"/>
      <w:r w:rsidRPr="00756FBA">
        <w:t>Các kích thước cơ bản</w:t>
      </w:r>
      <w:bookmarkEnd w:id="1"/>
    </w:p>
    <w:p w:rsidR="00756FBA" w:rsidRPr="00756FBA" w:rsidRDefault="00756FBA" w:rsidP="001F7302">
      <w:pPr>
        <w:pStyle w:val="Noidung"/>
        <w:rPr>
          <w:szCs w:val="26"/>
        </w:rPr>
      </w:pPr>
      <w:r w:rsidRPr="00756FBA">
        <w:rPr>
          <w:szCs w:val="26"/>
        </w:rPr>
        <w:t xml:space="preserve">- Chiều dài toàn bộ (Length Over All-LOA): Là chiều dài lớn nhất tính theo chiều dọc tàu. </w:t>
      </w:r>
    </w:p>
    <w:p w:rsidR="00756FBA" w:rsidRPr="00756FBA" w:rsidRDefault="00756FBA" w:rsidP="001F7302">
      <w:pPr>
        <w:pStyle w:val="Noidung"/>
        <w:rPr>
          <w:szCs w:val="26"/>
        </w:rPr>
      </w:pPr>
      <w:r w:rsidRPr="00756FBA">
        <w:rPr>
          <w:szCs w:val="26"/>
        </w:rPr>
        <w:t>Kích thước này rất quan trọng đối với việc bố trí cầu bến cũng như trong quá trình điều động tàu.</w:t>
      </w:r>
    </w:p>
    <w:p w:rsidR="00756FBA" w:rsidRPr="00756FBA" w:rsidRDefault="00756FBA" w:rsidP="001F7302">
      <w:pPr>
        <w:pStyle w:val="Noidung"/>
        <w:rPr>
          <w:szCs w:val="26"/>
        </w:rPr>
      </w:pPr>
      <w:r w:rsidRPr="00756FBA">
        <w:rPr>
          <w:szCs w:val="26"/>
        </w:rPr>
        <w:t>- Chiều dài tính toán (Length Between Perpendicular- LBP): Là khoảng cách trên đường nước mùa hè từ mép trước của sống mũi tàu tới mép sau của trụ đỡ bánh lái hoặc tới tâm của trục bánh lái nếu không có trụ đỡ bánh lái.</w:t>
      </w:r>
    </w:p>
    <w:p w:rsidR="00756FBA" w:rsidRPr="00756FBA" w:rsidRDefault="00756FBA" w:rsidP="001F7302">
      <w:pPr>
        <w:pStyle w:val="Noidung"/>
        <w:rPr>
          <w:szCs w:val="26"/>
        </w:rPr>
      </w:pPr>
      <w:r w:rsidRPr="00756FBA">
        <w:rPr>
          <w:szCs w:val="26"/>
        </w:rPr>
        <w:t>Các đường thẳng đứng đi qua giao điểm của đường nước mùa hè với các điểm nói trên tại mũi và lái được gọi là các đường vuông góc mũi (Forward Perpendicular-FP) và đường vuông góc lái (After Perpendicular-AP).</w:t>
      </w:r>
    </w:p>
    <w:p w:rsidR="00756FBA" w:rsidRPr="00756FBA" w:rsidRDefault="00756FBA" w:rsidP="001F7302">
      <w:pPr>
        <w:pStyle w:val="Noidung"/>
        <w:rPr>
          <w:szCs w:val="26"/>
        </w:rPr>
      </w:pPr>
      <w:r w:rsidRPr="00756FBA">
        <w:rPr>
          <w:szCs w:val="26"/>
        </w:rPr>
        <w:t>Kích thước này phục vụ cho việc tính toán và hiệu chỉnh mớn nước, xác định hiệu số mớn nước và làm giám định mớn nước để tính toán hàng hóa. Ngoài ra LBP còn dùng trong phép tính, hiệu chỉnh số đo hoặc tính toán khoảng trống thực trong két chứa chất lỏng.</w:t>
      </w:r>
    </w:p>
    <w:p w:rsidR="00756FBA" w:rsidRPr="00756FBA" w:rsidRDefault="00E32448" w:rsidP="001F7302">
      <w:pPr>
        <w:spacing w:before="80" w:after="120"/>
        <w:ind w:firstLine="284"/>
        <w:jc w:val="center"/>
        <w:rPr>
          <w:sz w:val="26"/>
          <w:szCs w:val="26"/>
        </w:rPr>
      </w:pPr>
      <w:r>
        <w:rPr>
          <w:noProof/>
          <w:sz w:val="26"/>
          <w:szCs w:val="26"/>
        </w:rPr>
        <mc:AlternateContent>
          <mc:Choice Requires="wpg">
            <w:drawing>
              <wp:anchor distT="0" distB="0" distL="114300" distR="114300" simplePos="0" relativeHeight="251901952" behindDoc="0" locked="0" layoutInCell="1" allowOverlap="1" wp14:anchorId="4431B66B" wp14:editId="42300EF2">
                <wp:simplePos x="0" y="0"/>
                <wp:positionH relativeFrom="column">
                  <wp:posOffset>810260</wp:posOffset>
                </wp:positionH>
                <wp:positionV relativeFrom="paragraph">
                  <wp:posOffset>100330</wp:posOffset>
                </wp:positionV>
                <wp:extent cx="4892040" cy="3190240"/>
                <wp:effectExtent l="635" t="0" r="3175" b="0"/>
                <wp:wrapNone/>
                <wp:docPr id="6678" name="Group 5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2040" cy="3190240"/>
                          <a:chOff x="2694" y="6587"/>
                          <a:chExt cx="7813" cy="4411"/>
                        </a:xfrm>
                      </wpg:grpSpPr>
                      <wps:wsp>
                        <wps:cNvPr id="6679" name="AutoShape 2545"/>
                        <wps:cNvSpPr>
                          <a:spLocks noChangeAspect="1" noChangeArrowheads="1" noTextEdit="1"/>
                        </wps:cNvSpPr>
                        <wps:spPr bwMode="auto">
                          <a:xfrm>
                            <a:off x="2694" y="6587"/>
                            <a:ext cx="7813" cy="441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2546"/>
                        <wps:cNvSpPr>
                          <a:spLocks/>
                        </wps:cNvSpPr>
                        <wps:spPr bwMode="auto">
                          <a:xfrm>
                            <a:off x="8484" y="8040"/>
                            <a:ext cx="276" cy="311"/>
                          </a:xfrm>
                          <a:custGeom>
                            <a:avLst/>
                            <a:gdLst>
                              <a:gd name="T0" fmla="*/ 264 w 276"/>
                              <a:gd name="T1" fmla="*/ 0 h 311"/>
                              <a:gd name="T2" fmla="*/ 253 w 276"/>
                              <a:gd name="T3" fmla="*/ 8 h 311"/>
                              <a:gd name="T4" fmla="*/ 239 w 276"/>
                              <a:gd name="T5" fmla="*/ 38 h 311"/>
                              <a:gd name="T6" fmla="*/ 225 w 276"/>
                              <a:gd name="T7" fmla="*/ 64 h 311"/>
                              <a:gd name="T8" fmla="*/ 211 w 276"/>
                              <a:gd name="T9" fmla="*/ 91 h 311"/>
                              <a:gd name="T10" fmla="*/ 198 w 276"/>
                              <a:gd name="T11" fmla="*/ 116 h 311"/>
                              <a:gd name="T12" fmla="*/ 182 w 276"/>
                              <a:gd name="T13" fmla="*/ 137 h 311"/>
                              <a:gd name="T14" fmla="*/ 167 w 276"/>
                              <a:gd name="T15" fmla="*/ 160 h 311"/>
                              <a:gd name="T16" fmla="*/ 152 w 276"/>
                              <a:gd name="T17" fmla="*/ 180 h 311"/>
                              <a:gd name="T18" fmla="*/ 137 w 276"/>
                              <a:gd name="T19" fmla="*/ 196 h 311"/>
                              <a:gd name="T20" fmla="*/ 121 w 276"/>
                              <a:gd name="T21" fmla="*/ 213 h 311"/>
                              <a:gd name="T22" fmla="*/ 105 w 276"/>
                              <a:gd name="T23" fmla="*/ 228 h 311"/>
                              <a:gd name="T24" fmla="*/ 88 w 276"/>
                              <a:gd name="T25" fmla="*/ 241 h 311"/>
                              <a:gd name="T26" fmla="*/ 71 w 276"/>
                              <a:gd name="T27" fmla="*/ 253 h 311"/>
                              <a:gd name="T28" fmla="*/ 53 w 276"/>
                              <a:gd name="T29" fmla="*/ 264 h 311"/>
                              <a:gd name="T30" fmla="*/ 37 w 276"/>
                              <a:gd name="T31" fmla="*/ 272 h 311"/>
                              <a:gd name="T32" fmla="*/ 17 w 276"/>
                              <a:gd name="T33" fmla="*/ 280 h 311"/>
                              <a:gd name="T34" fmla="*/ 0 w 276"/>
                              <a:gd name="T35" fmla="*/ 285 h 311"/>
                              <a:gd name="T36" fmla="*/ 8 w 276"/>
                              <a:gd name="T37" fmla="*/ 311 h 311"/>
                              <a:gd name="T38" fmla="*/ 28 w 276"/>
                              <a:gd name="T39" fmla="*/ 303 h 311"/>
                              <a:gd name="T40" fmla="*/ 48 w 276"/>
                              <a:gd name="T41" fmla="*/ 296 h 311"/>
                              <a:gd name="T42" fmla="*/ 67 w 276"/>
                              <a:gd name="T43" fmla="*/ 288 h 311"/>
                              <a:gd name="T44" fmla="*/ 86 w 276"/>
                              <a:gd name="T45" fmla="*/ 274 h 311"/>
                              <a:gd name="T46" fmla="*/ 104 w 276"/>
                              <a:gd name="T47" fmla="*/ 262 h 311"/>
                              <a:gd name="T48" fmla="*/ 121 w 276"/>
                              <a:gd name="T49" fmla="*/ 249 h 311"/>
                              <a:gd name="T50" fmla="*/ 140 w 276"/>
                              <a:gd name="T51" fmla="*/ 232 h 311"/>
                              <a:gd name="T52" fmla="*/ 156 w 276"/>
                              <a:gd name="T53" fmla="*/ 214 h 311"/>
                              <a:gd name="T54" fmla="*/ 173 w 276"/>
                              <a:gd name="T55" fmla="*/ 196 h 311"/>
                              <a:gd name="T56" fmla="*/ 189 w 276"/>
                              <a:gd name="T57" fmla="*/ 176 h 311"/>
                              <a:gd name="T58" fmla="*/ 203 w 276"/>
                              <a:gd name="T59" fmla="*/ 153 h 311"/>
                              <a:gd name="T60" fmla="*/ 219 w 276"/>
                              <a:gd name="T61" fmla="*/ 129 h 311"/>
                              <a:gd name="T62" fmla="*/ 235 w 276"/>
                              <a:gd name="T63" fmla="*/ 104 h 311"/>
                              <a:gd name="T64" fmla="*/ 249 w 276"/>
                              <a:gd name="T65" fmla="*/ 78 h 311"/>
                              <a:gd name="T66" fmla="*/ 263 w 276"/>
                              <a:gd name="T67" fmla="*/ 48 h 311"/>
                              <a:gd name="T68" fmla="*/ 276 w 276"/>
                              <a:gd name="T69" fmla="*/ 19 h 311"/>
                              <a:gd name="T70" fmla="*/ 264 w 276"/>
                              <a:gd name="T71" fmla="*/ 27 h 311"/>
                              <a:gd name="T72" fmla="*/ 264 w 276"/>
                              <a:gd name="T73" fmla="*/ 0 h 311"/>
                              <a:gd name="T74" fmla="*/ 255 w 276"/>
                              <a:gd name="T75" fmla="*/ 0 h 311"/>
                              <a:gd name="T76" fmla="*/ 253 w 276"/>
                              <a:gd name="T77" fmla="*/ 8 h 311"/>
                              <a:gd name="T78" fmla="*/ 264 w 276"/>
                              <a:gd name="T79" fmla="*/ 0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6" h="311">
                                <a:moveTo>
                                  <a:pt x="264" y="0"/>
                                </a:moveTo>
                                <a:lnTo>
                                  <a:pt x="253" y="8"/>
                                </a:lnTo>
                                <a:lnTo>
                                  <a:pt x="239" y="38"/>
                                </a:lnTo>
                                <a:lnTo>
                                  <a:pt x="225" y="64"/>
                                </a:lnTo>
                                <a:lnTo>
                                  <a:pt x="211" y="91"/>
                                </a:lnTo>
                                <a:lnTo>
                                  <a:pt x="198" y="116"/>
                                </a:lnTo>
                                <a:lnTo>
                                  <a:pt x="182" y="137"/>
                                </a:lnTo>
                                <a:lnTo>
                                  <a:pt x="167" y="160"/>
                                </a:lnTo>
                                <a:lnTo>
                                  <a:pt x="152" y="180"/>
                                </a:lnTo>
                                <a:lnTo>
                                  <a:pt x="137" y="196"/>
                                </a:lnTo>
                                <a:lnTo>
                                  <a:pt x="121" y="213"/>
                                </a:lnTo>
                                <a:lnTo>
                                  <a:pt x="105" y="228"/>
                                </a:lnTo>
                                <a:lnTo>
                                  <a:pt x="88" y="241"/>
                                </a:lnTo>
                                <a:lnTo>
                                  <a:pt x="71" y="253"/>
                                </a:lnTo>
                                <a:lnTo>
                                  <a:pt x="53" y="264"/>
                                </a:lnTo>
                                <a:lnTo>
                                  <a:pt x="37" y="272"/>
                                </a:lnTo>
                                <a:lnTo>
                                  <a:pt x="17" y="280"/>
                                </a:lnTo>
                                <a:lnTo>
                                  <a:pt x="0" y="285"/>
                                </a:lnTo>
                                <a:lnTo>
                                  <a:pt x="8" y="311"/>
                                </a:lnTo>
                                <a:lnTo>
                                  <a:pt x="28" y="303"/>
                                </a:lnTo>
                                <a:lnTo>
                                  <a:pt x="48" y="296"/>
                                </a:lnTo>
                                <a:lnTo>
                                  <a:pt x="67" y="288"/>
                                </a:lnTo>
                                <a:lnTo>
                                  <a:pt x="86" y="274"/>
                                </a:lnTo>
                                <a:lnTo>
                                  <a:pt x="104" y="262"/>
                                </a:lnTo>
                                <a:lnTo>
                                  <a:pt x="121" y="249"/>
                                </a:lnTo>
                                <a:lnTo>
                                  <a:pt x="140" y="232"/>
                                </a:lnTo>
                                <a:lnTo>
                                  <a:pt x="156" y="214"/>
                                </a:lnTo>
                                <a:lnTo>
                                  <a:pt x="173" y="196"/>
                                </a:lnTo>
                                <a:lnTo>
                                  <a:pt x="189" y="176"/>
                                </a:lnTo>
                                <a:lnTo>
                                  <a:pt x="203" y="153"/>
                                </a:lnTo>
                                <a:lnTo>
                                  <a:pt x="219" y="129"/>
                                </a:lnTo>
                                <a:lnTo>
                                  <a:pt x="235" y="104"/>
                                </a:lnTo>
                                <a:lnTo>
                                  <a:pt x="249" y="78"/>
                                </a:lnTo>
                                <a:lnTo>
                                  <a:pt x="263" y="48"/>
                                </a:lnTo>
                                <a:lnTo>
                                  <a:pt x="276" y="19"/>
                                </a:lnTo>
                                <a:lnTo>
                                  <a:pt x="264" y="27"/>
                                </a:lnTo>
                                <a:lnTo>
                                  <a:pt x="264" y="0"/>
                                </a:lnTo>
                                <a:lnTo>
                                  <a:pt x="255" y="0"/>
                                </a:lnTo>
                                <a:lnTo>
                                  <a:pt x="253" y="8"/>
                                </a:lnTo>
                                <a:lnTo>
                                  <a:pt x="2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1" name="Freeform 2547"/>
                        <wps:cNvSpPr>
                          <a:spLocks/>
                        </wps:cNvSpPr>
                        <wps:spPr bwMode="auto">
                          <a:xfrm>
                            <a:off x="8748" y="7989"/>
                            <a:ext cx="1034" cy="78"/>
                          </a:xfrm>
                          <a:custGeom>
                            <a:avLst/>
                            <a:gdLst>
                              <a:gd name="T0" fmla="*/ 1025 w 1034"/>
                              <a:gd name="T1" fmla="*/ 20 h 78"/>
                              <a:gd name="T2" fmla="*/ 1013 w 1034"/>
                              <a:gd name="T3" fmla="*/ 1 h 78"/>
                              <a:gd name="T4" fmla="*/ 0 w 1034"/>
                              <a:gd name="T5" fmla="*/ 51 h 78"/>
                              <a:gd name="T6" fmla="*/ 0 w 1034"/>
                              <a:gd name="T7" fmla="*/ 78 h 78"/>
                              <a:gd name="T8" fmla="*/ 1013 w 1034"/>
                              <a:gd name="T9" fmla="*/ 27 h 78"/>
                              <a:gd name="T10" fmla="*/ 1001 w 1034"/>
                              <a:gd name="T11" fmla="*/ 9 h 78"/>
                              <a:gd name="T12" fmla="*/ 1025 w 1034"/>
                              <a:gd name="T13" fmla="*/ 20 h 78"/>
                              <a:gd name="T14" fmla="*/ 1034 w 1034"/>
                              <a:gd name="T15" fmla="*/ 0 h 78"/>
                              <a:gd name="T16" fmla="*/ 1013 w 1034"/>
                              <a:gd name="T17" fmla="*/ 1 h 78"/>
                              <a:gd name="T18" fmla="*/ 1025 w 1034"/>
                              <a:gd name="T19" fmla="*/ 2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34" h="78">
                                <a:moveTo>
                                  <a:pt x="1025" y="20"/>
                                </a:moveTo>
                                <a:lnTo>
                                  <a:pt x="1013" y="1"/>
                                </a:lnTo>
                                <a:lnTo>
                                  <a:pt x="0" y="51"/>
                                </a:lnTo>
                                <a:lnTo>
                                  <a:pt x="0" y="78"/>
                                </a:lnTo>
                                <a:lnTo>
                                  <a:pt x="1013" y="27"/>
                                </a:lnTo>
                                <a:lnTo>
                                  <a:pt x="1001" y="9"/>
                                </a:lnTo>
                                <a:lnTo>
                                  <a:pt x="1025" y="20"/>
                                </a:lnTo>
                                <a:lnTo>
                                  <a:pt x="1034" y="0"/>
                                </a:lnTo>
                                <a:lnTo>
                                  <a:pt x="1013" y="1"/>
                                </a:lnTo>
                                <a:lnTo>
                                  <a:pt x="102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2548"/>
                        <wps:cNvSpPr>
                          <a:spLocks/>
                        </wps:cNvSpPr>
                        <wps:spPr bwMode="auto">
                          <a:xfrm>
                            <a:off x="9352" y="7998"/>
                            <a:ext cx="421" cy="819"/>
                          </a:xfrm>
                          <a:custGeom>
                            <a:avLst/>
                            <a:gdLst>
                              <a:gd name="T0" fmla="*/ 21 w 421"/>
                              <a:gd name="T1" fmla="*/ 792 h 819"/>
                              <a:gd name="T2" fmla="*/ 33 w 421"/>
                              <a:gd name="T3" fmla="*/ 811 h 819"/>
                              <a:gd name="T4" fmla="*/ 421 w 421"/>
                              <a:gd name="T5" fmla="*/ 11 h 819"/>
                              <a:gd name="T6" fmla="*/ 397 w 421"/>
                              <a:gd name="T7" fmla="*/ 0 h 819"/>
                              <a:gd name="T8" fmla="*/ 9 w 421"/>
                              <a:gd name="T9" fmla="*/ 800 h 819"/>
                              <a:gd name="T10" fmla="*/ 21 w 421"/>
                              <a:gd name="T11" fmla="*/ 819 h 819"/>
                              <a:gd name="T12" fmla="*/ 9 w 421"/>
                              <a:gd name="T13" fmla="*/ 800 h 819"/>
                              <a:gd name="T14" fmla="*/ 0 w 421"/>
                              <a:gd name="T15" fmla="*/ 817 h 819"/>
                              <a:gd name="T16" fmla="*/ 21 w 421"/>
                              <a:gd name="T17" fmla="*/ 819 h 819"/>
                              <a:gd name="T18" fmla="*/ 21 w 421"/>
                              <a:gd name="T19" fmla="*/ 792 h 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1" h="819">
                                <a:moveTo>
                                  <a:pt x="21" y="792"/>
                                </a:moveTo>
                                <a:lnTo>
                                  <a:pt x="33" y="811"/>
                                </a:lnTo>
                                <a:lnTo>
                                  <a:pt x="421" y="11"/>
                                </a:lnTo>
                                <a:lnTo>
                                  <a:pt x="397" y="0"/>
                                </a:lnTo>
                                <a:lnTo>
                                  <a:pt x="9" y="800"/>
                                </a:lnTo>
                                <a:lnTo>
                                  <a:pt x="21" y="819"/>
                                </a:lnTo>
                                <a:lnTo>
                                  <a:pt x="9" y="800"/>
                                </a:lnTo>
                                <a:lnTo>
                                  <a:pt x="0" y="817"/>
                                </a:lnTo>
                                <a:lnTo>
                                  <a:pt x="21" y="819"/>
                                </a:lnTo>
                                <a:lnTo>
                                  <a:pt x="21" y="7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3" name="Freeform 2549"/>
                        <wps:cNvSpPr>
                          <a:spLocks/>
                        </wps:cNvSpPr>
                        <wps:spPr bwMode="auto">
                          <a:xfrm>
                            <a:off x="9373" y="8790"/>
                            <a:ext cx="255" cy="235"/>
                          </a:xfrm>
                          <a:custGeom>
                            <a:avLst/>
                            <a:gdLst>
                              <a:gd name="T0" fmla="*/ 254 w 255"/>
                              <a:gd name="T1" fmla="*/ 235 h 235"/>
                              <a:gd name="T2" fmla="*/ 255 w 255"/>
                              <a:gd name="T3" fmla="*/ 227 h 235"/>
                              <a:gd name="T4" fmla="*/ 250 w 255"/>
                              <a:gd name="T5" fmla="*/ 189 h 235"/>
                              <a:gd name="T6" fmla="*/ 239 w 255"/>
                              <a:gd name="T7" fmla="*/ 154 h 235"/>
                              <a:gd name="T8" fmla="*/ 226 w 255"/>
                              <a:gd name="T9" fmla="*/ 125 h 235"/>
                              <a:gd name="T10" fmla="*/ 208 w 255"/>
                              <a:gd name="T11" fmla="*/ 100 h 235"/>
                              <a:gd name="T12" fmla="*/ 188 w 255"/>
                              <a:gd name="T13" fmla="*/ 77 h 235"/>
                              <a:gd name="T14" fmla="*/ 167 w 255"/>
                              <a:gd name="T15" fmla="*/ 59 h 235"/>
                              <a:gd name="T16" fmla="*/ 145 w 255"/>
                              <a:gd name="T17" fmla="*/ 43 h 235"/>
                              <a:gd name="T18" fmla="*/ 121 w 255"/>
                              <a:gd name="T19" fmla="*/ 31 h 235"/>
                              <a:gd name="T20" fmla="*/ 98 w 255"/>
                              <a:gd name="T21" fmla="*/ 23 h 235"/>
                              <a:gd name="T22" fmla="*/ 77 w 255"/>
                              <a:gd name="T23" fmla="*/ 15 h 235"/>
                              <a:gd name="T24" fmla="*/ 56 w 255"/>
                              <a:gd name="T25" fmla="*/ 8 h 235"/>
                              <a:gd name="T26" fmla="*/ 38 w 255"/>
                              <a:gd name="T27" fmla="*/ 4 h 235"/>
                              <a:gd name="T28" fmla="*/ 22 w 255"/>
                              <a:gd name="T29" fmla="*/ 3 h 235"/>
                              <a:gd name="T30" fmla="*/ 10 w 255"/>
                              <a:gd name="T31" fmla="*/ 1 h 235"/>
                              <a:gd name="T32" fmla="*/ 4 w 255"/>
                              <a:gd name="T33" fmla="*/ 0 h 235"/>
                              <a:gd name="T34" fmla="*/ 0 w 255"/>
                              <a:gd name="T35" fmla="*/ 0 h 235"/>
                              <a:gd name="T36" fmla="*/ 0 w 255"/>
                              <a:gd name="T37" fmla="*/ 27 h 235"/>
                              <a:gd name="T38" fmla="*/ 1 w 255"/>
                              <a:gd name="T39" fmla="*/ 27 h 235"/>
                              <a:gd name="T40" fmla="*/ 8 w 255"/>
                              <a:gd name="T41" fmla="*/ 28 h 235"/>
                              <a:gd name="T42" fmla="*/ 20 w 255"/>
                              <a:gd name="T43" fmla="*/ 29 h 235"/>
                              <a:gd name="T44" fmla="*/ 33 w 255"/>
                              <a:gd name="T45" fmla="*/ 31 h 235"/>
                              <a:gd name="T46" fmla="*/ 50 w 255"/>
                              <a:gd name="T47" fmla="*/ 35 h 235"/>
                              <a:gd name="T48" fmla="*/ 69 w 255"/>
                              <a:gd name="T49" fmla="*/ 39 h 235"/>
                              <a:gd name="T50" fmla="*/ 90 w 255"/>
                              <a:gd name="T51" fmla="*/ 47 h 235"/>
                              <a:gd name="T52" fmla="*/ 110 w 255"/>
                              <a:gd name="T53" fmla="*/ 55 h 235"/>
                              <a:gd name="T54" fmla="*/ 131 w 255"/>
                              <a:gd name="T55" fmla="*/ 67 h 235"/>
                              <a:gd name="T56" fmla="*/ 151 w 255"/>
                              <a:gd name="T57" fmla="*/ 80 h 235"/>
                              <a:gd name="T58" fmla="*/ 170 w 255"/>
                              <a:gd name="T59" fmla="*/ 96 h 235"/>
                              <a:gd name="T60" fmla="*/ 187 w 255"/>
                              <a:gd name="T61" fmla="*/ 116 h 235"/>
                              <a:gd name="T62" fmla="*/ 202 w 255"/>
                              <a:gd name="T63" fmla="*/ 138 h 235"/>
                              <a:gd name="T64" fmla="*/ 215 w 255"/>
                              <a:gd name="T65" fmla="*/ 165 h 235"/>
                              <a:gd name="T66" fmla="*/ 223 w 255"/>
                              <a:gd name="T67" fmla="*/ 194 h 235"/>
                              <a:gd name="T68" fmla="*/ 228 w 255"/>
                              <a:gd name="T69" fmla="*/ 230 h 235"/>
                              <a:gd name="T70" fmla="*/ 230 w 255"/>
                              <a:gd name="T71" fmla="*/ 222 h 235"/>
                              <a:gd name="T72" fmla="*/ 254 w 255"/>
                              <a:gd name="T73" fmla="*/ 235 h 235"/>
                              <a:gd name="T74" fmla="*/ 255 w 255"/>
                              <a:gd name="T75" fmla="*/ 231 h 235"/>
                              <a:gd name="T76" fmla="*/ 255 w 255"/>
                              <a:gd name="T77" fmla="*/ 227 h 235"/>
                              <a:gd name="T78" fmla="*/ 254 w 255"/>
                              <a:gd name="T79" fmla="*/ 23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5" h="235">
                                <a:moveTo>
                                  <a:pt x="254" y="235"/>
                                </a:moveTo>
                                <a:lnTo>
                                  <a:pt x="255" y="227"/>
                                </a:lnTo>
                                <a:lnTo>
                                  <a:pt x="250" y="189"/>
                                </a:lnTo>
                                <a:lnTo>
                                  <a:pt x="239" y="154"/>
                                </a:lnTo>
                                <a:lnTo>
                                  <a:pt x="226" y="125"/>
                                </a:lnTo>
                                <a:lnTo>
                                  <a:pt x="208" y="100"/>
                                </a:lnTo>
                                <a:lnTo>
                                  <a:pt x="188" y="77"/>
                                </a:lnTo>
                                <a:lnTo>
                                  <a:pt x="167" y="59"/>
                                </a:lnTo>
                                <a:lnTo>
                                  <a:pt x="145" y="43"/>
                                </a:lnTo>
                                <a:lnTo>
                                  <a:pt x="121" y="31"/>
                                </a:lnTo>
                                <a:lnTo>
                                  <a:pt x="98" y="23"/>
                                </a:lnTo>
                                <a:lnTo>
                                  <a:pt x="77" y="15"/>
                                </a:lnTo>
                                <a:lnTo>
                                  <a:pt x="56" y="8"/>
                                </a:lnTo>
                                <a:lnTo>
                                  <a:pt x="38" y="4"/>
                                </a:lnTo>
                                <a:lnTo>
                                  <a:pt x="22" y="3"/>
                                </a:lnTo>
                                <a:lnTo>
                                  <a:pt x="10" y="1"/>
                                </a:lnTo>
                                <a:lnTo>
                                  <a:pt x="4" y="0"/>
                                </a:lnTo>
                                <a:lnTo>
                                  <a:pt x="0" y="0"/>
                                </a:lnTo>
                                <a:lnTo>
                                  <a:pt x="0" y="27"/>
                                </a:lnTo>
                                <a:lnTo>
                                  <a:pt x="1" y="27"/>
                                </a:lnTo>
                                <a:lnTo>
                                  <a:pt x="8" y="28"/>
                                </a:lnTo>
                                <a:lnTo>
                                  <a:pt x="20" y="29"/>
                                </a:lnTo>
                                <a:lnTo>
                                  <a:pt x="33" y="31"/>
                                </a:lnTo>
                                <a:lnTo>
                                  <a:pt x="50" y="35"/>
                                </a:lnTo>
                                <a:lnTo>
                                  <a:pt x="69" y="39"/>
                                </a:lnTo>
                                <a:lnTo>
                                  <a:pt x="90" y="47"/>
                                </a:lnTo>
                                <a:lnTo>
                                  <a:pt x="110" y="55"/>
                                </a:lnTo>
                                <a:lnTo>
                                  <a:pt x="131" y="67"/>
                                </a:lnTo>
                                <a:lnTo>
                                  <a:pt x="151" y="80"/>
                                </a:lnTo>
                                <a:lnTo>
                                  <a:pt x="170" y="96"/>
                                </a:lnTo>
                                <a:lnTo>
                                  <a:pt x="187" y="116"/>
                                </a:lnTo>
                                <a:lnTo>
                                  <a:pt x="202" y="138"/>
                                </a:lnTo>
                                <a:lnTo>
                                  <a:pt x="215" y="165"/>
                                </a:lnTo>
                                <a:lnTo>
                                  <a:pt x="223" y="194"/>
                                </a:lnTo>
                                <a:lnTo>
                                  <a:pt x="228" y="230"/>
                                </a:lnTo>
                                <a:lnTo>
                                  <a:pt x="230" y="222"/>
                                </a:lnTo>
                                <a:lnTo>
                                  <a:pt x="254" y="235"/>
                                </a:lnTo>
                                <a:lnTo>
                                  <a:pt x="255" y="231"/>
                                </a:lnTo>
                                <a:lnTo>
                                  <a:pt x="255" y="227"/>
                                </a:lnTo>
                                <a:lnTo>
                                  <a:pt x="254" y="2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4" name="Freeform 2550"/>
                        <wps:cNvSpPr>
                          <a:spLocks/>
                        </wps:cNvSpPr>
                        <wps:spPr bwMode="auto">
                          <a:xfrm>
                            <a:off x="9171" y="9012"/>
                            <a:ext cx="456" cy="170"/>
                          </a:xfrm>
                          <a:custGeom>
                            <a:avLst/>
                            <a:gdLst>
                              <a:gd name="T0" fmla="*/ 3 w 456"/>
                              <a:gd name="T1" fmla="*/ 161 h 170"/>
                              <a:gd name="T2" fmla="*/ 5 w 456"/>
                              <a:gd name="T3" fmla="*/ 161 h 170"/>
                              <a:gd name="T4" fmla="*/ 20 w 456"/>
                              <a:gd name="T5" fmla="*/ 160 h 170"/>
                              <a:gd name="T6" fmla="*/ 40 w 456"/>
                              <a:gd name="T7" fmla="*/ 160 h 170"/>
                              <a:gd name="T8" fmla="*/ 62 w 456"/>
                              <a:gd name="T9" fmla="*/ 162 h 170"/>
                              <a:gd name="T10" fmla="*/ 89 w 456"/>
                              <a:gd name="T11" fmla="*/ 165 h 170"/>
                              <a:gd name="T12" fmla="*/ 117 w 456"/>
                              <a:gd name="T13" fmla="*/ 168 h 170"/>
                              <a:gd name="T14" fmla="*/ 149 w 456"/>
                              <a:gd name="T15" fmla="*/ 169 h 170"/>
                              <a:gd name="T16" fmla="*/ 179 w 456"/>
                              <a:gd name="T17" fmla="*/ 170 h 170"/>
                              <a:gd name="T18" fmla="*/ 212 w 456"/>
                              <a:gd name="T19" fmla="*/ 169 h 170"/>
                              <a:gd name="T20" fmla="*/ 244 w 456"/>
                              <a:gd name="T21" fmla="*/ 166 h 170"/>
                              <a:gd name="T22" fmla="*/ 280 w 456"/>
                              <a:gd name="T23" fmla="*/ 160 h 170"/>
                              <a:gd name="T24" fmla="*/ 312 w 456"/>
                              <a:gd name="T25" fmla="*/ 148 h 170"/>
                              <a:gd name="T26" fmla="*/ 345 w 456"/>
                              <a:gd name="T27" fmla="*/ 133 h 170"/>
                              <a:gd name="T28" fmla="*/ 376 w 456"/>
                              <a:gd name="T29" fmla="*/ 112 h 170"/>
                              <a:gd name="T30" fmla="*/ 405 w 456"/>
                              <a:gd name="T31" fmla="*/ 85 h 170"/>
                              <a:gd name="T32" fmla="*/ 432 w 456"/>
                              <a:gd name="T33" fmla="*/ 53 h 170"/>
                              <a:gd name="T34" fmla="*/ 456 w 456"/>
                              <a:gd name="T35" fmla="*/ 13 h 170"/>
                              <a:gd name="T36" fmla="*/ 432 w 456"/>
                              <a:gd name="T37" fmla="*/ 0 h 170"/>
                              <a:gd name="T38" fmla="*/ 410 w 456"/>
                              <a:gd name="T39" fmla="*/ 37 h 170"/>
                              <a:gd name="T40" fmla="*/ 387 w 456"/>
                              <a:gd name="T41" fmla="*/ 67 h 170"/>
                              <a:gd name="T42" fmla="*/ 360 w 456"/>
                              <a:gd name="T43" fmla="*/ 90 h 170"/>
                              <a:gd name="T44" fmla="*/ 332 w 456"/>
                              <a:gd name="T45" fmla="*/ 109 h 170"/>
                              <a:gd name="T46" fmla="*/ 301 w 456"/>
                              <a:gd name="T47" fmla="*/ 124 h 170"/>
                              <a:gd name="T48" fmla="*/ 272 w 456"/>
                              <a:gd name="T49" fmla="*/ 133 h 170"/>
                              <a:gd name="T50" fmla="*/ 242 w 456"/>
                              <a:gd name="T51" fmla="*/ 140 h 170"/>
                              <a:gd name="T52" fmla="*/ 210 w 456"/>
                              <a:gd name="T53" fmla="*/ 142 h 170"/>
                              <a:gd name="T54" fmla="*/ 179 w 456"/>
                              <a:gd name="T55" fmla="*/ 144 h 170"/>
                              <a:gd name="T56" fmla="*/ 149 w 456"/>
                              <a:gd name="T57" fmla="*/ 142 h 170"/>
                              <a:gd name="T58" fmla="*/ 119 w 456"/>
                              <a:gd name="T59" fmla="*/ 141 h 170"/>
                              <a:gd name="T60" fmla="*/ 92 w 456"/>
                              <a:gd name="T61" fmla="*/ 138 h 170"/>
                              <a:gd name="T62" fmla="*/ 65 w 456"/>
                              <a:gd name="T63" fmla="*/ 136 h 170"/>
                              <a:gd name="T64" fmla="*/ 42 w 456"/>
                              <a:gd name="T65" fmla="*/ 133 h 170"/>
                              <a:gd name="T66" fmla="*/ 20 w 456"/>
                              <a:gd name="T67" fmla="*/ 133 h 170"/>
                              <a:gd name="T68" fmla="*/ 0 w 456"/>
                              <a:gd name="T69" fmla="*/ 134 h 170"/>
                              <a:gd name="T70" fmla="*/ 3 w 456"/>
                              <a:gd name="T71" fmla="*/ 134 h 170"/>
                              <a:gd name="T72" fmla="*/ 3 w 456"/>
                              <a:gd name="T73" fmla="*/ 161 h 170"/>
                              <a:gd name="T74" fmla="*/ 4 w 456"/>
                              <a:gd name="T75" fmla="*/ 161 h 170"/>
                              <a:gd name="T76" fmla="*/ 5 w 456"/>
                              <a:gd name="T77" fmla="*/ 161 h 170"/>
                              <a:gd name="T78" fmla="*/ 3 w 456"/>
                              <a:gd name="T79" fmla="*/ 161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6" h="170">
                                <a:moveTo>
                                  <a:pt x="3" y="161"/>
                                </a:moveTo>
                                <a:lnTo>
                                  <a:pt x="5" y="161"/>
                                </a:lnTo>
                                <a:lnTo>
                                  <a:pt x="20" y="160"/>
                                </a:lnTo>
                                <a:lnTo>
                                  <a:pt x="40" y="160"/>
                                </a:lnTo>
                                <a:lnTo>
                                  <a:pt x="62" y="162"/>
                                </a:lnTo>
                                <a:lnTo>
                                  <a:pt x="89" y="165"/>
                                </a:lnTo>
                                <a:lnTo>
                                  <a:pt x="117" y="168"/>
                                </a:lnTo>
                                <a:lnTo>
                                  <a:pt x="149" y="169"/>
                                </a:lnTo>
                                <a:lnTo>
                                  <a:pt x="179" y="170"/>
                                </a:lnTo>
                                <a:lnTo>
                                  <a:pt x="212" y="169"/>
                                </a:lnTo>
                                <a:lnTo>
                                  <a:pt x="244" y="166"/>
                                </a:lnTo>
                                <a:lnTo>
                                  <a:pt x="280" y="160"/>
                                </a:lnTo>
                                <a:lnTo>
                                  <a:pt x="312" y="148"/>
                                </a:lnTo>
                                <a:lnTo>
                                  <a:pt x="345" y="133"/>
                                </a:lnTo>
                                <a:lnTo>
                                  <a:pt x="376" y="112"/>
                                </a:lnTo>
                                <a:lnTo>
                                  <a:pt x="405" y="85"/>
                                </a:lnTo>
                                <a:lnTo>
                                  <a:pt x="432" y="53"/>
                                </a:lnTo>
                                <a:lnTo>
                                  <a:pt x="456" y="13"/>
                                </a:lnTo>
                                <a:lnTo>
                                  <a:pt x="432" y="0"/>
                                </a:lnTo>
                                <a:lnTo>
                                  <a:pt x="410" y="37"/>
                                </a:lnTo>
                                <a:lnTo>
                                  <a:pt x="387" y="67"/>
                                </a:lnTo>
                                <a:lnTo>
                                  <a:pt x="360" y="90"/>
                                </a:lnTo>
                                <a:lnTo>
                                  <a:pt x="332" y="109"/>
                                </a:lnTo>
                                <a:lnTo>
                                  <a:pt x="301" y="124"/>
                                </a:lnTo>
                                <a:lnTo>
                                  <a:pt x="272" y="133"/>
                                </a:lnTo>
                                <a:lnTo>
                                  <a:pt x="242" y="140"/>
                                </a:lnTo>
                                <a:lnTo>
                                  <a:pt x="210" y="142"/>
                                </a:lnTo>
                                <a:lnTo>
                                  <a:pt x="179" y="144"/>
                                </a:lnTo>
                                <a:lnTo>
                                  <a:pt x="149" y="142"/>
                                </a:lnTo>
                                <a:lnTo>
                                  <a:pt x="119" y="141"/>
                                </a:lnTo>
                                <a:lnTo>
                                  <a:pt x="92" y="138"/>
                                </a:lnTo>
                                <a:lnTo>
                                  <a:pt x="65" y="136"/>
                                </a:lnTo>
                                <a:lnTo>
                                  <a:pt x="42" y="133"/>
                                </a:lnTo>
                                <a:lnTo>
                                  <a:pt x="20" y="133"/>
                                </a:lnTo>
                                <a:lnTo>
                                  <a:pt x="0" y="134"/>
                                </a:lnTo>
                                <a:lnTo>
                                  <a:pt x="3" y="134"/>
                                </a:lnTo>
                                <a:lnTo>
                                  <a:pt x="3" y="161"/>
                                </a:lnTo>
                                <a:lnTo>
                                  <a:pt x="4" y="161"/>
                                </a:lnTo>
                                <a:lnTo>
                                  <a:pt x="5" y="161"/>
                                </a:lnTo>
                                <a:lnTo>
                                  <a:pt x="3" y="1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2551"/>
                        <wps:cNvSpPr>
                          <a:spLocks/>
                        </wps:cNvSpPr>
                        <wps:spPr bwMode="auto">
                          <a:xfrm>
                            <a:off x="8475" y="9144"/>
                            <a:ext cx="699" cy="29"/>
                          </a:xfrm>
                          <a:custGeom>
                            <a:avLst/>
                            <a:gdLst>
                              <a:gd name="T0" fmla="*/ 26 w 699"/>
                              <a:gd name="T1" fmla="*/ 13 h 29"/>
                              <a:gd name="T2" fmla="*/ 13 w 699"/>
                              <a:gd name="T3" fmla="*/ 26 h 29"/>
                              <a:gd name="T4" fmla="*/ 20 w 699"/>
                              <a:gd name="T5" fmla="*/ 26 h 29"/>
                              <a:gd name="T6" fmla="*/ 38 w 699"/>
                              <a:gd name="T7" fmla="*/ 26 h 29"/>
                              <a:gd name="T8" fmla="*/ 68 w 699"/>
                              <a:gd name="T9" fmla="*/ 26 h 29"/>
                              <a:gd name="T10" fmla="*/ 105 w 699"/>
                              <a:gd name="T11" fmla="*/ 26 h 29"/>
                              <a:gd name="T12" fmla="*/ 150 w 699"/>
                              <a:gd name="T13" fmla="*/ 26 h 29"/>
                              <a:gd name="T14" fmla="*/ 202 w 699"/>
                              <a:gd name="T15" fmla="*/ 28 h 29"/>
                              <a:gd name="T16" fmla="*/ 256 w 699"/>
                              <a:gd name="T17" fmla="*/ 28 h 29"/>
                              <a:gd name="T18" fmla="*/ 315 w 699"/>
                              <a:gd name="T19" fmla="*/ 28 h 29"/>
                              <a:gd name="T20" fmla="*/ 374 w 699"/>
                              <a:gd name="T21" fmla="*/ 28 h 29"/>
                              <a:gd name="T22" fmla="*/ 434 w 699"/>
                              <a:gd name="T23" fmla="*/ 28 h 29"/>
                              <a:gd name="T24" fmla="*/ 491 w 699"/>
                              <a:gd name="T25" fmla="*/ 29 h 29"/>
                              <a:gd name="T26" fmla="*/ 546 w 699"/>
                              <a:gd name="T27" fmla="*/ 29 h 29"/>
                              <a:gd name="T28" fmla="*/ 595 w 699"/>
                              <a:gd name="T29" fmla="*/ 29 h 29"/>
                              <a:gd name="T30" fmla="*/ 637 w 699"/>
                              <a:gd name="T31" fmla="*/ 29 h 29"/>
                              <a:gd name="T32" fmla="*/ 673 w 699"/>
                              <a:gd name="T33" fmla="*/ 29 h 29"/>
                              <a:gd name="T34" fmla="*/ 699 w 699"/>
                              <a:gd name="T35" fmla="*/ 29 h 29"/>
                              <a:gd name="T36" fmla="*/ 699 w 699"/>
                              <a:gd name="T37" fmla="*/ 2 h 29"/>
                              <a:gd name="T38" fmla="*/ 673 w 699"/>
                              <a:gd name="T39" fmla="*/ 2 h 29"/>
                              <a:gd name="T40" fmla="*/ 637 w 699"/>
                              <a:gd name="T41" fmla="*/ 2 h 29"/>
                              <a:gd name="T42" fmla="*/ 595 w 699"/>
                              <a:gd name="T43" fmla="*/ 2 h 29"/>
                              <a:gd name="T44" fmla="*/ 546 w 699"/>
                              <a:gd name="T45" fmla="*/ 2 h 29"/>
                              <a:gd name="T46" fmla="*/ 491 w 699"/>
                              <a:gd name="T47" fmla="*/ 2 h 29"/>
                              <a:gd name="T48" fmla="*/ 434 w 699"/>
                              <a:gd name="T49" fmla="*/ 1 h 29"/>
                              <a:gd name="T50" fmla="*/ 374 w 699"/>
                              <a:gd name="T51" fmla="*/ 1 h 29"/>
                              <a:gd name="T52" fmla="*/ 315 w 699"/>
                              <a:gd name="T53" fmla="*/ 1 h 29"/>
                              <a:gd name="T54" fmla="*/ 256 w 699"/>
                              <a:gd name="T55" fmla="*/ 1 h 29"/>
                              <a:gd name="T56" fmla="*/ 202 w 699"/>
                              <a:gd name="T57" fmla="*/ 1 h 29"/>
                              <a:gd name="T58" fmla="*/ 150 w 699"/>
                              <a:gd name="T59" fmla="*/ 0 h 29"/>
                              <a:gd name="T60" fmla="*/ 105 w 699"/>
                              <a:gd name="T61" fmla="*/ 0 h 29"/>
                              <a:gd name="T62" fmla="*/ 68 w 699"/>
                              <a:gd name="T63" fmla="*/ 0 h 29"/>
                              <a:gd name="T64" fmla="*/ 38 w 699"/>
                              <a:gd name="T65" fmla="*/ 0 h 29"/>
                              <a:gd name="T66" fmla="*/ 20 w 699"/>
                              <a:gd name="T67" fmla="*/ 0 h 29"/>
                              <a:gd name="T68" fmla="*/ 13 w 699"/>
                              <a:gd name="T69" fmla="*/ 0 h 29"/>
                              <a:gd name="T70" fmla="*/ 0 w 699"/>
                              <a:gd name="T71" fmla="*/ 13 h 29"/>
                              <a:gd name="T72" fmla="*/ 13 w 699"/>
                              <a:gd name="T73" fmla="*/ 0 h 29"/>
                              <a:gd name="T74" fmla="*/ 0 w 699"/>
                              <a:gd name="T75" fmla="*/ 0 h 29"/>
                              <a:gd name="T76" fmla="*/ 0 w 699"/>
                              <a:gd name="T77" fmla="*/ 13 h 29"/>
                              <a:gd name="T78" fmla="*/ 26 w 699"/>
                              <a:gd name="T79" fmla="*/ 1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99" h="29">
                                <a:moveTo>
                                  <a:pt x="26" y="13"/>
                                </a:moveTo>
                                <a:lnTo>
                                  <a:pt x="13" y="26"/>
                                </a:lnTo>
                                <a:lnTo>
                                  <a:pt x="20" y="26"/>
                                </a:lnTo>
                                <a:lnTo>
                                  <a:pt x="38" y="26"/>
                                </a:lnTo>
                                <a:lnTo>
                                  <a:pt x="68" y="26"/>
                                </a:lnTo>
                                <a:lnTo>
                                  <a:pt x="105" y="26"/>
                                </a:lnTo>
                                <a:lnTo>
                                  <a:pt x="150" y="26"/>
                                </a:lnTo>
                                <a:lnTo>
                                  <a:pt x="202" y="28"/>
                                </a:lnTo>
                                <a:lnTo>
                                  <a:pt x="256" y="28"/>
                                </a:lnTo>
                                <a:lnTo>
                                  <a:pt x="315" y="28"/>
                                </a:lnTo>
                                <a:lnTo>
                                  <a:pt x="374" y="28"/>
                                </a:lnTo>
                                <a:lnTo>
                                  <a:pt x="434" y="28"/>
                                </a:lnTo>
                                <a:lnTo>
                                  <a:pt x="491" y="29"/>
                                </a:lnTo>
                                <a:lnTo>
                                  <a:pt x="546" y="29"/>
                                </a:lnTo>
                                <a:lnTo>
                                  <a:pt x="595" y="29"/>
                                </a:lnTo>
                                <a:lnTo>
                                  <a:pt x="637" y="29"/>
                                </a:lnTo>
                                <a:lnTo>
                                  <a:pt x="673" y="29"/>
                                </a:lnTo>
                                <a:lnTo>
                                  <a:pt x="699" y="29"/>
                                </a:lnTo>
                                <a:lnTo>
                                  <a:pt x="699" y="2"/>
                                </a:lnTo>
                                <a:lnTo>
                                  <a:pt x="673" y="2"/>
                                </a:lnTo>
                                <a:lnTo>
                                  <a:pt x="637" y="2"/>
                                </a:lnTo>
                                <a:lnTo>
                                  <a:pt x="595" y="2"/>
                                </a:lnTo>
                                <a:lnTo>
                                  <a:pt x="546" y="2"/>
                                </a:lnTo>
                                <a:lnTo>
                                  <a:pt x="491" y="2"/>
                                </a:lnTo>
                                <a:lnTo>
                                  <a:pt x="434" y="1"/>
                                </a:lnTo>
                                <a:lnTo>
                                  <a:pt x="374" y="1"/>
                                </a:lnTo>
                                <a:lnTo>
                                  <a:pt x="315" y="1"/>
                                </a:lnTo>
                                <a:lnTo>
                                  <a:pt x="256" y="1"/>
                                </a:lnTo>
                                <a:lnTo>
                                  <a:pt x="202" y="1"/>
                                </a:lnTo>
                                <a:lnTo>
                                  <a:pt x="150" y="0"/>
                                </a:lnTo>
                                <a:lnTo>
                                  <a:pt x="105" y="0"/>
                                </a:lnTo>
                                <a:lnTo>
                                  <a:pt x="68" y="0"/>
                                </a:lnTo>
                                <a:lnTo>
                                  <a:pt x="38" y="0"/>
                                </a:lnTo>
                                <a:lnTo>
                                  <a:pt x="20" y="0"/>
                                </a:lnTo>
                                <a:lnTo>
                                  <a:pt x="13" y="0"/>
                                </a:lnTo>
                                <a:lnTo>
                                  <a:pt x="0" y="13"/>
                                </a:lnTo>
                                <a:lnTo>
                                  <a:pt x="13" y="0"/>
                                </a:lnTo>
                                <a:lnTo>
                                  <a:pt x="0" y="0"/>
                                </a:lnTo>
                                <a:lnTo>
                                  <a:pt x="0" y="13"/>
                                </a:lnTo>
                                <a:lnTo>
                                  <a:pt x="2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6" name="Freeform 2552"/>
                        <wps:cNvSpPr>
                          <a:spLocks/>
                        </wps:cNvSpPr>
                        <wps:spPr bwMode="auto">
                          <a:xfrm>
                            <a:off x="8475" y="9146"/>
                            <a:ext cx="26" cy="27"/>
                          </a:xfrm>
                          <a:custGeom>
                            <a:avLst/>
                            <a:gdLst>
                              <a:gd name="T0" fmla="*/ 13 w 26"/>
                              <a:gd name="T1" fmla="*/ 27 h 27"/>
                              <a:gd name="T2" fmla="*/ 26 w 26"/>
                              <a:gd name="T3" fmla="*/ 14 h 27"/>
                              <a:gd name="T4" fmla="*/ 26 w 26"/>
                              <a:gd name="T5" fmla="*/ 11 h 27"/>
                              <a:gd name="T6" fmla="*/ 0 w 26"/>
                              <a:gd name="T7" fmla="*/ 11 h 27"/>
                              <a:gd name="T8" fmla="*/ 0 w 26"/>
                              <a:gd name="T9" fmla="*/ 14 h 27"/>
                              <a:gd name="T10" fmla="*/ 13 w 26"/>
                              <a:gd name="T11" fmla="*/ 0 h 27"/>
                              <a:gd name="T12" fmla="*/ 13 w 26"/>
                              <a:gd name="T13" fmla="*/ 27 h 27"/>
                              <a:gd name="T14" fmla="*/ 26 w 26"/>
                              <a:gd name="T15" fmla="*/ 27 h 27"/>
                              <a:gd name="T16" fmla="*/ 26 w 26"/>
                              <a:gd name="T17" fmla="*/ 14 h 27"/>
                              <a:gd name="T18" fmla="*/ 13 w 26"/>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27">
                                <a:moveTo>
                                  <a:pt x="13" y="27"/>
                                </a:moveTo>
                                <a:lnTo>
                                  <a:pt x="26" y="14"/>
                                </a:lnTo>
                                <a:lnTo>
                                  <a:pt x="26" y="11"/>
                                </a:lnTo>
                                <a:lnTo>
                                  <a:pt x="0" y="11"/>
                                </a:lnTo>
                                <a:lnTo>
                                  <a:pt x="0" y="14"/>
                                </a:lnTo>
                                <a:lnTo>
                                  <a:pt x="13" y="0"/>
                                </a:lnTo>
                                <a:lnTo>
                                  <a:pt x="13" y="27"/>
                                </a:lnTo>
                                <a:lnTo>
                                  <a:pt x="26" y="27"/>
                                </a:lnTo>
                                <a:lnTo>
                                  <a:pt x="26" y="14"/>
                                </a:lnTo>
                                <a:lnTo>
                                  <a:pt x="1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7" name="Freeform 2553"/>
                        <wps:cNvSpPr>
                          <a:spLocks/>
                        </wps:cNvSpPr>
                        <wps:spPr bwMode="auto">
                          <a:xfrm>
                            <a:off x="3985" y="9146"/>
                            <a:ext cx="4503" cy="27"/>
                          </a:xfrm>
                          <a:custGeom>
                            <a:avLst/>
                            <a:gdLst>
                              <a:gd name="T0" fmla="*/ 39 w 4503"/>
                              <a:gd name="T1" fmla="*/ 4 h 27"/>
                              <a:gd name="T2" fmla="*/ 30 w 4503"/>
                              <a:gd name="T3" fmla="*/ 27 h 27"/>
                              <a:gd name="T4" fmla="*/ 4503 w 4503"/>
                              <a:gd name="T5" fmla="*/ 27 h 27"/>
                              <a:gd name="T6" fmla="*/ 4503 w 4503"/>
                              <a:gd name="T7" fmla="*/ 0 h 27"/>
                              <a:gd name="T8" fmla="*/ 30 w 4503"/>
                              <a:gd name="T9" fmla="*/ 0 h 27"/>
                              <a:gd name="T10" fmla="*/ 21 w 4503"/>
                              <a:gd name="T11" fmla="*/ 23 h 27"/>
                              <a:gd name="T12" fmla="*/ 30 w 4503"/>
                              <a:gd name="T13" fmla="*/ 0 h 27"/>
                              <a:gd name="T14" fmla="*/ 0 w 4503"/>
                              <a:gd name="T15" fmla="*/ 0 h 27"/>
                              <a:gd name="T16" fmla="*/ 21 w 4503"/>
                              <a:gd name="T17" fmla="*/ 23 h 27"/>
                              <a:gd name="T18" fmla="*/ 39 w 4503"/>
                              <a:gd name="T19" fmla="*/ 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03" h="27">
                                <a:moveTo>
                                  <a:pt x="39" y="4"/>
                                </a:moveTo>
                                <a:lnTo>
                                  <a:pt x="30" y="27"/>
                                </a:lnTo>
                                <a:lnTo>
                                  <a:pt x="4503" y="27"/>
                                </a:lnTo>
                                <a:lnTo>
                                  <a:pt x="4503" y="0"/>
                                </a:lnTo>
                                <a:lnTo>
                                  <a:pt x="30" y="0"/>
                                </a:lnTo>
                                <a:lnTo>
                                  <a:pt x="21" y="23"/>
                                </a:lnTo>
                                <a:lnTo>
                                  <a:pt x="30" y="0"/>
                                </a:lnTo>
                                <a:lnTo>
                                  <a:pt x="0" y="0"/>
                                </a:lnTo>
                                <a:lnTo>
                                  <a:pt x="21" y="23"/>
                                </a:lnTo>
                                <a:lnTo>
                                  <a:pt x="3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8" name="Freeform 2554"/>
                        <wps:cNvSpPr>
                          <a:spLocks/>
                        </wps:cNvSpPr>
                        <wps:spPr bwMode="auto">
                          <a:xfrm>
                            <a:off x="4006" y="9148"/>
                            <a:ext cx="41" cy="26"/>
                          </a:xfrm>
                          <a:custGeom>
                            <a:avLst/>
                            <a:gdLst>
                              <a:gd name="T0" fmla="*/ 10 w 41"/>
                              <a:gd name="T1" fmla="*/ 26 h 26"/>
                              <a:gd name="T2" fmla="*/ 20 w 41"/>
                              <a:gd name="T3" fmla="*/ 4 h 26"/>
                              <a:gd name="T4" fmla="*/ 18 w 41"/>
                              <a:gd name="T5" fmla="*/ 2 h 26"/>
                              <a:gd name="T6" fmla="*/ 0 w 41"/>
                              <a:gd name="T7" fmla="*/ 21 h 26"/>
                              <a:gd name="T8" fmla="*/ 1 w 41"/>
                              <a:gd name="T9" fmla="*/ 22 h 26"/>
                              <a:gd name="T10" fmla="*/ 10 w 41"/>
                              <a:gd name="T11" fmla="*/ 0 h 26"/>
                              <a:gd name="T12" fmla="*/ 10 w 41"/>
                              <a:gd name="T13" fmla="*/ 26 h 26"/>
                              <a:gd name="T14" fmla="*/ 41 w 41"/>
                              <a:gd name="T15" fmla="*/ 26 h 26"/>
                              <a:gd name="T16" fmla="*/ 20 w 41"/>
                              <a:gd name="T17" fmla="*/ 4 h 26"/>
                              <a:gd name="T18" fmla="*/ 10 w 41"/>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26">
                                <a:moveTo>
                                  <a:pt x="10" y="26"/>
                                </a:moveTo>
                                <a:lnTo>
                                  <a:pt x="20" y="4"/>
                                </a:lnTo>
                                <a:lnTo>
                                  <a:pt x="18" y="2"/>
                                </a:lnTo>
                                <a:lnTo>
                                  <a:pt x="0" y="21"/>
                                </a:lnTo>
                                <a:lnTo>
                                  <a:pt x="1" y="22"/>
                                </a:lnTo>
                                <a:lnTo>
                                  <a:pt x="10" y="0"/>
                                </a:lnTo>
                                <a:lnTo>
                                  <a:pt x="10" y="26"/>
                                </a:lnTo>
                                <a:lnTo>
                                  <a:pt x="41" y="26"/>
                                </a:lnTo>
                                <a:lnTo>
                                  <a:pt x="20" y="4"/>
                                </a:lnTo>
                                <a:lnTo>
                                  <a:pt x="1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9" name="Freeform 2555"/>
                        <wps:cNvSpPr>
                          <a:spLocks/>
                        </wps:cNvSpPr>
                        <wps:spPr bwMode="auto">
                          <a:xfrm>
                            <a:off x="3680" y="9148"/>
                            <a:ext cx="336" cy="26"/>
                          </a:xfrm>
                          <a:custGeom>
                            <a:avLst/>
                            <a:gdLst>
                              <a:gd name="T0" fmla="*/ 0 w 336"/>
                              <a:gd name="T1" fmla="*/ 13 h 26"/>
                              <a:gd name="T2" fmla="*/ 14 w 336"/>
                              <a:gd name="T3" fmla="*/ 26 h 26"/>
                              <a:gd name="T4" fmla="*/ 336 w 336"/>
                              <a:gd name="T5" fmla="*/ 26 h 26"/>
                              <a:gd name="T6" fmla="*/ 336 w 336"/>
                              <a:gd name="T7" fmla="*/ 0 h 26"/>
                              <a:gd name="T8" fmla="*/ 14 w 336"/>
                              <a:gd name="T9" fmla="*/ 0 h 26"/>
                              <a:gd name="T10" fmla="*/ 27 w 336"/>
                              <a:gd name="T11" fmla="*/ 13 h 26"/>
                              <a:gd name="T12" fmla="*/ 0 w 336"/>
                              <a:gd name="T13" fmla="*/ 13 h 26"/>
                              <a:gd name="T14" fmla="*/ 0 w 336"/>
                              <a:gd name="T15" fmla="*/ 26 h 26"/>
                              <a:gd name="T16" fmla="*/ 14 w 336"/>
                              <a:gd name="T17" fmla="*/ 26 h 26"/>
                              <a:gd name="T18" fmla="*/ 0 w 336"/>
                              <a:gd name="T19"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6" h="26">
                                <a:moveTo>
                                  <a:pt x="0" y="13"/>
                                </a:moveTo>
                                <a:lnTo>
                                  <a:pt x="14" y="26"/>
                                </a:lnTo>
                                <a:lnTo>
                                  <a:pt x="336" y="26"/>
                                </a:lnTo>
                                <a:lnTo>
                                  <a:pt x="336" y="0"/>
                                </a:lnTo>
                                <a:lnTo>
                                  <a:pt x="14" y="0"/>
                                </a:lnTo>
                                <a:lnTo>
                                  <a:pt x="27" y="13"/>
                                </a:lnTo>
                                <a:lnTo>
                                  <a:pt x="0" y="13"/>
                                </a:lnTo>
                                <a:lnTo>
                                  <a:pt x="0" y="26"/>
                                </a:lnTo>
                                <a:lnTo>
                                  <a:pt x="14" y="26"/>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0" name="Freeform 2556"/>
                        <wps:cNvSpPr>
                          <a:spLocks/>
                        </wps:cNvSpPr>
                        <wps:spPr bwMode="auto">
                          <a:xfrm>
                            <a:off x="3680" y="9064"/>
                            <a:ext cx="27" cy="97"/>
                          </a:xfrm>
                          <a:custGeom>
                            <a:avLst/>
                            <a:gdLst>
                              <a:gd name="T0" fmla="*/ 14 w 27"/>
                              <a:gd name="T1" fmla="*/ 0 h 97"/>
                              <a:gd name="T2" fmla="*/ 0 w 27"/>
                              <a:gd name="T3" fmla="*/ 13 h 97"/>
                              <a:gd name="T4" fmla="*/ 0 w 27"/>
                              <a:gd name="T5" fmla="*/ 97 h 97"/>
                              <a:gd name="T6" fmla="*/ 27 w 27"/>
                              <a:gd name="T7" fmla="*/ 97 h 97"/>
                              <a:gd name="T8" fmla="*/ 27 w 27"/>
                              <a:gd name="T9" fmla="*/ 13 h 97"/>
                              <a:gd name="T10" fmla="*/ 14 w 27"/>
                              <a:gd name="T11" fmla="*/ 27 h 97"/>
                              <a:gd name="T12" fmla="*/ 14 w 27"/>
                              <a:gd name="T13" fmla="*/ 0 h 97"/>
                              <a:gd name="T14" fmla="*/ 0 w 27"/>
                              <a:gd name="T15" fmla="*/ 0 h 97"/>
                              <a:gd name="T16" fmla="*/ 0 w 27"/>
                              <a:gd name="T17" fmla="*/ 13 h 97"/>
                              <a:gd name="T18" fmla="*/ 14 w 27"/>
                              <a:gd name="T19"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97">
                                <a:moveTo>
                                  <a:pt x="14" y="0"/>
                                </a:moveTo>
                                <a:lnTo>
                                  <a:pt x="0" y="13"/>
                                </a:lnTo>
                                <a:lnTo>
                                  <a:pt x="0" y="97"/>
                                </a:lnTo>
                                <a:lnTo>
                                  <a:pt x="27" y="97"/>
                                </a:lnTo>
                                <a:lnTo>
                                  <a:pt x="27" y="13"/>
                                </a:lnTo>
                                <a:lnTo>
                                  <a:pt x="14" y="27"/>
                                </a:lnTo>
                                <a:lnTo>
                                  <a:pt x="14" y="0"/>
                                </a:lnTo>
                                <a:lnTo>
                                  <a:pt x="0" y="0"/>
                                </a:lnTo>
                                <a:lnTo>
                                  <a:pt x="0" y="13"/>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1" name="Freeform 2557"/>
                        <wps:cNvSpPr>
                          <a:spLocks/>
                        </wps:cNvSpPr>
                        <wps:spPr bwMode="auto">
                          <a:xfrm>
                            <a:off x="3694" y="9064"/>
                            <a:ext cx="273" cy="27"/>
                          </a:xfrm>
                          <a:custGeom>
                            <a:avLst/>
                            <a:gdLst>
                              <a:gd name="T0" fmla="*/ 249 w 273"/>
                              <a:gd name="T1" fmla="*/ 9 h 27"/>
                              <a:gd name="T2" fmla="*/ 261 w 273"/>
                              <a:gd name="T3" fmla="*/ 0 h 27"/>
                              <a:gd name="T4" fmla="*/ 0 w 273"/>
                              <a:gd name="T5" fmla="*/ 0 h 27"/>
                              <a:gd name="T6" fmla="*/ 0 w 273"/>
                              <a:gd name="T7" fmla="*/ 27 h 27"/>
                              <a:gd name="T8" fmla="*/ 261 w 273"/>
                              <a:gd name="T9" fmla="*/ 27 h 27"/>
                              <a:gd name="T10" fmla="*/ 273 w 273"/>
                              <a:gd name="T11" fmla="*/ 17 h 27"/>
                              <a:gd name="T12" fmla="*/ 261 w 273"/>
                              <a:gd name="T13" fmla="*/ 27 h 27"/>
                              <a:gd name="T14" fmla="*/ 271 w 273"/>
                              <a:gd name="T15" fmla="*/ 27 h 27"/>
                              <a:gd name="T16" fmla="*/ 273 w 273"/>
                              <a:gd name="T17" fmla="*/ 17 h 27"/>
                              <a:gd name="T18" fmla="*/ 249 w 273"/>
                              <a:gd name="T19" fmla="*/ 9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7">
                                <a:moveTo>
                                  <a:pt x="249" y="9"/>
                                </a:moveTo>
                                <a:lnTo>
                                  <a:pt x="261" y="0"/>
                                </a:lnTo>
                                <a:lnTo>
                                  <a:pt x="0" y="0"/>
                                </a:lnTo>
                                <a:lnTo>
                                  <a:pt x="0" y="27"/>
                                </a:lnTo>
                                <a:lnTo>
                                  <a:pt x="261" y="27"/>
                                </a:lnTo>
                                <a:lnTo>
                                  <a:pt x="273" y="17"/>
                                </a:lnTo>
                                <a:lnTo>
                                  <a:pt x="261" y="27"/>
                                </a:lnTo>
                                <a:lnTo>
                                  <a:pt x="271" y="27"/>
                                </a:lnTo>
                                <a:lnTo>
                                  <a:pt x="273" y="17"/>
                                </a:lnTo>
                                <a:lnTo>
                                  <a:pt x="24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2" name="Freeform 2558"/>
                        <wps:cNvSpPr>
                          <a:spLocks/>
                        </wps:cNvSpPr>
                        <wps:spPr bwMode="auto">
                          <a:xfrm>
                            <a:off x="3933" y="8869"/>
                            <a:ext cx="58" cy="212"/>
                          </a:xfrm>
                          <a:custGeom>
                            <a:avLst/>
                            <a:gdLst>
                              <a:gd name="T0" fmla="*/ 0 w 58"/>
                              <a:gd name="T1" fmla="*/ 26 h 212"/>
                              <a:gd name="T2" fmla="*/ 0 w 58"/>
                              <a:gd name="T3" fmla="*/ 26 h 212"/>
                              <a:gd name="T4" fmla="*/ 17 w 58"/>
                              <a:gd name="T5" fmla="*/ 34 h 212"/>
                              <a:gd name="T6" fmla="*/ 29 w 58"/>
                              <a:gd name="T7" fmla="*/ 54 h 212"/>
                              <a:gd name="T8" fmla="*/ 32 w 58"/>
                              <a:gd name="T9" fmla="*/ 81 h 212"/>
                              <a:gd name="T10" fmla="*/ 30 w 58"/>
                              <a:gd name="T11" fmla="*/ 115 h 212"/>
                              <a:gd name="T12" fmla="*/ 25 w 58"/>
                              <a:gd name="T13" fmla="*/ 147 h 212"/>
                              <a:gd name="T14" fmla="*/ 17 w 58"/>
                              <a:gd name="T15" fmla="*/ 176 h 212"/>
                              <a:gd name="T16" fmla="*/ 12 w 58"/>
                              <a:gd name="T17" fmla="*/ 196 h 212"/>
                              <a:gd name="T18" fmla="*/ 10 w 58"/>
                              <a:gd name="T19" fmla="*/ 204 h 212"/>
                              <a:gd name="T20" fmla="*/ 34 w 58"/>
                              <a:gd name="T21" fmla="*/ 212 h 212"/>
                              <a:gd name="T22" fmla="*/ 38 w 58"/>
                              <a:gd name="T23" fmla="*/ 204 h 212"/>
                              <a:gd name="T24" fmla="*/ 44 w 58"/>
                              <a:gd name="T25" fmla="*/ 184 h 212"/>
                              <a:gd name="T26" fmla="*/ 52 w 58"/>
                              <a:gd name="T27" fmla="*/ 152 h 212"/>
                              <a:gd name="T28" fmla="*/ 57 w 58"/>
                              <a:gd name="T29" fmla="*/ 118 h 212"/>
                              <a:gd name="T30" fmla="*/ 58 w 58"/>
                              <a:gd name="T31" fmla="*/ 81 h 212"/>
                              <a:gd name="T32" fmla="*/ 53 w 58"/>
                              <a:gd name="T33" fmla="*/ 46 h 212"/>
                              <a:gd name="T34" fmla="*/ 36 w 58"/>
                              <a:gd name="T35" fmla="*/ 15 h 212"/>
                              <a:gd name="T36" fmla="*/ 5 w 58"/>
                              <a:gd name="T37" fmla="*/ 0 h 212"/>
                              <a:gd name="T38" fmla="*/ 5 w 58"/>
                              <a:gd name="T39" fmla="*/ 0 h 212"/>
                              <a:gd name="T40" fmla="*/ 0 w 58"/>
                              <a:gd name="T41" fmla="*/ 26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212">
                                <a:moveTo>
                                  <a:pt x="0" y="26"/>
                                </a:moveTo>
                                <a:lnTo>
                                  <a:pt x="0" y="26"/>
                                </a:lnTo>
                                <a:lnTo>
                                  <a:pt x="17" y="34"/>
                                </a:lnTo>
                                <a:lnTo>
                                  <a:pt x="29" y="54"/>
                                </a:lnTo>
                                <a:lnTo>
                                  <a:pt x="32" y="81"/>
                                </a:lnTo>
                                <a:lnTo>
                                  <a:pt x="30" y="115"/>
                                </a:lnTo>
                                <a:lnTo>
                                  <a:pt x="25" y="147"/>
                                </a:lnTo>
                                <a:lnTo>
                                  <a:pt x="17" y="176"/>
                                </a:lnTo>
                                <a:lnTo>
                                  <a:pt x="12" y="196"/>
                                </a:lnTo>
                                <a:lnTo>
                                  <a:pt x="10" y="204"/>
                                </a:lnTo>
                                <a:lnTo>
                                  <a:pt x="34" y="212"/>
                                </a:lnTo>
                                <a:lnTo>
                                  <a:pt x="38" y="204"/>
                                </a:lnTo>
                                <a:lnTo>
                                  <a:pt x="44" y="184"/>
                                </a:lnTo>
                                <a:lnTo>
                                  <a:pt x="52" y="152"/>
                                </a:lnTo>
                                <a:lnTo>
                                  <a:pt x="57" y="118"/>
                                </a:lnTo>
                                <a:lnTo>
                                  <a:pt x="58" y="81"/>
                                </a:lnTo>
                                <a:lnTo>
                                  <a:pt x="53" y="46"/>
                                </a:lnTo>
                                <a:lnTo>
                                  <a:pt x="36" y="1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3" name="Freeform 2559"/>
                        <wps:cNvSpPr>
                          <a:spLocks/>
                        </wps:cNvSpPr>
                        <wps:spPr bwMode="auto">
                          <a:xfrm>
                            <a:off x="3553" y="8669"/>
                            <a:ext cx="385" cy="226"/>
                          </a:xfrm>
                          <a:custGeom>
                            <a:avLst/>
                            <a:gdLst>
                              <a:gd name="T0" fmla="*/ 0 w 385"/>
                              <a:gd name="T1" fmla="*/ 8 h 226"/>
                              <a:gd name="T2" fmla="*/ 0 w 385"/>
                              <a:gd name="T3" fmla="*/ 8 h 226"/>
                              <a:gd name="T4" fmla="*/ 14 w 385"/>
                              <a:gd name="T5" fmla="*/ 48 h 226"/>
                              <a:gd name="T6" fmla="*/ 33 w 385"/>
                              <a:gd name="T7" fmla="*/ 81 h 226"/>
                              <a:gd name="T8" fmla="*/ 53 w 385"/>
                              <a:gd name="T9" fmla="*/ 110 h 226"/>
                              <a:gd name="T10" fmla="*/ 77 w 385"/>
                              <a:gd name="T11" fmla="*/ 136 h 226"/>
                              <a:gd name="T12" fmla="*/ 102 w 385"/>
                              <a:gd name="T13" fmla="*/ 156 h 226"/>
                              <a:gd name="T14" fmla="*/ 129 w 385"/>
                              <a:gd name="T15" fmla="*/ 173 h 226"/>
                              <a:gd name="T16" fmla="*/ 158 w 385"/>
                              <a:gd name="T17" fmla="*/ 186 h 226"/>
                              <a:gd name="T18" fmla="*/ 186 w 385"/>
                              <a:gd name="T19" fmla="*/ 197 h 226"/>
                              <a:gd name="T20" fmla="*/ 215 w 385"/>
                              <a:gd name="T21" fmla="*/ 205 h 226"/>
                              <a:gd name="T22" fmla="*/ 243 w 385"/>
                              <a:gd name="T23" fmla="*/ 210 h 226"/>
                              <a:gd name="T24" fmla="*/ 272 w 385"/>
                              <a:gd name="T25" fmla="*/ 215 h 226"/>
                              <a:gd name="T26" fmla="*/ 297 w 385"/>
                              <a:gd name="T27" fmla="*/ 218 h 226"/>
                              <a:gd name="T28" fmla="*/ 321 w 385"/>
                              <a:gd name="T29" fmla="*/ 219 h 226"/>
                              <a:gd name="T30" fmla="*/ 344 w 385"/>
                              <a:gd name="T31" fmla="*/ 222 h 226"/>
                              <a:gd name="T32" fmla="*/ 364 w 385"/>
                              <a:gd name="T33" fmla="*/ 223 h 226"/>
                              <a:gd name="T34" fmla="*/ 380 w 385"/>
                              <a:gd name="T35" fmla="*/ 226 h 226"/>
                              <a:gd name="T36" fmla="*/ 385 w 385"/>
                              <a:gd name="T37" fmla="*/ 200 h 226"/>
                              <a:gd name="T38" fmla="*/ 367 w 385"/>
                              <a:gd name="T39" fmla="*/ 197 h 226"/>
                              <a:gd name="T40" fmla="*/ 347 w 385"/>
                              <a:gd name="T41" fmla="*/ 196 h 226"/>
                              <a:gd name="T42" fmla="*/ 324 w 385"/>
                              <a:gd name="T43" fmla="*/ 193 h 226"/>
                              <a:gd name="T44" fmla="*/ 300 w 385"/>
                              <a:gd name="T45" fmla="*/ 192 h 226"/>
                              <a:gd name="T46" fmla="*/ 275 w 385"/>
                              <a:gd name="T47" fmla="*/ 189 h 226"/>
                              <a:gd name="T48" fmla="*/ 248 w 385"/>
                              <a:gd name="T49" fmla="*/ 184 h 226"/>
                              <a:gd name="T50" fmla="*/ 220 w 385"/>
                              <a:gd name="T51" fmla="*/ 178 h 226"/>
                              <a:gd name="T52" fmla="*/ 194 w 385"/>
                              <a:gd name="T53" fmla="*/ 170 h 226"/>
                              <a:gd name="T54" fmla="*/ 169 w 385"/>
                              <a:gd name="T55" fmla="*/ 162 h 226"/>
                              <a:gd name="T56" fmla="*/ 142 w 385"/>
                              <a:gd name="T57" fmla="*/ 149 h 226"/>
                              <a:gd name="T58" fmla="*/ 118 w 385"/>
                              <a:gd name="T59" fmla="*/ 134 h 226"/>
                              <a:gd name="T60" fmla="*/ 95 w 385"/>
                              <a:gd name="T61" fmla="*/ 117 h 226"/>
                              <a:gd name="T62" fmla="*/ 74 w 385"/>
                              <a:gd name="T63" fmla="*/ 95 h 226"/>
                              <a:gd name="T64" fmla="*/ 54 w 385"/>
                              <a:gd name="T65" fmla="*/ 68 h 226"/>
                              <a:gd name="T66" fmla="*/ 38 w 385"/>
                              <a:gd name="T67" fmla="*/ 37 h 226"/>
                              <a:gd name="T68" fmla="*/ 26 w 385"/>
                              <a:gd name="T69" fmla="*/ 0 h 226"/>
                              <a:gd name="T70" fmla="*/ 26 w 385"/>
                              <a:gd name="T71" fmla="*/ 0 h 226"/>
                              <a:gd name="T72" fmla="*/ 0 w 385"/>
                              <a:gd name="T73" fmla="*/ 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5" h="226">
                                <a:moveTo>
                                  <a:pt x="0" y="8"/>
                                </a:moveTo>
                                <a:lnTo>
                                  <a:pt x="0" y="8"/>
                                </a:lnTo>
                                <a:lnTo>
                                  <a:pt x="14" y="48"/>
                                </a:lnTo>
                                <a:lnTo>
                                  <a:pt x="33" y="81"/>
                                </a:lnTo>
                                <a:lnTo>
                                  <a:pt x="53" y="110"/>
                                </a:lnTo>
                                <a:lnTo>
                                  <a:pt x="77" y="136"/>
                                </a:lnTo>
                                <a:lnTo>
                                  <a:pt x="102" y="156"/>
                                </a:lnTo>
                                <a:lnTo>
                                  <a:pt x="129" y="173"/>
                                </a:lnTo>
                                <a:lnTo>
                                  <a:pt x="158" y="186"/>
                                </a:lnTo>
                                <a:lnTo>
                                  <a:pt x="186" y="197"/>
                                </a:lnTo>
                                <a:lnTo>
                                  <a:pt x="215" y="205"/>
                                </a:lnTo>
                                <a:lnTo>
                                  <a:pt x="243" y="210"/>
                                </a:lnTo>
                                <a:lnTo>
                                  <a:pt x="272" y="215"/>
                                </a:lnTo>
                                <a:lnTo>
                                  <a:pt x="297" y="218"/>
                                </a:lnTo>
                                <a:lnTo>
                                  <a:pt x="321" y="219"/>
                                </a:lnTo>
                                <a:lnTo>
                                  <a:pt x="344" y="222"/>
                                </a:lnTo>
                                <a:lnTo>
                                  <a:pt x="364" y="223"/>
                                </a:lnTo>
                                <a:lnTo>
                                  <a:pt x="380" y="226"/>
                                </a:lnTo>
                                <a:lnTo>
                                  <a:pt x="385" y="200"/>
                                </a:lnTo>
                                <a:lnTo>
                                  <a:pt x="367" y="197"/>
                                </a:lnTo>
                                <a:lnTo>
                                  <a:pt x="347" y="196"/>
                                </a:lnTo>
                                <a:lnTo>
                                  <a:pt x="324" y="193"/>
                                </a:lnTo>
                                <a:lnTo>
                                  <a:pt x="300" y="192"/>
                                </a:lnTo>
                                <a:lnTo>
                                  <a:pt x="275" y="189"/>
                                </a:lnTo>
                                <a:lnTo>
                                  <a:pt x="248" y="184"/>
                                </a:lnTo>
                                <a:lnTo>
                                  <a:pt x="220" y="178"/>
                                </a:lnTo>
                                <a:lnTo>
                                  <a:pt x="194" y="170"/>
                                </a:lnTo>
                                <a:lnTo>
                                  <a:pt x="169" y="162"/>
                                </a:lnTo>
                                <a:lnTo>
                                  <a:pt x="142" y="149"/>
                                </a:lnTo>
                                <a:lnTo>
                                  <a:pt x="118" y="134"/>
                                </a:lnTo>
                                <a:lnTo>
                                  <a:pt x="95" y="117"/>
                                </a:lnTo>
                                <a:lnTo>
                                  <a:pt x="74" y="95"/>
                                </a:lnTo>
                                <a:lnTo>
                                  <a:pt x="54" y="68"/>
                                </a:lnTo>
                                <a:lnTo>
                                  <a:pt x="38" y="37"/>
                                </a:lnTo>
                                <a:lnTo>
                                  <a:pt x="26"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4" name="Freeform 2560"/>
                        <wps:cNvSpPr>
                          <a:spLocks/>
                        </wps:cNvSpPr>
                        <wps:spPr bwMode="auto">
                          <a:xfrm>
                            <a:off x="3500" y="8322"/>
                            <a:ext cx="79" cy="355"/>
                          </a:xfrm>
                          <a:custGeom>
                            <a:avLst/>
                            <a:gdLst>
                              <a:gd name="T0" fmla="*/ 13 w 79"/>
                              <a:gd name="T1" fmla="*/ 0 h 355"/>
                              <a:gd name="T2" fmla="*/ 0 w 79"/>
                              <a:gd name="T3" fmla="*/ 12 h 355"/>
                              <a:gd name="T4" fmla="*/ 0 w 79"/>
                              <a:gd name="T5" fmla="*/ 15 h 355"/>
                              <a:gd name="T6" fmla="*/ 0 w 79"/>
                              <a:gd name="T7" fmla="*/ 19 h 355"/>
                              <a:gd name="T8" fmla="*/ 0 w 79"/>
                              <a:gd name="T9" fmla="*/ 25 h 355"/>
                              <a:gd name="T10" fmla="*/ 0 w 79"/>
                              <a:gd name="T11" fmla="*/ 36 h 355"/>
                              <a:gd name="T12" fmla="*/ 0 w 79"/>
                              <a:gd name="T13" fmla="*/ 48 h 355"/>
                              <a:gd name="T14" fmla="*/ 0 w 79"/>
                              <a:gd name="T15" fmla="*/ 63 h 355"/>
                              <a:gd name="T16" fmla="*/ 1 w 79"/>
                              <a:gd name="T17" fmla="*/ 83 h 355"/>
                              <a:gd name="T18" fmla="*/ 2 w 79"/>
                              <a:gd name="T19" fmla="*/ 103 h 355"/>
                              <a:gd name="T20" fmla="*/ 5 w 79"/>
                              <a:gd name="T21" fmla="*/ 125 h 355"/>
                              <a:gd name="T22" fmla="*/ 9 w 79"/>
                              <a:gd name="T23" fmla="*/ 150 h 355"/>
                              <a:gd name="T24" fmla="*/ 13 w 79"/>
                              <a:gd name="T25" fmla="*/ 180 h 355"/>
                              <a:gd name="T26" fmla="*/ 18 w 79"/>
                              <a:gd name="T27" fmla="*/ 210 h 355"/>
                              <a:gd name="T28" fmla="*/ 25 w 79"/>
                              <a:gd name="T29" fmla="*/ 242 h 355"/>
                              <a:gd name="T30" fmla="*/ 33 w 79"/>
                              <a:gd name="T31" fmla="*/ 277 h 355"/>
                              <a:gd name="T32" fmla="*/ 42 w 79"/>
                              <a:gd name="T33" fmla="*/ 315 h 355"/>
                              <a:gd name="T34" fmla="*/ 53 w 79"/>
                              <a:gd name="T35" fmla="*/ 355 h 355"/>
                              <a:gd name="T36" fmla="*/ 79 w 79"/>
                              <a:gd name="T37" fmla="*/ 347 h 355"/>
                              <a:gd name="T38" fmla="*/ 69 w 79"/>
                              <a:gd name="T39" fmla="*/ 307 h 355"/>
                              <a:gd name="T40" fmla="*/ 59 w 79"/>
                              <a:gd name="T41" fmla="*/ 271 h 355"/>
                              <a:gd name="T42" fmla="*/ 52 w 79"/>
                              <a:gd name="T43" fmla="*/ 237 h 355"/>
                              <a:gd name="T44" fmla="*/ 45 w 79"/>
                              <a:gd name="T45" fmla="*/ 205 h 355"/>
                              <a:gd name="T46" fmla="*/ 40 w 79"/>
                              <a:gd name="T47" fmla="*/ 174 h 355"/>
                              <a:gd name="T48" fmla="*/ 36 w 79"/>
                              <a:gd name="T49" fmla="*/ 148 h 355"/>
                              <a:gd name="T50" fmla="*/ 32 w 79"/>
                              <a:gd name="T51" fmla="*/ 123 h 355"/>
                              <a:gd name="T52" fmla="*/ 29 w 79"/>
                              <a:gd name="T53" fmla="*/ 100 h 355"/>
                              <a:gd name="T54" fmla="*/ 28 w 79"/>
                              <a:gd name="T55" fmla="*/ 80 h 355"/>
                              <a:gd name="T56" fmla="*/ 26 w 79"/>
                              <a:gd name="T57" fmla="*/ 63 h 355"/>
                              <a:gd name="T58" fmla="*/ 26 w 79"/>
                              <a:gd name="T59" fmla="*/ 48 h 355"/>
                              <a:gd name="T60" fmla="*/ 26 w 79"/>
                              <a:gd name="T61" fmla="*/ 36 h 355"/>
                              <a:gd name="T62" fmla="*/ 26 w 79"/>
                              <a:gd name="T63" fmla="*/ 25 h 355"/>
                              <a:gd name="T64" fmla="*/ 26 w 79"/>
                              <a:gd name="T65" fmla="*/ 19 h 355"/>
                              <a:gd name="T66" fmla="*/ 26 w 79"/>
                              <a:gd name="T67" fmla="*/ 15 h 355"/>
                              <a:gd name="T68" fmla="*/ 26 w 79"/>
                              <a:gd name="T69" fmla="*/ 15 h 355"/>
                              <a:gd name="T70" fmla="*/ 13 w 79"/>
                              <a:gd name="T71" fmla="*/ 27 h 355"/>
                              <a:gd name="T72" fmla="*/ 13 w 79"/>
                              <a:gd name="T73" fmla="*/ 0 h 355"/>
                              <a:gd name="T74" fmla="*/ 1 w 79"/>
                              <a:gd name="T75" fmla="*/ 0 h 355"/>
                              <a:gd name="T76" fmla="*/ 0 w 79"/>
                              <a:gd name="T77" fmla="*/ 12 h 355"/>
                              <a:gd name="T78" fmla="*/ 13 w 79"/>
                              <a:gd name="T79"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9" h="355">
                                <a:moveTo>
                                  <a:pt x="13" y="0"/>
                                </a:moveTo>
                                <a:lnTo>
                                  <a:pt x="0" y="12"/>
                                </a:lnTo>
                                <a:lnTo>
                                  <a:pt x="0" y="15"/>
                                </a:lnTo>
                                <a:lnTo>
                                  <a:pt x="0" y="19"/>
                                </a:lnTo>
                                <a:lnTo>
                                  <a:pt x="0" y="25"/>
                                </a:lnTo>
                                <a:lnTo>
                                  <a:pt x="0" y="36"/>
                                </a:lnTo>
                                <a:lnTo>
                                  <a:pt x="0" y="48"/>
                                </a:lnTo>
                                <a:lnTo>
                                  <a:pt x="0" y="63"/>
                                </a:lnTo>
                                <a:lnTo>
                                  <a:pt x="1" y="83"/>
                                </a:lnTo>
                                <a:lnTo>
                                  <a:pt x="2" y="103"/>
                                </a:lnTo>
                                <a:lnTo>
                                  <a:pt x="5" y="125"/>
                                </a:lnTo>
                                <a:lnTo>
                                  <a:pt x="9" y="150"/>
                                </a:lnTo>
                                <a:lnTo>
                                  <a:pt x="13" y="180"/>
                                </a:lnTo>
                                <a:lnTo>
                                  <a:pt x="18" y="210"/>
                                </a:lnTo>
                                <a:lnTo>
                                  <a:pt x="25" y="242"/>
                                </a:lnTo>
                                <a:lnTo>
                                  <a:pt x="33" y="277"/>
                                </a:lnTo>
                                <a:lnTo>
                                  <a:pt x="42" y="315"/>
                                </a:lnTo>
                                <a:lnTo>
                                  <a:pt x="53" y="355"/>
                                </a:lnTo>
                                <a:lnTo>
                                  <a:pt x="79" y="347"/>
                                </a:lnTo>
                                <a:lnTo>
                                  <a:pt x="69" y="307"/>
                                </a:lnTo>
                                <a:lnTo>
                                  <a:pt x="59" y="271"/>
                                </a:lnTo>
                                <a:lnTo>
                                  <a:pt x="52" y="237"/>
                                </a:lnTo>
                                <a:lnTo>
                                  <a:pt x="45" y="205"/>
                                </a:lnTo>
                                <a:lnTo>
                                  <a:pt x="40" y="174"/>
                                </a:lnTo>
                                <a:lnTo>
                                  <a:pt x="36" y="148"/>
                                </a:lnTo>
                                <a:lnTo>
                                  <a:pt x="32" y="123"/>
                                </a:lnTo>
                                <a:lnTo>
                                  <a:pt x="29" y="100"/>
                                </a:lnTo>
                                <a:lnTo>
                                  <a:pt x="28" y="80"/>
                                </a:lnTo>
                                <a:lnTo>
                                  <a:pt x="26" y="63"/>
                                </a:lnTo>
                                <a:lnTo>
                                  <a:pt x="26" y="48"/>
                                </a:lnTo>
                                <a:lnTo>
                                  <a:pt x="26" y="36"/>
                                </a:lnTo>
                                <a:lnTo>
                                  <a:pt x="26" y="25"/>
                                </a:lnTo>
                                <a:lnTo>
                                  <a:pt x="26" y="19"/>
                                </a:lnTo>
                                <a:lnTo>
                                  <a:pt x="26" y="15"/>
                                </a:lnTo>
                                <a:lnTo>
                                  <a:pt x="13" y="27"/>
                                </a:lnTo>
                                <a:lnTo>
                                  <a:pt x="13" y="0"/>
                                </a:lnTo>
                                <a:lnTo>
                                  <a:pt x="1" y="0"/>
                                </a:lnTo>
                                <a:lnTo>
                                  <a:pt x="0" y="1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5" name="Freeform 2561"/>
                        <wps:cNvSpPr>
                          <a:spLocks/>
                        </wps:cNvSpPr>
                        <wps:spPr bwMode="auto">
                          <a:xfrm>
                            <a:off x="3513" y="8322"/>
                            <a:ext cx="502" cy="29"/>
                          </a:xfrm>
                          <a:custGeom>
                            <a:avLst/>
                            <a:gdLst>
                              <a:gd name="T0" fmla="*/ 502 w 502"/>
                              <a:gd name="T1" fmla="*/ 3 h 29"/>
                              <a:gd name="T2" fmla="*/ 502 w 502"/>
                              <a:gd name="T3" fmla="*/ 3 h 29"/>
                              <a:gd name="T4" fmla="*/ 0 w 502"/>
                              <a:gd name="T5" fmla="*/ 0 h 29"/>
                              <a:gd name="T6" fmla="*/ 0 w 502"/>
                              <a:gd name="T7" fmla="*/ 27 h 29"/>
                              <a:gd name="T8" fmla="*/ 502 w 502"/>
                              <a:gd name="T9" fmla="*/ 29 h 29"/>
                              <a:gd name="T10" fmla="*/ 502 w 502"/>
                              <a:gd name="T11" fmla="*/ 29 h 29"/>
                              <a:gd name="T12" fmla="*/ 502 w 502"/>
                              <a:gd name="T13" fmla="*/ 29 h 29"/>
                              <a:gd name="T14" fmla="*/ 502 w 502"/>
                              <a:gd name="T15" fmla="*/ 29 h 29"/>
                              <a:gd name="T16" fmla="*/ 502 w 502"/>
                              <a:gd name="T17" fmla="*/ 29 h 29"/>
                              <a:gd name="T18" fmla="*/ 502 w 502"/>
                              <a:gd name="T1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2" h="29">
                                <a:moveTo>
                                  <a:pt x="502" y="3"/>
                                </a:moveTo>
                                <a:lnTo>
                                  <a:pt x="502" y="3"/>
                                </a:lnTo>
                                <a:lnTo>
                                  <a:pt x="0" y="0"/>
                                </a:lnTo>
                                <a:lnTo>
                                  <a:pt x="0" y="27"/>
                                </a:lnTo>
                                <a:lnTo>
                                  <a:pt x="502" y="29"/>
                                </a:lnTo>
                                <a:lnTo>
                                  <a:pt x="50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6" name="Freeform 2562"/>
                        <wps:cNvSpPr>
                          <a:spLocks/>
                        </wps:cNvSpPr>
                        <wps:spPr bwMode="auto">
                          <a:xfrm>
                            <a:off x="4015" y="8325"/>
                            <a:ext cx="4460" cy="26"/>
                          </a:xfrm>
                          <a:custGeom>
                            <a:avLst/>
                            <a:gdLst>
                              <a:gd name="T0" fmla="*/ 4460 w 4460"/>
                              <a:gd name="T1" fmla="*/ 0 h 26"/>
                              <a:gd name="T2" fmla="*/ 4460 w 4460"/>
                              <a:gd name="T3" fmla="*/ 0 h 26"/>
                              <a:gd name="T4" fmla="*/ 0 w 4460"/>
                              <a:gd name="T5" fmla="*/ 0 h 26"/>
                              <a:gd name="T6" fmla="*/ 0 w 4460"/>
                              <a:gd name="T7" fmla="*/ 26 h 26"/>
                              <a:gd name="T8" fmla="*/ 4460 w 4460"/>
                              <a:gd name="T9" fmla="*/ 26 h 26"/>
                              <a:gd name="T10" fmla="*/ 4460 w 4460"/>
                              <a:gd name="T11" fmla="*/ 26 h 26"/>
                              <a:gd name="T12" fmla="*/ 4460 w 4460"/>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4460" h="26">
                                <a:moveTo>
                                  <a:pt x="4460" y="0"/>
                                </a:moveTo>
                                <a:lnTo>
                                  <a:pt x="4460" y="0"/>
                                </a:lnTo>
                                <a:lnTo>
                                  <a:pt x="0" y="0"/>
                                </a:lnTo>
                                <a:lnTo>
                                  <a:pt x="0" y="26"/>
                                </a:lnTo>
                                <a:lnTo>
                                  <a:pt x="4460" y="26"/>
                                </a:lnTo>
                                <a:lnTo>
                                  <a:pt x="44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7" name="Freeform 2563"/>
                        <wps:cNvSpPr>
                          <a:spLocks/>
                        </wps:cNvSpPr>
                        <wps:spPr bwMode="auto">
                          <a:xfrm>
                            <a:off x="8475" y="8325"/>
                            <a:ext cx="17" cy="26"/>
                          </a:xfrm>
                          <a:custGeom>
                            <a:avLst/>
                            <a:gdLst>
                              <a:gd name="T0" fmla="*/ 9 w 17"/>
                              <a:gd name="T1" fmla="*/ 0 h 26"/>
                              <a:gd name="T2" fmla="*/ 13 w 17"/>
                              <a:gd name="T3" fmla="*/ 0 h 26"/>
                              <a:gd name="T4" fmla="*/ 0 w 17"/>
                              <a:gd name="T5" fmla="*/ 0 h 26"/>
                              <a:gd name="T6" fmla="*/ 0 w 17"/>
                              <a:gd name="T7" fmla="*/ 26 h 26"/>
                              <a:gd name="T8" fmla="*/ 13 w 17"/>
                              <a:gd name="T9" fmla="*/ 26 h 26"/>
                              <a:gd name="T10" fmla="*/ 17 w 17"/>
                              <a:gd name="T11" fmla="*/ 26 h 26"/>
                              <a:gd name="T12" fmla="*/ 13 w 17"/>
                              <a:gd name="T13" fmla="*/ 26 h 26"/>
                              <a:gd name="T14" fmla="*/ 14 w 17"/>
                              <a:gd name="T15" fmla="*/ 26 h 26"/>
                              <a:gd name="T16" fmla="*/ 17 w 17"/>
                              <a:gd name="T17" fmla="*/ 26 h 26"/>
                              <a:gd name="T18" fmla="*/ 9 w 17"/>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26">
                                <a:moveTo>
                                  <a:pt x="9" y="0"/>
                                </a:moveTo>
                                <a:lnTo>
                                  <a:pt x="13" y="0"/>
                                </a:lnTo>
                                <a:lnTo>
                                  <a:pt x="0" y="0"/>
                                </a:lnTo>
                                <a:lnTo>
                                  <a:pt x="0" y="26"/>
                                </a:lnTo>
                                <a:lnTo>
                                  <a:pt x="13" y="26"/>
                                </a:lnTo>
                                <a:lnTo>
                                  <a:pt x="17" y="26"/>
                                </a:lnTo>
                                <a:lnTo>
                                  <a:pt x="13" y="26"/>
                                </a:lnTo>
                                <a:lnTo>
                                  <a:pt x="14" y="26"/>
                                </a:lnTo>
                                <a:lnTo>
                                  <a:pt x="17" y="2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8" name="Freeform 2564"/>
                        <wps:cNvSpPr>
                          <a:spLocks/>
                        </wps:cNvSpPr>
                        <wps:spPr bwMode="auto">
                          <a:xfrm>
                            <a:off x="3890" y="8886"/>
                            <a:ext cx="22" cy="53"/>
                          </a:xfrm>
                          <a:custGeom>
                            <a:avLst/>
                            <a:gdLst>
                              <a:gd name="T0" fmla="*/ 22 w 22"/>
                              <a:gd name="T1" fmla="*/ 53 h 53"/>
                              <a:gd name="T2" fmla="*/ 22 w 22"/>
                              <a:gd name="T3" fmla="*/ 53 h 53"/>
                              <a:gd name="T4" fmla="*/ 22 w 22"/>
                              <a:gd name="T5" fmla="*/ 44 h 53"/>
                              <a:gd name="T6" fmla="*/ 20 w 22"/>
                              <a:gd name="T7" fmla="*/ 34 h 53"/>
                              <a:gd name="T8" fmla="*/ 19 w 22"/>
                              <a:gd name="T9" fmla="*/ 26 h 53"/>
                              <a:gd name="T10" fmla="*/ 18 w 22"/>
                              <a:gd name="T11" fmla="*/ 18 h 53"/>
                              <a:gd name="T12" fmla="*/ 16 w 22"/>
                              <a:gd name="T13" fmla="*/ 12 h 53"/>
                              <a:gd name="T14" fmla="*/ 12 w 22"/>
                              <a:gd name="T15" fmla="*/ 6 h 53"/>
                              <a:gd name="T16" fmla="*/ 8 w 22"/>
                              <a:gd name="T17" fmla="*/ 2 h 53"/>
                              <a:gd name="T18" fmla="*/ 2 w 22"/>
                              <a:gd name="T19" fmla="*/ 0 h 53"/>
                              <a:gd name="T20" fmla="*/ 2 w 22"/>
                              <a:gd name="T21" fmla="*/ 13 h 53"/>
                              <a:gd name="T22" fmla="*/ 0 w 22"/>
                              <a:gd name="T23" fmla="*/ 13 h 53"/>
                              <a:gd name="T24" fmla="*/ 2 w 22"/>
                              <a:gd name="T25" fmla="*/ 14 h 53"/>
                              <a:gd name="T26" fmla="*/ 3 w 22"/>
                              <a:gd name="T27" fmla="*/ 17 h 53"/>
                              <a:gd name="T28" fmla="*/ 4 w 22"/>
                              <a:gd name="T29" fmla="*/ 21 h 53"/>
                              <a:gd name="T30" fmla="*/ 6 w 22"/>
                              <a:gd name="T31" fmla="*/ 29 h 53"/>
                              <a:gd name="T32" fmla="*/ 7 w 22"/>
                              <a:gd name="T33" fmla="*/ 37 h 53"/>
                              <a:gd name="T34" fmla="*/ 8 w 22"/>
                              <a:gd name="T35" fmla="*/ 44 h 53"/>
                              <a:gd name="T36" fmla="*/ 8 w 22"/>
                              <a:gd name="T37" fmla="*/ 53 h 53"/>
                              <a:gd name="T38" fmla="*/ 8 w 22"/>
                              <a:gd name="T39" fmla="*/ 53 h 53"/>
                              <a:gd name="T40" fmla="*/ 22 w 22"/>
                              <a:gd name="T41"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53">
                                <a:moveTo>
                                  <a:pt x="22" y="53"/>
                                </a:moveTo>
                                <a:lnTo>
                                  <a:pt x="22" y="53"/>
                                </a:lnTo>
                                <a:lnTo>
                                  <a:pt x="22" y="44"/>
                                </a:lnTo>
                                <a:lnTo>
                                  <a:pt x="20" y="34"/>
                                </a:lnTo>
                                <a:lnTo>
                                  <a:pt x="19" y="26"/>
                                </a:lnTo>
                                <a:lnTo>
                                  <a:pt x="18" y="18"/>
                                </a:lnTo>
                                <a:lnTo>
                                  <a:pt x="16" y="12"/>
                                </a:lnTo>
                                <a:lnTo>
                                  <a:pt x="12" y="6"/>
                                </a:lnTo>
                                <a:lnTo>
                                  <a:pt x="8" y="2"/>
                                </a:lnTo>
                                <a:lnTo>
                                  <a:pt x="2" y="0"/>
                                </a:lnTo>
                                <a:lnTo>
                                  <a:pt x="2" y="13"/>
                                </a:lnTo>
                                <a:lnTo>
                                  <a:pt x="0" y="13"/>
                                </a:lnTo>
                                <a:lnTo>
                                  <a:pt x="2" y="14"/>
                                </a:lnTo>
                                <a:lnTo>
                                  <a:pt x="3" y="17"/>
                                </a:lnTo>
                                <a:lnTo>
                                  <a:pt x="4" y="21"/>
                                </a:lnTo>
                                <a:lnTo>
                                  <a:pt x="6" y="29"/>
                                </a:lnTo>
                                <a:lnTo>
                                  <a:pt x="7" y="37"/>
                                </a:lnTo>
                                <a:lnTo>
                                  <a:pt x="8" y="44"/>
                                </a:lnTo>
                                <a:lnTo>
                                  <a:pt x="8" y="53"/>
                                </a:lnTo>
                                <a:lnTo>
                                  <a:pt x="22"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9" name="Freeform 2565"/>
                        <wps:cNvSpPr>
                          <a:spLocks/>
                        </wps:cNvSpPr>
                        <wps:spPr bwMode="auto">
                          <a:xfrm>
                            <a:off x="3890" y="8939"/>
                            <a:ext cx="22" cy="53"/>
                          </a:xfrm>
                          <a:custGeom>
                            <a:avLst/>
                            <a:gdLst>
                              <a:gd name="T0" fmla="*/ 2 w 22"/>
                              <a:gd name="T1" fmla="*/ 53 h 53"/>
                              <a:gd name="T2" fmla="*/ 2 w 22"/>
                              <a:gd name="T3" fmla="*/ 53 h 53"/>
                              <a:gd name="T4" fmla="*/ 8 w 22"/>
                              <a:gd name="T5" fmla="*/ 51 h 53"/>
                              <a:gd name="T6" fmla="*/ 12 w 22"/>
                              <a:gd name="T7" fmla="*/ 47 h 53"/>
                              <a:gd name="T8" fmla="*/ 16 w 22"/>
                              <a:gd name="T9" fmla="*/ 41 h 53"/>
                              <a:gd name="T10" fmla="*/ 18 w 22"/>
                              <a:gd name="T11" fmla="*/ 35 h 53"/>
                              <a:gd name="T12" fmla="*/ 19 w 22"/>
                              <a:gd name="T13" fmla="*/ 27 h 53"/>
                              <a:gd name="T14" fmla="*/ 20 w 22"/>
                              <a:gd name="T15" fmla="*/ 19 h 53"/>
                              <a:gd name="T16" fmla="*/ 22 w 22"/>
                              <a:gd name="T17" fmla="*/ 9 h 53"/>
                              <a:gd name="T18" fmla="*/ 22 w 22"/>
                              <a:gd name="T19" fmla="*/ 0 h 53"/>
                              <a:gd name="T20" fmla="*/ 8 w 22"/>
                              <a:gd name="T21" fmla="*/ 0 h 53"/>
                              <a:gd name="T22" fmla="*/ 8 w 22"/>
                              <a:gd name="T23" fmla="*/ 9 h 53"/>
                              <a:gd name="T24" fmla="*/ 7 w 22"/>
                              <a:gd name="T25" fmla="*/ 16 h 53"/>
                              <a:gd name="T26" fmla="*/ 6 w 22"/>
                              <a:gd name="T27" fmla="*/ 24 h 53"/>
                              <a:gd name="T28" fmla="*/ 4 w 22"/>
                              <a:gd name="T29" fmla="*/ 32 h 53"/>
                              <a:gd name="T30" fmla="*/ 3 w 22"/>
                              <a:gd name="T31" fmla="*/ 36 h 53"/>
                              <a:gd name="T32" fmla="*/ 2 w 22"/>
                              <a:gd name="T33" fmla="*/ 39 h 53"/>
                              <a:gd name="T34" fmla="*/ 0 w 22"/>
                              <a:gd name="T35" fmla="*/ 40 h 53"/>
                              <a:gd name="T36" fmla="*/ 2 w 22"/>
                              <a:gd name="T37" fmla="*/ 40 h 53"/>
                              <a:gd name="T38" fmla="*/ 2 w 22"/>
                              <a:gd name="T39" fmla="*/ 40 h 53"/>
                              <a:gd name="T40" fmla="*/ 2 w 22"/>
                              <a:gd name="T41"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53">
                                <a:moveTo>
                                  <a:pt x="2" y="53"/>
                                </a:moveTo>
                                <a:lnTo>
                                  <a:pt x="2" y="53"/>
                                </a:lnTo>
                                <a:lnTo>
                                  <a:pt x="8" y="51"/>
                                </a:lnTo>
                                <a:lnTo>
                                  <a:pt x="12" y="47"/>
                                </a:lnTo>
                                <a:lnTo>
                                  <a:pt x="16" y="41"/>
                                </a:lnTo>
                                <a:lnTo>
                                  <a:pt x="18" y="35"/>
                                </a:lnTo>
                                <a:lnTo>
                                  <a:pt x="19" y="27"/>
                                </a:lnTo>
                                <a:lnTo>
                                  <a:pt x="20" y="19"/>
                                </a:lnTo>
                                <a:lnTo>
                                  <a:pt x="22" y="9"/>
                                </a:lnTo>
                                <a:lnTo>
                                  <a:pt x="22" y="0"/>
                                </a:lnTo>
                                <a:lnTo>
                                  <a:pt x="8" y="0"/>
                                </a:lnTo>
                                <a:lnTo>
                                  <a:pt x="8" y="9"/>
                                </a:lnTo>
                                <a:lnTo>
                                  <a:pt x="7" y="16"/>
                                </a:lnTo>
                                <a:lnTo>
                                  <a:pt x="6" y="24"/>
                                </a:lnTo>
                                <a:lnTo>
                                  <a:pt x="4" y="32"/>
                                </a:lnTo>
                                <a:lnTo>
                                  <a:pt x="3" y="36"/>
                                </a:lnTo>
                                <a:lnTo>
                                  <a:pt x="2" y="39"/>
                                </a:lnTo>
                                <a:lnTo>
                                  <a:pt x="0" y="40"/>
                                </a:lnTo>
                                <a:lnTo>
                                  <a:pt x="2" y="40"/>
                                </a:lnTo>
                                <a:lnTo>
                                  <a:pt x="2"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0" name="Freeform 2566"/>
                        <wps:cNvSpPr>
                          <a:spLocks/>
                        </wps:cNvSpPr>
                        <wps:spPr bwMode="auto">
                          <a:xfrm>
                            <a:off x="3872" y="8939"/>
                            <a:ext cx="21" cy="53"/>
                          </a:xfrm>
                          <a:custGeom>
                            <a:avLst/>
                            <a:gdLst>
                              <a:gd name="T0" fmla="*/ 0 w 21"/>
                              <a:gd name="T1" fmla="*/ 0 h 53"/>
                              <a:gd name="T2" fmla="*/ 0 w 21"/>
                              <a:gd name="T3" fmla="*/ 0 h 53"/>
                              <a:gd name="T4" fmla="*/ 0 w 21"/>
                              <a:gd name="T5" fmla="*/ 9 h 53"/>
                              <a:gd name="T6" fmla="*/ 1 w 21"/>
                              <a:gd name="T7" fmla="*/ 19 h 53"/>
                              <a:gd name="T8" fmla="*/ 2 w 21"/>
                              <a:gd name="T9" fmla="*/ 27 h 53"/>
                              <a:gd name="T10" fmla="*/ 4 w 21"/>
                              <a:gd name="T11" fmla="*/ 35 h 53"/>
                              <a:gd name="T12" fmla="*/ 5 w 21"/>
                              <a:gd name="T13" fmla="*/ 41 h 53"/>
                              <a:gd name="T14" fmla="*/ 9 w 21"/>
                              <a:gd name="T15" fmla="*/ 47 h 53"/>
                              <a:gd name="T16" fmla="*/ 13 w 21"/>
                              <a:gd name="T17" fmla="*/ 51 h 53"/>
                              <a:gd name="T18" fmla="*/ 20 w 21"/>
                              <a:gd name="T19" fmla="*/ 53 h 53"/>
                              <a:gd name="T20" fmla="*/ 20 w 21"/>
                              <a:gd name="T21" fmla="*/ 40 h 53"/>
                              <a:gd name="T22" fmla="*/ 21 w 21"/>
                              <a:gd name="T23" fmla="*/ 40 h 53"/>
                              <a:gd name="T24" fmla="*/ 20 w 21"/>
                              <a:gd name="T25" fmla="*/ 39 h 53"/>
                              <a:gd name="T26" fmla="*/ 18 w 21"/>
                              <a:gd name="T27" fmla="*/ 36 h 53"/>
                              <a:gd name="T28" fmla="*/ 17 w 21"/>
                              <a:gd name="T29" fmla="*/ 32 h 53"/>
                              <a:gd name="T30" fmla="*/ 16 w 21"/>
                              <a:gd name="T31" fmla="*/ 24 h 53"/>
                              <a:gd name="T32" fmla="*/ 14 w 21"/>
                              <a:gd name="T33" fmla="*/ 16 h 53"/>
                              <a:gd name="T34" fmla="*/ 13 w 21"/>
                              <a:gd name="T35" fmla="*/ 9 h 53"/>
                              <a:gd name="T36" fmla="*/ 13 w 21"/>
                              <a:gd name="T37" fmla="*/ 0 h 53"/>
                              <a:gd name="T38" fmla="*/ 13 w 21"/>
                              <a:gd name="T39" fmla="*/ 0 h 53"/>
                              <a:gd name="T40" fmla="*/ 0 w 21"/>
                              <a:gd name="T41"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3">
                                <a:moveTo>
                                  <a:pt x="0" y="0"/>
                                </a:moveTo>
                                <a:lnTo>
                                  <a:pt x="0" y="0"/>
                                </a:lnTo>
                                <a:lnTo>
                                  <a:pt x="0" y="9"/>
                                </a:lnTo>
                                <a:lnTo>
                                  <a:pt x="1" y="19"/>
                                </a:lnTo>
                                <a:lnTo>
                                  <a:pt x="2" y="27"/>
                                </a:lnTo>
                                <a:lnTo>
                                  <a:pt x="4" y="35"/>
                                </a:lnTo>
                                <a:lnTo>
                                  <a:pt x="5" y="41"/>
                                </a:lnTo>
                                <a:lnTo>
                                  <a:pt x="9" y="47"/>
                                </a:lnTo>
                                <a:lnTo>
                                  <a:pt x="13" y="51"/>
                                </a:lnTo>
                                <a:lnTo>
                                  <a:pt x="20" y="53"/>
                                </a:lnTo>
                                <a:lnTo>
                                  <a:pt x="20" y="40"/>
                                </a:lnTo>
                                <a:lnTo>
                                  <a:pt x="21" y="40"/>
                                </a:lnTo>
                                <a:lnTo>
                                  <a:pt x="20" y="39"/>
                                </a:lnTo>
                                <a:lnTo>
                                  <a:pt x="18" y="36"/>
                                </a:lnTo>
                                <a:lnTo>
                                  <a:pt x="17" y="32"/>
                                </a:lnTo>
                                <a:lnTo>
                                  <a:pt x="16" y="24"/>
                                </a:lnTo>
                                <a:lnTo>
                                  <a:pt x="14" y="16"/>
                                </a:lnTo>
                                <a:lnTo>
                                  <a:pt x="13" y="9"/>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1" name="Freeform 2567"/>
                        <wps:cNvSpPr>
                          <a:spLocks/>
                        </wps:cNvSpPr>
                        <wps:spPr bwMode="auto">
                          <a:xfrm>
                            <a:off x="3872" y="8886"/>
                            <a:ext cx="21" cy="53"/>
                          </a:xfrm>
                          <a:custGeom>
                            <a:avLst/>
                            <a:gdLst>
                              <a:gd name="T0" fmla="*/ 20 w 21"/>
                              <a:gd name="T1" fmla="*/ 0 h 53"/>
                              <a:gd name="T2" fmla="*/ 20 w 21"/>
                              <a:gd name="T3" fmla="*/ 0 h 53"/>
                              <a:gd name="T4" fmla="*/ 13 w 21"/>
                              <a:gd name="T5" fmla="*/ 2 h 53"/>
                              <a:gd name="T6" fmla="*/ 9 w 21"/>
                              <a:gd name="T7" fmla="*/ 6 h 53"/>
                              <a:gd name="T8" fmla="*/ 5 w 21"/>
                              <a:gd name="T9" fmla="*/ 12 h 53"/>
                              <a:gd name="T10" fmla="*/ 4 w 21"/>
                              <a:gd name="T11" fmla="*/ 18 h 53"/>
                              <a:gd name="T12" fmla="*/ 2 w 21"/>
                              <a:gd name="T13" fmla="*/ 26 h 53"/>
                              <a:gd name="T14" fmla="*/ 1 w 21"/>
                              <a:gd name="T15" fmla="*/ 34 h 53"/>
                              <a:gd name="T16" fmla="*/ 0 w 21"/>
                              <a:gd name="T17" fmla="*/ 44 h 53"/>
                              <a:gd name="T18" fmla="*/ 0 w 21"/>
                              <a:gd name="T19" fmla="*/ 53 h 53"/>
                              <a:gd name="T20" fmla="*/ 13 w 21"/>
                              <a:gd name="T21" fmla="*/ 53 h 53"/>
                              <a:gd name="T22" fmla="*/ 13 w 21"/>
                              <a:gd name="T23" fmla="*/ 44 h 53"/>
                              <a:gd name="T24" fmla="*/ 14 w 21"/>
                              <a:gd name="T25" fmla="*/ 37 h 53"/>
                              <a:gd name="T26" fmla="*/ 16 w 21"/>
                              <a:gd name="T27" fmla="*/ 29 h 53"/>
                              <a:gd name="T28" fmla="*/ 17 w 21"/>
                              <a:gd name="T29" fmla="*/ 21 h 53"/>
                              <a:gd name="T30" fmla="*/ 18 w 21"/>
                              <a:gd name="T31" fmla="*/ 17 h 53"/>
                              <a:gd name="T32" fmla="*/ 20 w 21"/>
                              <a:gd name="T33" fmla="*/ 14 h 53"/>
                              <a:gd name="T34" fmla="*/ 21 w 21"/>
                              <a:gd name="T35" fmla="*/ 13 h 53"/>
                              <a:gd name="T36" fmla="*/ 20 w 21"/>
                              <a:gd name="T37" fmla="*/ 13 h 53"/>
                              <a:gd name="T38" fmla="*/ 20 w 21"/>
                              <a:gd name="T39" fmla="*/ 13 h 53"/>
                              <a:gd name="T40" fmla="*/ 20 w 21"/>
                              <a:gd name="T41"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3">
                                <a:moveTo>
                                  <a:pt x="20" y="0"/>
                                </a:moveTo>
                                <a:lnTo>
                                  <a:pt x="20" y="0"/>
                                </a:lnTo>
                                <a:lnTo>
                                  <a:pt x="13" y="2"/>
                                </a:lnTo>
                                <a:lnTo>
                                  <a:pt x="9" y="6"/>
                                </a:lnTo>
                                <a:lnTo>
                                  <a:pt x="5" y="12"/>
                                </a:lnTo>
                                <a:lnTo>
                                  <a:pt x="4" y="18"/>
                                </a:lnTo>
                                <a:lnTo>
                                  <a:pt x="2" y="26"/>
                                </a:lnTo>
                                <a:lnTo>
                                  <a:pt x="1" y="34"/>
                                </a:lnTo>
                                <a:lnTo>
                                  <a:pt x="0" y="44"/>
                                </a:lnTo>
                                <a:lnTo>
                                  <a:pt x="0" y="53"/>
                                </a:lnTo>
                                <a:lnTo>
                                  <a:pt x="13" y="53"/>
                                </a:lnTo>
                                <a:lnTo>
                                  <a:pt x="13" y="44"/>
                                </a:lnTo>
                                <a:lnTo>
                                  <a:pt x="14" y="37"/>
                                </a:lnTo>
                                <a:lnTo>
                                  <a:pt x="16" y="29"/>
                                </a:lnTo>
                                <a:lnTo>
                                  <a:pt x="17" y="21"/>
                                </a:lnTo>
                                <a:lnTo>
                                  <a:pt x="18" y="17"/>
                                </a:lnTo>
                                <a:lnTo>
                                  <a:pt x="20" y="14"/>
                                </a:lnTo>
                                <a:lnTo>
                                  <a:pt x="21" y="13"/>
                                </a:lnTo>
                                <a:lnTo>
                                  <a:pt x="20" y="13"/>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2" name="Freeform 2568"/>
                        <wps:cNvSpPr>
                          <a:spLocks/>
                        </wps:cNvSpPr>
                        <wps:spPr bwMode="auto">
                          <a:xfrm>
                            <a:off x="3889" y="8958"/>
                            <a:ext cx="21" cy="53"/>
                          </a:xfrm>
                          <a:custGeom>
                            <a:avLst/>
                            <a:gdLst>
                              <a:gd name="T0" fmla="*/ 21 w 21"/>
                              <a:gd name="T1" fmla="*/ 53 h 53"/>
                              <a:gd name="T2" fmla="*/ 21 w 21"/>
                              <a:gd name="T3" fmla="*/ 53 h 53"/>
                              <a:gd name="T4" fmla="*/ 21 w 21"/>
                              <a:gd name="T5" fmla="*/ 43 h 53"/>
                              <a:gd name="T6" fmla="*/ 20 w 21"/>
                              <a:gd name="T7" fmla="*/ 34 h 53"/>
                              <a:gd name="T8" fmla="*/ 19 w 21"/>
                              <a:gd name="T9" fmla="*/ 26 h 53"/>
                              <a:gd name="T10" fmla="*/ 17 w 21"/>
                              <a:gd name="T11" fmla="*/ 18 h 53"/>
                              <a:gd name="T12" fmla="*/ 16 w 21"/>
                              <a:gd name="T13" fmla="*/ 12 h 53"/>
                              <a:gd name="T14" fmla="*/ 12 w 21"/>
                              <a:gd name="T15" fmla="*/ 6 h 53"/>
                              <a:gd name="T16" fmla="*/ 8 w 21"/>
                              <a:gd name="T17" fmla="*/ 2 h 53"/>
                              <a:gd name="T18" fmla="*/ 1 w 21"/>
                              <a:gd name="T19" fmla="*/ 0 h 53"/>
                              <a:gd name="T20" fmla="*/ 1 w 21"/>
                              <a:gd name="T21" fmla="*/ 13 h 53"/>
                              <a:gd name="T22" fmla="*/ 0 w 21"/>
                              <a:gd name="T23" fmla="*/ 13 h 53"/>
                              <a:gd name="T24" fmla="*/ 1 w 21"/>
                              <a:gd name="T25" fmla="*/ 14 h 53"/>
                              <a:gd name="T26" fmla="*/ 3 w 21"/>
                              <a:gd name="T27" fmla="*/ 17 h 53"/>
                              <a:gd name="T28" fmla="*/ 4 w 21"/>
                              <a:gd name="T29" fmla="*/ 21 h 53"/>
                              <a:gd name="T30" fmla="*/ 5 w 21"/>
                              <a:gd name="T31" fmla="*/ 29 h 53"/>
                              <a:gd name="T32" fmla="*/ 7 w 21"/>
                              <a:gd name="T33" fmla="*/ 37 h 53"/>
                              <a:gd name="T34" fmla="*/ 8 w 21"/>
                              <a:gd name="T35" fmla="*/ 43 h 53"/>
                              <a:gd name="T36" fmla="*/ 8 w 21"/>
                              <a:gd name="T37" fmla="*/ 53 h 53"/>
                              <a:gd name="T38" fmla="*/ 8 w 21"/>
                              <a:gd name="T39" fmla="*/ 53 h 53"/>
                              <a:gd name="T40" fmla="*/ 21 w 21"/>
                              <a:gd name="T41"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3">
                                <a:moveTo>
                                  <a:pt x="21" y="53"/>
                                </a:moveTo>
                                <a:lnTo>
                                  <a:pt x="21" y="53"/>
                                </a:lnTo>
                                <a:lnTo>
                                  <a:pt x="21" y="43"/>
                                </a:lnTo>
                                <a:lnTo>
                                  <a:pt x="20" y="34"/>
                                </a:lnTo>
                                <a:lnTo>
                                  <a:pt x="19" y="26"/>
                                </a:lnTo>
                                <a:lnTo>
                                  <a:pt x="17" y="18"/>
                                </a:lnTo>
                                <a:lnTo>
                                  <a:pt x="16" y="12"/>
                                </a:lnTo>
                                <a:lnTo>
                                  <a:pt x="12" y="6"/>
                                </a:lnTo>
                                <a:lnTo>
                                  <a:pt x="8" y="2"/>
                                </a:lnTo>
                                <a:lnTo>
                                  <a:pt x="1" y="0"/>
                                </a:lnTo>
                                <a:lnTo>
                                  <a:pt x="1" y="13"/>
                                </a:lnTo>
                                <a:lnTo>
                                  <a:pt x="0" y="13"/>
                                </a:lnTo>
                                <a:lnTo>
                                  <a:pt x="1" y="14"/>
                                </a:lnTo>
                                <a:lnTo>
                                  <a:pt x="3" y="17"/>
                                </a:lnTo>
                                <a:lnTo>
                                  <a:pt x="4" y="21"/>
                                </a:lnTo>
                                <a:lnTo>
                                  <a:pt x="5" y="29"/>
                                </a:lnTo>
                                <a:lnTo>
                                  <a:pt x="7" y="37"/>
                                </a:lnTo>
                                <a:lnTo>
                                  <a:pt x="8" y="43"/>
                                </a:lnTo>
                                <a:lnTo>
                                  <a:pt x="8" y="53"/>
                                </a:lnTo>
                                <a:lnTo>
                                  <a:pt x="21"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3" name="Freeform 2569"/>
                        <wps:cNvSpPr>
                          <a:spLocks/>
                        </wps:cNvSpPr>
                        <wps:spPr bwMode="auto">
                          <a:xfrm>
                            <a:off x="3889" y="9011"/>
                            <a:ext cx="21" cy="53"/>
                          </a:xfrm>
                          <a:custGeom>
                            <a:avLst/>
                            <a:gdLst>
                              <a:gd name="T0" fmla="*/ 1 w 21"/>
                              <a:gd name="T1" fmla="*/ 53 h 53"/>
                              <a:gd name="T2" fmla="*/ 1 w 21"/>
                              <a:gd name="T3" fmla="*/ 53 h 53"/>
                              <a:gd name="T4" fmla="*/ 8 w 21"/>
                              <a:gd name="T5" fmla="*/ 50 h 53"/>
                              <a:gd name="T6" fmla="*/ 12 w 21"/>
                              <a:gd name="T7" fmla="*/ 46 h 53"/>
                              <a:gd name="T8" fmla="*/ 16 w 21"/>
                              <a:gd name="T9" fmla="*/ 41 h 53"/>
                              <a:gd name="T10" fmla="*/ 17 w 21"/>
                              <a:gd name="T11" fmla="*/ 34 h 53"/>
                              <a:gd name="T12" fmla="*/ 19 w 21"/>
                              <a:gd name="T13" fmla="*/ 26 h 53"/>
                              <a:gd name="T14" fmla="*/ 20 w 21"/>
                              <a:gd name="T15" fmla="*/ 18 h 53"/>
                              <a:gd name="T16" fmla="*/ 21 w 21"/>
                              <a:gd name="T17" fmla="*/ 9 h 53"/>
                              <a:gd name="T18" fmla="*/ 21 w 21"/>
                              <a:gd name="T19" fmla="*/ 0 h 53"/>
                              <a:gd name="T20" fmla="*/ 8 w 21"/>
                              <a:gd name="T21" fmla="*/ 0 h 53"/>
                              <a:gd name="T22" fmla="*/ 8 w 21"/>
                              <a:gd name="T23" fmla="*/ 9 h 53"/>
                              <a:gd name="T24" fmla="*/ 7 w 21"/>
                              <a:gd name="T25" fmla="*/ 16 h 53"/>
                              <a:gd name="T26" fmla="*/ 5 w 21"/>
                              <a:gd name="T27" fmla="*/ 24 h 53"/>
                              <a:gd name="T28" fmla="*/ 4 w 21"/>
                              <a:gd name="T29" fmla="*/ 32 h 53"/>
                              <a:gd name="T30" fmla="*/ 3 w 21"/>
                              <a:gd name="T31" fmla="*/ 36 h 53"/>
                              <a:gd name="T32" fmla="*/ 1 w 21"/>
                              <a:gd name="T33" fmla="*/ 38 h 53"/>
                              <a:gd name="T34" fmla="*/ 0 w 21"/>
                              <a:gd name="T35" fmla="*/ 40 h 53"/>
                              <a:gd name="T36" fmla="*/ 1 w 21"/>
                              <a:gd name="T37" fmla="*/ 40 h 53"/>
                              <a:gd name="T38" fmla="*/ 1 w 21"/>
                              <a:gd name="T39" fmla="*/ 40 h 53"/>
                              <a:gd name="T40" fmla="*/ 1 w 21"/>
                              <a:gd name="T41"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3">
                                <a:moveTo>
                                  <a:pt x="1" y="53"/>
                                </a:moveTo>
                                <a:lnTo>
                                  <a:pt x="1" y="53"/>
                                </a:lnTo>
                                <a:lnTo>
                                  <a:pt x="8" y="50"/>
                                </a:lnTo>
                                <a:lnTo>
                                  <a:pt x="12" y="46"/>
                                </a:lnTo>
                                <a:lnTo>
                                  <a:pt x="16" y="41"/>
                                </a:lnTo>
                                <a:lnTo>
                                  <a:pt x="17" y="34"/>
                                </a:lnTo>
                                <a:lnTo>
                                  <a:pt x="19" y="26"/>
                                </a:lnTo>
                                <a:lnTo>
                                  <a:pt x="20" y="18"/>
                                </a:lnTo>
                                <a:lnTo>
                                  <a:pt x="21" y="9"/>
                                </a:lnTo>
                                <a:lnTo>
                                  <a:pt x="21" y="0"/>
                                </a:lnTo>
                                <a:lnTo>
                                  <a:pt x="8" y="0"/>
                                </a:lnTo>
                                <a:lnTo>
                                  <a:pt x="8" y="9"/>
                                </a:lnTo>
                                <a:lnTo>
                                  <a:pt x="7" y="16"/>
                                </a:lnTo>
                                <a:lnTo>
                                  <a:pt x="5" y="24"/>
                                </a:lnTo>
                                <a:lnTo>
                                  <a:pt x="4" y="32"/>
                                </a:lnTo>
                                <a:lnTo>
                                  <a:pt x="3" y="36"/>
                                </a:lnTo>
                                <a:lnTo>
                                  <a:pt x="1" y="38"/>
                                </a:lnTo>
                                <a:lnTo>
                                  <a:pt x="0" y="40"/>
                                </a:lnTo>
                                <a:lnTo>
                                  <a:pt x="1" y="40"/>
                                </a:lnTo>
                                <a:lnTo>
                                  <a:pt x="1"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4" name="Freeform 2570"/>
                        <wps:cNvSpPr>
                          <a:spLocks/>
                        </wps:cNvSpPr>
                        <wps:spPr bwMode="auto">
                          <a:xfrm>
                            <a:off x="3870" y="9011"/>
                            <a:ext cx="22" cy="53"/>
                          </a:xfrm>
                          <a:custGeom>
                            <a:avLst/>
                            <a:gdLst>
                              <a:gd name="T0" fmla="*/ 0 w 22"/>
                              <a:gd name="T1" fmla="*/ 0 h 53"/>
                              <a:gd name="T2" fmla="*/ 0 w 22"/>
                              <a:gd name="T3" fmla="*/ 0 h 53"/>
                              <a:gd name="T4" fmla="*/ 0 w 22"/>
                              <a:gd name="T5" fmla="*/ 9 h 53"/>
                              <a:gd name="T6" fmla="*/ 2 w 22"/>
                              <a:gd name="T7" fmla="*/ 18 h 53"/>
                              <a:gd name="T8" fmla="*/ 3 w 22"/>
                              <a:gd name="T9" fmla="*/ 26 h 53"/>
                              <a:gd name="T10" fmla="*/ 4 w 22"/>
                              <a:gd name="T11" fmla="*/ 34 h 53"/>
                              <a:gd name="T12" fmla="*/ 6 w 22"/>
                              <a:gd name="T13" fmla="*/ 41 h 53"/>
                              <a:gd name="T14" fmla="*/ 10 w 22"/>
                              <a:gd name="T15" fmla="*/ 46 h 53"/>
                              <a:gd name="T16" fmla="*/ 14 w 22"/>
                              <a:gd name="T17" fmla="*/ 50 h 53"/>
                              <a:gd name="T18" fmla="*/ 20 w 22"/>
                              <a:gd name="T19" fmla="*/ 53 h 53"/>
                              <a:gd name="T20" fmla="*/ 20 w 22"/>
                              <a:gd name="T21" fmla="*/ 40 h 53"/>
                              <a:gd name="T22" fmla="*/ 22 w 22"/>
                              <a:gd name="T23" fmla="*/ 40 h 53"/>
                              <a:gd name="T24" fmla="*/ 20 w 22"/>
                              <a:gd name="T25" fmla="*/ 38 h 53"/>
                              <a:gd name="T26" fmla="*/ 19 w 22"/>
                              <a:gd name="T27" fmla="*/ 36 h 53"/>
                              <a:gd name="T28" fmla="*/ 18 w 22"/>
                              <a:gd name="T29" fmla="*/ 32 h 53"/>
                              <a:gd name="T30" fmla="*/ 16 w 22"/>
                              <a:gd name="T31" fmla="*/ 24 h 53"/>
                              <a:gd name="T32" fmla="*/ 15 w 22"/>
                              <a:gd name="T33" fmla="*/ 16 h 53"/>
                              <a:gd name="T34" fmla="*/ 14 w 22"/>
                              <a:gd name="T35" fmla="*/ 9 h 53"/>
                              <a:gd name="T36" fmla="*/ 14 w 22"/>
                              <a:gd name="T37" fmla="*/ 0 h 53"/>
                              <a:gd name="T38" fmla="*/ 14 w 22"/>
                              <a:gd name="T39" fmla="*/ 0 h 53"/>
                              <a:gd name="T40" fmla="*/ 0 w 22"/>
                              <a:gd name="T41"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53">
                                <a:moveTo>
                                  <a:pt x="0" y="0"/>
                                </a:moveTo>
                                <a:lnTo>
                                  <a:pt x="0" y="0"/>
                                </a:lnTo>
                                <a:lnTo>
                                  <a:pt x="0" y="9"/>
                                </a:lnTo>
                                <a:lnTo>
                                  <a:pt x="2" y="18"/>
                                </a:lnTo>
                                <a:lnTo>
                                  <a:pt x="3" y="26"/>
                                </a:lnTo>
                                <a:lnTo>
                                  <a:pt x="4" y="34"/>
                                </a:lnTo>
                                <a:lnTo>
                                  <a:pt x="6" y="41"/>
                                </a:lnTo>
                                <a:lnTo>
                                  <a:pt x="10" y="46"/>
                                </a:lnTo>
                                <a:lnTo>
                                  <a:pt x="14" y="50"/>
                                </a:lnTo>
                                <a:lnTo>
                                  <a:pt x="20" y="53"/>
                                </a:lnTo>
                                <a:lnTo>
                                  <a:pt x="20" y="40"/>
                                </a:lnTo>
                                <a:lnTo>
                                  <a:pt x="22" y="40"/>
                                </a:lnTo>
                                <a:lnTo>
                                  <a:pt x="20" y="38"/>
                                </a:lnTo>
                                <a:lnTo>
                                  <a:pt x="19" y="36"/>
                                </a:lnTo>
                                <a:lnTo>
                                  <a:pt x="18" y="32"/>
                                </a:lnTo>
                                <a:lnTo>
                                  <a:pt x="16" y="24"/>
                                </a:lnTo>
                                <a:lnTo>
                                  <a:pt x="15" y="16"/>
                                </a:lnTo>
                                <a:lnTo>
                                  <a:pt x="14" y="9"/>
                                </a:lnTo>
                                <a:lnTo>
                                  <a:pt x="1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5" name="Freeform 2571"/>
                        <wps:cNvSpPr>
                          <a:spLocks/>
                        </wps:cNvSpPr>
                        <wps:spPr bwMode="auto">
                          <a:xfrm>
                            <a:off x="3870" y="8958"/>
                            <a:ext cx="22" cy="53"/>
                          </a:xfrm>
                          <a:custGeom>
                            <a:avLst/>
                            <a:gdLst>
                              <a:gd name="T0" fmla="*/ 20 w 22"/>
                              <a:gd name="T1" fmla="*/ 0 h 53"/>
                              <a:gd name="T2" fmla="*/ 20 w 22"/>
                              <a:gd name="T3" fmla="*/ 0 h 53"/>
                              <a:gd name="T4" fmla="*/ 14 w 22"/>
                              <a:gd name="T5" fmla="*/ 2 h 53"/>
                              <a:gd name="T6" fmla="*/ 10 w 22"/>
                              <a:gd name="T7" fmla="*/ 6 h 53"/>
                              <a:gd name="T8" fmla="*/ 6 w 22"/>
                              <a:gd name="T9" fmla="*/ 12 h 53"/>
                              <a:gd name="T10" fmla="*/ 4 w 22"/>
                              <a:gd name="T11" fmla="*/ 18 h 53"/>
                              <a:gd name="T12" fmla="*/ 3 w 22"/>
                              <a:gd name="T13" fmla="*/ 26 h 53"/>
                              <a:gd name="T14" fmla="*/ 2 w 22"/>
                              <a:gd name="T15" fmla="*/ 34 h 53"/>
                              <a:gd name="T16" fmla="*/ 0 w 22"/>
                              <a:gd name="T17" fmla="*/ 43 h 53"/>
                              <a:gd name="T18" fmla="*/ 0 w 22"/>
                              <a:gd name="T19" fmla="*/ 53 h 53"/>
                              <a:gd name="T20" fmla="*/ 14 w 22"/>
                              <a:gd name="T21" fmla="*/ 53 h 53"/>
                              <a:gd name="T22" fmla="*/ 14 w 22"/>
                              <a:gd name="T23" fmla="*/ 43 h 53"/>
                              <a:gd name="T24" fmla="*/ 15 w 22"/>
                              <a:gd name="T25" fmla="*/ 37 h 53"/>
                              <a:gd name="T26" fmla="*/ 16 w 22"/>
                              <a:gd name="T27" fmla="*/ 29 h 53"/>
                              <a:gd name="T28" fmla="*/ 18 w 22"/>
                              <a:gd name="T29" fmla="*/ 21 h 53"/>
                              <a:gd name="T30" fmla="*/ 19 w 22"/>
                              <a:gd name="T31" fmla="*/ 17 h 53"/>
                              <a:gd name="T32" fmla="*/ 20 w 22"/>
                              <a:gd name="T33" fmla="*/ 14 h 53"/>
                              <a:gd name="T34" fmla="*/ 22 w 22"/>
                              <a:gd name="T35" fmla="*/ 13 h 53"/>
                              <a:gd name="T36" fmla="*/ 20 w 22"/>
                              <a:gd name="T37" fmla="*/ 13 h 53"/>
                              <a:gd name="T38" fmla="*/ 20 w 22"/>
                              <a:gd name="T39" fmla="*/ 13 h 53"/>
                              <a:gd name="T40" fmla="*/ 20 w 22"/>
                              <a:gd name="T41"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53">
                                <a:moveTo>
                                  <a:pt x="20" y="0"/>
                                </a:moveTo>
                                <a:lnTo>
                                  <a:pt x="20" y="0"/>
                                </a:lnTo>
                                <a:lnTo>
                                  <a:pt x="14" y="2"/>
                                </a:lnTo>
                                <a:lnTo>
                                  <a:pt x="10" y="6"/>
                                </a:lnTo>
                                <a:lnTo>
                                  <a:pt x="6" y="12"/>
                                </a:lnTo>
                                <a:lnTo>
                                  <a:pt x="4" y="18"/>
                                </a:lnTo>
                                <a:lnTo>
                                  <a:pt x="3" y="26"/>
                                </a:lnTo>
                                <a:lnTo>
                                  <a:pt x="2" y="34"/>
                                </a:lnTo>
                                <a:lnTo>
                                  <a:pt x="0" y="43"/>
                                </a:lnTo>
                                <a:lnTo>
                                  <a:pt x="0" y="53"/>
                                </a:lnTo>
                                <a:lnTo>
                                  <a:pt x="14" y="53"/>
                                </a:lnTo>
                                <a:lnTo>
                                  <a:pt x="14" y="43"/>
                                </a:lnTo>
                                <a:lnTo>
                                  <a:pt x="15" y="37"/>
                                </a:lnTo>
                                <a:lnTo>
                                  <a:pt x="16" y="29"/>
                                </a:lnTo>
                                <a:lnTo>
                                  <a:pt x="18" y="21"/>
                                </a:lnTo>
                                <a:lnTo>
                                  <a:pt x="19" y="17"/>
                                </a:lnTo>
                                <a:lnTo>
                                  <a:pt x="20" y="14"/>
                                </a:lnTo>
                                <a:lnTo>
                                  <a:pt x="22" y="13"/>
                                </a:lnTo>
                                <a:lnTo>
                                  <a:pt x="20" y="13"/>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6" name="Rectangle 2572"/>
                        <wps:cNvSpPr>
                          <a:spLocks noChangeArrowheads="1"/>
                        </wps:cNvSpPr>
                        <wps:spPr bwMode="auto">
                          <a:xfrm>
                            <a:off x="3902" y="8967"/>
                            <a:ext cx="69" cy="21"/>
                          </a:xfrm>
                          <a:prstGeom prst="rect">
                            <a:avLst/>
                          </a:prstGeom>
                          <a:solidFill>
                            <a:srgbClr val="E5E5E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07" name="Freeform 2573"/>
                        <wps:cNvSpPr>
                          <a:spLocks/>
                        </wps:cNvSpPr>
                        <wps:spPr bwMode="auto">
                          <a:xfrm>
                            <a:off x="3902" y="8960"/>
                            <a:ext cx="76" cy="14"/>
                          </a:xfrm>
                          <a:custGeom>
                            <a:avLst/>
                            <a:gdLst>
                              <a:gd name="T0" fmla="*/ 76 w 76"/>
                              <a:gd name="T1" fmla="*/ 7 h 14"/>
                              <a:gd name="T2" fmla="*/ 69 w 76"/>
                              <a:gd name="T3" fmla="*/ 0 h 14"/>
                              <a:gd name="T4" fmla="*/ 0 w 76"/>
                              <a:gd name="T5" fmla="*/ 0 h 14"/>
                              <a:gd name="T6" fmla="*/ 0 w 76"/>
                              <a:gd name="T7" fmla="*/ 14 h 14"/>
                              <a:gd name="T8" fmla="*/ 69 w 76"/>
                              <a:gd name="T9" fmla="*/ 14 h 14"/>
                              <a:gd name="T10" fmla="*/ 63 w 76"/>
                              <a:gd name="T11" fmla="*/ 7 h 14"/>
                              <a:gd name="T12" fmla="*/ 76 w 76"/>
                              <a:gd name="T13" fmla="*/ 7 h 14"/>
                              <a:gd name="T14" fmla="*/ 76 w 76"/>
                              <a:gd name="T15" fmla="*/ 0 h 14"/>
                              <a:gd name="T16" fmla="*/ 69 w 76"/>
                              <a:gd name="T17" fmla="*/ 0 h 14"/>
                              <a:gd name="T18" fmla="*/ 76 w 76"/>
                              <a:gd name="T19"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14">
                                <a:moveTo>
                                  <a:pt x="76" y="7"/>
                                </a:moveTo>
                                <a:lnTo>
                                  <a:pt x="69" y="0"/>
                                </a:lnTo>
                                <a:lnTo>
                                  <a:pt x="0" y="0"/>
                                </a:lnTo>
                                <a:lnTo>
                                  <a:pt x="0" y="14"/>
                                </a:lnTo>
                                <a:lnTo>
                                  <a:pt x="69" y="14"/>
                                </a:lnTo>
                                <a:lnTo>
                                  <a:pt x="63" y="7"/>
                                </a:lnTo>
                                <a:lnTo>
                                  <a:pt x="76" y="7"/>
                                </a:lnTo>
                                <a:lnTo>
                                  <a:pt x="76" y="0"/>
                                </a:lnTo>
                                <a:lnTo>
                                  <a:pt x="69" y="0"/>
                                </a:lnTo>
                                <a:lnTo>
                                  <a:pt x="7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8" name="Freeform 2574"/>
                        <wps:cNvSpPr>
                          <a:spLocks/>
                        </wps:cNvSpPr>
                        <wps:spPr bwMode="auto">
                          <a:xfrm>
                            <a:off x="3965" y="8967"/>
                            <a:ext cx="13" cy="28"/>
                          </a:xfrm>
                          <a:custGeom>
                            <a:avLst/>
                            <a:gdLst>
                              <a:gd name="T0" fmla="*/ 6 w 13"/>
                              <a:gd name="T1" fmla="*/ 28 h 28"/>
                              <a:gd name="T2" fmla="*/ 13 w 13"/>
                              <a:gd name="T3" fmla="*/ 21 h 28"/>
                              <a:gd name="T4" fmla="*/ 13 w 13"/>
                              <a:gd name="T5" fmla="*/ 0 h 28"/>
                              <a:gd name="T6" fmla="*/ 0 w 13"/>
                              <a:gd name="T7" fmla="*/ 0 h 28"/>
                              <a:gd name="T8" fmla="*/ 0 w 13"/>
                              <a:gd name="T9" fmla="*/ 21 h 28"/>
                              <a:gd name="T10" fmla="*/ 6 w 13"/>
                              <a:gd name="T11" fmla="*/ 15 h 28"/>
                              <a:gd name="T12" fmla="*/ 6 w 13"/>
                              <a:gd name="T13" fmla="*/ 28 h 28"/>
                              <a:gd name="T14" fmla="*/ 13 w 13"/>
                              <a:gd name="T15" fmla="*/ 28 h 28"/>
                              <a:gd name="T16" fmla="*/ 13 w 13"/>
                              <a:gd name="T17" fmla="*/ 21 h 28"/>
                              <a:gd name="T18" fmla="*/ 6 w 13"/>
                              <a:gd name="T1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28">
                                <a:moveTo>
                                  <a:pt x="6" y="28"/>
                                </a:moveTo>
                                <a:lnTo>
                                  <a:pt x="13" y="21"/>
                                </a:lnTo>
                                <a:lnTo>
                                  <a:pt x="13" y="0"/>
                                </a:lnTo>
                                <a:lnTo>
                                  <a:pt x="0" y="0"/>
                                </a:lnTo>
                                <a:lnTo>
                                  <a:pt x="0" y="21"/>
                                </a:lnTo>
                                <a:lnTo>
                                  <a:pt x="6" y="15"/>
                                </a:lnTo>
                                <a:lnTo>
                                  <a:pt x="6" y="28"/>
                                </a:lnTo>
                                <a:lnTo>
                                  <a:pt x="13" y="28"/>
                                </a:lnTo>
                                <a:lnTo>
                                  <a:pt x="13" y="21"/>
                                </a:lnTo>
                                <a:lnTo>
                                  <a:pt x="6"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9" name="Freeform 2575"/>
                        <wps:cNvSpPr>
                          <a:spLocks/>
                        </wps:cNvSpPr>
                        <wps:spPr bwMode="auto">
                          <a:xfrm>
                            <a:off x="3896" y="8982"/>
                            <a:ext cx="75" cy="13"/>
                          </a:xfrm>
                          <a:custGeom>
                            <a:avLst/>
                            <a:gdLst>
                              <a:gd name="T0" fmla="*/ 0 w 75"/>
                              <a:gd name="T1" fmla="*/ 6 h 13"/>
                              <a:gd name="T2" fmla="*/ 6 w 75"/>
                              <a:gd name="T3" fmla="*/ 13 h 13"/>
                              <a:gd name="T4" fmla="*/ 75 w 75"/>
                              <a:gd name="T5" fmla="*/ 13 h 13"/>
                              <a:gd name="T6" fmla="*/ 75 w 75"/>
                              <a:gd name="T7" fmla="*/ 0 h 13"/>
                              <a:gd name="T8" fmla="*/ 6 w 75"/>
                              <a:gd name="T9" fmla="*/ 0 h 13"/>
                              <a:gd name="T10" fmla="*/ 13 w 75"/>
                              <a:gd name="T11" fmla="*/ 6 h 13"/>
                              <a:gd name="T12" fmla="*/ 0 w 75"/>
                              <a:gd name="T13" fmla="*/ 6 h 13"/>
                              <a:gd name="T14" fmla="*/ 0 w 75"/>
                              <a:gd name="T15" fmla="*/ 13 h 13"/>
                              <a:gd name="T16" fmla="*/ 6 w 75"/>
                              <a:gd name="T17" fmla="*/ 13 h 13"/>
                              <a:gd name="T18" fmla="*/ 0 w 75"/>
                              <a:gd name="T19"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13">
                                <a:moveTo>
                                  <a:pt x="0" y="6"/>
                                </a:moveTo>
                                <a:lnTo>
                                  <a:pt x="6" y="13"/>
                                </a:lnTo>
                                <a:lnTo>
                                  <a:pt x="75" y="13"/>
                                </a:lnTo>
                                <a:lnTo>
                                  <a:pt x="75" y="0"/>
                                </a:lnTo>
                                <a:lnTo>
                                  <a:pt x="6" y="0"/>
                                </a:lnTo>
                                <a:lnTo>
                                  <a:pt x="13" y="6"/>
                                </a:lnTo>
                                <a:lnTo>
                                  <a:pt x="0" y="6"/>
                                </a:lnTo>
                                <a:lnTo>
                                  <a:pt x="0" y="13"/>
                                </a:lnTo>
                                <a:lnTo>
                                  <a:pt x="6" y="13"/>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0" name="Freeform 2576"/>
                        <wps:cNvSpPr>
                          <a:spLocks/>
                        </wps:cNvSpPr>
                        <wps:spPr bwMode="auto">
                          <a:xfrm>
                            <a:off x="3896" y="8960"/>
                            <a:ext cx="13" cy="28"/>
                          </a:xfrm>
                          <a:custGeom>
                            <a:avLst/>
                            <a:gdLst>
                              <a:gd name="T0" fmla="*/ 6 w 13"/>
                              <a:gd name="T1" fmla="*/ 0 h 28"/>
                              <a:gd name="T2" fmla="*/ 0 w 13"/>
                              <a:gd name="T3" fmla="*/ 7 h 28"/>
                              <a:gd name="T4" fmla="*/ 0 w 13"/>
                              <a:gd name="T5" fmla="*/ 28 h 28"/>
                              <a:gd name="T6" fmla="*/ 13 w 13"/>
                              <a:gd name="T7" fmla="*/ 28 h 28"/>
                              <a:gd name="T8" fmla="*/ 13 w 13"/>
                              <a:gd name="T9" fmla="*/ 7 h 28"/>
                              <a:gd name="T10" fmla="*/ 6 w 13"/>
                              <a:gd name="T11" fmla="*/ 14 h 28"/>
                              <a:gd name="T12" fmla="*/ 6 w 13"/>
                              <a:gd name="T13" fmla="*/ 0 h 28"/>
                              <a:gd name="T14" fmla="*/ 0 w 13"/>
                              <a:gd name="T15" fmla="*/ 0 h 28"/>
                              <a:gd name="T16" fmla="*/ 0 w 13"/>
                              <a:gd name="T17" fmla="*/ 7 h 28"/>
                              <a:gd name="T18" fmla="*/ 6 w 13"/>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28">
                                <a:moveTo>
                                  <a:pt x="6" y="0"/>
                                </a:moveTo>
                                <a:lnTo>
                                  <a:pt x="0" y="7"/>
                                </a:lnTo>
                                <a:lnTo>
                                  <a:pt x="0" y="28"/>
                                </a:lnTo>
                                <a:lnTo>
                                  <a:pt x="13" y="28"/>
                                </a:lnTo>
                                <a:lnTo>
                                  <a:pt x="13" y="7"/>
                                </a:lnTo>
                                <a:lnTo>
                                  <a:pt x="6" y="14"/>
                                </a:lnTo>
                                <a:lnTo>
                                  <a:pt x="6" y="0"/>
                                </a:lnTo>
                                <a:lnTo>
                                  <a:pt x="0" y="0"/>
                                </a:lnTo>
                                <a:lnTo>
                                  <a:pt x="0"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1" name="Freeform 2577"/>
                        <wps:cNvSpPr>
                          <a:spLocks/>
                        </wps:cNvSpPr>
                        <wps:spPr bwMode="auto">
                          <a:xfrm>
                            <a:off x="3788" y="8879"/>
                            <a:ext cx="13" cy="185"/>
                          </a:xfrm>
                          <a:custGeom>
                            <a:avLst/>
                            <a:gdLst>
                              <a:gd name="T0" fmla="*/ 7 w 13"/>
                              <a:gd name="T1" fmla="*/ 185 h 185"/>
                              <a:gd name="T2" fmla="*/ 13 w 13"/>
                              <a:gd name="T3" fmla="*/ 178 h 185"/>
                              <a:gd name="T4" fmla="*/ 13 w 13"/>
                              <a:gd name="T5" fmla="*/ 0 h 185"/>
                              <a:gd name="T6" fmla="*/ 0 w 13"/>
                              <a:gd name="T7" fmla="*/ 0 h 185"/>
                              <a:gd name="T8" fmla="*/ 0 w 13"/>
                              <a:gd name="T9" fmla="*/ 178 h 185"/>
                              <a:gd name="T10" fmla="*/ 7 w 13"/>
                              <a:gd name="T11" fmla="*/ 172 h 185"/>
                              <a:gd name="T12" fmla="*/ 7 w 13"/>
                              <a:gd name="T13" fmla="*/ 185 h 185"/>
                              <a:gd name="T14" fmla="*/ 13 w 13"/>
                              <a:gd name="T15" fmla="*/ 185 h 185"/>
                              <a:gd name="T16" fmla="*/ 13 w 13"/>
                              <a:gd name="T17" fmla="*/ 178 h 185"/>
                              <a:gd name="T18" fmla="*/ 7 w 13"/>
                              <a:gd name="T19" fmla="*/ 18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85">
                                <a:moveTo>
                                  <a:pt x="7" y="185"/>
                                </a:moveTo>
                                <a:lnTo>
                                  <a:pt x="13" y="178"/>
                                </a:lnTo>
                                <a:lnTo>
                                  <a:pt x="13" y="0"/>
                                </a:lnTo>
                                <a:lnTo>
                                  <a:pt x="0" y="0"/>
                                </a:lnTo>
                                <a:lnTo>
                                  <a:pt x="0" y="178"/>
                                </a:lnTo>
                                <a:lnTo>
                                  <a:pt x="7" y="172"/>
                                </a:lnTo>
                                <a:lnTo>
                                  <a:pt x="7" y="185"/>
                                </a:lnTo>
                                <a:lnTo>
                                  <a:pt x="13" y="185"/>
                                </a:lnTo>
                                <a:lnTo>
                                  <a:pt x="13" y="178"/>
                                </a:lnTo>
                                <a:lnTo>
                                  <a:pt x="7" y="1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2" name="Freeform 2578"/>
                        <wps:cNvSpPr>
                          <a:spLocks/>
                        </wps:cNvSpPr>
                        <wps:spPr bwMode="auto">
                          <a:xfrm>
                            <a:off x="3675" y="8967"/>
                            <a:ext cx="120" cy="97"/>
                          </a:xfrm>
                          <a:custGeom>
                            <a:avLst/>
                            <a:gdLst>
                              <a:gd name="T0" fmla="*/ 0 w 120"/>
                              <a:gd name="T1" fmla="*/ 0 h 97"/>
                              <a:gd name="T2" fmla="*/ 0 w 120"/>
                              <a:gd name="T3" fmla="*/ 0 h 97"/>
                              <a:gd name="T4" fmla="*/ 3 w 120"/>
                              <a:gd name="T5" fmla="*/ 20 h 97"/>
                              <a:gd name="T6" fmla="*/ 11 w 120"/>
                              <a:gd name="T7" fmla="*/ 38 h 97"/>
                              <a:gd name="T8" fmla="*/ 20 w 120"/>
                              <a:gd name="T9" fmla="*/ 54 h 97"/>
                              <a:gd name="T10" fmla="*/ 36 w 120"/>
                              <a:gd name="T11" fmla="*/ 69 h 97"/>
                              <a:gd name="T12" fmla="*/ 52 w 120"/>
                              <a:gd name="T13" fmla="*/ 81 h 97"/>
                              <a:gd name="T14" fmla="*/ 72 w 120"/>
                              <a:gd name="T15" fmla="*/ 90 h 97"/>
                              <a:gd name="T16" fmla="*/ 96 w 120"/>
                              <a:gd name="T17" fmla="*/ 96 h 97"/>
                              <a:gd name="T18" fmla="*/ 120 w 120"/>
                              <a:gd name="T19" fmla="*/ 97 h 97"/>
                              <a:gd name="T20" fmla="*/ 120 w 120"/>
                              <a:gd name="T21" fmla="*/ 84 h 97"/>
                              <a:gd name="T22" fmla="*/ 98 w 120"/>
                              <a:gd name="T23" fmla="*/ 82 h 97"/>
                              <a:gd name="T24" fmla="*/ 77 w 120"/>
                              <a:gd name="T25" fmla="*/ 77 h 97"/>
                              <a:gd name="T26" fmla="*/ 60 w 120"/>
                              <a:gd name="T27" fmla="*/ 70 h 97"/>
                              <a:gd name="T28" fmla="*/ 44 w 120"/>
                              <a:gd name="T29" fmla="*/ 58 h 97"/>
                              <a:gd name="T30" fmla="*/ 31 w 120"/>
                              <a:gd name="T31" fmla="*/ 46 h 97"/>
                              <a:gd name="T32" fmla="*/ 21 w 120"/>
                              <a:gd name="T33" fmla="*/ 33 h 97"/>
                              <a:gd name="T34" fmla="*/ 16 w 120"/>
                              <a:gd name="T35" fmla="*/ 17 h 97"/>
                              <a:gd name="T36" fmla="*/ 13 w 120"/>
                              <a:gd name="T37" fmla="*/ 0 h 97"/>
                              <a:gd name="T38" fmla="*/ 13 w 120"/>
                              <a:gd name="T39" fmla="*/ 0 h 97"/>
                              <a:gd name="T40" fmla="*/ 0 w 120"/>
                              <a:gd name="T41"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0" h="97">
                                <a:moveTo>
                                  <a:pt x="0" y="0"/>
                                </a:moveTo>
                                <a:lnTo>
                                  <a:pt x="0" y="0"/>
                                </a:lnTo>
                                <a:lnTo>
                                  <a:pt x="3" y="20"/>
                                </a:lnTo>
                                <a:lnTo>
                                  <a:pt x="11" y="38"/>
                                </a:lnTo>
                                <a:lnTo>
                                  <a:pt x="20" y="54"/>
                                </a:lnTo>
                                <a:lnTo>
                                  <a:pt x="36" y="69"/>
                                </a:lnTo>
                                <a:lnTo>
                                  <a:pt x="52" y="81"/>
                                </a:lnTo>
                                <a:lnTo>
                                  <a:pt x="72" y="90"/>
                                </a:lnTo>
                                <a:lnTo>
                                  <a:pt x="96" y="96"/>
                                </a:lnTo>
                                <a:lnTo>
                                  <a:pt x="120" y="97"/>
                                </a:lnTo>
                                <a:lnTo>
                                  <a:pt x="120" y="84"/>
                                </a:lnTo>
                                <a:lnTo>
                                  <a:pt x="98" y="82"/>
                                </a:lnTo>
                                <a:lnTo>
                                  <a:pt x="77" y="77"/>
                                </a:lnTo>
                                <a:lnTo>
                                  <a:pt x="60" y="70"/>
                                </a:lnTo>
                                <a:lnTo>
                                  <a:pt x="44" y="58"/>
                                </a:lnTo>
                                <a:lnTo>
                                  <a:pt x="31" y="46"/>
                                </a:lnTo>
                                <a:lnTo>
                                  <a:pt x="21" y="33"/>
                                </a:lnTo>
                                <a:lnTo>
                                  <a:pt x="16" y="17"/>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3" name="Freeform 2579"/>
                        <wps:cNvSpPr>
                          <a:spLocks/>
                        </wps:cNvSpPr>
                        <wps:spPr bwMode="auto">
                          <a:xfrm>
                            <a:off x="3675" y="8873"/>
                            <a:ext cx="126" cy="94"/>
                          </a:xfrm>
                          <a:custGeom>
                            <a:avLst/>
                            <a:gdLst>
                              <a:gd name="T0" fmla="*/ 126 w 126"/>
                              <a:gd name="T1" fmla="*/ 6 h 94"/>
                              <a:gd name="T2" fmla="*/ 120 w 126"/>
                              <a:gd name="T3" fmla="*/ 0 h 94"/>
                              <a:gd name="T4" fmla="*/ 96 w 126"/>
                              <a:gd name="T5" fmla="*/ 1 h 94"/>
                              <a:gd name="T6" fmla="*/ 72 w 126"/>
                              <a:gd name="T7" fmla="*/ 6 h 94"/>
                              <a:gd name="T8" fmla="*/ 53 w 126"/>
                              <a:gd name="T9" fmla="*/ 15 h 94"/>
                              <a:gd name="T10" fmla="*/ 36 w 126"/>
                              <a:gd name="T11" fmla="*/ 26 h 94"/>
                              <a:gd name="T12" fmla="*/ 20 w 126"/>
                              <a:gd name="T13" fmla="*/ 41 h 94"/>
                              <a:gd name="T14" fmla="*/ 11 w 126"/>
                              <a:gd name="T15" fmla="*/ 57 h 94"/>
                              <a:gd name="T16" fmla="*/ 3 w 126"/>
                              <a:gd name="T17" fmla="*/ 75 h 94"/>
                              <a:gd name="T18" fmla="*/ 0 w 126"/>
                              <a:gd name="T19" fmla="*/ 94 h 94"/>
                              <a:gd name="T20" fmla="*/ 13 w 126"/>
                              <a:gd name="T21" fmla="*/ 94 h 94"/>
                              <a:gd name="T22" fmla="*/ 16 w 126"/>
                              <a:gd name="T23" fmla="*/ 78 h 94"/>
                              <a:gd name="T24" fmla="*/ 21 w 126"/>
                              <a:gd name="T25" fmla="*/ 62 h 94"/>
                              <a:gd name="T26" fmla="*/ 31 w 126"/>
                              <a:gd name="T27" fmla="*/ 49 h 94"/>
                              <a:gd name="T28" fmla="*/ 44 w 126"/>
                              <a:gd name="T29" fmla="*/ 37 h 94"/>
                              <a:gd name="T30" fmla="*/ 59 w 126"/>
                              <a:gd name="T31" fmla="*/ 26 h 94"/>
                              <a:gd name="T32" fmla="*/ 77 w 126"/>
                              <a:gd name="T33" fmla="*/ 19 h 94"/>
                              <a:gd name="T34" fmla="*/ 98 w 126"/>
                              <a:gd name="T35" fmla="*/ 14 h 94"/>
                              <a:gd name="T36" fmla="*/ 120 w 126"/>
                              <a:gd name="T37" fmla="*/ 13 h 94"/>
                              <a:gd name="T38" fmla="*/ 113 w 126"/>
                              <a:gd name="T39" fmla="*/ 6 h 94"/>
                              <a:gd name="T40" fmla="*/ 126 w 126"/>
                              <a:gd name="T41" fmla="*/ 6 h 94"/>
                              <a:gd name="T42" fmla="*/ 126 w 126"/>
                              <a:gd name="T43" fmla="*/ 0 h 94"/>
                              <a:gd name="T44" fmla="*/ 120 w 126"/>
                              <a:gd name="T45" fmla="*/ 0 h 94"/>
                              <a:gd name="T46" fmla="*/ 126 w 126"/>
                              <a:gd name="T47" fmla="*/ 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6" h="94">
                                <a:moveTo>
                                  <a:pt x="126" y="6"/>
                                </a:moveTo>
                                <a:lnTo>
                                  <a:pt x="120" y="0"/>
                                </a:lnTo>
                                <a:lnTo>
                                  <a:pt x="96" y="1"/>
                                </a:lnTo>
                                <a:lnTo>
                                  <a:pt x="72" y="6"/>
                                </a:lnTo>
                                <a:lnTo>
                                  <a:pt x="53" y="15"/>
                                </a:lnTo>
                                <a:lnTo>
                                  <a:pt x="36" y="26"/>
                                </a:lnTo>
                                <a:lnTo>
                                  <a:pt x="20" y="41"/>
                                </a:lnTo>
                                <a:lnTo>
                                  <a:pt x="11" y="57"/>
                                </a:lnTo>
                                <a:lnTo>
                                  <a:pt x="3" y="75"/>
                                </a:lnTo>
                                <a:lnTo>
                                  <a:pt x="0" y="94"/>
                                </a:lnTo>
                                <a:lnTo>
                                  <a:pt x="13" y="94"/>
                                </a:lnTo>
                                <a:lnTo>
                                  <a:pt x="16" y="78"/>
                                </a:lnTo>
                                <a:lnTo>
                                  <a:pt x="21" y="62"/>
                                </a:lnTo>
                                <a:lnTo>
                                  <a:pt x="31" y="49"/>
                                </a:lnTo>
                                <a:lnTo>
                                  <a:pt x="44" y="37"/>
                                </a:lnTo>
                                <a:lnTo>
                                  <a:pt x="59" y="26"/>
                                </a:lnTo>
                                <a:lnTo>
                                  <a:pt x="77" y="19"/>
                                </a:lnTo>
                                <a:lnTo>
                                  <a:pt x="98" y="14"/>
                                </a:lnTo>
                                <a:lnTo>
                                  <a:pt x="120" y="13"/>
                                </a:lnTo>
                                <a:lnTo>
                                  <a:pt x="113" y="6"/>
                                </a:lnTo>
                                <a:lnTo>
                                  <a:pt x="126" y="6"/>
                                </a:lnTo>
                                <a:lnTo>
                                  <a:pt x="126" y="0"/>
                                </a:lnTo>
                                <a:lnTo>
                                  <a:pt x="120" y="0"/>
                                </a:lnTo>
                                <a:lnTo>
                                  <a:pt x="12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4" name="Line 2580"/>
                        <wps:cNvCnPr/>
                        <wps:spPr bwMode="auto">
                          <a:xfrm>
                            <a:off x="3380" y="8620"/>
                            <a:ext cx="647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15" name="Line 2581"/>
                        <wps:cNvCnPr/>
                        <wps:spPr bwMode="auto">
                          <a:xfrm>
                            <a:off x="3795" y="8649"/>
                            <a:ext cx="1" cy="12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16" name="Line 2582"/>
                        <wps:cNvCnPr/>
                        <wps:spPr bwMode="auto">
                          <a:xfrm>
                            <a:off x="9471" y="8623"/>
                            <a:ext cx="1" cy="1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17" name="Freeform 2583"/>
                        <wps:cNvSpPr>
                          <a:spLocks/>
                        </wps:cNvSpPr>
                        <wps:spPr bwMode="auto">
                          <a:xfrm>
                            <a:off x="3807" y="9713"/>
                            <a:ext cx="53" cy="45"/>
                          </a:xfrm>
                          <a:custGeom>
                            <a:avLst/>
                            <a:gdLst>
                              <a:gd name="T0" fmla="*/ 0 w 53"/>
                              <a:gd name="T1" fmla="*/ 45 h 45"/>
                              <a:gd name="T2" fmla="*/ 0 w 53"/>
                              <a:gd name="T3" fmla="*/ 29 h 45"/>
                              <a:gd name="T4" fmla="*/ 42 w 53"/>
                              <a:gd name="T5" fmla="*/ 0 h 45"/>
                              <a:gd name="T6" fmla="*/ 53 w 53"/>
                              <a:gd name="T7" fmla="*/ 16 h 45"/>
                              <a:gd name="T8" fmla="*/ 10 w 53"/>
                              <a:gd name="T9" fmla="*/ 45 h 45"/>
                              <a:gd name="T10" fmla="*/ 10 w 53"/>
                              <a:gd name="T11" fmla="*/ 29 h 45"/>
                              <a:gd name="T12" fmla="*/ 0 w 53"/>
                              <a:gd name="T13" fmla="*/ 45 h 45"/>
                            </a:gdLst>
                            <a:ahLst/>
                            <a:cxnLst>
                              <a:cxn ang="0">
                                <a:pos x="T0" y="T1"/>
                              </a:cxn>
                              <a:cxn ang="0">
                                <a:pos x="T2" y="T3"/>
                              </a:cxn>
                              <a:cxn ang="0">
                                <a:pos x="T4" y="T5"/>
                              </a:cxn>
                              <a:cxn ang="0">
                                <a:pos x="T6" y="T7"/>
                              </a:cxn>
                              <a:cxn ang="0">
                                <a:pos x="T8" y="T9"/>
                              </a:cxn>
                              <a:cxn ang="0">
                                <a:pos x="T10" y="T11"/>
                              </a:cxn>
                              <a:cxn ang="0">
                                <a:pos x="T12" y="T13"/>
                              </a:cxn>
                            </a:cxnLst>
                            <a:rect l="0" t="0" r="r" b="b"/>
                            <a:pathLst>
                              <a:path w="53" h="45">
                                <a:moveTo>
                                  <a:pt x="0" y="45"/>
                                </a:moveTo>
                                <a:lnTo>
                                  <a:pt x="0" y="29"/>
                                </a:lnTo>
                                <a:lnTo>
                                  <a:pt x="42" y="0"/>
                                </a:lnTo>
                                <a:lnTo>
                                  <a:pt x="53" y="16"/>
                                </a:lnTo>
                                <a:lnTo>
                                  <a:pt x="10" y="45"/>
                                </a:lnTo>
                                <a:lnTo>
                                  <a:pt x="10" y="29"/>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8" name="Freeform 2584"/>
                        <wps:cNvSpPr>
                          <a:spLocks/>
                        </wps:cNvSpPr>
                        <wps:spPr bwMode="auto">
                          <a:xfrm>
                            <a:off x="3796" y="9742"/>
                            <a:ext cx="11" cy="16"/>
                          </a:xfrm>
                          <a:custGeom>
                            <a:avLst/>
                            <a:gdLst>
                              <a:gd name="T0" fmla="*/ 11 w 11"/>
                              <a:gd name="T1" fmla="*/ 16 h 16"/>
                              <a:gd name="T2" fmla="*/ 0 w 11"/>
                              <a:gd name="T3" fmla="*/ 8 h 16"/>
                              <a:gd name="T4" fmla="*/ 11 w 11"/>
                              <a:gd name="T5" fmla="*/ 0 h 16"/>
                              <a:gd name="T6" fmla="*/ 11 w 11"/>
                              <a:gd name="T7" fmla="*/ 16 h 16"/>
                            </a:gdLst>
                            <a:ahLst/>
                            <a:cxnLst>
                              <a:cxn ang="0">
                                <a:pos x="T0" y="T1"/>
                              </a:cxn>
                              <a:cxn ang="0">
                                <a:pos x="T2" y="T3"/>
                              </a:cxn>
                              <a:cxn ang="0">
                                <a:pos x="T4" y="T5"/>
                              </a:cxn>
                              <a:cxn ang="0">
                                <a:pos x="T6" y="T7"/>
                              </a:cxn>
                            </a:cxnLst>
                            <a:rect l="0" t="0" r="r" b="b"/>
                            <a:pathLst>
                              <a:path w="11" h="16">
                                <a:moveTo>
                                  <a:pt x="11" y="16"/>
                                </a:moveTo>
                                <a:lnTo>
                                  <a:pt x="0" y="8"/>
                                </a:lnTo>
                                <a:lnTo>
                                  <a:pt x="11" y="0"/>
                                </a:lnTo>
                                <a:lnTo>
                                  <a:pt x="1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9" name="Freeform 2585"/>
                        <wps:cNvSpPr>
                          <a:spLocks/>
                        </wps:cNvSpPr>
                        <wps:spPr bwMode="auto">
                          <a:xfrm>
                            <a:off x="3807" y="9742"/>
                            <a:ext cx="53" cy="45"/>
                          </a:xfrm>
                          <a:custGeom>
                            <a:avLst/>
                            <a:gdLst>
                              <a:gd name="T0" fmla="*/ 47 w 53"/>
                              <a:gd name="T1" fmla="*/ 37 h 45"/>
                              <a:gd name="T2" fmla="*/ 42 w 53"/>
                              <a:gd name="T3" fmla="*/ 45 h 45"/>
                              <a:gd name="T4" fmla="*/ 0 w 53"/>
                              <a:gd name="T5" fmla="*/ 16 h 45"/>
                              <a:gd name="T6" fmla="*/ 10 w 53"/>
                              <a:gd name="T7" fmla="*/ 0 h 45"/>
                              <a:gd name="T8" fmla="*/ 53 w 53"/>
                              <a:gd name="T9" fmla="*/ 30 h 45"/>
                              <a:gd name="T10" fmla="*/ 47 w 53"/>
                              <a:gd name="T11" fmla="*/ 37 h 45"/>
                            </a:gdLst>
                            <a:ahLst/>
                            <a:cxnLst>
                              <a:cxn ang="0">
                                <a:pos x="T0" y="T1"/>
                              </a:cxn>
                              <a:cxn ang="0">
                                <a:pos x="T2" y="T3"/>
                              </a:cxn>
                              <a:cxn ang="0">
                                <a:pos x="T4" y="T5"/>
                              </a:cxn>
                              <a:cxn ang="0">
                                <a:pos x="T6" y="T7"/>
                              </a:cxn>
                              <a:cxn ang="0">
                                <a:pos x="T8" y="T9"/>
                              </a:cxn>
                              <a:cxn ang="0">
                                <a:pos x="T10" y="T11"/>
                              </a:cxn>
                            </a:cxnLst>
                            <a:rect l="0" t="0" r="r" b="b"/>
                            <a:pathLst>
                              <a:path w="53" h="45">
                                <a:moveTo>
                                  <a:pt x="47" y="37"/>
                                </a:moveTo>
                                <a:lnTo>
                                  <a:pt x="42" y="45"/>
                                </a:lnTo>
                                <a:lnTo>
                                  <a:pt x="0" y="16"/>
                                </a:lnTo>
                                <a:lnTo>
                                  <a:pt x="10" y="0"/>
                                </a:lnTo>
                                <a:lnTo>
                                  <a:pt x="53" y="30"/>
                                </a:lnTo>
                                <a:lnTo>
                                  <a:pt x="4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0" name="Line 2586"/>
                        <wps:cNvCnPr/>
                        <wps:spPr bwMode="auto">
                          <a:xfrm>
                            <a:off x="3816" y="9750"/>
                            <a:ext cx="56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21" name="Freeform 2587"/>
                        <wps:cNvSpPr>
                          <a:spLocks/>
                        </wps:cNvSpPr>
                        <wps:spPr bwMode="auto">
                          <a:xfrm>
                            <a:off x="9413" y="9713"/>
                            <a:ext cx="53" cy="45"/>
                          </a:xfrm>
                          <a:custGeom>
                            <a:avLst/>
                            <a:gdLst>
                              <a:gd name="T0" fmla="*/ 53 w 53"/>
                              <a:gd name="T1" fmla="*/ 45 h 45"/>
                              <a:gd name="T2" fmla="*/ 53 w 53"/>
                              <a:gd name="T3" fmla="*/ 29 h 45"/>
                              <a:gd name="T4" fmla="*/ 10 w 53"/>
                              <a:gd name="T5" fmla="*/ 0 h 45"/>
                              <a:gd name="T6" fmla="*/ 0 w 53"/>
                              <a:gd name="T7" fmla="*/ 16 h 45"/>
                              <a:gd name="T8" fmla="*/ 42 w 53"/>
                              <a:gd name="T9" fmla="*/ 45 h 45"/>
                              <a:gd name="T10" fmla="*/ 42 w 53"/>
                              <a:gd name="T11" fmla="*/ 29 h 45"/>
                              <a:gd name="T12" fmla="*/ 53 w 53"/>
                              <a:gd name="T13" fmla="*/ 45 h 45"/>
                            </a:gdLst>
                            <a:ahLst/>
                            <a:cxnLst>
                              <a:cxn ang="0">
                                <a:pos x="T0" y="T1"/>
                              </a:cxn>
                              <a:cxn ang="0">
                                <a:pos x="T2" y="T3"/>
                              </a:cxn>
                              <a:cxn ang="0">
                                <a:pos x="T4" y="T5"/>
                              </a:cxn>
                              <a:cxn ang="0">
                                <a:pos x="T6" y="T7"/>
                              </a:cxn>
                              <a:cxn ang="0">
                                <a:pos x="T8" y="T9"/>
                              </a:cxn>
                              <a:cxn ang="0">
                                <a:pos x="T10" y="T11"/>
                              </a:cxn>
                              <a:cxn ang="0">
                                <a:pos x="T12" y="T13"/>
                              </a:cxn>
                            </a:cxnLst>
                            <a:rect l="0" t="0" r="r" b="b"/>
                            <a:pathLst>
                              <a:path w="53" h="45">
                                <a:moveTo>
                                  <a:pt x="53" y="45"/>
                                </a:moveTo>
                                <a:lnTo>
                                  <a:pt x="53" y="29"/>
                                </a:lnTo>
                                <a:lnTo>
                                  <a:pt x="10" y="0"/>
                                </a:lnTo>
                                <a:lnTo>
                                  <a:pt x="0" y="16"/>
                                </a:lnTo>
                                <a:lnTo>
                                  <a:pt x="42" y="45"/>
                                </a:lnTo>
                                <a:lnTo>
                                  <a:pt x="42" y="29"/>
                                </a:lnTo>
                                <a:lnTo>
                                  <a:pt x="53"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2" name="Freeform 2588"/>
                        <wps:cNvSpPr>
                          <a:spLocks/>
                        </wps:cNvSpPr>
                        <wps:spPr bwMode="auto">
                          <a:xfrm>
                            <a:off x="9466" y="9742"/>
                            <a:ext cx="10" cy="16"/>
                          </a:xfrm>
                          <a:custGeom>
                            <a:avLst/>
                            <a:gdLst>
                              <a:gd name="T0" fmla="*/ 0 w 10"/>
                              <a:gd name="T1" fmla="*/ 16 h 16"/>
                              <a:gd name="T2" fmla="*/ 10 w 10"/>
                              <a:gd name="T3" fmla="*/ 8 h 16"/>
                              <a:gd name="T4" fmla="*/ 0 w 10"/>
                              <a:gd name="T5" fmla="*/ 0 h 16"/>
                              <a:gd name="T6" fmla="*/ 0 w 10"/>
                              <a:gd name="T7" fmla="*/ 16 h 16"/>
                            </a:gdLst>
                            <a:ahLst/>
                            <a:cxnLst>
                              <a:cxn ang="0">
                                <a:pos x="T0" y="T1"/>
                              </a:cxn>
                              <a:cxn ang="0">
                                <a:pos x="T2" y="T3"/>
                              </a:cxn>
                              <a:cxn ang="0">
                                <a:pos x="T4" y="T5"/>
                              </a:cxn>
                              <a:cxn ang="0">
                                <a:pos x="T6" y="T7"/>
                              </a:cxn>
                            </a:cxnLst>
                            <a:rect l="0" t="0" r="r" b="b"/>
                            <a:pathLst>
                              <a:path w="10" h="16">
                                <a:moveTo>
                                  <a:pt x="0" y="16"/>
                                </a:moveTo>
                                <a:lnTo>
                                  <a:pt x="10" y="8"/>
                                </a:lnTo>
                                <a:lnTo>
                                  <a:pt x="0"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3" name="Freeform 2589"/>
                        <wps:cNvSpPr>
                          <a:spLocks/>
                        </wps:cNvSpPr>
                        <wps:spPr bwMode="auto">
                          <a:xfrm>
                            <a:off x="9413" y="9742"/>
                            <a:ext cx="53" cy="45"/>
                          </a:xfrm>
                          <a:custGeom>
                            <a:avLst/>
                            <a:gdLst>
                              <a:gd name="T0" fmla="*/ 5 w 53"/>
                              <a:gd name="T1" fmla="*/ 37 h 45"/>
                              <a:gd name="T2" fmla="*/ 10 w 53"/>
                              <a:gd name="T3" fmla="*/ 45 h 45"/>
                              <a:gd name="T4" fmla="*/ 53 w 53"/>
                              <a:gd name="T5" fmla="*/ 16 h 45"/>
                              <a:gd name="T6" fmla="*/ 42 w 53"/>
                              <a:gd name="T7" fmla="*/ 0 h 45"/>
                              <a:gd name="T8" fmla="*/ 0 w 53"/>
                              <a:gd name="T9" fmla="*/ 30 h 45"/>
                              <a:gd name="T10" fmla="*/ 5 w 53"/>
                              <a:gd name="T11" fmla="*/ 37 h 45"/>
                            </a:gdLst>
                            <a:ahLst/>
                            <a:cxnLst>
                              <a:cxn ang="0">
                                <a:pos x="T0" y="T1"/>
                              </a:cxn>
                              <a:cxn ang="0">
                                <a:pos x="T2" y="T3"/>
                              </a:cxn>
                              <a:cxn ang="0">
                                <a:pos x="T4" y="T5"/>
                              </a:cxn>
                              <a:cxn ang="0">
                                <a:pos x="T6" y="T7"/>
                              </a:cxn>
                              <a:cxn ang="0">
                                <a:pos x="T8" y="T9"/>
                              </a:cxn>
                              <a:cxn ang="0">
                                <a:pos x="T10" y="T11"/>
                              </a:cxn>
                            </a:cxnLst>
                            <a:rect l="0" t="0" r="r" b="b"/>
                            <a:pathLst>
                              <a:path w="53" h="45">
                                <a:moveTo>
                                  <a:pt x="5" y="37"/>
                                </a:moveTo>
                                <a:lnTo>
                                  <a:pt x="10" y="45"/>
                                </a:lnTo>
                                <a:lnTo>
                                  <a:pt x="53" y="16"/>
                                </a:lnTo>
                                <a:lnTo>
                                  <a:pt x="42" y="0"/>
                                </a:lnTo>
                                <a:lnTo>
                                  <a:pt x="0" y="30"/>
                                </a:lnTo>
                                <a:lnTo>
                                  <a:pt x="5"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4" name="Line 2590"/>
                        <wps:cNvCnPr/>
                        <wps:spPr bwMode="auto">
                          <a:xfrm flipV="1">
                            <a:off x="3497" y="7468"/>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25" name="Line 2591"/>
                        <wps:cNvCnPr/>
                        <wps:spPr bwMode="auto">
                          <a:xfrm flipV="1">
                            <a:off x="9775" y="7468"/>
                            <a:ext cx="1" cy="9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26" name="Freeform 2592"/>
                        <wps:cNvSpPr>
                          <a:spLocks/>
                        </wps:cNvSpPr>
                        <wps:spPr bwMode="auto">
                          <a:xfrm>
                            <a:off x="3512" y="7529"/>
                            <a:ext cx="53" cy="45"/>
                          </a:xfrm>
                          <a:custGeom>
                            <a:avLst/>
                            <a:gdLst>
                              <a:gd name="T0" fmla="*/ 0 w 53"/>
                              <a:gd name="T1" fmla="*/ 45 h 45"/>
                              <a:gd name="T2" fmla="*/ 0 w 53"/>
                              <a:gd name="T3" fmla="*/ 29 h 45"/>
                              <a:gd name="T4" fmla="*/ 42 w 53"/>
                              <a:gd name="T5" fmla="*/ 0 h 45"/>
                              <a:gd name="T6" fmla="*/ 53 w 53"/>
                              <a:gd name="T7" fmla="*/ 16 h 45"/>
                              <a:gd name="T8" fmla="*/ 10 w 53"/>
                              <a:gd name="T9" fmla="*/ 45 h 45"/>
                              <a:gd name="T10" fmla="*/ 10 w 53"/>
                              <a:gd name="T11" fmla="*/ 29 h 45"/>
                              <a:gd name="T12" fmla="*/ 0 w 53"/>
                              <a:gd name="T13" fmla="*/ 45 h 45"/>
                            </a:gdLst>
                            <a:ahLst/>
                            <a:cxnLst>
                              <a:cxn ang="0">
                                <a:pos x="T0" y="T1"/>
                              </a:cxn>
                              <a:cxn ang="0">
                                <a:pos x="T2" y="T3"/>
                              </a:cxn>
                              <a:cxn ang="0">
                                <a:pos x="T4" y="T5"/>
                              </a:cxn>
                              <a:cxn ang="0">
                                <a:pos x="T6" y="T7"/>
                              </a:cxn>
                              <a:cxn ang="0">
                                <a:pos x="T8" y="T9"/>
                              </a:cxn>
                              <a:cxn ang="0">
                                <a:pos x="T10" y="T11"/>
                              </a:cxn>
                              <a:cxn ang="0">
                                <a:pos x="T12" y="T13"/>
                              </a:cxn>
                            </a:cxnLst>
                            <a:rect l="0" t="0" r="r" b="b"/>
                            <a:pathLst>
                              <a:path w="53" h="45">
                                <a:moveTo>
                                  <a:pt x="0" y="45"/>
                                </a:moveTo>
                                <a:lnTo>
                                  <a:pt x="0" y="29"/>
                                </a:lnTo>
                                <a:lnTo>
                                  <a:pt x="42" y="0"/>
                                </a:lnTo>
                                <a:lnTo>
                                  <a:pt x="53" y="16"/>
                                </a:lnTo>
                                <a:lnTo>
                                  <a:pt x="10" y="45"/>
                                </a:lnTo>
                                <a:lnTo>
                                  <a:pt x="10" y="29"/>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7" name="Freeform 2593"/>
                        <wps:cNvSpPr>
                          <a:spLocks/>
                        </wps:cNvSpPr>
                        <wps:spPr bwMode="auto">
                          <a:xfrm>
                            <a:off x="3501" y="7558"/>
                            <a:ext cx="11" cy="16"/>
                          </a:xfrm>
                          <a:custGeom>
                            <a:avLst/>
                            <a:gdLst>
                              <a:gd name="T0" fmla="*/ 11 w 11"/>
                              <a:gd name="T1" fmla="*/ 16 h 16"/>
                              <a:gd name="T2" fmla="*/ 0 w 11"/>
                              <a:gd name="T3" fmla="*/ 8 h 16"/>
                              <a:gd name="T4" fmla="*/ 11 w 11"/>
                              <a:gd name="T5" fmla="*/ 0 h 16"/>
                              <a:gd name="T6" fmla="*/ 11 w 11"/>
                              <a:gd name="T7" fmla="*/ 16 h 16"/>
                            </a:gdLst>
                            <a:ahLst/>
                            <a:cxnLst>
                              <a:cxn ang="0">
                                <a:pos x="T0" y="T1"/>
                              </a:cxn>
                              <a:cxn ang="0">
                                <a:pos x="T2" y="T3"/>
                              </a:cxn>
                              <a:cxn ang="0">
                                <a:pos x="T4" y="T5"/>
                              </a:cxn>
                              <a:cxn ang="0">
                                <a:pos x="T6" y="T7"/>
                              </a:cxn>
                            </a:cxnLst>
                            <a:rect l="0" t="0" r="r" b="b"/>
                            <a:pathLst>
                              <a:path w="11" h="16">
                                <a:moveTo>
                                  <a:pt x="11" y="16"/>
                                </a:moveTo>
                                <a:lnTo>
                                  <a:pt x="0" y="8"/>
                                </a:lnTo>
                                <a:lnTo>
                                  <a:pt x="11" y="0"/>
                                </a:lnTo>
                                <a:lnTo>
                                  <a:pt x="1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8" name="Freeform 2594"/>
                        <wps:cNvSpPr>
                          <a:spLocks/>
                        </wps:cNvSpPr>
                        <wps:spPr bwMode="auto">
                          <a:xfrm>
                            <a:off x="3512" y="7558"/>
                            <a:ext cx="53" cy="45"/>
                          </a:xfrm>
                          <a:custGeom>
                            <a:avLst/>
                            <a:gdLst>
                              <a:gd name="T0" fmla="*/ 47 w 53"/>
                              <a:gd name="T1" fmla="*/ 37 h 45"/>
                              <a:gd name="T2" fmla="*/ 42 w 53"/>
                              <a:gd name="T3" fmla="*/ 45 h 45"/>
                              <a:gd name="T4" fmla="*/ 0 w 53"/>
                              <a:gd name="T5" fmla="*/ 16 h 45"/>
                              <a:gd name="T6" fmla="*/ 10 w 53"/>
                              <a:gd name="T7" fmla="*/ 0 h 45"/>
                              <a:gd name="T8" fmla="*/ 53 w 53"/>
                              <a:gd name="T9" fmla="*/ 30 h 45"/>
                              <a:gd name="T10" fmla="*/ 47 w 53"/>
                              <a:gd name="T11" fmla="*/ 37 h 45"/>
                            </a:gdLst>
                            <a:ahLst/>
                            <a:cxnLst>
                              <a:cxn ang="0">
                                <a:pos x="T0" y="T1"/>
                              </a:cxn>
                              <a:cxn ang="0">
                                <a:pos x="T2" y="T3"/>
                              </a:cxn>
                              <a:cxn ang="0">
                                <a:pos x="T4" y="T5"/>
                              </a:cxn>
                              <a:cxn ang="0">
                                <a:pos x="T6" y="T7"/>
                              </a:cxn>
                              <a:cxn ang="0">
                                <a:pos x="T8" y="T9"/>
                              </a:cxn>
                              <a:cxn ang="0">
                                <a:pos x="T10" y="T11"/>
                              </a:cxn>
                            </a:cxnLst>
                            <a:rect l="0" t="0" r="r" b="b"/>
                            <a:pathLst>
                              <a:path w="53" h="45">
                                <a:moveTo>
                                  <a:pt x="47" y="37"/>
                                </a:moveTo>
                                <a:lnTo>
                                  <a:pt x="42" y="45"/>
                                </a:lnTo>
                                <a:lnTo>
                                  <a:pt x="0" y="16"/>
                                </a:lnTo>
                                <a:lnTo>
                                  <a:pt x="10" y="0"/>
                                </a:lnTo>
                                <a:lnTo>
                                  <a:pt x="53" y="30"/>
                                </a:lnTo>
                                <a:lnTo>
                                  <a:pt x="4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9" name="Line 2595"/>
                        <wps:cNvCnPr/>
                        <wps:spPr bwMode="auto">
                          <a:xfrm>
                            <a:off x="3521" y="7566"/>
                            <a:ext cx="62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30" name="Freeform 2596"/>
                        <wps:cNvSpPr>
                          <a:spLocks/>
                        </wps:cNvSpPr>
                        <wps:spPr bwMode="auto">
                          <a:xfrm>
                            <a:off x="9716" y="7529"/>
                            <a:ext cx="53" cy="45"/>
                          </a:xfrm>
                          <a:custGeom>
                            <a:avLst/>
                            <a:gdLst>
                              <a:gd name="T0" fmla="*/ 53 w 53"/>
                              <a:gd name="T1" fmla="*/ 45 h 45"/>
                              <a:gd name="T2" fmla="*/ 53 w 53"/>
                              <a:gd name="T3" fmla="*/ 29 h 45"/>
                              <a:gd name="T4" fmla="*/ 10 w 53"/>
                              <a:gd name="T5" fmla="*/ 0 h 45"/>
                              <a:gd name="T6" fmla="*/ 0 w 53"/>
                              <a:gd name="T7" fmla="*/ 16 h 45"/>
                              <a:gd name="T8" fmla="*/ 42 w 53"/>
                              <a:gd name="T9" fmla="*/ 45 h 45"/>
                              <a:gd name="T10" fmla="*/ 42 w 53"/>
                              <a:gd name="T11" fmla="*/ 29 h 45"/>
                              <a:gd name="T12" fmla="*/ 53 w 53"/>
                              <a:gd name="T13" fmla="*/ 45 h 45"/>
                            </a:gdLst>
                            <a:ahLst/>
                            <a:cxnLst>
                              <a:cxn ang="0">
                                <a:pos x="T0" y="T1"/>
                              </a:cxn>
                              <a:cxn ang="0">
                                <a:pos x="T2" y="T3"/>
                              </a:cxn>
                              <a:cxn ang="0">
                                <a:pos x="T4" y="T5"/>
                              </a:cxn>
                              <a:cxn ang="0">
                                <a:pos x="T6" y="T7"/>
                              </a:cxn>
                              <a:cxn ang="0">
                                <a:pos x="T8" y="T9"/>
                              </a:cxn>
                              <a:cxn ang="0">
                                <a:pos x="T10" y="T11"/>
                              </a:cxn>
                              <a:cxn ang="0">
                                <a:pos x="T12" y="T13"/>
                              </a:cxn>
                            </a:cxnLst>
                            <a:rect l="0" t="0" r="r" b="b"/>
                            <a:pathLst>
                              <a:path w="53" h="45">
                                <a:moveTo>
                                  <a:pt x="53" y="45"/>
                                </a:moveTo>
                                <a:lnTo>
                                  <a:pt x="53" y="29"/>
                                </a:lnTo>
                                <a:lnTo>
                                  <a:pt x="10" y="0"/>
                                </a:lnTo>
                                <a:lnTo>
                                  <a:pt x="0" y="16"/>
                                </a:lnTo>
                                <a:lnTo>
                                  <a:pt x="42" y="45"/>
                                </a:lnTo>
                                <a:lnTo>
                                  <a:pt x="42" y="29"/>
                                </a:lnTo>
                                <a:lnTo>
                                  <a:pt x="53"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1" name="Freeform 2597"/>
                        <wps:cNvSpPr>
                          <a:spLocks/>
                        </wps:cNvSpPr>
                        <wps:spPr bwMode="auto">
                          <a:xfrm>
                            <a:off x="9769" y="7558"/>
                            <a:ext cx="10" cy="16"/>
                          </a:xfrm>
                          <a:custGeom>
                            <a:avLst/>
                            <a:gdLst>
                              <a:gd name="T0" fmla="*/ 0 w 10"/>
                              <a:gd name="T1" fmla="*/ 16 h 16"/>
                              <a:gd name="T2" fmla="*/ 10 w 10"/>
                              <a:gd name="T3" fmla="*/ 8 h 16"/>
                              <a:gd name="T4" fmla="*/ 0 w 10"/>
                              <a:gd name="T5" fmla="*/ 0 h 16"/>
                              <a:gd name="T6" fmla="*/ 0 w 10"/>
                              <a:gd name="T7" fmla="*/ 16 h 16"/>
                            </a:gdLst>
                            <a:ahLst/>
                            <a:cxnLst>
                              <a:cxn ang="0">
                                <a:pos x="T0" y="T1"/>
                              </a:cxn>
                              <a:cxn ang="0">
                                <a:pos x="T2" y="T3"/>
                              </a:cxn>
                              <a:cxn ang="0">
                                <a:pos x="T4" y="T5"/>
                              </a:cxn>
                              <a:cxn ang="0">
                                <a:pos x="T6" y="T7"/>
                              </a:cxn>
                            </a:cxnLst>
                            <a:rect l="0" t="0" r="r" b="b"/>
                            <a:pathLst>
                              <a:path w="10" h="16">
                                <a:moveTo>
                                  <a:pt x="0" y="16"/>
                                </a:moveTo>
                                <a:lnTo>
                                  <a:pt x="10" y="8"/>
                                </a:lnTo>
                                <a:lnTo>
                                  <a:pt x="0"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2" name="Freeform 2598"/>
                        <wps:cNvSpPr>
                          <a:spLocks/>
                        </wps:cNvSpPr>
                        <wps:spPr bwMode="auto">
                          <a:xfrm>
                            <a:off x="9716" y="7558"/>
                            <a:ext cx="53" cy="45"/>
                          </a:xfrm>
                          <a:custGeom>
                            <a:avLst/>
                            <a:gdLst>
                              <a:gd name="T0" fmla="*/ 5 w 53"/>
                              <a:gd name="T1" fmla="*/ 37 h 45"/>
                              <a:gd name="T2" fmla="*/ 10 w 53"/>
                              <a:gd name="T3" fmla="*/ 45 h 45"/>
                              <a:gd name="T4" fmla="*/ 53 w 53"/>
                              <a:gd name="T5" fmla="*/ 16 h 45"/>
                              <a:gd name="T6" fmla="*/ 42 w 53"/>
                              <a:gd name="T7" fmla="*/ 0 h 45"/>
                              <a:gd name="T8" fmla="*/ 0 w 53"/>
                              <a:gd name="T9" fmla="*/ 30 h 45"/>
                              <a:gd name="T10" fmla="*/ 5 w 53"/>
                              <a:gd name="T11" fmla="*/ 37 h 45"/>
                            </a:gdLst>
                            <a:ahLst/>
                            <a:cxnLst>
                              <a:cxn ang="0">
                                <a:pos x="T0" y="T1"/>
                              </a:cxn>
                              <a:cxn ang="0">
                                <a:pos x="T2" y="T3"/>
                              </a:cxn>
                              <a:cxn ang="0">
                                <a:pos x="T4" y="T5"/>
                              </a:cxn>
                              <a:cxn ang="0">
                                <a:pos x="T6" y="T7"/>
                              </a:cxn>
                              <a:cxn ang="0">
                                <a:pos x="T8" y="T9"/>
                              </a:cxn>
                              <a:cxn ang="0">
                                <a:pos x="T10" y="T11"/>
                              </a:cxn>
                            </a:cxnLst>
                            <a:rect l="0" t="0" r="r" b="b"/>
                            <a:pathLst>
                              <a:path w="53" h="45">
                                <a:moveTo>
                                  <a:pt x="5" y="37"/>
                                </a:moveTo>
                                <a:lnTo>
                                  <a:pt x="10" y="45"/>
                                </a:lnTo>
                                <a:lnTo>
                                  <a:pt x="53" y="16"/>
                                </a:lnTo>
                                <a:lnTo>
                                  <a:pt x="42" y="0"/>
                                </a:lnTo>
                                <a:lnTo>
                                  <a:pt x="0" y="30"/>
                                </a:lnTo>
                                <a:lnTo>
                                  <a:pt x="5"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3" name="Freeform 2599"/>
                        <wps:cNvSpPr>
                          <a:spLocks/>
                        </wps:cNvSpPr>
                        <wps:spPr bwMode="auto">
                          <a:xfrm>
                            <a:off x="3846" y="7990"/>
                            <a:ext cx="718" cy="26"/>
                          </a:xfrm>
                          <a:custGeom>
                            <a:avLst/>
                            <a:gdLst>
                              <a:gd name="T0" fmla="*/ 718 w 718"/>
                              <a:gd name="T1" fmla="*/ 13 h 26"/>
                              <a:gd name="T2" fmla="*/ 705 w 718"/>
                              <a:gd name="T3" fmla="*/ 0 h 26"/>
                              <a:gd name="T4" fmla="*/ 0 w 718"/>
                              <a:gd name="T5" fmla="*/ 0 h 26"/>
                              <a:gd name="T6" fmla="*/ 0 w 718"/>
                              <a:gd name="T7" fmla="*/ 26 h 26"/>
                              <a:gd name="T8" fmla="*/ 705 w 718"/>
                              <a:gd name="T9" fmla="*/ 26 h 26"/>
                              <a:gd name="T10" fmla="*/ 691 w 718"/>
                              <a:gd name="T11" fmla="*/ 13 h 26"/>
                              <a:gd name="T12" fmla="*/ 718 w 718"/>
                              <a:gd name="T13" fmla="*/ 13 h 26"/>
                              <a:gd name="T14" fmla="*/ 718 w 718"/>
                              <a:gd name="T15" fmla="*/ 0 h 26"/>
                              <a:gd name="T16" fmla="*/ 705 w 718"/>
                              <a:gd name="T17" fmla="*/ 0 h 26"/>
                              <a:gd name="T18" fmla="*/ 718 w 718"/>
                              <a:gd name="T19"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8" h="26">
                                <a:moveTo>
                                  <a:pt x="718" y="13"/>
                                </a:moveTo>
                                <a:lnTo>
                                  <a:pt x="705" y="0"/>
                                </a:lnTo>
                                <a:lnTo>
                                  <a:pt x="0" y="0"/>
                                </a:lnTo>
                                <a:lnTo>
                                  <a:pt x="0" y="26"/>
                                </a:lnTo>
                                <a:lnTo>
                                  <a:pt x="705" y="26"/>
                                </a:lnTo>
                                <a:lnTo>
                                  <a:pt x="691" y="13"/>
                                </a:lnTo>
                                <a:lnTo>
                                  <a:pt x="718" y="13"/>
                                </a:lnTo>
                                <a:lnTo>
                                  <a:pt x="718" y="0"/>
                                </a:lnTo>
                                <a:lnTo>
                                  <a:pt x="705" y="0"/>
                                </a:lnTo>
                                <a:lnTo>
                                  <a:pt x="71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4" name="Freeform 2600"/>
                        <wps:cNvSpPr>
                          <a:spLocks/>
                        </wps:cNvSpPr>
                        <wps:spPr bwMode="auto">
                          <a:xfrm>
                            <a:off x="4537" y="8003"/>
                            <a:ext cx="27" cy="334"/>
                          </a:xfrm>
                          <a:custGeom>
                            <a:avLst/>
                            <a:gdLst>
                              <a:gd name="T0" fmla="*/ 14 w 27"/>
                              <a:gd name="T1" fmla="*/ 334 h 334"/>
                              <a:gd name="T2" fmla="*/ 27 w 27"/>
                              <a:gd name="T3" fmla="*/ 321 h 334"/>
                              <a:gd name="T4" fmla="*/ 27 w 27"/>
                              <a:gd name="T5" fmla="*/ 0 h 334"/>
                              <a:gd name="T6" fmla="*/ 0 w 27"/>
                              <a:gd name="T7" fmla="*/ 0 h 334"/>
                              <a:gd name="T8" fmla="*/ 0 w 27"/>
                              <a:gd name="T9" fmla="*/ 321 h 334"/>
                              <a:gd name="T10" fmla="*/ 14 w 27"/>
                              <a:gd name="T11" fmla="*/ 307 h 334"/>
                              <a:gd name="T12" fmla="*/ 14 w 27"/>
                              <a:gd name="T13" fmla="*/ 334 h 334"/>
                              <a:gd name="T14" fmla="*/ 27 w 27"/>
                              <a:gd name="T15" fmla="*/ 334 h 334"/>
                              <a:gd name="T16" fmla="*/ 27 w 27"/>
                              <a:gd name="T17" fmla="*/ 321 h 334"/>
                              <a:gd name="T18" fmla="*/ 14 w 27"/>
                              <a:gd name="T19"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334">
                                <a:moveTo>
                                  <a:pt x="14" y="334"/>
                                </a:moveTo>
                                <a:lnTo>
                                  <a:pt x="27" y="321"/>
                                </a:lnTo>
                                <a:lnTo>
                                  <a:pt x="27" y="0"/>
                                </a:lnTo>
                                <a:lnTo>
                                  <a:pt x="0" y="0"/>
                                </a:lnTo>
                                <a:lnTo>
                                  <a:pt x="0" y="321"/>
                                </a:lnTo>
                                <a:lnTo>
                                  <a:pt x="14" y="307"/>
                                </a:lnTo>
                                <a:lnTo>
                                  <a:pt x="14" y="334"/>
                                </a:lnTo>
                                <a:lnTo>
                                  <a:pt x="27" y="334"/>
                                </a:lnTo>
                                <a:lnTo>
                                  <a:pt x="27" y="321"/>
                                </a:lnTo>
                                <a:lnTo>
                                  <a:pt x="14" y="3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5" name="Freeform 2601"/>
                        <wps:cNvSpPr>
                          <a:spLocks/>
                        </wps:cNvSpPr>
                        <wps:spPr bwMode="auto">
                          <a:xfrm>
                            <a:off x="3833" y="8310"/>
                            <a:ext cx="718" cy="27"/>
                          </a:xfrm>
                          <a:custGeom>
                            <a:avLst/>
                            <a:gdLst>
                              <a:gd name="T0" fmla="*/ 0 w 718"/>
                              <a:gd name="T1" fmla="*/ 14 h 27"/>
                              <a:gd name="T2" fmla="*/ 13 w 718"/>
                              <a:gd name="T3" fmla="*/ 27 h 27"/>
                              <a:gd name="T4" fmla="*/ 718 w 718"/>
                              <a:gd name="T5" fmla="*/ 27 h 27"/>
                              <a:gd name="T6" fmla="*/ 718 w 718"/>
                              <a:gd name="T7" fmla="*/ 0 h 27"/>
                              <a:gd name="T8" fmla="*/ 13 w 718"/>
                              <a:gd name="T9" fmla="*/ 0 h 27"/>
                              <a:gd name="T10" fmla="*/ 27 w 718"/>
                              <a:gd name="T11" fmla="*/ 14 h 27"/>
                              <a:gd name="T12" fmla="*/ 0 w 718"/>
                              <a:gd name="T13" fmla="*/ 14 h 27"/>
                              <a:gd name="T14" fmla="*/ 0 w 718"/>
                              <a:gd name="T15" fmla="*/ 27 h 27"/>
                              <a:gd name="T16" fmla="*/ 13 w 718"/>
                              <a:gd name="T17" fmla="*/ 27 h 27"/>
                              <a:gd name="T18" fmla="*/ 0 w 718"/>
                              <a:gd name="T19"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8" h="27">
                                <a:moveTo>
                                  <a:pt x="0" y="14"/>
                                </a:moveTo>
                                <a:lnTo>
                                  <a:pt x="13" y="27"/>
                                </a:lnTo>
                                <a:lnTo>
                                  <a:pt x="718" y="27"/>
                                </a:lnTo>
                                <a:lnTo>
                                  <a:pt x="718" y="0"/>
                                </a:lnTo>
                                <a:lnTo>
                                  <a:pt x="13" y="0"/>
                                </a:lnTo>
                                <a:lnTo>
                                  <a:pt x="27" y="14"/>
                                </a:lnTo>
                                <a:lnTo>
                                  <a:pt x="0" y="14"/>
                                </a:lnTo>
                                <a:lnTo>
                                  <a:pt x="0" y="27"/>
                                </a:lnTo>
                                <a:lnTo>
                                  <a:pt x="13" y="27"/>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6" name="Freeform 2602"/>
                        <wps:cNvSpPr>
                          <a:spLocks/>
                        </wps:cNvSpPr>
                        <wps:spPr bwMode="auto">
                          <a:xfrm>
                            <a:off x="3833" y="7990"/>
                            <a:ext cx="27" cy="334"/>
                          </a:xfrm>
                          <a:custGeom>
                            <a:avLst/>
                            <a:gdLst>
                              <a:gd name="T0" fmla="*/ 13 w 27"/>
                              <a:gd name="T1" fmla="*/ 0 h 334"/>
                              <a:gd name="T2" fmla="*/ 0 w 27"/>
                              <a:gd name="T3" fmla="*/ 13 h 334"/>
                              <a:gd name="T4" fmla="*/ 0 w 27"/>
                              <a:gd name="T5" fmla="*/ 334 h 334"/>
                              <a:gd name="T6" fmla="*/ 27 w 27"/>
                              <a:gd name="T7" fmla="*/ 334 h 334"/>
                              <a:gd name="T8" fmla="*/ 27 w 27"/>
                              <a:gd name="T9" fmla="*/ 13 h 334"/>
                              <a:gd name="T10" fmla="*/ 13 w 27"/>
                              <a:gd name="T11" fmla="*/ 26 h 334"/>
                              <a:gd name="T12" fmla="*/ 13 w 27"/>
                              <a:gd name="T13" fmla="*/ 0 h 334"/>
                              <a:gd name="T14" fmla="*/ 0 w 27"/>
                              <a:gd name="T15" fmla="*/ 0 h 334"/>
                              <a:gd name="T16" fmla="*/ 0 w 27"/>
                              <a:gd name="T17" fmla="*/ 13 h 334"/>
                              <a:gd name="T18" fmla="*/ 13 w 27"/>
                              <a:gd name="T19" fmla="*/ 0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334">
                                <a:moveTo>
                                  <a:pt x="13" y="0"/>
                                </a:moveTo>
                                <a:lnTo>
                                  <a:pt x="0" y="13"/>
                                </a:lnTo>
                                <a:lnTo>
                                  <a:pt x="0" y="334"/>
                                </a:lnTo>
                                <a:lnTo>
                                  <a:pt x="27" y="334"/>
                                </a:lnTo>
                                <a:lnTo>
                                  <a:pt x="27" y="13"/>
                                </a:lnTo>
                                <a:lnTo>
                                  <a:pt x="13" y="26"/>
                                </a:lnTo>
                                <a:lnTo>
                                  <a:pt x="13" y="0"/>
                                </a:lnTo>
                                <a:lnTo>
                                  <a:pt x="0" y="0"/>
                                </a:lnTo>
                                <a:lnTo>
                                  <a:pt x="0" y="1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7" name="Freeform 2603"/>
                        <wps:cNvSpPr>
                          <a:spLocks/>
                        </wps:cNvSpPr>
                        <wps:spPr bwMode="auto">
                          <a:xfrm>
                            <a:off x="3999" y="7676"/>
                            <a:ext cx="565" cy="27"/>
                          </a:xfrm>
                          <a:custGeom>
                            <a:avLst/>
                            <a:gdLst>
                              <a:gd name="T0" fmla="*/ 565 w 565"/>
                              <a:gd name="T1" fmla="*/ 13 h 27"/>
                              <a:gd name="T2" fmla="*/ 552 w 565"/>
                              <a:gd name="T3" fmla="*/ 0 h 27"/>
                              <a:gd name="T4" fmla="*/ 0 w 565"/>
                              <a:gd name="T5" fmla="*/ 0 h 27"/>
                              <a:gd name="T6" fmla="*/ 0 w 565"/>
                              <a:gd name="T7" fmla="*/ 27 h 27"/>
                              <a:gd name="T8" fmla="*/ 552 w 565"/>
                              <a:gd name="T9" fmla="*/ 27 h 27"/>
                              <a:gd name="T10" fmla="*/ 538 w 565"/>
                              <a:gd name="T11" fmla="*/ 13 h 27"/>
                              <a:gd name="T12" fmla="*/ 565 w 565"/>
                              <a:gd name="T13" fmla="*/ 13 h 27"/>
                              <a:gd name="T14" fmla="*/ 565 w 565"/>
                              <a:gd name="T15" fmla="*/ 0 h 27"/>
                              <a:gd name="T16" fmla="*/ 552 w 565"/>
                              <a:gd name="T17" fmla="*/ 0 h 27"/>
                              <a:gd name="T18" fmla="*/ 565 w 565"/>
                              <a:gd name="T19" fmla="*/ 13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65" h="27">
                                <a:moveTo>
                                  <a:pt x="565" y="13"/>
                                </a:moveTo>
                                <a:lnTo>
                                  <a:pt x="552" y="0"/>
                                </a:lnTo>
                                <a:lnTo>
                                  <a:pt x="0" y="0"/>
                                </a:lnTo>
                                <a:lnTo>
                                  <a:pt x="0" y="27"/>
                                </a:lnTo>
                                <a:lnTo>
                                  <a:pt x="552" y="27"/>
                                </a:lnTo>
                                <a:lnTo>
                                  <a:pt x="538" y="13"/>
                                </a:lnTo>
                                <a:lnTo>
                                  <a:pt x="565" y="13"/>
                                </a:lnTo>
                                <a:lnTo>
                                  <a:pt x="565" y="0"/>
                                </a:lnTo>
                                <a:lnTo>
                                  <a:pt x="552" y="0"/>
                                </a:lnTo>
                                <a:lnTo>
                                  <a:pt x="56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8" name="Freeform 2604"/>
                        <wps:cNvSpPr>
                          <a:spLocks/>
                        </wps:cNvSpPr>
                        <wps:spPr bwMode="auto">
                          <a:xfrm>
                            <a:off x="4537" y="7689"/>
                            <a:ext cx="27" cy="334"/>
                          </a:xfrm>
                          <a:custGeom>
                            <a:avLst/>
                            <a:gdLst>
                              <a:gd name="T0" fmla="*/ 14 w 27"/>
                              <a:gd name="T1" fmla="*/ 334 h 334"/>
                              <a:gd name="T2" fmla="*/ 27 w 27"/>
                              <a:gd name="T3" fmla="*/ 321 h 334"/>
                              <a:gd name="T4" fmla="*/ 27 w 27"/>
                              <a:gd name="T5" fmla="*/ 0 h 334"/>
                              <a:gd name="T6" fmla="*/ 0 w 27"/>
                              <a:gd name="T7" fmla="*/ 0 h 334"/>
                              <a:gd name="T8" fmla="*/ 0 w 27"/>
                              <a:gd name="T9" fmla="*/ 321 h 334"/>
                              <a:gd name="T10" fmla="*/ 14 w 27"/>
                              <a:gd name="T11" fmla="*/ 308 h 334"/>
                              <a:gd name="T12" fmla="*/ 14 w 27"/>
                              <a:gd name="T13" fmla="*/ 334 h 334"/>
                              <a:gd name="T14" fmla="*/ 27 w 27"/>
                              <a:gd name="T15" fmla="*/ 334 h 334"/>
                              <a:gd name="T16" fmla="*/ 27 w 27"/>
                              <a:gd name="T17" fmla="*/ 321 h 334"/>
                              <a:gd name="T18" fmla="*/ 14 w 27"/>
                              <a:gd name="T19"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334">
                                <a:moveTo>
                                  <a:pt x="14" y="334"/>
                                </a:moveTo>
                                <a:lnTo>
                                  <a:pt x="27" y="321"/>
                                </a:lnTo>
                                <a:lnTo>
                                  <a:pt x="27" y="0"/>
                                </a:lnTo>
                                <a:lnTo>
                                  <a:pt x="0" y="0"/>
                                </a:lnTo>
                                <a:lnTo>
                                  <a:pt x="0" y="321"/>
                                </a:lnTo>
                                <a:lnTo>
                                  <a:pt x="14" y="308"/>
                                </a:lnTo>
                                <a:lnTo>
                                  <a:pt x="14" y="334"/>
                                </a:lnTo>
                                <a:lnTo>
                                  <a:pt x="27" y="334"/>
                                </a:lnTo>
                                <a:lnTo>
                                  <a:pt x="27" y="321"/>
                                </a:lnTo>
                                <a:lnTo>
                                  <a:pt x="14" y="3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9" name="Freeform 2605"/>
                        <wps:cNvSpPr>
                          <a:spLocks/>
                        </wps:cNvSpPr>
                        <wps:spPr bwMode="auto">
                          <a:xfrm>
                            <a:off x="3986" y="7997"/>
                            <a:ext cx="565" cy="26"/>
                          </a:xfrm>
                          <a:custGeom>
                            <a:avLst/>
                            <a:gdLst>
                              <a:gd name="T0" fmla="*/ 0 w 565"/>
                              <a:gd name="T1" fmla="*/ 13 h 26"/>
                              <a:gd name="T2" fmla="*/ 13 w 565"/>
                              <a:gd name="T3" fmla="*/ 26 h 26"/>
                              <a:gd name="T4" fmla="*/ 565 w 565"/>
                              <a:gd name="T5" fmla="*/ 26 h 26"/>
                              <a:gd name="T6" fmla="*/ 565 w 565"/>
                              <a:gd name="T7" fmla="*/ 0 h 26"/>
                              <a:gd name="T8" fmla="*/ 13 w 565"/>
                              <a:gd name="T9" fmla="*/ 0 h 26"/>
                              <a:gd name="T10" fmla="*/ 26 w 565"/>
                              <a:gd name="T11" fmla="*/ 13 h 26"/>
                              <a:gd name="T12" fmla="*/ 0 w 565"/>
                              <a:gd name="T13" fmla="*/ 13 h 26"/>
                              <a:gd name="T14" fmla="*/ 0 w 565"/>
                              <a:gd name="T15" fmla="*/ 26 h 26"/>
                              <a:gd name="T16" fmla="*/ 13 w 565"/>
                              <a:gd name="T17" fmla="*/ 26 h 26"/>
                              <a:gd name="T18" fmla="*/ 0 w 565"/>
                              <a:gd name="T19"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65" h="26">
                                <a:moveTo>
                                  <a:pt x="0" y="13"/>
                                </a:moveTo>
                                <a:lnTo>
                                  <a:pt x="13" y="26"/>
                                </a:lnTo>
                                <a:lnTo>
                                  <a:pt x="565" y="26"/>
                                </a:lnTo>
                                <a:lnTo>
                                  <a:pt x="565" y="0"/>
                                </a:lnTo>
                                <a:lnTo>
                                  <a:pt x="13" y="0"/>
                                </a:lnTo>
                                <a:lnTo>
                                  <a:pt x="26" y="13"/>
                                </a:lnTo>
                                <a:lnTo>
                                  <a:pt x="0" y="13"/>
                                </a:lnTo>
                                <a:lnTo>
                                  <a:pt x="0" y="26"/>
                                </a:lnTo>
                                <a:lnTo>
                                  <a:pt x="13" y="26"/>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0" name="Freeform 2606"/>
                        <wps:cNvSpPr>
                          <a:spLocks/>
                        </wps:cNvSpPr>
                        <wps:spPr bwMode="auto">
                          <a:xfrm>
                            <a:off x="3986" y="7676"/>
                            <a:ext cx="26" cy="334"/>
                          </a:xfrm>
                          <a:custGeom>
                            <a:avLst/>
                            <a:gdLst>
                              <a:gd name="T0" fmla="*/ 13 w 26"/>
                              <a:gd name="T1" fmla="*/ 0 h 334"/>
                              <a:gd name="T2" fmla="*/ 0 w 26"/>
                              <a:gd name="T3" fmla="*/ 13 h 334"/>
                              <a:gd name="T4" fmla="*/ 0 w 26"/>
                              <a:gd name="T5" fmla="*/ 334 h 334"/>
                              <a:gd name="T6" fmla="*/ 26 w 26"/>
                              <a:gd name="T7" fmla="*/ 334 h 334"/>
                              <a:gd name="T8" fmla="*/ 26 w 26"/>
                              <a:gd name="T9" fmla="*/ 13 h 334"/>
                              <a:gd name="T10" fmla="*/ 13 w 26"/>
                              <a:gd name="T11" fmla="*/ 27 h 334"/>
                              <a:gd name="T12" fmla="*/ 13 w 26"/>
                              <a:gd name="T13" fmla="*/ 0 h 334"/>
                              <a:gd name="T14" fmla="*/ 0 w 26"/>
                              <a:gd name="T15" fmla="*/ 0 h 334"/>
                              <a:gd name="T16" fmla="*/ 0 w 26"/>
                              <a:gd name="T17" fmla="*/ 13 h 334"/>
                              <a:gd name="T18" fmla="*/ 13 w 26"/>
                              <a:gd name="T19" fmla="*/ 0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334">
                                <a:moveTo>
                                  <a:pt x="13" y="0"/>
                                </a:moveTo>
                                <a:lnTo>
                                  <a:pt x="0" y="13"/>
                                </a:lnTo>
                                <a:lnTo>
                                  <a:pt x="0" y="334"/>
                                </a:lnTo>
                                <a:lnTo>
                                  <a:pt x="26" y="334"/>
                                </a:lnTo>
                                <a:lnTo>
                                  <a:pt x="26" y="13"/>
                                </a:lnTo>
                                <a:lnTo>
                                  <a:pt x="13" y="27"/>
                                </a:lnTo>
                                <a:lnTo>
                                  <a:pt x="13" y="0"/>
                                </a:lnTo>
                                <a:lnTo>
                                  <a:pt x="0" y="0"/>
                                </a:lnTo>
                                <a:lnTo>
                                  <a:pt x="0" y="1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1" name="Freeform 2607"/>
                        <wps:cNvSpPr>
                          <a:spLocks/>
                        </wps:cNvSpPr>
                        <wps:spPr bwMode="auto">
                          <a:xfrm>
                            <a:off x="4307" y="7456"/>
                            <a:ext cx="257" cy="26"/>
                          </a:xfrm>
                          <a:custGeom>
                            <a:avLst/>
                            <a:gdLst>
                              <a:gd name="T0" fmla="*/ 257 w 257"/>
                              <a:gd name="T1" fmla="*/ 13 h 26"/>
                              <a:gd name="T2" fmla="*/ 244 w 257"/>
                              <a:gd name="T3" fmla="*/ 0 h 26"/>
                              <a:gd name="T4" fmla="*/ 0 w 257"/>
                              <a:gd name="T5" fmla="*/ 0 h 26"/>
                              <a:gd name="T6" fmla="*/ 0 w 257"/>
                              <a:gd name="T7" fmla="*/ 26 h 26"/>
                              <a:gd name="T8" fmla="*/ 244 w 257"/>
                              <a:gd name="T9" fmla="*/ 26 h 26"/>
                              <a:gd name="T10" fmla="*/ 230 w 257"/>
                              <a:gd name="T11" fmla="*/ 13 h 26"/>
                              <a:gd name="T12" fmla="*/ 257 w 257"/>
                              <a:gd name="T13" fmla="*/ 13 h 26"/>
                              <a:gd name="T14" fmla="*/ 257 w 257"/>
                              <a:gd name="T15" fmla="*/ 0 h 26"/>
                              <a:gd name="T16" fmla="*/ 244 w 257"/>
                              <a:gd name="T17" fmla="*/ 0 h 26"/>
                              <a:gd name="T18" fmla="*/ 257 w 257"/>
                              <a:gd name="T19"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26">
                                <a:moveTo>
                                  <a:pt x="257" y="13"/>
                                </a:moveTo>
                                <a:lnTo>
                                  <a:pt x="244" y="0"/>
                                </a:lnTo>
                                <a:lnTo>
                                  <a:pt x="0" y="0"/>
                                </a:lnTo>
                                <a:lnTo>
                                  <a:pt x="0" y="26"/>
                                </a:lnTo>
                                <a:lnTo>
                                  <a:pt x="244" y="26"/>
                                </a:lnTo>
                                <a:lnTo>
                                  <a:pt x="230" y="13"/>
                                </a:lnTo>
                                <a:lnTo>
                                  <a:pt x="257" y="13"/>
                                </a:lnTo>
                                <a:lnTo>
                                  <a:pt x="257" y="0"/>
                                </a:lnTo>
                                <a:lnTo>
                                  <a:pt x="244" y="0"/>
                                </a:lnTo>
                                <a:lnTo>
                                  <a:pt x="257"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2" name="Freeform 2608"/>
                        <wps:cNvSpPr>
                          <a:spLocks/>
                        </wps:cNvSpPr>
                        <wps:spPr bwMode="auto">
                          <a:xfrm>
                            <a:off x="4537" y="7469"/>
                            <a:ext cx="27" cy="231"/>
                          </a:xfrm>
                          <a:custGeom>
                            <a:avLst/>
                            <a:gdLst>
                              <a:gd name="T0" fmla="*/ 14 w 27"/>
                              <a:gd name="T1" fmla="*/ 231 h 231"/>
                              <a:gd name="T2" fmla="*/ 27 w 27"/>
                              <a:gd name="T3" fmla="*/ 218 h 231"/>
                              <a:gd name="T4" fmla="*/ 27 w 27"/>
                              <a:gd name="T5" fmla="*/ 0 h 231"/>
                              <a:gd name="T6" fmla="*/ 0 w 27"/>
                              <a:gd name="T7" fmla="*/ 0 h 231"/>
                              <a:gd name="T8" fmla="*/ 0 w 27"/>
                              <a:gd name="T9" fmla="*/ 218 h 231"/>
                              <a:gd name="T10" fmla="*/ 14 w 27"/>
                              <a:gd name="T11" fmla="*/ 205 h 231"/>
                              <a:gd name="T12" fmla="*/ 14 w 27"/>
                              <a:gd name="T13" fmla="*/ 231 h 231"/>
                              <a:gd name="T14" fmla="*/ 27 w 27"/>
                              <a:gd name="T15" fmla="*/ 231 h 231"/>
                              <a:gd name="T16" fmla="*/ 27 w 27"/>
                              <a:gd name="T17" fmla="*/ 218 h 231"/>
                              <a:gd name="T18" fmla="*/ 14 w 27"/>
                              <a:gd name="T19"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31">
                                <a:moveTo>
                                  <a:pt x="14" y="231"/>
                                </a:moveTo>
                                <a:lnTo>
                                  <a:pt x="27" y="218"/>
                                </a:lnTo>
                                <a:lnTo>
                                  <a:pt x="27" y="0"/>
                                </a:lnTo>
                                <a:lnTo>
                                  <a:pt x="0" y="0"/>
                                </a:lnTo>
                                <a:lnTo>
                                  <a:pt x="0" y="218"/>
                                </a:lnTo>
                                <a:lnTo>
                                  <a:pt x="14" y="205"/>
                                </a:lnTo>
                                <a:lnTo>
                                  <a:pt x="14" y="231"/>
                                </a:lnTo>
                                <a:lnTo>
                                  <a:pt x="27" y="231"/>
                                </a:lnTo>
                                <a:lnTo>
                                  <a:pt x="27" y="218"/>
                                </a:lnTo>
                                <a:lnTo>
                                  <a:pt x="14" y="2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3" name="Freeform 2609"/>
                        <wps:cNvSpPr>
                          <a:spLocks/>
                        </wps:cNvSpPr>
                        <wps:spPr bwMode="auto">
                          <a:xfrm>
                            <a:off x="4294" y="7674"/>
                            <a:ext cx="257" cy="26"/>
                          </a:xfrm>
                          <a:custGeom>
                            <a:avLst/>
                            <a:gdLst>
                              <a:gd name="T0" fmla="*/ 0 w 257"/>
                              <a:gd name="T1" fmla="*/ 13 h 26"/>
                              <a:gd name="T2" fmla="*/ 13 w 257"/>
                              <a:gd name="T3" fmla="*/ 26 h 26"/>
                              <a:gd name="T4" fmla="*/ 257 w 257"/>
                              <a:gd name="T5" fmla="*/ 26 h 26"/>
                              <a:gd name="T6" fmla="*/ 257 w 257"/>
                              <a:gd name="T7" fmla="*/ 0 h 26"/>
                              <a:gd name="T8" fmla="*/ 13 w 257"/>
                              <a:gd name="T9" fmla="*/ 0 h 26"/>
                              <a:gd name="T10" fmla="*/ 27 w 257"/>
                              <a:gd name="T11" fmla="*/ 13 h 26"/>
                              <a:gd name="T12" fmla="*/ 0 w 257"/>
                              <a:gd name="T13" fmla="*/ 13 h 26"/>
                              <a:gd name="T14" fmla="*/ 0 w 257"/>
                              <a:gd name="T15" fmla="*/ 26 h 26"/>
                              <a:gd name="T16" fmla="*/ 13 w 257"/>
                              <a:gd name="T17" fmla="*/ 26 h 26"/>
                              <a:gd name="T18" fmla="*/ 0 w 257"/>
                              <a:gd name="T19"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26">
                                <a:moveTo>
                                  <a:pt x="0" y="13"/>
                                </a:moveTo>
                                <a:lnTo>
                                  <a:pt x="13" y="26"/>
                                </a:lnTo>
                                <a:lnTo>
                                  <a:pt x="257" y="26"/>
                                </a:lnTo>
                                <a:lnTo>
                                  <a:pt x="257" y="0"/>
                                </a:lnTo>
                                <a:lnTo>
                                  <a:pt x="13" y="0"/>
                                </a:lnTo>
                                <a:lnTo>
                                  <a:pt x="27" y="13"/>
                                </a:lnTo>
                                <a:lnTo>
                                  <a:pt x="0" y="13"/>
                                </a:lnTo>
                                <a:lnTo>
                                  <a:pt x="0" y="26"/>
                                </a:lnTo>
                                <a:lnTo>
                                  <a:pt x="13" y="26"/>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4" name="Freeform 2610"/>
                        <wps:cNvSpPr>
                          <a:spLocks/>
                        </wps:cNvSpPr>
                        <wps:spPr bwMode="auto">
                          <a:xfrm>
                            <a:off x="4294" y="7456"/>
                            <a:ext cx="27" cy="231"/>
                          </a:xfrm>
                          <a:custGeom>
                            <a:avLst/>
                            <a:gdLst>
                              <a:gd name="T0" fmla="*/ 13 w 27"/>
                              <a:gd name="T1" fmla="*/ 0 h 231"/>
                              <a:gd name="T2" fmla="*/ 0 w 27"/>
                              <a:gd name="T3" fmla="*/ 13 h 231"/>
                              <a:gd name="T4" fmla="*/ 0 w 27"/>
                              <a:gd name="T5" fmla="*/ 231 h 231"/>
                              <a:gd name="T6" fmla="*/ 27 w 27"/>
                              <a:gd name="T7" fmla="*/ 231 h 231"/>
                              <a:gd name="T8" fmla="*/ 27 w 27"/>
                              <a:gd name="T9" fmla="*/ 13 h 231"/>
                              <a:gd name="T10" fmla="*/ 13 w 27"/>
                              <a:gd name="T11" fmla="*/ 26 h 231"/>
                              <a:gd name="T12" fmla="*/ 13 w 27"/>
                              <a:gd name="T13" fmla="*/ 0 h 231"/>
                              <a:gd name="T14" fmla="*/ 0 w 27"/>
                              <a:gd name="T15" fmla="*/ 0 h 231"/>
                              <a:gd name="T16" fmla="*/ 0 w 27"/>
                              <a:gd name="T17" fmla="*/ 13 h 231"/>
                              <a:gd name="T18" fmla="*/ 13 w 27"/>
                              <a:gd name="T1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31">
                                <a:moveTo>
                                  <a:pt x="13" y="0"/>
                                </a:moveTo>
                                <a:lnTo>
                                  <a:pt x="0" y="13"/>
                                </a:lnTo>
                                <a:lnTo>
                                  <a:pt x="0" y="231"/>
                                </a:lnTo>
                                <a:lnTo>
                                  <a:pt x="27" y="231"/>
                                </a:lnTo>
                                <a:lnTo>
                                  <a:pt x="27" y="13"/>
                                </a:lnTo>
                                <a:lnTo>
                                  <a:pt x="13" y="26"/>
                                </a:lnTo>
                                <a:lnTo>
                                  <a:pt x="13" y="0"/>
                                </a:lnTo>
                                <a:lnTo>
                                  <a:pt x="0" y="0"/>
                                </a:lnTo>
                                <a:lnTo>
                                  <a:pt x="0" y="1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5" name="Freeform 2611"/>
                        <wps:cNvSpPr>
                          <a:spLocks/>
                        </wps:cNvSpPr>
                        <wps:spPr bwMode="auto">
                          <a:xfrm>
                            <a:off x="4200" y="7468"/>
                            <a:ext cx="50" cy="218"/>
                          </a:xfrm>
                          <a:custGeom>
                            <a:avLst/>
                            <a:gdLst>
                              <a:gd name="T0" fmla="*/ 16 w 50"/>
                              <a:gd name="T1" fmla="*/ 29 h 218"/>
                              <a:gd name="T2" fmla="*/ 0 w 50"/>
                              <a:gd name="T3" fmla="*/ 17 h 218"/>
                              <a:gd name="T4" fmla="*/ 24 w 50"/>
                              <a:gd name="T5" fmla="*/ 218 h 218"/>
                              <a:gd name="T6" fmla="*/ 50 w 50"/>
                              <a:gd name="T7" fmla="*/ 215 h 218"/>
                              <a:gd name="T8" fmla="*/ 26 w 50"/>
                              <a:gd name="T9" fmla="*/ 14 h 218"/>
                              <a:gd name="T10" fmla="*/ 10 w 50"/>
                              <a:gd name="T11" fmla="*/ 2 h 218"/>
                              <a:gd name="T12" fmla="*/ 26 w 50"/>
                              <a:gd name="T13" fmla="*/ 14 h 218"/>
                              <a:gd name="T14" fmla="*/ 25 w 50"/>
                              <a:gd name="T15" fmla="*/ 0 h 218"/>
                              <a:gd name="T16" fmla="*/ 10 w 50"/>
                              <a:gd name="T17" fmla="*/ 2 h 218"/>
                              <a:gd name="T18" fmla="*/ 16 w 50"/>
                              <a:gd name="T19" fmla="*/ 29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218">
                                <a:moveTo>
                                  <a:pt x="16" y="29"/>
                                </a:moveTo>
                                <a:lnTo>
                                  <a:pt x="0" y="17"/>
                                </a:lnTo>
                                <a:lnTo>
                                  <a:pt x="24" y="218"/>
                                </a:lnTo>
                                <a:lnTo>
                                  <a:pt x="50" y="215"/>
                                </a:lnTo>
                                <a:lnTo>
                                  <a:pt x="26" y="14"/>
                                </a:lnTo>
                                <a:lnTo>
                                  <a:pt x="10" y="2"/>
                                </a:lnTo>
                                <a:lnTo>
                                  <a:pt x="26" y="14"/>
                                </a:lnTo>
                                <a:lnTo>
                                  <a:pt x="25" y="0"/>
                                </a:lnTo>
                                <a:lnTo>
                                  <a:pt x="10" y="2"/>
                                </a:lnTo>
                                <a:lnTo>
                                  <a:pt x="1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6" name="Freeform 2612"/>
                        <wps:cNvSpPr>
                          <a:spLocks/>
                        </wps:cNvSpPr>
                        <wps:spPr bwMode="auto">
                          <a:xfrm>
                            <a:off x="4044" y="7470"/>
                            <a:ext cx="172" cy="57"/>
                          </a:xfrm>
                          <a:custGeom>
                            <a:avLst/>
                            <a:gdLst>
                              <a:gd name="T0" fmla="*/ 27 w 172"/>
                              <a:gd name="T1" fmla="*/ 45 h 57"/>
                              <a:gd name="T2" fmla="*/ 16 w 172"/>
                              <a:gd name="T3" fmla="*/ 57 h 57"/>
                              <a:gd name="T4" fmla="*/ 172 w 172"/>
                              <a:gd name="T5" fmla="*/ 27 h 57"/>
                              <a:gd name="T6" fmla="*/ 166 w 172"/>
                              <a:gd name="T7" fmla="*/ 0 h 57"/>
                              <a:gd name="T8" fmla="*/ 11 w 172"/>
                              <a:gd name="T9" fmla="*/ 31 h 57"/>
                              <a:gd name="T10" fmla="*/ 0 w 172"/>
                              <a:gd name="T11" fmla="*/ 43 h 57"/>
                              <a:gd name="T12" fmla="*/ 11 w 172"/>
                              <a:gd name="T13" fmla="*/ 31 h 57"/>
                              <a:gd name="T14" fmla="*/ 2 w 172"/>
                              <a:gd name="T15" fmla="*/ 33 h 57"/>
                              <a:gd name="T16" fmla="*/ 0 w 172"/>
                              <a:gd name="T17" fmla="*/ 43 h 57"/>
                              <a:gd name="T18" fmla="*/ 27 w 172"/>
                              <a:gd name="T19" fmla="*/ 4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2" h="57">
                                <a:moveTo>
                                  <a:pt x="27" y="45"/>
                                </a:moveTo>
                                <a:lnTo>
                                  <a:pt x="16" y="57"/>
                                </a:lnTo>
                                <a:lnTo>
                                  <a:pt x="172" y="27"/>
                                </a:lnTo>
                                <a:lnTo>
                                  <a:pt x="166" y="0"/>
                                </a:lnTo>
                                <a:lnTo>
                                  <a:pt x="11" y="31"/>
                                </a:lnTo>
                                <a:lnTo>
                                  <a:pt x="0" y="43"/>
                                </a:lnTo>
                                <a:lnTo>
                                  <a:pt x="11" y="31"/>
                                </a:lnTo>
                                <a:lnTo>
                                  <a:pt x="2" y="33"/>
                                </a:lnTo>
                                <a:lnTo>
                                  <a:pt x="0" y="43"/>
                                </a:lnTo>
                                <a:lnTo>
                                  <a:pt x="2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7" name="Freeform 2613"/>
                        <wps:cNvSpPr>
                          <a:spLocks/>
                        </wps:cNvSpPr>
                        <wps:spPr bwMode="auto">
                          <a:xfrm>
                            <a:off x="4020" y="7513"/>
                            <a:ext cx="51" cy="173"/>
                          </a:xfrm>
                          <a:custGeom>
                            <a:avLst/>
                            <a:gdLst>
                              <a:gd name="T0" fmla="*/ 14 w 51"/>
                              <a:gd name="T1" fmla="*/ 171 h 173"/>
                              <a:gd name="T2" fmla="*/ 27 w 51"/>
                              <a:gd name="T3" fmla="*/ 173 h 173"/>
                              <a:gd name="T4" fmla="*/ 51 w 51"/>
                              <a:gd name="T5" fmla="*/ 2 h 173"/>
                              <a:gd name="T6" fmla="*/ 24 w 51"/>
                              <a:gd name="T7" fmla="*/ 0 h 173"/>
                              <a:gd name="T8" fmla="*/ 0 w 51"/>
                              <a:gd name="T9" fmla="*/ 170 h 173"/>
                              <a:gd name="T10" fmla="*/ 14 w 51"/>
                              <a:gd name="T11" fmla="*/ 171 h 173"/>
                            </a:gdLst>
                            <a:ahLst/>
                            <a:cxnLst>
                              <a:cxn ang="0">
                                <a:pos x="T0" y="T1"/>
                              </a:cxn>
                              <a:cxn ang="0">
                                <a:pos x="T2" y="T3"/>
                              </a:cxn>
                              <a:cxn ang="0">
                                <a:pos x="T4" y="T5"/>
                              </a:cxn>
                              <a:cxn ang="0">
                                <a:pos x="T6" y="T7"/>
                              </a:cxn>
                              <a:cxn ang="0">
                                <a:pos x="T8" y="T9"/>
                              </a:cxn>
                              <a:cxn ang="0">
                                <a:pos x="T10" y="T11"/>
                              </a:cxn>
                            </a:cxnLst>
                            <a:rect l="0" t="0" r="r" b="b"/>
                            <a:pathLst>
                              <a:path w="51" h="173">
                                <a:moveTo>
                                  <a:pt x="14" y="171"/>
                                </a:moveTo>
                                <a:lnTo>
                                  <a:pt x="27" y="173"/>
                                </a:lnTo>
                                <a:lnTo>
                                  <a:pt x="51" y="2"/>
                                </a:lnTo>
                                <a:lnTo>
                                  <a:pt x="24" y="0"/>
                                </a:lnTo>
                                <a:lnTo>
                                  <a:pt x="0" y="170"/>
                                </a:lnTo>
                                <a:lnTo>
                                  <a:pt x="14"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8" name="Freeform 2614"/>
                        <wps:cNvSpPr>
                          <a:spLocks/>
                        </wps:cNvSpPr>
                        <wps:spPr bwMode="auto">
                          <a:xfrm>
                            <a:off x="4440" y="6795"/>
                            <a:ext cx="33" cy="662"/>
                          </a:xfrm>
                          <a:custGeom>
                            <a:avLst/>
                            <a:gdLst>
                              <a:gd name="T0" fmla="*/ 33 w 33"/>
                              <a:gd name="T1" fmla="*/ 662 h 662"/>
                              <a:gd name="T2" fmla="*/ 33 w 33"/>
                              <a:gd name="T3" fmla="*/ 0 h 662"/>
                              <a:gd name="T4" fmla="*/ 0 w 33"/>
                              <a:gd name="T5" fmla="*/ 662 h 662"/>
                              <a:gd name="T6" fmla="*/ 33 w 33"/>
                              <a:gd name="T7" fmla="*/ 662 h 662"/>
                            </a:gdLst>
                            <a:ahLst/>
                            <a:cxnLst>
                              <a:cxn ang="0">
                                <a:pos x="T0" y="T1"/>
                              </a:cxn>
                              <a:cxn ang="0">
                                <a:pos x="T2" y="T3"/>
                              </a:cxn>
                              <a:cxn ang="0">
                                <a:pos x="T4" y="T5"/>
                              </a:cxn>
                              <a:cxn ang="0">
                                <a:pos x="T6" y="T7"/>
                              </a:cxn>
                            </a:cxnLst>
                            <a:rect l="0" t="0" r="r" b="b"/>
                            <a:pathLst>
                              <a:path w="33" h="662">
                                <a:moveTo>
                                  <a:pt x="33" y="662"/>
                                </a:moveTo>
                                <a:lnTo>
                                  <a:pt x="33" y="0"/>
                                </a:lnTo>
                                <a:lnTo>
                                  <a:pt x="0" y="662"/>
                                </a:lnTo>
                                <a:lnTo>
                                  <a:pt x="33" y="66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9" name="Freeform 2615"/>
                        <wps:cNvSpPr>
                          <a:spLocks/>
                        </wps:cNvSpPr>
                        <wps:spPr bwMode="auto">
                          <a:xfrm>
                            <a:off x="4467" y="6715"/>
                            <a:ext cx="13" cy="742"/>
                          </a:xfrm>
                          <a:custGeom>
                            <a:avLst/>
                            <a:gdLst>
                              <a:gd name="T0" fmla="*/ 13 w 13"/>
                              <a:gd name="T1" fmla="*/ 80 h 742"/>
                              <a:gd name="T2" fmla="*/ 0 w 13"/>
                              <a:gd name="T3" fmla="*/ 80 h 742"/>
                              <a:gd name="T4" fmla="*/ 0 w 13"/>
                              <a:gd name="T5" fmla="*/ 742 h 742"/>
                              <a:gd name="T6" fmla="*/ 13 w 13"/>
                              <a:gd name="T7" fmla="*/ 742 h 742"/>
                              <a:gd name="T8" fmla="*/ 13 w 13"/>
                              <a:gd name="T9" fmla="*/ 80 h 742"/>
                              <a:gd name="T10" fmla="*/ 0 w 13"/>
                              <a:gd name="T11" fmla="*/ 80 h 742"/>
                              <a:gd name="T12" fmla="*/ 13 w 13"/>
                              <a:gd name="T13" fmla="*/ 80 h 742"/>
                              <a:gd name="T14" fmla="*/ 13 w 13"/>
                              <a:gd name="T15" fmla="*/ 0 h 742"/>
                              <a:gd name="T16" fmla="*/ 0 w 13"/>
                              <a:gd name="T17" fmla="*/ 80 h 742"/>
                              <a:gd name="T18" fmla="*/ 13 w 13"/>
                              <a:gd name="T19" fmla="*/ 80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42">
                                <a:moveTo>
                                  <a:pt x="13" y="80"/>
                                </a:moveTo>
                                <a:lnTo>
                                  <a:pt x="0" y="80"/>
                                </a:lnTo>
                                <a:lnTo>
                                  <a:pt x="0" y="742"/>
                                </a:lnTo>
                                <a:lnTo>
                                  <a:pt x="13" y="742"/>
                                </a:lnTo>
                                <a:lnTo>
                                  <a:pt x="13" y="80"/>
                                </a:lnTo>
                                <a:lnTo>
                                  <a:pt x="0" y="80"/>
                                </a:lnTo>
                                <a:lnTo>
                                  <a:pt x="13" y="80"/>
                                </a:lnTo>
                                <a:lnTo>
                                  <a:pt x="13" y="0"/>
                                </a:lnTo>
                                <a:lnTo>
                                  <a:pt x="0" y="80"/>
                                </a:lnTo>
                                <a:lnTo>
                                  <a:pt x="13"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0" name="Freeform 2616"/>
                        <wps:cNvSpPr>
                          <a:spLocks/>
                        </wps:cNvSpPr>
                        <wps:spPr bwMode="auto">
                          <a:xfrm>
                            <a:off x="4434" y="6795"/>
                            <a:ext cx="46" cy="669"/>
                          </a:xfrm>
                          <a:custGeom>
                            <a:avLst/>
                            <a:gdLst>
                              <a:gd name="T0" fmla="*/ 6 w 46"/>
                              <a:gd name="T1" fmla="*/ 655 h 669"/>
                              <a:gd name="T2" fmla="*/ 13 w 46"/>
                              <a:gd name="T3" fmla="*/ 662 h 669"/>
                              <a:gd name="T4" fmla="*/ 46 w 46"/>
                              <a:gd name="T5" fmla="*/ 0 h 669"/>
                              <a:gd name="T6" fmla="*/ 33 w 46"/>
                              <a:gd name="T7" fmla="*/ 0 h 669"/>
                              <a:gd name="T8" fmla="*/ 0 w 46"/>
                              <a:gd name="T9" fmla="*/ 662 h 669"/>
                              <a:gd name="T10" fmla="*/ 6 w 46"/>
                              <a:gd name="T11" fmla="*/ 669 h 669"/>
                              <a:gd name="T12" fmla="*/ 0 w 46"/>
                              <a:gd name="T13" fmla="*/ 662 h 669"/>
                              <a:gd name="T14" fmla="*/ 0 w 46"/>
                              <a:gd name="T15" fmla="*/ 669 h 669"/>
                              <a:gd name="T16" fmla="*/ 6 w 46"/>
                              <a:gd name="T17" fmla="*/ 669 h 669"/>
                              <a:gd name="T18" fmla="*/ 6 w 46"/>
                              <a:gd name="T19" fmla="*/ 655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 h="669">
                                <a:moveTo>
                                  <a:pt x="6" y="655"/>
                                </a:moveTo>
                                <a:lnTo>
                                  <a:pt x="13" y="662"/>
                                </a:lnTo>
                                <a:lnTo>
                                  <a:pt x="46" y="0"/>
                                </a:lnTo>
                                <a:lnTo>
                                  <a:pt x="33" y="0"/>
                                </a:lnTo>
                                <a:lnTo>
                                  <a:pt x="0" y="662"/>
                                </a:lnTo>
                                <a:lnTo>
                                  <a:pt x="6" y="669"/>
                                </a:lnTo>
                                <a:lnTo>
                                  <a:pt x="0" y="662"/>
                                </a:lnTo>
                                <a:lnTo>
                                  <a:pt x="0" y="669"/>
                                </a:lnTo>
                                <a:lnTo>
                                  <a:pt x="6" y="669"/>
                                </a:lnTo>
                                <a:lnTo>
                                  <a:pt x="6" y="6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1" name="Freeform 2617"/>
                        <wps:cNvSpPr>
                          <a:spLocks/>
                        </wps:cNvSpPr>
                        <wps:spPr bwMode="auto">
                          <a:xfrm>
                            <a:off x="4440" y="7450"/>
                            <a:ext cx="40" cy="14"/>
                          </a:xfrm>
                          <a:custGeom>
                            <a:avLst/>
                            <a:gdLst>
                              <a:gd name="T0" fmla="*/ 27 w 40"/>
                              <a:gd name="T1" fmla="*/ 7 h 14"/>
                              <a:gd name="T2" fmla="*/ 33 w 40"/>
                              <a:gd name="T3" fmla="*/ 0 h 14"/>
                              <a:gd name="T4" fmla="*/ 0 w 40"/>
                              <a:gd name="T5" fmla="*/ 0 h 14"/>
                              <a:gd name="T6" fmla="*/ 0 w 40"/>
                              <a:gd name="T7" fmla="*/ 14 h 14"/>
                              <a:gd name="T8" fmla="*/ 33 w 40"/>
                              <a:gd name="T9" fmla="*/ 14 h 14"/>
                              <a:gd name="T10" fmla="*/ 40 w 40"/>
                              <a:gd name="T11" fmla="*/ 7 h 14"/>
                              <a:gd name="T12" fmla="*/ 33 w 40"/>
                              <a:gd name="T13" fmla="*/ 14 h 14"/>
                              <a:gd name="T14" fmla="*/ 40 w 40"/>
                              <a:gd name="T15" fmla="*/ 14 h 14"/>
                              <a:gd name="T16" fmla="*/ 40 w 40"/>
                              <a:gd name="T17" fmla="*/ 7 h 14"/>
                              <a:gd name="T18" fmla="*/ 27 w 40"/>
                              <a:gd name="T19"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4">
                                <a:moveTo>
                                  <a:pt x="27" y="7"/>
                                </a:moveTo>
                                <a:lnTo>
                                  <a:pt x="33" y="0"/>
                                </a:lnTo>
                                <a:lnTo>
                                  <a:pt x="0" y="0"/>
                                </a:lnTo>
                                <a:lnTo>
                                  <a:pt x="0" y="14"/>
                                </a:lnTo>
                                <a:lnTo>
                                  <a:pt x="33" y="14"/>
                                </a:lnTo>
                                <a:lnTo>
                                  <a:pt x="40" y="7"/>
                                </a:lnTo>
                                <a:lnTo>
                                  <a:pt x="33" y="14"/>
                                </a:lnTo>
                                <a:lnTo>
                                  <a:pt x="40" y="14"/>
                                </a:lnTo>
                                <a:lnTo>
                                  <a:pt x="40" y="7"/>
                                </a:lnTo>
                                <a:lnTo>
                                  <a:pt x="2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2" name="Line 2618"/>
                        <wps:cNvCnPr/>
                        <wps:spPr bwMode="auto">
                          <a:xfrm>
                            <a:off x="3003" y="9170"/>
                            <a:ext cx="62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53" name="Line 2619"/>
                        <wps:cNvCnPr/>
                        <wps:spPr bwMode="auto">
                          <a:xfrm>
                            <a:off x="3012" y="6788"/>
                            <a:ext cx="15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54" name="Freeform 2620"/>
                        <wps:cNvSpPr>
                          <a:spLocks/>
                        </wps:cNvSpPr>
                        <wps:spPr bwMode="auto">
                          <a:xfrm>
                            <a:off x="3055" y="6792"/>
                            <a:ext cx="45" cy="53"/>
                          </a:xfrm>
                          <a:custGeom>
                            <a:avLst/>
                            <a:gdLst>
                              <a:gd name="T0" fmla="*/ 0 w 45"/>
                              <a:gd name="T1" fmla="*/ 0 h 53"/>
                              <a:gd name="T2" fmla="*/ 16 w 45"/>
                              <a:gd name="T3" fmla="*/ 0 h 53"/>
                              <a:gd name="T4" fmla="*/ 45 w 45"/>
                              <a:gd name="T5" fmla="*/ 43 h 53"/>
                              <a:gd name="T6" fmla="*/ 29 w 45"/>
                              <a:gd name="T7" fmla="*/ 53 h 53"/>
                              <a:gd name="T8" fmla="*/ 0 w 45"/>
                              <a:gd name="T9" fmla="*/ 11 h 53"/>
                              <a:gd name="T10" fmla="*/ 16 w 45"/>
                              <a:gd name="T11" fmla="*/ 11 h 53"/>
                              <a:gd name="T12" fmla="*/ 0 w 45"/>
                              <a:gd name="T13" fmla="*/ 0 h 53"/>
                            </a:gdLst>
                            <a:ahLst/>
                            <a:cxnLst>
                              <a:cxn ang="0">
                                <a:pos x="T0" y="T1"/>
                              </a:cxn>
                              <a:cxn ang="0">
                                <a:pos x="T2" y="T3"/>
                              </a:cxn>
                              <a:cxn ang="0">
                                <a:pos x="T4" y="T5"/>
                              </a:cxn>
                              <a:cxn ang="0">
                                <a:pos x="T6" y="T7"/>
                              </a:cxn>
                              <a:cxn ang="0">
                                <a:pos x="T8" y="T9"/>
                              </a:cxn>
                              <a:cxn ang="0">
                                <a:pos x="T10" y="T11"/>
                              </a:cxn>
                              <a:cxn ang="0">
                                <a:pos x="T12" y="T13"/>
                              </a:cxn>
                            </a:cxnLst>
                            <a:rect l="0" t="0" r="r" b="b"/>
                            <a:pathLst>
                              <a:path w="45" h="53">
                                <a:moveTo>
                                  <a:pt x="0" y="0"/>
                                </a:moveTo>
                                <a:lnTo>
                                  <a:pt x="16" y="0"/>
                                </a:lnTo>
                                <a:lnTo>
                                  <a:pt x="45" y="43"/>
                                </a:lnTo>
                                <a:lnTo>
                                  <a:pt x="29" y="53"/>
                                </a:lnTo>
                                <a:lnTo>
                                  <a:pt x="0" y="11"/>
                                </a:lnTo>
                                <a:lnTo>
                                  <a:pt x="16"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5" name="Freeform 2621"/>
                        <wps:cNvSpPr>
                          <a:spLocks/>
                        </wps:cNvSpPr>
                        <wps:spPr bwMode="auto">
                          <a:xfrm>
                            <a:off x="3055" y="6782"/>
                            <a:ext cx="16" cy="10"/>
                          </a:xfrm>
                          <a:custGeom>
                            <a:avLst/>
                            <a:gdLst>
                              <a:gd name="T0" fmla="*/ 0 w 16"/>
                              <a:gd name="T1" fmla="*/ 10 h 10"/>
                              <a:gd name="T2" fmla="*/ 8 w 16"/>
                              <a:gd name="T3" fmla="*/ 0 h 10"/>
                              <a:gd name="T4" fmla="*/ 16 w 16"/>
                              <a:gd name="T5" fmla="*/ 10 h 10"/>
                              <a:gd name="T6" fmla="*/ 0 w 16"/>
                              <a:gd name="T7" fmla="*/ 10 h 10"/>
                            </a:gdLst>
                            <a:ahLst/>
                            <a:cxnLst>
                              <a:cxn ang="0">
                                <a:pos x="T0" y="T1"/>
                              </a:cxn>
                              <a:cxn ang="0">
                                <a:pos x="T2" y="T3"/>
                              </a:cxn>
                              <a:cxn ang="0">
                                <a:pos x="T4" y="T5"/>
                              </a:cxn>
                              <a:cxn ang="0">
                                <a:pos x="T6" y="T7"/>
                              </a:cxn>
                            </a:cxnLst>
                            <a:rect l="0" t="0" r="r" b="b"/>
                            <a:pathLst>
                              <a:path w="16" h="10">
                                <a:moveTo>
                                  <a:pt x="0" y="10"/>
                                </a:moveTo>
                                <a:lnTo>
                                  <a:pt x="8" y="0"/>
                                </a:lnTo>
                                <a:lnTo>
                                  <a:pt x="16"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6" name="Freeform 2622"/>
                        <wps:cNvSpPr>
                          <a:spLocks/>
                        </wps:cNvSpPr>
                        <wps:spPr bwMode="auto">
                          <a:xfrm>
                            <a:off x="3025" y="6792"/>
                            <a:ext cx="46" cy="53"/>
                          </a:xfrm>
                          <a:custGeom>
                            <a:avLst/>
                            <a:gdLst>
                              <a:gd name="T0" fmla="*/ 8 w 46"/>
                              <a:gd name="T1" fmla="*/ 48 h 53"/>
                              <a:gd name="T2" fmla="*/ 0 w 46"/>
                              <a:gd name="T3" fmla="*/ 43 h 53"/>
                              <a:gd name="T4" fmla="*/ 30 w 46"/>
                              <a:gd name="T5" fmla="*/ 0 h 53"/>
                              <a:gd name="T6" fmla="*/ 46 w 46"/>
                              <a:gd name="T7" fmla="*/ 11 h 53"/>
                              <a:gd name="T8" fmla="*/ 15 w 46"/>
                              <a:gd name="T9" fmla="*/ 53 h 53"/>
                              <a:gd name="T10" fmla="*/ 8 w 46"/>
                              <a:gd name="T11" fmla="*/ 48 h 53"/>
                            </a:gdLst>
                            <a:ahLst/>
                            <a:cxnLst>
                              <a:cxn ang="0">
                                <a:pos x="T0" y="T1"/>
                              </a:cxn>
                              <a:cxn ang="0">
                                <a:pos x="T2" y="T3"/>
                              </a:cxn>
                              <a:cxn ang="0">
                                <a:pos x="T4" y="T5"/>
                              </a:cxn>
                              <a:cxn ang="0">
                                <a:pos x="T6" y="T7"/>
                              </a:cxn>
                              <a:cxn ang="0">
                                <a:pos x="T8" y="T9"/>
                              </a:cxn>
                              <a:cxn ang="0">
                                <a:pos x="T10" y="T11"/>
                              </a:cxn>
                            </a:cxnLst>
                            <a:rect l="0" t="0" r="r" b="b"/>
                            <a:pathLst>
                              <a:path w="46" h="53">
                                <a:moveTo>
                                  <a:pt x="8" y="48"/>
                                </a:moveTo>
                                <a:lnTo>
                                  <a:pt x="0" y="43"/>
                                </a:lnTo>
                                <a:lnTo>
                                  <a:pt x="30" y="0"/>
                                </a:lnTo>
                                <a:lnTo>
                                  <a:pt x="46" y="11"/>
                                </a:lnTo>
                                <a:lnTo>
                                  <a:pt x="15" y="53"/>
                                </a:lnTo>
                                <a:lnTo>
                                  <a:pt x="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7" name="Line 2623"/>
                        <wps:cNvCnPr/>
                        <wps:spPr bwMode="auto">
                          <a:xfrm>
                            <a:off x="3063" y="6802"/>
                            <a:ext cx="1" cy="23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58" name="Freeform 2624"/>
                        <wps:cNvSpPr>
                          <a:spLocks/>
                        </wps:cNvSpPr>
                        <wps:spPr bwMode="auto">
                          <a:xfrm>
                            <a:off x="3055" y="9104"/>
                            <a:ext cx="45" cy="53"/>
                          </a:xfrm>
                          <a:custGeom>
                            <a:avLst/>
                            <a:gdLst>
                              <a:gd name="T0" fmla="*/ 0 w 45"/>
                              <a:gd name="T1" fmla="*/ 53 h 53"/>
                              <a:gd name="T2" fmla="*/ 16 w 45"/>
                              <a:gd name="T3" fmla="*/ 53 h 53"/>
                              <a:gd name="T4" fmla="*/ 45 w 45"/>
                              <a:gd name="T5" fmla="*/ 10 h 53"/>
                              <a:gd name="T6" fmla="*/ 29 w 45"/>
                              <a:gd name="T7" fmla="*/ 0 h 53"/>
                              <a:gd name="T8" fmla="*/ 0 w 45"/>
                              <a:gd name="T9" fmla="*/ 42 h 53"/>
                              <a:gd name="T10" fmla="*/ 16 w 45"/>
                              <a:gd name="T11" fmla="*/ 42 h 53"/>
                              <a:gd name="T12" fmla="*/ 0 w 45"/>
                              <a:gd name="T13" fmla="*/ 53 h 53"/>
                            </a:gdLst>
                            <a:ahLst/>
                            <a:cxnLst>
                              <a:cxn ang="0">
                                <a:pos x="T0" y="T1"/>
                              </a:cxn>
                              <a:cxn ang="0">
                                <a:pos x="T2" y="T3"/>
                              </a:cxn>
                              <a:cxn ang="0">
                                <a:pos x="T4" y="T5"/>
                              </a:cxn>
                              <a:cxn ang="0">
                                <a:pos x="T6" y="T7"/>
                              </a:cxn>
                              <a:cxn ang="0">
                                <a:pos x="T8" y="T9"/>
                              </a:cxn>
                              <a:cxn ang="0">
                                <a:pos x="T10" y="T11"/>
                              </a:cxn>
                              <a:cxn ang="0">
                                <a:pos x="T12" y="T13"/>
                              </a:cxn>
                            </a:cxnLst>
                            <a:rect l="0" t="0" r="r" b="b"/>
                            <a:pathLst>
                              <a:path w="45" h="53">
                                <a:moveTo>
                                  <a:pt x="0" y="53"/>
                                </a:moveTo>
                                <a:lnTo>
                                  <a:pt x="16" y="53"/>
                                </a:lnTo>
                                <a:lnTo>
                                  <a:pt x="45" y="10"/>
                                </a:lnTo>
                                <a:lnTo>
                                  <a:pt x="29" y="0"/>
                                </a:lnTo>
                                <a:lnTo>
                                  <a:pt x="0" y="42"/>
                                </a:lnTo>
                                <a:lnTo>
                                  <a:pt x="16" y="42"/>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9" name="Freeform 2625"/>
                        <wps:cNvSpPr>
                          <a:spLocks/>
                        </wps:cNvSpPr>
                        <wps:spPr bwMode="auto">
                          <a:xfrm>
                            <a:off x="3055" y="9157"/>
                            <a:ext cx="16" cy="11"/>
                          </a:xfrm>
                          <a:custGeom>
                            <a:avLst/>
                            <a:gdLst>
                              <a:gd name="T0" fmla="*/ 0 w 16"/>
                              <a:gd name="T1" fmla="*/ 0 h 11"/>
                              <a:gd name="T2" fmla="*/ 8 w 16"/>
                              <a:gd name="T3" fmla="*/ 11 h 11"/>
                              <a:gd name="T4" fmla="*/ 16 w 16"/>
                              <a:gd name="T5" fmla="*/ 0 h 11"/>
                              <a:gd name="T6" fmla="*/ 0 w 16"/>
                              <a:gd name="T7" fmla="*/ 0 h 11"/>
                            </a:gdLst>
                            <a:ahLst/>
                            <a:cxnLst>
                              <a:cxn ang="0">
                                <a:pos x="T0" y="T1"/>
                              </a:cxn>
                              <a:cxn ang="0">
                                <a:pos x="T2" y="T3"/>
                              </a:cxn>
                              <a:cxn ang="0">
                                <a:pos x="T4" y="T5"/>
                              </a:cxn>
                              <a:cxn ang="0">
                                <a:pos x="T6" y="T7"/>
                              </a:cxn>
                            </a:cxnLst>
                            <a:rect l="0" t="0" r="r" b="b"/>
                            <a:pathLst>
                              <a:path w="16" h="11">
                                <a:moveTo>
                                  <a:pt x="0" y="0"/>
                                </a:moveTo>
                                <a:lnTo>
                                  <a:pt x="8" y="11"/>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0" name="Freeform 2626"/>
                        <wps:cNvSpPr>
                          <a:spLocks/>
                        </wps:cNvSpPr>
                        <wps:spPr bwMode="auto">
                          <a:xfrm>
                            <a:off x="3025" y="9104"/>
                            <a:ext cx="46" cy="53"/>
                          </a:xfrm>
                          <a:custGeom>
                            <a:avLst/>
                            <a:gdLst>
                              <a:gd name="T0" fmla="*/ 8 w 46"/>
                              <a:gd name="T1" fmla="*/ 5 h 53"/>
                              <a:gd name="T2" fmla="*/ 0 w 46"/>
                              <a:gd name="T3" fmla="*/ 10 h 53"/>
                              <a:gd name="T4" fmla="*/ 30 w 46"/>
                              <a:gd name="T5" fmla="*/ 53 h 53"/>
                              <a:gd name="T6" fmla="*/ 46 w 46"/>
                              <a:gd name="T7" fmla="*/ 42 h 53"/>
                              <a:gd name="T8" fmla="*/ 15 w 46"/>
                              <a:gd name="T9" fmla="*/ 0 h 53"/>
                              <a:gd name="T10" fmla="*/ 8 w 46"/>
                              <a:gd name="T11" fmla="*/ 5 h 53"/>
                            </a:gdLst>
                            <a:ahLst/>
                            <a:cxnLst>
                              <a:cxn ang="0">
                                <a:pos x="T0" y="T1"/>
                              </a:cxn>
                              <a:cxn ang="0">
                                <a:pos x="T2" y="T3"/>
                              </a:cxn>
                              <a:cxn ang="0">
                                <a:pos x="T4" y="T5"/>
                              </a:cxn>
                              <a:cxn ang="0">
                                <a:pos x="T6" y="T7"/>
                              </a:cxn>
                              <a:cxn ang="0">
                                <a:pos x="T8" y="T9"/>
                              </a:cxn>
                              <a:cxn ang="0">
                                <a:pos x="T10" y="T11"/>
                              </a:cxn>
                            </a:cxnLst>
                            <a:rect l="0" t="0" r="r" b="b"/>
                            <a:pathLst>
                              <a:path w="46" h="53">
                                <a:moveTo>
                                  <a:pt x="8" y="5"/>
                                </a:moveTo>
                                <a:lnTo>
                                  <a:pt x="0" y="10"/>
                                </a:lnTo>
                                <a:lnTo>
                                  <a:pt x="30" y="53"/>
                                </a:lnTo>
                                <a:lnTo>
                                  <a:pt x="46" y="42"/>
                                </a:lnTo>
                                <a:lnTo>
                                  <a:pt x="15" y="0"/>
                                </a:lnTo>
                                <a:lnTo>
                                  <a:pt x="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1" name="Freeform 2627"/>
                        <wps:cNvSpPr>
                          <a:spLocks noEditPoints="1"/>
                        </wps:cNvSpPr>
                        <wps:spPr bwMode="auto">
                          <a:xfrm>
                            <a:off x="3619" y="10410"/>
                            <a:ext cx="107" cy="100"/>
                          </a:xfrm>
                          <a:custGeom>
                            <a:avLst/>
                            <a:gdLst>
                              <a:gd name="T0" fmla="*/ 60 w 107"/>
                              <a:gd name="T1" fmla="*/ 90 h 100"/>
                              <a:gd name="T2" fmla="*/ 49 w 107"/>
                              <a:gd name="T3" fmla="*/ 99 h 100"/>
                              <a:gd name="T4" fmla="*/ 0 w 107"/>
                              <a:gd name="T5" fmla="*/ 78 h 100"/>
                              <a:gd name="T6" fmla="*/ 0 w 107"/>
                              <a:gd name="T7" fmla="*/ 40 h 100"/>
                              <a:gd name="T8" fmla="*/ 2 w 107"/>
                              <a:gd name="T9" fmla="*/ 34 h 100"/>
                              <a:gd name="T10" fmla="*/ 2 w 107"/>
                              <a:gd name="T11" fmla="*/ 30 h 100"/>
                              <a:gd name="T12" fmla="*/ 4 w 107"/>
                              <a:gd name="T13" fmla="*/ 23 h 100"/>
                              <a:gd name="T14" fmla="*/ 8 w 107"/>
                              <a:gd name="T15" fmla="*/ 18 h 100"/>
                              <a:gd name="T16" fmla="*/ 12 w 107"/>
                              <a:gd name="T17" fmla="*/ 12 h 100"/>
                              <a:gd name="T18" fmla="*/ 18 w 107"/>
                              <a:gd name="T19" fmla="*/ 8 h 100"/>
                              <a:gd name="T20" fmla="*/ 24 w 107"/>
                              <a:gd name="T21" fmla="*/ 4 h 100"/>
                              <a:gd name="T22" fmla="*/ 32 w 107"/>
                              <a:gd name="T23" fmla="*/ 2 h 100"/>
                              <a:gd name="T24" fmla="*/ 40 w 107"/>
                              <a:gd name="T25" fmla="*/ 0 h 100"/>
                              <a:gd name="T26" fmla="*/ 51 w 107"/>
                              <a:gd name="T27" fmla="*/ 0 h 100"/>
                              <a:gd name="T28" fmla="*/ 63 w 107"/>
                              <a:gd name="T29" fmla="*/ 3 h 100"/>
                              <a:gd name="T30" fmla="*/ 73 w 107"/>
                              <a:gd name="T31" fmla="*/ 7 h 100"/>
                              <a:gd name="T32" fmla="*/ 83 w 107"/>
                              <a:gd name="T33" fmla="*/ 12 h 100"/>
                              <a:gd name="T34" fmla="*/ 91 w 107"/>
                              <a:gd name="T35" fmla="*/ 18 h 100"/>
                              <a:gd name="T36" fmla="*/ 96 w 107"/>
                              <a:gd name="T37" fmla="*/ 26 h 100"/>
                              <a:gd name="T38" fmla="*/ 100 w 107"/>
                              <a:gd name="T39" fmla="*/ 32 h 100"/>
                              <a:gd name="T40" fmla="*/ 104 w 107"/>
                              <a:gd name="T41" fmla="*/ 40 h 100"/>
                              <a:gd name="T42" fmla="*/ 105 w 107"/>
                              <a:gd name="T43" fmla="*/ 44 h 100"/>
                              <a:gd name="T44" fmla="*/ 105 w 107"/>
                              <a:gd name="T45" fmla="*/ 47 h 100"/>
                              <a:gd name="T46" fmla="*/ 105 w 107"/>
                              <a:gd name="T47" fmla="*/ 48 h 100"/>
                              <a:gd name="T48" fmla="*/ 107 w 107"/>
                              <a:gd name="T49" fmla="*/ 51 h 100"/>
                              <a:gd name="T50" fmla="*/ 107 w 107"/>
                              <a:gd name="T51" fmla="*/ 55 h 100"/>
                              <a:gd name="T52" fmla="*/ 107 w 107"/>
                              <a:gd name="T53" fmla="*/ 59 h 100"/>
                              <a:gd name="T54" fmla="*/ 107 w 107"/>
                              <a:gd name="T55" fmla="*/ 99 h 100"/>
                              <a:gd name="T56" fmla="*/ 96 w 107"/>
                              <a:gd name="T57" fmla="*/ 67 h 100"/>
                              <a:gd name="T58" fmla="*/ 96 w 107"/>
                              <a:gd name="T59" fmla="*/ 62 h 100"/>
                              <a:gd name="T60" fmla="*/ 96 w 107"/>
                              <a:gd name="T61" fmla="*/ 56 h 100"/>
                              <a:gd name="T62" fmla="*/ 96 w 107"/>
                              <a:gd name="T63" fmla="*/ 51 h 100"/>
                              <a:gd name="T64" fmla="*/ 95 w 107"/>
                              <a:gd name="T65" fmla="*/ 46 h 100"/>
                              <a:gd name="T66" fmla="*/ 93 w 107"/>
                              <a:gd name="T67" fmla="*/ 40 h 100"/>
                              <a:gd name="T68" fmla="*/ 91 w 107"/>
                              <a:gd name="T69" fmla="*/ 36 h 100"/>
                              <a:gd name="T70" fmla="*/ 87 w 107"/>
                              <a:gd name="T71" fmla="*/ 31 h 100"/>
                              <a:gd name="T72" fmla="*/ 81 w 107"/>
                              <a:gd name="T73" fmla="*/ 27 h 100"/>
                              <a:gd name="T74" fmla="*/ 73 w 107"/>
                              <a:gd name="T75" fmla="*/ 22 h 100"/>
                              <a:gd name="T76" fmla="*/ 65 w 107"/>
                              <a:gd name="T77" fmla="*/ 18 h 100"/>
                              <a:gd name="T78" fmla="*/ 55 w 107"/>
                              <a:gd name="T79" fmla="*/ 15 h 100"/>
                              <a:gd name="T80" fmla="*/ 43 w 107"/>
                              <a:gd name="T81" fmla="*/ 14 h 100"/>
                              <a:gd name="T82" fmla="*/ 37 w 107"/>
                              <a:gd name="T83" fmla="*/ 14 h 100"/>
                              <a:gd name="T84" fmla="*/ 32 w 107"/>
                              <a:gd name="T85" fmla="*/ 15 h 100"/>
                              <a:gd name="T86" fmla="*/ 28 w 107"/>
                              <a:gd name="T87" fmla="*/ 16 h 100"/>
                              <a:gd name="T88" fmla="*/ 23 w 107"/>
                              <a:gd name="T89" fmla="*/ 19 h 100"/>
                              <a:gd name="T90" fmla="*/ 18 w 107"/>
                              <a:gd name="T91" fmla="*/ 24 h 100"/>
                              <a:gd name="T92" fmla="*/ 14 w 107"/>
                              <a:gd name="T93" fmla="*/ 31 h 100"/>
                              <a:gd name="T94" fmla="*/ 14 w 107"/>
                              <a:gd name="T95" fmla="*/ 34 h 100"/>
                              <a:gd name="T96" fmla="*/ 12 w 107"/>
                              <a:gd name="T97" fmla="*/ 38 h 100"/>
                              <a:gd name="T98" fmla="*/ 12 w 107"/>
                              <a:gd name="T99" fmla="*/ 42 h 100"/>
                              <a:gd name="T100" fmla="*/ 11 w 107"/>
                              <a:gd name="T101" fmla="*/ 47 h 100"/>
                              <a:gd name="T102" fmla="*/ 49 w 107"/>
                              <a:gd name="T103" fmla="*/ 74 h 100"/>
                              <a:gd name="T104" fmla="*/ 60 w 107"/>
                              <a:gd name="T105" fmla="*/ 46 h 100"/>
                              <a:gd name="T106" fmla="*/ 96 w 107"/>
                              <a:gd name="T107" fmla="*/ 8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7" h="100">
                                <a:moveTo>
                                  <a:pt x="107" y="99"/>
                                </a:moveTo>
                                <a:lnTo>
                                  <a:pt x="60" y="90"/>
                                </a:lnTo>
                                <a:lnTo>
                                  <a:pt x="60" y="100"/>
                                </a:lnTo>
                                <a:lnTo>
                                  <a:pt x="49" y="99"/>
                                </a:lnTo>
                                <a:lnTo>
                                  <a:pt x="49" y="88"/>
                                </a:lnTo>
                                <a:lnTo>
                                  <a:pt x="0" y="78"/>
                                </a:lnTo>
                                <a:lnTo>
                                  <a:pt x="0" y="46"/>
                                </a:lnTo>
                                <a:lnTo>
                                  <a:pt x="0" y="40"/>
                                </a:lnTo>
                                <a:lnTo>
                                  <a:pt x="2" y="36"/>
                                </a:lnTo>
                                <a:lnTo>
                                  <a:pt x="2" y="34"/>
                                </a:lnTo>
                                <a:lnTo>
                                  <a:pt x="2" y="32"/>
                                </a:lnTo>
                                <a:lnTo>
                                  <a:pt x="2" y="30"/>
                                </a:lnTo>
                                <a:lnTo>
                                  <a:pt x="3" y="26"/>
                                </a:lnTo>
                                <a:lnTo>
                                  <a:pt x="4" y="23"/>
                                </a:lnTo>
                                <a:lnTo>
                                  <a:pt x="6" y="20"/>
                                </a:lnTo>
                                <a:lnTo>
                                  <a:pt x="8" y="18"/>
                                </a:lnTo>
                                <a:lnTo>
                                  <a:pt x="11" y="15"/>
                                </a:lnTo>
                                <a:lnTo>
                                  <a:pt x="12" y="12"/>
                                </a:lnTo>
                                <a:lnTo>
                                  <a:pt x="15" y="10"/>
                                </a:lnTo>
                                <a:lnTo>
                                  <a:pt x="18" y="8"/>
                                </a:lnTo>
                                <a:lnTo>
                                  <a:pt x="20" y="6"/>
                                </a:lnTo>
                                <a:lnTo>
                                  <a:pt x="24" y="4"/>
                                </a:lnTo>
                                <a:lnTo>
                                  <a:pt x="28" y="3"/>
                                </a:lnTo>
                                <a:lnTo>
                                  <a:pt x="32" y="2"/>
                                </a:lnTo>
                                <a:lnTo>
                                  <a:pt x="36" y="2"/>
                                </a:lnTo>
                                <a:lnTo>
                                  <a:pt x="40" y="0"/>
                                </a:lnTo>
                                <a:lnTo>
                                  <a:pt x="44" y="0"/>
                                </a:lnTo>
                                <a:lnTo>
                                  <a:pt x="51" y="0"/>
                                </a:lnTo>
                                <a:lnTo>
                                  <a:pt x="56" y="2"/>
                                </a:lnTo>
                                <a:lnTo>
                                  <a:pt x="63" y="3"/>
                                </a:lnTo>
                                <a:lnTo>
                                  <a:pt x="68" y="4"/>
                                </a:lnTo>
                                <a:lnTo>
                                  <a:pt x="73" y="7"/>
                                </a:lnTo>
                                <a:lnTo>
                                  <a:pt x="77" y="10"/>
                                </a:lnTo>
                                <a:lnTo>
                                  <a:pt x="83" y="12"/>
                                </a:lnTo>
                                <a:lnTo>
                                  <a:pt x="87" y="15"/>
                                </a:lnTo>
                                <a:lnTo>
                                  <a:pt x="91" y="18"/>
                                </a:lnTo>
                                <a:lnTo>
                                  <a:pt x="93" y="22"/>
                                </a:lnTo>
                                <a:lnTo>
                                  <a:pt x="96" y="26"/>
                                </a:lnTo>
                                <a:lnTo>
                                  <a:pt x="99" y="28"/>
                                </a:lnTo>
                                <a:lnTo>
                                  <a:pt x="100" y="32"/>
                                </a:lnTo>
                                <a:lnTo>
                                  <a:pt x="103" y="36"/>
                                </a:lnTo>
                                <a:lnTo>
                                  <a:pt x="104" y="40"/>
                                </a:lnTo>
                                <a:lnTo>
                                  <a:pt x="105" y="44"/>
                                </a:lnTo>
                                <a:lnTo>
                                  <a:pt x="105" y="46"/>
                                </a:lnTo>
                                <a:lnTo>
                                  <a:pt x="105" y="47"/>
                                </a:lnTo>
                                <a:lnTo>
                                  <a:pt x="105" y="48"/>
                                </a:lnTo>
                                <a:lnTo>
                                  <a:pt x="107" y="50"/>
                                </a:lnTo>
                                <a:lnTo>
                                  <a:pt x="107" y="51"/>
                                </a:lnTo>
                                <a:lnTo>
                                  <a:pt x="107" y="52"/>
                                </a:lnTo>
                                <a:lnTo>
                                  <a:pt x="107" y="55"/>
                                </a:lnTo>
                                <a:lnTo>
                                  <a:pt x="107" y="56"/>
                                </a:lnTo>
                                <a:lnTo>
                                  <a:pt x="107" y="59"/>
                                </a:lnTo>
                                <a:lnTo>
                                  <a:pt x="107" y="62"/>
                                </a:lnTo>
                                <a:lnTo>
                                  <a:pt x="107" y="99"/>
                                </a:lnTo>
                                <a:close/>
                                <a:moveTo>
                                  <a:pt x="96" y="83"/>
                                </a:moveTo>
                                <a:lnTo>
                                  <a:pt x="96" y="67"/>
                                </a:lnTo>
                                <a:lnTo>
                                  <a:pt x="96" y="64"/>
                                </a:lnTo>
                                <a:lnTo>
                                  <a:pt x="96" y="62"/>
                                </a:lnTo>
                                <a:lnTo>
                                  <a:pt x="96" y="59"/>
                                </a:lnTo>
                                <a:lnTo>
                                  <a:pt x="96" y="56"/>
                                </a:lnTo>
                                <a:lnTo>
                                  <a:pt x="96" y="54"/>
                                </a:lnTo>
                                <a:lnTo>
                                  <a:pt x="96" y="51"/>
                                </a:lnTo>
                                <a:lnTo>
                                  <a:pt x="95" y="48"/>
                                </a:lnTo>
                                <a:lnTo>
                                  <a:pt x="95" y="46"/>
                                </a:lnTo>
                                <a:lnTo>
                                  <a:pt x="95" y="43"/>
                                </a:lnTo>
                                <a:lnTo>
                                  <a:pt x="93" y="40"/>
                                </a:lnTo>
                                <a:lnTo>
                                  <a:pt x="92" y="39"/>
                                </a:lnTo>
                                <a:lnTo>
                                  <a:pt x="91" y="36"/>
                                </a:lnTo>
                                <a:lnTo>
                                  <a:pt x="88" y="34"/>
                                </a:lnTo>
                                <a:lnTo>
                                  <a:pt x="87" y="31"/>
                                </a:lnTo>
                                <a:lnTo>
                                  <a:pt x="84" y="30"/>
                                </a:lnTo>
                                <a:lnTo>
                                  <a:pt x="81" y="27"/>
                                </a:lnTo>
                                <a:lnTo>
                                  <a:pt x="77" y="24"/>
                                </a:lnTo>
                                <a:lnTo>
                                  <a:pt x="73" y="22"/>
                                </a:lnTo>
                                <a:lnTo>
                                  <a:pt x="69" y="20"/>
                                </a:lnTo>
                                <a:lnTo>
                                  <a:pt x="65" y="18"/>
                                </a:lnTo>
                                <a:lnTo>
                                  <a:pt x="60" y="16"/>
                                </a:lnTo>
                                <a:lnTo>
                                  <a:pt x="55" y="15"/>
                                </a:lnTo>
                                <a:lnTo>
                                  <a:pt x="48" y="14"/>
                                </a:lnTo>
                                <a:lnTo>
                                  <a:pt x="43" y="14"/>
                                </a:lnTo>
                                <a:lnTo>
                                  <a:pt x="40" y="14"/>
                                </a:lnTo>
                                <a:lnTo>
                                  <a:pt x="37" y="14"/>
                                </a:lnTo>
                                <a:lnTo>
                                  <a:pt x="35" y="15"/>
                                </a:lnTo>
                                <a:lnTo>
                                  <a:pt x="32" y="15"/>
                                </a:lnTo>
                                <a:lnTo>
                                  <a:pt x="29" y="15"/>
                                </a:lnTo>
                                <a:lnTo>
                                  <a:pt x="28" y="16"/>
                                </a:lnTo>
                                <a:lnTo>
                                  <a:pt x="26" y="18"/>
                                </a:lnTo>
                                <a:lnTo>
                                  <a:pt x="23" y="19"/>
                                </a:lnTo>
                                <a:lnTo>
                                  <a:pt x="20" y="22"/>
                                </a:lnTo>
                                <a:lnTo>
                                  <a:pt x="18" y="24"/>
                                </a:lnTo>
                                <a:lnTo>
                                  <a:pt x="15" y="27"/>
                                </a:lnTo>
                                <a:lnTo>
                                  <a:pt x="14" y="31"/>
                                </a:lnTo>
                                <a:lnTo>
                                  <a:pt x="14" y="32"/>
                                </a:lnTo>
                                <a:lnTo>
                                  <a:pt x="14" y="34"/>
                                </a:lnTo>
                                <a:lnTo>
                                  <a:pt x="12" y="36"/>
                                </a:lnTo>
                                <a:lnTo>
                                  <a:pt x="12" y="38"/>
                                </a:lnTo>
                                <a:lnTo>
                                  <a:pt x="12" y="40"/>
                                </a:lnTo>
                                <a:lnTo>
                                  <a:pt x="12" y="42"/>
                                </a:lnTo>
                                <a:lnTo>
                                  <a:pt x="11" y="44"/>
                                </a:lnTo>
                                <a:lnTo>
                                  <a:pt x="11" y="47"/>
                                </a:lnTo>
                                <a:lnTo>
                                  <a:pt x="11" y="66"/>
                                </a:lnTo>
                                <a:lnTo>
                                  <a:pt x="49" y="74"/>
                                </a:lnTo>
                                <a:lnTo>
                                  <a:pt x="49" y="43"/>
                                </a:lnTo>
                                <a:lnTo>
                                  <a:pt x="60" y="46"/>
                                </a:lnTo>
                                <a:lnTo>
                                  <a:pt x="60" y="76"/>
                                </a:lnTo>
                                <a:lnTo>
                                  <a:pt x="96"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2" name="Freeform 2628"/>
                        <wps:cNvSpPr>
                          <a:spLocks/>
                        </wps:cNvSpPr>
                        <wps:spPr bwMode="auto">
                          <a:xfrm>
                            <a:off x="3635" y="10309"/>
                            <a:ext cx="92" cy="91"/>
                          </a:xfrm>
                          <a:custGeom>
                            <a:avLst/>
                            <a:gdLst>
                              <a:gd name="T0" fmla="*/ 15 w 92"/>
                              <a:gd name="T1" fmla="*/ 12 h 91"/>
                              <a:gd name="T2" fmla="*/ 16 w 92"/>
                              <a:gd name="T3" fmla="*/ 14 h 91"/>
                              <a:gd name="T4" fmla="*/ 16 w 92"/>
                              <a:gd name="T5" fmla="*/ 16 h 91"/>
                              <a:gd name="T6" fmla="*/ 16 w 92"/>
                              <a:gd name="T7" fmla="*/ 18 h 91"/>
                              <a:gd name="T8" fmla="*/ 15 w 92"/>
                              <a:gd name="T9" fmla="*/ 18 h 91"/>
                              <a:gd name="T10" fmla="*/ 12 w 92"/>
                              <a:gd name="T11" fmla="*/ 19 h 91"/>
                              <a:gd name="T12" fmla="*/ 10 w 92"/>
                              <a:gd name="T13" fmla="*/ 20 h 91"/>
                              <a:gd name="T14" fmla="*/ 4 w 92"/>
                              <a:gd name="T15" fmla="*/ 19 h 91"/>
                              <a:gd name="T16" fmla="*/ 2 w 92"/>
                              <a:gd name="T17" fmla="*/ 15 h 91"/>
                              <a:gd name="T18" fmla="*/ 0 w 92"/>
                              <a:gd name="T19" fmla="*/ 11 h 91"/>
                              <a:gd name="T20" fmla="*/ 2 w 92"/>
                              <a:gd name="T21" fmla="*/ 10 h 91"/>
                              <a:gd name="T22" fmla="*/ 2 w 92"/>
                              <a:gd name="T23" fmla="*/ 8 h 91"/>
                              <a:gd name="T24" fmla="*/ 2 w 92"/>
                              <a:gd name="T25" fmla="*/ 7 h 91"/>
                              <a:gd name="T26" fmla="*/ 3 w 92"/>
                              <a:gd name="T27" fmla="*/ 6 h 91"/>
                              <a:gd name="T28" fmla="*/ 6 w 92"/>
                              <a:gd name="T29" fmla="*/ 3 h 91"/>
                              <a:gd name="T30" fmla="*/ 8 w 92"/>
                              <a:gd name="T31" fmla="*/ 2 h 91"/>
                              <a:gd name="T32" fmla="*/ 10 w 92"/>
                              <a:gd name="T33" fmla="*/ 0 h 91"/>
                              <a:gd name="T34" fmla="*/ 11 w 92"/>
                              <a:gd name="T35" fmla="*/ 0 h 91"/>
                              <a:gd name="T36" fmla="*/ 12 w 92"/>
                              <a:gd name="T37" fmla="*/ 0 h 91"/>
                              <a:gd name="T38" fmla="*/ 13 w 92"/>
                              <a:gd name="T39" fmla="*/ 0 h 91"/>
                              <a:gd name="T40" fmla="*/ 16 w 92"/>
                              <a:gd name="T41" fmla="*/ 2 h 91"/>
                              <a:gd name="T42" fmla="*/ 20 w 92"/>
                              <a:gd name="T43" fmla="*/ 4 h 91"/>
                              <a:gd name="T44" fmla="*/ 21 w 92"/>
                              <a:gd name="T45" fmla="*/ 6 h 91"/>
                              <a:gd name="T46" fmla="*/ 23 w 92"/>
                              <a:gd name="T47" fmla="*/ 7 h 91"/>
                              <a:gd name="T48" fmla="*/ 27 w 92"/>
                              <a:gd name="T49" fmla="*/ 10 h 91"/>
                              <a:gd name="T50" fmla="*/ 29 w 92"/>
                              <a:gd name="T51" fmla="*/ 14 h 91"/>
                              <a:gd name="T52" fmla="*/ 31 w 92"/>
                              <a:gd name="T53" fmla="*/ 19 h 91"/>
                              <a:gd name="T54" fmla="*/ 91 w 92"/>
                              <a:gd name="T55" fmla="*/ 35 h 91"/>
                              <a:gd name="T56" fmla="*/ 84 w 92"/>
                              <a:gd name="T57" fmla="*/ 51 h 91"/>
                              <a:gd name="T58" fmla="*/ 92 w 92"/>
                              <a:gd name="T59" fmla="*/ 72 h 91"/>
                              <a:gd name="T60" fmla="*/ 89 w 92"/>
                              <a:gd name="T61" fmla="*/ 83 h 91"/>
                              <a:gd name="T62" fmla="*/ 83 w 92"/>
                              <a:gd name="T63" fmla="*/ 90 h 91"/>
                              <a:gd name="T64" fmla="*/ 72 w 92"/>
                              <a:gd name="T65" fmla="*/ 91 h 91"/>
                              <a:gd name="T66" fmla="*/ 59 w 92"/>
                              <a:gd name="T67" fmla="*/ 90 h 91"/>
                              <a:gd name="T68" fmla="*/ 64 w 92"/>
                              <a:gd name="T69" fmla="*/ 78 h 91"/>
                              <a:gd name="T70" fmla="*/ 71 w 92"/>
                              <a:gd name="T71" fmla="*/ 78 h 91"/>
                              <a:gd name="T72" fmla="*/ 77 w 92"/>
                              <a:gd name="T73" fmla="*/ 76 h 91"/>
                              <a:gd name="T74" fmla="*/ 80 w 92"/>
                              <a:gd name="T75" fmla="*/ 75 h 91"/>
                              <a:gd name="T76" fmla="*/ 81 w 92"/>
                              <a:gd name="T77" fmla="*/ 68 h 91"/>
                              <a:gd name="T78" fmla="*/ 80 w 92"/>
                              <a:gd name="T79" fmla="*/ 60 h 91"/>
                              <a:gd name="T80" fmla="*/ 77 w 92"/>
                              <a:gd name="T81" fmla="*/ 54 h 91"/>
                              <a:gd name="T82" fmla="*/ 71 w 92"/>
                              <a:gd name="T83" fmla="*/ 48 h 91"/>
                              <a:gd name="T84" fmla="*/ 61 w 92"/>
                              <a:gd name="T85" fmla="*/ 43 h 91"/>
                              <a:gd name="T86" fmla="*/ 52 w 92"/>
                              <a:gd name="T87" fmla="*/ 40 h 91"/>
                              <a:gd name="T88" fmla="*/ 15 w 92"/>
                              <a:gd name="T89" fmla="*/ 1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2" h="91">
                                <a:moveTo>
                                  <a:pt x="21" y="19"/>
                                </a:moveTo>
                                <a:lnTo>
                                  <a:pt x="20" y="16"/>
                                </a:lnTo>
                                <a:lnTo>
                                  <a:pt x="15" y="12"/>
                                </a:lnTo>
                                <a:lnTo>
                                  <a:pt x="16" y="12"/>
                                </a:lnTo>
                                <a:lnTo>
                                  <a:pt x="16" y="14"/>
                                </a:lnTo>
                                <a:lnTo>
                                  <a:pt x="16" y="15"/>
                                </a:lnTo>
                                <a:lnTo>
                                  <a:pt x="16" y="16"/>
                                </a:lnTo>
                                <a:lnTo>
                                  <a:pt x="16" y="18"/>
                                </a:lnTo>
                                <a:lnTo>
                                  <a:pt x="15" y="18"/>
                                </a:lnTo>
                                <a:lnTo>
                                  <a:pt x="13" y="19"/>
                                </a:lnTo>
                                <a:lnTo>
                                  <a:pt x="12" y="19"/>
                                </a:lnTo>
                                <a:lnTo>
                                  <a:pt x="11" y="19"/>
                                </a:lnTo>
                                <a:lnTo>
                                  <a:pt x="10" y="20"/>
                                </a:lnTo>
                                <a:lnTo>
                                  <a:pt x="7" y="20"/>
                                </a:lnTo>
                                <a:lnTo>
                                  <a:pt x="6" y="20"/>
                                </a:lnTo>
                                <a:lnTo>
                                  <a:pt x="4" y="19"/>
                                </a:lnTo>
                                <a:lnTo>
                                  <a:pt x="3" y="18"/>
                                </a:lnTo>
                                <a:lnTo>
                                  <a:pt x="2" y="16"/>
                                </a:lnTo>
                                <a:lnTo>
                                  <a:pt x="2" y="15"/>
                                </a:lnTo>
                                <a:lnTo>
                                  <a:pt x="2" y="14"/>
                                </a:lnTo>
                                <a:lnTo>
                                  <a:pt x="0" y="12"/>
                                </a:lnTo>
                                <a:lnTo>
                                  <a:pt x="0" y="11"/>
                                </a:lnTo>
                                <a:lnTo>
                                  <a:pt x="2" y="10"/>
                                </a:lnTo>
                                <a:lnTo>
                                  <a:pt x="2" y="8"/>
                                </a:lnTo>
                                <a:lnTo>
                                  <a:pt x="2" y="7"/>
                                </a:lnTo>
                                <a:lnTo>
                                  <a:pt x="3" y="6"/>
                                </a:lnTo>
                                <a:lnTo>
                                  <a:pt x="3" y="4"/>
                                </a:lnTo>
                                <a:lnTo>
                                  <a:pt x="6" y="3"/>
                                </a:lnTo>
                                <a:lnTo>
                                  <a:pt x="7" y="2"/>
                                </a:lnTo>
                                <a:lnTo>
                                  <a:pt x="8" y="2"/>
                                </a:lnTo>
                                <a:lnTo>
                                  <a:pt x="10" y="0"/>
                                </a:lnTo>
                                <a:lnTo>
                                  <a:pt x="11" y="0"/>
                                </a:lnTo>
                                <a:lnTo>
                                  <a:pt x="12" y="0"/>
                                </a:lnTo>
                                <a:lnTo>
                                  <a:pt x="13" y="0"/>
                                </a:lnTo>
                                <a:lnTo>
                                  <a:pt x="15" y="0"/>
                                </a:lnTo>
                                <a:lnTo>
                                  <a:pt x="16" y="2"/>
                                </a:lnTo>
                                <a:lnTo>
                                  <a:pt x="17" y="2"/>
                                </a:lnTo>
                                <a:lnTo>
                                  <a:pt x="19" y="3"/>
                                </a:lnTo>
                                <a:lnTo>
                                  <a:pt x="20" y="4"/>
                                </a:lnTo>
                                <a:lnTo>
                                  <a:pt x="21" y="6"/>
                                </a:lnTo>
                                <a:lnTo>
                                  <a:pt x="23" y="7"/>
                                </a:lnTo>
                                <a:lnTo>
                                  <a:pt x="24" y="8"/>
                                </a:lnTo>
                                <a:lnTo>
                                  <a:pt x="25" y="10"/>
                                </a:lnTo>
                                <a:lnTo>
                                  <a:pt x="27" y="10"/>
                                </a:lnTo>
                                <a:lnTo>
                                  <a:pt x="27" y="11"/>
                                </a:lnTo>
                                <a:lnTo>
                                  <a:pt x="28" y="12"/>
                                </a:lnTo>
                                <a:lnTo>
                                  <a:pt x="29" y="14"/>
                                </a:lnTo>
                                <a:lnTo>
                                  <a:pt x="29" y="15"/>
                                </a:lnTo>
                                <a:lnTo>
                                  <a:pt x="29" y="16"/>
                                </a:lnTo>
                                <a:lnTo>
                                  <a:pt x="31" y="19"/>
                                </a:lnTo>
                                <a:lnTo>
                                  <a:pt x="32" y="20"/>
                                </a:lnTo>
                                <a:lnTo>
                                  <a:pt x="32" y="22"/>
                                </a:lnTo>
                                <a:lnTo>
                                  <a:pt x="91" y="35"/>
                                </a:lnTo>
                                <a:lnTo>
                                  <a:pt x="91" y="47"/>
                                </a:lnTo>
                                <a:lnTo>
                                  <a:pt x="77" y="44"/>
                                </a:lnTo>
                                <a:lnTo>
                                  <a:pt x="84" y="51"/>
                                </a:lnTo>
                                <a:lnTo>
                                  <a:pt x="88" y="58"/>
                                </a:lnTo>
                                <a:lnTo>
                                  <a:pt x="91" y="66"/>
                                </a:lnTo>
                                <a:lnTo>
                                  <a:pt x="92" y="72"/>
                                </a:lnTo>
                                <a:lnTo>
                                  <a:pt x="92" y="76"/>
                                </a:lnTo>
                                <a:lnTo>
                                  <a:pt x="91" y="80"/>
                                </a:lnTo>
                                <a:lnTo>
                                  <a:pt x="89" y="83"/>
                                </a:lnTo>
                                <a:lnTo>
                                  <a:pt x="88" y="86"/>
                                </a:lnTo>
                                <a:lnTo>
                                  <a:pt x="85" y="87"/>
                                </a:lnTo>
                                <a:lnTo>
                                  <a:pt x="83" y="90"/>
                                </a:lnTo>
                                <a:lnTo>
                                  <a:pt x="79" y="91"/>
                                </a:lnTo>
                                <a:lnTo>
                                  <a:pt x="75" y="91"/>
                                </a:lnTo>
                                <a:lnTo>
                                  <a:pt x="72" y="91"/>
                                </a:lnTo>
                                <a:lnTo>
                                  <a:pt x="69" y="90"/>
                                </a:lnTo>
                                <a:lnTo>
                                  <a:pt x="64" y="90"/>
                                </a:lnTo>
                                <a:lnTo>
                                  <a:pt x="59" y="90"/>
                                </a:lnTo>
                                <a:lnTo>
                                  <a:pt x="15" y="80"/>
                                </a:lnTo>
                                <a:lnTo>
                                  <a:pt x="15" y="67"/>
                                </a:lnTo>
                                <a:lnTo>
                                  <a:pt x="64" y="78"/>
                                </a:lnTo>
                                <a:lnTo>
                                  <a:pt x="67" y="78"/>
                                </a:lnTo>
                                <a:lnTo>
                                  <a:pt x="69" y="78"/>
                                </a:lnTo>
                                <a:lnTo>
                                  <a:pt x="71" y="78"/>
                                </a:lnTo>
                                <a:lnTo>
                                  <a:pt x="73" y="78"/>
                                </a:lnTo>
                                <a:lnTo>
                                  <a:pt x="75" y="78"/>
                                </a:lnTo>
                                <a:lnTo>
                                  <a:pt x="77" y="76"/>
                                </a:lnTo>
                                <a:lnTo>
                                  <a:pt x="79" y="76"/>
                                </a:lnTo>
                                <a:lnTo>
                                  <a:pt x="80" y="76"/>
                                </a:lnTo>
                                <a:lnTo>
                                  <a:pt x="80" y="75"/>
                                </a:lnTo>
                                <a:lnTo>
                                  <a:pt x="81" y="72"/>
                                </a:lnTo>
                                <a:lnTo>
                                  <a:pt x="81" y="71"/>
                                </a:lnTo>
                                <a:lnTo>
                                  <a:pt x="81" y="68"/>
                                </a:lnTo>
                                <a:lnTo>
                                  <a:pt x="81" y="66"/>
                                </a:lnTo>
                                <a:lnTo>
                                  <a:pt x="81" y="63"/>
                                </a:lnTo>
                                <a:lnTo>
                                  <a:pt x="80" y="60"/>
                                </a:lnTo>
                                <a:lnTo>
                                  <a:pt x="80" y="58"/>
                                </a:lnTo>
                                <a:lnTo>
                                  <a:pt x="79" y="55"/>
                                </a:lnTo>
                                <a:lnTo>
                                  <a:pt x="77" y="54"/>
                                </a:lnTo>
                                <a:lnTo>
                                  <a:pt x="75" y="51"/>
                                </a:lnTo>
                                <a:lnTo>
                                  <a:pt x="73" y="50"/>
                                </a:lnTo>
                                <a:lnTo>
                                  <a:pt x="71" y="48"/>
                                </a:lnTo>
                                <a:lnTo>
                                  <a:pt x="68" y="46"/>
                                </a:lnTo>
                                <a:lnTo>
                                  <a:pt x="64" y="44"/>
                                </a:lnTo>
                                <a:lnTo>
                                  <a:pt x="61" y="43"/>
                                </a:lnTo>
                                <a:lnTo>
                                  <a:pt x="59" y="43"/>
                                </a:lnTo>
                                <a:lnTo>
                                  <a:pt x="56" y="42"/>
                                </a:lnTo>
                                <a:lnTo>
                                  <a:pt x="52" y="40"/>
                                </a:lnTo>
                                <a:lnTo>
                                  <a:pt x="48" y="39"/>
                                </a:lnTo>
                                <a:lnTo>
                                  <a:pt x="15" y="32"/>
                                </a:lnTo>
                                <a:lnTo>
                                  <a:pt x="15" y="19"/>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3" name="Freeform 2629"/>
                        <wps:cNvSpPr>
                          <a:spLocks noEditPoints="1"/>
                        </wps:cNvSpPr>
                        <wps:spPr bwMode="auto">
                          <a:xfrm>
                            <a:off x="3615" y="10243"/>
                            <a:ext cx="111" cy="77"/>
                          </a:xfrm>
                          <a:custGeom>
                            <a:avLst/>
                            <a:gdLst>
                              <a:gd name="T0" fmla="*/ 88 w 111"/>
                              <a:gd name="T1" fmla="*/ 62 h 77"/>
                              <a:gd name="T2" fmla="*/ 96 w 111"/>
                              <a:gd name="T3" fmla="*/ 57 h 77"/>
                              <a:gd name="T4" fmla="*/ 100 w 111"/>
                              <a:gd name="T5" fmla="*/ 47 h 77"/>
                              <a:gd name="T6" fmla="*/ 100 w 111"/>
                              <a:gd name="T7" fmla="*/ 43 h 77"/>
                              <a:gd name="T8" fmla="*/ 100 w 111"/>
                              <a:gd name="T9" fmla="*/ 40 h 77"/>
                              <a:gd name="T10" fmla="*/ 99 w 111"/>
                              <a:gd name="T11" fmla="*/ 36 h 77"/>
                              <a:gd name="T12" fmla="*/ 95 w 111"/>
                              <a:gd name="T13" fmla="*/ 31 h 77"/>
                              <a:gd name="T14" fmla="*/ 89 w 111"/>
                              <a:gd name="T15" fmla="*/ 25 h 77"/>
                              <a:gd name="T16" fmla="*/ 85 w 111"/>
                              <a:gd name="T17" fmla="*/ 23 h 77"/>
                              <a:gd name="T18" fmla="*/ 81 w 111"/>
                              <a:gd name="T19" fmla="*/ 23 h 77"/>
                              <a:gd name="T20" fmla="*/ 77 w 111"/>
                              <a:gd name="T21" fmla="*/ 20 h 77"/>
                              <a:gd name="T22" fmla="*/ 72 w 111"/>
                              <a:gd name="T23" fmla="*/ 19 h 77"/>
                              <a:gd name="T24" fmla="*/ 67 w 111"/>
                              <a:gd name="T25" fmla="*/ 17 h 77"/>
                              <a:gd name="T26" fmla="*/ 60 w 111"/>
                              <a:gd name="T27" fmla="*/ 17 h 77"/>
                              <a:gd name="T28" fmla="*/ 49 w 111"/>
                              <a:gd name="T29" fmla="*/ 23 h 77"/>
                              <a:gd name="T30" fmla="*/ 43 w 111"/>
                              <a:gd name="T31" fmla="*/ 32 h 77"/>
                              <a:gd name="T32" fmla="*/ 44 w 111"/>
                              <a:gd name="T33" fmla="*/ 41 h 77"/>
                              <a:gd name="T34" fmla="*/ 48 w 111"/>
                              <a:gd name="T35" fmla="*/ 49 h 77"/>
                              <a:gd name="T36" fmla="*/ 55 w 111"/>
                              <a:gd name="T37" fmla="*/ 57 h 77"/>
                              <a:gd name="T38" fmla="*/ 64 w 111"/>
                              <a:gd name="T39" fmla="*/ 61 h 77"/>
                              <a:gd name="T40" fmla="*/ 75 w 111"/>
                              <a:gd name="T41" fmla="*/ 62 h 77"/>
                              <a:gd name="T42" fmla="*/ 79 w 111"/>
                              <a:gd name="T43" fmla="*/ 64 h 77"/>
                              <a:gd name="T44" fmla="*/ 35 w 111"/>
                              <a:gd name="T45" fmla="*/ 11 h 77"/>
                              <a:gd name="T46" fmla="*/ 36 w 111"/>
                              <a:gd name="T47" fmla="*/ 13 h 77"/>
                              <a:gd name="T48" fmla="*/ 35 w 111"/>
                              <a:gd name="T49" fmla="*/ 15 h 77"/>
                              <a:gd name="T50" fmla="*/ 35 w 111"/>
                              <a:gd name="T51" fmla="*/ 16 h 77"/>
                              <a:gd name="T52" fmla="*/ 33 w 111"/>
                              <a:gd name="T53" fmla="*/ 17 h 77"/>
                              <a:gd name="T54" fmla="*/ 32 w 111"/>
                              <a:gd name="T55" fmla="*/ 19 h 77"/>
                              <a:gd name="T56" fmla="*/ 28 w 111"/>
                              <a:gd name="T57" fmla="*/ 20 h 77"/>
                              <a:gd name="T58" fmla="*/ 23 w 111"/>
                              <a:gd name="T59" fmla="*/ 19 h 77"/>
                              <a:gd name="T60" fmla="*/ 22 w 111"/>
                              <a:gd name="T61" fmla="*/ 15 h 77"/>
                              <a:gd name="T62" fmla="*/ 20 w 111"/>
                              <a:gd name="T63" fmla="*/ 11 h 77"/>
                              <a:gd name="T64" fmla="*/ 20 w 111"/>
                              <a:gd name="T65" fmla="*/ 8 h 77"/>
                              <a:gd name="T66" fmla="*/ 20 w 111"/>
                              <a:gd name="T67" fmla="*/ 8 h 77"/>
                              <a:gd name="T68" fmla="*/ 22 w 111"/>
                              <a:gd name="T69" fmla="*/ 7 h 77"/>
                              <a:gd name="T70" fmla="*/ 23 w 111"/>
                              <a:gd name="T71" fmla="*/ 5 h 77"/>
                              <a:gd name="T72" fmla="*/ 23 w 111"/>
                              <a:gd name="T73" fmla="*/ 4 h 77"/>
                              <a:gd name="T74" fmla="*/ 24 w 111"/>
                              <a:gd name="T75" fmla="*/ 3 h 77"/>
                              <a:gd name="T76" fmla="*/ 26 w 111"/>
                              <a:gd name="T77" fmla="*/ 3 h 77"/>
                              <a:gd name="T78" fmla="*/ 27 w 111"/>
                              <a:gd name="T79" fmla="*/ 1 h 77"/>
                              <a:gd name="T80" fmla="*/ 28 w 111"/>
                              <a:gd name="T81" fmla="*/ 1 h 77"/>
                              <a:gd name="T82" fmla="*/ 31 w 111"/>
                              <a:gd name="T83" fmla="*/ 1 h 77"/>
                              <a:gd name="T84" fmla="*/ 33 w 111"/>
                              <a:gd name="T85" fmla="*/ 0 h 77"/>
                              <a:gd name="T86" fmla="*/ 35 w 111"/>
                              <a:gd name="T87" fmla="*/ 1 h 77"/>
                              <a:gd name="T88" fmla="*/ 40 w 111"/>
                              <a:gd name="T89" fmla="*/ 3 h 77"/>
                              <a:gd name="T90" fmla="*/ 44 w 111"/>
                              <a:gd name="T91" fmla="*/ 7 h 77"/>
                              <a:gd name="T92" fmla="*/ 49 w 111"/>
                              <a:gd name="T93" fmla="*/ 8 h 77"/>
                              <a:gd name="T94" fmla="*/ 64 w 111"/>
                              <a:gd name="T95" fmla="*/ 4 h 77"/>
                              <a:gd name="T96" fmla="*/ 81 w 111"/>
                              <a:gd name="T97" fmla="*/ 8 h 77"/>
                              <a:gd name="T98" fmla="*/ 97 w 111"/>
                              <a:gd name="T99" fmla="*/ 16 h 77"/>
                              <a:gd name="T100" fmla="*/ 107 w 111"/>
                              <a:gd name="T101" fmla="*/ 29 h 77"/>
                              <a:gd name="T102" fmla="*/ 111 w 111"/>
                              <a:gd name="T103" fmla="*/ 47 h 77"/>
                              <a:gd name="T104" fmla="*/ 109 w 111"/>
                              <a:gd name="T105" fmla="*/ 58 h 77"/>
                              <a:gd name="T106" fmla="*/ 103 w 111"/>
                              <a:gd name="T107" fmla="*/ 68 h 77"/>
                              <a:gd name="T108" fmla="*/ 93 w 111"/>
                              <a:gd name="T109" fmla="*/ 74 h 77"/>
                              <a:gd name="T110" fmla="*/ 81 w 111"/>
                              <a:gd name="T111" fmla="*/ 77 h 77"/>
                              <a:gd name="T112" fmla="*/ 52 w 111"/>
                              <a:gd name="T113" fmla="*/ 70 h 77"/>
                              <a:gd name="T114" fmla="*/ 35 w 111"/>
                              <a:gd name="T115" fmla="*/ 52 h 77"/>
                              <a:gd name="T116" fmla="*/ 32 w 111"/>
                              <a:gd name="T117" fmla="*/ 29 h 77"/>
                              <a:gd name="T118" fmla="*/ 40 w 111"/>
                              <a:gd name="T119" fmla="*/ 13 h 77"/>
                              <a:gd name="T120" fmla="*/ 0 w 111"/>
                              <a:gd name="T121" fmla="*/ 53 h 77"/>
                              <a:gd name="T122" fmla="*/ 20 w 111"/>
                              <a:gd name="T123" fmla="*/ 3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1" h="77">
                                <a:moveTo>
                                  <a:pt x="79" y="64"/>
                                </a:moveTo>
                                <a:lnTo>
                                  <a:pt x="84" y="64"/>
                                </a:lnTo>
                                <a:lnTo>
                                  <a:pt x="88" y="62"/>
                                </a:lnTo>
                                <a:lnTo>
                                  <a:pt x="92" y="61"/>
                                </a:lnTo>
                                <a:lnTo>
                                  <a:pt x="95" y="60"/>
                                </a:lnTo>
                                <a:lnTo>
                                  <a:pt x="96" y="57"/>
                                </a:lnTo>
                                <a:lnTo>
                                  <a:pt x="99" y="54"/>
                                </a:lnTo>
                                <a:lnTo>
                                  <a:pt x="100" y="50"/>
                                </a:lnTo>
                                <a:lnTo>
                                  <a:pt x="100" y="47"/>
                                </a:lnTo>
                                <a:lnTo>
                                  <a:pt x="100" y="45"/>
                                </a:lnTo>
                                <a:lnTo>
                                  <a:pt x="100" y="44"/>
                                </a:lnTo>
                                <a:lnTo>
                                  <a:pt x="100" y="43"/>
                                </a:lnTo>
                                <a:lnTo>
                                  <a:pt x="100" y="41"/>
                                </a:lnTo>
                                <a:lnTo>
                                  <a:pt x="100" y="40"/>
                                </a:lnTo>
                                <a:lnTo>
                                  <a:pt x="99" y="39"/>
                                </a:lnTo>
                                <a:lnTo>
                                  <a:pt x="99" y="37"/>
                                </a:lnTo>
                                <a:lnTo>
                                  <a:pt x="99" y="36"/>
                                </a:lnTo>
                                <a:lnTo>
                                  <a:pt x="97" y="33"/>
                                </a:lnTo>
                                <a:lnTo>
                                  <a:pt x="96" y="32"/>
                                </a:lnTo>
                                <a:lnTo>
                                  <a:pt x="95" y="31"/>
                                </a:lnTo>
                                <a:lnTo>
                                  <a:pt x="93" y="29"/>
                                </a:lnTo>
                                <a:lnTo>
                                  <a:pt x="91" y="27"/>
                                </a:lnTo>
                                <a:lnTo>
                                  <a:pt x="89" y="25"/>
                                </a:lnTo>
                                <a:lnTo>
                                  <a:pt x="87" y="24"/>
                                </a:lnTo>
                                <a:lnTo>
                                  <a:pt x="85" y="23"/>
                                </a:lnTo>
                                <a:lnTo>
                                  <a:pt x="84" y="23"/>
                                </a:lnTo>
                                <a:lnTo>
                                  <a:pt x="83" y="23"/>
                                </a:lnTo>
                                <a:lnTo>
                                  <a:pt x="81" y="23"/>
                                </a:lnTo>
                                <a:lnTo>
                                  <a:pt x="80" y="21"/>
                                </a:lnTo>
                                <a:lnTo>
                                  <a:pt x="79" y="20"/>
                                </a:lnTo>
                                <a:lnTo>
                                  <a:pt x="77" y="20"/>
                                </a:lnTo>
                                <a:lnTo>
                                  <a:pt x="76" y="20"/>
                                </a:lnTo>
                                <a:lnTo>
                                  <a:pt x="73" y="19"/>
                                </a:lnTo>
                                <a:lnTo>
                                  <a:pt x="72" y="19"/>
                                </a:lnTo>
                                <a:lnTo>
                                  <a:pt x="71" y="19"/>
                                </a:lnTo>
                                <a:lnTo>
                                  <a:pt x="69" y="19"/>
                                </a:lnTo>
                                <a:lnTo>
                                  <a:pt x="67" y="17"/>
                                </a:lnTo>
                                <a:lnTo>
                                  <a:pt x="65" y="17"/>
                                </a:lnTo>
                                <a:lnTo>
                                  <a:pt x="64" y="17"/>
                                </a:lnTo>
                                <a:lnTo>
                                  <a:pt x="60" y="17"/>
                                </a:lnTo>
                                <a:lnTo>
                                  <a:pt x="56" y="19"/>
                                </a:lnTo>
                                <a:lnTo>
                                  <a:pt x="52" y="21"/>
                                </a:lnTo>
                                <a:lnTo>
                                  <a:pt x="49" y="23"/>
                                </a:lnTo>
                                <a:lnTo>
                                  <a:pt x="47" y="25"/>
                                </a:lnTo>
                                <a:lnTo>
                                  <a:pt x="44" y="28"/>
                                </a:lnTo>
                                <a:lnTo>
                                  <a:pt x="43" y="32"/>
                                </a:lnTo>
                                <a:lnTo>
                                  <a:pt x="43" y="36"/>
                                </a:lnTo>
                                <a:lnTo>
                                  <a:pt x="43" y="39"/>
                                </a:lnTo>
                                <a:lnTo>
                                  <a:pt x="44" y="41"/>
                                </a:lnTo>
                                <a:lnTo>
                                  <a:pt x="44" y="44"/>
                                </a:lnTo>
                                <a:lnTo>
                                  <a:pt x="45" y="47"/>
                                </a:lnTo>
                                <a:lnTo>
                                  <a:pt x="48" y="49"/>
                                </a:lnTo>
                                <a:lnTo>
                                  <a:pt x="51" y="52"/>
                                </a:lnTo>
                                <a:lnTo>
                                  <a:pt x="52" y="54"/>
                                </a:lnTo>
                                <a:lnTo>
                                  <a:pt x="55" y="57"/>
                                </a:lnTo>
                                <a:lnTo>
                                  <a:pt x="57" y="58"/>
                                </a:lnTo>
                                <a:lnTo>
                                  <a:pt x="60" y="60"/>
                                </a:lnTo>
                                <a:lnTo>
                                  <a:pt x="64" y="61"/>
                                </a:lnTo>
                                <a:lnTo>
                                  <a:pt x="67" y="61"/>
                                </a:lnTo>
                                <a:lnTo>
                                  <a:pt x="71" y="62"/>
                                </a:lnTo>
                                <a:lnTo>
                                  <a:pt x="75" y="62"/>
                                </a:lnTo>
                                <a:lnTo>
                                  <a:pt x="77" y="64"/>
                                </a:lnTo>
                                <a:lnTo>
                                  <a:pt x="80" y="64"/>
                                </a:lnTo>
                                <a:lnTo>
                                  <a:pt x="79" y="64"/>
                                </a:lnTo>
                                <a:close/>
                                <a:moveTo>
                                  <a:pt x="39" y="13"/>
                                </a:moveTo>
                                <a:lnTo>
                                  <a:pt x="37" y="12"/>
                                </a:lnTo>
                                <a:lnTo>
                                  <a:pt x="35" y="11"/>
                                </a:lnTo>
                                <a:lnTo>
                                  <a:pt x="36" y="12"/>
                                </a:lnTo>
                                <a:lnTo>
                                  <a:pt x="36" y="13"/>
                                </a:lnTo>
                                <a:lnTo>
                                  <a:pt x="35" y="13"/>
                                </a:lnTo>
                                <a:lnTo>
                                  <a:pt x="35" y="15"/>
                                </a:lnTo>
                                <a:lnTo>
                                  <a:pt x="35" y="16"/>
                                </a:lnTo>
                                <a:lnTo>
                                  <a:pt x="33" y="17"/>
                                </a:lnTo>
                                <a:lnTo>
                                  <a:pt x="32" y="19"/>
                                </a:lnTo>
                                <a:lnTo>
                                  <a:pt x="31" y="19"/>
                                </a:lnTo>
                                <a:lnTo>
                                  <a:pt x="30" y="20"/>
                                </a:lnTo>
                                <a:lnTo>
                                  <a:pt x="28" y="20"/>
                                </a:lnTo>
                                <a:lnTo>
                                  <a:pt x="27" y="20"/>
                                </a:lnTo>
                                <a:lnTo>
                                  <a:pt x="26" y="20"/>
                                </a:lnTo>
                                <a:lnTo>
                                  <a:pt x="23" y="19"/>
                                </a:lnTo>
                                <a:lnTo>
                                  <a:pt x="22" y="17"/>
                                </a:lnTo>
                                <a:lnTo>
                                  <a:pt x="22" y="16"/>
                                </a:lnTo>
                                <a:lnTo>
                                  <a:pt x="22" y="15"/>
                                </a:lnTo>
                                <a:lnTo>
                                  <a:pt x="22" y="13"/>
                                </a:lnTo>
                                <a:lnTo>
                                  <a:pt x="20" y="12"/>
                                </a:lnTo>
                                <a:lnTo>
                                  <a:pt x="20" y="11"/>
                                </a:lnTo>
                                <a:lnTo>
                                  <a:pt x="20" y="9"/>
                                </a:lnTo>
                                <a:lnTo>
                                  <a:pt x="20" y="8"/>
                                </a:lnTo>
                                <a:lnTo>
                                  <a:pt x="22" y="7"/>
                                </a:lnTo>
                                <a:lnTo>
                                  <a:pt x="23" y="5"/>
                                </a:lnTo>
                                <a:lnTo>
                                  <a:pt x="23" y="4"/>
                                </a:lnTo>
                                <a:lnTo>
                                  <a:pt x="24" y="3"/>
                                </a:lnTo>
                                <a:lnTo>
                                  <a:pt x="26" y="3"/>
                                </a:lnTo>
                                <a:lnTo>
                                  <a:pt x="27" y="1"/>
                                </a:lnTo>
                                <a:lnTo>
                                  <a:pt x="28" y="1"/>
                                </a:lnTo>
                                <a:lnTo>
                                  <a:pt x="30" y="1"/>
                                </a:lnTo>
                                <a:lnTo>
                                  <a:pt x="31" y="1"/>
                                </a:lnTo>
                                <a:lnTo>
                                  <a:pt x="32" y="0"/>
                                </a:lnTo>
                                <a:lnTo>
                                  <a:pt x="33" y="0"/>
                                </a:lnTo>
                                <a:lnTo>
                                  <a:pt x="35" y="1"/>
                                </a:lnTo>
                                <a:lnTo>
                                  <a:pt x="36" y="1"/>
                                </a:lnTo>
                                <a:lnTo>
                                  <a:pt x="39" y="3"/>
                                </a:lnTo>
                                <a:lnTo>
                                  <a:pt x="40" y="3"/>
                                </a:lnTo>
                                <a:lnTo>
                                  <a:pt x="41" y="4"/>
                                </a:lnTo>
                                <a:lnTo>
                                  <a:pt x="43" y="5"/>
                                </a:lnTo>
                                <a:lnTo>
                                  <a:pt x="44" y="7"/>
                                </a:lnTo>
                                <a:lnTo>
                                  <a:pt x="45" y="8"/>
                                </a:lnTo>
                                <a:lnTo>
                                  <a:pt x="45" y="9"/>
                                </a:lnTo>
                                <a:lnTo>
                                  <a:pt x="49" y="8"/>
                                </a:lnTo>
                                <a:lnTo>
                                  <a:pt x="55" y="5"/>
                                </a:lnTo>
                                <a:lnTo>
                                  <a:pt x="59" y="4"/>
                                </a:lnTo>
                                <a:lnTo>
                                  <a:pt x="64" y="4"/>
                                </a:lnTo>
                                <a:lnTo>
                                  <a:pt x="69" y="4"/>
                                </a:lnTo>
                                <a:lnTo>
                                  <a:pt x="76" y="5"/>
                                </a:lnTo>
                                <a:lnTo>
                                  <a:pt x="81" y="8"/>
                                </a:lnTo>
                                <a:lnTo>
                                  <a:pt x="87" y="9"/>
                                </a:lnTo>
                                <a:lnTo>
                                  <a:pt x="92" y="12"/>
                                </a:lnTo>
                                <a:lnTo>
                                  <a:pt x="97" y="16"/>
                                </a:lnTo>
                                <a:lnTo>
                                  <a:pt x="101" y="20"/>
                                </a:lnTo>
                                <a:lnTo>
                                  <a:pt x="104" y="24"/>
                                </a:lnTo>
                                <a:lnTo>
                                  <a:pt x="107" y="29"/>
                                </a:lnTo>
                                <a:lnTo>
                                  <a:pt x="109" y="35"/>
                                </a:lnTo>
                                <a:lnTo>
                                  <a:pt x="111" y="41"/>
                                </a:lnTo>
                                <a:lnTo>
                                  <a:pt x="111" y="47"/>
                                </a:lnTo>
                                <a:lnTo>
                                  <a:pt x="111" y="50"/>
                                </a:lnTo>
                                <a:lnTo>
                                  <a:pt x="109" y="54"/>
                                </a:lnTo>
                                <a:lnTo>
                                  <a:pt x="109" y="58"/>
                                </a:lnTo>
                                <a:lnTo>
                                  <a:pt x="108" y="62"/>
                                </a:lnTo>
                                <a:lnTo>
                                  <a:pt x="105" y="65"/>
                                </a:lnTo>
                                <a:lnTo>
                                  <a:pt x="103" y="68"/>
                                </a:lnTo>
                                <a:lnTo>
                                  <a:pt x="100" y="70"/>
                                </a:lnTo>
                                <a:lnTo>
                                  <a:pt x="97" y="73"/>
                                </a:lnTo>
                                <a:lnTo>
                                  <a:pt x="93" y="74"/>
                                </a:lnTo>
                                <a:lnTo>
                                  <a:pt x="89" y="76"/>
                                </a:lnTo>
                                <a:lnTo>
                                  <a:pt x="85" y="77"/>
                                </a:lnTo>
                                <a:lnTo>
                                  <a:pt x="81" y="77"/>
                                </a:lnTo>
                                <a:lnTo>
                                  <a:pt x="71" y="76"/>
                                </a:lnTo>
                                <a:lnTo>
                                  <a:pt x="61" y="74"/>
                                </a:lnTo>
                                <a:lnTo>
                                  <a:pt x="52" y="70"/>
                                </a:lnTo>
                                <a:lnTo>
                                  <a:pt x="44" y="65"/>
                                </a:lnTo>
                                <a:lnTo>
                                  <a:pt x="39" y="58"/>
                                </a:lnTo>
                                <a:lnTo>
                                  <a:pt x="35" y="52"/>
                                </a:lnTo>
                                <a:lnTo>
                                  <a:pt x="33" y="44"/>
                                </a:lnTo>
                                <a:lnTo>
                                  <a:pt x="32" y="36"/>
                                </a:lnTo>
                                <a:lnTo>
                                  <a:pt x="32" y="29"/>
                                </a:lnTo>
                                <a:lnTo>
                                  <a:pt x="35" y="24"/>
                                </a:lnTo>
                                <a:lnTo>
                                  <a:pt x="36" y="17"/>
                                </a:lnTo>
                                <a:lnTo>
                                  <a:pt x="40" y="13"/>
                                </a:lnTo>
                                <a:lnTo>
                                  <a:pt x="39" y="13"/>
                                </a:lnTo>
                                <a:close/>
                                <a:moveTo>
                                  <a:pt x="20" y="39"/>
                                </a:moveTo>
                                <a:lnTo>
                                  <a:pt x="0" y="53"/>
                                </a:lnTo>
                                <a:lnTo>
                                  <a:pt x="0" y="37"/>
                                </a:lnTo>
                                <a:lnTo>
                                  <a:pt x="20" y="29"/>
                                </a:lnTo>
                                <a:lnTo>
                                  <a:pt x="2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4" name="Freeform 2630"/>
                        <wps:cNvSpPr>
                          <a:spLocks/>
                        </wps:cNvSpPr>
                        <wps:spPr bwMode="auto">
                          <a:xfrm>
                            <a:off x="3647" y="10167"/>
                            <a:ext cx="79" cy="73"/>
                          </a:xfrm>
                          <a:custGeom>
                            <a:avLst/>
                            <a:gdLst>
                              <a:gd name="T0" fmla="*/ 77 w 79"/>
                              <a:gd name="T1" fmla="*/ 73 h 73"/>
                              <a:gd name="T2" fmla="*/ 1 w 79"/>
                              <a:gd name="T3" fmla="*/ 59 h 73"/>
                              <a:gd name="T4" fmla="*/ 1 w 79"/>
                              <a:gd name="T5" fmla="*/ 47 h 73"/>
                              <a:gd name="T6" fmla="*/ 15 w 79"/>
                              <a:gd name="T7" fmla="*/ 49 h 73"/>
                              <a:gd name="T8" fmla="*/ 12 w 79"/>
                              <a:gd name="T9" fmla="*/ 45 h 73"/>
                              <a:gd name="T10" fmla="*/ 9 w 79"/>
                              <a:gd name="T11" fmla="*/ 41 h 73"/>
                              <a:gd name="T12" fmla="*/ 7 w 79"/>
                              <a:gd name="T13" fmla="*/ 37 h 73"/>
                              <a:gd name="T14" fmla="*/ 4 w 79"/>
                              <a:gd name="T15" fmla="*/ 35 h 73"/>
                              <a:gd name="T16" fmla="*/ 3 w 79"/>
                              <a:gd name="T17" fmla="*/ 32 h 73"/>
                              <a:gd name="T18" fmla="*/ 1 w 79"/>
                              <a:gd name="T19" fmla="*/ 28 h 73"/>
                              <a:gd name="T20" fmla="*/ 0 w 79"/>
                              <a:gd name="T21" fmla="*/ 24 h 73"/>
                              <a:gd name="T22" fmla="*/ 0 w 79"/>
                              <a:gd name="T23" fmla="*/ 21 h 73"/>
                              <a:gd name="T24" fmla="*/ 0 w 79"/>
                              <a:gd name="T25" fmla="*/ 17 h 73"/>
                              <a:gd name="T26" fmla="*/ 1 w 79"/>
                              <a:gd name="T27" fmla="*/ 14 h 73"/>
                              <a:gd name="T28" fmla="*/ 4 w 79"/>
                              <a:gd name="T29" fmla="*/ 10 h 73"/>
                              <a:gd name="T30" fmla="*/ 5 w 79"/>
                              <a:gd name="T31" fmla="*/ 7 h 73"/>
                              <a:gd name="T32" fmla="*/ 8 w 79"/>
                              <a:gd name="T33" fmla="*/ 4 h 73"/>
                              <a:gd name="T34" fmla="*/ 11 w 79"/>
                              <a:gd name="T35" fmla="*/ 2 h 73"/>
                              <a:gd name="T36" fmla="*/ 15 w 79"/>
                              <a:gd name="T37" fmla="*/ 0 h 73"/>
                              <a:gd name="T38" fmla="*/ 19 w 79"/>
                              <a:gd name="T39" fmla="*/ 0 h 73"/>
                              <a:gd name="T40" fmla="*/ 20 w 79"/>
                              <a:gd name="T41" fmla="*/ 0 h 73"/>
                              <a:gd name="T42" fmla="*/ 21 w 79"/>
                              <a:gd name="T43" fmla="*/ 0 h 73"/>
                              <a:gd name="T44" fmla="*/ 23 w 79"/>
                              <a:gd name="T45" fmla="*/ 0 h 73"/>
                              <a:gd name="T46" fmla="*/ 24 w 79"/>
                              <a:gd name="T47" fmla="*/ 0 h 73"/>
                              <a:gd name="T48" fmla="*/ 25 w 79"/>
                              <a:gd name="T49" fmla="*/ 0 h 73"/>
                              <a:gd name="T50" fmla="*/ 27 w 79"/>
                              <a:gd name="T51" fmla="*/ 0 h 73"/>
                              <a:gd name="T52" fmla="*/ 28 w 79"/>
                              <a:gd name="T53" fmla="*/ 2 h 73"/>
                              <a:gd name="T54" fmla="*/ 28 w 79"/>
                              <a:gd name="T55" fmla="*/ 2 h 73"/>
                              <a:gd name="T56" fmla="*/ 28 w 79"/>
                              <a:gd name="T57" fmla="*/ 2 h 73"/>
                              <a:gd name="T58" fmla="*/ 29 w 79"/>
                              <a:gd name="T59" fmla="*/ 2 h 73"/>
                              <a:gd name="T60" fmla="*/ 31 w 79"/>
                              <a:gd name="T61" fmla="*/ 3 h 73"/>
                              <a:gd name="T62" fmla="*/ 32 w 79"/>
                              <a:gd name="T63" fmla="*/ 3 h 73"/>
                              <a:gd name="T64" fmla="*/ 79 w 79"/>
                              <a:gd name="T65" fmla="*/ 12 h 73"/>
                              <a:gd name="T66" fmla="*/ 77 w 79"/>
                              <a:gd name="T67" fmla="*/ 25 h 73"/>
                              <a:gd name="T68" fmla="*/ 29 w 79"/>
                              <a:gd name="T69" fmla="*/ 16 h 73"/>
                              <a:gd name="T70" fmla="*/ 27 w 79"/>
                              <a:gd name="T71" fmla="*/ 15 h 73"/>
                              <a:gd name="T72" fmla="*/ 24 w 79"/>
                              <a:gd name="T73" fmla="*/ 15 h 73"/>
                              <a:gd name="T74" fmla="*/ 21 w 79"/>
                              <a:gd name="T75" fmla="*/ 14 h 73"/>
                              <a:gd name="T76" fmla="*/ 20 w 79"/>
                              <a:gd name="T77" fmla="*/ 14 h 73"/>
                              <a:gd name="T78" fmla="*/ 19 w 79"/>
                              <a:gd name="T79" fmla="*/ 14 h 73"/>
                              <a:gd name="T80" fmla="*/ 16 w 79"/>
                              <a:gd name="T81" fmla="*/ 15 h 73"/>
                              <a:gd name="T82" fmla="*/ 15 w 79"/>
                              <a:gd name="T83" fmla="*/ 15 h 73"/>
                              <a:gd name="T84" fmla="*/ 13 w 79"/>
                              <a:gd name="T85" fmla="*/ 16 h 73"/>
                              <a:gd name="T86" fmla="*/ 12 w 79"/>
                              <a:gd name="T87" fmla="*/ 17 h 73"/>
                              <a:gd name="T88" fmla="*/ 12 w 79"/>
                              <a:gd name="T89" fmla="*/ 20 h 73"/>
                              <a:gd name="T90" fmla="*/ 11 w 79"/>
                              <a:gd name="T91" fmla="*/ 21 h 73"/>
                              <a:gd name="T92" fmla="*/ 11 w 79"/>
                              <a:gd name="T93" fmla="*/ 24 h 73"/>
                              <a:gd name="T94" fmla="*/ 11 w 79"/>
                              <a:gd name="T95" fmla="*/ 29 h 73"/>
                              <a:gd name="T96" fmla="*/ 12 w 79"/>
                              <a:gd name="T97" fmla="*/ 33 h 73"/>
                              <a:gd name="T98" fmla="*/ 15 w 79"/>
                              <a:gd name="T99" fmla="*/ 37 h 73"/>
                              <a:gd name="T100" fmla="*/ 17 w 79"/>
                              <a:gd name="T101" fmla="*/ 41 h 73"/>
                              <a:gd name="T102" fmla="*/ 23 w 79"/>
                              <a:gd name="T103" fmla="*/ 45 h 73"/>
                              <a:gd name="T104" fmla="*/ 28 w 79"/>
                              <a:gd name="T105" fmla="*/ 48 h 73"/>
                              <a:gd name="T106" fmla="*/ 35 w 79"/>
                              <a:gd name="T107" fmla="*/ 51 h 73"/>
                              <a:gd name="T108" fmla="*/ 43 w 79"/>
                              <a:gd name="T109" fmla="*/ 53 h 73"/>
                              <a:gd name="T110" fmla="*/ 79 w 79"/>
                              <a:gd name="T111" fmla="*/ 61 h 73"/>
                              <a:gd name="T112" fmla="*/ 77 w 79"/>
                              <a:gd name="T11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9" h="73">
                                <a:moveTo>
                                  <a:pt x="77" y="73"/>
                                </a:moveTo>
                                <a:lnTo>
                                  <a:pt x="1" y="59"/>
                                </a:lnTo>
                                <a:lnTo>
                                  <a:pt x="1" y="47"/>
                                </a:lnTo>
                                <a:lnTo>
                                  <a:pt x="15" y="49"/>
                                </a:lnTo>
                                <a:lnTo>
                                  <a:pt x="12" y="45"/>
                                </a:lnTo>
                                <a:lnTo>
                                  <a:pt x="9" y="41"/>
                                </a:lnTo>
                                <a:lnTo>
                                  <a:pt x="7" y="37"/>
                                </a:lnTo>
                                <a:lnTo>
                                  <a:pt x="4" y="35"/>
                                </a:lnTo>
                                <a:lnTo>
                                  <a:pt x="3" y="32"/>
                                </a:lnTo>
                                <a:lnTo>
                                  <a:pt x="1" y="28"/>
                                </a:lnTo>
                                <a:lnTo>
                                  <a:pt x="0" y="24"/>
                                </a:lnTo>
                                <a:lnTo>
                                  <a:pt x="0" y="21"/>
                                </a:lnTo>
                                <a:lnTo>
                                  <a:pt x="0" y="17"/>
                                </a:lnTo>
                                <a:lnTo>
                                  <a:pt x="1" y="14"/>
                                </a:lnTo>
                                <a:lnTo>
                                  <a:pt x="4" y="10"/>
                                </a:lnTo>
                                <a:lnTo>
                                  <a:pt x="5" y="7"/>
                                </a:lnTo>
                                <a:lnTo>
                                  <a:pt x="8" y="4"/>
                                </a:lnTo>
                                <a:lnTo>
                                  <a:pt x="11" y="2"/>
                                </a:lnTo>
                                <a:lnTo>
                                  <a:pt x="15" y="0"/>
                                </a:lnTo>
                                <a:lnTo>
                                  <a:pt x="19" y="0"/>
                                </a:lnTo>
                                <a:lnTo>
                                  <a:pt x="20" y="0"/>
                                </a:lnTo>
                                <a:lnTo>
                                  <a:pt x="21" y="0"/>
                                </a:lnTo>
                                <a:lnTo>
                                  <a:pt x="23" y="0"/>
                                </a:lnTo>
                                <a:lnTo>
                                  <a:pt x="24" y="0"/>
                                </a:lnTo>
                                <a:lnTo>
                                  <a:pt x="25" y="0"/>
                                </a:lnTo>
                                <a:lnTo>
                                  <a:pt x="27" y="0"/>
                                </a:lnTo>
                                <a:lnTo>
                                  <a:pt x="28" y="2"/>
                                </a:lnTo>
                                <a:lnTo>
                                  <a:pt x="29" y="2"/>
                                </a:lnTo>
                                <a:lnTo>
                                  <a:pt x="31" y="3"/>
                                </a:lnTo>
                                <a:lnTo>
                                  <a:pt x="32" y="3"/>
                                </a:lnTo>
                                <a:lnTo>
                                  <a:pt x="79" y="12"/>
                                </a:lnTo>
                                <a:lnTo>
                                  <a:pt x="77" y="25"/>
                                </a:lnTo>
                                <a:lnTo>
                                  <a:pt x="29" y="16"/>
                                </a:lnTo>
                                <a:lnTo>
                                  <a:pt x="27" y="15"/>
                                </a:lnTo>
                                <a:lnTo>
                                  <a:pt x="24" y="15"/>
                                </a:lnTo>
                                <a:lnTo>
                                  <a:pt x="21" y="14"/>
                                </a:lnTo>
                                <a:lnTo>
                                  <a:pt x="20" y="14"/>
                                </a:lnTo>
                                <a:lnTo>
                                  <a:pt x="19" y="14"/>
                                </a:lnTo>
                                <a:lnTo>
                                  <a:pt x="16" y="15"/>
                                </a:lnTo>
                                <a:lnTo>
                                  <a:pt x="15" y="15"/>
                                </a:lnTo>
                                <a:lnTo>
                                  <a:pt x="13" y="16"/>
                                </a:lnTo>
                                <a:lnTo>
                                  <a:pt x="12" y="17"/>
                                </a:lnTo>
                                <a:lnTo>
                                  <a:pt x="12" y="20"/>
                                </a:lnTo>
                                <a:lnTo>
                                  <a:pt x="11" y="21"/>
                                </a:lnTo>
                                <a:lnTo>
                                  <a:pt x="11" y="24"/>
                                </a:lnTo>
                                <a:lnTo>
                                  <a:pt x="11" y="29"/>
                                </a:lnTo>
                                <a:lnTo>
                                  <a:pt x="12" y="33"/>
                                </a:lnTo>
                                <a:lnTo>
                                  <a:pt x="15" y="37"/>
                                </a:lnTo>
                                <a:lnTo>
                                  <a:pt x="17" y="41"/>
                                </a:lnTo>
                                <a:lnTo>
                                  <a:pt x="23" y="45"/>
                                </a:lnTo>
                                <a:lnTo>
                                  <a:pt x="28" y="48"/>
                                </a:lnTo>
                                <a:lnTo>
                                  <a:pt x="35" y="51"/>
                                </a:lnTo>
                                <a:lnTo>
                                  <a:pt x="43" y="53"/>
                                </a:lnTo>
                                <a:lnTo>
                                  <a:pt x="79" y="61"/>
                                </a:lnTo>
                                <a:lnTo>
                                  <a:pt x="7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5" name="Freeform 2631"/>
                        <wps:cNvSpPr>
                          <a:spLocks noEditPoints="1"/>
                        </wps:cNvSpPr>
                        <wps:spPr bwMode="auto">
                          <a:xfrm>
                            <a:off x="3647" y="10079"/>
                            <a:ext cx="108" cy="79"/>
                          </a:xfrm>
                          <a:custGeom>
                            <a:avLst/>
                            <a:gdLst>
                              <a:gd name="T0" fmla="*/ 88 w 108"/>
                              <a:gd name="T1" fmla="*/ 66 h 79"/>
                              <a:gd name="T2" fmla="*/ 93 w 108"/>
                              <a:gd name="T3" fmla="*/ 66 h 79"/>
                              <a:gd name="T4" fmla="*/ 96 w 108"/>
                              <a:gd name="T5" fmla="*/ 63 h 79"/>
                              <a:gd name="T6" fmla="*/ 97 w 108"/>
                              <a:gd name="T7" fmla="*/ 59 h 79"/>
                              <a:gd name="T8" fmla="*/ 97 w 108"/>
                              <a:gd name="T9" fmla="*/ 56 h 79"/>
                              <a:gd name="T10" fmla="*/ 97 w 108"/>
                              <a:gd name="T11" fmla="*/ 52 h 79"/>
                              <a:gd name="T12" fmla="*/ 93 w 108"/>
                              <a:gd name="T13" fmla="*/ 38 h 79"/>
                              <a:gd name="T14" fmla="*/ 85 w 108"/>
                              <a:gd name="T15" fmla="*/ 31 h 79"/>
                              <a:gd name="T16" fmla="*/ 67 w 108"/>
                              <a:gd name="T17" fmla="*/ 27 h 79"/>
                              <a:gd name="T18" fmla="*/ 76 w 108"/>
                              <a:gd name="T19" fmla="*/ 43 h 79"/>
                              <a:gd name="T20" fmla="*/ 76 w 108"/>
                              <a:gd name="T21" fmla="*/ 59 h 79"/>
                              <a:gd name="T22" fmla="*/ 65 w 108"/>
                              <a:gd name="T23" fmla="*/ 71 h 79"/>
                              <a:gd name="T24" fmla="*/ 45 w 108"/>
                              <a:gd name="T25" fmla="*/ 75 h 79"/>
                              <a:gd name="T26" fmla="*/ 28 w 108"/>
                              <a:gd name="T27" fmla="*/ 71 h 79"/>
                              <a:gd name="T28" fmla="*/ 13 w 108"/>
                              <a:gd name="T29" fmla="*/ 63 h 79"/>
                              <a:gd name="T30" fmla="*/ 4 w 108"/>
                              <a:gd name="T31" fmla="*/ 51 h 79"/>
                              <a:gd name="T32" fmla="*/ 0 w 108"/>
                              <a:gd name="T33" fmla="*/ 38 h 79"/>
                              <a:gd name="T34" fmla="*/ 8 w 108"/>
                              <a:gd name="T35" fmla="*/ 19 h 79"/>
                              <a:gd name="T36" fmla="*/ 1 w 108"/>
                              <a:gd name="T37" fmla="*/ 0 h 79"/>
                              <a:gd name="T38" fmla="*/ 87 w 108"/>
                              <a:gd name="T39" fmla="*/ 18 h 79"/>
                              <a:gd name="T40" fmla="*/ 97 w 108"/>
                              <a:gd name="T41" fmla="*/ 24 h 79"/>
                              <a:gd name="T42" fmla="*/ 104 w 108"/>
                              <a:gd name="T43" fmla="*/ 34 h 79"/>
                              <a:gd name="T44" fmla="*/ 108 w 108"/>
                              <a:gd name="T45" fmla="*/ 47 h 79"/>
                              <a:gd name="T46" fmla="*/ 108 w 108"/>
                              <a:gd name="T47" fmla="*/ 59 h 79"/>
                              <a:gd name="T48" fmla="*/ 105 w 108"/>
                              <a:gd name="T49" fmla="*/ 70 h 79"/>
                              <a:gd name="T50" fmla="*/ 100 w 108"/>
                              <a:gd name="T51" fmla="*/ 76 h 79"/>
                              <a:gd name="T52" fmla="*/ 91 w 108"/>
                              <a:gd name="T53" fmla="*/ 79 h 79"/>
                              <a:gd name="T54" fmla="*/ 87 w 108"/>
                              <a:gd name="T55" fmla="*/ 79 h 79"/>
                              <a:gd name="T56" fmla="*/ 84 w 108"/>
                              <a:gd name="T57" fmla="*/ 79 h 79"/>
                              <a:gd name="T58" fmla="*/ 48 w 108"/>
                              <a:gd name="T59" fmla="*/ 62 h 79"/>
                              <a:gd name="T60" fmla="*/ 56 w 108"/>
                              <a:gd name="T61" fmla="*/ 60 h 79"/>
                              <a:gd name="T62" fmla="*/ 63 w 108"/>
                              <a:gd name="T63" fmla="*/ 56 h 79"/>
                              <a:gd name="T64" fmla="*/ 65 w 108"/>
                              <a:gd name="T65" fmla="*/ 52 h 79"/>
                              <a:gd name="T66" fmla="*/ 65 w 108"/>
                              <a:gd name="T67" fmla="*/ 50 h 79"/>
                              <a:gd name="T68" fmla="*/ 67 w 108"/>
                              <a:gd name="T69" fmla="*/ 46 h 79"/>
                              <a:gd name="T70" fmla="*/ 64 w 108"/>
                              <a:gd name="T71" fmla="*/ 36 h 79"/>
                              <a:gd name="T72" fmla="*/ 57 w 108"/>
                              <a:gd name="T73" fmla="*/ 28 h 79"/>
                              <a:gd name="T74" fmla="*/ 45 w 108"/>
                              <a:gd name="T75" fmla="*/ 22 h 79"/>
                              <a:gd name="T76" fmla="*/ 32 w 108"/>
                              <a:gd name="T77" fmla="*/ 19 h 79"/>
                              <a:gd name="T78" fmla="*/ 20 w 108"/>
                              <a:gd name="T79" fmla="*/ 23 h 79"/>
                              <a:gd name="T80" fmla="*/ 12 w 108"/>
                              <a:gd name="T81" fmla="*/ 30 h 79"/>
                              <a:gd name="T82" fmla="*/ 11 w 108"/>
                              <a:gd name="T83" fmla="*/ 39 h 79"/>
                              <a:gd name="T84" fmla="*/ 13 w 108"/>
                              <a:gd name="T85" fmla="*/ 46 h 79"/>
                              <a:gd name="T86" fmla="*/ 19 w 108"/>
                              <a:gd name="T87" fmla="*/ 52 h 79"/>
                              <a:gd name="T88" fmla="*/ 27 w 108"/>
                              <a:gd name="T89" fmla="*/ 59 h 79"/>
                              <a:gd name="T90" fmla="*/ 37 w 108"/>
                              <a:gd name="T91" fmla="*/ 60 h 79"/>
                              <a:gd name="T92" fmla="*/ 44 w 108"/>
                              <a:gd name="T93" fmla="*/ 62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8" h="79">
                                <a:moveTo>
                                  <a:pt x="85" y="79"/>
                                </a:moveTo>
                                <a:lnTo>
                                  <a:pt x="85" y="66"/>
                                </a:lnTo>
                                <a:lnTo>
                                  <a:pt x="88" y="66"/>
                                </a:lnTo>
                                <a:lnTo>
                                  <a:pt x="89" y="66"/>
                                </a:lnTo>
                                <a:lnTo>
                                  <a:pt x="92" y="66"/>
                                </a:lnTo>
                                <a:lnTo>
                                  <a:pt x="93" y="66"/>
                                </a:lnTo>
                                <a:lnTo>
                                  <a:pt x="94" y="64"/>
                                </a:lnTo>
                                <a:lnTo>
                                  <a:pt x="96" y="63"/>
                                </a:lnTo>
                                <a:lnTo>
                                  <a:pt x="96" y="62"/>
                                </a:lnTo>
                                <a:lnTo>
                                  <a:pt x="96" y="60"/>
                                </a:lnTo>
                                <a:lnTo>
                                  <a:pt x="97" y="59"/>
                                </a:lnTo>
                                <a:lnTo>
                                  <a:pt x="97" y="58"/>
                                </a:lnTo>
                                <a:lnTo>
                                  <a:pt x="97" y="56"/>
                                </a:lnTo>
                                <a:lnTo>
                                  <a:pt x="97" y="55"/>
                                </a:lnTo>
                                <a:lnTo>
                                  <a:pt x="97" y="54"/>
                                </a:lnTo>
                                <a:lnTo>
                                  <a:pt x="97" y="52"/>
                                </a:lnTo>
                                <a:lnTo>
                                  <a:pt x="97" y="47"/>
                                </a:lnTo>
                                <a:lnTo>
                                  <a:pt x="96" y="42"/>
                                </a:lnTo>
                                <a:lnTo>
                                  <a:pt x="93" y="38"/>
                                </a:lnTo>
                                <a:lnTo>
                                  <a:pt x="92" y="35"/>
                                </a:lnTo>
                                <a:lnTo>
                                  <a:pt x="89" y="34"/>
                                </a:lnTo>
                                <a:lnTo>
                                  <a:pt x="85" y="31"/>
                                </a:lnTo>
                                <a:lnTo>
                                  <a:pt x="80" y="30"/>
                                </a:lnTo>
                                <a:lnTo>
                                  <a:pt x="73" y="28"/>
                                </a:lnTo>
                                <a:lnTo>
                                  <a:pt x="67" y="27"/>
                                </a:lnTo>
                                <a:lnTo>
                                  <a:pt x="71" y="32"/>
                                </a:lnTo>
                                <a:lnTo>
                                  <a:pt x="75" y="38"/>
                                </a:lnTo>
                                <a:lnTo>
                                  <a:pt x="76" y="43"/>
                                </a:lnTo>
                                <a:lnTo>
                                  <a:pt x="77" y="48"/>
                                </a:lnTo>
                                <a:lnTo>
                                  <a:pt x="77" y="54"/>
                                </a:lnTo>
                                <a:lnTo>
                                  <a:pt x="76" y="59"/>
                                </a:lnTo>
                                <a:lnTo>
                                  <a:pt x="73" y="63"/>
                                </a:lnTo>
                                <a:lnTo>
                                  <a:pt x="69" y="67"/>
                                </a:lnTo>
                                <a:lnTo>
                                  <a:pt x="65" y="71"/>
                                </a:lnTo>
                                <a:lnTo>
                                  <a:pt x="60" y="72"/>
                                </a:lnTo>
                                <a:lnTo>
                                  <a:pt x="53" y="75"/>
                                </a:lnTo>
                                <a:lnTo>
                                  <a:pt x="45" y="75"/>
                                </a:lnTo>
                                <a:lnTo>
                                  <a:pt x="40" y="75"/>
                                </a:lnTo>
                                <a:lnTo>
                                  <a:pt x="33" y="74"/>
                                </a:lnTo>
                                <a:lnTo>
                                  <a:pt x="28" y="71"/>
                                </a:lnTo>
                                <a:lnTo>
                                  <a:pt x="23" y="70"/>
                                </a:lnTo>
                                <a:lnTo>
                                  <a:pt x="17" y="67"/>
                                </a:lnTo>
                                <a:lnTo>
                                  <a:pt x="13" y="63"/>
                                </a:lnTo>
                                <a:lnTo>
                                  <a:pt x="9" y="59"/>
                                </a:lnTo>
                                <a:lnTo>
                                  <a:pt x="7" y="55"/>
                                </a:lnTo>
                                <a:lnTo>
                                  <a:pt x="4" y="51"/>
                                </a:lnTo>
                                <a:lnTo>
                                  <a:pt x="1" y="46"/>
                                </a:lnTo>
                                <a:lnTo>
                                  <a:pt x="0" y="42"/>
                                </a:lnTo>
                                <a:lnTo>
                                  <a:pt x="0" y="38"/>
                                </a:lnTo>
                                <a:lnTo>
                                  <a:pt x="1" y="31"/>
                                </a:lnTo>
                                <a:lnTo>
                                  <a:pt x="4" y="24"/>
                                </a:lnTo>
                                <a:lnTo>
                                  <a:pt x="8" y="19"/>
                                </a:lnTo>
                                <a:lnTo>
                                  <a:pt x="13" y="15"/>
                                </a:lnTo>
                                <a:lnTo>
                                  <a:pt x="1" y="12"/>
                                </a:lnTo>
                                <a:lnTo>
                                  <a:pt x="1" y="0"/>
                                </a:lnTo>
                                <a:lnTo>
                                  <a:pt x="75" y="15"/>
                                </a:lnTo>
                                <a:lnTo>
                                  <a:pt x="80" y="16"/>
                                </a:lnTo>
                                <a:lnTo>
                                  <a:pt x="87" y="18"/>
                                </a:lnTo>
                                <a:lnTo>
                                  <a:pt x="91" y="20"/>
                                </a:lnTo>
                                <a:lnTo>
                                  <a:pt x="94" y="22"/>
                                </a:lnTo>
                                <a:lnTo>
                                  <a:pt x="97" y="24"/>
                                </a:lnTo>
                                <a:lnTo>
                                  <a:pt x="100" y="27"/>
                                </a:lnTo>
                                <a:lnTo>
                                  <a:pt x="102" y="30"/>
                                </a:lnTo>
                                <a:lnTo>
                                  <a:pt x="104" y="34"/>
                                </a:lnTo>
                                <a:lnTo>
                                  <a:pt x="105" y="38"/>
                                </a:lnTo>
                                <a:lnTo>
                                  <a:pt x="106" y="42"/>
                                </a:lnTo>
                                <a:lnTo>
                                  <a:pt x="108" y="47"/>
                                </a:lnTo>
                                <a:lnTo>
                                  <a:pt x="108" y="51"/>
                                </a:lnTo>
                                <a:lnTo>
                                  <a:pt x="108" y="55"/>
                                </a:lnTo>
                                <a:lnTo>
                                  <a:pt x="108" y="59"/>
                                </a:lnTo>
                                <a:lnTo>
                                  <a:pt x="106" y="63"/>
                                </a:lnTo>
                                <a:lnTo>
                                  <a:pt x="106" y="66"/>
                                </a:lnTo>
                                <a:lnTo>
                                  <a:pt x="105" y="70"/>
                                </a:lnTo>
                                <a:lnTo>
                                  <a:pt x="104" y="72"/>
                                </a:lnTo>
                                <a:lnTo>
                                  <a:pt x="101" y="75"/>
                                </a:lnTo>
                                <a:lnTo>
                                  <a:pt x="100" y="76"/>
                                </a:lnTo>
                                <a:lnTo>
                                  <a:pt x="97" y="78"/>
                                </a:lnTo>
                                <a:lnTo>
                                  <a:pt x="94" y="78"/>
                                </a:lnTo>
                                <a:lnTo>
                                  <a:pt x="91" y="79"/>
                                </a:lnTo>
                                <a:lnTo>
                                  <a:pt x="88" y="79"/>
                                </a:lnTo>
                                <a:lnTo>
                                  <a:pt x="87" y="79"/>
                                </a:lnTo>
                                <a:lnTo>
                                  <a:pt x="85" y="79"/>
                                </a:lnTo>
                                <a:lnTo>
                                  <a:pt x="84" y="79"/>
                                </a:lnTo>
                                <a:lnTo>
                                  <a:pt x="85" y="79"/>
                                </a:lnTo>
                                <a:close/>
                                <a:moveTo>
                                  <a:pt x="44" y="62"/>
                                </a:moveTo>
                                <a:lnTo>
                                  <a:pt x="48" y="62"/>
                                </a:lnTo>
                                <a:lnTo>
                                  <a:pt x="51" y="60"/>
                                </a:lnTo>
                                <a:lnTo>
                                  <a:pt x="53" y="60"/>
                                </a:lnTo>
                                <a:lnTo>
                                  <a:pt x="56" y="60"/>
                                </a:lnTo>
                                <a:lnTo>
                                  <a:pt x="59" y="60"/>
                                </a:lnTo>
                                <a:lnTo>
                                  <a:pt x="60" y="59"/>
                                </a:lnTo>
                                <a:lnTo>
                                  <a:pt x="63" y="56"/>
                                </a:lnTo>
                                <a:lnTo>
                                  <a:pt x="64" y="55"/>
                                </a:lnTo>
                                <a:lnTo>
                                  <a:pt x="64" y="54"/>
                                </a:lnTo>
                                <a:lnTo>
                                  <a:pt x="65" y="52"/>
                                </a:lnTo>
                                <a:lnTo>
                                  <a:pt x="65" y="51"/>
                                </a:lnTo>
                                <a:lnTo>
                                  <a:pt x="65" y="50"/>
                                </a:lnTo>
                                <a:lnTo>
                                  <a:pt x="67" y="48"/>
                                </a:lnTo>
                                <a:lnTo>
                                  <a:pt x="67" y="47"/>
                                </a:lnTo>
                                <a:lnTo>
                                  <a:pt x="67" y="46"/>
                                </a:lnTo>
                                <a:lnTo>
                                  <a:pt x="67" y="43"/>
                                </a:lnTo>
                                <a:lnTo>
                                  <a:pt x="65" y="39"/>
                                </a:lnTo>
                                <a:lnTo>
                                  <a:pt x="64" y="36"/>
                                </a:lnTo>
                                <a:lnTo>
                                  <a:pt x="63" y="34"/>
                                </a:lnTo>
                                <a:lnTo>
                                  <a:pt x="60" y="31"/>
                                </a:lnTo>
                                <a:lnTo>
                                  <a:pt x="57" y="28"/>
                                </a:lnTo>
                                <a:lnTo>
                                  <a:pt x="53" y="26"/>
                                </a:lnTo>
                                <a:lnTo>
                                  <a:pt x="49" y="23"/>
                                </a:lnTo>
                                <a:lnTo>
                                  <a:pt x="45" y="22"/>
                                </a:lnTo>
                                <a:lnTo>
                                  <a:pt x="41" y="20"/>
                                </a:lnTo>
                                <a:lnTo>
                                  <a:pt x="36" y="19"/>
                                </a:lnTo>
                                <a:lnTo>
                                  <a:pt x="32" y="19"/>
                                </a:lnTo>
                                <a:lnTo>
                                  <a:pt x="28" y="19"/>
                                </a:lnTo>
                                <a:lnTo>
                                  <a:pt x="24" y="20"/>
                                </a:lnTo>
                                <a:lnTo>
                                  <a:pt x="20" y="23"/>
                                </a:lnTo>
                                <a:lnTo>
                                  <a:pt x="17" y="24"/>
                                </a:lnTo>
                                <a:lnTo>
                                  <a:pt x="15" y="27"/>
                                </a:lnTo>
                                <a:lnTo>
                                  <a:pt x="12" y="30"/>
                                </a:lnTo>
                                <a:lnTo>
                                  <a:pt x="11" y="34"/>
                                </a:lnTo>
                                <a:lnTo>
                                  <a:pt x="11" y="38"/>
                                </a:lnTo>
                                <a:lnTo>
                                  <a:pt x="11" y="39"/>
                                </a:lnTo>
                                <a:lnTo>
                                  <a:pt x="12" y="42"/>
                                </a:lnTo>
                                <a:lnTo>
                                  <a:pt x="12" y="43"/>
                                </a:lnTo>
                                <a:lnTo>
                                  <a:pt x="13" y="46"/>
                                </a:lnTo>
                                <a:lnTo>
                                  <a:pt x="15" y="48"/>
                                </a:lnTo>
                                <a:lnTo>
                                  <a:pt x="17" y="50"/>
                                </a:lnTo>
                                <a:lnTo>
                                  <a:pt x="19" y="52"/>
                                </a:lnTo>
                                <a:lnTo>
                                  <a:pt x="21" y="55"/>
                                </a:lnTo>
                                <a:lnTo>
                                  <a:pt x="24" y="56"/>
                                </a:lnTo>
                                <a:lnTo>
                                  <a:pt x="27" y="59"/>
                                </a:lnTo>
                                <a:lnTo>
                                  <a:pt x="31" y="60"/>
                                </a:lnTo>
                                <a:lnTo>
                                  <a:pt x="33" y="60"/>
                                </a:lnTo>
                                <a:lnTo>
                                  <a:pt x="37" y="60"/>
                                </a:lnTo>
                                <a:lnTo>
                                  <a:pt x="40" y="60"/>
                                </a:lnTo>
                                <a:lnTo>
                                  <a:pt x="43" y="62"/>
                                </a:lnTo>
                                <a:lnTo>
                                  <a:pt x="44"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6" name="Freeform 2632"/>
                        <wps:cNvSpPr>
                          <a:spLocks/>
                        </wps:cNvSpPr>
                        <wps:spPr bwMode="auto">
                          <a:xfrm>
                            <a:off x="3618" y="9992"/>
                            <a:ext cx="106" cy="38"/>
                          </a:xfrm>
                          <a:custGeom>
                            <a:avLst/>
                            <a:gdLst>
                              <a:gd name="T0" fmla="*/ 94 w 106"/>
                              <a:gd name="T1" fmla="*/ 10 h 38"/>
                              <a:gd name="T2" fmla="*/ 106 w 106"/>
                              <a:gd name="T3" fmla="*/ 14 h 38"/>
                              <a:gd name="T4" fmla="*/ 106 w 106"/>
                              <a:gd name="T5" fmla="*/ 16 h 38"/>
                              <a:gd name="T6" fmla="*/ 106 w 106"/>
                              <a:gd name="T7" fmla="*/ 18 h 38"/>
                              <a:gd name="T8" fmla="*/ 106 w 106"/>
                              <a:gd name="T9" fmla="*/ 20 h 38"/>
                              <a:gd name="T10" fmla="*/ 106 w 106"/>
                              <a:gd name="T11" fmla="*/ 22 h 38"/>
                              <a:gd name="T12" fmla="*/ 106 w 106"/>
                              <a:gd name="T13" fmla="*/ 26 h 38"/>
                              <a:gd name="T14" fmla="*/ 105 w 106"/>
                              <a:gd name="T15" fmla="*/ 30 h 38"/>
                              <a:gd name="T16" fmla="*/ 105 w 106"/>
                              <a:gd name="T17" fmla="*/ 33 h 38"/>
                              <a:gd name="T18" fmla="*/ 104 w 106"/>
                              <a:gd name="T19" fmla="*/ 36 h 38"/>
                              <a:gd name="T20" fmla="*/ 102 w 106"/>
                              <a:gd name="T21" fmla="*/ 37 h 38"/>
                              <a:gd name="T22" fmla="*/ 100 w 106"/>
                              <a:gd name="T23" fmla="*/ 37 h 38"/>
                              <a:gd name="T24" fmla="*/ 98 w 106"/>
                              <a:gd name="T25" fmla="*/ 38 h 38"/>
                              <a:gd name="T26" fmla="*/ 96 w 106"/>
                              <a:gd name="T27" fmla="*/ 38 h 38"/>
                              <a:gd name="T28" fmla="*/ 96 w 106"/>
                              <a:gd name="T29" fmla="*/ 38 h 38"/>
                              <a:gd name="T30" fmla="*/ 94 w 106"/>
                              <a:gd name="T31" fmla="*/ 38 h 38"/>
                              <a:gd name="T32" fmla="*/ 93 w 106"/>
                              <a:gd name="T33" fmla="*/ 38 h 38"/>
                              <a:gd name="T34" fmla="*/ 92 w 106"/>
                              <a:gd name="T35" fmla="*/ 38 h 38"/>
                              <a:gd name="T36" fmla="*/ 84 w 106"/>
                              <a:gd name="T37" fmla="*/ 37 h 38"/>
                              <a:gd name="T38" fmla="*/ 38 w 106"/>
                              <a:gd name="T39" fmla="*/ 28 h 38"/>
                              <a:gd name="T40" fmla="*/ 38 w 106"/>
                              <a:gd name="T41" fmla="*/ 38 h 38"/>
                              <a:gd name="T42" fmla="*/ 28 w 106"/>
                              <a:gd name="T43" fmla="*/ 36 h 38"/>
                              <a:gd name="T44" fmla="*/ 28 w 106"/>
                              <a:gd name="T45" fmla="*/ 26 h 38"/>
                              <a:gd name="T46" fmla="*/ 11 w 106"/>
                              <a:gd name="T47" fmla="*/ 22 h 38"/>
                              <a:gd name="T48" fmla="*/ 0 w 106"/>
                              <a:gd name="T49" fmla="*/ 6 h 38"/>
                              <a:gd name="T50" fmla="*/ 28 w 106"/>
                              <a:gd name="T51" fmla="*/ 12 h 38"/>
                              <a:gd name="T52" fmla="*/ 28 w 106"/>
                              <a:gd name="T53" fmla="*/ 0 h 38"/>
                              <a:gd name="T54" fmla="*/ 38 w 106"/>
                              <a:gd name="T55" fmla="*/ 1 h 38"/>
                              <a:gd name="T56" fmla="*/ 38 w 106"/>
                              <a:gd name="T57" fmla="*/ 14 h 38"/>
                              <a:gd name="T58" fmla="*/ 81 w 106"/>
                              <a:gd name="T59" fmla="*/ 24 h 38"/>
                              <a:gd name="T60" fmla="*/ 85 w 106"/>
                              <a:gd name="T61" fmla="*/ 24 h 38"/>
                              <a:gd name="T62" fmla="*/ 89 w 106"/>
                              <a:gd name="T63" fmla="*/ 24 h 38"/>
                              <a:gd name="T64" fmla="*/ 90 w 106"/>
                              <a:gd name="T65" fmla="*/ 25 h 38"/>
                              <a:gd name="T66" fmla="*/ 92 w 106"/>
                              <a:gd name="T67" fmla="*/ 25 h 38"/>
                              <a:gd name="T68" fmla="*/ 92 w 106"/>
                              <a:gd name="T69" fmla="*/ 25 h 38"/>
                              <a:gd name="T70" fmla="*/ 93 w 106"/>
                              <a:gd name="T71" fmla="*/ 24 h 38"/>
                              <a:gd name="T72" fmla="*/ 94 w 106"/>
                              <a:gd name="T73" fmla="*/ 24 h 38"/>
                              <a:gd name="T74" fmla="*/ 96 w 106"/>
                              <a:gd name="T75" fmla="*/ 24 h 38"/>
                              <a:gd name="T76" fmla="*/ 96 w 106"/>
                              <a:gd name="T77" fmla="*/ 24 h 38"/>
                              <a:gd name="T78" fmla="*/ 96 w 106"/>
                              <a:gd name="T79" fmla="*/ 22 h 38"/>
                              <a:gd name="T80" fmla="*/ 96 w 106"/>
                              <a:gd name="T81" fmla="*/ 21 h 38"/>
                              <a:gd name="T82" fmla="*/ 96 w 106"/>
                              <a:gd name="T83" fmla="*/ 20 h 38"/>
                              <a:gd name="T84" fmla="*/ 96 w 106"/>
                              <a:gd name="T85" fmla="*/ 17 h 38"/>
                              <a:gd name="T86" fmla="*/ 96 w 106"/>
                              <a:gd name="T87" fmla="*/ 16 h 38"/>
                              <a:gd name="T88" fmla="*/ 94 w 106"/>
                              <a:gd name="T89" fmla="*/ 13 h 38"/>
                              <a:gd name="T90" fmla="*/ 94 w 106"/>
                              <a:gd name="T91" fmla="*/ 12 h 38"/>
                              <a:gd name="T92" fmla="*/ 94 w 106"/>
                              <a:gd name="T93" fmla="*/ 1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6" h="38">
                                <a:moveTo>
                                  <a:pt x="94" y="10"/>
                                </a:moveTo>
                                <a:lnTo>
                                  <a:pt x="106" y="14"/>
                                </a:lnTo>
                                <a:lnTo>
                                  <a:pt x="106" y="16"/>
                                </a:lnTo>
                                <a:lnTo>
                                  <a:pt x="106" y="18"/>
                                </a:lnTo>
                                <a:lnTo>
                                  <a:pt x="106" y="20"/>
                                </a:lnTo>
                                <a:lnTo>
                                  <a:pt x="106" y="22"/>
                                </a:lnTo>
                                <a:lnTo>
                                  <a:pt x="106" y="26"/>
                                </a:lnTo>
                                <a:lnTo>
                                  <a:pt x="105" y="30"/>
                                </a:lnTo>
                                <a:lnTo>
                                  <a:pt x="105" y="33"/>
                                </a:lnTo>
                                <a:lnTo>
                                  <a:pt x="104" y="36"/>
                                </a:lnTo>
                                <a:lnTo>
                                  <a:pt x="102" y="37"/>
                                </a:lnTo>
                                <a:lnTo>
                                  <a:pt x="100" y="37"/>
                                </a:lnTo>
                                <a:lnTo>
                                  <a:pt x="98" y="38"/>
                                </a:lnTo>
                                <a:lnTo>
                                  <a:pt x="96" y="38"/>
                                </a:lnTo>
                                <a:lnTo>
                                  <a:pt x="94" y="38"/>
                                </a:lnTo>
                                <a:lnTo>
                                  <a:pt x="93" y="38"/>
                                </a:lnTo>
                                <a:lnTo>
                                  <a:pt x="92" y="38"/>
                                </a:lnTo>
                                <a:lnTo>
                                  <a:pt x="84" y="37"/>
                                </a:lnTo>
                                <a:lnTo>
                                  <a:pt x="38" y="28"/>
                                </a:lnTo>
                                <a:lnTo>
                                  <a:pt x="38" y="38"/>
                                </a:lnTo>
                                <a:lnTo>
                                  <a:pt x="28" y="36"/>
                                </a:lnTo>
                                <a:lnTo>
                                  <a:pt x="28" y="26"/>
                                </a:lnTo>
                                <a:lnTo>
                                  <a:pt x="11" y="22"/>
                                </a:lnTo>
                                <a:lnTo>
                                  <a:pt x="0" y="6"/>
                                </a:lnTo>
                                <a:lnTo>
                                  <a:pt x="28" y="12"/>
                                </a:lnTo>
                                <a:lnTo>
                                  <a:pt x="28" y="0"/>
                                </a:lnTo>
                                <a:lnTo>
                                  <a:pt x="38" y="1"/>
                                </a:lnTo>
                                <a:lnTo>
                                  <a:pt x="38" y="14"/>
                                </a:lnTo>
                                <a:lnTo>
                                  <a:pt x="81" y="24"/>
                                </a:lnTo>
                                <a:lnTo>
                                  <a:pt x="85" y="24"/>
                                </a:lnTo>
                                <a:lnTo>
                                  <a:pt x="89" y="24"/>
                                </a:lnTo>
                                <a:lnTo>
                                  <a:pt x="90" y="25"/>
                                </a:lnTo>
                                <a:lnTo>
                                  <a:pt x="92" y="25"/>
                                </a:lnTo>
                                <a:lnTo>
                                  <a:pt x="93" y="24"/>
                                </a:lnTo>
                                <a:lnTo>
                                  <a:pt x="94" y="24"/>
                                </a:lnTo>
                                <a:lnTo>
                                  <a:pt x="96" y="24"/>
                                </a:lnTo>
                                <a:lnTo>
                                  <a:pt x="96" y="22"/>
                                </a:lnTo>
                                <a:lnTo>
                                  <a:pt x="96" y="21"/>
                                </a:lnTo>
                                <a:lnTo>
                                  <a:pt x="96" y="20"/>
                                </a:lnTo>
                                <a:lnTo>
                                  <a:pt x="96" y="17"/>
                                </a:lnTo>
                                <a:lnTo>
                                  <a:pt x="96" y="16"/>
                                </a:lnTo>
                                <a:lnTo>
                                  <a:pt x="94" y="13"/>
                                </a:lnTo>
                                <a:lnTo>
                                  <a:pt x="94" y="12"/>
                                </a:lnTo>
                                <a:lnTo>
                                  <a:pt x="9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7" name="Freeform 2633"/>
                        <wps:cNvSpPr>
                          <a:spLocks/>
                        </wps:cNvSpPr>
                        <wps:spPr bwMode="auto">
                          <a:xfrm>
                            <a:off x="3617" y="9920"/>
                            <a:ext cx="107" cy="73"/>
                          </a:xfrm>
                          <a:custGeom>
                            <a:avLst/>
                            <a:gdLst>
                              <a:gd name="T0" fmla="*/ 106 w 107"/>
                              <a:gd name="T1" fmla="*/ 73 h 73"/>
                              <a:gd name="T2" fmla="*/ 0 w 107"/>
                              <a:gd name="T3" fmla="*/ 52 h 73"/>
                              <a:gd name="T4" fmla="*/ 1 w 107"/>
                              <a:gd name="T5" fmla="*/ 39 h 73"/>
                              <a:gd name="T6" fmla="*/ 42 w 107"/>
                              <a:gd name="T7" fmla="*/ 46 h 73"/>
                              <a:gd name="T8" fmla="*/ 39 w 107"/>
                              <a:gd name="T9" fmla="*/ 44 h 73"/>
                              <a:gd name="T10" fmla="*/ 37 w 107"/>
                              <a:gd name="T11" fmla="*/ 40 h 73"/>
                              <a:gd name="T12" fmla="*/ 34 w 107"/>
                              <a:gd name="T13" fmla="*/ 36 h 73"/>
                              <a:gd name="T14" fmla="*/ 33 w 107"/>
                              <a:gd name="T15" fmla="*/ 33 h 73"/>
                              <a:gd name="T16" fmla="*/ 33 w 107"/>
                              <a:gd name="T17" fmla="*/ 32 h 73"/>
                              <a:gd name="T18" fmla="*/ 31 w 107"/>
                              <a:gd name="T19" fmla="*/ 31 h 73"/>
                              <a:gd name="T20" fmla="*/ 30 w 107"/>
                              <a:gd name="T21" fmla="*/ 29 h 73"/>
                              <a:gd name="T22" fmla="*/ 30 w 107"/>
                              <a:gd name="T23" fmla="*/ 28 h 73"/>
                              <a:gd name="T24" fmla="*/ 30 w 107"/>
                              <a:gd name="T25" fmla="*/ 27 h 73"/>
                              <a:gd name="T26" fmla="*/ 30 w 107"/>
                              <a:gd name="T27" fmla="*/ 24 h 73"/>
                              <a:gd name="T28" fmla="*/ 29 w 107"/>
                              <a:gd name="T29" fmla="*/ 23 h 73"/>
                              <a:gd name="T30" fmla="*/ 29 w 107"/>
                              <a:gd name="T31" fmla="*/ 21 h 73"/>
                              <a:gd name="T32" fmla="*/ 29 w 107"/>
                              <a:gd name="T33" fmla="*/ 16 h 73"/>
                              <a:gd name="T34" fmla="*/ 30 w 107"/>
                              <a:gd name="T35" fmla="*/ 12 h 73"/>
                              <a:gd name="T36" fmla="*/ 33 w 107"/>
                              <a:gd name="T37" fmla="*/ 8 h 73"/>
                              <a:gd name="T38" fmla="*/ 34 w 107"/>
                              <a:gd name="T39" fmla="*/ 5 h 73"/>
                              <a:gd name="T40" fmla="*/ 37 w 107"/>
                              <a:gd name="T41" fmla="*/ 4 h 73"/>
                              <a:gd name="T42" fmla="*/ 39 w 107"/>
                              <a:gd name="T43" fmla="*/ 1 h 73"/>
                              <a:gd name="T44" fmla="*/ 43 w 107"/>
                              <a:gd name="T45" fmla="*/ 0 h 73"/>
                              <a:gd name="T46" fmla="*/ 47 w 107"/>
                              <a:gd name="T47" fmla="*/ 0 h 73"/>
                              <a:gd name="T48" fmla="*/ 50 w 107"/>
                              <a:gd name="T49" fmla="*/ 0 h 73"/>
                              <a:gd name="T50" fmla="*/ 53 w 107"/>
                              <a:gd name="T51" fmla="*/ 1 h 73"/>
                              <a:gd name="T52" fmla="*/ 57 w 107"/>
                              <a:gd name="T53" fmla="*/ 1 h 73"/>
                              <a:gd name="T54" fmla="*/ 62 w 107"/>
                              <a:gd name="T55" fmla="*/ 3 h 73"/>
                              <a:gd name="T56" fmla="*/ 107 w 107"/>
                              <a:gd name="T57" fmla="*/ 12 h 73"/>
                              <a:gd name="T58" fmla="*/ 106 w 107"/>
                              <a:gd name="T59" fmla="*/ 25 h 73"/>
                              <a:gd name="T60" fmla="*/ 61 w 107"/>
                              <a:gd name="T61" fmla="*/ 16 h 73"/>
                              <a:gd name="T62" fmla="*/ 55 w 107"/>
                              <a:gd name="T63" fmla="*/ 15 h 73"/>
                              <a:gd name="T64" fmla="*/ 53 w 107"/>
                              <a:gd name="T65" fmla="*/ 15 h 73"/>
                              <a:gd name="T66" fmla="*/ 50 w 107"/>
                              <a:gd name="T67" fmla="*/ 13 h 73"/>
                              <a:gd name="T68" fmla="*/ 49 w 107"/>
                              <a:gd name="T69" fmla="*/ 13 h 73"/>
                              <a:gd name="T70" fmla="*/ 47 w 107"/>
                              <a:gd name="T71" fmla="*/ 13 h 73"/>
                              <a:gd name="T72" fmla="*/ 45 w 107"/>
                              <a:gd name="T73" fmla="*/ 15 h 73"/>
                              <a:gd name="T74" fmla="*/ 43 w 107"/>
                              <a:gd name="T75" fmla="*/ 15 h 73"/>
                              <a:gd name="T76" fmla="*/ 42 w 107"/>
                              <a:gd name="T77" fmla="*/ 16 h 73"/>
                              <a:gd name="T78" fmla="*/ 41 w 107"/>
                              <a:gd name="T79" fmla="*/ 17 h 73"/>
                              <a:gd name="T80" fmla="*/ 41 w 107"/>
                              <a:gd name="T81" fmla="*/ 20 h 73"/>
                              <a:gd name="T82" fmla="*/ 39 w 107"/>
                              <a:gd name="T83" fmla="*/ 21 h 73"/>
                              <a:gd name="T84" fmla="*/ 39 w 107"/>
                              <a:gd name="T85" fmla="*/ 24 h 73"/>
                              <a:gd name="T86" fmla="*/ 39 w 107"/>
                              <a:gd name="T87" fmla="*/ 27 h 73"/>
                              <a:gd name="T88" fmla="*/ 41 w 107"/>
                              <a:gd name="T89" fmla="*/ 31 h 73"/>
                              <a:gd name="T90" fmla="*/ 42 w 107"/>
                              <a:gd name="T91" fmla="*/ 35 h 73"/>
                              <a:gd name="T92" fmla="*/ 43 w 107"/>
                              <a:gd name="T93" fmla="*/ 37 h 73"/>
                              <a:gd name="T94" fmla="*/ 46 w 107"/>
                              <a:gd name="T95" fmla="*/ 40 h 73"/>
                              <a:gd name="T96" fmla="*/ 49 w 107"/>
                              <a:gd name="T97" fmla="*/ 43 h 73"/>
                              <a:gd name="T98" fmla="*/ 51 w 107"/>
                              <a:gd name="T99" fmla="*/ 45 h 73"/>
                              <a:gd name="T100" fmla="*/ 54 w 107"/>
                              <a:gd name="T101" fmla="*/ 48 h 73"/>
                              <a:gd name="T102" fmla="*/ 57 w 107"/>
                              <a:gd name="T103" fmla="*/ 49 h 73"/>
                              <a:gd name="T104" fmla="*/ 62 w 107"/>
                              <a:gd name="T105" fmla="*/ 50 h 73"/>
                              <a:gd name="T106" fmla="*/ 67 w 107"/>
                              <a:gd name="T107" fmla="*/ 52 h 73"/>
                              <a:gd name="T108" fmla="*/ 74 w 107"/>
                              <a:gd name="T109" fmla="*/ 53 h 73"/>
                              <a:gd name="T110" fmla="*/ 107 w 107"/>
                              <a:gd name="T111" fmla="*/ 61 h 73"/>
                              <a:gd name="T112" fmla="*/ 106 w 107"/>
                              <a:gd name="T11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7" h="73">
                                <a:moveTo>
                                  <a:pt x="106" y="73"/>
                                </a:moveTo>
                                <a:lnTo>
                                  <a:pt x="0" y="52"/>
                                </a:lnTo>
                                <a:lnTo>
                                  <a:pt x="1" y="39"/>
                                </a:lnTo>
                                <a:lnTo>
                                  <a:pt x="42" y="46"/>
                                </a:lnTo>
                                <a:lnTo>
                                  <a:pt x="39" y="44"/>
                                </a:lnTo>
                                <a:lnTo>
                                  <a:pt x="37" y="40"/>
                                </a:lnTo>
                                <a:lnTo>
                                  <a:pt x="34" y="36"/>
                                </a:lnTo>
                                <a:lnTo>
                                  <a:pt x="33" y="33"/>
                                </a:lnTo>
                                <a:lnTo>
                                  <a:pt x="33" y="32"/>
                                </a:lnTo>
                                <a:lnTo>
                                  <a:pt x="31" y="31"/>
                                </a:lnTo>
                                <a:lnTo>
                                  <a:pt x="30" y="29"/>
                                </a:lnTo>
                                <a:lnTo>
                                  <a:pt x="30" y="28"/>
                                </a:lnTo>
                                <a:lnTo>
                                  <a:pt x="30" y="27"/>
                                </a:lnTo>
                                <a:lnTo>
                                  <a:pt x="30" y="24"/>
                                </a:lnTo>
                                <a:lnTo>
                                  <a:pt x="29" y="23"/>
                                </a:lnTo>
                                <a:lnTo>
                                  <a:pt x="29" y="21"/>
                                </a:lnTo>
                                <a:lnTo>
                                  <a:pt x="29" y="16"/>
                                </a:lnTo>
                                <a:lnTo>
                                  <a:pt x="30" y="12"/>
                                </a:lnTo>
                                <a:lnTo>
                                  <a:pt x="33" y="8"/>
                                </a:lnTo>
                                <a:lnTo>
                                  <a:pt x="34" y="5"/>
                                </a:lnTo>
                                <a:lnTo>
                                  <a:pt x="37" y="4"/>
                                </a:lnTo>
                                <a:lnTo>
                                  <a:pt x="39" y="1"/>
                                </a:lnTo>
                                <a:lnTo>
                                  <a:pt x="43" y="0"/>
                                </a:lnTo>
                                <a:lnTo>
                                  <a:pt x="47" y="0"/>
                                </a:lnTo>
                                <a:lnTo>
                                  <a:pt x="50" y="0"/>
                                </a:lnTo>
                                <a:lnTo>
                                  <a:pt x="53" y="1"/>
                                </a:lnTo>
                                <a:lnTo>
                                  <a:pt x="57" y="1"/>
                                </a:lnTo>
                                <a:lnTo>
                                  <a:pt x="62" y="3"/>
                                </a:lnTo>
                                <a:lnTo>
                                  <a:pt x="107" y="12"/>
                                </a:lnTo>
                                <a:lnTo>
                                  <a:pt x="106" y="25"/>
                                </a:lnTo>
                                <a:lnTo>
                                  <a:pt x="61" y="16"/>
                                </a:lnTo>
                                <a:lnTo>
                                  <a:pt x="55" y="15"/>
                                </a:lnTo>
                                <a:lnTo>
                                  <a:pt x="53" y="15"/>
                                </a:lnTo>
                                <a:lnTo>
                                  <a:pt x="50" y="13"/>
                                </a:lnTo>
                                <a:lnTo>
                                  <a:pt x="49" y="13"/>
                                </a:lnTo>
                                <a:lnTo>
                                  <a:pt x="47" y="13"/>
                                </a:lnTo>
                                <a:lnTo>
                                  <a:pt x="45" y="15"/>
                                </a:lnTo>
                                <a:lnTo>
                                  <a:pt x="43" y="15"/>
                                </a:lnTo>
                                <a:lnTo>
                                  <a:pt x="42" y="16"/>
                                </a:lnTo>
                                <a:lnTo>
                                  <a:pt x="41" y="17"/>
                                </a:lnTo>
                                <a:lnTo>
                                  <a:pt x="41" y="20"/>
                                </a:lnTo>
                                <a:lnTo>
                                  <a:pt x="39" y="21"/>
                                </a:lnTo>
                                <a:lnTo>
                                  <a:pt x="39" y="24"/>
                                </a:lnTo>
                                <a:lnTo>
                                  <a:pt x="39" y="27"/>
                                </a:lnTo>
                                <a:lnTo>
                                  <a:pt x="41" y="31"/>
                                </a:lnTo>
                                <a:lnTo>
                                  <a:pt x="42" y="35"/>
                                </a:lnTo>
                                <a:lnTo>
                                  <a:pt x="43" y="37"/>
                                </a:lnTo>
                                <a:lnTo>
                                  <a:pt x="46" y="40"/>
                                </a:lnTo>
                                <a:lnTo>
                                  <a:pt x="49" y="43"/>
                                </a:lnTo>
                                <a:lnTo>
                                  <a:pt x="51" y="45"/>
                                </a:lnTo>
                                <a:lnTo>
                                  <a:pt x="54" y="48"/>
                                </a:lnTo>
                                <a:lnTo>
                                  <a:pt x="57" y="49"/>
                                </a:lnTo>
                                <a:lnTo>
                                  <a:pt x="62" y="50"/>
                                </a:lnTo>
                                <a:lnTo>
                                  <a:pt x="67" y="52"/>
                                </a:lnTo>
                                <a:lnTo>
                                  <a:pt x="74" y="53"/>
                                </a:lnTo>
                                <a:lnTo>
                                  <a:pt x="107" y="61"/>
                                </a:lnTo>
                                <a:lnTo>
                                  <a:pt x="106"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8" name="Freeform 2634"/>
                        <wps:cNvSpPr>
                          <a:spLocks/>
                        </wps:cNvSpPr>
                        <wps:spPr bwMode="auto">
                          <a:xfrm>
                            <a:off x="3646" y="9834"/>
                            <a:ext cx="78" cy="71"/>
                          </a:xfrm>
                          <a:custGeom>
                            <a:avLst/>
                            <a:gdLst>
                              <a:gd name="T0" fmla="*/ 64 w 78"/>
                              <a:gd name="T1" fmla="*/ 23 h 71"/>
                              <a:gd name="T2" fmla="*/ 70 w 78"/>
                              <a:gd name="T3" fmla="*/ 30 h 71"/>
                              <a:gd name="T4" fmla="*/ 74 w 78"/>
                              <a:gd name="T5" fmla="*/ 38 h 71"/>
                              <a:gd name="T6" fmla="*/ 77 w 78"/>
                              <a:gd name="T7" fmla="*/ 46 h 71"/>
                              <a:gd name="T8" fmla="*/ 78 w 78"/>
                              <a:gd name="T9" fmla="*/ 53 h 71"/>
                              <a:gd name="T10" fmla="*/ 78 w 78"/>
                              <a:gd name="T11" fmla="*/ 57 h 71"/>
                              <a:gd name="T12" fmla="*/ 77 w 78"/>
                              <a:gd name="T13" fmla="*/ 61 h 71"/>
                              <a:gd name="T14" fmla="*/ 76 w 78"/>
                              <a:gd name="T15" fmla="*/ 63 h 71"/>
                              <a:gd name="T16" fmla="*/ 74 w 78"/>
                              <a:gd name="T17" fmla="*/ 66 h 71"/>
                              <a:gd name="T18" fmla="*/ 72 w 78"/>
                              <a:gd name="T19" fmla="*/ 67 h 71"/>
                              <a:gd name="T20" fmla="*/ 69 w 78"/>
                              <a:gd name="T21" fmla="*/ 70 h 71"/>
                              <a:gd name="T22" fmla="*/ 65 w 78"/>
                              <a:gd name="T23" fmla="*/ 71 h 71"/>
                              <a:gd name="T24" fmla="*/ 61 w 78"/>
                              <a:gd name="T25" fmla="*/ 71 h 71"/>
                              <a:gd name="T26" fmla="*/ 58 w 78"/>
                              <a:gd name="T27" fmla="*/ 71 h 71"/>
                              <a:gd name="T28" fmla="*/ 56 w 78"/>
                              <a:gd name="T29" fmla="*/ 70 h 71"/>
                              <a:gd name="T30" fmla="*/ 50 w 78"/>
                              <a:gd name="T31" fmla="*/ 70 h 71"/>
                              <a:gd name="T32" fmla="*/ 45 w 78"/>
                              <a:gd name="T33" fmla="*/ 70 h 71"/>
                              <a:gd name="T34" fmla="*/ 0 w 78"/>
                              <a:gd name="T35" fmla="*/ 61 h 71"/>
                              <a:gd name="T36" fmla="*/ 0 w 78"/>
                              <a:gd name="T37" fmla="*/ 47 h 71"/>
                              <a:gd name="T38" fmla="*/ 50 w 78"/>
                              <a:gd name="T39" fmla="*/ 58 h 71"/>
                              <a:gd name="T40" fmla="*/ 53 w 78"/>
                              <a:gd name="T41" fmla="*/ 58 h 71"/>
                              <a:gd name="T42" fmla="*/ 56 w 78"/>
                              <a:gd name="T43" fmla="*/ 58 h 71"/>
                              <a:gd name="T44" fmla="*/ 57 w 78"/>
                              <a:gd name="T45" fmla="*/ 58 h 71"/>
                              <a:gd name="T46" fmla="*/ 60 w 78"/>
                              <a:gd name="T47" fmla="*/ 58 h 71"/>
                              <a:gd name="T48" fmla="*/ 61 w 78"/>
                              <a:gd name="T49" fmla="*/ 58 h 71"/>
                              <a:gd name="T50" fmla="*/ 64 w 78"/>
                              <a:gd name="T51" fmla="*/ 57 h 71"/>
                              <a:gd name="T52" fmla="*/ 65 w 78"/>
                              <a:gd name="T53" fmla="*/ 57 h 71"/>
                              <a:gd name="T54" fmla="*/ 66 w 78"/>
                              <a:gd name="T55" fmla="*/ 57 h 71"/>
                              <a:gd name="T56" fmla="*/ 66 w 78"/>
                              <a:gd name="T57" fmla="*/ 55 h 71"/>
                              <a:gd name="T58" fmla="*/ 68 w 78"/>
                              <a:gd name="T59" fmla="*/ 53 h 71"/>
                              <a:gd name="T60" fmla="*/ 68 w 78"/>
                              <a:gd name="T61" fmla="*/ 51 h 71"/>
                              <a:gd name="T62" fmla="*/ 68 w 78"/>
                              <a:gd name="T63" fmla="*/ 49 h 71"/>
                              <a:gd name="T64" fmla="*/ 68 w 78"/>
                              <a:gd name="T65" fmla="*/ 46 h 71"/>
                              <a:gd name="T66" fmla="*/ 68 w 78"/>
                              <a:gd name="T67" fmla="*/ 43 h 71"/>
                              <a:gd name="T68" fmla="*/ 66 w 78"/>
                              <a:gd name="T69" fmla="*/ 41 h 71"/>
                              <a:gd name="T70" fmla="*/ 66 w 78"/>
                              <a:gd name="T71" fmla="*/ 38 h 71"/>
                              <a:gd name="T72" fmla="*/ 65 w 78"/>
                              <a:gd name="T73" fmla="*/ 35 h 71"/>
                              <a:gd name="T74" fmla="*/ 64 w 78"/>
                              <a:gd name="T75" fmla="*/ 34 h 71"/>
                              <a:gd name="T76" fmla="*/ 61 w 78"/>
                              <a:gd name="T77" fmla="*/ 31 h 71"/>
                              <a:gd name="T78" fmla="*/ 60 w 78"/>
                              <a:gd name="T79" fmla="*/ 30 h 71"/>
                              <a:gd name="T80" fmla="*/ 57 w 78"/>
                              <a:gd name="T81" fmla="*/ 29 h 71"/>
                              <a:gd name="T82" fmla="*/ 54 w 78"/>
                              <a:gd name="T83" fmla="*/ 26 h 71"/>
                              <a:gd name="T84" fmla="*/ 50 w 78"/>
                              <a:gd name="T85" fmla="*/ 25 h 71"/>
                              <a:gd name="T86" fmla="*/ 48 w 78"/>
                              <a:gd name="T87" fmla="*/ 23 h 71"/>
                              <a:gd name="T88" fmla="*/ 45 w 78"/>
                              <a:gd name="T89" fmla="*/ 23 h 71"/>
                              <a:gd name="T90" fmla="*/ 42 w 78"/>
                              <a:gd name="T91" fmla="*/ 22 h 71"/>
                              <a:gd name="T92" fmla="*/ 38 w 78"/>
                              <a:gd name="T93" fmla="*/ 21 h 71"/>
                              <a:gd name="T94" fmla="*/ 34 w 78"/>
                              <a:gd name="T95" fmla="*/ 20 h 71"/>
                              <a:gd name="T96" fmla="*/ 0 w 78"/>
                              <a:gd name="T97" fmla="*/ 13 h 71"/>
                              <a:gd name="T98" fmla="*/ 0 w 78"/>
                              <a:gd name="T99" fmla="*/ 0 h 71"/>
                              <a:gd name="T100" fmla="*/ 77 w 78"/>
                              <a:gd name="T101" fmla="*/ 16 h 71"/>
                              <a:gd name="T102" fmla="*/ 77 w 78"/>
                              <a:gd name="T103" fmla="*/ 27 h 71"/>
                              <a:gd name="T104" fmla="*/ 64 w 78"/>
                              <a:gd name="T105" fmla="*/ 23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8" h="71">
                                <a:moveTo>
                                  <a:pt x="64" y="23"/>
                                </a:moveTo>
                                <a:lnTo>
                                  <a:pt x="70" y="30"/>
                                </a:lnTo>
                                <a:lnTo>
                                  <a:pt x="74" y="38"/>
                                </a:lnTo>
                                <a:lnTo>
                                  <a:pt x="77" y="46"/>
                                </a:lnTo>
                                <a:lnTo>
                                  <a:pt x="78" y="53"/>
                                </a:lnTo>
                                <a:lnTo>
                                  <a:pt x="78" y="57"/>
                                </a:lnTo>
                                <a:lnTo>
                                  <a:pt x="77" y="61"/>
                                </a:lnTo>
                                <a:lnTo>
                                  <a:pt x="76" y="63"/>
                                </a:lnTo>
                                <a:lnTo>
                                  <a:pt x="74" y="66"/>
                                </a:lnTo>
                                <a:lnTo>
                                  <a:pt x="72" y="67"/>
                                </a:lnTo>
                                <a:lnTo>
                                  <a:pt x="69" y="70"/>
                                </a:lnTo>
                                <a:lnTo>
                                  <a:pt x="65" y="71"/>
                                </a:lnTo>
                                <a:lnTo>
                                  <a:pt x="61" y="71"/>
                                </a:lnTo>
                                <a:lnTo>
                                  <a:pt x="58" y="71"/>
                                </a:lnTo>
                                <a:lnTo>
                                  <a:pt x="56" y="70"/>
                                </a:lnTo>
                                <a:lnTo>
                                  <a:pt x="50" y="70"/>
                                </a:lnTo>
                                <a:lnTo>
                                  <a:pt x="45" y="70"/>
                                </a:lnTo>
                                <a:lnTo>
                                  <a:pt x="0" y="61"/>
                                </a:lnTo>
                                <a:lnTo>
                                  <a:pt x="0" y="47"/>
                                </a:lnTo>
                                <a:lnTo>
                                  <a:pt x="50" y="58"/>
                                </a:lnTo>
                                <a:lnTo>
                                  <a:pt x="53" y="58"/>
                                </a:lnTo>
                                <a:lnTo>
                                  <a:pt x="56" y="58"/>
                                </a:lnTo>
                                <a:lnTo>
                                  <a:pt x="57" y="58"/>
                                </a:lnTo>
                                <a:lnTo>
                                  <a:pt x="60" y="58"/>
                                </a:lnTo>
                                <a:lnTo>
                                  <a:pt x="61" y="58"/>
                                </a:lnTo>
                                <a:lnTo>
                                  <a:pt x="64" y="57"/>
                                </a:lnTo>
                                <a:lnTo>
                                  <a:pt x="65" y="57"/>
                                </a:lnTo>
                                <a:lnTo>
                                  <a:pt x="66" y="57"/>
                                </a:lnTo>
                                <a:lnTo>
                                  <a:pt x="66" y="55"/>
                                </a:lnTo>
                                <a:lnTo>
                                  <a:pt x="68" y="53"/>
                                </a:lnTo>
                                <a:lnTo>
                                  <a:pt x="68" y="51"/>
                                </a:lnTo>
                                <a:lnTo>
                                  <a:pt x="68" y="49"/>
                                </a:lnTo>
                                <a:lnTo>
                                  <a:pt x="68" y="46"/>
                                </a:lnTo>
                                <a:lnTo>
                                  <a:pt x="68" y="43"/>
                                </a:lnTo>
                                <a:lnTo>
                                  <a:pt x="66" y="41"/>
                                </a:lnTo>
                                <a:lnTo>
                                  <a:pt x="66" y="38"/>
                                </a:lnTo>
                                <a:lnTo>
                                  <a:pt x="65" y="35"/>
                                </a:lnTo>
                                <a:lnTo>
                                  <a:pt x="64" y="34"/>
                                </a:lnTo>
                                <a:lnTo>
                                  <a:pt x="61" y="31"/>
                                </a:lnTo>
                                <a:lnTo>
                                  <a:pt x="60" y="30"/>
                                </a:lnTo>
                                <a:lnTo>
                                  <a:pt x="57" y="29"/>
                                </a:lnTo>
                                <a:lnTo>
                                  <a:pt x="54" y="26"/>
                                </a:lnTo>
                                <a:lnTo>
                                  <a:pt x="50" y="25"/>
                                </a:lnTo>
                                <a:lnTo>
                                  <a:pt x="48" y="23"/>
                                </a:lnTo>
                                <a:lnTo>
                                  <a:pt x="45" y="23"/>
                                </a:lnTo>
                                <a:lnTo>
                                  <a:pt x="42" y="22"/>
                                </a:lnTo>
                                <a:lnTo>
                                  <a:pt x="38" y="21"/>
                                </a:lnTo>
                                <a:lnTo>
                                  <a:pt x="34" y="20"/>
                                </a:lnTo>
                                <a:lnTo>
                                  <a:pt x="0" y="13"/>
                                </a:lnTo>
                                <a:lnTo>
                                  <a:pt x="0" y="0"/>
                                </a:lnTo>
                                <a:lnTo>
                                  <a:pt x="77" y="16"/>
                                </a:lnTo>
                                <a:lnTo>
                                  <a:pt x="77" y="27"/>
                                </a:lnTo>
                                <a:lnTo>
                                  <a:pt x="6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9" name="Freeform 2635"/>
                        <wps:cNvSpPr>
                          <a:spLocks noEditPoints="1"/>
                        </wps:cNvSpPr>
                        <wps:spPr bwMode="auto">
                          <a:xfrm>
                            <a:off x="3609" y="9751"/>
                            <a:ext cx="143" cy="81"/>
                          </a:xfrm>
                          <a:custGeom>
                            <a:avLst/>
                            <a:gdLst>
                              <a:gd name="T0" fmla="*/ 130 w 143"/>
                              <a:gd name="T1" fmla="*/ 81 h 81"/>
                              <a:gd name="T2" fmla="*/ 131 w 143"/>
                              <a:gd name="T3" fmla="*/ 77 h 81"/>
                              <a:gd name="T4" fmla="*/ 131 w 143"/>
                              <a:gd name="T5" fmla="*/ 73 h 81"/>
                              <a:gd name="T6" fmla="*/ 131 w 143"/>
                              <a:gd name="T7" fmla="*/ 69 h 81"/>
                              <a:gd name="T8" fmla="*/ 130 w 143"/>
                              <a:gd name="T9" fmla="*/ 67 h 81"/>
                              <a:gd name="T10" fmla="*/ 126 w 143"/>
                              <a:gd name="T11" fmla="*/ 64 h 81"/>
                              <a:gd name="T12" fmla="*/ 121 w 143"/>
                              <a:gd name="T13" fmla="*/ 60 h 81"/>
                              <a:gd name="T14" fmla="*/ 37 w 143"/>
                              <a:gd name="T15" fmla="*/ 68 h 81"/>
                              <a:gd name="T16" fmla="*/ 75 w 143"/>
                              <a:gd name="T17" fmla="*/ 48 h 81"/>
                              <a:gd name="T18" fmla="*/ 94 w 143"/>
                              <a:gd name="T19" fmla="*/ 47 h 81"/>
                              <a:gd name="T20" fmla="*/ 37 w 143"/>
                              <a:gd name="T21" fmla="*/ 0 h 81"/>
                              <a:gd name="T22" fmla="*/ 129 w 143"/>
                              <a:gd name="T23" fmla="*/ 51 h 81"/>
                              <a:gd name="T24" fmla="*/ 136 w 143"/>
                              <a:gd name="T25" fmla="*/ 57 h 81"/>
                              <a:gd name="T26" fmla="*/ 140 w 143"/>
                              <a:gd name="T27" fmla="*/ 63 h 81"/>
                              <a:gd name="T28" fmla="*/ 143 w 143"/>
                              <a:gd name="T29" fmla="*/ 69 h 81"/>
                              <a:gd name="T30" fmla="*/ 143 w 143"/>
                              <a:gd name="T31" fmla="*/ 75 h 81"/>
                              <a:gd name="T32" fmla="*/ 142 w 143"/>
                              <a:gd name="T33" fmla="*/ 79 h 81"/>
                              <a:gd name="T34" fmla="*/ 143 w 143"/>
                              <a:gd name="T35" fmla="*/ 81 h 81"/>
                              <a:gd name="T36" fmla="*/ 37 w 143"/>
                              <a:gd name="T37" fmla="*/ 39 h 81"/>
                              <a:gd name="T38" fmla="*/ 32 w 143"/>
                              <a:gd name="T39" fmla="*/ 37 h 81"/>
                              <a:gd name="T40" fmla="*/ 29 w 143"/>
                              <a:gd name="T41" fmla="*/ 36 h 81"/>
                              <a:gd name="T42" fmla="*/ 28 w 143"/>
                              <a:gd name="T43" fmla="*/ 36 h 81"/>
                              <a:gd name="T44" fmla="*/ 25 w 143"/>
                              <a:gd name="T45" fmla="*/ 33 h 81"/>
                              <a:gd name="T46" fmla="*/ 18 w 143"/>
                              <a:gd name="T47" fmla="*/ 27 h 81"/>
                              <a:gd name="T48" fmla="*/ 17 w 143"/>
                              <a:gd name="T49" fmla="*/ 25 h 81"/>
                              <a:gd name="T50" fmla="*/ 16 w 143"/>
                              <a:gd name="T51" fmla="*/ 25 h 81"/>
                              <a:gd name="T52" fmla="*/ 14 w 143"/>
                              <a:gd name="T53" fmla="*/ 24 h 81"/>
                              <a:gd name="T54" fmla="*/ 13 w 143"/>
                              <a:gd name="T55" fmla="*/ 24 h 81"/>
                              <a:gd name="T56" fmla="*/ 13 w 143"/>
                              <a:gd name="T57" fmla="*/ 23 h 81"/>
                              <a:gd name="T58" fmla="*/ 12 w 143"/>
                              <a:gd name="T59" fmla="*/ 23 h 81"/>
                              <a:gd name="T60" fmla="*/ 12 w 143"/>
                              <a:gd name="T61" fmla="*/ 23 h 81"/>
                              <a:gd name="T62" fmla="*/ 9 w 143"/>
                              <a:gd name="T63" fmla="*/ 25 h 81"/>
                              <a:gd name="T64" fmla="*/ 9 w 143"/>
                              <a:gd name="T65" fmla="*/ 27 h 81"/>
                              <a:gd name="T66" fmla="*/ 6 w 143"/>
                              <a:gd name="T67" fmla="*/ 29 h 81"/>
                              <a:gd name="T68" fmla="*/ 6 w 143"/>
                              <a:gd name="T69" fmla="*/ 32 h 81"/>
                              <a:gd name="T70" fmla="*/ 9 w 143"/>
                              <a:gd name="T71" fmla="*/ 37 h 81"/>
                              <a:gd name="T72" fmla="*/ 12 w 143"/>
                              <a:gd name="T73" fmla="*/ 39 h 81"/>
                              <a:gd name="T74" fmla="*/ 16 w 143"/>
                              <a:gd name="T75" fmla="*/ 40 h 81"/>
                              <a:gd name="T76" fmla="*/ 16 w 143"/>
                              <a:gd name="T77" fmla="*/ 51 h 81"/>
                              <a:gd name="T78" fmla="*/ 10 w 143"/>
                              <a:gd name="T79" fmla="*/ 48 h 81"/>
                              <a:gd name="T80" fmla="*/ 5 w 143"/>
                              <a:gd name="T81" fmla="*/ 44 h 81"/>
                              <a:gd name="T82" fmla="*/ 1 w 143"/>
                              <a:gd name="T83" fmla="*/ 37 h 81"/>
                              <a:gd name="T84" fmla="*/ 0 w 143"/>
                              <a:gd name="T85" fmla="*/ 29 h 81"/>
                              <a:gd name="T86" fmla="*/ 0 w 143"/>
                              <a:gd name="T87" fmla="*/ 24 h 81"/>
                              <a:gd name="T88" fmla="*/ 4 w 143"/>
                              <a:gd name="T89" fmla="*/ 19 h 81"/>
                              <a:gd name="T90" fmla="*/ 6 w 143"/>
                              <a:gd name="T91" fmla="*/ 15 h 81"/>
                              <a:gd name="T92" fmla="*/ 10 w 143"/>
                              <a:gd name="T93" fmla="*/ 12 h 81"/>
                              <a:gd name="T94" fmla="*/ 13 w 143"/>
                              <a:gd name="T95" fmla="*/ 12 h 81"/>
                              <a:gd name="T96" fmla="*/ 16 w 143"/>
                              <a:gd name="T97" fmla="*/ 13 h 81"/>
                              <a:gd name="T98" fmla="*/ 18 w 143"/>
                              <a:gd name="T99" fmla="*/ 13 h 81"/>
                              <a:gd name="T100" fmla="*/ 22 w 143"/>
                              <a:gd name="T101" fmla="*/ 16 h 81"/>
                              <a:gd name="T102" fmla="*/ 22 w 143"/>
                              <a:gd name="T103" fmla="*/ 17 h 81"/>
                              <a:gd name="T104" fmla="*/ 24 w 143"/>
                              <a:gd name="T105" fmla="*/ 20 h 81"/>
                              <a:gd name="T106" fmla="*/ 24 w 143"/>
                              <a:gd name="T107" fmla="*/ 20 h 81"/>
                              <a:gd name="T108" fmla="*/ 26 w 143"/>
                              <a:gd name="T109" fmla="*/ 23 h 81"/>
                              <a:gd name="T110" fmla="*/ 26 w 143"/>
                              <a:gd name="T111" fmla="*/ 24 h 81"/>
                              <a:gd name="T112" fmla="*/ 29 w 143"/>
                              <a:gd name="T113" fmla="*/ 27 h 81"/>
                              <a:gd name="T114" fmla="*/ 30 w 143"/>
                              <a:gd name="T115" fmla="*/ 28 h 81"/>
                              <a:gd name="T116" fmla="*/ 33 w 143"/>
                              <a:gd name="T117" fmla="*/ 29 h 81"/>
                              <a:gd name="T118" fmla="*/ 37 w 143"/>
                              <a:gd name="T119"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3" h="81">
                                <a:moveTo>
                                  <a:pt x="143" y="81"/>
                                </a:moveTo>
                                <a:lnTo>
                                  <a:pt x="130" y="81"/>
                                </a:lnTo>
                                <a:lnTo>
                                  <a:pt x="130" y="79"/>
                                </a:lnTo>
                                <a:lnTo>
                                  <a:pt x="131" y="77"/>
                                </a:lnTo>
                                <a:lnTo>
                                  <a:pt x="131" y="75"/>
                                </a:lnTo>
                                <a:lnTo>
                                  <a:pt x="131" y="73"/>
                                </a:lnTo>
                                <a:lnTo>
                                  <a:pt x="131" y="72"/>
                                </a:lnTo>
                                <a:lnTo>
                                  <a:pt x="131" y="69"/>
                                </a:lnTo>
                                <a:lnTo>
                                  <a:pt x="130" y="68"/>
                                </a:lnTo>
                                <a:lnTo>
                                  <a:pt x="130" y="67"/>
                                </a:lnTo>
                                <a:lnTo>
                                  <a:pt x="129" y="65"/>
                                </a:lnTo>
                                <a:lnTo>
                                  <a:pt x="126" y="64"/>
                                </a:lnTo>
                                <a:lnTo>
                                  <a:pt x="123" y="61"/>
                                </a:lnTo>
                                <a:lnTo>
                                  <a:pt x="121" y="60"/>
                                </a:lnTo>
                                <a:lnTo>
                                  <a:pt x="114" y="56"/>
                                </a:lnTo>
                                <a:lnTo>
                                  <a:pt x="37" y="68"/>
                                </a:lnTo>
                                <a:lnTo>
                                  <a:pt x="37" y="55"/>
                                </a:lnTo>
                                <a:lnTo>
                                  <a:pt x="75" y="48"/>
                                </a:lnTo>
                                <a:lnTo>
                                  <a:pt x="87" y="48"/>
                                </a:lnTo>
                                <a:lnTo>
                                  <a:pt x="94" y="47"/>
                                </a:lnTo>
                                <a:lnTo>
                                  <a:pt x="36" y="13"/>
                                </a:lnTo>
                                <a:lnTo>
                                  <a:pt x="37" y="0"/>
                                </a:lnTo>
                                <a:lnTo>
                                  <a:pt x="123" y="48"/>
                                </a:lnTo>
                                <a:lnTo>
                                  <a:pt x="129" y="51"/>
                                </a:lnTo>
                                <a:lnTo>
                                  <a:pt x="134" y="55"/>
                                </a:lnTo>
                                <a:lnTo>
                                  <a:pt x="136" y="57"/>
                                </a:lnTo>
                                <a:lnTo>
                                  <a:pt x="139" y="60"/>
                                </a:lnTo>
                                <a:lnTo>
                                  <a:pt x="140" y="63"/>
                                </a:lnTo>
                                <a:lnTo>
                                  <a:pt x="142" y="65"/>
                                </a:lnTo>
                                <a:lnTo>
                                  <a:pt x="143" y="69"/>
                                </a:lnTo>
                                <a:lnTo>
                                  <a:pt x="143" y="73"/>
                                </a:lnTo>
                                <a:lnTo>
                                  <a:pt x="143" y="75"/>
                                </a:lnTo>
                                <a:lnTo>
                                  <a:pt x="143" y="77"/>
                                </a:lnTo>
                                <a:lnTo>
                                  <a:pt x="142" y="79"/>
                                </a:lnTo>
                                <a:lnTo>
                                  <a:pt x="142" y="81"/>
                                </a:lnTo>
                                <a:lnTo>
                                  <a:pt x="143" y="81"/>
                                </a:lnTo>
                                <a:close/>
                                <a:moveTo>
                                  <a:pt x="37" y="29"/>
                                </a:moveTo>
                                <a:lnTo>
                                  <a:pt x="37" y="39"/>
                                </a:lnTo>
                                <a:lnTo>
                                  <a:pt x="33" y="37"/>
                                </a:lnTo>
                                <a:lnTo>
                                  <a:pt x="32" y="37"/>
                                </a:lnTo>
                                <a:lnTo>
                                  <a:pt x="30" y="36"/>
                                </a:lnTo>
                                <a:lnTo>
                                  <a:pt x="29" y="36"/>
                                </a:lnTo>
                                <a:lnTo>
                                  <a:pt x="28" y="36"/>
                                </a:lnTo>
                                <a:lnTo>
                                  <a:pt x="26" y="35"/>
                                </a:lnTo>
                                <a:lnTo>
                                  <a:pt x="25" y="33"/>
                                </a:lnTo>
                                <a:lnTo>
                                  <a:pt x="18" y="27"/>
                                </a:lnTo>
                                <a:lnTo>
                                  <a:pt x="17" y="25"/>
                                </a:lnTo>
                                <a:lnTo>
                                  <a:pt x="16" y="25"/>
                                </a:lnTo>
                                <a:lnTo>
                                  <a:pt x="14" y="24"/>
                                </a:lnTo>
                                <a:lnTo>
                                  <a:pt x="13" y="24"/>
                                </a:lnTo>
                                <a:lnTo>
                                  <a:pt x="13" y="23"/>
                                </a:lnTo>
                                <a:lnTo>
                                  <a:pt x="12" y="23"/>
                                </a:lnTo>
                                <a:lnTo>
                                  <a:pt x="10" y="24"/>
                                </a:lnTo>
                                <a:lnTo>
                                  <a:pt x="9" y="25"/>
                                </a:lnTo>
                                <a:lnTo>
                                  <a:pt x="9" y="27"/>
                                </a:lnTo>
                                <a:lnTo>
                                  <a:pt x="8" y="28"/>
                                </a:lnTo>
                                <a:lnTo>
                                  <a:pt x="6" y="29"/>
                                </a:lnTo>
                                <a:lnTo>
                                  <a:pt x="6" y="32"/>
                                </a:lnTo>
                                <a:lnTo>
                                  <a:pt x="8" y="35"/>
                                </a:lnTo>
                                <a:lnTo>
                                  <a:pt x="9" y="37"/>
                                </a:lnTo>
                                <a:lnTo>
                                  <a:pt x="10" y="39"/>
                                </a:lnTo>
                                <a:lnTo>
                                  <a:pt x="12" y="39"/>
                                </a:lnTo>
                                <a:lnTo>
                                  <a:pt x="14" y="39"/>
                                </a:lnTo>
                                <a:lnTo>
                                  <a:pt x="16" y="40"/>
                                </a:lnTo>
                                <a:lnTo>
                                  <a:pt x="16" y="51"/>
                                </a:lnTo>
                                <a:lnTo>
                                  <a:pt x="13" y="49"/>
                                </a:lnTo>
                                <a:lnTo>
                                  <a:pt x="10" y="48"/>
                                </a:lnTo>
                                <a:lnTo>
                                  <a:pt x="8" y="47"/>
                                </a:lnTo>
                                <a:lnTo>
                                  <a:pt x="5" y="44"/>
                                </a:lnTo>
                                <a:lnTo>
                                  <a:pt x="4" y="41"/>
                                </a:lnTo>
                                <a:lnTo>
                                  <a:pt x="1" y="37"/>
                                </a:lnTo>
                                <a:lnTo>
                                  <a:pt x="0" y="33"/>
                                </a:lnTo>
                                <a:lnTo>
                                  <a:pt x="0" y="29"/>
                                </a:lnTo>
                                <a:lnTo>
                                  <a:pt x="0" y="27"/>
                                </a:lnTo>
                                <a:lnTo>
                                  <a:pt x="0" y="24"/>
                                </a:lnTo>
                                <a:lnTo>
                                  <a:pt x="1" y="21"/>
                                </a:lnTo>
                                <a:lnTo>
                                  <a:pt x="4" y="19"/>
                                </a:lnTo>
                                <a:lnTo>
                                  <a:pt x="5" y="16"/>
                                </a:lnTo>
                                <a:lnTo>
                                  <a:pt x="6" y="15"/>
                                </a:lnTo>
                                <a:lnTo>
                                  <a:pt x="9" y="13"/>
                                </a:lnTo>
                                <a:lnTo>
                                  <a:pt x="10" y="12"/>
                                </a:lnTo>
                                <a:lnTo>
                                  <a:pt x="12" y="12"/>
                                </a:lnTo>
                                <a:lnTo>
                                  <a:pt x="13" y="12"/>
                                </a:lnTo>
                                <a:lnTo>
                                  <a:pt x="14" y="12"/>
                                </a:lnTo>
                                <a:lnTo>
                                  <a:pt x="16" y="13"/>
                                </a:lnTo>
                                <a:lnTo>
                                  <a:pt x="17" y="13"/>
                                </a:lnTo>
                                <a:lnTo>
                                  <a:pt x="18" y="13"/>
                                </a:lnTo>
                                <a:lnTo>
                                  <a:pt x="21" y="15"/>
                                </a:lnTo>
                                <a:lnTo>
                                  <a:pt x="22" y="16"/>
                                </a:lnTo>
                                <a:lnTo>
                                  <a:pt x="22" y="17"/>
                                </a:lnTo>
                                <a:lnTo>
                                  <a:pt x="24" y="19"/>
                                </a:lnTo>
                                <a:lnTo>
                                  <a:pt x="24" y="20"/>
                                </a:lnTo>
                                <a:lnTo>
                                  <a:pt x="25" y="21"/>
                                </a:lnTo>
                                <a:lnTo>
                                  <a:pt x="26" y="23"/>
                                </a:lnTo>
                                <a:lnTo>
                                  <a:pt x="26" y="24"/>
                                </a:lnTo>
                                <a:lnTo>
                                  <a:pt x="28" y="25"/>
                                </a:lnTo>
                                <a:lnTo>
                                  <a:pt x="29" y="27"/>
                                </a:lnTo>
                                <a:lnTo>
                                  <a:pt x="30" y="28"/>
                                </a:lnTo>
                                <a:lnTo>
                                  <a:pt x="32" y="28"/>
                                </a:lnTo>
                                <a:lnTo>
                                  <a:pt x="33" y="29"/>
                                </a:lnTo>
                                <a:lnTo>
                                  <a:pt x="3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0" name="Freeform 2636"/>
                        <wps:cNvSpPr>
                          <a:spLocks/>
                        </wps:cNvSpPr>
                        <wps:spPr bwMode="auto">
                          <a:xfrm>
                            <a:off x="3617" y="9670"/>
                            <a:ext cx="106" cy="39"/>
                          </a:xfrm>
                          <a:custGeom>
                            <a:avLst/>
                            <a:gdLst>
                              <a:gd name="T0" fmla="*/ 94 w 106"/>
                              <a:gd name="T1" fmla="*/ 11 h 39"/>
                              <a:gd name="T2" fmla="*/ 106 w 106"/>
                              <a:gd name="T3" fmla="*/ 15 h 39"/>
                              <a:gd name="T4" fmla="*/ 106 w 106"/>
                              <a:gd name="T5" fmla="*/ 16 h 39"/>
                              <a:gd name="T6" fmla="*/ 106 w 106"/>
                              <a:gd name="T7" fmla="*/ 19 h 39"/>
                              <a:gd name="T8" fmla="*/ 106 w 106"/>
                              <a:gd name="T9" fmla="*/ 20 h 39"/>
                              <a:gd name="T10" fmla="*/ 106 w 106"/>
                              <a:gd name="T11" fmla="*/ 23 h 39"/>
                              <a:gd name="T12" fmla="*/ 106 w 106"/>
                              <a:gd name="T13" fmla="*/ 27 h 39"/>
                              <a:gd name="T14" fmla="*/ 105 w 106"/>
                              <a:gd name="T15" fmla="*/ 31 h 39"/>
                              <a:gd name="T16" fmla="*/ 105 w 106"/>
                              <a:gd name="T17" fmla="*/ 33 h 39"/>
                              <a:gd name="T18" fmla="*/ 103 w 106"/>
                              <a:gd name="T19" fmla="*/ 36 h 39"/>
                              <a:gd name="T20" fmla="*/ 102 w 106"/>
                              <a:gd name="T21" fmla="*/ 37 h 39"/>
                              <a:gd name="T22" fmla="*/ 99 w 106"/>
                              <a:gd name="T23" fmla="*/ 37 h 39"/>
                              <a:gd name="T24" fmla="*/ 98 w 106"/>
                              <a:gd name="T25" fmla="*/ 39 h 39"/>
                              <a:gd name="T26" fmla="*/ 95 w 106"/>
                              <a:gd name="T27" fmla="*/ 39 h 39"/>
                              <a:gd name="T28" fmla="*/ 95 w 106"/>
                              <a:gd name="T29" fmla="*/ 39 h 39"/>
                              <a:gd name="T30" fmla="*/ 94 w 106"/>
                              <a:gd name="T31" fmla="*/ 39 h 39"/>
                              <a:gd name="T32" fmla="*/ 93 w 106"/>
                              <a:gd name="T33" fmla="*/ 39 h 39"/>
                              <a:gd name="T34" fmla="*/ 91 w 106"/>
                              <a:gd name="T35" fmla="*/ 39 h 39"/>
                              <a:gd name="T36" fmla="*/ 83 w 106"/>
                              <a:gd name="T37" fmla="*/ 37 h 39"/>
                              <a:gd name="T38" fmla="*/ 38 w 106"/>
                              <a:gd name="T39" fmla="*/ 28 h 39"/>
                              <a:gd name="T40" fmla="*/ 38 w 106"/>
                              <a:gd name="T41" fmla="*/ 39 h 39"/>
                              <a:gd name="T42" fmla="*/ 28 w 106"/>
                              <a:gd name="T43" fmla="*/ 36 h 39"/>
                              <a:gd name="T44" fmla="*/ 28 w 106"/>
                              <a:gd name="T45" fmla="*/ 27 h 39"/>
                              <a:gd name="T46" fmla="*/ 10 w 106"/>
                              <a:gd name="T47" fmla="*/ 23 h 39"/>
                              <a:gd name="T48" fmla="*/ 0 w 106"/>
                              <a:gd name="T49" fmla="*/ 7 h 39"/>
                              <a:gd name="T50" fmla="*/ 28 w 106"/>
                              <a:gd name="T51" fmla="*/ 12 h 39"/>
                              <a:gd name="T52" fmla="*/ 28 w 106"/>
                              <a:gd name="T53" fmla="*/ 0 h 39"/>
                              <a:gd name="T54" fmla="*/ 38 w 106"/>
                              <a:gd name="T55" fmla="*/ 1 h 39"/>
                              <a:gd name="T56" fmla="*/ 38 w 106"/>
                              <a:gd name="T57" fmla="*/ 15 h 39"/>
                              <a:gd name="T58" fmla="*/ 81 w 106"/>
                              <a:gd name="T59" fmla="*/ 24 h 39"/>
                              <a:gd name="T60" fmla="*/ 85 w 106"/>
                              <a:gd name="T61" fmla="*/ 24 h 39"/>
                              <a:gd name="T62" fmla="*/ 89 w 106"/>
                              <a:gd name="T63" fmla="*/ 24 h 39"/>
                              <a:gd name="T64" fmla="*/ 90 w 106"/>
                              <a:gd name="T65" fmla="*/ 25 h 39"/>
                              <a:gd name="T66" fmla="*/ 91 w 106"/>
                              <a:gd name="T67" fmla="*/ 25 h 39"/>
                              <a:gd name="T68" fmla="*/ 91 w 106"/>
                              <a:gd name="T69" fmla="*/ 25 h 39"/>
                              <a:gd name="T70" fmla="*/ 93 w 106"/>
                              <a:gd name="T71" fmla="*/ 24 h 39"/>
                              <a:gd name="T72" fmla="*/ 94 w 106"/>
                              <a:gd name="T73" fmla="*/ 24 h 39"/>
                              <a:gd name="T74" fmla="*/ 95 w 106"/>
                              <a:gd name="T75" fmla="*/ 24 h 39"/>
                              <a:gd name="T76" fmla="*/ 95 w 106"/>
                              <a:gd name="T77" fmla="*/ 24 h 39"/>
                              <a:gd name="T78" fmla="*/ 95 w 106"/>
                              <a:gd name="T79" fmla="*/ 23 h 39"/>
                              <a:gd name="T80" fmla="*/ 95 w 106"/>
                              <a:gd name="T81" fmla="*/ 21 h 39"/>
                              <a:gd name="T82" fmla="*/ 95 w 106"/>
                              <a:gd name="T83" fmla="*/ 20 h 39"/>
                              <a:gd name="T84" fmla="*/ 95 w 106"/>
                              <a:gd name="T85" fmla="*/ 17 h 39"/>
                              <a:gd name="T86" fmla="*/ 95 w 106"/>
                              <a:gd name="T87" fmla="*/ 16 h 39"/>
                              <a:gd name="T88" fmla="*/ 94 w 106"/>
                              <a:gd name="T89" fmla="*/ 13 h 39"/>
                              <a:gd name="T90" fmla="*/ 94 w 106"/>
                              <a:gd name="T91" fmla="*/ 12 h 39"/>
                              <a:gd name="T92" fmla="*/ 94 w 106"/>
                              <a:gd name="T93"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6" h="39">
                                <a:moveTo>
                                  <a:pt x="94" y="11"/>
                                </a:moveTo>
                                <a:lnTo>
                                  <a:pt x="106" y="15"/>
                                </a:lnTo>
                                <a:lnTo>
                                  <a:pt x="106" y="16"/>
                                </a:lnTo>
                                <a:lnTo>
                                  <a:pt x="106" y="19"/>
                                </a:lnTo>
                                <a:lnTo>
                                  <a:pt x="106" y="20"/>
                                </a:lnTo>
                                <a:lnTo>
                                  <a:pt x="106" y="23"/>
                                </a:lnTo>
                                <a:lnTo>
                                  <a:pt x="106" y="27"/>
                                </a:lnTo>
                                <a:lnTo>
                                  <a:pt x="105" y="31"/>
                                </a:lnTo>
                                <a:lnTo>
                                  <a:pt x="105" y="33"/>
                                </a:lnTo>
                                <a:lnTo>
                                  <a:pt x="103" y="36"/>
                                </a:lnTo>
                                <a:lnTo>
                                  <a:pt x="102" y="37"/>
                                </a:lnTo>
                                <a:lnTo>
                                  <a:pt x="99" y="37"/>
                                </a:lnTo>
                                <a:lnTo>
                                  <a:pt x="98" y="39"/>
                                </a:lnTo>
                                <a:lnTo>
                                  <a:pt x="95" y="39"/>
                                </a:lnTo>
                                <a:lnTo>
                                  <a:pt x="94" y="39"/>
                                </a:lnTo>
                                <a:lnTo>
                                  <a:pt x="93" y="39"/>
                                </a:lnTo>
                                <a:lnTo>
                                  <a:pt x="91" y="39"/>
                                </a:lnTo>
                                <a:lnTo>
                                  <a:pt x="83" y="37"/>
                                </a:lnTo>
                                <a:lnTo>
                                  <a:pt x="38" y="28"/>
                                </a:lnTo>
                                <a:lnTo>
                                  <a:pt x="38" y="39"/>
                                </a:lnTo>
                                <a:lnTo>
                                  <a:pt x="28" y="36"/>
                                </a:lnTo>
                                <a:lnTo>
                                  <a:pt x="28" y="27"/>
                                </a:lnTo>
                                <a:lnTo>
                                  <a:pt x="10" y="23"/>
                                </a:lnTo>
                                <a:lnTo>
                                  <a:pt x="0" y="7"/>
                                </a:lnTo>
                                <a:lnTo>
                                  <a:pt x="28" y="12"/>
                                </a:lnTo>
                                <a:lnTo>
                                  <a:pt x="28" y="0"/>
                                </a:lnTo>
                                <a:lnTo>
                                  <a:pt x="38" y="1"/>
                                </a:lnTo>
                                <a:lnTo>
                                  <a:pt x="38" y="15"/>
                                </a:lnTo>
                                <a:lnTo>
                                  <a:pt x="81" y="24"/>
                                </a:lnTo>
                                <a:lnTo>
                                  <a:pt x="85" y="24"/>
                                </a:lnTo>
                                <a:lnTo>
                                  <a:pt x="89" y="24"/>
                                </a:lnTo>
                                <a:lnTo>
                                  <a:pt x="90" y="25"/>
                                </a:lnTo>
                                <a:lnTo>
                                  <a:pt x="91" y="25"/>
                                </a:lnTo>
                                <a:lnTo>
                                  <a:pt x="93" y="24"/>
                                </a:lnTo>
                                <a:lnTo>
                                  <a:pt x="94" y="24"/>
                                </a:lnTo>
                                <a:lnTo>
                                  <a:pt x="95" y="24"/>
                                </a:lnTo>
                                <a:lnTo>
                                  <a:pt x="95" y="23"/>
                                </a:lnTo>
                                <a:lnTo>
                                  <a:pt x="95" y="21"/>
                                </a:lnTo>
                                <a:lnTo>
                                  <a:pt x="95" y="20"/>
                                </a:lnTo>
                                <a:lnTo>
                                  <a:pt x="95" y="17"/>
                                </a:lnTo>
                                <a:lnTo>
                                  <a:pt x="95" y="16"/>
                                </a:lnTo>
                                <a:lnTo>
                                  <a:pt x="94" y="13"/>
                                </a:lnTo>
                                <a:lnTo>
                                  <a:pt x="94" y="12"/>
                                </a:lnTo>
                                <a:lnTo>
                                  <a:pt x="9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1" name="Freeform 2637"/>
                        <wps:cNvSpPr>
                          <a:spLocks/>
                        </wps:cNvSpPr>
                        <wps:spPr bwMode="auto">
                          <a:xfrm>
                            <a:off x="3645" y="9616"/>
                            <a:ext cx="78" cy="55"/>
                          </a:xfrm>
                          <a:custGeom>
                            <a:avLst/>
                            <a:gdLst>
                              <a:gd name="T0" fmla="*/ 77 w 78"/>
                              <a:gd name="T1" fmla="*/ 55 h 55"/>
                              <a:gd name="T2" fmla="*/ 1 w 78"/>
                              <a:gd name="T3" fmla="*/ 41 h 55"/>
                              <a:gd name="T4" fmla="*/ 1 w 78"/>
                              <a:gd name="T5" fmla="*/ 30 h 55"/>
                              <a:gd name="T6" fmla="*/ 17 w 78"/>
                              <a:gd name="T7" fmla="*/ 33 h 55"/>
                              <a:gd name="T8" fmla="*/ 13 w 78"/>
                              <a:gd name="T9" fmla="*/ 30 h 55"/>
                              <a:gd name="T10" fmla="*/ 10 w 78"/>
                              <a:gd name="T11" fmla="*/ 27 h 55"/>
                              <a:gd name="T12" fmla="*/ 7 w 78"/>
                              <a:gd name="T13" fmla="*/ 25 h 55"/>
                              <a:gd name="T14" fmla="*/ 5 w 78"/>
                              <a:gd name="T15" fmla="*/ 22 h 55"/>
                              <a:gd name="T16" fmla="*/ 3 w 78"/>
                              <a:gd name="T17" fmla="*/ 20 h 55"/>
                              <a:gd name="T18" fmla="*/ 1 w 78"/>
                              <a:gd name="T19" fmla="*/ 16 h 55"/>
                              <a:gd name="T20" fmla="*/ 0 w 78"/>
                              <a:gd name="T21" fmla="*/ 13 h 55"/>
                              <a:gd name="T22" fmla="*/ 0 w 78"/>
                              <a:gd name="T23" fmla="*/ 10 h 55"/>
                              <a:gd name="T24" fmla="*/ 0 w 78"/>
                              <a:gd name="T25" fmla="*/ 8 h 55"/>
                              <a:gd name="T26" fmla="*/ 1 w 78"/>
                              <a:gd name="T27" fmla="*/ 5 h 55"/>
                              <a:gd name="T28" fmla="*/ 2 w 78"/>
                              <a:gd name="T29" fmla="*/ 2 h 55"/>
                              <a:gd name="T30" fmla="*/ 3 w 78"/>
                              <a:gd name="T31" fmla="*/ 0 h 55"/>
                              <a:gd name="T32" fmla="*/ 14 w 78"/>
                              <a:gd name="T33" fmla="*/ 5 h 55"/>
                              <a:gd name="T34" fmla="*/ 13 w 78"/>
                              <a:gd name="T35" fmla="*/ 6 h 55"/>
                              <a:gd name="T36" fmla="*/ 13 w 78"/>
                              <a:gd name="T37" fmla="*/ 9 h 55"/>
                              <a:gd name="T38" fmla="*/ 11 w 78"/>
                              <a:gd name="T39" fmla="*/ 10 h 55"/>
                              <a:gd name="T40" fmla="*/ 11 w 78"/>
                              <a:gd name="T41" fmla="*/ 13 h 55"/>
                              <a:gd name="T42" fmla="*/ 11 w 78"/>
                              <a:gd name="T43" fmla="*/ 16 h 55"/>
                              <a:gd name="T44" fmla="*/ 14 w 78"/>
                              <a:gd name="T45" fmla="*/ 20 h 55"/>
                              <a:gd name="T46" fmla="*/ 15 w 78"/>
                              <a:gd name="T47" fmla="*/ 24 h 55"/>
                              <a:gd name="T48" fmla="*/ 19 w 78"/>
                              <a:gd name="T49" fmla="*/ 26 h 55"/>
                              <a:gd name="T50" fmla="*/ 25 w 78"/>
                              <a:gd name="T51" fmla="*/ 30 h 55"/>
                              <a:gd name="T52" fmla="*/ 30 w 78"/>
                              <a:gd name="T53" fmla="*/ 33 h 55"/>
                              <a:gd name="T54" fmla="*/ 38 w 78"/>
                              <a:gd name="T55" fmla="*/ 35 h 55"/>
                              <a:gd name="T56" fmla="*/ 47 w 78"/>
                              <a:gd name="T57" fmla="*/ 37 h 55"/>
                              <a:gd name="T58" fmla="*/ 78 w 78"/>
                              <a:gd name="T59" fmla="*/ 43 h 55"/>
                              <a:gd name="T60" fmla="*/ 77 w 78"/>
                              <a:gd name="T61"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8" h="55">
                                <a:moveTo>
                                  <a:pt x="77" y="55"/>
                                </a:moveTo>
                                <a:lnTo>
                                  <a:pt x="1" y="41"/>
                                </a:lnTo>
                                <a:lnTo>
                                  <a:pt x="1" y="30"/>
                                </a:lnTo>
                                <a:lnTo>
                                  <a:pt x="17" y="33"/>
                                </a:lnTo>
                                <a:lnTo>
                                  <a:pt x="13" y="30"/>
                                </a:lnTo>
                                <a:lnTo>
                                  <a:pt x="10" y="27"/>
                                </a:lnTo>
                                <a:lnTo>
                                  <a:pt x="7" y="25"/>
                                </a:lnTo>
                                <a:lnTo>
                                  <a:pt x="5" y="22"/>
                                </a:lnTo>
                                <a:lnTo>
                                  <a:pt x="3" y="20"/>
                                </a:lnTo>
                                <a:lnTo>
                                  <a:pt x="1" y="16"/>
                                </a:lnTo>
                                <a:lnTo>
                                  <a:pt x="0" y="13"/>
                                </a:lnTo>
                                <a:lnTo>
                                  <a:pt x="0" y="10"/>
                                </a:lnTo>
                                <a:lnTo>
                                  <a:pt x="0" y="8"/>
                                </a:lnTo>
                                <a:lnTo>
                                  <a:pt x="1" y="5"/>
                                </a:lnTo>
                                <a:lnTo>
                                  <a:pt x="2" y="2"/>
                                </a:lnTo>
                                <a:lnTo>
                                  <a:pt x="3" y="0"/>
                                </a:lnTo>
                                <a:lnTo>
                                  <a:pt x="14" y="5"/>
                                </a:lnTo>
                                <a:lnTo>
                                  <a:pt x="13" y="6"/>
                                </a:lnTo>
                                <a:lnTo>
                                  <a:pt x="13" y="9"/>
                                </a:lnTo>
                                <a:lnTo>
                                  <a:pt x="11" y="10"/>
                                </a:lnTo>
                                <a:lnTo>
                                  <a:pt x="11" y="13"/>
                                </a:lnTo>
                                <a:lnTo>
                                  <a:pt x="11" y="16"/>
                                </a:lnTo>
                                <a:lnTo>
                                  <a:pt x="14" y="20"/>
                                </a:lnTo>
                                <a:lnTo>
                                  <a:pt x="15" y="24"/>
                                </a:lnTo>
                                <a:lnTo>
                                  <a:pt x="19" y="26"/>
                                </a:lnTo>
                                <a:lnTo>
                                  <a:pt x="25" y="30"/>
                                </a:lnTo>
                                <a:lnTo>
                                  <a:pt x="30" y="33"/>
                                </a:lnTo>
                                <a:lnTo>
                                  <a:pt x="38" y="35"/>
                                </a:lnTo>
                                <a:lnTo>
                                  <a:pt x="47" y="37"/>
                                </a:lnTo>
                                <a:lnTo>
                                  <a:pt x="78" y="43"/>
                                </a:lnTo>
                                <a:lnTo>
                                  <a:pt x="77"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2" name="Freeform 2638"/>
                        <wps:cNvSpPr>
                          <a:spLocks noEditPoints="1"/>
                        </wps:cNvSpPr>
                        <wps:spPr bwMode="auto">
                          <a:xfrm>
                            <a:off x="3630" y="9527"/>
                            <a:ext cx="119" cy="90"/>
                          </a:xfrm>
                          <a:custGeom>
                            <a:avLst/>
                            <a:gdLst>
                              <a:gd name="T0" fmla="*/ 15 w 119"/>
                              <a:gd name="T1" fmla="*/ 11 h 90"/>
                              <a:gd name="T2" fmla="*/ 16 w 119"/>
                              <a:gd name="T3" fmla="*/ 13 h 90"/>
                              <a:gd name="T4" fmla="*/ 16 w 119"/>
                              <a:gd name="T5" fmla="*/ 15 h 90"/>
                              <a:gd name="T6" fmla="*/ 16 w 119"/>
                              <a:gd name="T7" fmla="*/ 17 h 90"/>
                              <a:gd name="T8" fmla="*/ 15 w 119"/>
                              <a:gd name="T9" fmla="*/ 17 h 90"/>
                              <a:gd name="T10" fmla="*/ 12 w 119"/>
                              <a:gd name="T11" fmla="*/ 18 h 90"/>
                              <a:gd name="T12" fmla="*/ 9 w 119"/>
                              <a:gd name="T13" fmla="*/ 19 h 90"/>
                              <a:gd name="T14" fmla="*/ 4 w 119"/>
                              <a:gd name="T15" fmla="*/ 18 h 90"/>
                              <a:gd name="T16" fmla="*/ 1 w 119"/>
                              <a:gd name="T17" fmla="*/ 14 h 90"/>
                              <a:gd name="T18" fmla="*/ 0 w 119"/>
                              <a:gd name="T19" fmla="*/ 10 h 90"/>
                              <a:gd name="T20" fmla="*/ 1 w 119"/>
                              <a:gd name="T21" fmla="*/ 9 h 90"/>
                              <a:gd name="T22" fmla="*/ 1 w 119"/>
                              <a:gd name="T23" fmla="*/ 7 h 90"/>
                              <a:gd name="T24" fmla="*/ 1 w 119"/>
                              <a:gd name="T25" fmla="*/ 6 h 90"/>
                              <a:gd name="T26" fmla="*/ 3 w 119"/>
                              <a:gd name="T27" fmla="*/ 5 h 90"/>
                              <a:gd name="T28" fmla="*/ 5 w 119"/>
                              <a:gd name="T29" fmla="*/ 2 h 90"/>
                              <a:gd name="T30" fmla="*/ 8 w 119"/>
                              <a:gd name="T31" fmla="*/ 1 h 90"/>
                              <a:gd name="T32" fmla="*/ 9 w 119"/>
                              <a:gd name="T33" fmla="*/ 0 h 90"/>
                              <a:gd name="T34" fmla="*/ 11 w 119"/>
                              <a:gd name="T35" fmla="*/ 0 h 90"/>
                              <a:gd name="T36" fmla="*/ 12 w 119"/>
                              <a:gd name="T37" fmla="*/ 0 h 90"/>
                              <a:gd name="T38" fmla="*/ 13 w 119"/>
                              <a:gd name="T39" fmla="*/ 0 h 90"/>
                              <a:gd name="T40" fmla="*/ 16 w 119"/>
                              <a:gd name="T41" fmla="*/ 1 h 90"/>
                              <a:gd name="T42" fmla="*/ 20 w 119"/>
                              <a:gd name="T43" fmla="*/ 4 h 90"/>
                              <a:gd name="T44" fmla="*/ 21 w 119"/>
                              <a:gd name="T45" fmla="*/ 5 h 90"/>
                              <a:gd name="T46" fmla="*/ 22 w 119"/>
                              <a:gd name="T47" fmla="*/ 6 h 90"/>
                              <a:gd name="T48" fmla="*/ 26 w 119"/>
                              <a:gd name="T49" fmla="*/ 9 h 90"/>
                              <a:gd name="T50" fmla="*/ 29 w 119"/>
                              <a:gd name="T51" fmla="*/ 13 h 90"/>
                              <a:gd name="T52" fmla="*/ 30 w 119"/>
                              <a:gd name="T53" fmla="*/ 18 h 90"/>
                              <a:gd name="T54" fmla="*/ 90 w 119"/>
                              <a:gd name="T55" fmla="*/ 34 h 90"/>
                              <a:gd name="T56" fmla="*/ 84 w 119"/>
                              <a:gd name="T57" fmla="*/ 50 h 90"/>
                              <a:gd name="T58" fmla="*/ 92 w 119"/>
                              <a:gd name="T59" fmla="*/ 71 h 90"/>
                              <a:gd name="T60" fmla="*/ 89 w 119"/>
                              <a:gd name="T61" fmla="*/ 82 h 90"/>
                              <a:gd name="T62" fmla="*/ 82 w 119"/>
                              <a:gd name="T63" fmla="*/ 89 h 90"/>
                              <a:gd name="T64" fmla="*/ 72 w 119"/>
                              <a:gd name="T65" fmla="*/ 90 h 90"/>
                              <a:gd name="T66" fmla="*/ 58 w 119"/>
                              <a:gd name="T67" fmla="*/ 89 h 90"/>
                              <a:gd name="T68" fmla="*/ 64 w 119"/>
                              <a:gd name="T69" fmla="*/ 77 h 90"/>
                              <a:gd name="T70" fmla="*/ 70 w 119"/>
                              <a:gd name="T71" fmla="*/ 77 h 90"/>
                              <a:gd name="T72" fmla="*/ 77 w 119"/>
                              <a:gd name="T73" fmla="*/ 75 h 90"/>
                              <a:gd name="T74" fmla="*/ 80 w 119"/>
                              <a:gd name="T75" fmla="*/ 74 h 90"/>
                              <a:gd name="T76" fmla="*/ 81 w 119"/>
                              <a:gd name="T77" fmla="*/ 67 h 90"/>
                              <a:gd name="T78" fmla="*/ 80 w 119"/>
                              <a:gd name="T79" fmla="*/ 59 h 90"/>
                              <a:gd name="T80" fmla="*/ 77 w 119"/>
                              <a:gd name="T81" fmla="*/ 53 h 90"/>
                              <a:gd name="T82" fmla="*/ 70 w 119"/>
                              <a:gd name="T83" fmla="*/ 47 h 90"/>
                              <a:gd name="T84" fmla="*/ 61 w 119"/>
                              <a:gd name="T85" fmla="*/ 42 h 90"/>
                              <a:gd name="T86" fmla="*/ 52 w 119"/>
                              <a:gd name="T87" fmla="*/ 39 h 90"/>
                              <a:gd name="T88" fmla="*/ 15 w 119"/>
                              <a:gd name="T89" fmla="*/ 18 h 90"/>
                              <a:gd name="T90" fmla="*/ 104 w 119"/>
                              <a:gd name="T91" fmla="*/ 71 h 90"/>
                              <a:gd name="T92" fmla="*/ 119 w 119"/>
                              <a:gd name="T93" fmla="*/ 74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9" h="90">
                                <a:moveTo>
                                  <a:pt x="21" y="18"/>
                                </a:moveTo>
                                <a:lnTo>
                                  <a:pt x="20" y="15"/>
                                </a:lnTo>
                                <a:lnTo>
                                  <a:pt x="15" y="11"/>
                                </a:lnTo>
                                <a:lnTo>
                                  <a:pt x="16" y="11"/>
                                </a:lnTo>
                                <a:lnTo>
                                  <a:pt x="16" y="13"/>
                                </a:lnTo>
                                <a:lnTo>
                                  <a:pt x="16" y="14"/>
                                </a:lnTo>
                                <a:lnTo>
                                  <a:pt x="16" y="15"/>
                                </a:lnTo>
                                <a:lnTo>
                                  <a:pt x="16" y="17"/>
                                </a:lnTo>
                                <a:lnTo>
                                  <a:pt x="15" y="17"/>
                                </a:lnTo>
                                <a:lnTo>
                                  <a:pt x="13" y="18"/>
                                </a:lnTo>
                                <a:lnTo>
                                  <a:pt x="12" y="18"/>
                                </a:lnTo>
                                <a:lnTo>
                                  <a:pt x="11" y="18"/>
                                </a:lnTo>
                                <a:lnTo>
                                  <a:pt x="9" y="19"/>
                                </a:lnTo>
                                <a:lnTo>
                                  <a:pt x="7" y="19"/>
                                </a:lnTo>
                                <a:lnTo>
                                  <a:pt x="5" y="19"/>
                                </a:lnTo>
                                <a:lnTo>
                                  <a:pt x="4" y="18"/>
                                </a:lnTo>
                                <a:lnTo>
                                  <a:pt x="3" y="17"/>
                                </a:lnTo>
                                <a:lnTo>
                                  <a:pt x="1" y="15"/>
                                </a:lnTo>
                                <a:lnTo>
                                  <a:pt x="1" y="14"/>
                                </a:lnTo>
                                <a:lnTo>
                                  <a:pt x="1" y="13"/>
                                </a:lnTo>
                                <a:lnTo>
                                  <a:pt x="0" y="11"/>
                                </a:lnTo>
                                <a:lnTo>
                                  <a:pt x="0" y="10"/>
                                </a:lnTo>
                                <a:lnTo>
                                  <a:pt x="1" y="9"/>
                                </a:lnTo>
                                <a:lnTo>
                                  <a:pt x="1" y="7"/>
                                </a:lnTo>
                                <a:lnTo>
                                  <a:pt x="1" y="6"/>
                                </a:lnTo>
                                <a:lnTo>
                                  <a:pt x="3" y="5"/>
                                </a:lnTo>
                                <a:lnTo>
                                  <a:pt x="3" y="4"/>
                                </a:lnTo>
                                <a:lnTo>
                                  <a:pt x="5" y="2"/>
                                </a:lnTo>
                                <a:lnTo>
                                  <a:pt x="7" y="1"/>
                                </a:lnTo>
                                <a:lnTo>
                                  <a:pt x="8" y="1"/>
                                </a:lnTo>
                                <a:lnTo>
                                  <a:pt x="9" y="0"/>
                                </a:lnTo>
                                <a:lnTo>
                                  <a:pt x="11" y="0"/>
                                </a:lnTo>
                                <a:lnTo>
                                  <a:pt x="12" y="0"/>
                                </a:lnTo>
                                <a:lnTo>
                                  <a:pt x="13" y="0"/>
                                </a:lnTo>
                                <a:lnTo>
                                  <a:pt x="15" y="0"/>
                                </a:lnTo>
                                <a:lnTo>
                                  <a:pt x="16" y="1"/>
                                </a:lnTo>
                                <a:lnTo>
                                  <a:pt x="17" y="1"/>
                                </a:lnTo>
                                <a:lnTo>
                                  <a:pt x="18" y="2"/>
                                </a:lnTo>
                                <a:lnTo>
                                  <a:pt x="20" y="4"/>
                                </a:lnTo>
                                <a:lnTo>
                                  <a:pt x="21" y="5"/>
                                </a:lnTo>
                                <a:lnTo>
                                  <a:pt x="22" y="6"/>
                                </a:lnTo>
                                <a:lnTo>
                                  <a:pt x="24" y="7"/>
                                </a:lnTo>
                                <a:lnTo>
                                  <a:pt x="25" y="9"/>
                                </a:lnTo>
                                <a:lnTo>
                                  <a:pt x="26" y="9"/>
                                </a:lnTo>
                                <a:lnTo>
                                  <a:pt x="26" y="10"/>
                                </a:lnTo>
                                <a:lnTo>
                                  <a:pt x="28" y="11"/>
                                </a:lnTo>
                                <a:lnTo>
                                  <a:pt x="29" y="13"/>
                                </a:lnTo>
                                <a:lnTo>
                                  <a:pt x="29" y="14"/>
                                </a:lnTo>
                                <a:lnTo>
                                  <a:pt x="29" y="15"/>
                                </a:lnTo>
                                <a:lnTo>
                                  <a:pt x="30" y="18"/>
                                </a:lnTo>
                                <a:lnTo>
                                  <a:pt x="32" y="19"/>
                                </a:lnTo>
                                <a:lnTo>
                                  <a:pt x="32" y="21"/>
                                </a:lnTo>
                                <a:lnTo>
                                  <a:pt x="90" y="34"/>
                                </a:lnTo>
                                <a:lnTo>
                                  <a:pt x="90" y="46"/>
                                </a:lnTo>
                                <a:lnTo>
                                  <a:pt x="77" y="43"/>
                                </a:lnTo>
                                <a:lnTo>
                                  <a:pt x="84" y="50"/>
                                </a:lnTo>
                                <a:lnTo>
                                  <a:pt x="88" y="57"/>
                                </a:lnTo>
                                <a:lnTo>
                                  <a:pt x="90" y="65"/>
                                </a:lnTo>
                                <a:lnTo>
                                  <a:pt x="92" y="71"/>
                                </a:lnTo>
                                <a:lnTo>
                                  <a:pt x="92" y="75"/>
                                </a:lnTo>
                                <a:lnTo>
                                  <a:pt x="90" y="79"/>
                                </a:lnTo>
                                <a:lnTo>
                                  <a:pt x="89" y="82"/>
                                </a:lnTo>
                                <a:lnTo>
                                  <a:pt x="88" y="85"/>
                                </a:lnTo>
                                <a:lnTo>
                                  <a:pt x="85" y="86"/>
                                </a:lnTo>
                                <a:lnTo>
                                  <a:pt x="82" y="89"/>
                                </a:lnTo>
                                <a:lnTo>
                                  <a:pt x="78" y="90"/>
                                </a:lnTo>
                                <a:lnTo>
                                  <a:pt x="74" y="90"/>
                                </a:lnTo>
                                <a:lnTo>
                                  <a:pt x="72" y="90"/>
                                </a:lnTo>
                                <a:lnTo>
                                  <a:pt x="69" y="89"/>
                                </a:lnTo>
                                <a:lnTo>
                                  <a:pt x="64" y="89"/>
                                </a:lnTo>
                                <a:lnTo>
                                  <a:pt x="58" y="89"/>
                                </a:lnTo>
                                <a:lnTo>
                                  <a:pt x="15" y="79"/>
                                </a:lnTo>
                                <a:lnTo>
                                  <a:pt x="15" y="66"/>
                                </a:lnTo>
                                <a:lnTo>
                                  <a:pt x="64" y="77"/>
                                </a:lnTo>
                                <a:lnTo>
                                  <a:pt x="66" y="77"/>
                                </a:lnTo>
                                <a:lnTo>
                                  <a:pt x="69" y="77"/>
                                </a:lnTo>
                                <a:lnTo>
                                  <a:pt x="70" y="77"/>
                                </a:lnTo>
                                <a:lnTo>
                                  <a:pt x="73" y="77"/>
                                </a:lnTo>
                                <a:lnTo>
                                  <a:pt x="74" y="77"/>
                                </a:lnTo>
                                <a:lnTo>
                                  <a:pt x="77" y="75"/>
                                </a:lnTo>
                                <a:lnTo>
                                  <a:pt x="78" y="75"/>
                                </a:lnTo>
                                <a:lnTo>
                                  <a:pt x="80" y="75"/>
                                </a:lnTo>
                                <a:lnTo>
                                  <a:pt x="80" y="74"/>
                                </a:lnTo>
                                <a:lnTo>
                                  <a:pt x="81" y="71"/>
                                </a:lnTo>
                                <a:lnTo>
                                  <a:pt x="81" y="70"/>
                                </a:lnTo>
                                <a:lnTo>
                                  <a:pt x="81" y="67"/>
                                </a:lnTo>
                                <a:lnTo>
                                  <a:pt x="81" y="65"/>
                                </a:lnTo>
                                <a:lnTo>
                                  <a:pt x="81" y="62"/>
                                </a:lnTo>
                                <a:lnTo>
                                  <a:pt x="80" y="59"/>
                                </a:lnTo>
                                <a:lnTo>
                                  <a:pt x="80" y="57"/>
                                </a:lnTo>
                                <a:lnTo>
                                  <a:pt x="78" y="54"/>
                                </a:lnTo>
                                <a:lnTo>
                                  <a:pt x="77" y="53"/>
                                </a:lnTo>
                                <a:lnTo>
                                  <a:pt x="74" y="50"/>
                                </a:lnTo>
                                <a:lnTo>
                                  <a:pt x="73" y="49"/>
                                </a:lnTo>
                                <a:lnTo>
                                  <a:pt x="70" y="47"/>
                                </a:lnTo>
                                <a:lnTo>
                                  <a:pt x="68" y="45"/>
                                </a:lnTo>
                                <a:lnTo>
                                  <a:pt x="64" y="43"/>
                                </a:lnTo>
                                <a:lnTo>
                                  <a:pt x="61" y="42"/>
                                </a:lnTo>
                                <a:lnTo>
                                  <a:pt x="58" y="42"/>
                                </a:lnTo>
                                <a:lnTo>
                                  <a:pt x="56" y="41"/>
                                </a:lnTo>
                                <a:lnTo>
                                  <a:pt x="52" y="39"/>
                                </a:lnTo>
                                <a:lnTo>
                                  <a:pt x="48" y="38"/>
                                </a:lnTo>
                                <a:lnTo>
                                  <a:pt x="15" y="31"/>
                                </a:lnTo>
                                <a:lnTo>
                                  <a:pt x="15" y="18"/>
                                </a:lnTo>
                                <a:lnTo>
                                  <a:pt x="21" y="18"/>
                                </a:lnTo>
                                <a:close/>
                                <a:moveTo>
                                  <a:pt x="119" y="74"/>
                                </a:moveTo>
                                <a:lnTo>
                                  <a:pt x="104" y="71"/>
                                </a:lnTo>
                                <a:lnTo>
                                  <a:pt x="105" y="58"/>
                                </a:lnTo>
                                <a:lnTo>
                                  <a:pt x="119" y="61"/>
                                </a:lnTo>
                                <a:lnTo>
                                  <a:pt x="119"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3" name="Freeform 2639"/>
                        <wps:cNvSpPr>
                          <a:spLocks/>
                        </wps:cNvSpPr>
                        <wps:spPr bwMode="auto">
                          <a:xfrm>
                            <a:off x="3643" y="9469"/>
                            <a:ext cx="79" cy="67"/>
                          </a:xfrm>
                          <a:custGeom>
                            <a:avLst/>
                            <a:gdLst>
                              <a:gd name="T0" fmla="*/ 52 w 79"/>
                              <a:gd name="T1" fmla="*/ 6 h 67"/>
                              <a:gd name="T2" fmla="*/ 64 w 79"/>
                              <a:gd name="T3" fmla="*/ 11 h 67"/>
                              <a:gd name="T4" fmla="*/ 72 w 79"/>
                              <a:gd name="T5" fmla="*/ 19 h 67"/>
                              <a:gd name="T6" fmla="*/ 77 w 79"/>
                              <a:gd name="T7" fmla="*/ 28 h 67"/>
                              <a:gd name="T8" fmla="*/ 79 w 79"/>
                              <a:gd name="T9" fmla="*/ 39 h 67"/>
                              <a:gd name="T10" fmla="*/ 77 w 79"/>
                              <a:gd name="T11" fmla="*/ 51 h 67"/>
                              <a:gd name="T12" fmla="*/ 72 w 79"/>
                              <a:gd name="T13" fmla="*/ 59 h 67"/>
                              <a:gd name="T14" fmla="*/ 63 w 79"/>
                              <a:gd name="T15" fmla="*/ 64 h 67"/>
                              <a:gd name="T16" fmla="*/ 49 w 79"/>
                              <a:gd name="T17" fmla="*/ 67 h 67"/>
                              <a:gd name="T18" fmla="*/ 37 w 79"/>
                              <a:gd name="T19" fmla="*/ 65 h 67"/>
                              <a:gd name="T20" fmla="*/ 25 w 79"/>
                              <a:gd name="T21" fmla="*/ 63 h 67"/>
                              <a:gd name="T22" fmla="*/ 15 w 79"/>
                              <a:gd name="T23" fmla="*/ 56 h 67"/>
                              <a:gd name="T24" fmla="*/ 7 w 79"/>
                              <a:gd name="T25" fmla="*/ 48 h 67"/>
                              <a:gd name="T26" fmla="*/ 2 w 79"/>
                              <a:gd name="T27" fmla="*/ 39 h 67"/>
                              <a:gd name="T28" fmla="*/ 0 w 79"/>
                              <a:gd name="T29" fmla="*/ 27 h 67"/>
                              <a:gd name="T30" fmla="*/ 2 w 79"/>
                              <a:gd name="T31" fmla="*/ 16 h 67"/>
                              <a:gd name="T32" fmla="*/ 7 w 79"/>
                              <a:gd name="T33" fmla="*/ 8 h 67"/>
                              <a:gd name="T34" fmla="*/ 16 w 79"/>
                              <a:gd name="T35" fmla="*/ 2 h 67"/>
                              <a:gd name="T36" fmla="*/ 25 w 79"/>
                              <a:gd name="T37" fmla="*/ 0 h 67"/>
                              <a:gd name="T38" fmla="*/ 24 w 79"/>
                              <a:gd name="T39" fmla="*/ 14 h 67"/>
                              <a:gd name="T40" fmla="*/ 19 w 79"/>
                              <a:gd name="T41" fmla="*/ 16 h 67"/>
                              <a:gd name="T42" fmla="*/ 15 w 79"/>
                              <a:gd name="T43" fmla="*/ 20 h 67"/>
                              <a:gd name="T44" fmla="*/ 11 w 79"/>
                              <a:gd name="T45" fmla="*/ 27 h 67"/>
                              <a:gd name="T46" fmla="*/ 11 w 79"/>
                              <a:gd name="T47" fmla="*/ 32 h 67"/>
                              <a:gd name="T48" fmla="*/ 15 w 79"/>
                              <a:gd name="T49" fmla="*/ 39 h 67"/>
                              <a:gd name="T50" fmla="*/ 19 w 79"/>
                              <a:gd name="T51" fmla="*/ 44 h 67"/>
                              <a:gd name="T52" fmla="*/ 27 w 79"/>
                              <a:gd name="T53" fmla="*/ 50 h 67"/>
                              <a:gd name="T54" fmla="*/ 36 w 79"/>
                              <a:gd name="T55" fmla="*/ 52 h 67"/>
                              <a:gd name="T56" fmla="*/ 45 w 79"/>
                              <a:gd name="T57" fmla="*/ 54 h 67"/>
                              <a:gd name="T58" fmla="*/ 53 w 79"/>
                              <a:gd name="T59" fmla="*/ 54 h 67"/>
                              <a:gd name="T60" fmla="*/ 60 w 79"/>
                              <a:gd name="T61" fmla="*/ 51 h 67"/>
                              <a:gd name="T62" fmla="*/ 64 w 79"/>
                              <a:gd name="T63" fmla="*/ 47 h 67"/>
                              <a:gd name="T64" fmla="*/ 68 w 79"/>
                              <a:gd name="T65" fmla="*/ 42 h 67"/>
                              <a:gd name="T66" fmla="*/ 68 w 79"/>
                              <a:gd name="T67" fmla="*/ 36 h 67"/>
                              <a:gd name="T68" fmla="*/ 65 w 79"/>
                              <a:gd name="T69" fmla="*/ 31 h 67"/>
                              <a:gd name="T70" fmla="*/ 61 w 79"/>
                              <a:gd name="T71" fmla="*/ 26 h 67"/>
                              <a:gd name="T72" fmla="*/ 55 w 79"/>
                              <a:gd name="T73" fmla="*/ 2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9" h="67">
                                <a:moveTo>
                                  <a:pt x="49" y="18"/>
                                </a:moveTo>
                                <a:lnTo>
                                  <a:pt x="52" y="6"/>
                                </a:lnTo>
                                <a:lnTo>
                                  <a:pt x="57" y="8"/>
                                </a:lnTo>
                                <a:lnTo>
                                  <a:pt x="64" y="11"/>
                                </a:lnTo>
                                <a:lnTo>
                                  <a:pt x="68" y="15"/>
                                </a:lnTo>
                                <a:lnTo>
                                  <a:pt x="72" y="19"/>
                                </a:lnTo>
                                <a:lnTo>
                                  <a:pt x="75" y="23"/>
                                </a:lnTo>
                                <a:lnTo>
                                  <a:pt x="77" y="28"/>
                                </a:lnTo>
                                <a:lnTo>
                                  <a:pt x="79" y="34"/>
                                </a:lnTo>
                                <a:lnTo>
                                  <a:pt x="79" y="39"/>
                                </a:lnTo>
                                <a:lnTo>
                                  <a:pt x="79" y="44"/>
                                </a:lnTo>
                                <a:lnTo>
                                  <a:pt x="77" y="51"/>
                                </a:lnTo>
                                <a:lnTo>
                                  <a:pt x="75" y="55"/>
                                </a:lnTo>
                                <a:lnTo>
                                  <a:pt x="72" y="59"/>
                                </a:lnTo>
                                <a:lnTo>
                                  <a:pt x="68" y="63"/>
                                </a:lnTo>
                                <a:lnTo>
                                  <a:pt x="63" y="64"/>
                                </a:lnTo>
                                <a:lnTo>
                                  <a:pt x="56" y="67"/>
                                </a:lnTo>
                                <a:lnTo>
                                  <a:pt x="49" y="67"/>
                                </a:lnTo>
                                <a:lnTo>
                                  <a:pt x="44" y="67"/>
                                </a:lnTo>
                                <a:lnTo>
                                  <a:pt x="37" y="65"/>
                                </a:lnTo>
                                <a:lnTo>
                                  <a:pt x="32" y="64"/>
                                </a:lnTo>
                                <a:lnTo>
                                  <a:pt x="25" y="63"/>
                                </a:lnTo>
                                <a:lnTo>
                                  <a:pt x="20" y="60"/>
                                </a:lnTo>
                                <a:lnTo>
                                  <a:pt x="15" y="56"/>
                                </a:lnTo>
                                <a:lnTo>
                                  <a:pt x="11" y="52"/>
                                </a:lnTo>
                                <a:lnTo>
                                  <a:pt x="7" y="48"/>
                                </a:lnTo>
                                <a:lnTo>
                                  <a:pt x="4" y="44"/>
                                </a:lnTo>
                                <a:lnTo>
                                  <a:pt x="2" y="39"/>
                                </a:lnTo>
                                <a:lnTo>
                                  <a:pt x="0" y="32"/>
                                </a:lnTo>
                                <a:lnTo>
                                  <a:pt x="0" y="27"/>
                                </a:lnTo>
                                <a:lnTo>
                                  <a:pt x="0" y="22"/>
                                </a:lnTo>
                                <a:lnTo>
                                  <a:pt x="2" y="16"/>
                                </a:lnTo>
                                <a:lnTo>
                                  <a:pt x="4" y="12"/>
                                </a:lnTo>
                                <a:lnTo>
                                  <a:pt x="7" y="8"/>
                                </a:lnTo>
                                <a:lnTo>
                                  <a:pt x="11" y="4"/>
                                </a:lnTo>
                                <a:lnTo>
                                  <a:pt x="16" y="2"/>
                                </a:lnTo>
                                <a:lnTo>
                                  <a:pt x="20" y="0"/>
                                </a:lnTo>
                                <a:lnTo>
                                  <a:pt x="25" y="0"/>
                                </a:lnTo>
                                <a:lnTo>
                                  <a:pt x="27" y="14"/>
                                </a:lnTo>
                                <a:lnTo>
                                  <a:pt x="24" y="14"/>
                                </a:lnTo>
                                <a:lnTo>
                                  <a:pt x="21" y="15"/>
                                </a:lnTo>
                                <a:lnTo>
                                  <a:pt x="19" y="16"/>
                                </a:lnTo>
                                <a:lnTo>
                                  <a:pt x="16" y="18"/>
                                </a:lnTo>
                                <a:lnTo>
                                  <a:pt x="15" y="20"/>
                                </a:lnTo>
                                <a:lnTo>
                                  <a:pt x="12" y="23"/>
                                </a:lnTo>
                                <a:lnTo>
                                  <a:pt x="11" y="27"/>
                                </a:lnTo>
                                <a:lnTo>
                                  <a:pt x="11" y="30"/>
                                </a:lnTo>
                                <a:lnTo>
                                  <a:pt x="11" y="32"/>
                                </a:lnTo>
                                <a:lnTo>
                                  <a:pt x="12" y="36"/>
                                </a:lnTo>
                                <a:lnTo>
                                  <a:pt x="15" y="39"/>
                                </a:lnTo>
                                <a:lnTo>
                                  <a:pt x="16" y="42"/>
                                </a:lnTo>
                                <a:lnTo>
                                  <a:pt x="19" y="44"/>
                                </a:lnTo>
                                <a:lnTo>
                                  <a:pt x="23" y="47"/>
                                </a:lnTo>
                                <a:lnTo>
                                  <a:pt x="27" y="50"/>
                                </a:lnTo>
                                <a:lnTo>
                                  <a:pt x="31" y="51"/>
                                </a:lnTo>
                                <a:lnTo>
                                  <a:pt x="36" y="52"/>
                                </a:lnTo>
                                <a:lnTo>
                                  <a:pt x="40" y="52"/>
                                </a:lnTo>
                                <a:lnTo>
                                  <a:pt x="45" y="54"/>
                                </a:lnTo>
                                <a:lnTo>
                                  <a:pt x="49" y="54"/>
                                </a:lnTo>
                                <a:lnTo>
                                  <a:pt x="53" y="54"/>
                                </a:lnTo>
                                <a:lnTo>
                                  <a:pt x="57" y="52"/>
                                </a:lnTo>
                                <a:lnTo>
                                  <a:pt x="60" y="51"/>
                                </a:lnTo>
                                <a:lnTo>
                                  <a:pt x="63" y="50"/>
                                </a:lnTo>
                                <a:lnTo>
                                  <a:pt x="64" y="47"/>
                                </a:lnTo>
                                <a:lnTo>
                                  <a:pt x="67" y="44"/>
                                </a:lnTo>
                                <a:lnTo>
                                  <a:pt x="68" y="42"/>
                                </a:lnTo>
                                <a:lnTo>
                                  <a:pt x="68" y="39"/>
                                </a:lnTo>
                                <a:lnTo>
                                  <a:pt x="68" y="36"/>
                                </a:lnTo>
                                <a:lnTo>
                                  <a:pt x="67" y="34"/>
                                </a:lnTo>
                                <a:lnTo>
                                  <a:pt x="65" y="31"/>
                                </a:lnTo>
                                <a:lnTo>
                                  <a:pt x="64" y="28"/>
                                </a:lnTo>
                                <a:lnTo>
                                  <a:pt x="61" y="26"/>
                                </a:lnTo>
                                <a:lnTo>
                                  <a:pt x="59" y="23"/>
                                </a:lnTo>
                                <a:lnTo>
                                  <a:pt x="55" y="20"/>
                                </a:lnTo>
                                <a:lnTo>
                                  <a:pt x="49"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4" name="Freeform 2640"/>
                        <wps:cNvSpPr>
                          <a:spLocks/>
                        </wps:cNvSpPr>
                        <wps:spPr bwMode="auto">
                          <a:xfrm>
                            <a:off x="3614" y="9390"/>
                            <a:ext cx="108" cy="34"/>
                          </a:xfrm>
                          <a:custGeom>
                            <a:avLst/>
                            <a:gdLst>
                              <a:gd name="T0" fmla="*/ 106 w 108"/>
                              <a:gd name="T1" fmla="*/ 34 h 34"/>
                              <a:gd name="T2" fmla="*/ 0 w 108"/>
                              <a:gd name="T3" fmla="*/ 13 h 34"/>
                              <a:gd name="T4" fmla="*/ 1 w 108"/>
                              <a:gd name="T5" fmla="*/ 0 h 34"/>
                              <a:gd name="T6" fmla="*/ 108 w 108"/>
                              <a:gd name="T7" fmla="*/ 21 h 34"/>
                              <a:gd name="T8" fmla="*/ 106 w 108"/>
                              <a:gd name="T9" fmla="*/ 34 h 34"/>
                            </a:gdLst>
                            <a:ahLst/>
                            <a:cxnLst>
                              <a:cxn ang="0">
                                <a:pos x="T0" y="T1"/>
                              </a:cxn>
                              <a:cxn ang="0">
                                <a:pos x="T2" y="T3"/>
                              </a:cxn>
                              <a:cxn ang="0">
                                <a:pos x="T4" y="T5"/>
                              </a:cxn>
                              <a:cxn ang="0">
                                <a:pos x="T6" y="T7"/>
                              </a:cxn>
                              <a:cxn ang="0">
                                <a:pos x="T8" y="T9"/>
                              </a:cxn>
                            </a:cxnLst>
                            <a:rect l="0" t="0" r="r" b="b"/>
                            <a:pathLst>
                              <a:path w="108" h="34">
                                <a:moveTo>
                                  <a:pt x="106" y="34"/>
                                </a:moveTo>
                                <a:lnTo>
                                  <a:pt x="0" y="13"/>
                                </a:lnTo>
                                <a:lnTo>
                                  <a:pt x="1" y="0"/>
                                </a:lnTo>
                                <a:lnTo>
                                  <a:pt x="108" y="21"/>
                                </a:lnTo>
                                <a:lnTo>
                                  <a:pt x="10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5" name="Freeform 2641"/>
                        <wps:cNvSpPr>
                          <a:spLocks noEditPoints="1"/>
                        </wps:cNvSpPr>
                        <wps:spPr bwMode="auto">
                          <a:xfrm>
                            <a:off x="3615" y="9316"/>
                            <a:ext cx="107" cy="72"/>
                          </a:xfrm>
                          <a:custGeom>
                            <a:avLst/>
                            <a:gdLst>
                              <a:gd name="T0" fmla="*/ 100 w 107"/>
                              <a:gd name="T1" fmla="*/ 30 h 72"/>
                              <a:gd name="T2" fmla="*/ 105 w 107"/>
                              <a:gd name="T3" fmla="*/ 39 h 72"/>
                              <a:gd name="T4" fmla="*/ 107 w 107"/>
                              <a:gd name="T5" fmla="*/ 50 h 72"/>
                              <a:gd name="T6" fmla="*/ 103 w 107"/>
                              <a:gd name="T7" fmla="*/ 63 h 72"/>
                              <a:gd name="T8" fmla="*/ 93 w 107"/>
                              <a:gd name="T9" fmla="*/ 71 h 72"/>
                              <a:gd name="T10" fmla="*/ 83 w 107"/>
                              <a:gd name="T11" fmla="*/ 72 h 72"/>
                              <a:gd name="T12" fmla="*/ 73 w 107"/>
                              <a:gd name="T13" fmla="*/ 70 h 72"/>
                              <a:gd name="T14" fmla="*/ 67 w 107"/>
                              <a:gd name="T15" fmla="*/ 64 h 72"/>
                              <a:gd name="T16" fmla="*/ 63 w 107"/>
                              <a:gd name="T17" fmla="*/ 58 h 72"/>
                              <a:gd name="T18" fmla="*/ 60 w 107"/>
                              <a:gd name="T19" fmla="*/ 43 h 72"/>
                              <a:gd name="T20" fmla="*/ 59 w 107"/>
                              <a:gd name="T21" fmla="*/ 36 h 72"/>
                              <a:gd name="T22" fmla="*/ 59 w 107"/>
                              <a:gd name="T23" fmla="*/ 28 h 72"/>
                              <a:gd name="T24" fmla="*/ 59 w 107"/>
                              <a:gd name="T25" fmla="*/ 22 h 72"/>
                              <a:gd name="T26" fmla="*/ 57 w 107"/>
                              <a:gd name="T27" fmla="*/ 16 h 72"/>
                              <a:gd name="T28" fmla="*/ 51 w 107"/>
                              <a:gd name="T29" fmla="*/ 14 h 72"/>
                              <a:gd name="T30" fmla="*/ 45 w 107"/>
                              <a:gd name="T31" fmla="*/ 15 h 72"/>
                              <a:gd name="T32" fmla="*/ 41 w 107"/>
                              <a:gd name="T33" fmla="*/ 20 h 72"/>
                              <a:gd name="T34" fmla="*/ 39 w 107"/>
                              <a:gd name="T35" fmla="*/ 31 h 72"/>
                              <a:gd name="T36" fmla="*/ 40 w 107"/>
                              <a:gd name="T37" fmla="*/ 42 h 72"/>
                              <a:gd name="T38" fmla="*/ 47 w 107"/>
                              <a:gd name="T39" fmla="*/ 48 h 72"/>
                              <a:gd name="T40" fmla="*/ 51 w 107"/>
                              <a:gd name="T41" fmla="*/ 66 h 72"/>
                              <a:gd name="T42" fmla="*/ 37 w 107"/>
                              <a:gd name="T43" fmla="*/ 56 h 72"/>
                              <a:gd name="T44" fmla="*/ 30 w 107"/>
                              <a:gd name="T45" fmla="*/ 42 h 72"/>
                              <a:gd name="T46" fmla="*/ 28 w 107"/>
                              <a:gd name="T47" fmla="*/ 23 h 72"/>
                              <a:gd name="T48" fmla="*/ 36 w 107"/>
                              <a:gd name="T49" fmla="*/ 7 h 72"/>
                              <a:gd name="T50" fmla="*/ 44 w 107"/>
                              <a:gd name="T51" fmla="*/ 0 h 72"/>
                              <a:gd name="T52" fmla="*/ 55 w 107"/>
                              <a:gd name="T53" fmla="*/ 2 h 72"/>
                              <a:gd name="T54" fmla="*/ 81 w 107"/>
                              <a:gd name="T55" fmla="*/ 7 h 72"/>
                              <a:gd name="T56" fmla="*/ 91 w 107"/>
                              <a:gd name="T57" fmla="*/ 10 h 72"/>
                              <a:gd name="T58" fmla="*/ 93 w 107"/>
                              <a:gd name="T59" fmla="*/ 10 h 72"/>
                              <a:gd name="T60" fmla="*/ 96 w 107"/>
                              <a:gd name="T61" fmla="*/ 10 h 72"/>
                              <a:gd name="T62" fmla="*/ 103 w 107"/>
                              <a:gd name="T63" fmla="*/ 8 h 72"/>
                              <a:gd name="T64" fmla="*/ 105 w 107"/>
                              <a:gd name="T65" fmla="*/ 22 h 72"/>
                              <a:gd name="T66" fmla="*/ 101 w 107"/>
                              <a:gd name="T67" fmla="*/ 22 h 72"/>
                              <a:gd name="T68" fmla="*/ 96 w 107"/>
                              <a:gd name="T69" fmla="*/ 23 h 72"/>
                              <a:gd name="T70" fmla="*/ 67 w 107"/>
                              <a:gd name="T71" fmla="*/ 16 h 72"/>
                              <a:gd name="T72" fmla="*/ 69 w 107"/>
                              <a:gd name="T73" fmla="*/ 26 h 72"/>
                              <a:gd name="T74" fmla="*/ 71 w 107"/>
                              <a:gd name="T75" fmla="*/ 38 h 72"/>
                              <a:gd name="T76" fmla="*/ 71 w 107"/>
                              <a:gd name="T77" fmla="*/ 44 h 72"/>
                              <a:gd name="T78" fmla="*/ 72 w 107"/>
                              <a:gd name="T79" fmla="*/ 50 h 72"/>
                              <a:gd name="T80" fmla="*/ 75 w 107"/>
                              <a:gd name="T81" fmla="*/ 55 h 72"/>
                              <a:gd name="T82" fmla="*/ 80 w 107"/>
                              <a:gd name="T83" fmla="*/ 58 h 72"/>
                              <a:gd name="T84" fmla="*/ 87 w 107"/>
                              <a:gd name="T85" fmla="*/ 59 h 72"/>
                              <a:gd name="T86" fmla="*/ 92 w 107"/>
                              <a:gd name="T87" fmla="*/ 56 h 72"/>
                              <a:gd name="T88" fmla="*/ 96 w 107"/>
                              <a:gd name="T89" fmla="*/ 48 h 72"/>
                              <a:gd name="T90" fmla="*/ 96 w 107"/>
                              <a:gd name="T91" fmla="*/ 42 h 72"/>
                              <a:gd name="T92" fmla="*/ 96 w 107"/>
                              <a:gd name="T93" fmla="*/ 38 h 72"/>
                              <a:gd name="T94" fmla="*/ 93 w 107"/>
                              <a:gd name="T95" fmla="*/ 32 h 72"/>
                              <a:gd name="T96" fmla="*/ 88 w 107"/>
                              <a:gd name="T97" fmla="*/ 26 h 72"/>
                              <a:gd name="T98" fmla="*/ 77 w 107"/>
                              <a:gd name="T99" fmla="*/ 19 h 72"/>
                              <a:gd name="T100" fmla="*/ 67 w 107"/>
                              <a:gd name="T101" fmla="*/ 16 h 72"/>
                              <a:gd name="T102" fmla="*/ 2 w 107"/>
                              <a:gd name="T103" fmla="*/ 1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07" h="72">
                                <a:moveTo>
                                  <a:pt x="95" y="22"/>
                                </a:moveTo>
                                <a:lnTo>
                                  <a:pt x="97" y="26"/>
                                </a:lnTo>
                                <a:lnTo>
                                  <a:pt x="100" y="30"/>
                                </a:lnTo>
                                <a:lnTo>
                                  <a:pt x="103" y="34"/>
                                </a:lnTo>
                                <a:lnTo>
                                  <a:pt x="104" y="36"/>
                                </a:lnTo>
                                <a:lnTo>
                                  <a:pt x="105" y="39"/>
                                </a:lnTo>
                                <a:lnTo>
                                  <a:pt x="105" y="43"/>
                                </a:lnTo>
                                <a:lnTo>
                                  <a:pt x="107" y="47"/>
                                </a:lnTo>
                                <a:lnTo>
                                  <a:pt x="107" y="50"/>
                                </a:lnTo>
                                <a:lnTo>
                                  <a:pt x="107" y="55"/>
                                </a:lnTo>
                                <a:lnTo>
                                  <a:pt x="105" y="59"/>
                                </a:lnTo>
                                <a:lnTo>
                                  <a:pt x="103" y="63"/>
                                </a:lnTo>
                                <a:lnTo>
                                  <a:pt x="101" y="66"/>
                                </a:lnTo>
                                <a:lnTo>
                                  <a:pt x="97" y="68"/>
                                </a:lnTo>
                                <a:lnTo>
                                  <a:pt x="93" y="71"/>
                                </a:lnTo>
                                <a:lnTo>
                                  <a:pt x="89" y="72"/>
                                </a:lnTo>
                                <a:lnTo>
                                  <a:pt x="85" y="72"/>
                                </a:lnTo>
                                <a:lnTo>
                                  <a:pt x="83" y="72"/>
                                </a:lnTo>
                                <a:lnTo>
                                  <a:pt x="79" y="71"/>
                                </a:lnTo>
                                <a:lnTo>
                                  <a:pt x="76" y="71"/>
                                </a:lnTo>
                                <a:lnTo>
                                  <a:pt x="73" y="70"/>
                                </a:lnTo>
                                <a:lnTo>
                                  <a:pt x="71" y="68"/>
                                </a:lnTo>
                                <a:lnTo>
                                  <a:pt x="69" y="67"/>
                                </a:lnTo>
                                <a:lnTo>
                                  <a:pt x="67" y="64"/>
                                </a:lnTo>
                                <a:lnTo>
                                  <a:pt x="65" y="63"/>
                                </a:lnTo>
                                <a:lnTo>
                                  <a:pt x="64" y="60"/>
                                </a:lnTo>
                                <a:lnTo>
                                  <a:pt x="63" y="58"/>
                                </a:lnTo>
                                <a:lnTo>
                                  <a:pt x="61" y="54"/>
                                </a:lnTo>
                                <a:lnTo>
                                  <a:pt x="61" y="51"/>
                                </a:lnTo>
                                <a:lnTo>
                                  <a:pt x="60" y="43"/>
                                </a:lnTo>
                                <a:lnTo>
                                  <a:pt x="60" y="40"/>
                                </a:lnTo>
                                <a:lnTo>
                                  <a:pt x="60" y="38"/>
                                </a:lnTo>
                                <a:lnTo>
                                  <a:pt x="59" y="36"/>
                                </a:lnTo>
                                <a:lnTo>
                                  <a:pt x="59" y="34"/>
                                </a:lnTo>
                                <a:lnTo>
                                  <a:pt x="59" y="31"/>
                                </a:lnTo>
                                <a:lnTo>
                                  <a:pt x="59" y="28"/>
                                </a:lnTo>
                                <a:lnTo>
                                  <a:pt x="59" y="26"/>
                                </a:lnTo>
                                <a:lnTo>
                                  <a:pt x="59" y="23"/>
                                </a:lnTo>
                                <a:lnTo>
                                  <a:pt x="59" y="22"/>
                                </a:lnTo>
                                <a:lnTo>
                                  <a:pt x="59" y="19"/>
                                </a:lnTo>
                                <a:lnTo>
                                  <a:pt x="57" y="18"/>
                                </a:lnTo>
                                <a:lnTo>
                                  <a:pt x="57" y="16"/>
                                </a:lnTo>
                                <a:lnTo>
                                  <a:pt x="55" y="15"/>
                                </a:lnTo>
                                <a:lnTo>
                                  <a:pt x="53" y="15"/>
                                </a:lnTo>
                                <a:lnTo>
                                  <a:pt x="51" y="14"/>
                                </a:lnTo>
                                <a:lnTo>
                                  <a:pt x="49" y="14"/>
                                </a:lnTo>
                                <a:lnTo>
                                  <a:pt x="48" y="14"/>
                                </a:lnTo>
                                <a:lnTo>
                                  <a:pt x="45" y="15"/>
                                </a:lnTo>
                                <a:lnTo>
                                  <a:pt x="44" y="16"/>
                                </a:lnTo>
                                <a:lnTo>
                                  <a:pt x="43" y="18"/>
                                </a:lnTo>
                                <a:lnTo>
                                  <a:pt x="41" y="20"/>
                                </a:lnTo>
                                <a:lnTo>
                                  <a:pt x="40" y="23"/>
                                </a:lnTo>
                                <a:lnTo>
                                  <a:pt x="39" y="27"/>
                                </a:lnTo>
                                <a:lnTo>
                                  <a:pt x="39" y="31"/>
                                </a:lnTo>
                                <a:lnTo>
                                  <a:pt x="39" y="35"/>
                                </a:lnTo>
                                <a:lnTo>
                                  <a:pt x="40" y="39"/>
                                </a:lnTo>
                                <a:lnTo>
                                  <a:pt x="40" y="42"/>
                                </a:lnTo>
                                <a:lnTo>
                                  <a:pt x="41" y="44"/>
                                </a:lnTo>
                                <a:lnTo>
                                  <a:pt x="44" y="47"/>
                                </a:lnTo>
                                <a:lnTo>
                                  <a:pt x="47" y="48"/>
                                </a:lnTo>
                                <a:lnTo>
                                  <a:pt x="49" y="51"/>
                                </a:lnTo>
                                <a:lnTo>
                                  <a:pt x="52" y="52"/>
                                </a:lnTo>
                                <a:lnTo>
                                  <a:pt x="51" y="66"/>
                                </a:lnTo>
                                <a:lnTo>
                                  <a:pt x="45" y="63"/>
                                </a:lnTo>
                                <a:lnTo>
                                  <a:pt x="41" y="60"/>
                                </a:lnTo>
                                <a:lnTo>
                                  <a:pt x="37" y="56"/>
                                </a:lnTo>
                                <a:lnTo>
                                  <a:pt x="35" y="52"/>
                                </a:lnTo>
                                <a:lnTo>
                                  <a:pt x="32" y="47"/>
                                </a:lnTo>
                                <a:lnTo>
                                  <a:pt x="30" y="42"/>
                                </a:lnTo>
                                <a:lnTo>
                                  <a:pt x="28" y="36"/>
                                </a:lnTo>
                                <a:lnTo>
                                  <a:pt x="28" y="30"/>
                                </a:lnTo>
                                <a:lnTo>
                                  <a:pt x="28" y="23"/>
                                </a:lnTo>
                                <a:lnTo>
                                  <a:pt x="31" y="18"/>
                                </a:lnTo>
                                <a:lnTo>
                                  <a:pt x="32" y="11"/>
                                </a:lnTo>
                                <a:lnTo>
                                  <a:pt x="36" y="7"/>
                                </a:lnTo>
                                <a:lnTo>
                                  <a:pt x="39" y="4"/>
                                </a:lnTo>
                                <a:lnTo>
                                  <a:pt x="41" y="2"/>
                                </a:lnTo>
                                <a:lnTo>
                                  <a:pt x="44" y="0"/>
                                </a:lnTo>
                                <a:lnTo>
                                  <a:pt x="48" y="0"/>
                                </a:lnTo>
                                <a:lnTo>
                                  <a:pt x="51" y="0"/>
                                </a:lnTo>
                                <a:lnTo>
                                  <a:pt x="55" y="2"/>
                                </a:lnTo>
                                <a:lnTo>
                                  <a:pt x="59" y="2"/>
                                </a:lnTo>
                                <a:lnTo>
                                  <a:pt x="63" y="3"/>
                                </a:lnTo>
                                <a:lnTo>
                                  <a:pt x="81" y="7"/>
                                </a:lnTo>
                                <a:lnTo>
                                  <a:pt x="89" y="10"/>
                                </a:lnTo>
                                <a:lnTo>
                                  <a:pt x="91" y="10"/>
                                </a:lnTo>
                                <a:lnTo>
                                  <a:pt x="92" y="10"/>
                                </a:lnTo>
                                <a:lnTo>
                                  <a:pt x="93" y="10"/>
                                </a:lnTo>
                                <a:lnTo>
                                  <a:pt x="95" y="10"/>
                                </a:lnTo>
                                <a:lnTo>
                                  <a:pt x="96" y="10"/>
                                </a:lnTo>
                                <a:lnTo>
                                  <a:pt x="99" y="10"/>
                                </a:lnTo>
                                <a:lnTo>
                                  <a:pt x="101" y="8"/>
                                </a:lnTo>
                                <a:lnTo>
                                  <a:pt x="103" y="8"/>
                                </a:lnTo>
                                <a:lnTo>
                                  <a:pt x="105" y="8"/>
                                </a:lnTo>
                                <a:lnTo>
                                  <a:pt x="105" y="22"/>
                                </a:lnTo>
                                <a:lnTo>
                                  <a:pt x="104" y="22"/>
                                </a:lnTo>
                                <a:lnTo>
                                  <a:pt x="103" y="22"/>
                                </a:lnTo>
                                <a:lnTo>
                                  <a:pt x="101" y="22"/>
                                </a:lnTo>
                                <a:lnTo>
                                  <a:pt x="100" y="22"/>
                                </a:lnTo>
                                <a:lnTo>
                                  <a:pt x="99" y="22"/>
                                </a:lnTo>
                                <a:lnTo>
                                  <a:pt x="96" y="23"/>
                                </a:lnTo>
                                <a:lnTo>
                                  <a:pt x="95" y="23"/>
                                </a:lnTo>
                                <a:lnTo>
                                  <a:pt x="95" y="22"/>
                                </a:lnTo>
                                <a:close/>
                                <a:moveTo>
                                  <a:pt x="67" y="16"/>
                                </a:moveTo>
                                <a:lnTo>
                                  <a:pt x="68" y="20"/>
                                </a:lnTo>
                                <a:lnTo>
                                  <a:pt x="68" y="23"/>
                                </a:lnTo>
                                <a:lnTo>
                                  <a:pt x="69" y="26"/>
                                </a:lnTo>
                                <a:lnTo>
                                  <a:pt x="69" y="34"/>
                                </a:lnTo>
                                <a:lnTo>
                                  <a:pt x="69" y="36"/>
                                </a:lnTo>
                                <a:lnTo>
                                  <a:pt x="71" y="38"/>
                                </a:lnTo>
                                <a:lnTo>
                                  <a:pt x="71" y="40"/>
                                </a:lnTo>
                                <a:lnTo>
                                  <a:pt x="71" y="43"/>
                                </a:lnTo>
                                <a:lnTo>
                                  <a:pt x="71" y="44"/>
                                </a:lnTo>
                                <a:lnTo>
                                  <a:pt x="72" y="47"/>
                                </a:lnTo>
                                <a:lnTo>
                                  <a:pt x="72" y="48"/>
                                </a:lnTo>
                                <a:lnTo>
                                  <a:pt x="72" y="50"/>
                                </a:lnTo>
                                <a:lnTo>
                                  <a:pt x="72" y="52"/>
                                </a:lnTo>
                                <a:lnTo>
                                  <a:pt x="73" y="54"/>
                                </a:lnTo>
                                <a:lnTo>
                                  <a:pt x="75" y="55"/>
                                </a:lnTo>
                                <a:lnTo>
                                  <a:pt x="76" y="56"/>
                                </a:lnTo>
                                <a:lnTo>
                                  <a:pt x="79" y="58"/>
                                </a:lnTo>
                                <a:lnTo>
                                  <a:pt x="80" y="58"/>
                                </a:lnTo>
                                <a:lnTo>
                                  <a:pt x="83" y="59"/>
                                </a:lnTo>
                                <a:lnTo>
                                  <a:pt x="84" y="59"/>
                                </a:lnTo>
                                <a:lnTo>
                                  <a:pt x="87" y="59"/>
                                </a:lnTo>
                                <a:lnTo>
                                  <a:pt x="88" y="58"/>
                                </a:lnTo>
                                <a:lnTo>
                                  <a:pt x="91" y="58"/>
                                </a:lnTo>
                                <a:lnTo>
                                  <a:pt x="92" y="56"/>
                                </a:lnTo>
                                <a:lnTo>
                                  <a:pt x="93" y="54"/>
                                </a:lnTo>
                                <a:lnTo>
                                  <a:pt x="95" y="51"/>
                                </a:lnTo>
                                <a:lnTo>
                                  <a:pt x="96" y="48"/>
                                </a:lnTo>
                                <a:lnTo>
                                  <a:pt x="96" y="44"/>
                                </a:lnTo>
                                <a:lnTo>
                                  <a:pt x="96" y="43"/>
                                </a:lnTo>
                                <a:lnTo>
                                  <a:pt x="96" y="42"/>
                                </a:lnTo>
                                <a:lnTo>
                                  <a:pt x="96" y="40"/>
                                </a:lnTo>
                                <a:lnTo>
                                  <a:pt x="96" y="39"/>
                                </a:lnTo>
                                <a:lnTo>
                                  <a:pt x="96" y="38"/>
                                </a:lnTo>
                                <a:lnTo>
                                  <a:pt x="95" y="35"/>
                                </a:lnTo>
                                <a:lnTo>
                                  <a:pt x="93" y="34"/>
                                </a:lnTo>
                                <a:lnTo>
                                  <a:pt x="93" y="32"/>
                                </a:lnTo>
                                <a:lnTo>
                                  <a:pt x="92" y="30"/>
                                </a:lnTo>
                                <a:lnTo>
                                  <a:pt x="89" y="27"/>
                                </a:lnTo>
                                <a:lnTo>
                                  <a:pt x="88" y="26"/>
                                </a:lnTo>
                                <a:lnTo>
                                  <a:pt x="85" y="23"/>
                                </a:lnTo>
                                <a:lnTo>
                                  <a:pt x="81" y="22"/>
                                </a:lnTo>
                                <a:lnTo>
                                  <a:pt x="77" y="19"/>
                                </a:lnTo>
                                <a:lnTo>
                                  <a:pt x="72" y="18"/>
                                </a:lnTo>
                                <a:lnTo>
                                  <a:pt x="67" y="18"/>
                                </a:lnTo>
                                <a:lnTo>
                                  <a:pt x="67" y="16"/>
                                </a:lnTo>
                                <a:close/>
                                <a:moveTo>
                                  <a:pt x="19" y="39"/>
                                </a:moveTo>
                                <a:lnTo>
                                  <a:pt x="0" y="26"/>
                                </a:lnTo>
                                <a:lnTo>
                                  <a:pt x="2" y="10"/>
                                </a:lnTo>
                                <a:lnTo>
                                  <a:pt x="19" y="30"/>
                                </a:lnTo>
                                <a:lnTo>
                                  <a:pt x="19"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6" name="Freeform 2642"/>
                        <wps:cNvSpPr>
                          <a:spLocks noEditPoints="1"/>
                        </wps:cNvSpPr>
                        <wps:spPr bwMode="auto">
                          <a:xfrm>
                            <a:off x="3613" y="9273"/>
                            <a:ext cx="107" cy="36"/>
                          </a:xfrm>
                          <a:custGeom>
                            <a:avLst/>
                            <a:gdLst>
                              <a:gd name="T0" fmla="*/ 14 w 107"/>
                              <a:gd name="T1" fmla="*/ 16 h 36"/>
                              <a:gd name="T2" fmla="*/ 0 w 107"/>
                              <a:gd name="T3" fmla="*/ 13 h 36"/>
                              <a:gd name="T4" fmla="*/ 1 w 107"/>
                              <a:gd name="T5" fmla="*/ 0 h 36"/>
                              <a:gd name="T6" fmla="*/ 16 w 107"/>
                              <a:gd name="T7" fmla="*/ 4 h 36"/>
                              <a:gd name="T8" fmla="*/ 14 w 107"/>
                              <a:gd name="T9" fmla="*/ 16 h 36"/>
                              <a:gd name="T10" fmla="*/ 106 w 107"/>
                              <a:gd name="T11" fmla="*/ 36 h 36"/>
                              <a:gd name="T12" fmla="*/ 29 w 107"/>
                              <a:gd name="T13" fmla="*/ 20 h 36"/>
                              <a:gd name="T14" fmla="*/ 30 w 107"/>
                              <a:gd name="T15" fmla="*/ 6 h 36"/>
                              <a:gd name="T16" fmla="*/ 107 w 107"/>
                              <a:gd name="T17" fmla="*/ 22 h 36"/>
                              <a:gd name="T18" fmla="*/ 106 w 107"/>
                              <a:gd name="T1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7" h="36">
                                <a:moveTo>
                                  <a:pt x="14" y="16"/>
                                </a:moveTo>
                                <a:lnTo>
                                  <a:pt x="0" y="13"/>
                                </a:lnTo>
                                <a:lnTo>
                                  <a:pt x="1" y="0"/>
                                </a:lnTo>
                                <a:lnTo>
                                  <a:pt x="16" y="4"/>
                                </a:lnTo>
                                <a:lnTo>
                                  <a:pt x="14" y="16"/>
                                </a:lnTo>
                                <a:close/>
                                <a:moveTo>
                                  <a:pt x="106" y="36"/>
                                </a:moveTo>
                                <a:lnTo>
                                  <a:pt x="29" y="20"/>
                                </a:lnTo>
                                <a:lnTo>
                                  <a:pt x="30" y="6"/>
                                </a:lnTo>
                                <a:lnTo>
                                  <a:pt x="107" y="22"/>
                                </a:lnTo>
                                <a:lnTo>
                                  <a:pt x="10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7" name="Freeform 2643"/>
                        <wps:cNvSpPr>
                          <a:spLocks/>
                        </wps:cNvSpPr>
                        <wps:spPr bwMode="auto">
                          <a:xfrm>
                            <a:off x="2914" y="8455"/>
                            <a:ext cx="107" cy="95"/>
                          </a:xfrm>
                          <a:custGeom>
                            <a:avLst/>
                            <a:gdLst>
                              <a:gd name="T0" fmla="*/ 72 w 107"/>
                              <a:gd name="T1" fmla="*/ 5 h 95"/>
                              <a:gd name="T2" fmla="*/ 88 w 107"/>
                              <a:gd name="T3" fmla="*/ 13 h 95"/>
                              <a:gd name="T4" fmla="*/ 98 w 107"/>
                              <a:gd name="T5" fmla="*/ 24 h 95"/>
                              <a:gd name="T6" fmla="*/ 105 w 107"/>
                              <a:gd name="T7" fmla="*/ 37 h 95"/>
                              <a:gd name="T8" fmla="*/ 107 w 107"/>
                              <a:gd name="T9" fmla="*/ 53 h 95"/>
                              <a:gd name="T10" fmla="*/ 105 w 107"/>
                              <a:gd name="T11" fmla="*/ 69 h 95"/>
                              <a:gd name="T12" fmla="*/ 97 w 107"/>
                              <a:gd name="T13" fmla="*/ 83 h 95"/>
                              <a:gd name="T14" fmla="*/ 82 w 107"/>
                              <a:gd name="T15" fmla="*/ 92 h 95"/>
                              <a:gd name="T16" fmla="*/ 64 w 107"/>
                              <a:gd name="T17" fmla="*/ 95 h 95"/>
                              <a:gd name="T18" fmla="*/ 50 w 107"/>
                              <a:gd name="T19" fmla="*/ 93 h 95"/>
                              <a:gd name="T20" fmla="*/ 38 w 107"/>
                              <a:gd name="T21" fmla="*/ 91 h 95"/>
                              <a:gd name="T22" fmla="*/ 26 w 107"/>
                              <a:gd name="T23" fmla="*/ 85 h 95"/>
                              <a:gd name="T24" fmla="*/ 17 w 107"/>
                              <a:gd name="T25" fmla="*/ 79 h 95"/>
                              <a:gd name="T26" fmla="*/ 5 w 107"/>
                              <a:gd name="T27" fmla="*/ 61 h 95"/>
                              <a:gd name="T28" fmla="*/ 0 w 107"/>
                              <a:gd name="T29" fmla="*/ 40 h 95"/>
                              <a:gd name="T30" fmla="*/ 3 w 107"/>
                              <a:gd name="T31" fmla="*/ 24 h 95"/>
                              <a:gd name="T32" fmla="*/ 9 w 107"/>
                              <a:gd name="T33" fmla="*/ 13 h 95"/>
                              <a:gd name="T34" fmla="*/ 20 w 107"/>
                              <a:gd name="T35" fmla="*/ 4 h 95"/>
                              <a:gd name="T36" fmla="*/ 33 w 107"/>
                              <a:gd name="T37" fmla="*/ 0 h 95"/>
                              <a:gd name="T38" fmla="*/ 29 w 107"/>
                              <a:gd name="T39" fmla="*/ 15 h 95"/>
                              <a:gd name="T40" fmla="*/ 20 w 107"/>
                              <a:gd name="T41" fmla="*/ 20 h 95"/>
                              <a:gd name="T42" fmla="*/ 14 w 107"/>
                              <a:gd name="T43" fmla="*/ 27 h 95"/>
                              <a:gd name="T44" fmla="*/ 10 w 107"/>
                              <a:gd name="T45" fmla="*/ 35 h 95"/>
                              <a:gd name="T46" fmla="*/ 12 w 107"/>
                              <a:gd name="T47" fmla="*/ 49 h 95"/>
                              <a:gd name="T48" fmla="*/ 21 w 107"/>
                              <a:gd name="T49" fmla="*/ 65 h 95"/>
                              <a:gd name="T50" fmla="*/ 37 w 107"/>
                              <a:gd name="T51" fmla="*/ 76 h 95"/>
                              <a:gd name="T52" fmla="*/ 54 w 107"/>
                              <a:gd name="T53" fmla="*/ 80 h 95"/>
                              <a:gd name="T54" fmla="*/ 72 w 107"/>
                              <a:gd name="T55" fmla="*/ 81 h 95"/>
                              <a:gd name="T56" fmla="*/ 84 w 107"/>
                              <a:gd name="T57" fmla="*/ 77 h 95"/>
                              <a:gd name="T58" fmla="*/ 92 w 107"/>
                              <a:gd name="T59" fmla="*/ 69 h 95"/>
                              <a:gd name="T60" fmla="*/ 96 w 107"/>
                              <a:gd name="T61" fmla="*/ 59 h 95"/>
                              <a:gd name="T62" fmla="*/ 97 w 107"/>
                              <a:gd name="T63" fmla="*/ 48 h 95"/>
                              <a:gd name="T64" fmla="*/ 93 w 107"/>
                              <a:gd name="T65" fmla="*/ 37 h 95"/>
                              <a:gd name="T66" fmla="*/ 86 w 107"/>
                              <a:gd name="T67" fmla="*/ 29 h 95"/>
                              <a:gd name="T68" fmla="*/ 76 w 107"/>
                              <a:gd name="T69" fmla="*/ 23 h 95"/>
                              <a:gd name="T70" fmla="*/ 69 w 107"/>
                              <a:gd name="T71" fmla="*/ 19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7" h="95">
                                <a:moveTo>
                                  <a:pt x="69" y="19"/>
                                </a:moveTo>
                                <a:lnTo>
                                  <a:pt x="72" y="5"/>
                                </a:lnTo>
                                <a:lnTo>
                                  <a:pt x="80" y="9"/>
                                </a:lnTo>
                                <a:lnTo>
                                  <a:pt x="88" y="13"/>
                                </a:lnTo>
                                <a:lnTo>
                                  <a:pt x="93" y="19"/>
                                </a:lnTo>
                                <a:lnTo>
                                  <a:pt x="98" y="24"/>
                                </a:lnTo>
                                <a:lnTo>
                                  <a:pt x="102" y="31"/>
                                </a:lnTo>
                                <a:lnTo>
                                  <a:pt x="105" y="37"/>
                                </a:lnTo>
                                <a:lnTo>
                                  <a:pt x="106" y="45"/>
                                </a:lnTo>
                                <a:lnTo>
                                  <a:pt x="107" y="53"/>
                                </a:lnTo>
                                <a:lnTo>
                                  <a:pt x="106" y="63"/>
                                </a:lnTo>
                                <a:lnTo>
                                  <a:pt x="105" y="69"/>
                                </a:lnTo>
                                <a:lnTo>
                                  <a:pt x="101" y="77"/>
                                </a:lnTo>
                                <a:lnTo>
                                  <a:pt x="97" y="83"/>
                                </a:lnTo>
                                <a:lnTo>
                                  <a:pt x="90" y="88"/>
                                </a:lnTo>
                                <a:lnTo>
                                  <a:pt x="82" y="92"/>
                                </a:lnTo>
                                <a:lnTo>
                                  <a:pt x="73" y="93"/>
                                </a:lnTo>
                                <a:lnTo>
                                  <a:pt x="64" y="95"/>
                                </a:lnTo>
                                <a:lnTo>
                                  <a:pt x="57" y="95"/>
                                </a:lnTo>
                                <a:lnTo>
                                  <a:pt x="50" y="93"/>
                                </a:lnTo>
                                <a:lnTo>
                                  <a:pt x="44" y="92"/>
                                </a:lnTo>
                                <a:lnTo>
                                  <a:pt x="38" y="91"/>
                                </a:lnTo>
                                <a:lnTo>
                                  <a:pt x="32" y="88"/>
                                </a:lnTo>
                                <a:lnTo>
                                  <a:pt x="26" y="85"/>
                                </a:lnTo>
                                <a:lnTo>
                                  <a:pt x="22" y="83"/>
                                </a:lnTo>
                                <a:lnTo>
                                  <a:pt x="17" y="79"/>
                                </a:lnTo>
                                <a:lnTo>
                                  <a:pt x="10" y="71"/>
                                </a:lnTo>
                                <a:lnTo>
                                  <a:pt x="5" y="61"/>
                                </a:lnTo>
                                <a:lnTo>
                                  <a:pt x="1" y="51"/>
                                </a:lnTo>
                                <a:lnTo>
                                  <a:pt x="0" y="40"/>
                                </a:lnTo>
                                <a:lnTo>
                                  <a:pt x="1" y="32"/>
                                </a:lnTo>
                                <a:lnTo>
                                  <a:pt x="3" y="24"/>
                                </a:lnTo>
                                <a:lnTo>
                                  <a:pt x="5" y="19"/>
                                </a:lnTo>
                                <a:lnTo>
                                  <a:pt x="9" y="13"/>
                                </a:lnTo>
                                <a:lnTo>
                                  <a:pt x="14" y="8"/>
                                </a:lnTo>
                                <a:lnTo>
                                  <a:pt x="20" y="4"/>
                                </a:lnTo>
                                <a:lnTo>
                                  <a:pt x="26" y="1"/>
                                </a:lnTo>
                                <a:lnTo>
                                  <a:pt x="33" y="0"/>
                                </a:lnTo>
                                <a:lnTo>
                                  <a:pt x="34" y="13"/>
                                </a:lnTo>
                                <a:lnTo>
                                  <a:pt x="29" y="15"/>
                                </a:lnTo>
                                <a:lnTo>
                                  <a:pt x="24" y="17"/>
                                </a:lnTo>
                                <a:lnTo>
                                  <a:pt x="20" y="20"/>
                                </a:lnTo>
                                <a:lnTo>
                                  <a:pt x="17" y="23"/>
                                </a:lnTo>
                                <a:lnTo>
                                  <a:pt x="14" y="27"/>
                                </a:lnTo>
                                <a:lnTo>
                                  <a:pt x="12" y="31"/>
                                </a:lnTo>
                                <a:lnTo>
                                  <a:pt x="10" y="35"/>
                                </a:lnTo>
                                <a:lnTo>
                                  <a:pt x="10" y="40"/>
                                </a:lnTo>
                                <a:lnTo>
                                  <a:pt x="12" y="49"/>
                                </a:lnTo>
                                <a:lnTo>
                                  <a:pt x="16" y="57"/>
                                </a:lnTo>
                                <a:lnTo>
                                  <a:pt x="21" y="65"/>
                                </a:lnTo>
                                <a:lnTo>
                                  <a:pt x="29" y="72"/>
                                </a:lnTo>
                                <a:lnTo>
                                  <a:pt x="37" y="76"/>
                                </a:lnTo>
                                <a:lnTo>
                                  <a:pt x="45" y="79"/>
                                </a:lnTo>
                                <a:lnTo>
                                  <a:pt x="54" y="80"/>
                                </a:lnTo>
                                <a:lnTo>
                                  <a:pt x="64" y="81"/>
                                </a:lnTo>
                                <a:lnTo>
                                  <a:pt x="72" y="81"/>
                                </a:lnTo>
                                <a:lnTo>
                                  <a:pt x="78" y="79"/>
                                </a:lnTo>
                                <a:lnTo>
                                  <a:pt x="84" y="77"/>
                                </a:lnTo>
                                <a:lnTo>
                                  <a:pt x="88" y="73"/>
                                </a:lnTo>
                                <a:lnTo>
                                  <a:pt x="92" y="69"/>
                                </a:lnTo>
                                <a:lnTo>
                                  <a:pt x="94" y="64"/>
                                </a:lnTo>
                                <a:lnTo>
                                  <a:pt x="96" y="59"/>
                                </a:lnTo>
                                <a:lnTo>
                                  <a:pt x="97" y="53"/>
                                </a:lnTo>
                                <a:lnTo>
                                  <a:pt x="97" y="48"/>
                                </a:lnTo>
                                <a:lnTo>
                                  <a:pt x="96" y="43"/>
                                </a:lnTo>
                                <a:lnTo>
                                  <a:pt x="93" y="37"/>
                                </a:lnTo>
                                <a:lnTo>
                                  <a:pt x="90" y="33"/>
                                </a:lnTo>
                                <a:lnTo>
                                  <a:pt x="86" y="29"/>
                                </a:lnTo>
                                <a:lnTo>
                                  <a:pt x="82" y="25"/>
                                </a:lnTo>
                                <a:lnTo>
                                  <a:pt x="76" y="23"/>
                                </a:lnTo>
                                <a:lnTo>
                                  <a:pt x="70" y="20"/>
                                </a:lnTo>
                                <a:lnTo>
                                  <a:pt x="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8" name="Freeform 2644"/>
                        <wps:cNvSpPr>
                          <a:spLocks/>
                        </wps:cNvSpPr>
                        <wps:spPr bwMode="auto">
                          <a:xfrm>
                            <a:off x="2914" y="8379"/>
                            <a:ext cx="107" cy="73"/>
                          </a:xfrm>
                          <a:custGeom>
                            <a:avLst/>
                            <a:gdLst>
                              <a:gd name="T0" fmla="*/ 106 w 107"/>
                              <a:gd name="T1" fmla="*/ 73 h 73"/>
                              <a:gd name="T2" fmla="*/ 0 w 107"/>
                              <a:gd name="T3" fmla="*/ 52 h 73"/>
                              <a:gd name="T4" fmla="*/ 1 w 107"/>
                              <a:gd name="T5" fmla="*/ 39 h 73"/>
                              <a:gd name="T6" fmla="*/ 42 w 107"/>
                              <a:gd name="T7" fmla="*/ 47 h 73"/>
                              <a:gd name="T8" fmla="*/ 40 w 107"/>
                              <a:gd name="T9" fmla="*/ 44 h 73"/>
                              <a:gd name="T10" fmla="*/ 37 w 107"/>
                              <a:gd name="T11" fmla="*/ 40 h 73"/>
                              <a:gd name="T12" fmla="*/ 34 w 107"/>
                              <a:gd name="T13" fmla="*/ 36 h 73"/>
                              <a:gd name="T14" fmla="*/ 33 w 107"/>
                              <a:gd name="T15" fmla="*/ 34 h 73"/>
                              <a:gd name="T16" fmla="*/ 33 w 107"/>
                              <a:gd name="T17" fmla="*/ 32 h 73"/>
                              <a:gd name="T18" fmla="*/ 32 w 107"/>
                              <a:gd name="T19" fmla="*/ 31 h 73"/>
                              <a:gd name="T20" fmla="*/ 30 w 107"/>
                              <a:gd name="T21" fmla="*/ 30 h 73"/>
                              <a:gd name="T22" fmla="*/ 30 w 107"/>
                              <a:gd name="T23" fmla="*/ 28 h 73"/>
                              <a:gd name="T24" fmla="*/ 30 w 107"/>
                              <a:gd name="T25" fmla="*/ 27 h 73"/>
                              <a:gd name="T26" fmla="*/ 30 w 107"/>
                              <a:gd name="T27" fmla="*/ 24 h 73"/>
                              <a:gd name="T28" fmla="*/ 29 w 107"/>
                              <a:gd name="T29" fmla="*/ 23 h 73"/>
                              <a:gd name="T30" fmla="*/ 29 w 107"/>
                              <a:gd name="T31" fmla="*/ 22 h 73"/>
                              <a:gd name="T32" fmla="*/ 29 w 107"/>
                              <a:gd name="T33" fmla="*/ 16 h 73"/>
                              <a:gd name="T34" fmla="*/ 30 w 107"/>
                              <a:gd name="T35" fmla="*/ 12 h 73"/>
                              <a:gd name="T36" fmla="*/ 33 w 107"/>
                              <a:gd name="T37" fmla="*/ 8 h 73"/>
                              <a:gd name="T38" fmla="*/ 34 w 107"/>
                              <a:gd name="T39" fmla="*/ 6 h 73"/>
                              <a:gd name="T40" fmla="*/ 37 w 107"/>
                              <a:gd name="T41" fmla="*/ 4 h 73"/>
                              <a:gd name="T42" fmla="*/ 40 w 107"/>
                              <a:gd name="T43" fmla="*/ 2 h 73"/>
                              <a:gd name="T44" fmla="*/ 44 w 107"/>
                              <a:gd name="T45" fmla="*/ 0 h 73"/>
                              <a:gd name="T46" fmla="*/ 48 w 107"/>
                              <a:gd name="T47" fmla="*/ 0 h 73"/>
                              <a:gd name="T48" fmla="*/ 50 w 107"/>
                              <a:gd name="T49" fmla="*/ 0 h 73"/>
                              <a:gd name="T50" fmla="*/ 53 w 107"/>
                              <a:gd name="T51" fmla="*/ 2 h 73"/>
                              <a:gd name="T52" fmla="*/ 57 w 107"/>
                              <a:gd name="T53" fmla="*/ 2 h 73"/>
                              <a:gd name="T54" fmla="*/ 62 w 107"/>
                              <a:gd name="T55" fmla="*/ 3 h 73"/>
                              <a:gd name="T56" fmla="*/ 107 w 107"/>
                              <a:gd name="T57" fmla="*/ 12 h 73"/>
                              <a:gd name="T58" fmla="*/ 106 w 107"/>
                              <a:gd name="T59" fmla="*/ 26 h 73"/>
                              <a:gd name="T60" fmla="*/ 61 w 107"/>
                              <a:gd name="T61" fmla="*/ 16 h 73"/>
                              <a:gd name="T62" fmla="*/ 56 w 107"/>
                              <a:gd name="T63" fmla="*/ 15 h 73"/>
                              <a:gd name="T64" fmla="*/ 53 w 107"/>
                              <a:gd name="T65" fmla="*/ 15 h 73"/>
                              <a:gd name="T66" fmla="*/ 50 w 107"/>
                              <a:gd name="T67" fmla="*/ 14 h 73"/>
                              <a:gd name="T68" fmla="*/ 49 w 107"/>
                              <a:gd name="T69" fmla="*/ 14 h 73"/>
                              <a:gd name="T70" fmla="*/ 48 w 107"/>
                              <a:gd name="T71" fmla="*/ 14 h 73"/>
                              <a:gd name="T72" fmla="*/ 45 w 107"/>
                              <a:gd name="T73" fmla="*/ 15 h 73"/>
                              <a:gd name="T74" fmla="*/ 44 w 107"/>
                              <a:gd name="T75" fmla="*/ 15 h 73"/>
                              <a:gd name="T76" fmla="*/ 42 w 107"/>
                              <a:gd name="T77" fmla="*/ 16 h 73"/>
                              <a:gd name="T78" fmla="*/ 41 w 107"/>
                              <a:gd name="T79" fmla="*/ 18 h 73"/>
                              <a:gd name="T80" fmla="*/ 41 w 107"/>
                              <a:gd name="T81" fmla="*/ 20 h 73"/>
                              <a:gd name="T82" fmla="*/ 40 w 107"/>
                              <a:gd name="T83" fmla="*/ 22 h 73"/>
                              <a:gd name="T84" fmla="*/ 40 w 107"/>
                              <a:gd name="T85" fmla="*/ 24 h 73"/>
                              <a:gd name="T86" fmla="*/ 40 w 107"/>
                              <a:gd name="T87" fmla="*/ 27 h 73"/>
                              <a:gd name="T88" fmla="*/ 41 w 107"/>
                              <a:gd name="T89" fmla="*/ 31 h 73"/>
                              <a:gd name="T90" fmla="*/ 42 w 107"/>
                              <a:gd name="T91" fmla="*/ 35 h 73"/>
                              <a:gd name="T92" fmla="*/ 44 w 107"/>
                              <a:gd name="T93" fmla="*/ 38 h 73"/>
                              <a:gd name="T94" fmla="*/ 46 w 107"/>
                              <a:gd name="T95" fmla="*/ 40 h 73"/>
                              <a:gd name="T96" fmla="*/ 49 w 107"/>
                              <a:gd name="T97" fmla="*/ 43 h 73"/>
                              <a:gd name="T98" fmla="*/ 52 w 107"/>
                              <a:gd name="T99" fmla="*/ 46 h 73"/>
                              <a:gd name="T100" fmla="*/ 54 w 107"/>
                              <a:gd name="T101" fmla="*/ 48 h 73"/>
                              <a:gd name="T102" fmla="*/ 57 w 107"/>
                              <a:gd name="T103" fmla="*/ 50 h 73"/>
                              <a:gd name="T104" fmla="*/ 62 w 107"/>
                              <a:gd name="T105" fmla="*/ 51 h 73"/>
                              <a:gd name="T106" fmla="*/ 68 w 107"/>
                              <a:gd name="T107" fmla="*/ 52 h 73"/>
                              <a:gd name="T108" fmla="*/ 74 w 107"/>
                              <a:gd name="T109" fmla="*/ 54 h 73"/>
                              <a:gd name="T110" fmla="*/ 107 w 107"/>
                              <a:gd name="T111" fmla="*/ 62 h 73"/>
                              <a:gd name="T112" fmla="*/ 106 w 107"/>
                              <a:gd name="T11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7" h="73">
                                <a:moveTo>
                                  <a:pt x="106" y="73"/>
                                </a:moveTo>
                                <a:lnTo>
                                  <a:pt x="0" y="52"/>
                                </a:lnTo>
                                <a:lnTo>
                                  <a:pt x="1" y="39"/>
                                </a:lnTo>
                                <a:lnTo>
                                  <a:pt x="42" y="47"/>
                                </a:lnTo>
                                <a:lnTo>
                                  <a:pt x="40" y="44"/>
                                </a:lnTo>
                                <a:lnTo>
                                  <a:pt x="37" y="40"/>
                                </a:lnTo>
                                <a:lnTo>
                                  <a:pt x="34" y="36"/>
                                </a:lnTo>
                                <a:lnTo>
                                  <a:pt x="33" y="34"/>
                                </a:lnTo>
                                <a:lnTo>
                                  <a:pt x="33" y="32"/>
                                </a:lnTo>
                                <a:lnTo>
                                  <a:pt x="32" y="31"/>
                                </a:lnTo>
                                <a:lnTo>
                                  <a:pt x="30" y="30"/>
                                </a:lnTo>
                                <a:lnTo>
                                  <a:pt x="30" y="28"/>
                                </a:lnTo>
                                <a:lnTo>
                                  <a:pt x="30" y="27"/>
                                </a:lnTo>
                                <a:lnTo>
                                  <a:pt x="30" y="24"/>
                                </a:lnTo>
                                <a:lnTo>
                                  <a:pt x="29" y="23"/>
                                </a:lnTo>
                                <a:lnTo>
                                  <a:pt x="29" y="22"/>
                                </a:lnTo>
                                <a:lnTo>
                                  <a:pt x="29" y="16"/>
                                </a:lnTo>
                                <a:lnTo>
                                  <a:pt x="30" y="12"/>
                                </a:lnTo>
                                <a:lnTo>
                                  <a:pt x="33" y="8"/>
                                </a:lnTo>
                                <a:lnTo>
                                  <a:pt x="34" y="6"/>
                                </a:lnTo>
                                <a:lnTo>
                                  <a:pt x="37" y="4"/>
                                </a:lnTo>
                                <a:lnTo>
                                  <a:pt x="40" y="2"/>
                                </a:lnTo>
                                <a:lnTo>
                                  <a:pt x="44" y="0"/>
                                </a:lnTo>
                                <a:lnTo>
                                  <a:pt x="48" y="0"/>
                                </a:lnTo>
                                <a:lnTo>
                                  <a:pt x="50" y="0"/>
                                </a:lnTo>
                                <a:lnTo>
                                  <a:pt x="53" y="2"/>
                                </a:lnTo>
                                <a:lnTo>
                                  <a:pt x="57" y="2"/>
                                </a:lnTo>
                                <a:lnTo>
                                  <a:pt x="62" y="3"/>
                                </a:lnTo>
                                <a:lnTo>
                                  <a:pt x="107" y="12"/>
                                </a:lnTo>
                                <a:lnTo>
                                  <a:pt x="106" y="26"/>
                                </a:lnTo>
                                <a:lnTo>
                                  <a:pt x="61" y="16"/>
                                </a:lnTo>
                                <a:lnTo>
                                  <a:pt x="56" y="15"/>
                                </a:lnTo>
                                <a:lnTo>
                                  <a:pt x="53" y="15"/>
                                </a:lnTo>
                                <a:lnTo>
                                  <a:pt x="50" y="14"/>
                                </a:lnTo>
                                <a:lnTo>
                                  <a:pt x="49" y="14"/>
                                </a:lnTo>
                                <a:lnTo>
                                  <a:pt x="48" y="14"/>
                                </a:lnTo>
                                <a:lnTo>
                                  <a:pt x="45" y="15"/>
                                </a:lnTo>
                                <a:lnTo>
                                  <a:pt x="44" y="15"/>
                                </a:lnTo>
                                <a:lnTo>
                                  <a:pt x="42" y="16"/>
                                </a:lnTo>
                                <a:lnTo>
                                  <a:pt x="41" y="18"/>
                                </a:lnTo>
                                <a:lnTo>
                                  <a:pt x="41" y="20"/>
                                </a:lnTo>
                                <a:lnTo>
                                  <a:pt x="40" y="22"/>
                                </a:lnTo>
                                <a:lnTo>
                                  <a:pt x="40" y="24"/>
                                </a:lnTo>
                                <a:lnTo>
                                  <a:pt x="40" y="27"/>
                                </a:lnTo>
                                <a:lnTo>
                                  <a:pt x="41" y="31"/>
                                </a:lnTo>
                                <a:lnTo>
                                  <a:pt x="42" y="35"/>
                                </a:lnTo>
                                <a:lnTo>
                                  <a:pt x="44" y="38"/>
                                </a:lnTo>
                                <a:lnTo>
                                  <a:pt x="46" y="40"/>
                                </a:lnTo>
                                <a:lnTo>
                                  <a:pt x="49" y="43"/>
                                </a:lnTo>
                                <a:lnTo>
                                  <a:pt x="52" y="46"/>
                                </a:lnTo>
                                <a:lnTo>
                                  <a:pt x="54" y="48"/>
                                </a:lnTo>
                                <a:lnTo>
                                  <a:pt x="57" y="50"/>
                                </a:lnTo>
                                <a:lnTo>
                                  <a:pt x="62" y="51"/>
                                </a:lnTo>
                                <a:lnTo>
                                  <a:pt x="68" y="52"/>
                                </a:lnTo>
                                <a:lnTo>
                                  <a:pt x="74" y="54"/>
                                </a:lnTo>
                                <a:lnTo>
                                  <a:pt x="107" y="62"/>
                                </a:lnTo>
                                <a:lnTo>
                                  <a:pt x="106"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9" name="Freeform 2645"/>
                        <wps:cNvSpPr>
                          <a:spLocks noEditPoints="1"/>
                        </wps:cNvSpPr>
                        <wps:spPr bwMode="auto">
                          <a:xfrm>
                            <a:off x="2913" y="8334"/>
                            <a:ext cx="107" cy="36"/>
                          </a:xfrm>
                          <a:custGeom>
                            <a:avLst/>
                            <a:gdLst>
                              <a:gd name="T0" fmla="*/ 14 w 107"/>
                              <a:gd name="T1" fmla="*/ 16 h 36"/>
                              <a:gd name="T2" fmla="*/ 0 w 107"/>
                              <a:gd name="T3" fmla="*/ 13 h 36"/>
                              <a:gd name="T4" fmla="*/ 1 w 107"/>
                              <a:gd name="T5" fmla="*/ 0 h 36"/>
                              <a:gd name="T6" fmla="*/ 15 w 107"/>
                              <a:gd name="T7" fmla="*/ 4 h 36"/>
                              <a:gd name="T8" fmla="*/ 14 w 107"/>
                              <a:gd name="T9" fmla="*/ 16 h 36"/>
                              <a:gd name="T10" fmla="*/ 106 w 107"/>
                              <a:gd name="T11" fmla="*/ 36 h 36"/>
                              <a:gd name="T12" fmla="*/ 29 w 107"/>
                              <a:gd name="T13" fmla="*/ 20 h 36"/>
                              <a:gd name="T14" fmla="*/ 30 w 107"/>
                              <a:gd name="T15" fmla="*/ 7 h 36"/>
                              <a:gd name="T16" fmla="*/ 107 w 107"/>
                              <a:gd name="T17" fmla="*/ 23 h 36"/>
                              <a:gd name="T18" fmla="*/ 106 w 107"/>
                              <a:gd name="T1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7" h="36">
                                <a:moveTo>
                                  <a:pt x="14" y="16"/>
                                </a:moveTo>
                                <a:lnTo>
                                  <a:pt x="0" y="13"/>
                                </a:lnTo>
                                <a:lnTo>
                                  <a:pt x="1" y="0"/>
                                </a:lnTo>
                                <a:lnTo>
                                  <a:pt x="15" y="4"/>
                                </a:lnTo>
                                <a:lnTo>
                                  <a:pt x="14" y="16"/>
                                </a:lnTo>
                                <a:close/>
                                <a:moveTo>
                                  <a:pt x="106" y="36"/>
                                </a:moveTo>
                                <a:lnTo>
                                  <a:pt x="29" y="20"/>
                                </a:lnTo>
                                <a:lnTo>
                                  <a:pt x="30" y="7"/>
                                </a:lnTo>
                                <a:lnTo>
                                  <a:pt x="107" y="23"/>
                                </a:lnTo>
                                <a:lnTo>
                                  <a:pt x="10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0" name="Freeform 2646"/>
                        <wps:cNvSpPr>
                          <a:spLocks noEditPoints="1"/>
                        </wps:cNvSpPr>
                        <wps:spPr bwMode="auto">
                          <a:xfrm>
                            <a:off x="2894" y="8257"/>
                            <a:ext cx="126" cy="76"/>
                          </a:xfrm>
                          <a:custGeom>
                            <a:avLst/>
                            <a:gdLst>
                              <a:gd name="T0" fmla="*/ 101 w 126"/>
                              <a:gd name="T1" fmla="*/ 11 h 76"/>
                              <a:gd name="T2" fmla="*/ 110 w 126"/>
                              <a:gd name="T3" fmla="*/ 15 h 76"/>
                              <a:gd name="T4" fmla="*/ 118 w 126"/>
                              <a:gd name="T5" fmla="*/ 23 h 76"/>
                              <a:gd name="T6" fmla="*/ 125 w 126"/>
                              <a:gd name="T7" fmla="*/ 35 h 76"/>
                              <a:gd name="T8" fmla="*/ 126 w 126"/>
                              <a:gd name="T9" fmla="*/ 47 h 76"/>
                              <a:gd name="T10" fmla="*/ 125 w 126"/>
                              <a:gd name="T11" fmla="*/ 55 h 76"/>
                              <a:gd name="T12" fmla="*/ 123 w 126"/>
                              <a:gd name="T13" fmla="*/ 61 h 76"/>
                              <a:gd name="T14" fmla="*/ 118 w 126"/>
                              <a:gd name="T15" fmla="*/ 68 h 76"/>
                              <a:gd name="T16" fmla="*/ 112 w 126"/>
                              <a:gd name="T17" fmla="*/ 73 h 76"/>
                              <a:gd name="T18" fmla="*/ 108 w 126"/>
                              <a:gd name="T19" fmla="*/ 73 h 76"/>
                              <a:gd name="T20" fmla="*/ 104 w 126"/>
                              <a:gd name="T21" fmla="*/ 75 h 76"/>
                              <a:gd name="T22" fmla="*/ 100 w 126"/>
                              <a:gd name="T23" fmla="*/ 75 h 76"/>
                              <a:gd name="T24" fmla="*/ 96 w 126"/>
                              <a:gd name="T25" fmla="*/ 76 h 76"/>
                              <a:gd name="T26" fmla="*/ 84 w 126"/>
                              <a:gd name="T27" fmla="*/ 75 h 76"/>
                              <a:gd name="T28" fmla="*/ 72 w 126"/>
                              <a:gd name="T29" fmla="*/ 71 h 76"/>
                              <a:gd name="T30" fmla="*/ 61 w 126"/>
                              <a:gd name="T31" fmla="*/ 64 h 76"/>
                              <a:gd name="T32" fmla="*/ 54 w 126"/>
                              <a:gd name="T33" fmla="*/ 56 h 76"/>
                              <a:gd name="T34" fmla="*/ 49 w 126"/>
                              <a:gd name="T35" fmla="*/ 47 h 76"/>
                              <a:gd name="T36" fmla="*/ 48 w 126"/>
                              <a:gd name="T37" fmla="*/ 36 h 76"/>
                              <a:gd name="T38" fmla="*/ 50 w 126"/>
                              <a:gd name="T39" fmla="*/ 24 h 76"/>
                              <a:gd name="T40" fmla="*/ 56 w 126"/>
                              <a:gd name="T41" fmla="*/ 15 h 76"/>
                              <a:gd name="T42" fmla="*/ 66 w 126"/>
                              <a:gd name="T43" fmla="*/ 8 h 76"/>
                              <a:gd name="T44" fmla="*/ 80 w 126"/>
                              <a:gd name="T45" fmla="*/ 5 h 76"/>
                              <a:gd name="T46" fmla="*/ 85 w 126"/>
                              <a:gd name="T47" fmla="*/ 5 h 76"/>
                              <a:gd name="T48" fmla="*/ 86 w 126"/>
                              <a:gd name="T49" fmla="*/ 5 h 76"/>
                              <a:gd name="T50" fmla="*/ 86 w 126"/>
                              <a:gd name="T51" fmla="*/ 5 h 76"/>
                              <a:gd name="T52" fmla="*/ 89 w 126"/>
                              <a:gd name="T53" fmla="*/ 7 h 76"/>
                              <a:gd name="T54" fmla="*/ 90 w 126"/>
                              <a:gd name="T55" fmla="*/ 63 h 76"/>
                              <a:gd name="T56" fmla="*/ 100 w 126"/>
                              <a:gd name="T57" fmla="*/ 63 h 76"/>
                              <a:gd name="T58" fmla="*/ 108 w 126"/>
                              <a:gd name="T59" fmla="*/ 60 h 76"/>
                              <a:gd name="T60" fmla="*/ 112 w 126"/>
                              <a:gd name="T61" fmla="*/ 56 h 76"/>
                              <a:gd name="T62" fmla="*/ 116 w 126"/>
                              <a:gd name="T63" fmla="*/ 49 h 76"/>
                              <a:gd name="T64" fmla="*/ 116 w 126"/>
                              <a:gd name="T65" fmla="*/ 44 h 76"/>
                              <a:gd name="T66" fmla="*/ 113 w 126"/>
                              <a:gd name="T67" fmla="*/ 36 h 76"/>
                              <a:gd name="T68" fmla="*/ 109 w 126"/>
                              <a:gd name="T69" fmla="*/ 31 h 76"/>
                              <a:gd name="T70" fmla="*/ 104 w 126"/>
                              <a:gd name="T71" fmla="*/ 25 h 76"/>
                              <a:gd name="T72" fmla="*/ 80 w 126"/>
                              <a:gd name="T73" fmla="*/ 60 h 76"/>
                              <a:gd name="T74" fmla="*/ 77 w 126"/>
                              <a:gd name="T75" fmla="*/ 19 h 76"/>
                              <a:gd name="T76" fmla="*/ 69 w 126"/>
                              <a:gd name="T77" fmla="*/ 20 h 76"/>
                              <a:gd name="T78" fmla="*/ 64 w 126"/>
                              <a:gd name="T79" fmla="*/ 24 h 76"/>
                              <a:gd name="T80" fmla="*/ 60 w 126"/>
                              <a:gd name="T81" fmla="*/ 29 h 76"/>
                              <a:gd name="T82" fmla="*/ 58 w 126"/>
                              <a:gd name="T83" fmla="*/ 36 h 76"/>
                              <a:gd name="T84" fmla="*/ 60 w 126"/>
                              <a:gd name="T85" fmla="*/ 44 h 76"/>
                              <a:gd name="T86" fmla="*/ 64 w 126"/>
                              <a:gd name="T87" fmla="*/ 51 h 76"/>
                              <a:gd name="T88" fmla="*/ 70 w 126"/>
                              <a:gd name="T89" fmla="*/ 56 h 76"/>
                              <a:gd name="T90" fmla="*/ 80 w 126"/>
                              <a:gd name="T91" fmla="*/ 61 h 76"/>
                              <a:gd name="T92" fmla="*/ 19 w 126"/>
                              <a:gd name="T93" fmla="*/ 35 h 76"/>
                              <a:gd name="T94" fmla="*/ 41 w 126"/>
                              <a:gd name="T95" fmla="*/ 12 h 76"/>
                              <a:gd name="T96" fmla="*/ 26 w 126"/>
                              <a:gd name="T97" fmla="*/ 31 h 76"/>
                              <a:gd name="T98" fmla="*/ 41 w 126"/>
                              <a:gd name="T99" fmla="*/ 55 h 76"/>
                              <a:gd name="T100" fmla="*/ 0 w 126"/>
                              <a:gd name="T101" fmla="*/ 9 h 76"/>
                              <a:gd name="T102" fmla="*/ 23 w 126"/>
                              <a:gd name="T103" fmla="*/ 9 h 76"/>
                              <a:gd name="T104" fmla="*/ 0 w 126"/>
                              <a:gd name="T105" fmla="*/ 9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76">
                                <a:moveTo>
                                  <a:pt x="100" y="23"/>
                                </a:moveTo>
                                <a:lnTo>
                                  <a:pt x="101" y="11"/>
                                </a:lnTo>
                                <a:lnTo>
                                  <a:pt x="105" y="12"/>
                                </a:lnTo>
                                <a:lnTo>
                                  <a:pt x="110" y="15"/>
                                </a:lnTo>
                                <a:lnTo>
                                  <a:pt x="114" y="19"/>
                                </a:lnTo>
                                <a:lnTo>
                                  <a:pt x="118" y="23"/>
                                </a:lnTo>
                                <a:lnTo>
                                  <a:pt x="122" y="28"/>
                                </a:lnTo>
                                <a:lnTo>
                                  <a:pt x="125" y="35"/>
                                </a:lnTo>
                                <a:lnTo>
                                  <a:pt x="126" y="40"/>
                                </a:lnTo>
                                <a:lnTo>
                                  <a:pt x="126" y="47"/>
                                </a:lnTo>
                                <a:lnTo>
                                  <a:pt x="126" y="51"/>
                                </a:lnTo>
                                <a:lnTo>
                                  <a:pt x="125" y="55"/>
                                </a:lnTo>
                                <a:lnTo>
                                  <a:pt x="125" y="59"/>
                                </a:lnTo>
                                <a:lnTo>
                                  <a:pt x="123" y="61"/>
                                </a:lnTo>
                                <a:lnTo>
                                  <a:pt x="121" y="65"/>
                                </a:lnTo>
                                <a:lnTo>
                                  <a:pt x="118" y="68"/>
                                </a:lnTo>
                                <a:lnTo>
                                  <a:pt x="116" y="71"/>
                                </a:lnTo>
                                <a:lnTo>
                                  <a:pt x="112" y="73"/>
                                </a:lnTo>
                                <a:lnTo>
                                  <a:pt x="110" y="73"/>
                                </a:lnTo>
                                <a:lnTo>
                                  <a:pt x="108" y="73"/>
                                </a:lnTo>
                                <a:lnTo>
                                  <a:pt x="106" y="75"/>
                                </a:lnTo>
                                <a:lnTo>
                                  <a:pt x="104" y="75"/>
                                </a:lnTo>
                                <a:lnTo>
                                  <a:pt x="102" y="75"/>
                                </a:lnTo>
                                <a:lnTo>
                                  <a:pt x="100" y="75"/>
                                </a:lnTo>
                                <a:lnTo>
                                  <a:pt x="98" y="76"/>
                                </a:lnTo>
                                <a:lnTo>
                                  <a:pt x="96" y="76"/>
                                </a:lnTo>
                                <a:lnTo>
                                  <a:pt x="89" y="76"/>
                                </a:lnTo>
                                <a:lnTo>
                                  <a:pt x="84" y="75"/>
                                </a:lnTo>
                                <a:lnTo>
                                  <a:pt x="77" y="72"/>
                                </a:lnTo>
                                <a:lnTo>
                                  <a:pt x="72" y="71"/>
                                </a:lnTo>
                                <a:lnTo>
                                  <a:pt x="66" y="68"/>
                                </a:lnTo>
                                <a:lnTo>
                                  <a:pt x="61" y="64"/>
                                </a:lnTo>
                                <a:lnTo>
                                  <a:pt x="57" y="60"/>
                                </a:lnTo>
                                <a:lnTo>
                                  <a:pt x="54" y="56"/>
                                </a:lnTo>
                                <a:lnTo>
                                  <a:pt x="52" y="52"/>
                                </a:lnTo>
                                <a:lnTo>
                                  <a:pt x="49" y="47"/>
                                </a:lnTo>
                                <a:lnTo>
                                  <a:pt x="48" y="41"/>
                                </a:lnTo>
                                <a:lnTo>
                                  <a:pt x="48" y="36"/>
                                </a:lnTo>
                                <a:lnTo>
                                  <a:pt x="48" y="31"/>
                                </a:lnTo>
                                <a:lnTo>
                                  <a:pt x="50" y="24"/>
                                </a:lnTo>
                                <a:lnTo>
                                  <a:pt x="52" y="19"/>
                                </a:lnTo>
                                <a:lnTo>
                                  <a:pt x="56" y="15"/>
                                </a:lnTo>
                                <a:lnTo>
                                  <a:pt x="61" y="11"/>
                                </a:lnTo>
                                <a:lnTo>
                                  <a:pt x="66" y="8"/>
                                </a:lnTo>
                                <a:lnTo>
                                  <a:pt x="73" y="7"/>
                                </a:lnTo>
                                <a:lnTo>
                                  <a:pt x="80" y="5"/>
                                </a:lnTo>
                                <a:lnTo>
                                  <a:pt x="85" y="5"/>
                                </a:lnTo>
                                <a:lnTo>
                                  <a:pt x="86" y="5"/>
                                </a:lnTo>
                                <a:lnTo>
                                  <a:pt x="88" y="5"/>
                                </a:lnTo>
                                <a:lnTo>
                                  <a:pt x="89" y="7"/>
                                </a:lnTo>
                                <a:lnTo>
                                  <a:pt x="90" y="7"/>
                                </a:lnTo>
                                <a:lnTo>
                                  <a:pt x="90" y="63"/>
                                </a:lnTo>
                                <a:lnTo>
                                  <a:pt x="94" y="63"/>
                                </a:lnTo>
                                <a:lnTo>
                                  <a:pt x="100" y="63"/>
                                </a:lnTo>
                                <a:lnTo>
                                  <a:pt x="104" y="61"/>
                                </a:lnTo>
                                <a:lnTo>
                                  <a:pt x="108" y="60"/>
                                </a:lnTo>
                                <a:lnTo>
                                  <a:pt x="110" y="59"/>
                                </a:lnTo>
                                <a:lnTo>
                                  <a:pt x="112" y="56"/>
                                </a:lnTo>
                                <a:lnTo>
                                  <a:pt x="114" y="53"/>
                                </a:lnTo>
                                <a:lnTo>
                                  <a:pt x="116" y="49"/>
                                </a:lnTo>
                                <a:lnTo>
                                  <a:pt x="116" y="47"/>
                                </a:lnTo>
                                <a:lnTo>
                                  <a:pt x="116" y="44"/>
                                </a:lnTo>
                                <a:lnTo>
                                  <a:pt x="114" y="40"/>
                                </a:lnTo>
                                <a:lnTo>
                                  <a:pt x="113" y="36"/>
                                </a:lnTo>
                                <a:lnTo>
                                  <a:pt x="112" y="33"/>
                                </a:lnTo>
                                <a:lnTo>
                                  <a:pt x="109" y="31"/>
                                </a:lnTo>
                                <a:lnTo>
                                  <a:pt x="106" y="28"/>
                                </a:lnTo>
                                <a:lnTo>
                                  <a:pt x="104" y="25"/>
                                </a:lnTo>
                                <a:lnTo>
                                  <a:pt x="100" y="23"/>
                                </a:lnTo>
                                <a:close/>
                                <a:moveTo>
                                  <a:pt x="80" y="60"/>
                                </a:moveTo>
                                <a:lnTo>
                                  <a:pt x="80" y="19"/>
                                </a:lnTo>
                                <a:lnTo>
                                  <a:pt x="77" y="19"/>
                                </a:lnTo>
                                <a:lnTo>
                                  <a:pt x="73" y="19"/>
                                </a:lnTo>
                                <a:lnTo>
                                  <a:pt x="69" y="20"/>
                                </a:lnTo>
                                <a:lnTo>
                                  <a:pt x="66" y="23"/>
                                </a:lnTo>
                                <a:lnTo>
                                  <a:pt x="64" y="24"/>
                                </a:lnTo>
                                <a:lnTo>
                                  <a:pt x="62" y="27"/>
                                </a:lnTo>
                                <a:lnTo>
                                  <a:pt x="60" y="29"/>
                                </a:lnTo>
                                <a:lnTo>
                                  <a:pt x="58" y="33"/>
                                </a:lnTo>
                                <a:lnTo>
                                  <a:pt x="58" y="36"/>
                                </a:lnTo>
                                <a:lnTo>
                                  <a:pt x="58" y="40"/>
                                </a:lnTo>
                                <a:lnTo>
                                  <a:pt x="60" y="44"/>
                                </a:lnTo>
                                <a:lnTo>
                                  <a:pt x="62" y="48"/>
                                </a:lnTo>
                                <a:lnTo>
                                  <a:pt x="64" y="51"/>
                                </a:lnTo>
                                <a:lnTo>
                                  <a:pt x="66" y="53"/>
                                </a:lnTo>
                                <a:lnTo>
                                  <a:pt x="70" y="56"/>
                                </a:lnTo>
                                <a:lnTo>
                                  <a:pt x="74" y="59"/>
                                </a:lnTo>
                                <a:lnTo>
                                  <a:pt x="80" y="61"/>
                                </a:lnTo>
                                <a:lnTo>
                                  <a:pt x="80" y="60"/>
                                </a:lnTo>
                                <a:close/>
                                <a:moveTo>
                                  <a:pt x="19" y="35"/>
                                </a:moveTo>
                                <a:lnTo>
                                  <a:pt x="19" y="21"/>
                                </a:lnTo>
                                <a:lnTo>
                                  <a:pt x="41" y="12"/>
                                </a:lnTo>
                                <a:lnTo>
                                  <a:pt x="41" y="21"/>
                                </a:lnTo>
                                <a:lnTo>
                                  <a:pt x="26" y="31"/>
                                </a:lnTo>
                                <a:lnTo>
                                  <a:pt x="41" y="45"/>
                                </a:lnTo>
                                <a:lnTo>
                                  <a:pt x="41" y="55"/>
                                </a:lnTo>
                                <a:lnTo>
                                  <a:pt x="19" y="35"/>
                                </a:lnTo>
                                <a:close/>
                                <a:moveTo>
                                  <a:pt x="0" y="9"/>
                                </a:moveTo>
                                <a:lnTo>
                                  <a:pt x="23" y="0"/>
                                </a:lnTo>
                                <a:lnTo>
                                  <a:pt x="23" y="9"/>
                                </a:lnTo>
                                <a:lnTo>
                                  <a:pt x="0" y="27"/>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1" name="Freeform 2647"/>
                        <wps:cNvSpPr>
                          <a:spLocks/>
                        </wps:cNvSpPr>
                        <wps:spPr bwMode="auto">
                          <a:xfrm>
                            <a:off x="2942" y="8177"/>
                            <a:ext cx="78" cy="72"/>
                          </a:xfrm>
                          <a:custGeom>
                            <a:avLst/>
                            <a:gdLst>
                              <a:gd name="T0" fmla="*/ 64 w 78"/>
                              <a:gd name="T1" fmla="*/ 24 h 72"/>
                              <a:gd name="T2" fmla="*/ 70 w 78"/>
                              <a:gd name="T3" fmla="*/ 31 h 72"/>
                              <a:gd name="T4" fmla="*/ 74 w 78"/>
                              <a:gd name="T5" fmla="*/ 39 h 72"/>
                              <a:gd name="T6" fmla="*/ 77 w 78"/>
                              <a:gd name="T7" fmla="*/ 47 h 72"/>
                              <a:gd name="T8" fmla="*/ 78 w 78"/>
                              <a:gd name="T9" fmla="*/ 54 h 72"/>
                              <a:gd name="T10" fmla="*/ 78 w 78"/>
                              <a:gd name="T11" fmla="*/ 57 h 72"/>
                              <a:gd name="T12" fmla="*/ 77 w 78"/>
                              <a:gd name="T13" fmla="*/ 61 h 72"/>
                              <a:gd name="T14" fmla="*/ 75 w 78"/>
                              <a:gd name="T15" fmla="*/ 64 h 72"/>
                              <a:gd name="T16" fmla="*/ 74 w 78"/>
                              <a:gd name="T17" fmla="*/ 67 h 72"/>
                              <a:gd name="T18" fmla="*/ 71 w 78"/>
                              <a:gd name="T19" fmla="*/ 68 h 72"/>
                              <a:gd name="T20" fmla="*/ 69 w 78"/>
                              <a:gd name="T21" fmla="*/ 71 h 72"/>
                              <a:gd name="T22" fmla="*/ 65 w 78"/>
                              <a:gd name="T23" fmla="*/ 72 h 72"/>
                              <a:gd name="T24" fmla="*/ 61 w 78"/>
                              <a:gd name="T25" fmla="*/ 72 h 72"/>
                              <a:gd name="T26" fmla="*/ 58 w 78"/>
                              <a:gd name="T27" fmla="*/ 72 h 72"/>
                              <a:gd name="T28" fmla="*/ 56 w 78"/>
                              <a:gd name="T29" fmla="*/ 71 h 72"/>
                              <a:gd name="T30" fmla="*/ 50 w 78"/>
                              <a:gd name="T31" fmla="*/ 71 h 72"/>
                              <a:gd name="T32" fmla="*/ 45 w 78"/>
                              <a:gd name="T33" fmla="*/ 71 h 72"/>
                              <a:gd name="T34" fmla="*/ 0 w 78"/>
                              <a:gd name="T35" fmla="*/ 61 h 72"/>
                              <a:gd name="T36" fmla="*/ 0 w 78"/>
                              <a:gd name="T37" fmla="*/ 48 h 72"/>
                              <a:gd name="T38" fmla="*/ 50 w 78"/>
                              <a:gd name="T39" fmla="*/ 59 h 72"/>
                              <a:gd name="T40" fmla="*/ 53 w 78"/>
                              <a:gd name="T41" fmla="*/ 59 h 72"/>
                              <a:gd name="T42" fmla="*/ 56 w 78"/>
                              <a:gd name="T43" fmla="*/ 59 h 72"/>
                              <a:gd name="T44" fmla="*/ 57 w 78"/>
                              <a:gd name="T45" fmla="*/ 59 h 72"/>
                              <a:gd name="T46" fmla="*/ 60 w 78"/>
                              <a:gd name="T47" fmla="*/ 59 h 72"/>
                              <a:gd name="T48" fmla="*/ 61 w 78"/>
                              <a:gd name="T49" fmla="*/ 59 h 72"/>
                              <a:gd name="T50" fmla="*/ 64 w 78"/>
                              <a:gd name="T51" fmla="*/ 57 h 72"/>
                              <a:gd name="T52" fmla="*/ 65 w 78"/>
                              <a:gd name="T53" fmla="*/ 57 h 72"/>
                              <a:gd name="T54" fmla="*/ 66 w 78"/>
                              <a:gd name="T55" fmla="*/ 57 h 72"/>
                              <a:gd name="T56" fmla="*/ 66 w 78"/>
                              <a:gd name="T57" fmla="*/ 56 h 72"/>
                              <a:gd name="T58" fmla="*/ 68 w 78"/>
                              <a:gd name="T59" fmla="*/ 54 h 72"/>
                              <a:gd name="T60" fmla="*/ 68 w 78"/>
                              <a:gd name="T61" fmla="*/ 52 h 72"/>
                              <a:gd name="T62" fmla="*/ 68 w 78"/>
                              <a:gd name="T63" fmla="*/ 50 h 72"/>
                              <a:gd name="T64" fmla="*/ 68 w 78"/>
                              <a:gd name="T65" fmla="*/ 47 h 72"/>
                              <a:gd name="T66" fmla="*/ 68 w 78"/>
                              <a:gd name="T67" fmla="*/ 44 h 72"/>
                              <a:gd name="T68" fmla="*/ 66 w 78"/>
                              <a:gd name="T69" fmla="*/ 42 h 72"/>
                              <a:gd name="T70" fmla="*/ 66 w 78"/>
                              <a:gd name="T71" fmla="*/ 39 h 72"/>
                              <a:gd name="T72" fmla="*/ 65 w 78"/>
                              <a:gd name="T73" fmla="*/ 36 h 72"/>
                              <a:gd name="T74" fmla="*/ 64 w 78"/>
                              <a:gd name="T75" fmla="*/ 35 h 72"/>
                              <a:gd name="T76" fmla="*/ 61 w 78"/>
                              <a:gd name="T77" fmla="*/ 32 h 72"/>
                              <a:gd name="T78" fmla="*/ 60 w 78"/>
                              <a:gd name="T79" fmla="*/ 31 h 72"/>
                              <a:gd name="T80" fmla="*/ 57 w 78"/>
                              <a:gd name="T81" fmla="*/ 30 h 72"/>
                              <a:gd name="T82" fmla="*/ 54 w 78"/>
                              <a:gd name="T83" fmla="*/ 27 h 72"/>
                              <a:gd name="T84" fmla="*/ 50 w 78"/>
                              <a:gd name="T85" fmla="*/ 26 h 72"/>
                              <a:gd name="T86" fmla="*/ 48 w 78"/>
                              <a:gd name="T87" fmla="*/ 24 h 72"/>
                              <a:gd name="T88" fmla="*/ 45 w 78"/>
                              <a:gd name="T89" fmla="*/ 24 h 72"/>
                              <a:gd name="T90" fmla="*/ 42 w 78"/>
                              <a:gd name="T91" fmla="*/ 23 h 72"/>
                              <a:gd name="T92" fmla="*/ 38 w 78"/>
                              <a:gd name="T93" fmla="*/ 22 h 72"/>
                              <a:gd name="T94" fmla="*/ 34 w 78"/>
                              <a:gd name="T95" fmla="*/ 20 h 72"/>
                              <a:gd name="T96" fmla="*/ 0 w 78"/>
                              <a:gd name="T97" fmla="*/ 14 h 72"/>
                              <a:gd name="T98" fmla="*/ 0 w 78"/>
                              <a:gd name="T99" fmla="*/ 0 h 72"/>
                              <a:gd name="T100" fmla="*/ 77 w 78"/>
                              <a:gd name="T101" fmla="*/ 16 h 72"/>
                              <a:gd name="T102" fmla="*/ 77 w 78"/>
                              <a:gd name="T103" fmla="*/ 28 h 72"/>
                              <a:gd name="T104" fmla="*/ 64 w 78"/>
                              <a:gd name="T105" fmla="*/ 2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8" h="72">
                                <a:moveTo>
                                  <a:pt x="64" y="24"/>
                                </a:moveTo>
                                <a:lnTo>
                                  <a:pt x="70" y="31"/>
                                </a:lnTo>
                                <a:lnTo>
                                  <a:pt x="74" y="39"/>
                                </a:lnTo>
                                <a:lnTo>
                                  <a:pt x="77" y="47"/>
                                </a:lnTo>
                                <a:lnTo>
                                  <a:pt x="78" y="54"/>
                                </a:lnTo>
                                <a:lnTo>
                                  <a:pt x="78" y="57"/>
                                </a:lnTo>
                                <a:lnTo>
                                  <a:pt x="77" y="61"/>
                                </a:lnTo>
                                <a:lnTo>
                                  <a:pt x="75" y="64"/>
                                </a:lnTo>
                                <a:lnTo>
                                  <a:pt x="74" y="67"/>
                                </a:lnTo>
                                <a:lnTo>
                                  <a:pt x="71" y="68"/>
                                </a:lnTo>
                                <a:lnTo>
                                  <a:pt x="69" y="71"/>
                                </a:lnTo>
                                <a:lnTo>
                                  <a:pt x="65" y="72"/>
                                </a:lnTo>
                                <a:lnTo>
                                  <a:pt x="61" y="72"/>
                                </a:lnTo>
                                <a:lnTo>
                                  <a:pt x="58" y="72"/>
                                </a:lnTo>
                                <a:lnTo>
                                  <a:pt x="56" y="71"/>
                                </a:lnTo>
                                <a:lnTo>
                                  <a:pt x="50" y="71"/>
                                </a:lnTo>
                                <a:lnTo>
                                  <a:pt x="45" y="71"/>
                                </a:lnTo>
                                <a:lnTo>
                                  <a:pt x="0" y="61"/>
                                </a:lnTo>
                                <a:lnTo>
                                  <a:pt x="0" y="48"/>
                                </a:lnTo>
                                <a:lnTo>
                                  <a:pt x="50" y="59"/>
                                </a:lnTo>
                                <a:lnTo>
                                  <a:pt x="53" y="59"/>
                                </a:lnTo>
                                <a:lnTo>
                                  <a:pt x="56" y="59"/>
                                </a:lnTo>
                                <a:lnTo>
                                  <a:pt x="57" y="59"/>
                                </a:lnTo>
                                <a:lnTo>
                                  <a:pt x="60" y="59"/>
                                </a:lnTo>
                                <a:lnTo>
                                  <a:pt x="61" y="59"/>
                                </a:lnTo>
                                <a:lnTo>
                                  <a:pt x="64" y="57"/>
                                </a:lnTo>
                                <a:lnTo>
                                  <a:pt x="65" y="57"/>
                                </a:lnTo>
                                <a:lnTo>
                                  <a:pt x="66" y="57"/>
                                </a:lnTo>
                                <a:lnTo>
                                  <a:pt x="66" y="56"/>
                                </a:lnTo>
                                <a:lnTo>
                                  <a:pt x="68" y="54"/>
                                </a:lnTo>
                                <a:lnTo>
                                  <a:pt x="68" y="52"/>
                                </a:lnTo>
                                <a:lnTo>
                                  <a:pt x="68" y="50"/>
                                </a:lnTo>
                                <a:lnTo>
                                  <a:pt x="68" y="47"/>
                                </a:lnTo>
                                <a:lnTo>
                                  <a:pt x="68" y="44"/>
                                </a:lnTo>
                                <a:lnTo>
                                  <a:pt x="66" y="42"/>
                                </a:lnTo>
                                <a:lnTo>
                                  <a:pt x="66" y="39"/>
                                </a:lnTo>
                                <a:lnTo>
                                  <a:pt x="65" y="36"/>
                                </a:lnTo>
                                <a:lnTo>
                                  <a:pt x="64" y="35"/>
                                </a:lnTo>
                                <a:lnTo>
                                  <a:pt x="61" y="32"/>
                                </a:lnTo>
                                <a:lnTo>
                                  <a:pt x="60" y="31"/>
                                </a:lnTo>
                                <a:lnTo>
                                  <a:pt x="57" y="30"/>
                                </a:lnTo>
                                <a:lnTo>
                                  <a:pt x="54" y="27"/>
                                </a:lnTo>
                                <a:lnTo>
                                  <a:pt x="50" y="26"/>
                                </a:lnTo>
                                <a:lnTo>
                                  <a:pt x="48" y="24"/>
                                </a:lnTo>
                                <a:lnTo>
                                  <a:pt x="45" y="24"/>
                                </a:lnTo>
                                <a:lnTo>
                                  <a:pt x="42" y="23"/>
                                </a:lnTo>
                                <a:lnTo>
                                  <a:pt x="38" y="22"/>
                                </a:lnTo>
                                <a:lnTo>
                                  <a:pt x="34" y="20"/>
                                </a:lnTo>
                                <a:lnTo>
                                  <a:pt x="0" y="14"/>
                                </a:lnTo>
                                <a:lnTo>
                                  <a:pt x="0" y="0"/>
                                </a:lnTo>
                                <a:lnTo>
                                  <a:pt x="77" y="16"/>
                                </a:lnTo>
                                <a:lnTo>
                                  <a:pt x="77" y="28"/>
                                </a:lnTo>
                                <a:lnTo>
                                  <a:pt x="6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2" name="Freeform 2648"/>
                        <wps:cNvSpPr>
                          <a:spLocks/>
                        </wps:cNvSpPr>
                        <wps:spPr bwMode="auto">
                          <a:xfrm>
                            <a:off x="2940" y="8060"/>
                            <a:ext cx="79" cy="67"/>
                          </a:xfrm>
                          <a:custGeom>
                            <a:avLst/>
                            <a:gdLst>
                              <a:gd name="T0" fmla="*/ 52 w 79"/>
                              <a:gd name="T1" fmla="*/ 6 h 67"/>
                              <a:gd name="T2" fmla="*/ 64 w 79"/>
                              <a:gd name="T3" fmla="*/ 11 h 67"/>
                              <a:gd name="T4" fmla="*/ 72 w 79"/>
                              <a:gd name="T5" fmla="*/ 19 h 67"/>
                              <a:gd name="T6" fmla="*/ 77 w 79"/>
                              <a:gd name="T7" fmla="*/ 28 h 67"/>
                              <a:gd name="T8" fmla="*/ 79 w 79"/>
                              <a:gd name="T9" fmla="*/ 39 h 67"/>
                              <a:gd name="T10" fmla="*/ 77 w 79"/>
                              <a:gd name="T11" fmla="*/ 51 h 67"/>
                              <a:gd name="T12" fmla="*/ 72 w 79"/>
                              <a:gd name="T13" fmla="*/ 59 h 67"/>
                              <a:gd name="T14" fmla="*/ 63 w 79"/>
                              <a:gd name="T15" fmla="*/ 64 h 67"/>
                              <a:gd name="T16" fmla="*/ 50 w 79"/>
                              <a:gd name="T17" fmla="*/ 67 h 67"/>
                              <a:gd name="T18" fmla="*/ 38 w 79"/>
                              <a:gd name="T19" fmla="*/ 65 h 67"/>
                              <a:gd name="T20" fmla="*/ 26 w 79"/>
                              <a:gd name="T21" fmla="*/ 63 h 67"/>
                              <a:gd name="T22" fmla="*/ 15 w 79"/>
                              <a:gd name="T23" fmla="*/ 56 h 67"/>
                              <a:gd name="T24" fmla="*/ 7 w 79"/>
                              <a:gd name="T25" fmla="*/ 48 h 67"/>
                              <a:gd name="T26" fmla="*/ 2 w 79"/>
                              <a:gd name="T27" fmla="*/ 39 h 67"/>
                              <a:gd name="T28" fmla="*/ 0 w 79"/>
                              <a:gd name="T29" fmla="*/ 27 h 67"/>
                              <a:gd name="T30" fmla="*/ 2 w 79"/>
                              <a:gd name="T31" fmla="*/ 16 h 67"/>
                              <a:gd name="T32" fmla="*/ 7 w 79"/>
                              <a:gd name="T33" fmla="*/ 8 h 67"/>
                              <a:gd name="T34" fmla="*/ 16 w 79"/>
                              <a:gd name="T35" fmla="*/ 2 h 67"/>
                              <a:gd name="T36" fmla="*/ 26 w 79"/>
                              <a:gd name="T37" fmla="*/ 0 h 67"/>
                              <a:gd name="T38" fmla="*/ 24 w 79"/>
                              <a:gd name="T39" fmla="*/ 14 h 67"/>
                              <a:gd name="T40" fmla="*/ 19 w 79"/>
                              <a:gd name="T41" fmla="*/ 16 h 67"/>
                              <a:gd name="T42" fmla="*/ 15 w 79"/>
                              <a:gd name="T43" fmla="*/ 20 h 67"/>
                              <a:gd name="T44" fmla="*/ 11 w 79"/>
                              <a:gd name="T45" fmla="*/ 27 h 67"/>
                              <a:gd name="T46" fmla="*/ 11 w 79"/>
                              <a:gd name="T47" fmla="*/ 32 h 67"/>
                              <a:gd name="T48" fmla="*/ 15 w 79"/>
                              <a:gd name="T49" fmla="*/ 39 h 67"/>
                              <a:gd name="T50" fmla="*/ 19 w 79"/>
                              <a:gd name="T51" fmla="*/ 44 h 67"/>
                              <a:gd name="T52" fmla="*/ 27 w 79"/>
                              <a:gd name="T53" fmla="*/ 50 h 67"/>
                              <a:gd name="T54" fmla="*/ 36 w 79"/>
                              <a:gd name="T55" fmla="*/ 52 h 67"/>
                              <a:gd name="T56" fmla="*/ 46 w 79"/>
                              <a:gd name="T57" fmla="*/ 54 h 67"/>
                              <a:gd name="T58" fmla="*/ 54 w 79"/>
                              <a:gd name="T59" fmla="*/ 54 h 67"/>
                              <a:gd name="T60" fmla="*/ 60 w 79"/>
                              <a:gd name="T61" fmla="*/ 51 h 67"/>
                              <a:gd name="T62" fmla="*/ 64 w 79"/>
                              <a:gd name="T63" fmla="*/ 47 h 67"/>
                              <a:gd name="T64" fmla="*/ 68 w 79"/>
                              <a:gd name="T65" fmla="*/ 42 h 67"/>
                              <a:gd name="T66" fmla="*/ 68 w 79"/>
                              <a:gd name="T67" fmla="*/ 36 h 67"/>
                              <a:gd name="T68" fmla="*/ 66 w 79"/>
                              <a:gd name="T69" fmla="*/ 31 h 67"/>
                              <a:gd name="T70" fmla="*/ 62 w 79"/>
                              <a:gd name="T71" fmla="*/ 26 h 67"/>
                              <a:gd name="T72" fmla="*/ 55 w 79"/>
                              <a:gd name="T73" fmla="*/ 2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9" h="67">
                                <a:moveTo>
                                  <a:pt x="50" y="18"/>
                                </a:moveTo>
                                <a:lnTo>
                                  <a:pt x="52" y="6"/>
                                </a:lnTo>
                                <a:lnTo>
                                  <a:pt x="58" y="8"/>
                                </a:lnTo>
                                <a:lnTo>
                                  <a:pt x="64" y="11"/>
                                </a:lnTo>
                                <a:lnTo>
                                  <a:pt x="68" y="15"/>
                                </a:lnTo>
                                <a:lnTo>
                                  <a:pt x="72" y="19"/>
                                </a:lnTo>
                                <a:lnTo>
                                  <a:pt x="75" y="23"/>
                                </a:lnTo>
                                <a:lnTo>
                                  <a:pt x="77" y="28"/>
                                </a:lnTo>
                                <a:lnTo>
                                  <a:pt x="79" y="34"/>
                                </a:lnTo>
                                <a:lnTo>
                                  <a:pt x="79" y="39"/>
                                </a:lnTo>
                                <a:lnTo>
                                  <a:pt x="79" y="44"/>
                                </a:lnTo>
                                <a:lnTo>
                                  <a:pt x="77" y="51"/>
                                </a:lnTo>
                                <a:lnTo>
                                  <a:pt x="75" y="55"/>
                                </a:lnTo>
                                <a:lnTo>
                                  <a:pt x="72" y="59"/>
                                </a:lnTo>
                                <a:lnTo>
                                  <a:pt x="68" y="63"/>
                                </a:lnTo>
                                <a:lnTo>
                                  <a:pt x="63" y="64"/>
                                </a:lnTo>
                                <a:lnTo>
                                  <a:pt x="56" y="67"/>
                                </a:lnTo>
                                <a:lnTo>
                                  <a:pt x="50" y="67"/>
                                </a:lnTo>
                                <a:lnTo>
                                  <a:pt x="44" y="67"/>
                                </a:lnTo>
                                <a:lnTo>
                                  <a:pt x="38" y="65"/>
                                </a:lnTo>
                                <a:lnTo>
                                  <a:pt x="32" y="64"/>
                                </a:lnTo>
                                <a:lnTo>
                                  <a:pt x="26" y="63"/>
                                </a:lnTo>
                                <a:lnTo>
                                  <a:pt x="20" y="60"/>
                                </a:lnTo>
                                <a:lnTo>
                                  <a:pt x="15" y="56"/>
                                </a:lnTo>
                                <a:lnTo>
                                  <a:pt x="11" y="52"/>
                                </a:lnTo>
                                <a:lnTo>
                                  <a:pt x="7" y="48"/>
                                </a:lnTo>
                                <a:lnTo>
                                  <a:pt x="4" y="44"/>
                                </a:lnTo>
                                <a:lnTo>
                                  <a:pt x="2" y="39"/>
                                </a:lnTo>
                                <a:lnTo>
                                  <a:pt x="0" y="32"/>
                                </a:lnTo>
                                <a:lnTo>
                                  <a:pt x="0" y="27"/>
                                </a:lnTo>
                                <a:lnTo>
                                  <a:pt x="0" y="22"/>
                                </a:lnTo>
                                <a:lnTo>
                                  <a:pt x="2" y="16"/>
                                </a:lnTo>
                                <a:lnTo>
                                  <a:pt x="4" y="12"/>
                                </a:lnTo>
                                <a:lnTo>
                                  <a:pt x="7" y="8"/>
                                </a:lnTo>
                                <a:lnTo>
                                  <a:pt x="11" y="4"/>
                                </a:lnTo>
                                <a:lnTo>
                                  <a:pt x="16" y="2"/>
                                </a:lnTo>
                                <a:lnTo>
                                  <a:pt x="20" y="0"/>
                                </a:lnTo>
                                <a:lnTo>
                                  <a:pt x="26" y="0"/>
                                </a:lnTo>
                                <a:lnTo>
                                  <a:pt x="27" y="14"/>
                                </a:lnTo>
                                <a:lnTo>
                                  <a:pt x="24" y="14"/>
                                </a:lnTo>
                                <a:lnTo>
                                  <a:pt x="22" y="15"/>
                                </a:lnTo>
                                <a:lnTo>
                                  <a:pt x="19" y="16"/>
                                </a:lnTo>
                                <a:lnTo>
                                  <a:pt x="16" y="18"/>
                                </a:lnTo>
                                <a:lnTo>
                                  <a:pt x="15" y="20"/>
                                </a:lnTo>
                                <a:lnTo>
                                  <a:pt x="12" y="23"/>
                                </a:lnTo>
                                <a:lnTo>
                                  <a:pt x="11" y="27"/>
                                </a:lnTo>
                                <a:lnTo>
                                  <a:pt x="11" y="30"/>
                                </a:lnTo>
                                <a:lnTo>
                                  <a:pt x="11" y="32"/>
                                </a:lnTo>
                                <a:lnTo>
                                  <a:pt x="12" y="36"/>
                                </a:lnTo>
                                <a:lnTo>
                                  <a:pt x="15" y="39"/>
                                </a:lnTo>
                                <a:lnTo>
                                  <a:pt x="16" y="42"/>
                                </a:lnTo>
                                <a:lnTo>
                                  <a:pt x="19" y="44"/>
                                </a:lnTo>
                                <a:lnTo>
                                  <a:pt x="23" y="47"/>
                                </a:lnTo>
                                <a:lnTo>
                                  <a:pt x="27" y="50"/>
                                </a:lnTo>
                                <a:lnTo>
                                  <a:pt x="31" y="51"/>
                                </a:lnTo>
                                <a:lnTo>
                                  <a:pt x="36" y="52"/>
                                </a:lnTo>
                                <a:lnTo>
                                  <a:pt x="40" y="52"/>
                                </a:lnTo>
                                <a:lnTo>
                                  <a:pt x="46" y="54"/>
                                </a:lnTo>
                                <a:lnTo>
                                  <a:pt x="50" y="54"/>
                                </a:lnTo>
                                <a:lnTo>
                                  <a:pt x="54" y="54"/>
                                </a:lnTo>
                                <a:lnTo>
                                  <a:pt x="58" y="52"/>
                                </a:lnTo>
                                <a:lnTo>
                                  <a:pt x="60" y="51"/>
                                </a:lnTo>
                                <a:lnTo>
                                  <a:pt x="63" y="50"/>
                                </a:lnTo>
                                <a:lnTo>
                                  <a:pt x="64" y="47"/>
                                </a:lnTo>
                                <a:lnTo>
                                  <a:pt x="67" y="44"/>
                                </a:lnTo>
                                <a:lnTo>
                                  <a:pt x="68" y="42"/>
                                </a:lnTo>
                                <a:lnTo>
                                  <a:pt x="68" y="39"/>
                                </a:lnTo>
                                <a:lnTo>
                                  <a:pt x="68" y="36"/>
                                </a:lnTo>
                                <a:lnTo>
                                  <a:pt x="67" y="34"/>
                                </a:lnTo>
                                <a:lnTo>
                                  <a:pt x="66" y="31"/>
                                </a:lnTo>
                                <a:lnTo>
                                  <a:pt x="64" y="28"/>
                                </a:lnTo>
                                <a:lnTo>
                                  <a:pt x="62" y="26"/>
                                </a:lnTo>
                                <a:lnTo>
                                  <a:pt x="59" y="23"/>
                                </a:lnTo>
                                <a:lnTo>
                                  <a:pt x="55" y="20"/>
                                </a:lnTo>
                                <a:lnTo>
                                  <a:pt x="5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3" name="Freeform 2649"/>
                        <wps:cNvSpPr>
                          <a:spLocks noEditPoints="1"/>
                        </wps:cNvSpPr>
                        <wps:spPr bwMode="auto">
                          <a:xfrm>
                            <a:off x="2940" y="7982"/>
                            <a:ext cx="79" cy="72"/>
                          </a:xfrm>
                          <a:custGeom>
                            <a:avLst/>
                            <a:gdLst>
                              <a:gd name="T0" fmla="*/ 72 w 79"/>
                              <a:gd name="T1" fmla="*/ 29 h 72"/>
                              <a:gd name="T2" fmla="*/ 77 w 79"/>
                              <a:gd name="T3" fmla="*/ 38 h 72"/>
                              <a:gd name="T4" fmla="*/ 79 w 79"/>
                              <a:gd name="T5" fmla="*/ 49 h 72"/>
                              <a:gd name="T6" fmla="*/ 75 w 79"/>
                              <a:gd name="T7" fmla="*/ 62 h 72"/>
                              <a:gd name="T8" fmla="*/ 66 w 79"/>
                              <a:gd name="T9" fmla="*/ 70 h 72"/>
                              <a:gd name="T10" fmla="*/ 55 w 79"/>
                              <a:gd name="T11" fmla="*/ 72 h 72"/>
                              <a:gd name="T12" fmla="*/ 47 w 79"/>
                              <a:gd name="T13" fmla="*/ 69 h 72"/>
                              <a:gd name="T14" fmla="*/ 40 w 79"/>
                              <a:gd name="T15" fmla="*/ 64 h 72"/>
                              <a:gd name="T16" fmla="*/ 36 w 79"/>
                              <a:gd name="T17" fmla="*/ 57 h 72"/>
                              <a:gd name="T18" fmla="*/ 34 w 79"/>
                              <a:gd name="T19" fmla="*/ 42 h 72"/>
                              <a:gd name="T20" fmla="*/ 32 w 79"/>
                              <a:gd name="T21" fmla="*/ 36 h 72"/>
                              <a:gd name="T22" fmla="*/ 32 w 79"/>
                              <a:gd name="T23" fmla="*/ 28 h 72"/>
                              <a:gd name="T24" fmla="*/ 32 w 79"/>
                              <a:gd name="T25" fmla="*/ 21 h 72"/>
                              <a:gd name="T26" fmla="*/ 31 w 79"/>
                              <a:gd name="T27" fmla="*/ 16 h 72"/>
                              <a:gd name="T28" fmla="*/ 24 w 79"/>
                              <a:gd name="T29" fmla="*/ 13 h 72"/>
                              <a:gd name="T30" fmla="*/ 18 w 79"/>
                              <a:gd name="T31" fmla="*/ 15 h 72"/>
                              <a:gd name="T32" fmla="*/ 14 w 79"/>
                              <a:gd name="T33" fmla="*/ 20 h 72"/>
                              <a:gd name="T34" fmla="*/ 11 w 79"/>
                              <a:gd name="T35" fmla="*/ 31 h 72"/>
                              <a:gd name="T36" fmla="*/ 12 w 79"/>
                              <a:gd name="T37" fmla="*/ 41 h 72"/>
                              <a:gd name="T38" fmla="*/ 19 w 79"/>
                              <a:gd name="T39" fmla="*/ 48 h 72"/>
                              <a:gd name="T40" fmla="*/ 23 w 79"/>
                              <a:gd name="T41" fmla="*/ 65 h 72"/>
                              <a:gd name="T42" fmla="*/ 10 w 79"/>
                              <a:gd name="T43" fmla="*/ 56 h 72"/>
                              <a:gd name="T44" fmla="*/ 2 w 79"/>
                              <a:gd name="T45" fmla="*/ 41 h 72"/>
                              <a:gd name="T46" fmla="*/ 0 w 79"/>
                              <a:gd name="T47" fmla="*/ 23 h 72"/>
                              <a:gd name="T48" fmla="*/ 8 w 79"/>
                              <a:gd name="T49" fmla="*/ 7 h 72"/>
                              <a:gd name="T50" fmla="*/ 16 w 79"/>
                              <a:gd name="T51" fmla="*/ 0 h 72"/>
                              <a:gd name="T52" fmla="*/ 27 w 79"/>
                              <a:gd name="T53" fmla="*/ 1 h 72"/>
                              <a:gd name="T54" fmla="*/ 54 w 79"/>
                              <a:gd name="T55" fmla="*/ 7 h 72"/>
                              <a:gd name="T56" fmla="*/ 63 w 79"/>
                              <a:gd name="T57" fmla="*/ 9 h 72"/>
                              <a:gd name="T58" fmla="*/ 66 w 79"/>
                              <a:gd name="T59" fmla="*/ 9 h 72"/>
                              <a:gd name="T60" fmla="*/ 68 w 79"/>
                              <a:gd name="T61" fmla="*/ 9 h 72"/>
                              <a:gd name="T62" fmla="*/ 75 w 79"/>
                              <a:gd name="T63" fmla="*/ 8 h 72"/>
                              <a:gd name="T64" fmla="*/ 77 w 79"/>
                              <a:gd name="T65" fmla="*/ 21 h 72"/>
                              <a:gd name="T66" fmla="*/ 73 w 79"/>
                              <a:gd name="T67" fmla="*/ 21 h 72"/>
                              <a:gd name="T68" fmla="*/ 68 w 79"/>
                              <a:gd name="T69" fmla="*/ 23 h 72"/>
                              <a:gd name="T70" fmla="*/ 40 w 79"/>
                              <a:gd name="T71" fmla="*/ 16 h 72"/>
                              <a:gd name="T72" fmla="*/ 43 w 79"/>
                              <a:gd name="T73" fmla="*/ 25 h 72"/>
                              <a:gd name="T74" fmla="*/ 44 w 79"/>
                              <a:gd name="T75" fmla="*/ 37 h 72"/>
                              <a:gd name="T76" fmla="*/ 44 w 79"/>
                              <a:gd name="T77" fmla="*/ 44 h 72"/>
                              <a:gd name="T78" fmla="*/ 46 w 79"/>
                              <a:gd name="T79" fmla="*/ 49 h 72"/>
                              <a:gd name="T80" fmla="*/ 48 w 79"/>
                              <a:gd name="T81" fmla="*/ 54 h 72"/>
                              <a:gd name="T82" fmla="*/ 54 w 79"/>
                              <a:gd name="T83" fmla="*/ 57 h 72"/>
                              <a:gd name="T84" fmla="*/ 60 w 79"/>
                              <a:gd name="T85" fmla="*/ 58 h 72"/>
                              <a:gd name="T86" fmla="*/ 66 w 79"/>
                              <a:gd name="T87" fmla="*/ 56 h 72"/>
                              <a:gd name="T88" fmla="*/ 68 w 79"/>
                              <a:gd name="T89" fmla="*/ 48 h 72"/>
                              <a:gd name="T90" fmla="*/ 68 w 79"/>
                              <a:gd name="T91" fmla="*/ 41 h 72"/>
                              <a:gd name="T92" fmla="*/ 68 w 79"/>
                              <a:gd name="T93" fmla="*/ 37 h 72"/>
                              <a:gd name="T94" fmla="*/ 66 w 79"/>
                              <a:gd name="T95" fmla="*/ 32 h 72"/>
                              <a:gd name="T96" fmla="*/ 60 w 79"/>
                              <a:gd name="T97" fmla="*/ 25 h 72"/>
                              <a:gd name="T98" fmla="*/ 50 w 79"/>
                              <a:gd name="T99" fmla="*/ 19 h 72"/>
                              <a:gd name="T100" fmla="*/ 40 w 79"/>
                              <a:gd name="T101" fmla="*/ 1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9" h="72">
                                <a:moveTo>
                                  <a:pt x="67" y="21"/>
                                </a:moveTo>
                                <a:lnTo>
                                  <a:pt x="70" y="25"/>
                                </a:lnTo>
                                <a:lnTo>
                                  <a:pt x="72" y="29"/>
                                </a:lnTo>
                                <a:lnTo>
                                  <a:pt x="75" y="33"/>
                                </a:lnTo>
                                <a:lnTo>
                                  <a:pt x="76" y="36"/>
                                </a:lnTo>
                                <a:lnTo>
                                  <a:pt x="77" y="38"/>
                                </a:lnTo>
                                <a:lnTo>
                                  <a:pt x="77" y="42"/>
                                </a:lnTo>
                                <a:lnTo>
                                  <a:pt x="79" y="46"/>
                                </a:lnTo>
                                <a:lnTo>
                                  <a:pt x="79" y="49"/>
                                </a:lnTo>
                                <a:lnTo>
                                  <a:pt x="79" y="54"/>
                                </a:lnTo>
                                <a:lnTo>
                                  <a:pt x="77" y="58"/>
                                </a:lnTo>
                                <a:lnTo>
                                  <a:pt x="75" y="62"/>
                                </a:lnTo>
                                <a:lnTo>
                                  <a:pt x="73" y="65"/>
                                </a:lnTo>
                                <a:lnTo>
                                  <a:pt x="70" y="68"/>
                                </a:lnTo>
                                <a:lnTo>
                                  <a:pt x="66" y="70"/>
                                </a:lnTo>
                                <a:lnTo>
                                  <a:pt x="62" y="72"/>
                                </a:lnTo>
                                <a:lnTo>
                                  <a:pt x="58" y="72"/>
                                </a:lnTo>
                                <a:lnTo>
                                  <a:pt x="55" y="72"/>
                                </a:lnTo>
                                <a:lnTo>
                                  <a:pt x="52" y="70"/>
                                </a:lnTo>
                                <a:lnTo>
                                  <a:pt x="50" y="70"/>
                                </a:lnTo>
                                <a:lnTo>
                                  <a:pt x="47" y="69"/>
                                </a:lnTo>
                                <a:lnTo>
                                  <a:pt x="44" y="68"/>
                                </a:lnTo>
                                <a:lnTo>
                                  <a:pt x="43" y="66"/>
                                </a:lnTo>
                                <a:lnTo>
                                  <a:pt x="40" y="64"/>
                                </a:lnTo>
                                <a:lnTo>
                                  <a:pt x="39" y="62"/>
                                </a:lnTo>
                                <a:lnTo>
                                  <a:pt x="38" y="60"/>
                                </a:lnTo>
                                <a:lnTo>
                                  <a:pt x="36" y="57"/>
                                </a:lnTo>
                                <a:lnTo>
                                  <a:pt x="35" y="53"/>
                                </a:lnTo>
                                <a:lnTo>
                                  <a:pt x="35" y="50"/>
                                </a:lnTo>
                                <a:lnTo>
                                  <a:pt x="34" y="42"/>
                                </a:lnTo>
                                <a:lnTo>
                                  <a:pt x="34" y="40"/>
                                </a:lnTo>
                                <a:lnTo>
                                  <a:pt x="34" y="37"/>
                                </a:lnTo>
                                <a:lnTo>
                                  <a:pt x="32" y="36"/>
                                </a:lnTo>
                                <a:lnTo>
                                  <a:pt x="32" y="33"/>
                                </a:lnTo>
                                <a:lnTo>
                                  <a:pt x="32" y="31"/>
                                </a:lnTo>
                                <a:lnTo>
                                  <a:pt x="32" y="28"/>
                                </a:lnTo>
                                <a:lnTo>
                                  <a:pt x="32" y="25"/>
                                </a:lnTo>
                                <a:lnTo>
                                  <a:pt x="32" y="23"/>
                                </a:lnTo>
                                <a:lnTo>
                                  <a:pt x="32" y="21"/>
                                </a:lnTo>
                                <a:lnTo>
                                  <a:pt x="32" y="19"/>
                                </a:lnTo>
                                <a:lnTo>
                                  <a:pt x="31" y="17"/>
                                </a:lnTo>
                                <a:lnTo>
                                  <a:pt x="31" y="16"/>
                                </a:lnTo>
                                <a:lnTo>
                                  <a:pt x="28" y="15"/>
                                </a:lnTo>
                                <a:lnTo>
                                  <a:pt x="27" y="15"/>
                                </a:lnTo>
                                <a:lnTo>
                                  <a:pt x="24" y="13"/>
                                </a:lnTo>
                                <a:lnTo>
                                  <a:pt x="22" y="13"/>
                                </a:lnTo>
                                <a:lnTo>
                                  <a:pt x="20" y="13"/>
                                </a:lnTo>
                                <a:lnTo>
                                  <a:pt x="18" y="15"/>
                                </a:lnTo>
                                <a:lnTo>
                                  <a:pt x="16" y="16"/>
                                </a:lnTo>
                                <a:lnTo>
                                  <a:pt x="15" y="17"/>
                                </a:lnTo>
                                <a:lnTo>
                                  <a:pt x="14" y="20"/>
                                </a:lnTo>
                                <a:lnTo>
                                  <a:pt x="12" y="23"/>
                                </a:lnTo>
                                <a:lnTo>
                                  <a:pt x="11" y="27"/>
                                </a:lnTo>
                                <a:lnTo>
                                  <a:pt x="11" y="31"/>
                                </a:lnTo>
                                <a:lnTo>
                                  <a:pt x="11" y="34"/>
                                </a:lnTo>
                                <a:lnTo>
                                  <a:pt x="12" y="38"/>
                                </a:lnTo>
                                <a:lnTo>
                                  <a:pt x="12" y="41"/>
                                </a:lnTo>
                                <a:lnTo>
                                  <a:pt x="14" y="44"/>
                                </a:lnTo>
                                <a:lnTo>
                                  <a:pt x="16" y="46"/>
                                </a:lnTo>
                                <a:lnTo>
                                  <a:pt x="19" y="48"/>
                                </a:lnTo>
                                <a:lnTo>
                                  <a:pt x="22" y="50"/>
                                </a:lnTo>
                                <a:lnTo>
                                  <a:pt x="24" y="52"/>
                                </a:lnTo>
                                <a:lnTo>
                                  <a:pt x="23" y="65"/>
                                </a:lnTo>
                                <a:lnTo>
                                  <a:pt x="18" y="62"/>
                                </a:lnTo>
                                <a:lnTo>
                                  <a:pt x="14" y="60"/>
                                </a:lnTo>
                                <a:lnTo>
                                  <a:pt x="10" y="56"/>
                                </a:lnTo>
                                <a:lnTo>
                                  <a:pt x="7" y="52"/>
                                </a:lnTo>
                                <a:lnTo>
                                  <a:pt x="4" y="46"/>
                                </a:lnTo>
                                <a:lnTo>
                                  <a:pt x="2" y="41"/>
                                </a:lnTo>
                                <a:lnTo>
                                  <a:pt x="0" y="36"/>
                                </a:lnTo>
                                <a:lnTo>
                                  <a:pt x="0" y="29"/>
                                </a:lnTo>
                                <a:lnTo>
                                  <a:pt x="0" y="23"/>
                                </a:lnTo>
                                <a:lnTo>
                                  <a:pt x="3" y="17"/>
                                </a:lnTo>
                                <a:lnTo>
                                  <a:pt x="4" y="11"/>
                                </a:lnTo>
                                <a:lnTo>
                                  <a:pt x="8" y="7"/>
                                </a:lnTo>
                                <a:lnTo>
                                  <a:pt x="11" y="4"/>
                                </a:lnTo>
                                <a:lnTo>
                                  <a:pt x="14" y="1"/>
                                </a:lnTo>
                                <a:lnTo>
                                  <a:pt x="16" y="0"/>
                                </a:lnTo>
                                <a:lnTo>
                                  <a:pt x="20" y="0"/>
                                </a:lnTo>
                                <a:lnTo>
                                  <a:pt x="23" y="0"/>
                                </a:lnTo>
                                <a:lnTo>
                                  <a:pt x="27" y="1"/>
                                </a:lnTo>
                                <a:lnTo>
                                  <a:pt x="31" y="1"/>
                                </a:lnTo>
                                <a:lnTo>
                                  <a:pt x="35" y="3"/>
                                </a:lnTo>
                                <a:lnTo>
                                  <a:pt x="54" y="7"/>
                                </a:lnTo>
                                <a:lnTo>
                                  <a:pt x="62" y="9"/>
                                </a:lnTo>
                                <a:lnTo>
                                  <a:pt x="63" y="9"/>
                                </a:lnTo>
                                <a:lnTo>
                                  <a:pt x="64" y="9"/>
                                </a:lnTo>
                                <a:lnTo>
                                  <a:pt x="66" y="9"/>
                                </a:lnTo>
                                <a:lnTo>
                                  <a:pt x="67" y="9"/>
                                </a:lnTo>
                                <a:lnTo>
                                  <a:pt x="68" y="9"/>
                                </a:lnTo>
                                <a:lnTo>
                                  <a:pt x="71" y="9"/>
                                </a:lnTo>
                                <a:lnTo>
                                  <a:pt x="73" y="8"/>
                                </a:lnTo>
                                <a:lnTo>
                                  <a:pt x="75" y="8"/>
                                </a:lnTo>
                                <a:lnTo>
                                  <a:pt x="77" y="8"/>
                                </a:lnTo>
                                <a:lnTo>
                                  <a:pt x="77" y="21"/>
                                </a:lnTo>
                                <a:lnTo>
                                  <a:pt x="76" y="21"/>
                                </a:lnTo>
                                <a:lnTo>
                                  <a:pt x="75" y="21"/>
                                </a:lnTo>
                                <a:lnTo>
                                  <a:pt x="73" y="21"/>
                                </a:lnTo>
                                <a:lnTo>
                                  <a:pt x="72" y="21"/>
                                </a:lnTo>
                                <a:lnTo>
                                  <a:pt x="71" y="21"/>
                                </a:lnTo>
                                <a:lnTo>
                                  <a:pt x="68" y="23"/>
                                </a:lnTo>
                                <a:lnTo>
                                  <a:pt x="67" y="23"/>
                                </a:lnTo>
                                <a:lnTo>
                                  <a:pt x="67" y="21"/>
                                </a:lnTo>
                                <a:close/>
                                <a:moveTo>
                                  <a:pt x="40" y="16"/>
                                </a:moveTo>
                                <a:lnTo>
                                  <a:pt x="42" y="20"/>
                                </a:lnTo>
                                <a:lnTo>
                                  <a:pt x="42" y="23"/>
                                </a:lnTo>
                                <a:lnTo>
                                  <a:pt x="43" y="25"/>
                                </a:lnTo>
                                <a:lnTo>
                                  <a:pt x="43" y="33"/>
                                </a:lnTo>
                                <a:lnTo>
                                  <a:pt x="43" y="36"/>
                                </a:lnTo>
                                <a:lnTo>
                                  <a:pt x="44" y="37"/>
                                </a:lnTo>
                                <a:lnTo>
                                  <a:pt x="44" y="40"/>
                                </a:lnTo>
                                <a:lnTo>
                                  <a:pt x="44" y="42"/>
                                </a:lnTo>
                                <a:lnTo>
                                  <a:pt x="44" y="44"/>
                                </a:lnTo>
                                <a:lnTo>
                                  <a:pt x="46" y="46"/>
                                </a:lnTo>
                                <a:lnTo>
                                  <a:pt x="46" y="48"/>
                                </a:lnTo>
                                <a:lnTo>
                                  <a:pt x="46" y="49"/>
                                </a:lnTo>
                                <a:lnTo>
                                  <a:pt x="46" y="52"/>
                                </a:lnTo>
                                <a:lnTo>
                                  <a:pt x="47" y="53"/>
                                </a:lnTo>
                                <a:lnTo>
                                  <a:pt x="48" y="54"/>
                                </a:lnTo>
                                <a:lnTo>
                                  <a:pt x="50" y="56"/>
                                </a:lnTo>
                                <a:lnTo>
                                  <a:pt x="52" y="57"/>
                                </a:lnTo>
                                <a:lnTo>
                                  <a:pt x="54" y="57"/>
                                </a:lnTo>
                                <a:lnTo>
                                  <a:pt x="56" y="58"/>
                                </a:lnTo>
                                <a:lnTo>
                                  <a:pt x="58" y="58"/>
                                </a:lnTo>
                                <a:lnTo>
                                  <a:pt x="60" y="58"/>
                                </a:lnTo>
                                <a:lnTo>
                                  <a:pt x="62" y="57"/>
                                </a:lnTo>
                                <a:lnTo>
                                  <a:pt x="64" y="57"/>
                                </a:lnTo>
                                <a:lnTo>
                                  <a:pt x="66" y="56"/>
                                </a:lnTo>
                                <a:lnTo>
                                  <a:pt x="67" y="53"/>
                                </a:lnTo>
                                <a:lnTo>
                                  <a:pt x="67" y="50"/>
                                </a:lnTo>
                                <a:lnTo>
                                  <a:pt x="68" y="48"/>
                                </a:lnTo>
                                <a:lnTo>
                                  <a:pt x="68" y="44"/>
                                </a:lnTo>
                                <a:lnTo>
                                  <a:pt x="68" y="42"/>
                                </a:lnTo>
                                <a:lnTo>
                                  <a:pt x="68" y="41"/>
                                </a:lnTo>
                                <a:lnTo>
                                  <a:pt x="68" y="40"/>
                                </a:lnTo>
                                <a:lnTo>
                                  <a:pt x="68" y="38"/>
                                </a:lnTo>
                                <a:lnTo>
                                  <a:pt x="68" y="37"/>
                                </a:lnTo>
                                <a:lnTo>
                                  <a:pt x="67" y="34"/>
                                </a:lnTo>
                                <a:lnTo>
                                  <a:pt x="66" y="33"/>
                                </a:lnTo>
                                <a:lnTo>
                                  <a:pt x="66" y="32"/>
                                </a:lnTo>
                                <a:lnTo>
                                  <a:pt x="64" y="29"/>
                                </a:lnTo>
                                <a:lnTo>
                                  <a:pt x="62" y="27"/>
                                </a:lnTo>
                                <a:lnTo>
                                  <a:pt x="60" y="25"/>
                                </a:lnTo>
                                <a:lnTo>
                                  <a:pt x="58" y="23"/>
                                </a:lnTo>
                                <a:lnTo>
                                  <a:pt x="54" y="21"/>
                                </a:lnTo>
                                <a:lnTo>
                                  <a:pt x="50" y="19"/>
                                </a:lnTo>
                                <a:lnTo>
                                  <a:pt x="46" y="17"/>
                                </a:lnTo>
                                <a:lnTo>
                                  <a:pt x="40" y="17"/>
                                </a:lnTo>
                                <a:lnTo>
                                  <a:pt x="4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4" name="Freeform 2650"/>
                        <wps:cNvSpPr>
                          <a:spLocks noEditPoints="1"/>
                        </wps:cNvSpPr>
                        <wps:spPr bwMode="auto">
                          <a:xfrm>
                            <a:off x="2940" y="7898"/>
                            <a:ext cx="79" cy="73"/>
                          </a:xfrm>
                          <a:custGeom>
                            <a:avLst/>
                            <a:gdLst>
                              <a:gd name="T0" fmla="*/ 39 w 79"/>
                              <a:gd name="T1" fmla="*/ 72 h 73"/>
                              <a:gd name="T2" fmla="*/ 20 w 79"/>
                              <a:gd name="T3" fmla="*/ 65 h 73"/>
                              <a:gd name="T4" fmla="*/ 7 w 79"/>
                              <a:gd name="T5" fmla="*/ 55 h 73"/>
                              <a:gd name="T6" fmla="*/ 2 w 79"/>
                              <a:gd name="T7" fmla="*/ 40 h 73"/>
                              <a:gd name="T8" fmla="*/ 0 w 79"/>
                              <a:gd name="T9" fmla="*/ 25 h 73"/>
                              <a:gd name="T10" fmla="*/ 4 w 79"/>
                              <a:gd name="T11" fmla="*/ 13 h 73"/>
                              <a:gd name="T12" fmla="*/ 14 w 79"/>
                              <a:gd name="T13" fmla="*/ 6 h 73"/>
                              <a:gd name="T14" fmla="*/ 26 w 79"/>
                              <a:gd name="T15" fmla="*/ 2 h 73"/>
                              <a:gd name="T16" fmla="*/ 39 w 79"/>
                              <a:gd name="T17" fmla="*/ 0 h 73"/>
                              <a:gd name="T18" fmla="*/ 51 w 79"/>
                              <a:gd name="T19" fmla="*/ 4 h 73"/>
                              <a:gd name="T20" fmla="*/ 62 w 79"/>
                              <a:gd name="T21" fmla="*/ 8 h 73"/>
                              <a:gd name="T22" fmla="*/ 70 w 79"/>
                              <a:gd name="T23" fmla="*/ 16 h 73"/>
                              <a:gd name="T24" fmla="*/ 75 w 79"/>
                              <a:gd name="T25" fmla="*/ 25 h 73"/>
                              <a:gd name="T26" fmla="*/ 79 w 79"/>
                              <a:gd name="T27" fmla="*/ 37 h 73"/>
                              <a:gd name="T28" fmla="*/ 79 w 79"/>
                              <a:gd name="T29" fmla="*/ 47 h 73"/>
                              <a:gd name="T30" fmla="*/ 77 w 79"/>
                              <a:gd name="T31" fmla="*/ 55 h 73"/>
                              <a:gd name="T32" fmla="*/ 73 w 79"/>
                              <a:gd name="T33" fmla="*/ 61 h 73"/>
                              <a:gd name="T34" fmla="*/ 68 w 79"/>
                              <a:gd name="T35" fmla="*/ 67 h 73"/>
                              <a:gd name="T36" fmla="*/ 62 w 79"/>
                              <a:gd name="T37" fmla="*/ 71 h 73"/>
                              <a:gd name="T38" fmla="*/ 54 w 79"/>
                              <a:gd name="T39" fmla="*/ 73 h 73"/>
                              <a:gd name="T40" fmla="*/ 48 w 79"/>
                              <a:gd name="T41" fmla="*/ 73 h 73"/>
                              <a:gd name="T42" fmla="*/ 52 w 79"/>
                              <a:gd name="T43" fmla="*/ 60 h 73"/>
                              <a:gd name="T44" fmla="*/ 60 w 79"/>
                              <a:gd name="T45" fmla="*/ 57 h 73"/>
                              <a:gd name="T46" fmla="*/ 64 w 79"/>
                              <a:gd name="T47" fmla="*/ 53 h 73"/>
                              <a:gd name="T48" fmla="*/ 68 w 79"/>
                              <a:gd name="T49" fmla="*/ 47 h 73"/>
                              <a:gd name="T50" fmla="*/ 68 w 79"/>
                              <a:gd name="T51" fmla="*/ 41 h 73"/>
                              <a:gd name="T52" fmla="*/ 68 w 79"/>
                              <a:gd name="T53" fmla="*/ 39 h 73"/>
                              <a:gd name="T54" fmla="*/ 68 w 79"/>
                              <a:gd name="T55" fmla="*/ 37 h 73"/>
                              <a:gd name="T56" fmla="*/ 67 w 79"/>
                              <a:gd name="T57" fmla="*/ 35 h 73"/>
                              <a:gd name="T58" fmla="*/ 67 w 79"/>
                              <a:gd name="T59" fmla="*/ 32 h 73"/>
                              <a:gd name="T60" fmla="*/ 64 w 79"/>
                              <a:gd name="T61" fmla="*/ 28 h 73"/>
                              <a:gd name="T62" fmla="*/ 62 w 79"/>
                              <a:gd name="T63" fmla="*/ 25 h 73"/>
                              <a:gd name="T64" fmla="*/ 58 w 79"/>
                              <a:gd name="T65" fmla="*/ 21 h 73"/>
                              <a:gd name="T66" fmla="*/ 55 w 79"/>
                              <a:gd name="T67" fmla="*/ 20 h 73"/>
                              <a:gd name="T68" fmla="*/ 52 w 79"/>
                              <a:gd name="T69" fmla="*/ 19 h 73"/>
                              <a:gd name="T70" fmla="*/ 50 w 79"/>
                              <a:gd name="T71" fmla="*/ 19 h 73"/>
                              <a:gd name="T72" fmla="*/ 47 w 79"/>
                              <a:gd name="T73" fmla="*/ 16 h 73"/>
                              <a:gd name="T74" fmla="*/ 44 w 79"/>
                              <a:gd name="T75" fmla="*/ 16 h 73"/>
                              <a:gd name="T76" fmla="*/ 40 w 79"/>
                              <a:gd name="T77" fmla="*/ 15 h 73"/>
                              <a:gd name="T78" fmla="*/ 38 w 79"/>
                              <a:gd name="T79" fmla="*/ 15 h 73"/>
                              <a:gd name="T80" fmla="*/ 34 w 79"/>
                              <a:gd name="T81" fmla="*/ 13 h 73"/>
                              <a:gd name="T82" fmla="*/ 28 w 79"/>
                              <a:gd name="T83" fmla="*/ 13 h 73"/>
                              <a:gd name="T84" fmla="*/ 20 w 79"/>
                              <a:gd name="T85" fmla="*/ 17 h 73"/>
                              <a:gd name="T86" fmla="*/ 15 w 79"/>
                              <a:gd name="T87" fmla="*/ 21 h 73"/>
                              <a:gd name="T88" fmla="*/ 11 w 79"/>
                              <a:gd name="T89" fmla="*/ 28 h 73"/>
                              <a:gd name="T90" fmla="*/ 11 w 79"/>
                              <a:gd name="T91" fmla="*/ 35 h 73"/>
                              <a:gd name="T92" fmla="*/ 12 w 79"/>
                              <a:gd name="T93" fmla="*/ 40 h 73"/>
                              <a:gd name="T94" fmla="*/ 16 w 79"/>
                              <a:gd name="T95" fmla="*/ 45 h 73"/>
                              <a:gd name="T96" fmla="*/ 20 w 79"/>
                              <a:gd name="T97" fmla="*/ 51 h 73"/>
                              <a:gd name="T98" fmla="*/ 26 w 79"/>
                              <a:gd name="T99" fmla="*/ 55 h 73"/>
                              <a:gd name="T100" fmla="*/ 32 w 79"/>
                              <a:gd name="T101" fmla="*/ 57 h 73"/>
                              <a:gd name="T102" fmla="*/ 39 w 79"/>
                              <a:gd name="T103" fmla="*/ 59 h 73"/>
                              <a:gd name="T104" fmla="*/ 46 w 79"/>
                              <a:gd name="T105" fmla="*/ 60 h 73"/>
                              <a:gd name="T106" fmla="*/ 47 w 79"/>
                              <a:gd name="T107" fmla="*/ 6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9" h="73">
                                <a:moveTo>
                                  <a:pt x="48" y="73"/>
                                </a:moveTo>
                                <a:lnTo>
                                  <a:pt x="39" y="72"/>
                                </a:lnTo>
                                <a:lnTo>
                                  <a:pt x="28" y="69"/>
                                </a:lnTo>
                                <a:lnTo>
                                  <a:pt x="20" y="65"/>
                                </a:lnTo>
                                <a:lnTo>
                                  <a:pt x="12" y="60"/>
                                </a:lnTo>
                                <a:lnTo>
                                  <a:pt x="7" y="55"/>
                                </a:lnTo>
                                <a:lnTo>
                                  <a:pt x="3" y="48"/>
                                </a:lnTo>
                                <a:lnTo>
                                  <a:pt x="2" y="40"/>
                                </a:lnTo>
                                <a:lnTo>
                                  <a:pt x="0" y="32"/>
                                </a:lnTo>
                                <a:lnTo>
                                  <a:pt x="0" y="25"/>
                                </a:lnTo>
                                <a:lnTo>
                                  <a:pt x="3" y="19"/>
                                </a:lnTo>
                                <a:lnTo>
                                  <a:pt x="4" y="13"/>
                                </a:lnTo>
                                <a:lnTo>
                                  <a:pt x="8" y="9"/>
                                </a:lnTo>
                                <a:lnTo>
                                  <a:pt x="14" y="6"/>
                                </a:lnTo>
                                <a:lnTo>
                                  <a:pt x="19" y="3"/>
                                </a:lnTo>
                                <a:lnTo>
                                  <a:pt x="26" y="2"/>
                                </a:lnTo>
                                <a:lnTo>
                                  <a:pt x="32" y="0"/>
                                </a:lnTo>
                                <a:lnTo>
                                  <a:pt x="39" y="0"/>
                                </a:lnTo>
                                <a:lnTo>
                                  <a:pt x="44" y="2"/>
                                </a:lnTo>
                                <a:lnTo>
                                  <a:pt x="51" y="4"/>
                                </a:lnTo>
                                <a:lnTo>
                                  <a:pt x="56" y="6"/>
                                </a:lnTo>
                                <a:lnTo>
                                  <a:pt x="62" y="8"/>
                                </a:lnTo>
                                <a:lnTo>
                                  <a:pt x="66" y="12"/>
                                </a:lnTo>
                                <a:lnTo>
                                  <a:pt x="70" y="16"/>
                                </a:lnTo>
                                <a:lnTo>
                                  <a:pt x="72" y="20"/>
                                </a:lnTo>
                                <a:lnTo>
                                  <a:pt x="75" y="25"/>
                                </a:lnTo>
                                <a:lnTo>
                                  <a:pt x="77" y="31"/>
                                </a:lnTo>
                                <a:lnTo>
                                  <a:pt x="79" y="37"/>
                                </a:lnTo>
                                <a:lnTo>
                                  <a:pt x="79" y="43"/>
                                </a:lnTo>
                                <a:lnTo>
                                  <a:pt x="79" y="47"/>
                                </a:lnTo>
                                <a:lnTo>
                                  <a:pt x="77" y="51"/>
                                </a:lnTo>
                                <a:lnTo>
                                  <a:pt x="77" y="55"/>
                                </a:lnTo>
                                <a:lnTo>
                                  <a:pt x="76" y="59"/>
                                </a:lnTo>
                                <a:lnTo>
                                  <a:pt x="73" y="61"/>
                                </a:lnTo>
                                <a:lnTo>
                                  <a:pt x="71" y="64"/>
                                </a:lnTo>
                                <a:lnTo>
                                  <a:pt x="68" y="67"/>
                                </a:lnTo>
                                <a:lnTo>
                                  <a:pt x="66" y="69"/>
                                </a:lnTo>
                                <a:lnTo>
                                  <a:pt x="62" y="71"/>
                                </a:lnTo>
                                <a:lnTo>
                                  <a:pt x="58" y="72"/>
                                </a:lnTo>
                                <a:lnTo>
                                  <a:pt x="54" y="73"/>
                                </a:lnTo>
                                <a:lnTo>
                                  <a:pt x="50" y="73"/>
                                </a:lnTo>
                                <a:lnTo>
                                  <a:pt x="48" y="73"/>
                                </a:lnTo>
                                <a:close/>
                                <a:moveTo>
                                  <a:pt x="47" y="60"/>
                                </a:moveTo>
                                <a:lnTo>
                                  <a:pt x="52" y="60"/>
                                </a:lnTo>
                                <a:lnTo>
                                  <a:pt x="56" y="59"/>
                                </a:lnTo>
                                <a:lnTo>
                                  <a:pt x="60" y="57"/>
                                </a:lnTo>
                                <a:lnTo>
                                  <a:pt x="63" y="56"/>
                                </a:lnTo>
                                <a:lnTo>
                                  <a:pt x="64" y="53"/>
                                </a:lnTo>
                                <a:lnTo>
                                  <a:pt x="67" y="51"/>
                                </a:lnTo>
                                <a:lnTo>
                                  <a:pt x="68" y="47"/>
                                </a:lnTo>
                                <a:lnTo>
                                  <a:pt x="68" y="43"/>
                                </a:lnTo>
                                <a:lnTo>
                                  <a:pt x="68" y="41"/>
                                </a:lnTo>
                                <a:lnTo>
                                  <a:pt x="68" y="40"/>
                                </a:lnTo>
                                <a:lnTo>
                                  <a:pt x="68" y="39"/>
                                </a:lnTo>
                                <a:lnTo>
                                  <a:pt x="68" y="37"/>
                                </a:lnTo>
                                <a:lnTo>
                                  <a:pt x="68" y="36"/>
                                </a:lnTo>
                                <a:lnTo>
                                  <a:pt x="67" y="35"/>
                                </a:lnTo>
                                <a:lnTo>
                                  <a:pt x="67" y="33"/>
                                </a:lnTo>
                                <a:lnTo>
                                  <a:pt x="67" y="32"/>
                                </a:lnTo>
                                <a:lnTo>
                                  <a:pt x="66" y="29"/>
                                </a:lnTo>
                                <a:lnTo>
                                  <a:pt x="64" y="28"/>
                                </a:lnTo>
                                <a:lnTo>
                                  <a:pt x="63" y="27"/>
                                </a:lnTo>
                                <a:lnTo>
                                  <a:pt x="62" y="25"/>
                                </a:lnTo>
                                <a:lnTo>
                                  <a:pt x="59" y="23"/>
                                </a:lnTo>
                                <a:lnTo>
                                  <a:pt x="58" y="21"/>
                                </a:lnTo>
                                <a:lnTo>
                                  <a:pt x="55" y="20"/>
                                </a:lnTo>
                                <a:lnTo>
                                  <a:pt x="54" y="19"/>
                                </a:lnTo>
                                <a:lnTo>
                                  <a:pt x="52" y="19"/>
                                </a:lnTo>
                                <a:lnTo>
                                  <a:pt x="51" y="19"/>
                                </a:lnTo>
                                <a:lnTo>
                                  <a:pt x="50" y="19"/>
                                </a:lnTo>
                                <a:lnTo>
                                  <a:pt x="48" y="17"/>
                                </a:lnTo>
                                <a:lnTo>
                                  <a:pt x="47" y="16"/>
                                </a:lnTo>
                                <a:lnTo>
                                  <a:pt x="46" y="16"/>
                                </a:lnTo>
                                <a:lnTo>
                                  <a:pt x="44" y="16"/>
                                </a:lnTo>
                                <a:lnTo>
                                  <a:pt x="42" y="15"/>
                                </a:lnTo>
                                <a:lnTo>
                                  <a:pt x="40" y="15"/>
                                </a:lnTo>
                                <a:lnTo>
                                  <a:pt x="39" y="15"/>
                                </a:lnTo>
                                <a:lnTo>
                                  <a:pt x="38" y="15"/>
                                </a:lnTo>
                                <a:lnTo>
                                  <a:pt x="35" y="13"/>
                                </a:lnTo>
                                <a:lnTo>
                                  <a:pt x="34" y="13"/>
                                </a:lnTo>
                                <a:lnTo>
                                  <a:pt x="32" y="13"/>
                                </a:lnTo>
                                <a:lnTo>
                                  <a:pt x="28" y="13"/>
                                </a:lnTo>
                                <a:lnTo>
                                  <a:pt x="24" y="15"/>
                                </a:lnTo>
                                <a:lnTo>
                                  <a:pt x="20" y="17"/>
                                </a:lnTo>
                                <a:lnTo>
                                  <a:pt x="18" y="19"/>
                                </a:lnTo>
                                <a:lnTo>
                                  <a:pt x="15" y="21"/>
                                </a:lnTo>
                                <a:lnTo>
                                  <a:pt x="12" y="24"/>
                                </a:lnTo>
                                <a:lnTo>
                                  <a:pt x="11" y="28"/>
                                </a:lnTo>
                                <a:lnTo>
                                  <a:pt x="11" y="32"/>
                                </a:lnTo>
                                <a:lnTo>
                                  <a:pt x="11" y="35"/>
                                </a:lnTo>
                                <a:lnTo>
                                  <a:pt x="12" y="37"/>
                                </a:lnTo>
                                <a:lnTo>
                                  <a:pt x="12" y="40"/>
                                </a:lnTo>
                                <a:lnTo>
                                  <a:pt x="14" y="43"/>
                                </a:lnTo>
                                <a:lnTo>
                                  <a:pt x="16" y="45"/>
                                </a:lnTo>
                                <a:lnTo>
                                  <a:pt x="19" y="48"/>
                                </a:lnTo>
                                <a:lnTo>
                                  <a:pt x="20" y="51"/>
                                </a:lnTo>
                                <a:lnTo>
                                  <a:pt x="23" y="53"/>
                                </a:lnTo>
                                <a:lnTo>
                                  <a:pt x="26" y="55"/>
                                </a:lnTo>
                                <a:lnTo>
                                  <a:pt x="28" y="56"/>
                                </a:lnTo>
                                <a:lnTo>
                                  <a:pt x="32" y="57"/>
                                </a:lnTo>
                                <a:lnTo>
                                  <a:pt x="35" y="57"/>
                                </a:lnTo>
                                <a:lnTo>
                                  <a:pt x="39" y="59"/>
                                </a:lnTo>
                                <a:lnTo>
                                  <a:pt x="43" y="59"/>
                                </a:lnTo>
                                <a:lnTo>
                                  <a:pt x="46" y="60"/>
                                </a:lnTo>
                                <a:lnTo>
                                  <a:pt x="48" y="60"/>
                                </a:lnTo>
                                <a:lnTo>
                                  <a:pt x="47"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5" name="Freeform 2651"/>
                        <wps:cNvSpPr>
                          <a:spLocks/>
                        </wps:cNvSpPr>
                        <wps:spPr bwMode="auto">
                          <a:xfrm>
                            <a:off x="2910" y="7816"/>
                            <a:ext cx="107" cy="34"/>
                          </a:xfrm>
                          <a:custGeom>
                            <a:avLst/>
                            <a:gdLst>
                              <a:gd name="T0" fmla="*/ 106 w 107"/>
                              <a:gd name="T1" fmla="*/ 34 h 34"/>
                              <a:gd name="T2" fmla="*/ 0 w 107"/>
                              <a:gd name="T3" fmla="*/ 13 h 34"/>
                              <a:gd name="T4" fmla="*/ 1 w 107"/>
                              <a:gd name="T5" fmla="*/ 0 h 34"/>
                              <a:gd name="T6" fmla="*/ 107 w 107"/>
                              <a:gd name="T7" fmla="*/ 21 h 34"/>
                              <a:gd name="T8" fmla="*/ 106 w 107"/>
                              <a:gd name="T9" fmla="*/ 34 h 34"/>
                            </a:gdLst>
                            <a:ahLst/>
                            <a:cxnLst>
                              <a:cxn ang="0">
                                <a:pos x="T0" y="T1"/>
                              </a:cxn>
                              <a:cxn ang="0">
                                <a:pos x="T2" y="T3"/>
                              </a:cxn>
                              <a:cxn ang="0">
                                <a:pos x="T4" y="T5"/>
                              </a:cxn>
                              <a:cxn ang="0">
                                <a:pos x="T6" y="T7"/>
                              </a:cxn>
                              <a:cxn ang="0">
                                <a:pos x="T8" y="T9"/>
                              </a:cxn>
                            </a:cxnLst>
                            <a:rect l="0" t="0" r="r" b="b"/>
                            <a:pathLst>
                              <a:path w="107" h="34">
                                <a:moveTo>
                                  <a:pt x="106" y="34"/>
                                </a:moveTo>
                                <a:lnTo>
                                  <a:pt x="0" y="13"/>
                                </a:lnTo>
                                <a:lnTo>
                                  <a:pt x="1" y="0"/>
                                </a:lnTo>
                                <a:lnTo>
                                  <a:pt x="107" y="21"/>
                                </a:lnTo>
                                <a:lnTo>
                                  <a:pt x="10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6" name="Freeform 2652"/>
                        <wps:cNvSpPr>
                          <a:spLocks noEditPoints="1"/>
                        </wps:cNvSpPr>
                        <wps:spPr bwMode="auto">
                          <a:xfrm>
                            <a:off x="2911" y="7737"/>
                            <a:ext cx="106" cy="77"/>
                          </a:xfrm>
                          <a:custGeom>
                            <a:avLst/>
                            <a:gdLst>
                              <a:gd name="T0" fmla="*/ 84 w 106"/>
                              <a:gd name="T1" fmla="*/ 63 h 77"/>
                              <a:gd name="T2" fmla="*/ 92 w 106"/>
                              <a:gd name="T3" fmla="*/ 58 h 77"/>
                              <a:gd name="T4" fmla="*/ 96 w 106"/>
                              <a:gd name="T5" fmla="*/ 47 h 77"/>
                              <a:gd name="T6" fmla="*/ 96 w 106"/>
                              <a:gd name="T7" fmla="*/ 43 h 77"/>
                              <a:gd name="T8" fmla="*/ 96 w 106"/>
                              <a:gd name="T9" fmla="*/ 40 h 77"/>
                              <a:gd name="T10" fmla="*/ 95 w 106"/>
                              <a:gd name="T11" fmla="*/ 36 h 77"/>
                              <a:gd name="T12" fmla="*/ 91 w 106"/>
                              <a:gd name="T13" fmla="*/ 31 h 77"/>
                              <a:gd name="T14" fmla="*/ 85 w 106"/>
                              <a:gd name="T15" fmla="*/ 26 h 77"/>
                              <a:gd name="T16" fmla="*/ 81 w 106"/>
                              <a:gd name="T17" fmla="*/ 23 h 77"/>
                              <a:gd name="T18" fmla="*/ 77 w 106"/>
                              <a:gd name="T19" fmla="*/ 23 h 77"/>
                              <a:gd name="T20" fmla="*/ 73 w 106"/>
                              <a:gd name="T21" fmla="*/ 20 h 77"/>
                              <a:gd name="T22" fmla="*/ 68 w 106"/>
                              <a:gd name="T23" fmla="*/ 19 h 77"/>
                              <a:gd name="T24" fmla="*/ 63 w 106"/>
                              <a:gd name="T25" fmla="*/ 18 h 77"/>
                              <a:gd name="T26" fmla="*/ 56 w 106"/>
                              <a:gd name="T27" fmla="*/ 18 h 77"/>
                              <a:gd name="T28" fmla="*/ 45 w 106"/>
                              <a:gd name="T29" fmla="*/ 23 h 77"/>
                              <a:gd name="T30" fmla="*/ 39 w 106"/>
                              <a:gd name="T31" fmla="*/ 32 h 77"/>
                              <a:gd name="T32" fmla="*/ 40 w 106"/>
                              <a:gd name="T33" fmla="*/ 42 h 77"/>
                              <a:gd name="T34" fmla="*/ 44 w 106"/>
                              <a:gd name="T35" fmla="*/ 50 h 77"/>
                              <a:gd name="T36" fmla="*/ 51 w 106"/>
                              <a:gd name="T37" fmla="*/ 58 h 77"/>
                              <a:gd name="T38" fmla="*/ 60 w 106"/>
                              <a:gd name="T39" fmla="*/ 61 h 77"/>
                              <a:gd name="T40" fmla="*/ 71 w 106"/>
                              <a:gd name="T41" fmla="*/ 63 h 77"/>
                              <a:gd name="T42" fmla="*/ 75 w 106"/>
                              <a:gd name="T43" fmla="*/ 64 h 77"/>
                              <a:gd name="T44" fmla="*/ 31 w 106"/>
                              <a:gd name="T45" fmla="*/ 11 h 77"/>
                              <a:gd name="T46" fmla="*/ 32 w 106"/>
                              <a:gd name="T47" fmla="*/ 14 h 77"/>
                              <a:gd name="T48" fmla="*/ 31 w 106"/>
                              <a:gd name="T49" fmla="*/ 15 h 77"/>
                              <a:gd name="T50" fmla="*/ 31 w 106"/>
                              <a:gd name="T51" fmla="*/ 16 h 77"/>
                              <a:gd name="T52" fmla="*/ 29 w 106"/>
                              <a:gd name="T53" fmla="*/ 18 h 77"/>
                              <a:gd name="T54" fmla="*/ 28 w 106"/>
                              <a:gd name="T55" fmla="*/ 19 h 77"/>
                              <a:gd name="T56" fmla="*/ 24 w 106"/>
                              <a:gd name="T57" fmla="*/ 20 h 77"/>
                              <a:gd name="T58" fmla="*/ 19 w 106"/>
                              <a:gd name="T59" fmla="*/ 19 h 77"/>
                              <a:gd name="T60" fmla="*/ 17 w 106"/>
                              <a:gd name="T61" fmla="*/ 15 h 77"/>
                              <a:gd name="T62" fmla="*/ 16 w 106"/>
                              <a:gd name="T63" fmla="*/ 11 h 77"/>
                              <a:gd name="T64" fmla="*/ 16 w 106"/>
                              <a:gd name="T65" fmla="*/ 8 h 77"/>
                              <a:gd name="T66" fmla="*/ 16 w 106"/>
                              <a:gd name="T67" fmla="*/ 8 h 77"/>
                              <a:gd name="T68" fmla="*/ 17 w 106"/>
                              <a:gd name="T69" fmla="*/ 7 h 77"/>
                              <a:gd name="T70" fmla="*/ 19 w 106"/>
                              <a:gd name="T71" fmla="*/ 6 h 77"/>
                              <a:gd name="T72" fmla="*/ 19 w 106"/>
                              <a:gd name="T73" fmla="*/ 4 h 77"/>
                              <a:gd name="T74" fmla="*/ 20 w 106"/>
                              <a:gd name="T75" fmla="*/ 3 h 77"/>
                              <a:gd name="T76" fmla="*/ 21 w 106"/>
                              <a:gd name="T77" fmla="*/ 3 h 77"/>
                              <a:gd name="T78" fmla="*/ 23 w 106"/>
                              <a:gd name="T79" fmla="*/ 2 h 77"/>
                              <a:gd name="T80" fmla="*/ 24 w 106"/>
                              <a:gd name="T81" fmla="*/ 2 h 77"/>
                              <a:gd name="T82" fmla="*/ 27 w 106"/>
                              <a:gd name="T83" fmla="*/ 2 h 77"/>
                              <a:gd name="T84" fmla="*/ 29 w 106"/>
                              <a:gd name="T85" fmla="*/ 0 h 77"/>
                              <a:gd name="T86" fmla="*/ 31 w 106"/>
                              <a:gd name="T87" fmla="*/ 2 h 77"/>
                              <a:gd name="T88" fmla="*/ 36 w 106"/>
                              <a:gd name="T89" fmla="*/ 3 h 77"/>
                              <a:gd name="T90" fmla="*/ 40 w 106"/>
                              <a:gd name="T91" fmla="*/ 7 h 77"/>
                              <a:gd name="T92" fmla="*/ 45 w 106"/>
                              <a:gd name="T93" fmla="*/ 8 h 77"/>
                              <a:gd name="T94" fmla="*/ 60 w 106"/>
                              <a:gd name="T95" fmla="*/ 4 h 77"/>
                              <a:gd name="T96" fmla="*/ 77 w 106"/>
                              <a:gd name="T97" fmla="*/ 8 h 77"/>
                              <a:gd name="T98" fmla="*/ 93 w 106"/>
                              <a:gd name="T99" fmla="*/ 16 h 77"/>
                              <a:gd name="T100" fmla="*/ 102 w 106"/>
                              <a:gd name="T101" fmla="*/ 30 h 77"/>
                              <a:gd name="T102" fmla="*/ 106 w 106"/>
                              <a:gd name="T103" fmla="*/ 47 h 77"/>
                              <a:gd name="T104" fmla="*/ 105 w 106"/>
                              <a:gd name="T105" fmla="*/ 59 h 77"/>
                              <a:gd name="T106" fmla="*/ 99 w 106"/>
                              <a:gd name="T107" fmla="*/ 68 h 77"/>
                              <a:gd name="T108" fmla="*/ 89 w 106"/>
                              <a:gd name="T109" fmla="*/ 75 h 77"/>
                              <a:gd name="T110" fmla="*/ 77 w 106"/>
                              <a:gd name="T111" fmla="*/ 77 h 77"/>
                              <a:gd name="T112" fmla="*/ 48 w 106"/>
                              <a:gd name="T113" fmla="*/ 71 h 77"/>
                              <a:gd name="T114" fmla="*/ 31 w 106"/>
                              <a:gd name="T115" fmla="*/ 52 h 77"/>
                              <a:gd name="T116" fmla="*/ 28 w 106"/>
                              <a:gd name="T117" fmla="*/ 30 h 77"/>
                              <a:gd name="T118" fmla="*/ 36 w 106"/>
                              <a:gd name="T119" fmla="*/ 14 h 77"/>
                              <a:gd name="T120" fmla="*/ 0 w 106"/>
                              <a:gd name="T121" fmla="*/ 31 h 77"/>
                              <a:gd name="T122" fmla="*/ 19 w 106"/>
                              <a:gd name="T123" fmla="*/ 46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6" h="77">
                                <a:moveTo>
                                  <a:pt x="75" y="64"/>
                                </a:moveTo>
                                <a:lnTo>
                                  <a:pt x="80" y="64"/>
                                </a:lnTo>
                                <a:lnTo>
                                  <a:pt x="84" y="63"/>
                                </a:lnTo>
                                <a:lnTo>
                                  <a:pt x="88" y="61"/>
                                </a:lnTo>
                                <a:lnTo>
                                  <a:pt x="91" y="60"/>
                                </a:lnTo>
                                <a:lnTo>
                                  <a:pt x="92" y="58"/>
                                </a:lnTo>
                                <a:lnTo>
                                  <a:pt x="95" y="55"/>
                                </a:lnTo>
                                <a:lnTo>
                                  <a:pt x="96" y="51"/>
                                </a:lnTo>
                                <a:lnTo>
                                  <a:pt x="96" y="47"/>
                                </a:lnTo>
                                <a:lnTo>
                                  <a:pt x="96" y="46"/>
                                </a:lnTo>
                                <a:lnTo>
                                  <a:pt x="96" y="44"/>
                                </a:lnTo>
                                <a:lnTo>
                                  <a:pt x="96" y="43"/>
                                </a:lnTo>
                                <a:lnTo>
                                  <a:pt x="96" y="42"/>
                                </a:lnTo>
                                <a:lnTo>
                                  <a:pt x="96" y="40"/>
                                </a:lnTo>
                                <a:lnTo>
                                  <a:pt x="95" y="39"/>
                                </a:lnTo>
                                <a:lnTo>
                                  <a:pt x="95" y="38"/>
                                </a:lnTo>
                                <a:lnTo>
                                  <a:pt x="95" y="36"/>
                                </a:lnTo>
                                <a:lnTo>
                                  <a:pt x="93" y="34"/>
                                </a:lnTo>
                                <a:lnTo>
                                  <a:pt x="92" y="32"/>
                                </a:lnTo>
                                <a:lnTo>
                                  <a:pt x="91" y="31"/>
                                </a:lnTo>
                                <a:lnTo>
                                  <a:pt x="89" y="30"/>
                                </a:lnTo>
                                <a:lnTo>
                                  <a:pt x="87" y="27"/>
                                </a:lnTo>
                                <a:lnTo>
                                  <a:pt x="85" y="26"/>
                                </a:lnTo>
                                <a:lnTo>
                                  <a:pt x="83" y="24"/>
                                </a:lnTo>
                                <a:lnTo>
                                  <a:pt x="81" y="23"/>
                                </a:lnTo>
                                <a:lnTo>
                                  <a:pt x="80" y="23"/>
                                </a:lnTo>
                                <a:lnTo>
                                  <a:pt x="79" y="23"/>
                                </a:lnTo>
                                <a:lnTo>
                                  <a:pt x="77" y="23"/>
                                </a:lnTo>
                                <a:lnTo>
                                  <a:pt x="76" y="22"/>
                                </a:lnTo>
                                <a:lnTo>
                                  <a:pt x="75" y="20"/>
                                </a:lnTo>
                                <a:lnTo>
                                  <a:pt x="73" y="20"/>
                                </a:lnTo>
                                <a:lnTo>
                                  <a:pt x="72" y="20"/>
                                </a:lnTo>
                                <a:lnTo>
                                  <a:pt x="69" y="19"/>
                                </a:lnTo>
                                <a:lnTo>
                                  <a:pt x="68" y="19"/>
                                </a:lnTo>
                                <a:lnTo>
                                  <a:pt x="67" y="19"/>
                                </a:lnTo>
                                <a:lnTo>
                                  <a:pt x="65" y="19"/>
                                </a:lnTo>
                                <a:lnTo>
                                  <a:pt x="63" y="18"/>
                                </a:lnTo>
                                <a:lnTo>
                                  <a:pt x="61" y="18"/>
                                </a:lnTo>
                                <a:lnTo>
                                  <a:pt x="60" y="18"/>
                                </a:lnTo>
                                <a:lnTo>
                                  <a:pt x="56" y="18"/>
                                </a:lnTo>
                                <a:lnTo>
                                  <a:pt x="52" y="19"/>
                                </a:lnTo>
                                <a:lnTo>
                                  <a:pt x="48" y="22"/>
                                </a:lnTo>
                                <a:lnTo>
                                  <a:pt x="45" y="23"/>
                                </a:lnTo>
                                <a:lnTo>
                                  <a:pt x="43" y="26"/>
                                </a:lnTo>
                                <a:lnTo>
                                  <a:pt x="40" y="28"/>
                                </a:lnTo>
                                <a:lnTo>
                                  <a:pt x="39" y="32"/>
                                </a:lnTo>
                                <a:lnTo>
                                  <a:pt x="39" y="36"/>
                                </a:lnTo>
                                <a:lnTo>
                                  <a:pt x="39" y="39"/>
                                </a:lnTo>
                                <a:lnTo>
                                  <a:pt x="40" y="42"/>
                                </a:lnTo>
                                <a:lnTo>
                                  <a:pt x="40" y="44"/>
                                </a:lnTo>
                                <a:lnTo>
                                  <a:pt x="41" y="47"/>
                                </a:lnTo>
                                <a:lnTo>
                                  <a:pt x="44" y="50"/>
                                </a:lnTo>
                                <a:lnTo>
                                  <a:pt x="47" y="52"/>
                                </a:lnTo>
                                <a:lnTo>
                                  <a:pt x="48" y="55"/>
                                </a:lnTo>
                                <a:lnTo>
                                  <a:pt x="51" y="58"/>
                                </a:lnTo>
                                <a:lnTo>
                                  <a:pt x="53" y="59"/>
                                </a:lnTo>
                                <a:lnTo>
                                  <a:pt x="56" y="60"/>
                                </a:lnTo>
                                <a:lnTo>
                                  <a:pt x="60" y="61"/>
                                </a:lnTo>
                                <a:lnTo>
                                  <a:pt x="63" y="61"/>
                                </a:lnTo>
                                <a:lnTo>
                                  <a:pt x="67" y="63"/>
                                </a:lnTo>
                                <a:lnTo>
                                  <a:pt x="71" y="63"/>
                                </a:lnTo>
                                <a:lnTo>
                                  <a:pt x="73" y="64"/>
                                </a:lnTo>
                                <a:lnTo>
                                  <a:pt x="76" y="64"/>
                                </a:lnTo>
                                <a:lnTo>
                                  <a:pt x="75" y="64"/>
                                </a:lnTo>
                                <a:close/>
                                <a:moveTo>
                                  <a:pt x="35" y="14"/>
                                </a:moveTo>
                                <a:lnTo>
                                  <a:pt x="33" y="12"/>
                                </a:lnTo>
                                <a:lnTo>
                                  <a:pt x="31" y="11"/>
                                </a:lnTo>
                                <a:lnTo>
                                  <a:pt x="32" y="12"/>
                                </a:lnTo>
                                <a:lnTo>
                                  <a:pt x="32" y="14"/>
                                </a:lnTo>
                                <a:lnTo>
                                  <a:pt x="31" y="14"/>
                                </a:lnTo>
                                <a:lnTo>
                                  <a:pt x="31" y="15"/>
                                </a:lnTo>
                                <a:lnTo>
                                  <a:pt x="31" y="16"/>
                                </a:lnTo>
                                <a:lnTo>
                                  <a:pt x="29" y="18"/>
                                </a:lnTo>
                                <a:lnTo>
                                  <a:pt x="28" y="19"/>
                                </a:lnTo>
                                <a:lnTo>
                                  <a:pt x="27" y="19"/>
                                </a:lnTo>
                                <a:lnTo>
                                  <a:pt x="25" y="20"/>
                                </a:lnTo>
                                <a:lnTo>
                                  <a:pt x="24" y="20"/>
                                </a:lnTo>
                                <a:lnTo>
                                  <a:pt x="23" y="20"/>
                                </a:lnTo>
                                <a:lnTo>
                                  <a:pt x="21" y="20"/>
                                </a:lnTo>
                                <a:lnTo>
                                  <a:pt x="19" y="19"/>
                                </a:lnTo>
                                <a:lnTo>
                                  <a:pt x="17" y="18"/>
                                </a:lnTo>
                                <a:lnTo>
                                  <a:pt x="17" y="16"/>
                                </a:lnTo>
                                <a:lnTo>
                                  <a:pt x="17" y="15"/>
                                </a:lnTo>
                                <a:lnTo>
                                  <a:pt x="17" y="14"/>
                                </a:lnTo>
                                <a:lnTo>
                                  <a:pt x="16" y="12"/>
                                </a:lnTo>
                                <a:lnTo>
                                  <a:pt x="16" y="11"/>
                                </a:lnTo>
                                <a:lnTo>
                                  <a:pt x="16" y="10"/>
                                </a:lnTo>
                                <a:lnTo>
                                  <a:pt x="16" y="8"/>
                                </a:lnTo>
                                <a:lnTo>
                                  <a:pt x="17" y="7"/>
                                </a:lnTo>
                                <a:lnTo>
                                  <a:pt x="19" y="6"/>
                                </a:lnTo>
                                <a:lnTo>
                                  <a:pt x="19" y="4"/>
                                </a:lnTo>
                                <a:lnTo>
                                  <a:pt x="20" y="3"/>
                                </a:lnTo>
                                <a:lnTo>
                                  <a:pt x="21" y="3"/>
                                </a:lnTo>
                                <a:lnTo>
                                  <a:pt x="23" y="2"/>
                                </a:lnTo>
                                <a:lnTo>
                                  <a:pt x="24" y="2"/>
                                </a:lnTo>
                                <a:lnTo>
                                  <a:pt x="25" y="2"/>
                                </a:lnTo>
                                <a:lnTo>
                                  <a:pt x="27" y="2"/>
                                </a:lnTo>
                                <a:lnTo>
                                  <a:pt x="28" y="0"/>
                                </a:lnTo>
                                <a:lnTo>
                                  <a:pt x="29" y="0"/>
                                </a:lnTo>
                                <a:lnTo>
                                  <a:pt x="31" y="2"/>
                                </a:lnTo>
                                <a:lnTo>
                                  <a:pt x="32" y="2"/>
                                </a:lnTo>
                                <a:lnTo>
                                  <a:pt x="35" y="3"/>
                                </a:lnTo>
                                <a:lnTo>
                                  <a:pt x="36" y="3"/>
                                </a:lnTo>
                                <a:lnTo>
                                  <a:pt x="37" y="4"/>
                                </a:lnTo>
                                <a:lnTo>
                                  <a:pt x="39" y="6"/>
                                </a:lnTo>
                                <a:lnTo>
                                  <a:pt x="40" y="7"/>
                                </a:lnTo>
                                <a:lnTo>
                                  <a:pt x="41" y="8"/>
                                </a:lnTo>
                                <a:lnTo>
                                  <a:pt x="41" y="10"/>
                                </a:lnTo>
                                <a:lnTo>
                                  <a:pt x="45" y="8"/>
                                </a:lnTo>
                                <a:lnTo>
                                  <a:pt x="51" y="6"/>
                                </a:lnTo>
                                <a:lnTo>
                                  <a:pt x="55" y="4"/>
                                </a:lnTo>
                                <a:lnTo>
                                  <a:pt x="60" y="4"/>
                                </a:lnTo>
                                <a:lnTo>
                                  <a:pt x="65" y="4"/>
                                </a:lnTo>
                                <a:lnTo>
                                  <a:pt x="72" y="6"/>
                                </a:lnTo>
                                <a:lnTo>
                                  <a:pt x="77" y="8"/>
                                </a:lnTo>
                                <a:lnTo>
                                  <a:pt x="83" y="10"/>
                                </a:lnTo>
                                <a:lnTo>
                                  <a:pt x="88" y="12"/>
                                </a:lnTo>
                                <a:lnTo>
                                  <a:pt x="93" y="16"/>
                                </a:lnTo>
                                <a:lnTo>
                                  <a:pt x="97" y="20"/>
                                </a:lnTo>
                                <a:lnTo>
                                  <a:pt x="100" y="24"/>
                                </a:lnTo>
                                <a:lnTo>
                                  <a:pt x="102" y="30"/>
                                </a:lnTo>
                                <a:lnTo>
                                  <a:pt x="105" y="35"/>
                                </a:lnTo>
                                <a:lnTo>
                                  <a:pt x="106" y="42"/>
                                </a:lnTo>
                                <a:lnTo>
                                  <a:pt x="106" y="47"/>
                                </a:lnTo>
                                <a:lnTo>
                                  <a:pt x="106" y="51"/>
                                </a:lnTo>
                                <a:lnTo>
                                  <a:pt x="105" y="55"/>
                                </a:lnTo>
                                <a:lnTo>
                                  <a:pt x="105" y="59"/>
                                </a:lnTo>
                                <a:lnTo>
                                  <a:pt x="104" y="63"/>
                                </a:lnTo>
                                <a:lnTo>
                                  <a:pt x="101" y="65"/>
                                </a:lnTo>
                                <a:lnTo>
                                  <a:pt x="99" y="68"/>
                                </a:lnTo>
                                <a:lnTo>
                                  <a:pt x="96" y="71"/>
                                </a:lnTo>
                                <a:lnTo>
                                  <a:pt x="93" y="73"/>
                                </a:lnTo>
                                <a:lnTo>
                                  <a:pt x="89" y="75"/>
                                </a:lnTo>
                                <a:lnTo>
                                  <a:pt x="85" y="76"/>
                                </a:lnTo>
                                <a:lnTo>
                                  <a:pt x="81" y="77"/>
                                </a:lnTo>
                                <a:lnTo>
                                  <a:pt x="77" y="77"/>
                                </a:lnTo>
                                <a:lnTo>
                                  <a:pt x="67" y="76"/>
                                </a:lnTo>
                                <a:lnTo>
                                  <a:pt x="57" y="75"/>
                                </a:lnTo>
                                <a:lnTo>
                                  <a:pt x="48" y="71"/>
                                </a:lnTo>
                                <a:lnTo>
                                  <a:pt x="40" y="65"/>
                                </a:lnTo>
                                <a:lnTo>
                                  <a:pt x="35" y="59"/>
                                </a:lnTo>
                                <a:lnTo>
                                  <a:pt x="31" y="52"/>
                                </a:lnTo>
                                <a:lnTo>
                                  <a:pt x="29" y="44"/>
                                </a:lnTo>
                                <a:lnTo>
                                  <a:pt x="28" y="36"/>
                                </a:lnTo>
                                <a:lnTo>
                                  <a:pt x="28" y="30"/>
                                </a:lnTo>
                                <a:lnTo>
                                  <a:pt x="31" y="24"/>
                                </a:lnTo>
                                <a:lnTo>
                                  <a:pt x="32" y="18"/>
                                </a:lnTo>
                                <a:lnTo>
                                  <a:pt x="36" y="14"/>
                                </a:lnTo>
                                <a:lnTo>
                                  <a:pt x="35" y="14"/>
                                </a:lnTo>
                                <a:close/>
                                <a:moveTo>
                                  <a:pt x="19" y="46"/>
                                </a:moveTo>
                                <a:lnTo>
                                  <a:pt x="0" y="31"/>
                                </a:lnTo>
                                <a:lnTo>
                                  <a:pt x="0" y="15"/>
                                </a:lnTo>
                                <a:lnTo>
                                  <a:pt x="19" y="36"/>
                                </a:lnTo>
                                <a:lnTo>
                                  <a:pt x="1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7" name="Freeform 2653"/>
                        <wps:cNvSpPr>
                          <a:spLocks/>
                        </wps:cNvSpPr>
                        <wps:spPr bwMode="auto">
                          <a:xfrm>
                            <a:off x="2939" y="7662"/>
                            <a:ext cx="78" cy="73"/>
                          </a:xfrm>
                          <a:custGeom>
                            <a:avLst/>
                            <a:gdLst>
                              <a:gd name="T0" fmla="*/ 77 w 78"/>
                              <a:gd name="T1" fmla="*/ 73 h 73"/>
                              <a:gd name="T2" fmla="*/ 1 w 78"/>
                              <a:gd name="T3" fmla="*/ 58 h 73"/>
                              <a:gd name="T4" fmla="*/ 1 w 78"/>
                              <a:gd name="T5" fmla="*/ 46 h 73"/>
                              <a:gd name="T6" fmla="*/ 15 w 78"/>
                              <a:gd name="T7" fmla="*/ 49 h 73"/>
                              <a:gd name="T8" fmla="*/ 12 w 78"/>
                              <a:gd name="T9" fmla="*/ 45 h 73"/>
                              <a:gd name="T10" fmla="*/ 9 w 78"/>
                              <a:gd name="T11" fmla="*/ 41 h 73"/>
                              <a:gd name="T12" fmla="*/ 7 w 78"/>
                              <a:gd name="T13" fmla="*/ 37 h 73"/>
                              <a:gd name="T14" fmla="*/ 4 w 78"/>
                              <a:gd name="T15" fmla="*/ 34 h 73"/>
                              <a:gd name="T16" fmla="*/ 3 w 78"/>
                              <a:gd name="T17" fmla="*/ 31 h 73"/>
                              <a:gd name="T18" fmla="*/ 1 w 78"/>
                              <a:gd name="T19" fmla="*/ 27 h 73"/>
                              <a:gd name="T20" fmla="*/ 0 w 78"/>
                              <a:gd name="T21" fmla="*/ 24 h 73"/>
                              <a:gd name="T22" fmla="*/ 0 w 78"/>
                              <a:gd name="T23" fmla="*/ 21 h 73"/>
                              <a:gd name="T24" fmla="*/ 0 w 78"/>
                              <a:gd name="T25" fmla="*/ 17 h 73"/>
                              <a:gd name="T26" fmla="*/ 1 w 78"/>
                              <a:gd name="T27" fmla="*/ 13 h 73"/>
                              <a:gd name="T28" fmla="*/ 4 w 78"/>
                              <a:gd name="T29" fmla="*/ 9 h 73"/>
                              <a:gd name="T30" fmla="*/ 5 w 78"/>
                              <a:gd name="T31" fmla="*/ 6 h 73"/>
                              <a:gd name="T32" fmla="*/ 8 w 78"/>
                              <a:gd name="T33" fmla="*/ 4 h 73"/>
                              <a:gd name="T34" fmla="*/ 11 w 78"/>
                              <a:gd name="T35" fmla="*/ 1 h 73"/>
                              <a:gd name="T36" fmla="*/ 15 w 78"/>
                              <a:gd name="T37" fmla="*/ 0 h 73"/>
                              <a:gd name="T38" fmla="*/ 19 w 78"/>
                              <a:gd name="T39" fmla="*/ 0 h 73"/>
                              <a:gd name="T40" fmla="*/ 20 w 78"/>
                              <a:gd name="T41" fmla="*/ 0 h 73"/>
                              <a:gd name="T42" fmla="*/ 21 w 78"/>
                              <a:gd name="T43" fmla="*/ 0 h 73"/>
                              <a:gd name="T44" fmla="*/ 23 w 78"/>
                              <a:gd name="T45" fmla="*/ 0 h 73"/>
                              <a:gd name="T46" fmla="*/ 24 w 78"/>
                              <a:gd name="T47" fmla="*/ 0 h 73"/>
                              <a:gd name="T48" fmla="*/ 25 w 78"/>
                              <a:gd name="T49" fmla="*/ 0 h 73"/>
                              <a:gd name="T50" fmla="*/ 27 w 78"/>
                              <a:gd name="T51" fmla="*/ 0 h 73"/>
                              <a:gd name="T52" fmla="*/ 28 w 78"/>
                              <a:gd name="T53" fmla="*/ 1 h 73"/>
                              <a:gd name="T54" fmla="*/ 28 w 78"/>
                              <a:gd name="T55" fmla="*/ 1 h 73"/>
                              <a:gd name="T56" fmla="*/ 28 w 78"/>
                              <a:gd name="T57" fmla="*/ 1 h 73"/>
                              <a:gd name="T58" fmla="*/ 29 w 78"/>
                              <a:gd name="T59" fmla="*/ 1 h 73"/>
                              <a:gd name="T60" fmla="*/ 31 w 78"/>
                              <a:gd name="T61" fmla="*/ 2 h 73"/>
                              <a:gd name="T62" fmla="*/ 32 w 78"/>
                              <a:gd name="T63" fmla="*/ 2 h 73"/>
                              <a:gd name="T64" fmla="*/ 78 w 78"/>
                              <a:gd name="T65" fmla="*/ 12 h 73"/>
                              <a:gd name="T66" fmla="*/ 77 w 78"/>
                              <a:gd name="T67" fmla="*/ 25 h 73"/>
                              <a:gd name="T68" fmla="*/ 29 w 78"/>
                              <a:gd name="T69" fmla="*/ 16 h 73"/>
                              <a:gd name="T70" fmla="*/ 27 w 78"/>
                              <a:gd name="T71" fmla="*/ 14 h 73"/>
                              <a:gd name="T72" fmla="*/ 24 w 78"/>
                              <a:gd name="T73" fmla="*/ 14 h 73"/>
                              <a:gd name="T74" fmla="*/ 21 w 78"/>
                              <a:gd name="T75" fmla="*/ 13 h 73"/>
                              <a:gd name="T76" fmla="*/ 20 w 78"/>
                              <a:gd name="T77" fmla="*/ 13 h 73"/>
                              <a:gd name="T78" fmla="*/ 19 w 78"/>
                              <a:gd name="T79" fmla="*/ 13 h 73"/>
                              <a:gd name="T80" fmla="*/ 16 w 78"/>
                              <a:gd name="T81" fmla="*/ 14 h 73"/>
                              <a:gd name="T82" fmla="*/ 15 w 78"/>
                              <a:gd name="T83" fmla="*/ 14 h 73"/>
                              <a:gd name="T84" fmla="*/ 13 w 78"/>
                              <a:gd name="T85" fmla="*/ 16 h 73"/>
                              <a:gd name="T86" fmla="*/ 12 w 78"/>
                              <a:gd name="T87" fmla="*/ 17 h 73"/>
                              <a:gd name="T88" fmla="*/ 12 w 78"/>
                              <a:gd name="T89" fmla="*/ 20 h 73"/>
                              <a:gd name="T90" fmla="*/ 11 w 78"/>
                              <a:gd name="T91" fmla="*/ 21 h 73"/>
                              <a:gd name="T92" fmla="*/ 11 w 78"/>
                              <a:gd name="T93" fmla="*/ 24 h 73"/>
                              <a:gd name="T94" fmla="*/ 11 w 78"/>
                              <a:gd name="T95" fmla="*/ 29 h 73"/>
                              <a:gd name="T96" fmla="*/ 12 w 78"/>
                              <a:gd name="T97" fmla="*/ 33 h 73"/>
                              <a:gd name="T98" fmla="*/ 15 w 78"/>
                              <a:gd name="T99" fmla="*/ 37 h 73"/>
                              <a:gd name="T100" fmla="*/ 17 w 78"/>
                              <a:gd name="T101" fmla="*/ 41 h 73"/>
                              <a:gd name="T102" fmla="*/ 23 w 78"/>
                              <a:gd name="T103" fmla="*/ 45 h 73"/>
                              <a:gd name="T104" fmla="*/ 28 w 78"/>
                              <a:gd name="T105" fmla="*/ 47 h 73"/>
                              <a:gd name="T106" fmla="*/ 35 w 78"/>
                              <a:gd name="T107" fmla="*/ 50 h 73"/>
                              <a:gd name="T108" fmla="*/ 43 w 78"/>
                              <a:gd name="T109" fmla="*/ 53 h 73"/>
                              <a:gd name="T110" fmla="*/ 78 w 78"/>
                              <a:gd name="T111" fmla="*/ 61 h 73"/>
                              <a:gd name="T112" fmla="*/ 77 w 78"/>
                              <a:gd name="T11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8" h="73">
                                <a:moveTo>
                                  <a:pt x="77" y="73"/>
                                </a:moveTo>
                                <a:lnTo>
                                  <a:pt x="1" y="58"/>
                                </a:lnTo>
                                <a:lnTo>
                                  <a:pt x="1" y="46"/>
                                </a:lnTo>
                                <a:lnTo>
                                  <a:pt x="15" y="49"/>
                                </a:lnTo>
                                <a:lnTo>
                                  <a:pt x="12" y="45"/>
                                </a:lnTo>
                                <a:lnTo>
                                  <a:pt x="9" y="41"/>
                                </a:lnTo>
                                <a:lnTo>
                                  <a:pt x="7" y="37"/>
                                </a:lnTo>
                                <a:lnTo>
                                  <a:pt x="4" y="34"/>
                                </a:lnTo>
                                <a:lnTo>
                                  <a:pt x="3" y="31"/>
                                </a:lnTo>
                                <a:lnTo>
                                  <a:pt x="1" y="27"/>
                                </a:lnTo>
                                <a:lnTo>
                                  <a:pt x="0" y="24"/>
                                </a:lnTo>
                                <a:lnTo>
                                  <a:pt x="0" y="21"/>
                                </a:lnTo>
                                <a:lnTo>
                                  <a:pt x="0" y="17"/>
                                </a:lnTo>
                                <a:lnTo>
                                  <a:pt x="1" y="13"/>
                                </a:lnTo>
                                <a:lnTo>
                                  <a:pt x="4" y="9"/>
                                </a:lnTo>
                                <a:lnTo>
                                  <a:pt x="5" y="6"/>
                                </a:lnTo>
                                <a:lnTo>
                                  <a:pt x="8" y="4"/>
                                </a:lnTo>
                                <a:lnTo>
                                  <a:pt x="11" y="1"/>
                                </a:lnTo>
                                <a:lnTo>
                                  <a:pt x="15" y="0"/>
                                </a:lnTo>
                                <a:lnTo>
                                  <a:pt x="19" y="0"/>
                                </a:lnTo>
                                <a:lnTo>
                                  <a:pt x="20" y="0"/>
                                </a:lnTo>
                                <a:lnTo>
                                  <a:pt x="21" y="0"/>
                                </a:lnTo>
                                <a:lnTo>
                                  <a:pt x="23" y="0"/>
                                </a:lnTo>
                                <a:lnTo>
                                  <a:pt x="24" y="0"/>
                                </a:lnTo>
                                <a:lnTo>
                                  <a:pt x="25" y="0"/>
                                </a:lnTo>
                                <a:lnTo>
                                  <a:pt x="27" y="0"/>
                                </a:lnTo>
                                <a:lnTo>
                                  <a:pt x="28" y="1"/>
                                </a:lnTo>
                                <a:lnTo>
                                  <a:pt x="29" y="1"/>
                                </a:lnTo>
                                <a:lnTo>
                                  <a:pt x="31" y="2"/>
                                </a:lnTo>
                                <a:lnTo>
                                  <a:pt x="32" y="2"/>
                                </a:lnTo>
                                <a:lnTo>
                                  <a:pt x="78" y="12"/>
                                </a:lnTo>
                                <a:lnTo>
                                  <a:pt x="77" y="25"/>
                                </a:lnTo>
                                <a:lnTo>
                                  <a:pt x="29" y="16"/>
                                </a:lnTo>
                                <a:lnTo>
                                  <a:pt x="27" y="14"/>
                                </a:lnTo>
                                <a:lnTo>
                                  <a:pt x="24" y="14"/>
                                </a:lnTo>
                                <a:lnTo>
                                  <a:pt x="21" y="13"/>
                                </a:lnTo>
                                <a:lnTo>
                                  <a:pt x="20" y="13"/>
                                </a:lnTo>
                                <a:lnTo>
                                  <a:pt x="19" y="13"/>
                                </a:lnTo>
                                <a:lnTo>
                                  <a:pt x="16" y="14"/>
                                </a:lnTo>
                                <a:lnTo>
                                  <a:pt x="15" y="14"/>
                                </a:lnTo>
                                <a:lnTo>
                                  <a:pt x="13" y="16"/>
                                </a:lnTo>
                                <a:lnTo>
                                  <a:pt x="12" y="17"/>
                                </a:lnTo>
                                <a:lnTo>
                                  <a:pt x="12" y="20"/>
                                </a:lnTo>
                                <a:lnTo>
                                  <a:pt x="11" y="21"/>
                                </a:lnTo>
                                <a:lnTo>
                                  <a:pt x="11" y="24"/>
                                </a:lnTo>
                                <a:lnTo>
                                  <a:pt x="11" y="29"/>
                                </a:lnTo>
                                <a:lnTo>
                                  <a:pt x="12" y="33"/>
                                </a:lnTo>
                                <a:lnTo>
                                  <a:pt x="15" y="37"/>
                                </a:lnTo>
                                <a:lnTo>
                                  <a:pt x="17" y="41"/>
                                </a:lnTo>
                                <a:lnTo>
                                  <a:pt x="23" y="45"/>
                                </a:lnTo>
                                <a:lnTo>
                                  <a:pt x="28" y="47"/>
                                </a:lnTo>
                                <a:lnTo>
                                  <a:pt x="35" y="50"/>
                                </a:lnTo>
                                <a:lnTo>
                                  <a:pt x="43" y="53"/>
                                </a:lnTo>
                                <a:lnTo>
                                  <a:pt x="78" y="61"/>
                                </a:lnTo>
                                <a:lnTo>
                                  <a:pt x="7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8" name="Freeform 2654"/>
                        <wps:cNvSpPr>
                          <a:spLocks/>
                        </wps:cNvSpPr>
                        <wps:spPr bwMode="auto">
                          <a:xfrm>
                            <a:off x="2938" y="7538"/>
                            <a:ext cx="78" cy="73"/>
                          </a:xfrm>
                          <a:custGeom>
                            <a:avLst/>
                            <a:gdLst>
                              <a:gd name="T0" fmla="*/ 77 w 78"/>
                              <a:gd name="T1" fmla="*/ 73 h 73"/>
                              <a:gd name="T2" fmla="*/ 1 w 78"/>
                              <a:gd name="T3" fmla="*/ 58 h 73"/>
                              <a:gd name="T4" fmla="*/ 1 w 78"/>
                              <a:gd name="T5" fmla="*/ 46 h 73"/>
                              <a:gd name="T6" fmla="*/ 14 w 78"/>
                              <a:gd name="T7" fmla="*/ 49 h 73"/>
                              <a:gd name="T8" fmla="*/ 12 w 78"/>
                              <a:gd name="T9" fmla="*/ 45 h 73"/>
                              <a:gd name="T10" fmla="*/ 9 w 78"/>
                              <a:gd name="T11" fmla="*/ 41 h 73"/>
                              <a:gd name="T12" fmla="*/ 6 w 78"/>
                              <a:gd name="T13" fmla="*/ 37 h 73"/>
                              <a:gd name="T14" fmla="*/ 4 w 78"/>
                              <a:gd name="T15" fmla="*/ 35 h 73"/>
                              <a:gd name="T16" fmla="*/ 2 w 78"/>
                              <a:gd name="T17" fmla="*/ 32 h 73"/>
                              <a:gd name="T18" fmla="*/ 1 w 78"/>
                              <a:gd name="T19" fmla="*/ 28 h 73"/>
                              <a:gd name="T20" fmla="*/ 0 w 78"/>
                              <a:gd name="T21" fmla="*/ 24 h 73"/>
                              <a:gd name="T22" fmla="*/ 0 w 78"/>
                              <a:gd name="T23" fmla="*/ 21 h 73"/>
                              <a:gd name="T24" fmla="*/ 0 w 78"/>
                              <a:gd name="T25" fmla="*/ 17 h 73"/>
                              <a:gd name="T26" fmla="*/ 1 w 78"/>
                              <a:gd name="T27" fmla="*/ 13 h 73"/>
                              <a:gd name="T28" fmla="*/ 4 w 78"/>
                              <a:gd name="T29" fmla="*/ 9 h 73"/>
                              <a:gd name="T30" fmla="*/ 5 w 78"/>
                              <a:gd name="T31" fmla="*/ 7 h 73"/>
                              <a:gd name="T32" fmla="*/ 8 w 78"/>
                              <a:gd name="T33" fmla="*/ 4 h 73"/>
                              <a:gd name="T34" fmla="*/ 10 w 78"/>
                              <a:gd name="T35" fmla="*/ 1 h 73"/>
                              <a:gd name="T36" fmla="*/ 14 w 78"/>
                              <a:gd name="T37" fmla="*/ 0 h 73"/>
                              <a:gd name="T38" fmla="*/ 18 w 78"/>
                              <a:gd name="T39" fmla="*/ 0 h 73"/>
                              <a:gd name="T40" fmla="*/ 20 w 78"/>
                              <a:gd name="T41" fmla="*/ 0 h 73"/>
                              <a:gd name="T42" fmla="*/ 21 w 78"/>
                              <a:gd name="T43" fmla="*/ 0 h 73"/>
                              <a:gd name="T44" fmla="*/ 22 w 78"/>
                              <a:gd name="T45" fmla="*/ 0 h 73"/>
                              <a:gd name="T46" fmla="*/ 24 w 78"/>
                              <a:gd name="T47" fmla="*/ 0 h 73"/>
                              <a:gd name="T48" fmla="*/ 25 w 78"/>
                              <a:gd name="T49" fmla="*/ 0 h 73"/>
                              <a:gd name="T50" fmla="*/ 26 w 78"/>
                              <a:gd name="T51" fmla="*/ 0 h 73"/>
                              <a:gd name="T52" fmla="*/ 28 w 78"/>
                              <a:gd name="T53" fmla="*/ 1 h 73"/>
                              <a:gd name="T54" fmla="*/ 28 w 78"/>
                              <a:gd name="T55" fmla="*/ 1 h 73"/>
                              <a:gd name="T56" fmla="*/ 28 w 78"/>
                              <a:gd name="T57" fmla="*/ 1 h 73"/>
                              <a:gd name="T58" fmla="*/ 29 w 78"/>
                              <a:gd name="T59" fmla="*/ 1 h 73"/>
                              <a:gd name="T60" fmla="*/ 30 w 78"/>
                              <a:gd name="T61" fmla="*/ 3 h 73"/>
                              <a:gd name="T62" fmla="*/ 32 w 78"/>
                              <a:gd name="T63" fmla="*/ 3 h 73"/>
                              <a:gd name="T64" fmla="*/ 78 w 78"/>
                              <a:gd name="T65" fmla="*/ 12 h 73"/>
                              <a:gd name="T66" fmla="*/ 77 w 78"/>
                              <a:gd name="T67" fmla="*/ 25 h 73"/>
                              <a:gd name="T68" fmla="*/ 29 w 78"/>
                              <a:gd name="T69" fmla="*/ 16 h 73"/>
                              <a:gd name="T70" fmla="*/ 26 w 78"/>
                              <a:gd name="T71" fmla="*/ 15 h 73"/>
                              <a:gd name="T72" fmla="*/ 24 w 78"/>
                              <a:gd name="T73" fmla="*/ 15 h 73"/>
                              <a:gd name="T74" fmla="*/ 21 w 78"/>
                              <a:gd name="T75" fmla="*/ 13 h 73"/>
                              <a:gd name="T76" fmla="*/ 20 w 78"/>
                              <a:gd name="T77" fmla="*/ 13 h 73"/>
                              <a:gd name="T78" fmla="*/ 18 w 78"/>
                              <a:gd name="T79" fmla="*/ 13 h 73"/>
                              <a:gd name="T80" fmla="*/ 16 w 78"/>
                              <a:gd name="T81" fmla="*/ 15 h 73"/>
                              <a:gd name="T82" fmla="*/ 14 w 78"/>
                              <a:gd name="T83" fmla="*/ 15 h 73"/>
                              <a:gd name="T84" fmla="*/ 13 w 78"/>
                              <a:gd name="T85" fmla="*/ 16 h 73"/>
                              <a:gd name="T86" fmla="*/ 12 w 78"/>
                              <a:gd name="T87" fmla="*/ 17 h 73"/>
                              <a:gd name="T88" fmla="*/ 12 w 78"/>
                              <a:gd name="T89" fmla="*/ 20 h 73"/>
                              <a:gd name="T90" fmla="*/ 10 w 78"/>
                              <a:gd name="T91" fmla="*/ 21 h 73"/>
                              <a:gd name="T92" fmla="*/ 10 w 78"/>
                              <a:gd name="T93" fmla="*/ 24 h 73"/>
                              <a:gd name="T94" fmla="*/ 10 w 78"/>
                              <a:gd name="T95" fmla="*/ 29 h 73"/>
                              <a:gd name="T96" fmla="*/ 12 w 78"/>
                              <a:gd name="T97" fmla="*/ 33 h 73"/>
                              <a:gd name="T98" fmla="*/ 14 w 78"/>
                              <a:gd name="T99" fmla="*/ 37 h 73"/>
                              <a:gd name="T100" fmla="*/ 17 w 78"/>
                              <a:gd name="T101" fmla="*/ 41 h 73"/>
                              <a:gd name="T102" fmla="*/ 22 w 78"/>
                              <a:gd name="T103" fmla="*/ 45 h 73"/>
                              <a:gd name="T104" fmla="*/ 28 w 78"/>
                              <a:gd name="T105" fmla="*/ 48 h 73"/>
                              <a:gd name="T106" fmla="*/ 34 w 78"/>
                              <a:gd name="T107" fmla="*/ 50 h 73"/>
                              <a:gd name="T108" fmla="*/ 42 w 78"/>
                              <a:gd name="T109" fmla="*/ 53 h 73"/>
                              <a:gd name="T110" fmla="*/ 78 w 78"/>
                              <a:gd name="T111" fmla="*/ 61 h 73"/>
                              <a:gd name="T112" fmla="*/ 77 w 78"/>
                              <a:gd name="T11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8" h="73">
                                <a:moveTo>
                                  <a:pt x="77" y="73"/>
                                </a:moveTo>
                                <a:lnTo>
                                  <a:pt x="1" y="58"/>
                                </a:lnTo>
                                <a:lnTo>
                                  <a:pt x="1" y="46"/>
                                </a:lnTo>
                                <a:lnTo>
                                  <a:pt x="14" y="49"/>
                                </a:lnTo>
                                <a:lnTo>
                                  <a:pt x="12" y="45"/>
                                </a:lnTo>
                                <a:lnTo>
                                  <a:pt x="9" y="41"/>
                                </a:lnTo>
                                <a:lnTo>
                                  <a:pt x="6" y="37"/>
                                </a:lnTo>
                                <a:lnTo>
                                  <a:pt x="4" y="35"/>
                                </a:lnTo>
                                <a:lnTo>
                                  <a:pt x="2" y="32"/>
                                </a:lnTo>
                                <a:lnTo>
                                  <a:pt x="1" y="28"/>
                                </a:lnTo>
                                <a:lnTo>
                                  <a:pt x="0" y="24"/>
                                </a:lnTo>
                                <a:lnTo>
                                  <a:pt x="0" y="21"/>
                                </a:lnTo>
                                <a:lnTo>
                                  <a:pt x="0" y="17"/>
                                </a:lnTo>
                                <a:lnTo>
                                  <a:pt x="1" y="13"/>
                                </a:lnTo>
                                <a:lnTo>
                                  <a:pt x="4" y="9"/>
                                </a:lnTo>
                                <a:lnTo>
                                  <a:pt x="5" y="7"/>
                                </a:lnTo>
                                <a:lnTo>
                                  <a:pt x="8" y="4"/>
                                </a:lnTo>
                                <a:lnTo>
                                  <a:pt x="10" y="1"/>
                                </a:lnTo>
                                <a:lnTo>
                                  <a:pt x="14" y="0"/>
                                </a:lnTo>
                                <a:lnTo>
                                  <a:pt x="18" y="0"/>
                                </a:lnTo>
                                <a:lnTo>
                                  <a:pt x="20" y="0"/>
                                </a:lnTo>
                                <a:lnTo>
                                  <a:pt x="21" y="0"/>
                                </a:lnTo>
                                <a:lnTo>
                                  <a:pt x="22" y="0"/>
                                </a:lnTo>
                                <a:lnTo>
                                  <a:pt x="24" y="0"/>
                                </a:lnTo>
                                <a:lnTo>
                                  <a:pt x="25" y="0"/>
                                </a:lnTo>
                                <a:lnTo>
                                  <a:pt x="26" y="0"/>
                                </a:lnTo>
                                <a:lnTo>
                                  <a:pt x="28" y="1"/>
                                </a:lnTo>
                                <a:lnTo>
                                  <a:pt x="29" y="1"/>
                                </a:lnTo>
                                <a:lnTo>
                                  <a:pt x="30" y="3"/>
                                </a:lnTo>
                                <a:lnTo>
                                  <a:pt x="32" y="3"/>
                                </a:lnTo>
                                <a:lnTo>
                                  <a:pt x="78" y="12"/>
                                </a:lnTo>
                                <a:lnTo>
                                  <a:pt x="77" y="25"/>
                                </a:lnTo>
                                <a:lnTo>
                                  <a:pt x="29" y="16"/>
                                </a:lnTo>
                                <a:lnTo>
                                  <a:pt x="26" y="15"/>
                                </a:lnTo>
                                <a:lnTo>
                                  <a:pt x="24" y="15"/>
                                </a:lnTo>
                                <a:lnTo>
                                  <a:pt x="21" y="13"/>
                                </a:lnTo>
                                <a:lnTo>
                                  <a:pt x="20" y="13"/>
                                </a:lnTo>
                                <a:lnTo>
                                  <a:pt x="18" y="13"/>
                                </a:lnTo>
                                <a:lnTo>
                                  <a:pt x="16" y="15"/>
                                </a:lnTo>
                                <a:lnTo>
                                  <a:pt x="14" y="15"/>
                                </a:lnTo>
                                <a:lnTo>
                                  <a:pt x="13" y="16"/>
                                </a:lnTo>
                                <a:lnTo>
                                  <a:pt x="12" y="17"/>
                                </a:lnTo>
                                <a:lnTo>
                                  <a:pt x="12" y="20"/>
                                </a:lnTo>
                                <a:lnTo>
                                  <a:pt x="10" y="21"/>
                                </a:lnTo>
                                <a:lnTo>
                                  <a:pt x="10" y="24"/>
                                </a:lnTo>
                                <a:lnTo>
                                  <a:pt x="10" y="29"/>
                                </a:lnTo>
                                <a:lnTo>
                                  <a:pt x="12" y="33"/>
                                </a:lnTo>
                                <a:lnTo>
                                  <a:pt x="14" y="37"/>
                                </a:lnTo>
                                <a:lnTo>
                                  <a:pt x="17" y="41"/>
                                </a:lnTo>
                                <a:lnTo>
                                  <a:pt x="22" y="45"/>
                                </a:lnTo>
                                <a:lnTo>
                                  <a:pt x="28" y="48"/>
                                </a:lnTo>
                                <a:lnTo>
                                  <a:pt x="34" y="50"/>
                                </a:lnTo>
                                <a:lnTo>
                                  <a:pt x="42" y="53"/>
                                </a:lnTo>
                                <a:lnTo>
                                  <a:pt x="78" y="61"/>
                                </a:lnTo>
                                <a:lnTo>
                                  <a:pt x="7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9" name="Freeform 2655"/>
                        <wps:cNvSpPr>
                          <a:spLocks/>
                        </wps:cNvSpPr>
                        <wps:spPr bwMode="auto">
                          <a:xfrm>
                            <a:off x="2910" y="7486"/>
                            <a:ext cx="106" cy="39"/>
                          </a:xfrm>
                          <a:custGeom>
                            <a:avLst/>
                            <a:gdLst>
                              <a:gd name="T0" fmla="*/ 94 w 106"/>
                              <a:gd name="T1" fmla="*/ 11 h 39"/>
                              <a:gd name="T2" fmla="*/ 106 w 106"/>
                              <a:gd name="T3" fmla="*/ 15 h 39"/>
                              <a:gd name="T4" fmla="*/ 106 w 106"/>
                              <a:gd name="T5" fmla="*/ 16 h 39"/>
                              <a:gd name="T6" fmla="*/ 106 w 106"/>
                              <a:gd name="T7" fmla="*/ 19 h 39"/>
                              <a:gd name="T8" fmla="*/ 106 w 106"/>
                              <a:gd name="T9" fmla="*/ 20 h 39"/>
                              <a:gd name="T10" fmla="*/ 106 w 106"/>
                              <a:gd name="T11" fmla="*/ 23 h 39"/>
                              <a:gd name="T12" fmla="*/ 106 w 106"/>
                              <a:gd name="T13" fmla="*/ 27 h 39"/>
                              <a:gd name="T14" fmla="*/ 105 w 106"/>
                              <a:gd name="T15" fmla="*/ 31 h 39"/>
                              <a:gd name="T16" fmla="*/ 105 w 106"/>
                              <a:gd name="T17" fmla="*/ 33 h 39"/>
                              <a:gd name="T18" fmla="*/ 103 w 106"/>
                              <a:gd name="T19" fmla="*/ 36 h 39"/>
                              <a:gd name="T20" fmla="*/ 102 w 106"/>
                              <a:gd name="T21" fmla="*/ 37 h 39"/>
                              <a:gd name="T22" fmla="*/ 100 w 106"/>
                              <a:gd name="T23" fmla="*/ 37 h 39"/>
                              <a:gd name="T24" fmla="*/ 98 w 106"/>
                              <a:gd name="T25" fmla="*/ 39 h 39"/>
                              <a:gd name="T26" fmla="*/ 96 w 106"/>
                              <a:gd name="T27" fmla="*/ 39 h 39"/>
                              <a:gd name="T28" fmla="*/ 96 w 106"/>
                              <a:gd name="T29" fmla="*/ 39 h 39"/>
                              <a:gd name="T30" fmla="*/ 94 w 106"/>
                              <a:gd name="T31" fmla="*/ 39 h 39"/>
                              <a:gd name="T32" fmla="*/ 93 w 106"/>
                              <a:gd name="T33" fmla="*/ 39 h 39"/>
                              <a:gd name="T34" fmla="*/ 92 w 106"/>
                              <a:gd name="T35" fmla="*/ 39 h 39"/>
                              <a:gd name="T36" fmla="*/ 84 w 106"/>
                              <a:gd name="T37" fmla="*/ 37 h 39"/>
                              <a:gd name="T38" fmla="*/ 38 w 106"/>
                              <a:gd name="T39" fmla="*/ 28 h 39"/>
                              <a:gd name="T40" fmla="*/ 38 w 106"/>
                              <a:gd name="T41" fmla="*/ 39 h 39"/>
                              <a:gd name="T42" fmla="*/ 28 w 106"/>
                              <a:gd name="T43" fmla="*/ 36 h 39"/>
                              <a:gd name="T44" fmla="*/ 28 w 106"/>
                              <a:gd name="T45" fmla="*/ 27 h 39"/>
                              <a:gd name="T46" fmla="*/ 10 w 106"/>
                              <a:gd name="T47" fmla="*/ 23 h 39"/>
                              <a:gd name="T48" fmla="*/ 0 w 106"/>
                              <a:gd name="T49" fmla="*/ 7 h 39"/>
                              <a:gd name="T50" fmla="*/ 28 w 106"/>
                              <a:gd name="T51" fmla="*/ 12 h 39"/>
                              <a:gd name="T52" fmla="*/ 28 w 106"/>
                              <a:gd name="T53" fmla="*/ 0 h 39"/>
                              <a:gd name="T54" fmla="*/ 38 w 106"/>
                              <a:gd name="T55" fmla="*/ 1 h 39"/>
                              <a:gd name="T56" fmla="*/ 38 w 106"/>
                              <a:gd name="T57" fmla="*/ 15 h 39"/>
                              <a:gd name="T58" fmla="*/ 81 w 106"/>
                              <a:gd name="T59" fmla="*/ 24 h 39"/>
                              <a:gd name="T60" fmla="*/ 85 w 106"/>
                              <a:gd name="T61" fmla="*/ 24 h 39"/>
                              <a:gd name="T62" fmla="*/ 89 w 106"/>
                              <a:gd name="T63" fmla="*/ 24 h 39"/>
                              <a:gd name="T64" fmla="*/ 90 w 106"/>
                              <a:gd name="T65" fmla="*/ 25 h 39"/>
                              <a:gd name="T66" fmla="*/ 92 w 106"/>
                              <a:gd name="T67" fmla="*/ 25 h 39"/>
                              <a:gd name="T68" fmla="*/ 92 w 106"/>
                              <a:gd name="T69" fmla="*/ 25 h 39"/>
                              <a:gd name="T70" fmla="*/ 93 w 106"/>
                              <a:gd name="T71" fmla="*/ 24 h 39"/>
                              <a:gd name="T72" fmla="*/ 94 w 106"/>
                              <a:gd name="T73" fmla="*/ 24 h 39"/>
                              <a:gd name="T74" fmla="*/ 96 w 106"/>
                              <a:gd name="T75" fmla="*/ 24 h 39"/>
                              <a:gd name="T76" fmla="*/ 96 w 106"/>
                              <a:gd name="T77" fmla="*/ 24 h 39"/>
                              <a:gd name="T78" fmla="*/ 96 w 106"/>
                              <a:gd name="T79" fmla="*/ 23 h 39"/>
                              <a:gd name="T80" fmla="*/ 96 w 106"/>
                              <a:gd name="T81" fmla="*/ 21 h 39"/>
                              <a:gd name="T82" fmla="*/ 96 w 106"/>
                              <a:gd name="T83" fmla="*/ 20 h 39"/>
                              <a:gd name="T84" fmla="*/ 96 w 106"/>
                              <a:gd name="T85" fmla="*/ 17 h 39"/>
                              <a:gd name="T86" fmla="*/ 96 w 106"/>
                              <a:gd name="T87" fmla="*/ 16 h 39"/>
                              <a:gd name="T88" fmla="*/ 94 w 106"/>
                              <a:gd name="T89" fmla="*/ 13 h 39"/>
                              <a:gd name="T90" fmla="*/ 94 w 106"/>
                              <a:gd name="T91" fmla="*/ 12 h 39"/>
                              <a:gd name="T92" fmla="*/ 94 w 106"/>
                              <a:gd name="T93"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6" h="39">
                                <a:moveTo>
                                  <a:pt x="94" y="11"/>
                                </a:moveTo>
                                <a:lnTo>
                                  <a:pt x="106" y="15"/>
                                </a:lnTo>
                                <a:lnTo>
                                  <a:pt x="106" y="16"/>
                                </a:lnTo>
                                <a:lnTo>
                                  <a:pt x="106" y="19"/>
                                </a:lnTo>
                                <a:lnTo>
                                  <a:pt x="106" y="20"/>
                                </a:lnTo>
                                <a:lnTo>
                                  <a:pt x="106" y="23"/>
                                </a:lnTo>
                                <a:lnTo>
                                  <a:pt x="106" y="27"/>
                                </a:lnTo>
                                <a:lnTo>
                                  <a:pt x="105" y="31"/>
                                </a:lnTo>
                                <a:lnTo>
                                  <a:pt x="105" y="33"/>
                                </a:lnTo>
                                <a:lnTo>
                                  <a:pt x="103" y="36"/>
                                </a:lnTo>
                                <a:lnTo>
                                  <a:pt x="102" y="37"/>
                                </a:lnTo>
                                <a:lnTo>
                                  <a:pt x="100" y="37"/>
                                </a:lnTo>
                                <a:lnTo>
                                  <a:pt x="98" y="39"/>
                                </a:lnTo>
                                <a:lnTo>
                                  <a:pt x="96" y="39"/>
                                </a:lnTo>
                                <a:lnTo>
                                  <a:pt x="94" y="39"/>
                                </a:lnTo>
                                <a:lnTo>
                                  <a:pt x="93" y="39"/>
                                </a:lnTo>
                                <a:lnTo>
                                  <a:pt x="92" y="39"/>
                                </a:lnTo>
                                <a:lnTo>
                                  <a:pt x="84" y="37"/>
                                </a:lnTo>
                                <a:lnTo>
                                  <a:pt x="38" y="28"/>
                                </a:lnTo>
                                <a:lnTo>
                                  <a:pt x="38" y="39"/>
                                </a:lnTo>
                                <a:lnTo>
                                  <a:pt x="28" y="36"/>
                                </a:lnTo>
                                <a:lnTo>
                                  <a:pt x="28" y="27"/>
                                </a:lnTo>
                                <a:lnTo>
                                  <a:pt x="10" y="23"/>
                                </a:lnTo>
                                <a:lnTo>
                                  <a:pt x="0" y="7"/>
                                </a:lnTo>
                                <a:lnTo>
                                  <a:pt x="28" y="12"/>
                                </a:lnTo>
                                <a:lnTo>
                                  <a:pt x="28" y="0"/>
                                </a:lnTo>
                                <a:lnTo>
                                  <a:pt x="38" y="1"/>
                                </a:lnTo>
                                <a:lnTo>
                                  <a:pt x="38" y="15"/>
                                </a:lnTo>
                                <a:lnTo>
                                  <a:pt x="81" y="24"/>
                                </a:lnTo>
                                <a:lnTo>
                                  <a:pt x="85" y="24"/>
                                </a:lnTo>
                                <a:lnTo>
                                  <a:pt x="89" y="24"/>
                                </a:lnTo>
                                <a:lnTo>
                                  <a:pt x="90" y="25"/>
                                </a:lnTo>
                                <a:lnTo>
                                  <a:pt x="92" y="25"/>
                                </a:lnTo>
                                <a:lnTo>
                                  <a:pt x="93" y="24"/>
                                </a:lnTo>
                                <a:lnTo>
                                  <a:pt x="94" y="24"/>
                                </a:lnTo>
                                <a:lnTo>
                                  <a:pt x="96" y="24"/>
                                </a:lnTo>
                                <a:lnTo>
                                  <a:pt x="96" y="23"/>
                                </a:lnTo>
                                <a:lnTo>
                                  <a:pt x="96" y="21"/>
                                </a:lnTo>
                                <a:lnTo>
                                  <a:pt x="96" y="20"/>
                                </a:lnTo>
                                <a:lnTo>
                                  <a:pt x="96" y="17"/>
                                </a:lnTo>
                                <a:lnTo>
                                  <a:pt x="96" y="16"/>
                                </a:lnTo>
                                <a:lnTo>
                                  <a:pt x="94" y="13"/>
                                </a:lnTo>
                                <a:lnTo>
                                  <a:pt x="94" y="12"/>
                                </a:lnTo>
                                <a:lnTo>
                                  <a:pt x="9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0" name="Freeform 2656"/>
                        <wps:cNvSpPr>
                          <a:spLocks noEditPoints="1"/>
                        </wps:cNvSpPr>
                        <wps:spPr bwMode="auto">
                          <a:xfrm>
                            <a:off x="2894" y="7388"/>
                            <a:ext cx="122" cy="97"/>
                          </a:xfrm>
                          <a:custGeom>
                            <a:avLst/>
                            <a:gdLst>
                              <a:gd name="T0" fmla="*/ 116 w 122"/>
                              <a:gd name="T1" fmla="*/ 54 h 97"/>
                              <a:gd name="T2" fmla="*/ 121 w 122"/>
                              <a:gd name="T3" fmla="*/ 64 h 97"/>
                              <a:gd name="T4" fmla="*/ 122 w 122"/>
                              <a:gd name="T5" fmla="*/ 74 h 97"/>
                              <a:gd name="T6" fmla="*/ 118 w 122"/>
                              <a:gd name="T7" fmla="*/ 87 h 97"/>
                              <a:gd name="T8" fmla="*/ 109 w 122"/>
                              <a:gd name="T9" fmla="*/ 95 h 97"/>
                              <a:gd name="T10" fmla="*/ 98 w 122"/>
                              <a:gd name="T11" fmla="*/ 97 h 97"/>
                              <a:gd name="T12" fmla="*/ 89 w 122"/>
                              <a:gd name="T13" fmla="*/ 94 h 97"/>
                              <a:gd name="T14" fmla="*/ 82 w 122"/>
                              <a:gd name="T15" fmla="*/ 89 h 97"/>
                              <a:gd name="T16" fmla="*/ 78 w 122"/>
                              <a:gd name="T17" fmla="*/ 82 h 97"/>
                              <a:gd name="T18" fmla="*/ 76 w 122"/>
                              <a:gd name="T19" fmla="*/ 68 h 97"/>
                              <a:gd name="T20" fmla="*/ 74 w 122"/>
                              <a:gd name="T21" fmla="*/ 61 h 97"/>
                              <a:gd name="T22" fmla="*/ 74 w 122"/>
                              <a:gd name="T23" fmla="*/ 53 h 97"/>
                              <a:gd name="T24" fmla="*/ 74 w 122"/>
                              <a:gd name="T25" fmla="*/ 46 h 97"/>
                              <a:gd name="T26" fmla="*/ 73 w 122"/>
                              <a:gd name="T27" fmla="*/ 41 h 97"/>
                              <a:gd name="T28" fmla="*/ 66 w 122"/>
                              <a:gd name="T29" fmla="*/ 38 h 97"/>
                              <a:gd name="T30" fmla="*/ 61 w 122"/>
                              <a:gd name="T31" fmla="*/ 40 h 97"/>
                              <a:gd name="T32" fmla="*/ 57 w 122"/>
                              <a:gd name="T33" fmla="*/ 45 h 97"/>
                              <a:gd name="T34" fmla="*/ 54 w 122"/>
                              <a:gd name="T35" fmla="*/ 56 h 97"/>
                              <a:gd name="T36" fmla="*/ 56 w 122"/>
                              <a:gd name="T37" fmla="*/ 66 h 97"/>
                              <a:gd name="T38" fmla="*/ 62 w 122"/>
                              <a:gd name="T39" fmla="*/ 73 h 97"/>
                              <a:gd name="T40" fmla="*/ 66 w 122"/>
                              <a:gd name="T41" fmla="*/ 90 h 97"/>
                              <a:gd name="T42" fmla="*/ 53 w 122"/>
                              <a:gd name="T43" fmla="*/ 81 h 97"/>
                              <a:gd name="T44" fmla="*/ 45 w 122"/>
                              <a:gd name="T45" fmla="*/ 66 h 97"/>
                              <a:gd name="T46" fmla="*/ 44 w 122"/>
                              <a:gd name="T47" fmla="*/ 48 h 97"/>
                              <a:gd name="T48" fmla="*/ 52 w 122"/>
                              <a:gd name="T49" fmla="*/ 32 h 97"/>
                              <a:gd name="T50" fmla="*/ 60 w 122"/>
                              <a:gd name="T51" fmla="*/ 25 h 97"/>
                              <a:gd name="T52" fmla="*/ 70 w 122"/>
                              <a:gd name="T53" fmla="*/ 26 h 97"/>
                              <a:gd name="T54" fmla="*/ 97 w 122"/>
                              <a:gd name="T55" fmla="*/ 32 h 97"/>
                              <a:gd name="T56" fmla="*/ 106 w 122"/>
                              <a:gd name="T57" fmla="*/ 34 h 97"/>
                              <a:gd name="T58" fmla="*/ 109 w 122"/>
                              <a:gd name="T59" fmla="*/ 34 h 97"/>
                              <a:gd name="T60" fmla="*/ 112 w 122"/>
                              <a:gd name="T61" fmla="*/ 34 h 97"/>
                              <a:gd name="T62" fmla="*/ 118 w 122"/>
                              <a:gd name="T63" fmla="*/ 33 h 97"/>
                              <a:gd name="T64" fmla="*/ 121 w 122"/>
                              <a:gd name="T65" fmla="*/ 46 h 97"/>
                              <a:gd name="T66" fmla="*/ 117 w 122"/>
                              <a:gd name="T67" fmla="*/ 46 h 97"/>
                              <a:gd name="T68" fmla="*/ 112 w 122"/>
                              <a:gd name="T69" fmla="*/ 48 h 97"/>
                              <a:gd name="T70" fmla="*/ 82 w 122"/>
                              <a:gd name="T71" fmla="*/ 41 h 97"/>
                              <a:gd name="T72" fmla="*/ 85 w 122"/>
                              <a:gd name="T73" fmla="*/ 50 h 97"/>
                              <a:gd name="T74" fmla="*/ 86 w 122"/>
                              <a:gd name="T75" fmla="*/ 62 h 97"/>
                              <a:gd name="T76" fmla="*/ 86 w 122"/>
                              <a:gd name="T77" fmla="*/ 69 h 97"/>
                              <a:gd name="T78" fmla="*/ 88 w 122"/>
                              <a:gd name="T79" fmla="*/ 74 h 97"/>
                              <a:gd name="T80" fmla="*/ 90 w 122"/>
                              <a:gd name="T81" fmla="*/ 80 h 97"/>
                              <a:gd name="T82" fmla="*/ 96 w 122"/>
                              <a:gd name="T83" fmla="*/ 82 h 97"/>
                              <a:gd name="T84" fmla="*/ 102 w 122"/>
                              <a:gd name="T85" fmla="*/ 84 h 97"/>
                              <a:gd name="T86" fmla="*/ 108 w 122"/>
                              <a:gd name="T87" fmla="*/ 81 h 97"/>
                              <a:gd name="T88" fmla="*/ 112 w 122"/>
                              <a:gd name="T89" fmla="*/ 73 h 97"/>
                              <a:gd name="T90" fmla="*/ 112 w 122"/>
                              <a:gd name="T91" fmla="*/ 66 h 97"/>
                              <a:gd name="T92" fmla="*/ 112 w 122"/>
                              <a:gd name="T93" fmla="*/ 62 h 97"/>
                              <a:gd name="T94" fmla="*/ 109 w 122"/>
                              <a:gd name="T95" fmla="*/ 57 h 97"/>
                              <a:gd name="T96" fmla="*/ 104 w 122"/>
                              <a:gd name="T97" fmla="*/ 50 h 97"/>
                              <a:gd name="T98" fmla="*/ 93 w 122"/>
                              <a:gd name="T99" fmla="*/ 44 h 97"/>
                              <a:gd name="T100" fmla="*/ 82 w 122"/>
                              <a:gd name="T101" fmla="*/ 41 h 97"/>
                              <a:gd name="T102" fmla="*/ 37 w 122"/>
                              <a:gd name="T103" fmla="*/ 30 h 97"/>
                              <a:gd name="T104" fmla="*/ 37 w 122"/>
                              <a:gd name="T105" fmla="*/ 64 h 97"/>
                              <a:gd name="T106" fmla="*/ 0 w 122"/>
                              <a:gd name="T107" fmla="*/ 17 h 97"/>
                              <a:gd name="T108" fmla="*/ 23 w 122"/>
                              <a:gd name="T109" fmla="*/ 3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2" h="97">
                                <a:moveTo>
                                  <a:pt x="110" y="46"/>
                                </a:moveTo>
                                <a:lnTo>
                                  <a:pt x="113" y="50"/>
                                </a:lnTo>
                                <a:lnTo>
                                  <a:pt x="116" y="54"/>
                                </a:lnTo>
                                <a:lnTo>
                                  <a:pt x="118" y="58"/>
                                </a:lnTo>
                                <a:lnTo>
                                  <a:pt x="119" y="61"/>
                                </a:lnTo>
                                <a:lnTo>
                                  <a:pt x="121" y="64"/>
                                </a:lnTo>
                                <a:lnTo>
                                  <a:pt x="121" y="68"/>
                                </a:lnTo>
                                <a:lnTo>
                                  <a:pt x="122" y="72"/>
                                </a:lnTo>
                                <a:lnTo>
                                  <a:pt x="122" y="74"/>
                                </a:lnTo>
                                <a:lnTo>
                                  <a:pt x="122" y="80"/>
                                </a:lnTo>
                                <a:lnTo>
                                  <a:pt x="121" y="84"/>
                                </a:lnTo>
                                <a:lnTo>
                                  <a:pt x="118" y="87"/>
                                </a:lnTo>
                                <a:lnTo>
                                  <a:pt x="117" y="90"/>
                                </a:lnTo>
                                <a:lnTo>
                                  <a:pt x="113" y="93"/>
                                </a:lnTo>
                                <a:lnTo>
                                  <a:pt x="109" y="95"/>
                                </a:lnTo>
                                <a:lnTo>
                                  <a:pt x="105" y="97"/>
                                </a:lnTo>
                                <a:lnTo>
                                  <a:pt x="101" y="97"/>
                                </a:lnTo>
                                <a:lnTo>
                                  <a:pt x="98" y="97"/>
                                </a:lnTo>
                                <a:lnTo>
                                  <a:pt x="94" y="95"/>
                                </a:lnTo>
                                <a:lnTo>
                                  <a:pt x="92" y="95"/>
                                </a:lnTo>
                                <a:lnTo>
                                  <a:pt x="89" y="94"/>
                                </a:lnTo>
                                <a:lnTo>
                                  <a:pt x="86" y="93"/>
                                </a:lnTo>
                                <a:lnTo>
                                  <a:pt x="85" y="91"/>
                                </a:lnTo>
                                <a:lnTo>
                                  <a:pt x="82" y="89"/>
                                </a:lnTo>
                                <a:lnTo>
                                  <a:pt x="81" y="87"/>
                                </a:lnTo>
                                <a:lnTo>
                                  <a:pt x="80" y="85"/>
                                </a:lnTo>
                                <a:lnTo>
                                  <a:pt x="78" y="82"/>
                                </a:lnTo>
                                <a:lnTo>
                                  <a:pt x="77" y="78"/>
                                </a:lnTo>
                                <a:lnTo>
                                  <a:pt x="77" y="76"/>
                                </a:lnTo>
                                <a:lnTo>
                                  <a:pt x="76" y="68"/>
                                </a:lnTo>
                                <a:lnTo>
                                  <a:pt x="76" y="65"/>
                                </a:lnTo>
                                <a:lnTo>
                                  <a:pt x="76" y="62"/>
                                </a:lnTo>
                                <a:lnTo>
                                  <a:pt x="74" y="61"/>
                                </a:lnTo>
                                <a:lnTo>
                                  <a:pt x="74" y="58"/>
                                </a:lnTo>
                                <a:lnTo>
                                  <a:pt x="74" y="56"/>
                                </a:lnTo>
                                <a:lnTo>
                                  <a:pt x="74" y="53"/>
                                </a:lnTo>
                                <a:lnTo>
                                  <a:pt x="74" y="50"/>
                                </a:lnTo>
                                <a:lnTo>
                                  <a:pt x="74" y="48"/>
                                </a:lnTo>
                                <a:lnTo>
                                  <a:pt x="74" y="46"/>
                                </a:lnTo>
                                <a:lnTo>
                                  <a:pt x="74" y="44"/>
                                </a:lnTo>
                                <a:lnTo>
                                  <a:pt x="73" y="42"/>
                                </a:lnTo>
                                <a:lnTo>
                                  <a:pt x="73" y="41"/>
                                </a:lnTo>
                                <a:lnTo>
                                  <a:pt x="70" y="40"/>
                                </a:lnTo>
                                <a:lnTo>
                                  <a:pt x="69" y="40"/>
                                </a:lnTo>
                                <a:lnTo>
                                  <a:pt x="66" y="38"/>
                                </a:lnTo>
                                <a:lnTo>
                                  <a:pt x="65" y="38"/>
                                </a:lnTo>
                                <a:lnTo>
                                  <a:pt x="64" y="38"/>
                                </a:lnTo>
                                <a:lnTo>
                                  <a:pt x="61" y="40"/>
                                </a:lnTo>
                                <a:lnTo>
                                  <a:pt x="60" y="41"/>
                                </a:lnTo>
                                <a:lnTo>
                                  <a:pt x="58" y="42"/>
                                </a:lnTo>
                                <a:lnTo>
                                  <a:pt x="57" y="45"/>
                                </a:lnTo>
                                <a:lnTo>
                                  <a:pt x="56" y="48"/>
                                </a:lnTo>
                                <a:lnTo>
                                  <a:pt x="54" y="52"/>
                                </a:lnTo>
                                <a:lnTo>
                                  <a:pt x="54" y="56"/>
                                </a:lnTo>
                                <a:lnTo>
                                  <a:pt x="54" y="60"/>
                                </a:lnTo>
                                <a:lnTo>
                                  <a:pt x="56" y="64"/>
                                </a:lnTo>
                                <a:lnTo>
                                  <a:pt x="56" y="66"/>
                                </a:lnTo>
                                <a:lnTo>
                                  <a:pt x="57" y="69"/>
                                </a:lnTo>
                                <a:lnTo>
                                  <a:pt x="60" y="72"/>
                                </a:lnTo>
                                <a:lnTo>
                                  <a:pt x="62" y="73"/>
                                </a:lnTo>
                                <a:lnTo>
                                  <a:pt x="65" y="76"/>
                                </a:lnTo>
                                <a:lnTo>
                                  <a:pt x="68" y="77"/>
                                </a:lnTo>
                                <a:lnTo>
                                  <a:pt x="66" y="90"/>
                                </a:lnTo>
                                <a:lnTo>
                                  <a:pt x="61" y="87"/>
                                </a:lnTo>
                                <a:lnTo>
                                  <a:pt x="57" y="85"/>
                                </a:lnTo>
                                <a:lnTo>
                                  <a:pt x="53" y="81"/>
                                </a:lnTo>
                                <a:lnTo>
                                  <a:pt x="50" y="77"/>
                                </a:lnTo>
                                <a:lnTo>
                                  <a:pt x="48" y="72"/>
                                </a:lnTo>
                                <a:lnTo>
                                  <a:pt x="45" y="66"/>
                                </a:lnTo>
                                <a:lnTo>
                                  <a:pt x="44" y="61"/>
                                </a:lnTo>
                                <a:lnTo>
                                  <a:pt x="44" y="54"/>
                                </a:lnTo>
                                <a:lnTo>
                                  <a:pt x="44" y="48"/>
                                </a:lnTo>
                                <a:lnTo>
                                  <a:pt x="46" y="42"/>
                                </a:lnTo>
                                <a:lnTo>
                                  <a:pt x="48" y="36"/>
                                </a:lnTo>
                                <a:lnTo>
                                  <a:pt x="52" y="32"/>
                                </a:lnTo>
                                <a:lnTo>
                                  <a:pt x="54" y="29"/>
                                </a:lnTo>
                                <a:lnTo>
                                  <a:pt x="57" y="26"/>
                                </a:lnTo>
                                <a:lnTo>
                                  <a:pt x="60" y="25"/>
                                </a:lnTo>
                                <a:lnTo>
                                  <a:pt x="64" y="25"/>
                                </a:lnTo>
                                <a:lnTo>
                                  <a:pt x="66" y="25"/>
                                </a:lnTo>
                                <a:lnTo>
                                  <a:pt x="70" y="26"/>
                                </a:lnTo>
                                <a:lnTo>
                                  <a:pt x="74" y="26"/>
                                </a:lnTo>
                                <a:lnTo>
                                  <a:pt x="78" y="28"/>
                                </a:lnTo>
                                <a:lnTo>
                                  <a:pt x="97" y="32"/>
                                </a:lnTo>
                                <a:lnTo>
                                  <a:pt x="105" y="34"/>
                                </a:lnTo>
                                <a:lnTo>
                                  <a:pt x="106" y="34"/>
                                </a:lnTo>
                                <a:lnTo>
                                  <a:pt x="108" y="34"/>
                                </a:lnTo>
                                <a:lnTo>
                                  <a:pt x="109" y="34"/>
                                </a:lnTo>
                                <a:lnTo>
                                  <a:pt x="110" y="34"/>
                                </a:lnTo>
                                <a:lnTo>
                                  <a:pt x="112" y="34"/>
                                </a:lnTo>
                                <a:lnTo>
                                  <a:pt x="114" y="34"/>
                                </a:lnTo>
                                <a:lnTo>
                                  <a:pt x="117" y="33"/>
                                </a:lnTo>
                                <a:lnTo>
                                  <a:pt x="118" y="33"/>
                                </a:lnTo>
                                <a:lnTo>
                                  <a:pt x="121" y="33"/>
                                </a:lnTo>
                                <a:lnTo>
                                  <a:pt x="121" y="46"/>
                                </a:lnTo>
                                <a:lnTo>
                                  <a:pt x="119" y="46"/>
                                </a:lnTo>
                                <a:lnTo>
                                  <a:pt x="118" y="46"/>
                                </a:lnTo>
                                <a:lnTo>
                                  <a:pt x="117" y="46"/>
                                </a:lnTo>
                                <a:lnTo>
                                  <a:pt x="116" y="46"/>
                                </a:lnTo>
                                <a:lnTo>
                                  <a:pt x="114" y="46"/>
                                </a:lnTo>
                                <a:lnTo>
                                  <a:pt x="112" y="48"/>
                                </a:lnTo>
                                <a:lnTo>
                                  <a:pt x="110" y="48"/>
                                </a:lnTo>
                                <a:lnTo>
                                  <a:pt x="110" y="46"/>
                                </a:lnTo>
                                <a:close/>
                                <a:moveTo>
                                  <a:pt x="82" y="41"/>
                                </a:moveTo>
                                <a:lnTo>
                                  <a:pt x="84" y="45"/>
                                </a:lnTo>
                                <a:lnTo>
                                  <a:pt x="84" y="48"/>
                                </a:lnTo>
                                <a:lnTo>
                                  <a:pt x="85" y="50"/>
                                </a:lnTo>
                                <a:lnTo>
                                  <a:pt x="85" y="58"/>
                                </a:lnTo>
                                <a:lnTo>
                                  <a:pt x="85" y="61"/>
                                </a:lnTo>
                                <a:lnTo>
                                  <a:pt x="86" y="62"/>
                                </a:lnTo>
                                <a:lnTo>
                                  <a:pt x="86" y="65"/>
                                </a:lnTo>
                                <a:lnTo>
                                  <a:pt x="86" y="68"/>
                                </a:lnTo>
                                <a:lnTo>
                                  <a:pt x="86" y="69"/>
                                </a:lnTo>
                                <a:lnTo>
                                  <a:pt x="88" y="72"/>
                                </a:lnTo>
                                <a:lnTo>
                                  <a:pt x="88" y="73"/>
                                </a:lnTo>
                                <a:lnTo>
                                  <a:pt x="88" y="74"/>
                                </a:lnTo>
                                <a:lnTo>
                                  <a:pt x="88" y="77"/>
                                </a:lnTo>
                                <a:lnTo>
                                  <a:pt x="89" y="78"/>
                                </a:lnTo>
                                <a:lnTo>
                                  <a:pt x="90" y="80"/>
                                </a:lnTo>
                                <a:lnTo>
                                  <a:pt x="92" y="81"/>
                                </a:lnTo>
                                <a:lnTo>
                                  <a:pt x="94" y="82"/>
                                </a:lnTo>
                                <a:lnTo>
                                  <a:pt x="96" y="82"/>
                                </a:lnTo>
                                <a:lnTo>
                                  <a:pt x="98" y="84"/>
                                </a:lnTo>
                                <a:lnTo>
                                  <a:pt x="100" y="84"/>
                                </a:lnTo>
                                <a:lnTo>
                                  <a:pt x="102" y="84"/>
                                </a:lnTo>
                                <a:lnTo>
                                  <a:pt x="104" y="82"/>
                                </a:lnTo>
                                <a:lnTo>
                                  <a:pt x="106" y="82"/>
                                </a:lnTo>
                                <a:lnTo>
                                  <a:pt x="108" y="81"/>
                                </a:lnTo>
                                <a:lnTo>
                                  <a:pt x="109" y="78"/>
                                </a:lnTo>
                                <a:lnTo>
                                  <a:pt x="110" y="76"/>
                                </a:lnTo>
                                <a:lnTo>
                                  <a:pt x="112" y="73"/>
                                </a:lnTo>
                                <a:lnTo>
                                  <a:pt x="112" y="69"/>
                                </a:lnTo>
                                <a:lnTo>
                                  <a:pt x="112" y="68"/>
                                </a:lnTo>
                                <a:lnTo>
                                  <a:pt x="112" y="66"/>
                                </a:lnTo>
                                <a:lnTo>
                                  <a:pt x="112" y="65"/>
                                </a:lnTo>
                                <a:lnTo>
                                  <a:pt x="112" y="64"/>
                                </a:lnTo>
                                <a:lnTo>
                                  <a:pt x="112" y="62"/>
                                </a:lnTo>
                                <a:lnTo>
                                  <a:pt x="110" y="60"/>
                                </a:lnTo>
                                <a:lnTo>
                                  <a:pt x="109" y="58"/>
                                </a:lnTo>
                                <a:lnTo>
                                  <a:pt x="109" y="57"/>
                                </a:lnTo>
                                <a:lnTo>
                                  <a:pt x="108" y="54"/>
                                </a:lnTo>
                                <a:lnTo>
                                  <a:pt x="105" y="52"/>
                                </a:lnTo>
                                <a:lnTo>
                                  <a:pt x="104" y="50"/>
                                </a:lnTo>
                                <a:lnTo>
                                  <a:pt x="101" y="48"/>
                                </a:lnTo>
                                <a:lnTo>
                                  <a:pt x="97" y="46"/>
                                </a:lnTo>
                                <a:lnTo>
                                  <a:pt x="93" y="44"/>
                                </a:lnTo>
                                <a:lnTo>
                                  <a:pt x="88" y="42"/>
                                </a:lnTo>
                                <a:lnTo>
                                  <a:pt x="82" y="42"/>
                                </a:lnTo>
                                <a:lnTo>
                                  <a:pt x="82" y="41"/>
                                </a:lnTo>
                                <a:close/>
                                <a:moveTo>
                                  <a:pt x="15" y="53"/>
                                </a:moveTo>
                                <a:lnTo>
                                  <a:pt x="15" y="40"/>
                                </a:lnTo>
                                <a:lnTo>
                                  <a:pt x="37" y="30"/>
                                </a:lnTo>
                                <a:lnTo>
                                  <a:pt x="37" y="40"/>
                                </a:lnTo>
                                <a:lnTo>
                                  <a:pt x="23" y="49"/>
                                </a:lnTo>
                                <a:lnTo>
                                  <a:pt x="37" y="64"/>
                                </a:lnTo>
                                <a:lnTo>
                                  <a:pt x="37" y="73"/>
                                </a:lnTo>
                                <a:lnTo>
                                  <a:pt x="15" y="53"/>
                                </a:lnTo>
                                <a:close/>
                                <a:moveTo>
                                  <a:pt x="0" y="17"/>
                                </a:moveTo>
                                <a:lnTo>
                                  <a:pt x="0" y="0"/>
                                </a:lnTo>
                                <a:lnTo>
                                  <a:pt x="23" y="21"/>
                                </a:lnTo>
                                <a:lnTo>
                                  <a:pt x="23" y="3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1" name="Freeform 2657"/>
                        <wps:cNvSpPr>
                          <a:spLocks/>
                        </wps:cNvSpPr>
                        <wps:spPr bwMode="auto">
                          <a:xfrm>
                            <a:off x="2909" y="7363"/>
                            <a:ext cx="106" cy="38"/>
                          </a:xfrm>
                          <a:custGeom>
                            <a:avLst/>
                            <a:gdLst>
                              <a:gd name="T0" fmla="*/ 94 w 106"/>
                              <a:gd name="T1" fmla="*/ 10 h 38"/>
                              <a:gd name="T2" fmla="*/ 106 w 106"/>
                              <a:gd name="T3" fmla="*/ 14 h 38"/>
                              <a:gd name="T4" fmla="*/ 106 w 106"/>
                              <a:gd name="T5" fmla="*/ 15 h 38"/>
                              <a:gd name="T6" fmla="*/ 106 w 106"/>
                              <a:gd name="T7" fmla="*/ 18 h 38"/>
                              <a:gd name="T8" fmla="*/ 106 w 106"/>
                              <a:gd name="T9" fmla="*/ 19 h 38"/>
                              <a:gd name="T10" fmla="*/ 106 w 106"/>
                              <a:gd name="T11" fmla="*/ 22 h 38"/>
                              <a:gd name="T12" fmla="*/ 106 w 106"/>
                              <a:gd name="T13" fmla="*/ 26 h 38"/>
                              <a:gd name="T14" fmla="*/ 104 w 106"/>
                              <a:gd name="T15" fmla="*/ 30 h 38"/>
                              <a:gd name="T16" fmla="*/ 104 w 106"/>
                              <a:gd name="T17" fmla="*/ 33 h 38"/>
                              <a:gd name="T18" fmla="*/ 103 w 106"/>
                              <a:gd name="T19" fmla="*/ 35 h 38"/>
                              <a:gd name="T20" fmla="*/ 102 w 106"/>
                              <a:gd name="T21" fmla="*/ 37 h 38"/>
                              <a:gd name="T22" fmla="*/ 99 w 106"/>
                              <a:gd name="T23" fmla="*/ 37 h 38"/>
                              <a:gd name="T24" fmla="*/ 98 w 106"/>
                              <a:gd name="T25" fmla="*/ 38 h 38"/>
                              <a:gd name="T26" fmla="*/ 95 w 106"/>
                              <a:gd name="T27" fmla="*/ 38 h 38"/>
                              <a:gd name="T28" fmla="*/ 95 w 106"/>
                              <a:gd name="T29" fmla="*/ 38 h 38"/>
                              <a:gd name="T30" fmla="*/ 94 w 106"/>
                              <a:gd name="T31" fmla="*/ 38 h 38"/>
                              <a:gd name="T32" fmla="*/ 93 w 106"/>
                              <a:gd name="T33" fmla="*/ 38 h 38"/>
                              <a:gd name="T34" fmla="*/ 91 w 106"/>
                              <a:gd name="T35" fmla="*/ 38 h 38"/>
                              <a:gd name="T36" fmla="*/ 83 w 106"/>
                              <a:gd name="T37" fmla="*/ 37 h 38"/>
                              <a:gd name="T38" fmla="*/ 38 w 106"/>
                              <a:gd name="T39" fmla="*/ 27 h 38"/>
                              <a:gd name="T40" fmla="*/ 38 w 106"/>
                              <a:gd name="T41" fmla="*/ 38 h 38"/>
                              <a:gd name="T42" fmla="*/ 27 w 106"/>
                              <a:gd name="T43" fmla="*/ 35 h 38"/>
                              <a:gd name="T44" fmla="*/ 27 w 106"/>
                              <a:gd name="T45" fmla="*/ 26 h 38"/>
                              <a:gd name="T46" fmla="*/ 10 w 106"/>
                              <a:gd name="T47" fmla="*/ 22 h 38"/>
                              <a:gd name="T48" fmla="*/ 0 w 106"/>
                              <a:gd name="T49" fmla="*/ 6 h 38"/>
                              <a:gd name="T50" fmla="*/ 27 w 106"/>
                              <a:gd name="T51" fmla="*/ 11 h 38"/>
                              <a:gd name="T52" fmla="*/ 27 w 106"/>
                              <a:gd name="T53" fmla="*/ 0 h 38"/>
                              <a:gd name="T54" fmla="*/ 38 w 106"/>
                              <a:gd name="T55" fmla="*/ 1 h 38"/>
                              <a:gd name="T56" fmla="*/ 38 w 106"/>
                              <a:gd name="T57" fmla="*/ 14 h 38"/>
                              <a:gd name="T58" fmla="*/ 81 w 106"/>
                              <a:gd name="T59" fmla="*/ 23 h 38"/>
                              <a:gd name="T60" fmla="*/ 85 w 106"/>
                              <a:gd name="T61" fmla="*/ 23 h 38"/>
                              <a:gd name="T62" fmla="*/ 89 w 106"/>
                              <a:gd name="T63" fmla="*/ 23 h 38"/>
                              <a:gd name="T64" fmla="*/ 90 w 106"/>
                              <a:gd name="T65" fmla="*/ 25 h 38"/>
                              <a:gd name="T66" fmla="*/ 91 w 106"/>
                              <a:gd name="T67" fmla="*/ 25 h 38"/>
                              <a:gd name="T68" fmla="*/ 91 w 106"/>
                              <a:gd name="T69" fmla="*/ 25 h 38"/>
                              <a:gd name="T70" fmla="*/ 93 w 106"/>
                              <a:gd name="T71" fmla="*/ 23 h 38"/>
                              <a:gd name="T72" fmla="*/ 94 w 106"/>
                              <a:gd name="T73" fmla="*/ 23 h 38"/>
                              <a:gd name="T74" fmla="*/ 95 w 106"/>
                              <a:gd name="T75" fmla="*/ 23 h 38"/>
                              <a:gd name="T76" fmla="*/ 95 w 106"/>
                              <a:gd name="T77" fmla="*/ 23 h 38"/>
                              <a:gd name="T78" fmla="*/ 95 w 106"/>
                              <a:gd name="T79" fmla="*/ 22 h 38"/>
                              <a:gd name="T80" fmla="*/ 95 w 106"/>
                              <a:gd name="T81" fmla="*/ 21 h 38"/>
                              <a:gd name="T82" fmla="*/ 95 w 106"/>
                              <a:gd name="T83" fmla="*/ 19 h 38"/>
                              <a:gd name="T84" fmla="*/ 95 w 106"/>
                              <a:gd name="T85" fmla="*/ 17 h 38"/>
                              <a:gd name="T86" fmla="*/ 95 w 106"/>
                              <a:gd name="T87" fmla="*/ 15 h 38"/>
                              <a:gd name="T88" fmla="*/ 94 w 106"/>
                              <a:gd name="T89" fmla="*/ 13 h 38"/>
                              <a:gd name="T90" fmla="*/ 94 w 106"/>
                              <a:gd name="T91" fmla="*/ 11 h 38"/>
                              <a:gd name="T92" fmla="*/ 94 w 106"/>
                              <a:gd name="T93" fmla="*/ 1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6" h="38">
                                <a:moveTo>
                                  <a:pt x="94" y="10"/>
                                </a:moveTo>
                                <a:lnTo>
                                  <a:pt x="106" y="14"/>
                                </a:lnTo>
                                <a:lnTo>
                                  <a:pt x="106" y="15"/>
                                </a:lnTo>
                                <a:lnTo>
                                  <a:pt x="106" y="18"/>
                                </a:lnTo>
                                <a:lnTo>
                                  <a:pt x="106" y="19"/>
                                </a:lnTo>
                                <a:lnTo>
                                  <a:pt x="106" y="22"/>
                                </a:lnTo>
                                <a:lnTo>
                                  <a:pt x="106" y="26"/>
                                </a:lnTo>
                                <a:lnTo>
                                  <a:pt x="104" y="30"/>
                                </a:lnTo>
                                <a:lnTo>
                                  <a:pt x="104" y="33"/>
                                </a:lnTo>
                                <a:lnTo>
                                  <a:pt x="103" y="35"/>
                                </a:lnTo>
                                <a:lnTo>
                                  <a:pt x="102" y="37"/>
                                </a:lnTo>
                                <a:lnTo>
                                  <a:pt x="99" y="37"/>
                                </a:lnTo>
                                <a:lnTo>
                                  <a:pt x="98" y="38"/>
                                </a:lnTo>
                                <a:lnTo>
                                  <a:pt x="95" y="38"/>
                                </a:lnTo>
                                <a:lnTo>
                                  <a:pt x="94" y="38"/>
                                </a:lnTo>
                                <a:lnTo>
                                  <a:pt x="93" y="38"/>
                                </a:lnTo>
                                <a:lnTo>
                                  <a:pt x="91" y="38"/>
                                </a:lnTo>
                                <a:lnTo>
                                  <a:pt x="83" y="37"/>
                                </a:lnTo>
                                <a:lnTo>
                                  <a:pt x="38" y="27"/>
                                </a:lnTo>
                                <a:lnTo>
                                  <a:pt x="38" y="38"/>
                                </a:lnTo>
                                <a:lnTo>
                                  <a:pt x="27" y="35"/>
                                </a:lnTo>
                                <a:lnTo>
                                  <a:pt x="27" y="26"/>
                                </a:lnTo>
                                <a:lnTo>
                                  <a:pt x="10" y="22"/>
                                </a:lnTo>
                                <a:lnTo>
                                  <a:pt x="0" y="6"/>
                                </a:lnTo>
                                <a:lnTo>
                                  <a:pt x="27" y="11"/>
                                </a:lnTo>
                                <a:lnTo>
                                  <a:pt x="27" y="0"/>
                                </a:lnTo>
                                <a:lnTo>
                                  <a:pt x="38" y="1"/>
                                </a:lnTo>
                                <a:lnTo>
                                  <a:pt x="38" y="14"/>
                                </a:lnTo>
                                <a:lnTo>
                                  <a:pt x="81" y="23"/>
                                </a:lnTo>
                                <a:lnTo>
                                  <a:pt x="85" y="23"/>
                                </a:lnTo>
                                <a:lnTo>
                                  <a:pt x="89" y="23"/>
                                </a:lnTo>
                                <a:lnTo>
                                  <a:pt x="90" y="25"/>
                                </a:lnTo>
                                <a:lnTo>
                                  <a:pt x="91" y="25"/>
                                </a:lnTo>
                                <a:lnTo>
                                  <a:pt x="93" y="23"/>
                                </a:lnTo>
                                <a:lnTo>
                                  <a:pt x="94" y="23"/>
                                </a:lnTo>
                                <a:lnTo>
                                  <a:pt x="95" y="23"/>
                                </a:lnTo>
                                <a:lnTo>
                                  <a:pt x="95" y="22"/>
                                </a:lnTo>
                                <a:lnTo>
                                  <a:pt x="95" y="21"/>
                                </a:lnTo>
                                <a:lnTo>
                                  <a:pt x="95" y="19"/>
                                </a:lnTo>
                                <a:lnTo>
                                  <a:pt x="95" y="17"/>
                                </a:lnTo>
                                <a:lnTo>
                                  <a:pt x="95" y="15"/>
                                </a:lnTo>
                                <a:lnTo>
                                  <a:pt x="94" y="13"/>
                                </a:lnTo>
                                <a:lnTo>
                                  <a:pt x="94" y="11"/>
                                </a:lnTo>
                                <a:lnTo>
                                  <a:pt x="9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2" name="Freeform 2658"/>
                        <wps:cNvSpPr>
                          <a:spLocks/>
                        </wps:cNvSpPr>
                        <wps:spPr bwMode="auto">
                          <a:xfrm>
                            <a:off x="5572" y="9602"/>
                            <a:ext cx="94" cy="108"/>
                          </a:xfrm>
                          <a:custGeom>
                            <a:avLst/>
                            <a:gdLst>
                              <a:gd name="T0" fmla="*/ 89 w 94"/>
                              <a:gd name="T1" fmla="*/ 72 h 108"/>
                              <a:gd name="T2" fmla="*/ 81 w 94"/>
                              <a:gd name="T3" fmla="*/ 88 h 108"/>
                              <a:gd name="T4" fmla="*/ 71 w 94"/>
                              <a:gd name="T5" fmla="*/ 99 h 108"/>
                              <a:gd name="T6" fmla="*/ 57 w 94"/>
                              <a:gd name="T7" fmla="*/ 105 h 108"/>
                              <a:gd name="T8" fmla="*/ 41 w 94"/>
                              <a:gd name="T9" fmla="*/ 108 h 108"/>
                              <a:gd name="T10" fmla="*/ 25 w 94"/>
                              <a:gd name="T11" fmla="*/ 105 h 108"/>
                              <a:gd name="T12" fmla="*/ 12 w 94"/>
                              <a:gd name="T13" fmla="*/ 97 h 108"/>
                              <a:gd name="T14" fmla="*/ 3 w 94"/>
                              <a:gd name="T15" fmla="*/ 84 h 108"/>
                              <a:gd name="T16" fmla="*/ 0 w 94"/>
                              <a:gd name="T17" fmla="*/ 65 h 108"/>
                              <a:gd name="T18" fmla="*/ 1 w 94"/>
                              <a:gd name="T19" fmla="*/ 52 h 108"/>
                              <a:gd name="T20" fmla="*/ 4 w 94"/>
                              <a:gd name="T21" fmla="*/ 39 h 108"/>
                              <a:gd name="T22" fmla="*/ 9 w 94"/>
                              <a:gd name="T23" fmla="*/ 28 h 108"/>
                              <a:gd name="T24" fmla="*/ 16 w 94"/>
                              <a:gd name="T25" fmla="*/ 18 h 108"/>
                              <a:gd name="T26" fmla="*/ 33 w 94"/>
                              <a:gd name="T27" fmla="*/ 4 h 108"/>
                              <a:gd name="T28" fmla="*/ 53 w 94"/>
                              <a:gd name="T29" fmla="*/ 0 h 108"/>
                              <a:gd name="T30" fmla="*/ 69 w 94"/>
                              <a:gd name="T31" fmla="*/ 3 h 108"/>
                              <a:gd name="T32" fmla="*/ 81 w 94"/>
                              <a:gd name="T33" fmla="*/ 10 h 108"/>
                              <a:gd name="T34" fmla="*/ 90 w 94"/>
                              <a:gd name="T35" fmla="*/ 20 h 108"/>
                              <a:gd name="T36" fmla="*/ 94 w 94"/>
                              <a:gd name="T37" fmla="*/ 34 h 108"/>
                              <a:gd name="T38" fmla="*/ 80 w 94"/>
                              <a:gd name="T39" fmla="*/ 30 h 108"/>
                              <a:gd name="T40" fmla="*/ 75 w 94"/>
                              <a:gd name="T41" fmla="*/ 20 h 108"/>
                              <a:gd name="T42" fmla="*/ 68 w 94"/>
                              <a:gd name="T43" fmla="*/ 15 h 108"/>
                              <a:gd name="T44" fmla="*/ 60 w 94"/>
                              <a:gd name="T45" fmla="*/ 11 h 108"/>
                              <a:gd name="T46" fmla="*/ 45 w 94"/>
                              <a:gd name="T47" fmla="*/ 12 h 108"/>
                              <a:gd name="T48" fmla="*/ 29 w 94"/>
                              <a:gd name="T49" fmla="*/ 22 h 108"/>
                              <a:gd name="T50" fmla="*/ 19 w 94"/>
                              <a:gd name="T51" fmla="*/ 38 h 108"/>
                              <a:gd name="T52" fmla="*/ 15 w 94"/>
                              <a:gd name="T53" fmla="*/ 55 h 108"/>
                              <a:gd name="T54" fmla="*/ 13 w 94"/>
                              <a:gd name="T55" fmla="*/ 72 h 108"/>
                              <a:gd name="T56" fmla="*/ 17 w 94"/>
                              <a:gd name="T57" fmla="*/ 84 h 108"/>
                              <a:gd name="T58" fmla="*/ 25 w 94"/>
                              <a:gd name="T59" fmla="*/ 92 h 108"/>
                              <a:gd name="T60" fmla="*/ 36 w 94"/>
                              <a:gd name="T61" fmla="*/ 96 h 108"/>
                              <a:gd name="T62" fmla="*/ 47 w 94"/>
                              <a:gd name="T63" fmla="*/ 97 h 108"/>
                              <a:gd name="T64" fmla="*/ 57 w 94"/>
                              <a:gd name="T65" fmla="*/ 93 h 108"/>
                              <a:gd name="T66" fmla="*/ 65 w 94"/>
                              <a:gd name="T67" fmla="*/ 87 h 108"/>
                              <a:gd name="T68" fmla="*/ 72 w 94"/>
                              <a:gd name="T69" fmla="*/ 76 h 108"/>
                              <a:gd name="T70" fmla="*/ 76 w 94"/>
                              <a:gd name="T71" fmla="*/ 6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4" h="108">
                                <a:moveTo>
                                  <a:pt x="76" y="69"/>
                                </a:moveTo>
                                <a:lnTo>
                                  <a:pt x="89" y="72"/>
                                </a:lnTo>
                                <a:lnTo>
                                  <a:pt x="85" y="80"/>
                                </a:lnTo>
                                <a:lnTo>
                                  <a:pt x="81" y="88"/>
                                </a:lnTo>
                                <a:lnTo>
                                  <a:pt x="76" y="93"/>
                                </a:lnTo>
                                <a:lnTo>
                                  <a:pt x="71" y="99"/>
                                </a:lnTo>
                                <a:lnTo>
                                  <a:pt x="64" y="103"/>
                                </a:lnTo>
                                <a:lnTo>
                                  <a:pt x="57" y="105"/>
                                </a:lnTo>
                                <a:lnTo>
                                  <a:pt x="49" y="107"/>
                                </a:lnTo>
                                <a:lnTo>
                                  <a:pt x="41" y="108"/>
                                </a:lnTo>
                                <a:lnTo>
                                  <a:pt x="32" y="107"/>
                                </a:lnTo>
                                <a:lnTo>
                                  <a:pt x="25" y="105"/>
                                </a:lnTo>
                                <a:lnTo>
                                  <a:pt x="17" y="101"/>
                                </a:lnTo>
                                <a:lnTo>
                                  <a:pt x="12" y="97"/>
                                </a:lnTo>
                                <a:lnTo>
                                  <a:pt x="7" y="92"/>
                                </a:lnTo>
                                <a:lnTo>
                                  <a:pt x="3" y="84"/>
                                </a:lnTo>
                                <a:lnTo>
                                  <a:pt x="1" y="75"/>
                                </a:lnTo>
                                <a:lnTo>
                                  <a:pt x="0" y="65"/>
                                </a:lnTo>
                                <a:lnTo>
                                  <a:pt x="0" y="59"/>
                                </a:lnTo>
                                <a:lnTo>
                                  <a:pt x="1" y="52"/>
                                </a:lnTo>
                                <a:lnTo>
                                  <a:pt x="3" y="45"/>
                                </a:lnTo>
                                <a:lnTo>
                                  <a:pt x="4" y="39"/>
                                </a:lnTo>
                                <a:lnTo>
                                  <a:pt x="7" y="34"/>
                                </a:lnTo>
                                <a:lnTo>
                                  <a:pt x="9" y="28"/>
                                </a:lnTo>
                                <a:lnTo>
                                  <a:pt x="12" y="23"/>
                                </a:lnTo>
                                <a:lnTo>
                                  <a:pt x="16" y="18"/>
                                </a:lnTo>
                                <a:lnTo>
                                  <a:pt x="24" y="11"/>
                                </a:lnTo>
                                <a:lnTo>
                                  <a:pt x="33" y="4"/>
                                </a:lnTo>
                                <a:lnTo>
                                  <a:pt x="43" y="2"/>
                                </a:lnTo>
                                <a:lnTo>
                                  <a:pt x="53" y="0"/>
                                </a:lnTo>
                                <a:lnTo>
                                  <a:pt x="61" y="2"/>
                                </a:lnTo>
                                <a:lnTo>
                                  <a:pt x="69" y="3"/>
                                </a:lnTo>
                                <a:lnTo>
                                  <a:pt x="76" y="6"/>
                                </a:lnTo>
                                <a:lnTo>
                                  <a:pt x="81" y="10"/>
                                </a:lnTo>
                                <a:lnTo>
                                  <a:pt x="86" y="15"/>
                                </a:lnTo>
                                <a:lnTo>
                                  <a:pt x="90" y="20"/>
                                </a:lnTo>
                                <a:lnTo>
                                  <a:pt x="93" y="27"/>
                                </a:lnTo>
                                <a:lnTo>
                                  <a:pt x="94" y="34"/>
                                </a:lnTo>
                                <a:lnTo>
                                  <a:pt x="81" y="35"/>
                                </a:lnTo>
                                <a:lnTo>
                                  <a:pt x="80" y="30"/>
                                </a:lnTo>
                                <a:lnTo>
                                  <a:pt x="77" y="24"/>
                                </a:lnTo>
                                <a:lnTo>
                                  <a:pt x="75" y="20"/>
                                </a:lnTo>
                                <a:lnTo>
                                  <a:pt x="72" y="18"/>
                                </a:lnTo>
                                <a:lnTo>
                                  <a:pt x="68" y="15"/>
                                </a:lnTo>
                                <a:lnTo>
                                  <a:pt x="64" y="12"/>
                                </a:lnTo>
                                <a:lnTo>
                                  <a:pt x="60" y="11"/>
                                </a:lnTo>
                                <a:lnTo>
                                  <a:pt x="55" y="11"/>
                                </a:lnTo>
                                <a:lnTo>
                                  <a:pt x="45" y="12"/>
                                </a:lnTo>
                                <a:lnTo>
                                  <a:pt x="37" y="16"/>
                                </a:lnTo>
                                <a:lnTo>
                                  <a:pt x="29" y="22"/>
                                </a:lnTo>
                                <a:lnTo>
                                  <a:pt x="23" y="30"/>
                                </a:lnTo>
                                <a:lnTo>
                                  <a:pt x="19" y="38"/>
                                </a:lnTo>
                                <a:lnTo>
                                  <a:pt x="16" y="45"/>
                                </a:lnTo>
                                <a:lnTo>
                                  <a:pt x="15" y="55"/>
                                </a:lnTo>
                                <a:lnTo>
                                  <a:pt x="13" y="64"/>
                                </a:lnTo>
                                <a:lnTo>
                                  <a:pt x="13" y="72"/>
                                </a:lnTo>
                                <a:lnTo>
                                  <a:pt x="16" y="77"/>
                                </a:lnTo>
                                <a:lnTo>
                                  <a:pt x="17" y="84"/>
                                </a:lnTo>
                                <a:lnTo>
                                  <a:pt x="21" y="88"/>
                                </a:lnTo>
                                <a:lnTo>
                                  <a:pt x="25" y="92"/>
                                </a:lnTo>
                                <a:lnTo>
                                  <a:pt x="31" y="95"/>
                                </a:lnTo>
                                <a:lnTo>
                                  <a:pt x="36" y="96"/>
                                </a:lnTo>
                                <a:lnTo>
                                  <a:pt x="41" y="97"/>
                                </a:lnTo>
                                <a:lnTo>
                                  <a:pt x="47" y="97"/>
                                </a:lnTo>
                                <a:lnTo>
                                  <a:pt x="52" y="96"/>
                                </a:lnTo>
                                <a:lnTo>
                                  <a:pt x="57" y="93"/>
                                </a:lnTo>
                                <a:lnTo>
                                  <a:pt x="61" y="91"/>
                                </a:lnTo>
                                <a:lnTo>
                                  <a:pt x="65" y="87"/>
                                </a:lnTo>
                                <a:lnTo>
                                  <a:pt x="69" y="83"/>
                                </a:lnTo>
                                <a:lnTo>
                                  <a:pt x="72" y="76"/>
                                </a:lnTo>
                                <a:lnTo>
                                  <a:pt x="75" y="71"/>
                                </a:lnTo>
                                <a:lnTo>
                                  <a:pt x="76"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3" name="Freeform 2659"/>
                        <wps:cNvSpPr>
                          <a:spLocks/>
                        </wps:cNvSpPr>
                        <wps:spPr bwMode="auto">
                          <a:xfrm>
                            <a:off x="5669" y="9601"/>
                            <a:ext cx="73" cy="109"/>
                          </a:xfrm>
                          <a:custGeom>
                            <a:avLst/>
                            <a:gdLst>
                              <a:gd name="T0" fmla="*/ 0 w 73"/>
                              <a:gd name="T1" fmla="*/ 108 h 109"/>
                              <a:gd name="T2" fmla="*/ 20 w 73"/>
                              <a:gd name="T3" fmla="*/ 0 h 109"/>
                              <a:gd name="T4" fmla="*/ 33 w 73"/>
                              <a:gd name="T5" fmla="*/ 1 h 109"/>
                              <a:gd name="T6" fmla="*/ 27 w 73"/>
                              <a:gd name="T7" fmla="*/ 42 h 109"/>
                              <a:gd name="T8" fmla="*/ 29 w 73"/>
                              <a:gd name="T9" fmla="*/ 40 h 109"/>
                              <a:gd name="T10" fmla="*/ 33 w 73"/>
                              <a:gd name="T11" fmla="*/ 37 h 109"/>
                              <a:gd name="T12" fmla="*/ 37 w 73"/>
                              <a:gd name="T13" fmla="*/ 35 h 109"/>
                              <a:gd name="T14" fmla="*/ 40 w 73"/>
                              <a:gd name="T15" fmla="*/ 33 h 109"/>
                              <a:gd name="T16" fmla="*/ 41 w 73"/>
                              <a:gd name="T17" fmla="*/ 33 h 109"/>
                              <a:gd name="T18" fmla="*/ 43 w 73"/>
                              <a:gd name="T19" fmla="*/ 32 h 109"/>
                              <a:gd name="T20" fmla="*/ 44 w 73"/>
                              <a:gd name="T21" fmla="*/ 31 h 109"/>
                              <a:gd name="T22" fmla="*/ 45 w 73"/>
                              <a:gd name="T23" fmla="*/ 31 h 109"/>
                              <a:gd name="T24" fmla="*/ 47 w 73"/>
                              <a:gd name="T25" fmla="*/ 31 h 109"/>
                              <a:gd name="T26" fmla="*/ 49 w 73"/>
                              <a:gd name="T27" fmla="*/ 29 h 109"/>
                              <a:gd name="T28" fmla="*/ 51 w 73"/>
                              <a:gd name="T29" fmla="*/ 29 h 109"/>
                              <a:gd name="T30" fmla="*/ 52 w 73"/>
                              <a:gd name="T31" fmla="*/ 29 h 109"/>
                              <a:gd name="T32" fmla="*/ 57 w 73"/>
                              <a:gd name="T33" fmla="*/ 29 h 109"/>
                              <a:gd name="T34" fmla="*/ 61 w 73"/>
                              <a:gd name="T35" fmla="*/ 31 h 109"/>
                              <a:gd name="T36" fmla="*/ 65 w 73"/>
                              <a:gd name="T37" fmla="*/ 33 h 109"/>
                              <a:gd name="T38" fmla="*/ 68 w 73"/>
                              <a:gd name="T39" fmla="*/ 35 h 109"/>
                              <a:gd name="T40" fmla="*/ 69 w 73"/>
                              <a:gd name="T41" fmla="*/ 37 h 109"/>
                              <a:gd name="T42" fmla="*/ 72 w 73"/>
                              <a:gd name="T43" fmla="*/ 40 h 109"/>
                              <a:gd name="T44" fmla="*/ 73 w 73"/>
                              <a:gd name="T45" fmla="*/ 44 h 109"/>
                              <a:gd name="T46" fmla="*/ 73 w 73"/>
                              <a:gd name="T47" fmla="*/ 48 h 109"/>
                              <a:gd name="T48" fmla="*/ 73 w 73"/>
                              <a:gd name="T49" fmla="*/ 50 h 109"/>
                              <a:gd name="T50" fmla="*/ 72 w 73"/>
                              <a:gd name="T51" fmla="*/ 53 h 109"/>
                              <a:gd name="T52" fmla="*/ 72 w 73"/>
                              <a:gd name="T53" fmla="*/ 57 h 109"/>
                              <a:gd name="T54" fmla="*/ 71 w 73"/>
                              <a:gd name="T55" fmla="*/ 62 h 109"/>
                              <a:gd name="T56" fmla="*/ 61 w 73"/>
                              <a:gd name="T57" fmla="*/ 108 h 109"/>
                              <a:gd name="T58" fmla="*/ 48 w 73"/>
                              <a:gd name="T59" fmla="*/ 106 h 109"/>
                              <a:gd name="T60" fmla="*/ 57 w 73"/>
                              <a:gd name="T61" fmla="*/ 61 h 109"/>
                              <a:gd name="T62" fmla="*/ 59 w 73"/>
                              <a:gd name="T63" fmla="*/ 56 h 109"/>
                              <a:gd name="T64" fmla="*/ 59 w 73"/>
                              <a:gd name="T65" fmla="*/ 53 h 109"/>
                              <a:gd name="T66" fmla="*/ 60 w 73"/>
                              <a:gd name="T67" fmla="*/ 50 h 109"/>
                              <a:gd name="T68" fmla="*/ 60 w 73"/>
                              <a:gd name="T69" fmla="*/ 49 h 109"/>
                              <a:gd name="T70" fmla="*/ 60 w 73"/>
                              <a:gd name="T71" fmla="*/ 48 h 109"/>
                              <a:gd name="T72" fmla="*/ 59 w 73"/>
                              <a:gd name="T73" fmla="*/ 45 h 109"/>
                              <a:gd name="T74" fmla="*/ 59 w 73"/>
                              <a:gd name="T75" fmla="*/ 44 h 109"/>
                              <a:gd name="T76" fmla="*/ 57 w 73"/>
                              <a:gd name="T77" fmla="*/ 42 h 109"/>
                              <a:gd name="T78" fmla="*/ 56 w 73"/>
                              <a:gd name="T79" fmla="*/ 41 h 109"/>
                              <a:gd name="T80" fmla="*/ 53 w 73"/>
                              <a:gd name="T81" fmla="*/ 41 h 109"/>
                              <a:gd name="T82" fmla="*/ 52 w 73"/>
                              <a:gd name="T83" fmla="*/ 40 h 109"/>
                              <a:gd name="T84" fmla="*/ 49 w 73"/>
                              <a:gd name="T85" fmla="*/ 40 h 109"/>
                              <a:gd name="T86" fmla="*/ 47 w 73"/>
                              <a:gd name="T87" fmla="*/ 40 h 109"/>
                              <a:gd name="T88" fmla="*/ 43 w 73"/>
                              <a:gd name="T89" fmla="*/ 41 h 109"/>
                              <a:gd name="T90" fmla="*/ 39 w 73"/>
                              <a:gd name="T91" fmla="*/ 42 h 109"/>
                              <a:gd name="T92" fmla="*/ 36 w 73"/>
                              <a:gd name="T93" fmla="*/ 44 h 109"/>
                              <a:gd name="T94" fmla="*/ 33 w 73"/>
                              <a:gd name="T95" fmla="*/ 46 h 109"/>
                              <a:gd name="T96" fmla="*/ 31 w 73"/>
                              <a:gd name="T97" fmla="*/ 49 h 109"/>
                              <a:gd name="T98" fmla="*/ 28 w 73"/>
                              <a:gd name="T99" fmla="*/ 52 h 109"/>
                              <a:gd name="T100" fmla="*/ 25 w 73"/>
                              <a:gd name="T101" fmla="*/ 54 h 109"/>
                              <a:gd name="T102" fmla="*/ 24 w 73"/>
                              <a:gd name="T103" fmla="*/ 57 h 109"/>
                              <a:gd name="T104" fmla="*/ 23 w 73"/>
                              <a:gd name="T105" fmla="*/ 62 h 109"/>
                              <a:gd name="T106" fmla="*/ 21 w 73"/>
                              <a:gd name="T107" fmla="*/ 68 h 109"/>
                              <a:gd name="T108" fmla="*/ 20 w 73"/>
                              <a:gd name="T109" fmla="*/ 74 h 109"/>
                              <a:gd name="T110" fmla="*/ 12 w 73"/>
                              <a:gd name="T111" fmla="*/ 109 h 109"/>
                              <a:gd name="T112" fmla="*/ 0 w 73"/>
                              <a:gd name="T113" fmla="*/ 108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3" h="109">
                                <a:moveTo>
                                  <a:pt x="0" y="108"/>
                                </a:moveTo>
                                <a:lnTo>
                                  <a:pt x="20" y="0"/>
                                </a:lnTo>
                                <a:lnTo>
                                  <a:pt x="33" y="1"/>
                                </a:lnTo>
                                <a:lnTo>
                                  <a:pt x="27" y="42"/>
                                </a:lnTo>
                                <a:lnTo>
                                  <a:pt x="29" y="40"/>
                                </a:lnTo>
                                <a:lnTo>
                                  <a:pt x="33" y="37"/>
                                </a:lnTo>
                                <a:lnTo>
                                  <a:pt x="37" y="35"/>
                                </a:lnTo>
                                <a:lnTo>
                                  <a:pt x="40" y="33"/>
                                </a:lnTo>
                                <a:lnTo>
                                  <a:pt x="41" y="33"/>
                                </a:lnTo>
                                <a:lnTo>
                                  <a:pt x="43" y="32"/>
                                </a:lnTo>
                                <a:lnTo>
                                  <a:pt x="44" y="31"/>
                                </a:lnTo>
                                <a:lnTo>
                                  <a:pt x="45" y="31"/>
                                </a:lnTo>
                                <a:lnTo>
                                  <a:pt x="47" y="31"/>
                                </a:lnTo>
                                <a:lnTo>
                                  <a:pt x="49" y="29"/>
                                </a:lnTo>
                                <a:lnTo>
                                  <a:pt x="51" y="29"/>
                                </a:lnTo>
                                <a:lnTo>
                                  <a:pt x="52" y="29"/>
                                </a:lnTo>
                                <a:lnTo>
                                  <a:pt x="57" y="29"/>
                                </a:lnTo>
                                <a:lnTo>
                                  <a:pt x="61" y="31"/>
                                </a:lnTo>
                                <a:lnTo>
                                  <a:pt x="65" y="33"/>
                                </a:lnTo>
                                <a:lnTo>
                                  <a:pt x="68" y="35"/>
                                </a:lnTo>
                                <a:lnTo>
                                  <a:pt x="69" y="37"/>
                                </a:lnTo>
                                <a:lnTo>
                                  <a:pt x="72" y="40"/>
                                </a:lnTo>
                                <a:lnTo>
                                  <a:pt x="73" y="44"/>
                                </a:lnTo>
                                <a:lnTo>
                                  <a:pt x="73" y="48"/>
                                </a:lnTo>
                                <a:lnTo>
                                  <a:pt x="73" y="50"/>
                                </a:lnTo>
                                <a:lnTo>
                                  <a:pt x="72" y="53"/>
                                </a:lnTo>
                                <a:lnTo>
                                  <a:pt x="72" y="57"/>
                                </a:lnTo>
                                <a:lnTo>
                                  <a:pt x="71" y="62"/>
                                </a:lnTo>
                                <a:lnTo>
                                  <a:pt x="61" y="108"/>
                                </a:lnTo>
                                <a:lnTo>
                                  <a:pt x="48" y="106"/>
                                </a:lnTo>
                                <a:lnTo>
                                  <a:pt x="57" y="61"/>
                                </a:lnTo>
                                <a:lnTo>
                                  <a:pt x="59" y="56"/>
                                </a:lnTo>
                                <a:lnTo>
                                  <a:pt x="59" y="53"/>
                                </a:lnTo>
                                <a:lnTo>
                                  <a:pt x="60" y="50"/>
                                </a:lnTo>
                                <a:lnTo>
                                  <a:pt x="60" y="49"/>
                                </a:lnTo>
                                <a:lnTo>
                                  <a:pt x="60" y="48"/>
                                </a:lnTo>
                                <a:lnTo>
                                  <a:pt x="59" y="45"/>
                                </a:lnTo>
                                <a:lnTo>
                                  <a:pt x="59" y="44"/>
                                </a:lnTo>
                                <a:lnTo>
                                  <a:pt x="57" y="42"/>
                                </a:lnTo>
                                <a:lnTo>
                                  <a:pt x="56" y="41"/>
                                </a:lnTo>
                                <a:lnTo>
                                  <a:pt x="53" y="41"/>
                                </a:lnTo>
                                <a:lnTo>
                                  <a:pt x="52" y="40"/>
                                </a:lnTo>
                                <a:lnTo>
                                  <a:pt x="49" y="40"/>
                                </a:lnTo>
                                <a:lnTo>
                                  <a:pt x="47" y="40"/>
                                </a:lnTo>
                                <a:lnTo>
                                  <a:pt x="43" y="41"/>
                                </a:lnTo>
                                <a:lnTo>
                                  <a:pt x="39" y="42"/>
                                </a:lnTo>
                                <a:lnTo>
                                  <a:pt x="36" y="44"/>
                                </a:lnTo>
                                <a:lnTo>
                                  <a:pt x="33" y="46"/>
                                </a:lnTo>
                                <a:lnTo>
                                  <a:pt x="31" y="49"/>
                                </a:lnTo>
                                <a:lnTo>
                                  <a:pt x="28" y="52"/>
                                </a:lnTo>
                                <a:lnTo>
                                  <a:pt x="25" y="54"/>
                                </a:lnTo>
                                <a:lnTo>
                                  <a:pt x="24" y="57"/>
                                </a:lnTo>
                                <a:lnTo>
                                  <a:pt x="23" y="62"/>
                                </a:lnTo>
                                <a:lnTo>
                                  <a:pt x="21" y="68"/>
                                </a:lnTo>
                                <a:lnTo>
                                  <a:pt x="20" y="74"/>
                                </a:lnTo>
                                <a:lnTo>
                                  <a:pt x="12" y="109"/>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4" name="Freeform 2660"/>
                        <wps:cNvSpPr>
                          <a:spLocks noEditPoints="1"/>
                        </wps:cNvSpPr>
                        <wps:spPr bwMode="auto">
                          <a:xfrm>
                            <a:off x="5751" y="9600"/>
                            <a:ext cx="35" cy="109"/>
                          </a:xfrm>
                          <a:custGeom>
                            <a:avLst/>
                            <a:gdLst>
                              <a:gd name="T0" fmla="*/ 20 w 35"/>
                              <a:gd name="T1" fmla="*/ 14 h 109"/>
                              <a:gd name="T2" fmla="*/ 22 w 35"/>
                              <a:gd name="T3" fmla="*/ 0 h 109"/>
                              <a:gd name="T4" fmla="*/ 35 w 35"/>
                              <a:gd name="T5" fmla="*/ 1 h 109"/>
                              <a:gd name="T6" fmla="*/ 32 w 35"/>
                              <a:gd name="T7" fmla="*/ 16 h 109"/>
                              <a:gd name="T8" fmla="*/ 20 w 35"/>
                              <a:gd name="T9" fmla="*/ 14 h 109"/>
                              <a:gd name="T10" fmla="*/ 0 w 35"/>
                              <a:gd name="T11" fmla="*/ 107 h 109"/>
                              <a:gd name="T12" fmla="*/ 16 w 35"/>
                              <a:gd name="T13" fmla="*/ 30 h 109"/>
                              <a:gd name="T14" fmla="*/ 30 w 35"/>
                              <a:gd name="T15" fmla="*/ 30 h 109"/>
                              <a:gd name="T16" fmla="*/ 14 w 35"/>
                              <a:gd name="T17" fmla="*/ 109 h 109"/>
                              <a:gd name="T18" fmla="*/ 0 w 35"/>
                              <a:gd name="T19" fmla="*/ 10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109">
                                <a:moveTo>
                                  <a:pt x="20" y="14"/>
                                </a:moveTo>
                                <a:lnTo>
                                  <a:pt x="22" y="0"/>
                                </a:lnTo>
                                <a:lnTo>
                                  <a:pt x="35" y="1"/>
                                </a:lnTo>
                                <a:lnTo>
                                  <a:pt x="32" y="16"/>
                                </a:lnTo>
                                <a:lnTo>
                                  <a:pt x="20" y="14"/>
                                </a:lnTo>
                                <a:close/>
                                <a:moveTo>
                                  <a:pt x="0" y="107"/>
                                </a:moveTo>
                                <a:lnTo>
                                  <a:pt x="16" y="30"/>
                                </a:lnTo>
                                <a:lnTo>
                                  <a:pt x="30" y="30"/>
                                </a:lnTo>
                                <a:lnTo>
                                  <a:pt x="14" y="109"/>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5" name="Freeform 2661"/>
                        <wps:cNvSpPr>
                          <a:spLocks noEditPoints="1"/>
                        </wps:cNvSpPr>
                        <wps:spPr bwMode="auto">
                          <a:xfrm>
                            <a:off x="5789" y="9581"/>
                            <a:ext cx="74" cy="126"/>
                          </a:xfrm>
                          <a:custGeom>
                            <a:avLst/>
                            <a:gdLst>
                              <a:gd name="T0" fmla="*/ 65 w 74"/>
                              <a:gd name="T1" fmla="*/ 101 h 126"/>
                              <a:gd name="T2" fmla="*/ 61 w 74"/>
                              <a:gd name="T3" fmla="*/ 109 h 126"/>
                              <a:gd name="T4" fmla="*/ 53 w 74"/>
                              <a:gd name="T5" fmla="*/ 118 h 126"/>
                              <a:gd name="T6" fmla="*/ 41 w 74"/>
                              <a:gd name="T7" fmla="*/ 124 h 126"/>
                              <a:gd name="T8" fmla="*/ 29 w 74"/>
                              <a:gd name="T9" fmla="*/ 126 h 126"/>
                              <a:gd name="T10" fmla="*/ 21 w 74"/>
                              <a:gd name="T11" fmla="*/ 125 h 126"/>
                              <a:gd name="T12" fmla="*/ 14 w 74"/>
                              <a:gd name="T13" fmla="*/ 124 h 126"/>
                              <a:gd name="T14" fmla="*/ 8 w 74"/>
                              <a:gd name="T15" fmla="*/ 120 h 126"/>
                              <a:gd name="T16" fmla="*/ 2 w 74"/>
                              <a:gd name="T17" fmla="*/ 113 h 126"/>
                              <a:gd name="T18" fmla="*/ 2 w 74"/>
                              <a:gd name="T19" fmla="*/ 109 h 126"/>
                              <a:gd name="T20" fmla="*/ 1 w 74"/>
                              <a:gd name="T21" fmla="*/ 105 h 126"/>
                              <a:gd name="T22" fmla="*/ 1 w 74"/>
                              <a:gd name="T23" fmla="*/ 101 h 126"/>
                              <a:gd name="T24" fmla="*/ 0 w 74"/>
                              <a:gd name="T25" fmla="*/ 97 h 126"/>
                              <a:gd name="T26" fmla="*/ 1 w 74"/>
                              <a:gd name="T27" fmla="*/ 85 h 126"/>
                              <a:gd name="T28" fmla="*/ 5 w 74"/>
                              <a:gd name="T29" fmla="*/ 73 h 126"/>
                              <a:gd name="T30" fmla="*/ 12 w 74"/>
                              <a:gd name="T31" fmla="*/ 61 h 126"/>
                              <a:gd name="T32" fmla="*/ 20 w 74"/>
                              <a:gd name="T33" fmla="*/ 55 h 126"/>
                              <a:gd name="T34" fmla="*/ 29 w 74"/>
                              <a:gd name="T35" fmla="*/ 49 h 126"/>
                              <a:gd name="T36" fmla="*/ 40 w 74"/>
                              <a:gd name="T37" fmla="*/ 48 h 126"/>
                              <a:gd name="T38" fmla="*/ 51 w 74"/>
                              <a:gd name="T39" fmla="*/ 49 h 126"/>
                              <a:gd name="T40" fmla="*/ 61 w 74"/>
                              <a:gd name="T41" fmla="*/ 56 h 126"/>
                              <a:gd name="T42" fmla="*/ 67 w 74"/>
                              <a:gd name="T43" fmla="*/ 66 h 126"/>
                              <a:gd name="T44" fmla="*/ 70 w 74"/>
                              <a:gd name="T45" fmla="*/ 80 h 126"/>
                              <a:gd name="T46" fmla="*/ 70 w 74"/>
                              <a:gd name="T47" fmla="*/ 85 h 126"/>
                              <a:gd name="T48" fmla="*/ 70 w 74"/>
                              <a:gd name="T49" fmla="*/ 86 h 126"/>
                              <a:gd name="T50" fmla="*/ 70 w 74"/>
                              <a:gd name="T51" fmla="*/ 86 h 126"/>
                              <a:gd name="T52" fmla="*/ 69 w 74"/>
                              <a:gd name="T53" fmla="*/ 89 h 126"/>
                              <a:gd name="T54" fmla="*/ 13 w 74"/>
                              <a:gd name="T55" fmla="*/ 92 h 126"/>
                              <a:gd name="T56" fmla="*/ 13 w 74"/>
                              <a:gd name="T57" fmla="*/ 101 h 126"/>
                              <a:gd name="T58" fmla="*/ 16 w 74"/>
                              <a:gd name="T59" fmla="*/ 108 h 126"/>
                              <a:gd name="T60" fmla="*/ 20 w 74"/>
                              <a:gd name="T61" fmla="*/ 112 h 126"/>
                              <a:gd name="T62" fmla="*/ 26 w 74"/>
                              <a:gd name="T63" fmla="*/ 116 h 126"/>
                              <a:gd name="T64" fmla="*/ 32 w 74"/>
                              <a:gd name="T65" fmla="*/ 116 h 126"/>
                              <a:gd name="T66" fmla="*/ 40 w 74"/>
                              <a:gd name="T67" fmla="*/ 113 h 126"/>
                              <a:gd name="T68" fmla="*/ 45 w 74"/>
                              <a:gd name="T69" fmla="*/ 109 h 126"/>
                              <a:gd name="T70" fmla="*/ 50 w 74"/>
                              <a:gd name="T71" fmla="*/ 104 h 126"/>
                              <a:gd name="T72" fmla="*/ 16 w 74"/>
                              <a:gd name="T73" fmla="*/ 80 h 126"/>
                              <a:gd name="T74" fmla="*/ 57 w 74"/>
                              <a:gd name="T75" fmla="*/ 77 h 126"/>
                              <a:gd name="T76" fmla="*/ 55 w 74"/>
                              <a:gd name="T77" fmla="*/ 69 h 126"/>
                              <a:gd name="T78" fmla="*/ 51 w 74"/>
                              <a:gd name="T79" fmla="*/ 64 h 126"/>
                              <a:gd name="T80" fmla="*/ 46 w 74"/>
                              <a:gd name="T81" fmla="*/ 60 h 126"/>
                              <a:gd name="T82" fmla="*/ 40 w 74"/>
                              <a:gd name="T83" fmla="*/ 59 h 126"/>
                              <a:gd name="T84" fmla="*/ 32 w 74"/>
                              <a:gd name="T85" fmla="*/ 60 h 126"/>
                              <a:gd name="T86" fmla="*/ 25 w 74"/>
                              <a:gd name="T87" fmla="*/ 64 h 126"/>
                              <a:gd name="T88" fmla="*/ 20 w 74"/>
                              <a:gd name="T89" fmla="*/ 70 h 126"/>
                              <a:gd name="T90" fmla="*/ 14 w 74"/>
                              <a:gd name="T91" fmla="*/ 80 h 126"/>
                              <a:gd name="T92" fmla="*/ 40 w 74"/>
                              <a:gd name="T93" fmla="*/ 19 h 126"/>
                              <a:gd name="T94" fmla="*/ 63 w 74"/>
                              <a:gd name="T95" fmla="*/ 41 h 126"/>
                              <a:gd name="T96" fmla="*/ 45 w 74"/>
                              <a:gd name="T97" fmla="*/ 27 h 126"/>
                              <a:gd name="T98" fmla="*/ 21 w 74"/>
                              <a:gd name="T99" fmla="*/ 41 h 126"/>
                              <a:gd name="T100" fmla="*/ 65 w 74"/>
                              <a:gd name="T101" fmla="*/ 0 h 126"/>
                              <a:gd name="T102" fmla="*/ 65 w 74"/>
                              <a:gd name="T103" fmla="*/ 23 h 126"/>
                              <a:gd name="T104" fmla="*/ 65 w 74"/>
                              <a:gd name="T105"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4" h="126">
                                <a:moveTo>
                                  <a:pt x="53" y="100"/>
                                </a:moveTo>
                                <a:lnTo>
                                  <a:pt x="65" y="101"/>
                                </a:lnTo>
                                <a:lnTo>
                                  <a:pt x="63" y="105"/>
                                </a:lnTo>
                                <a:lnTo>
                                  <a:pt x="61" y="109"/>
                                </a:lnTo>
                                <a:lnTo>
                                  <a:pt x="57" y="114"/>
                                </a:lnTo>
                                <a:lnTo>
                                  <a:pt x="53" y="118"/>
                                </a:lnTo>
                                <a:lnTo>
                                  <a:pt x="47" y="122"/>
                                </a:lnTo>
                                <a:lnTo>
                                  <a:pt x="41" y="124"/>
                                </a:lnTo>
                                <a:lnTo>
                                  <a:pt x="36" y="126"/>
                                </a:lnTo>
                                <a:lnTo>
                                  <a:pt x="29" y="126"/>
                                </a:lnTo>
                                <a:lnTo>
                                  <a:pt x="25" y="126"/>
                                </a:lnTo>
                                <a:lnTo>
                                  <a:pt x="21" y="125"/>
                                </a:lnTo>
                                <a:lnTo>
                                  <a:pt x="17" y="125"/>
                                </a:lnTo>
                                <a:lnTo>
                                  <a:pt x="14" y="124"/>
                                </a:lnTo>
                                <a:lnTo>
                                  <a:pt x="10" y="122"/>
                                </a:lnTo>
                                <a:lnTo>
                                  <a:pt x="8" y="120"/>
                                </a:lnTo>
                                <a:lnTo>
                                  <a:pt x="5" y="117"/>
                                </a:lnTo>
                                <a:lnTo>
                                  <a:pt x="2" y="113"/>
                                </a:lnTo>
                                <a:lnTo>
                                  <a:pt x="2" y="110"/>
                                </a:lnTo>
                                <a:lnTo>
                                  <a:pt x="2" y="109"/>
                                </a:lnTo>
                                <a:lnTo>
                                  <a:pt x="1" y="106"/>
                                </a:lnTo>
                                <a:lnTo>
                                  <a:pt x="1" y="105"/>
                                </a:lnTo>
                                <a:lnTo>
                                  <a:pt x="1" y="102"/>
                                </a:lnTo>
                                <a:lnTo>
                                  <a:pt x="1" y="101"/>
                                </a:lnTo>
                                <a:lnTo>
                                  <a:pt x="0" y="98"/>
                                </a:lnTo>
                                <a:lnTo>
                                  <a:pt x="0" y="97"/>
                                </a:lnTo>
                                <a:lnTo>
                                  <a:pt x="0" y="90"/>
                                </a:lnTo>
                                <a:lnTo>
                                  <a:pt x="1" y="85"/>
                                </a:lnTo>
                                <a:lnTo>
                                  <a:pt x="4" y="78"/>
                                </a:lnTo>
                                <a:lnTo>
                                  <a:pt x="5" y="73"/>
                                </a:lnTo>
                                <a:lnTo>
                                  <a:pt x="8" y="68"/>
                                </a:lnTo>
                                <a:lnTo>
                                  <a:pt x="12" y="61"/>
                                </a:lnTo>
                                <a:lnTo>
                                  <a:pt x="16" y="57"/>
                                </a:lnTo>
                                <a:lnTo>
                                  <a:pt x="20" y="55"/>
                                </a:lnTo>
                                <a:lnTo>
                                  <a:pt x="24" y="52"/>
                                </a:lnTo>
                                <a:lnTo>
                                  <a:pt x="29" y="49"/>
                                </a:lnTo>
                                <a:lnTo>
                                  <a:pt x="34" y="48"/>
                                </a:lnTo>
                                <a:lnTo>
                                  <a:pt x="40" y="48"/>
                                </a:lnTo>
                                <a:lnTo>
                                  <a:pt x="45" y="48"/>
                                </a:lnTo>
                                <a:lnTo>
                                  <a:pt x="51" y="49"/>
                                </a:lnTo>
                                <a:lnTo>
                                  <a:pt x="57" y="52"/>
                                </a:lnTo>
                                <a:lnTo>
                                  <a:pt x="61" y="56"/>
                                </a:lnTo>
                                <a:lnTo>
                                  <a:pt x="65" y="61"/>
                                </a:lnTo>
                                <a:lnTo>
                                  <a:pt x="67" y="66"/>
                                </a:lnTo>
                                <a:lnTo>
                                  <a:pt x="69" y="73"/>
                                </a:lnTo>
                                <a:lnTo>
                                  <a:pt x="70" y="80"/>
                                </a:lnTo>
                                <a:lnTo>
                                  <a:pt x="70" y="85"/>
                                </a:lnTo>
                                <a:lnTo>
                                  <a:pt x="70" y="86"/>
                                </a:lnTo>
                                <a:lnTo>
                                  <a:pt x="70" y="88"/>
                                </a:lnTo>
                                <a:lnTo>
                                  <a:pt x="69" y="89"/>
                                </a:lnTo>
                                <a:lnTo>
                                  <a:pt x="69" y="90"/>
                                </a:lnTo>
                                <a:lnTo>
                                  <a:pt x="13" y="92"/>
                                </a:lnTo>
                                <a:lnTo>
                                  <a:pt x="13" y="96"/>
                                </a:lnTo>
                                <a:lnTo>
                                  <a:pt x="13" y="101"/>
                                </a:lnTo>
                                <a:lnTo>
                                  <a:pt x="14" y="105"/>
                                </a:lnTo>
                                <a:lnTo>
                                  <a:pt x="16" y="108"/>
                                </a:lnTo>
                                <a:lnTo>
                                  <a:pt x="17" y="110"/>
                                </a:lnTo>
                                <a:lnTo>
                                  <a:pt x="20" y="112"/>
                                </a:lnTo>
                                <a:lnTo>
                                  <a:pt x="22" y="114"/>
                                </a:lnTo>
                                <a:lnTo>
                                  <a:pt x="26" y="116"/>
                                </a:lnTo>
                                <a:lnTo>
                                  <a:pt x="29" y="116"/>
                                </a:lnTo>
                                <a:lnTo>
                                  <a:pt x="32" y="116"/>
                                </a:lnTo>
                                <a:lnTo>
                                  <a:pt x="36" y="114"/>
                                </a:lnTo>
                                <a:lnTo>
                                  <a:pt x="40" y="113"/>
                                </a:lnTo>
                                <a:lnTo>
                                  <a:pt x="42" y="112"/>
                                </a:lnTo>
                                <a:lnTo>
                                  <a:pt x="45" y="109"/>
                                </a:lnTo>
                                <a:lnTo>
                                  <a:pt x="47" y="106"/>
                                </a:lnTo>
                                <a:lnTo>
                                  <a:pt x="50" y="104"/>
                                </a:lnTo>
                                <a:lnTo>
                                  <a:pt x="53" y="100"/>
                                </a:lnTo>
                                <a:close/>
                                <a:moveTo>
                                  <a:pt x="16" y="80"/>
                                </a:moveTo>
                                <a:lnTo>
                                  <a:pt x="57" y="80"/>
                                </a:lnTo>
                                <a:lnTo>
                                  <a:pt x="57" y="77"/>
                                </a:lnTo>
                                <a:lnTo>
                                  <a:pt x="57" y="73"/>
                                </a:lnTo>
                                <a:lnTo>
                                  <a:pt x="55" y="69"/>
                                </a:lnTo>
                                <a:lnTo>
                                  <a:pt x="53" y="66"/>
                                </a:lnTo>
                                <a:lnTo>
                                  <a:pt x="51" y="64"/>
                                </a:lnTo>
                                <a:lnTo>
                                  <a:pt x="49" y="62"/>
                                </a:lnTo>
                                <a:lnTo>
                                  <a:pt x="46" y="60"/>
                                </a:lnTo>
                                <a:lnTo>
                                  <a:pt x="42" y="59"/>
                                </a:lnTo>
                                <a:lnTo>
                                  <a:pt x="40" y="59"/>
                                </a:lnTo>
                                <a:lnTo>
                                  <a:pt x="36" y="59"/>
                                </a:lnTo>
                                <a:lnTo>
                                  <a:pt x="32" y="60"/>
                                </a:lnTo>
                                <a:lnTo>
                                  <a:pt x="28" y="62"/>
                                </a:lnTo>
                                <a:lnTo>
                                  <a:pt x="25" y="64"/>
                                </a:lnTo>
                                <a:lnTo>
                                  <a:pt x="22" y="66"/>
                                </a:lnTo>
                                <a:lnTo>
                                  <a:pt x="20" y="70"/>
                                </a:lnTo>
                                <a:lnTo>
                                  <a:pt x="17" y="74"/>
                                </a:lnTo>
                                <a:lnTo>
                                  <a:pt x="14" y="80"/>
                                </a:lnTo>
                                <a:lnTo>
                                  <a:pt x="16" y="80"/>
                                </a:lnTo>
                                <a:close/>
                                <a:moveTo>
                                  <a:pt x="40" y="19"/>
                                </a:moveTo>
                                <a:lnTo>
                                  <a:pt x="53" y="19"/>
                                </a:lnTo>
                                <a:lnTo>
                                  <a:pt x="63" y="41"/>
                                </a:lnTo>
                                <a:lnTo>
                                  <a:pt x="54" y="41"/>
                                </a:lnTo>
                                <a:lnTo>
                                  <a:pt x="45" y="27"/>
                                </a:lnTo>
                                <a:lnTo>
                                  <a:pt x="30" y="41"/>
                                </a:lnTo>
                                <a:lnTo>
                                  <a:pt x="21" y="41"/>
                                </a:lnTo>
                                <a:lnTo>
                                  <a:pt x="40" y="19"/>
                                </a:lnTo>
                                <a:close/>
                                <a:moveTo>
                                  <a:pt x="65" y="0"/>
                                </a:moveTo>
                                <a:lnTo>
                                  <a:pt x="74" y="23"/>
                                </a:lnTo>
                                <a:lnTo>
                                  <a:pt x="65" y="23"/>
                                </a:lnTo>
                                <a:lnTo>
                                  <a:pt x="47" y="0"/>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6" name="Freeform 2662"/>
                        <wps:cNvSpPr>
                          <a:spLocks/>
                        </wps:cNvSpPr>
                        <wps:spPr bwMode="auto">
                          <a:xfrm>
                            <a:off x="5872" y="9628"/>
                            <a:ext cx="72" cy="78"/>
                          </a:xfrm>
                          <a:custGeom>
                            <a:avLst/>
                            <a:gdLst>
                              <a:gd name="T0" fmla="*/ 48 w 72"/>
                              <a:gd name="T1" fmla="*/ 63 h 78"/>
                              <a:gd name="T2" fmla="*/ 42 w 72"/>
                              <a:gd name="T3" fmla="*/ 70 h 78"/>
                              <a:gd name="T4" fmla="*/ 34 w 72"/>
                              <a:gd name="T5" fmla="*/ 74 h 78"/>
                              <a:gd name="T6" fmla="*/ 26 w 72"/>
                              <a:gd name="T7" fmla="*/ 77 h 78"/>
                              <a:gd name="T8" fmla="*/ 19 w 72"/>
                              <a:gd name="T9" fmla="*/ 78 h 78"/>
                              <a:gd name="T10" fmla="*/ 15 w 72"/>
                              <a:gd name="T11" fmla="*/ 78 h 78"/>
                              <a:gd name="T12" fmla="*/ 11 w 72"/>
                              <a:gd name="T13" fmla="*/ 78 h 78"/>
                              <a:gd name="T14" fmla="*/ 8 w 72"/>
                              <a:gd name="T15" fmla="*/ 77 h 78"/>
                              <a:gd name="T16" fmla="*/ 6 w 72"/>
                              <a:gd name="T17" fmla="*/ 75 h 78"/>
                              <a:gd name="T18" fmla="*/ 4 w 72"/>
                              <a:gd name="T19" fmla="*/ 73 h 78"/>
                              <a:gd name="T20" fmla="*/ 2 w 72"/>
                              <a:gd name="T21" fmla="*/ 70 h 78"/>
                              <a:gd name="T22" fmla="*/ 0 w 72"/>
                              <a:gd name="T23" fmla="*/ 66 h 78"/>
                              <a:gd name="T24" fmla="*/ 0 w 72"/>
                              <a:gd name="T25" fmla="*/ 62 h 78"/>
                              <a:gd name="T26" fmla="*/ 0 w 72"/>
                              <a:gd name="T27" fmla="*/ 59 h 78"/>
                              <a:gd name="T28" fmla="*/ 2 w 72"/>
                              <a:gd name="T29" fmla="*/ 55 h 78"/>
                              <a:gd name="T30" fmla="*/ 2 w 72"/>
                              <a:gd name="T31" fmla="*/ 51 h 78"/>
                              <a:gd name="T32" fmla="*/ 2 w 72"/>
                              <a:gd name="T33" fmla="*/ 46 h 78"/>
                              <a:gd name="T34" fmla="*/ 11 w 72"/>
                              <a:gd name="T35" fmla="*/ 1 h 78"/>
                              <a:gd name="T36" fmla="*/ 24 w 72"/>
                              <a:gd name="T37" fmla="*/ 0 h 78"/>
                              <a:gd name="T38" fmla="*/ 14 w 72"/>
                              <a:gd name="T39" fmla="*/ 50 h 78"/>
                              <a:gd name="T40" fmla="*/ 14 w 72"/>
                              <a:gd name="T41" fmla="*/ 53 h 78"/>
                              <a:gd name="T42" fmla="*/ 14 w 72"/>
                              <a:gd name="T43" fmla="*/ 54 h 78"/>
                              <a:gd name="T44" fmla="*/ 14 w 72"/>
                              <a:gd name="T45" fmla="*/ 57 h 78"/>
                              <a:gd name="T46" fmla="*/ 14 w 72"/>
                              <a:gd name="T47" fmla="*/ 59 h 78"/>
                              <a:gd name="T48" fmla="*/ 14 w 72"/>
                              <a:gd name="T49" fmla="*/ 61 h 78"/>
                              <a:gd name="T50" fmla="*/ 15 w 72"/>
                              <a:gd name="T51" fmla="*/ 63 h 78"/>
                              <a:gd name="T52" fmla="*/ 15 w 72"/>
                              <a:gd name="T53" fmla="*/ 65 h 78"/>
                              <a:gd name="T54" fmla="*/ 15 w 72"/>
                              <a:gd name="T55" fmla="*/ 66 h 78"/>
                              <a:gd name="T56" fmla="*/ 16 w 72"/>
                              <a:gd name="T57" fmla="*/ 66 h 78"/>
                              <a:gd name="T58" fmla="*/ 19 w 72"/>
                              <a:gd name="T59" fmla="*/ 66 h 78"/>
                              <a:gd name="T60" fmla="*/ 20 w 72"/>
                              <a:gd name="T61" fmla="*/ 67 h 78"/>
                              <a:gd name="T62" fmla="*/ 23 w 72"/>
                              <a:gd name="T63" fmla="*/ 67 h 78"/>
                              <a:gd name="T64" fmla="*/ 26 w 72"/>
                              <a:gd name="T65" fmla="*/ 67 h 78"/>
                              <a:gd name="T66" fmla="*/ 28 w 72"/>
                              <a:gd name="T67" fmla="*/ 66 h 78"/>
                              <a:gd name="T68" fmla="*/ 31 w 72"/>
                              <a:gd name="T69" fmla="*/ 66 h 78"/>
                              <a:gd name="T70" fmla="*/ 34 w 72"/>
                              <a:gd name="T71" fmla="*/ 66 h 78"/>
                              <a:gd name="T72" fmla="*/ 36 w 72"/>
                              <a:gd name="T73" fmla="*/ 65 h 78"/>
                              <a:gd name="T74" fmla="*/ 38 w 72"/>
                              <a:gd name="T75" fmla="*/ 63 h 78"/>
                              <a:gd name="T76" fmla="*/ 40 w 72"/>
                              <a:gd name="T77" fmla="*/ 61 h 78"/>
                              <a:gd name="T78" fmla="*/ 42 w 72"/>
                              <a:gd name="T79" fmla="*/ 59 h 78"/>
                              <a:gd name="T80" fmla="*/ 43 w 72"/>
                              <a:gd name="T81" fmla="*/ 57 h 78"/>
                              <a:gd name="T82" fmla="*/ 46 w 72"/>
                              <a:gd name="T83" fmla="*/ 54 h 78"/>
                              <a:gd name="T84" fmla="*/ 47 w 72"/>
                              <a:gd name="T85" fmla="*/ 50 h 78"/>
                              <a:gd name="T86" fmla="*/ 48 w 72"/>
                              <a:gd name="T87" fmla="*/ 47 h 78"/>
                              <a:gd name="T88" fmla="*/ 48 w 72"/>
                              <a:gd name="T89" fmla="*/ 45 h 78"/>
                              <a:gd name="T90" fmla="*/ 50 w 72"/>
                              <a:gd name="T91" fmla="*/ 42 h 78"/>
                              <a:gd name="T92" fmla="*/ 51 w 72"/>
                              <a:gd name="T93" fmla="*/ 38 h 78"/>
                              <a:gd name="T94" fmla="*/ 52 w 72"/>
                              <a:gd name="T95" fmla="*/ 34 h 78"/>
                              <a:gd name="T96" fmla="*/ 59 w 72"/>
                              <a:gd name="T97" fmla="*/ 0 h 78"/>
                              <a:gd name="T98" fmla="*/ 72 w 72"/>
                              <a:gd name="T99" fmla="*/ 0 h 78"/>
                              <a:gd name="T100" fmla="*/ 56 w 72"/>
                              <a:gd name="T101" fmla="*/ 77 h 78"/>
                              <a:gd name="T102" fmla="*/ 44 w 72"/>
                              <a:gd name="T103" fmla="*/ 77 h 78"/>
                              <a:gd name="T104" fmla="*/ 48 w 72"/>
                              <a:gd name="T105" fmla="*/ 6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2" h="78">
                                <a:moveTo>
                                  <a:pt x="48" y="63"/>
                                </a:moveTo>
                                <a:lnTo>
                                  <a:pt x="42" y="70"/>
                                </a:lnTo>
                                <a:lnTo>
                                  <a:pt x="34" y="74"/>
                                </a:lnTo>
                                <a:lnTo>
                                  <a:pt x="26" y="77"/>
                                </a:lnTo>
                                <a:lnTo>
                                  <a:pt x="19" y="78"/>
                                </a:lnTo>
                                <a:lnTo>
                                  <a:pt x="15" y="78"/>
                                </a:lnTo>
                                <a:lnTo>
                                  <a:pt x="11" y="78"/>
                                </a:lnTo>
                                <a:lnTo>
                                  <a:pt x="8" y="77"/>
                                </a:lnTo>
                                <a:lnTo>
                                  <a:pt x="6" y="75"/>
                                </a:lnTo>
                                <a:lnTo>
                                  <a:pt x="4" y="73"/>
                                </a:lnTo>
                                <a:lnTo>
                                  <a:pt x="2" y="70"/>
                                </a:lnTo>
                                <a:lnTo>
                                  <a:pt x="0" y="66"/>
                                </a:lnTo>
                                <a:lnTo>
                                  <a:pt x="0" y="62"/>
                                </a:lnTo>
                                <a:lnTo>
                                  <a:pt x="0" y="59"/>
                                </a:lnTo>
                                <a:lnTo>
                                  <a:pt x="2" y="55"/>
                                </a:lnTo>
                                <a:lnTo>
                                  <a:pt x="2" y="51"/>
                                </a:lnTo>
                                <a:lnTo>
                                  <a:pt x="2" y="46"/>
                                </a:lnTo>
                                <a:lnTo>
                                  <a:pt x="11" y="1"/>
                                </a:lnTo>
                                <a:lnTo>
                                  <a:pt x="24" y="0"/>
                                </a:lnTo>
                                <a:lnTo>
                                  <a:pt x="14" y="50"/>
                                </a:lnTo>
                                <a:lnTo>
                                  <a:pt x="14" y="53"/>
                                </a:lnTo>
                                <a:lnTo>
                                  <a:pt x="14" y="54"/>
                                </a:lnTo>
                                <a:lnTo>
                                  <a:pt x="14" y="57"/>
                                </a:lnTo>
                                <a:lnTo>
                                  <a:pt x="14" y="59"/>
                                </a:lnTo>
                                <a:lnTo>
                                  <a:pt x="14" y="61"/>
                                </a:lnTo>
                                <a:lnTo>
                                  <a:pt x="15" y="63"/>
                                </a:lnTo>
                                <a:lnTo>
                                  <a:pt x="15" y="65"/>
                                </a:lnTo>
                                <a:lnTo>
                                  <a:pt x="15" y="66"/>
                                </a:lnTo>
                                <a:lnTo>
                                  <a:pt x="16" y="66"/>
                                </a:lnTo>
                                <a:lnTo>
                                  <a:pt x="19" y="66"/>
                                </a:lnTo>
                                <a:lnTo>
                                  <a:pt x="20" y="67"/>
                                </a:lnTo>
                                <a:lnTo>
                                  <a:pt x="23" y="67"/>
                                </a:lnTo>
                                <a:lnTo>
                                  <a:pt x="26" y="67"/>
                                </a:lnTo>
                                <a:lnTo>
                                  <a:pt x="28" y="66"/>
                                </a:lnTo>
                                <a:lnTo>
                                  <a:pt x="31" y="66"/>
                                </a:lnTo>
                                <a:lnTo>
                                  <a:pt x="34" y="66"/>
                                </a:lnTo>
                                <a:lnTo>
                                  <a:pt x="36" y="65"/>
                                </a:lnTo>
                                <a:lnTo>
                                  <a:pt x="38" y="63"/>
                                </a:lnTo>
                                <a:lnTo>
                                  <a:pt x="40" y="61"/>
                                </a:lnTo>
                                <a:lnTo>
                                  <a:pt x="42" y="59"/>
                                </a:lnTo>
                                <a:lnTo>
                                  <a:pt x="43" y="57"/>
                                </a:lnTo>
                                <a:lnTo>
                                  <a:pt x="46" y="54"/>
                                </a:lnTo>
                                <a:lnTo>
                                  <a:pt x="47" y="50"/>
                                </a:lnTo>
                                <a:lnTo>
                                  <a:pt x="48" y="47"/>
                                </a:lnTo>
                                <a:lnTo>
                                  <a:pt x="48" y="45"/>
                                </a:lnTo>
                                <a:lnTo>
                                  <a:pt x="50" y="42"/>
                                </a:lnTo>
                                <a:lnTo>
                                  <a:pt x="51" y="38"/>
                                </a:lnTo>
                                <a:lnTo>
                                  <a:pt x="52" y="34"/>
                                </a:lnTo>
                                <a:lnTo>
                                  <a:pt x="59" y="0"/>
                                </a:lnTo>
                                <a:lnTo>
                                  <a:pt x="72" y="0"/>
                                </a:lnTo>
                                <a:lnTo>
                                  <a:pt x="56" y="77"/>
                                </a:lnTo>
                                <a:lnTo>
                                  <a:pt x="44" y="77"/>
                                </a:lnTo>
                                <a:lnTo>
                                  <a:pt x="48"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7" name="Freeform 2663"/>
                        <wps:cNvSpPr>
                          <a:spLocks noEditPoints="1"/>
                        </wps:cNvSpPr>
                        <wps:spPr bwMode="auto">
                          <a:xfrm>
                            <a:off x="5995" y="9597"/>
                            <a:ext cx="77" cy="108"/>
                          </a:xfrm>
                          <a:custGeom>
                            <a:avLst/>
                            <a:gdLst>
                              <a:gd name="T0" fmla="*/ 42 w 77"/>
                              <a:gd name="T1" fmla="*/ 101 h 108"/>
                              <a:gd name="T2" fmla="*/ 30 w 77"/>
                              <a:gd name="T3" fmla="*/ 106 h 108"/>
                              <a:gd name="T4" fmla="*/ 19 w 77"/>
                              <a:gd name="T5" fmla="*/ 108 h 108"/>
                              <a:gd name="T6" fmla="*/ 10 w 77"/>
                              <a:gd name="T7" fmla="*/ 105 h 108"/>
                              <a:gd name="T8" fmla="*/ 4 w 77"/>
                              <a:gd name="T9" fmla="*/ 98 h 108"/>
                              <a:gd name="T10" fmla="*/ 0 w 77"/>
                              <a:gd name="T11" fmla="*/ 86 h 108"/>
                              <a:gd name="T12" fmla="*/ 0 w 77"/>
                              <a:gd name="T13" fmla="*/ 72 h 108"/>
                              <a:gd name="T14" fmla="*/ 4 w 77"/>
                              <a:gd name="T15" fmla="*/ 60 h 108"/>
                              <a:gd name="T16" fmla="*/ 8 w 77"/>
                              <a:gd name="T17" fmla="*/ 49 h 108"/>
                              <a:gd name="T18" fmla="*/ 14 w 77"/>
                              <a:gd name="T19" fmla="*/ 40 h 108"/>
                              <a:gd name="T20" fmla="*/ 22 w 77"/>
                              <a:gd name="T21" fmla="*/ 33 h 108"/>
                              <a:gd name="T22" fmla="*/ 31 w 77"/>
                              <a:gd name="T23" fmla="*/ 29 h 108"/>
                              <a:gd name="T24" fmla="*/ 42 w 77"/>
                              <a:gd name="T25" fmla="*/ 31 h 108"/>
                              <a:gd name="T26" fmla="*/ 53 w 77"/>
                              <a:gd name="T27" fmla="*/ 37 h 108"/>
                              <a:gd name="T28" fmla="*/ 65 w 77"/>
                              <a:gd name="T29" fmla="*/ 0 h 108"/>
                              <a:gd name="T30" fmla="*/ 57 w 77"/>
                              <a:gd name="T31" fmla="*/ 106 h 108"/>
                              <a:gd name="T32" fmla="*/ 47 w 77"/>
                              <a:gd name="T33" fmla="*/ 96 h 108"/>
                              <a:gd name="T34" fmla="*/ 13 w 77"/>
                              <a:gd name="T35" fmla="*/ 77 h 108"/>
                              <a:gd name="T36" fmla="*/ 13 w 77"/>
                              <a:gd name="T37" fmla="*/ 80 h 108"/>
                              <a:gd name="T38" fmla="*/ 13 w 77"/>
                              <a:gd name="T39" fmla="*/ 81 h 108"/>
                              <a:gd name="T40" fmla="*/ 13 w 77"/>
                              <a:gd name="T41" fmla="*/ 84 h 108"/>
                              <a:gd name="T42" fmla="*/ 13 w 77"/>
                              <a:gd name="T43" fmla="*/ 84 h 108"/>
                              <a:gd name="T44" fmla="*/ 13 w 77"/>
                              <a:gd name="T45" fmla="*/ 86 h 108"/>
                              <a:gd name="T46" fmla="*/ 13 w 77"/>
                              <a:gd name="T47" fmla="*/ 86 h 108"/>
                              <a:gd name="T48" fmla="*/ 14 w 77"/>
                              <a:gd name="T49" fmla="*/ 88 h 108"/>
                              <a:gd name="T50" fmla="*/ 14 w 77"/>
                              <a:gd name="T51" fmla="*/ 89 h 108"/>
                              <a:gd name="T52" fmla="*/ 18 w 77"/>
                              <a:gd name="T53" fmla="*/ 93 h 108"/>
                              <a:gd name="T54" fmla="*/ 22 w 77"/>
                              <a:gd name="T55" fmla="*/ 96 h 108"/>
                              <a:gd name="T56" fmla="*/ 26 w 77"/>
                              <a:gd name="T57" fmla="*/ 97 h 108"/>
                              <a:gd name="T58" fmla="*/ 31 w 77"/>
                              <a:gd name="T59" fmla="*/ 97 h 108"/>
                              <a:gd name="T60" fmla="*/ 39 w 77"/>
                              <a:gd name="T61" fmla="*/ 93 h 108"/>
                              <a:gd name="T62" fmla="*/ 47 w 77"/>
                              <a:gd name="T63" fmla="*/ 82 h 108"/>
                              <a:gd name="T64" fmla="*/ 53 w 77"/>
                              <a:gd name="T65" fmla="*/ 68 h 108"/>
                              <a:gd name="T66" fmla="*/ 54 w 77"/>
                              <a:gd name="T67" fmla="*/ 56 h 108"/>
                              <a:gd name="T68" fmla="*/ 51 w 77"/>
                              <a:gd name="T69" fmla="*/ 48 h 108"/>
                              <a:gd name="T70" fmla="*/ 47 w 77"/>
                              <a:gd name="T71" fmla="*/ 44 h 108"/>
                              <a:gd name="T72" fmla="*/ 41 w 77"/>
                              <a:gd name="T73" fmla="*/ 40 h 108"/>
                              <a:gd name="T74" fmla="*/ 35 w 77"/>
                              <a:gd name="T75" fmla="*/ 40 h 108"/>
                              <a:gd name="T76" fmla="*/ 31 w 77"/>
                              <a:gd name="T77" fmla="*/ 41 h 108"/>
                              <a:gd name="T78" fmla="*/ 27 w 77"/>
                              <a:gd name="T79" fmla="*/ 43 h 108"/>
                              <a:gd name="T80" fmla="*/ 23 w 77"/>
                              <a:gd name="T81" fmla="*/ 46 h 108"/>
                              <a:gd name="T82" fmla="*/ 21 w 77"/>
                              <a:gd name="T83" fmla="*/ 50 h 108"/>
                              <a:gd name="T84" fmla="*/ 18 w 77"/>
                              <a:gd name="T85" fmla="*/ 53 h 108"/>
                              <a:gd name="T86" fmla="*/ 18 w 77"/>
                              <a:gd name="T87" fmla="*/ 56 h 108"/>
                              <a:gd name="T88" fmla="*/ 16 w 77"/>
                              <a:gd name="T89" fmla="*/ 60 h 108"/>
                              <a:gd name="T90" fmla="*/ 14 w 77"/>
                              <a:gd name="T91" fmla="*/ 66 h 108"/>
                              <a:gd name="T92" fmla="*/ 13 w 77"/>
                              <a:gd name="T93" fmla="*/ 7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7" h="108">
                                <a:moveTo>
                                  <a:pt x="47" y="96"/>
                                </a:moveTo>
                                <a:lnTo>
                                  <a:pt x="42" y="101"/>
                                </a:lnTo>
                                <a:lnTo>
                                  <a:pt x="37" y="105"/>
                                </a:lnTo>
                                <a:lnTo>
                                  <a:pt x="30" y="106"/>
                                </a:lnTo>
                                <a:lnTo>
                                  <a:pt x="25" y="108"/>
                                </a:lnTo>
                                <a:lnTo>
                                  <a:pt x="19" y="108"/>
                                </a:lnTo>
                                <a:lnTo>
                                  <a:pt x="14" y="106"/>
                                </a:lnTo>
                                <a:lnTo>
                                  <a:pt x="10" y="105"/>
                                </a:lnTo>
                                <a:lnTo>
                                  <a:pt x="6" y="102"/>
                                </a:lnTo>
                                <a:lnTo>
                                  <a:pt x="4" y="98"/>
                                </a:lnTo>
                                <a:lnTo>
                                  <a:pt x="1" y="92"/>
                                </a:lnTo>
                                <a:lnTo>
                                  <a:pt x="0" y="86"/>
                                </a:lnTo>
                                <a:lnTo>
                                  <a:pt x="0" y="78"/>
                                </a:lnTo>
                                <a:lnTo>
                                  <a:pt x="0" y="72"/>
                                </a:lnTo>
                                <a:lnTo>
                                  <a:pt x="1" y="66"/>
                                </a:lnTo>
                                <a:lnTo>
                                  <a:pt x="4" y="60"/>
                                </a:lnTo>
                                <a:lnTo>
                                  <a:pt x="5" y="54"/>
                                </a:lnTo>
                                <a:lnTo>
                                  <a:pt x="8" y="49"/>
                                </a:lnTo>
                                <a:lnTo>
                                  <a:pt x="10" y="44"/>
                                </a:lnTo>
                                <a:lnTo>
                                  <a:pt x="14" y="40"/>
                                </a:lnTo>
                                <a:lnTo>
                                  <a:pt x="18" y="36"/>
                                </a:lnTo>
                                <a:lnTo>
                                  <a:pt x="22" y="33"/>
                                </a:lnTo>
                                <a:lnTo>
                                  <a:pt x="27" y="31"/>
                                </a:lnTo>
                                <a:lnTo>
                                  <a:pt x="31" y="29"/>
                                </a:lnTo>
                                <a:lnTo>
                                  <a:pt x="35" y="29"/>
                                </a:lnTo>
                                <a:lnTo>
                                  <a:pt x="42" y="31"/>
                                </a:lnTo>
                                <a:lnTo>
                                  <a:pt x="49" y="33"/>
                                </a:lnTo>
                                <a:lnTo>
                                  <a:pt x="53" y="37"/>
                                </a:lnTo>
                                <a:lnTo>
                                  <a:pt x="57" y="43"/>
                                </a:lnTo>
                                <a:lnTo>
                                  <a:pt x="65" y="0"/>
                                </a:lnTo>
                                <a:lnTo>
                                  <a:pt x="77" y="0"/>
                                </a:lnTo>
                                <a:lnTo>
                                  <a:pt x="57" y="106"/>
                                </a:lnTo>
                                <a:lnTo>
                                  <a:pt x="45" y="106"/>
                                </a:lnTo>
                                <a:lnTo>
                                  <a:pt x="47" y="96"/>
                                </a:lnTo>
                                <a:close/>
                                <a:moveTo>
                                  <a:pt x="13" y="76"/>
                                </a:moveTo>
                                <a:lnTo>
                                  <a:pt x="13" y="77"/>
                                </a:lnTo>
                                <a:lnTo>
                                  <a:pt x="13" y="78"/>
                                </a:lnTo>
                                <a:lnTo>
                                  <a:pt x="13" y="80"/>
                                </a:lnTo>
                                <a:lnTo>
                                  <a:pt x="13" y="81"/>
                                </a:lnTo>
                                <a:lnTo>
                                  <a:pt x="13" y="82"/>
                                </a:lnTo>
                                <a:lnTo>
                                  <a:pt x="13" y="84"/>
                                </a:lnTo>
                                <a:lnTo>
                                  <a:pt x="13" y="85"/>
                                </a:lnTo>
                                <a:lnTo>
                                  <a:pt x="13" y="86"/>
                                </a:lnTo>
                                <a:lnTo>
                                  <a:pt x="14" y="86"/>
                                </a:lnTo>
                                <a:lnTo>
                                  <a:pt x="14" y="88"/>
                                </a:lnTo>
                                <a:lnTo>
                                  <a:pt x="14" y="89"/>
                                </a:lnTo>
                                <a:lnTo>
                                  <a:pt x="16" y="92"/>
                                </a:lnTo>
                                <a:lnTo>
                                  <a:pt x="18" y="93"/>
                                </a:lnTo>
                                <a:lnTo>
                                  <a:pt x="19" y="94"/>
                                </a:lnTo>
                                <a:lnTo>
                                  <a:pt x="22" y="96"/>
                                </a:lnTo>
                                <a:lnTo>
                                  <a:pt x="23" y="96"/>
                                </a:lnTo>
                                <a:lnTo>
                                  <a:pt x="26" y="97"/>
                                </a:lnTo>
                                <a:lnTo>
                                  <a:pt x="27" y="97"/>
                                </a:lnTo>
                                <a:lnTo>
                                  <a:pt x="31" y="97"/>
                                </a:lnTo>
                                <a:lnTo>
                                  <a:pt x="35" y="94"/>
                                </a:lnTo>
                                <a:lnTo>
                                  <a:pt x="39" y="93"/>
                                </a:lnTo>
                                <a:lnTo>
                                  <a:pt x="43" y="89"/>
                                </a:lnTo>
                                <a:lnTo>
                                  <a:pt x="47" y="82"/>
                                </a:lnTo>
                                <a:lnTo>
                                  <a:pt x="51" y="76"/>
                                </a:lnTo>
                                <a:lnTo>
                                  <a:pt x="53" y="68"/>
                                </a:lnTo>
                                <a:lnTo>
                                  <a:pt x="54" y="60"/>
                                </a:lnTo>
                                <a:lnTo>
                                  <a:pt x="54" y="56"/>
                                </a:lnTo>
                                <a:lnTo>
                                  <a:pt x="53" y="52"/>
                                </a:lnTo>
                                <a:lnTo>
                                  <a:pt x="51" y="48"/>
                                </a:lnTo>
                                <a:lnTo>
                                  <a:pt x="50" y="45"/>
                                </a:lnTo>
                                <a:lnTo>
                                  <a:pt x="47" y="44"/>
                                </a:lnTo>
                                <a:lnTo>
                                  <a:pt x="45" y="41"/>
                                </a:lnTo>
                                <a:lnTo>
                                  <a:pt x="41" y="40"/>
                                </a:lnTo>
                                <a:lnTo>
                                  <a:pt x="37" y="40"/>
                                </a:lnTo>
                                <a:lnTo>
                                  <a:pt x="35" y="40"/>
                                </a:lnTo>
                                <a:lnTo>
                                  <a:pt x="33" y="40"/>
                                </a:lnTo>
                                <a:lnTo>
                                  <a:pt x="31" y="41"/>
                                </a:lnTo>
                                <a:lnTo>
                                  <a:pt x="29" y="41"/>
                                </a:lnTo>
                                <a:lnTo>
                                  <a:pt x="27" y="43"/>
                                </a:lnTo>
                                <a:lnTo>
                                  <a:pt x="25" y="45"/>
                                </a:lnTo>
                                <a:lnTo>
                                  <a:pt x="23" y="46"/>
                                </a:lnTo>
                                <a:lnTo>
                                  <a:pt x="21" y="49"/>
                                </a:lnTo>
                                <a:lnTo>
                                  <a:pt x="21" y="50"/>
                                </a:lnTo>
                                <a:lnTo>
                                  <a:pt x="19" y="52"/>
                                </a:lnTo>
                                <a:lnTo>
                                  <a:pt x="18" y="53"/>
                                </a:lnTo>
                                <a:lnTo>
                                  <a:pt x="18" y="54"/>
                                </a:lnTo>
                                <a:lnTo>
                                  <a:pt x="18" y="56"/>
                                </a:lnTo>
                                <a:lnTo>
                                  <a:pt x="17" y="58"/>
                                </a:lnTo>
                                <a:lnTo>
                                  <a:pt x="16" y="60"/>
                                </a:lnTo>
                                <a:lnTo>
                                  <a:pt x="14" y="62"/>
                                </a:lnTo>
                                <a:lnTo>
                                  <a:pt x="14" y="66"/>
                                </a:lnTo>
                                <a:lnTo>
                                  <a:pt x="14" y="69"/>
                                </a:lnTo>
                                <a:lnTo>
                                  <a:pt x="13" y="73"/>
                                </a:lnTo>
                                <a:lnTo>
                                  <a:pt x="13"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8" name="Freeform 2664"/>
                        <wps:cNvSpPr>
                          <a:spLocks noEditPoints="1"/>
                        </wps:cNvSpPr>
                        <wps:spPr bwMode="auto">
                          <a:xfrm>
                            <a:off x="6076" y="9596"/>
                            <a:ext cx="71" cy="107"/>
                          </a:xfrm>
                          <a:custGeom>
                            <a:avLst/>
                            <a:gdLst>
                              <a:gd name="T0" fmla="*/ 46 w 71"/>
                              <a:gd name="T1" fmla="*/ 0 h 107"/>
                              <a:gd name="T2" fmla="*/ 50 w 71"/>
                              <a:gd name="T3" fmla="*/ 95 h 107"/>
                              <a:gd name="T4" fmla="*/ 38 w 71"/>
                              <a:gd name="T5" fmla="*/ 103 h 107"/>
                              <a:gd name="T6" fmla="*/ 29 w 71"/>
                              <a:gd name="T7" fmla="*/ 106 h 107"/>
                              <a:gd name="T8" fmla="*/ 17 w 71"/>
                              <a:gd name="T9" fmla="*/ 107 h 107"/>
                              <a:gd name="T10" fmla="*/ 6 w 71"/>
                              <a:gd name="T11" fmla="*/ 103 h 107"/>
                              <a:gd name="T12" fmla="*/ 0 w 71"/>
                              <a:gd name="T13" fmla="*/ 91 h 107"/>
                              <a:gd name="T14" fmla="*/ 1 w 71"/>
                              <a:gd name="T15" fmla="*/ 81 h 107"/>
                              <a:gd name="T16" fmla="*/ 4 w 71"/>
                              <a:gd name="T17" fmla="*/ 73 h 107"/>
                              <a:gd name="T18" fmla="*/ 9 w 71"/>
                              <a:gd name="T19" fmla="*/ 67 h 107"/>
                              <a:gd name="T20" fmla="*/ 18 w 71"/>
                              <a:gd name="T21" fmla="*/ 62 h 107"/>
                              <a:gd name="T22" fmla="*/ 31 w 71"/>
                              <a:gd name="T23" fmla="*/ 61 h 107"/>
                              <a:gd name="T24" fmla="*/ 38 w 71"/>
                              <a:gd name="T25" fmla="*/ 59 h 107"/>
                              <a:gd name="T26" fmla="*/ 46 w 71"/>
                              <a:gd name="T27" fmla="*/ 59 h 107"/>
                              <a:gd name="T28" fmla="*/ 53 w 71"/>
                              <a:gd name="T29" fmla="*/ 58 h 107"/>
                              <a:gd name="T30" fmla="*/ 57 w 71"/>
                              <a:gd name="T31" fmla="*/ 55 h 107"/>
                              <a:gd name="T32" fmla="*/ 58 w 71"/>
                              <a:gd name="T33" fmla="*/ 50 h 107"/>
                              <a:gd name="T34" fmla="*/ 55 w 71"/>
                              <a:gd name="T35" fmla="*/ 45 h 107"/>
                              <a:gd name="T36" fmla="*/ 49 w 71"/>
                              <a:gd name="T37" fmla="*/ 41 h 107"/>
                              <a:gd name="T38" fmla="*/ 37 w 71"/>
                              <a:gd name="T39" fmla="*/ 40 h 107"/>
                              <a:gd name="T40" fmla="*/ 28 w 71"/>
                              <a:gd name="T41" fmla="*/ 42 h 107"/>
                              <a:gd name="T42" fmla="*/ 21 w 71"/>
                              <a:gd name="T43" fmla="*/ 50 h 107"/>
                              <a:gd name="T44" fmla="*/ 9 w 71"/>
                              <a:gd name="T45" fmla="*/ 47 h 107"/>
                              <a:gd name="T46" fmla="*/ 20 w 71"/>
                              <a:gd name="T47" fmla="*/ 36 h 107"/>
                              <a:gd name="T48" fmla="*/ 35 w 71"/>
                              <a:gd name="T49" fmla="*/ 29 h 107"/>
                              <a:gd name="T50" fmla="*/ 54 w 71"/>
                              <a:gd name="T51" fmla="*/ 30 h 107"/>
                              <a:gd name="T52" fmla="*/ 67 w 71"/>
                              <a:gd name="T53" fmla="*/ 40 h 107"/>
                              <a:gd name="T54" fmla="*/ 71 w 71"/>
                              <a:gd name="T55" fmla="*/ 49 h 107"/>
                              <a:gd name="T56" fmla="*/ 70 w 71"/>
                              <a:gd name="T57" fmla="*/ 59 h 107"/>
                              <a:gd name="T58" fmla="*/ 62 w 71"/>
                              <a:gd name="T59" fmla="*/ 90 h 107"/>
                              <a:gd name="T60" fmla="*/ 62 w 71"/>
                              <a:gd name="T61" fmla="*/ 93 h 107"/>
                              <a:gd name="T62" fmla="*/ 62 w 71"/>
                              <a:gd name="T63" fmla="*/ 95 h 107"/>
                              <a:gd name="T64" fmla="*/ 62 w 71"/>
                              <a:gd name="T65" fmla="*/ 99 h 107"/>
                              <a:gd name="T66" fmla="*/ 63 w 71"/>
                              <a:gd name="T67" fmla="*/ 106 h 107"/>
                              <a:gd name="T68" fmla="*/ 50 w 71"/>
                              <a:gd name="T69" fmla="*/ 105 h 107"/>
                              <a:gd name="T70" fmla="*/ 50 w 71"/>
                              <a:gd name="T71" fmla="*/ 101 h 107"/>
                              <a:gd name="T72" fmla="*/ 49 w 71"/>
                              <a:gd name="T73" fmla="*/ 95 h 107"/>
                              <a:gd name="T74" fmla="*/ 51 w 71"/>
                              <a:gd name="T75" fmla="*/ 69 h 107"/>
                              <a:gd name="T76" fmla="*/ 38 w 71"/>
                              <a:gd name="T77" fmla="*/ 70 h 107"/>
                              <a:gd name="T78" fmla="*/ 31 w 71"/>
                              <a:gd name="T79" fmla="*/ 71 h 107"/>
                              <a:gd name="T80" fmla="*/ 25 w 71"/>
                              <a:gd name="T81" fmla="*/ 71 h 107"/>
                              <a:gd name="T82" fmla="*/ 20 w 71"/>
                              <a:gd name="T83" fmla="*/ 73 h 107"/>
                              <a:gd name="T84" fmla="*/ 16 w 71"/>
                              <a:gd name="T85" fmla="*/ 77 h 107"/>
                              <a:gd name="T86" fmla="*/ 13 w 71"/>
                              <a:gd name="T87" fmla="*/ 83 h 107"/>
                              <a:gd name="T88" fmla="*/ 14 w 71"/>
                              <a:gd name="T89" fmla="*/ 90 h 107"/>
                              <a:gd name="T90" fmla="*/ 18 w 71"/>
                              <a:gd name="T91" fmla="*/ 94 h 107"/>
                              <a:gd name="T92" fmla="*/ 28 w 71"/>
                              <a:gd name="T93" fmla="*/ 97 h 107"/>
                              <a:gd name="T94" fmla="*/ 31 w 71"/>
                              <a:gd name="T95" fmla="*/ 97 h 107"/>
                              <a:gd name="T96" fmla="*/ 37 w 71"/>
                              <a:gd name="T97" fmla="*/ 95 h 107"/>
                              <a:gd name="T98" fmla="*/ 42 w 71"/>
                              <a:gd name="T99" fmla="*/ 93 h 107"/>
                              <a:gd name="T100" fmla="*/ 49 w 71"/>
                              <a:gd name="T101" fmla="*/ 86 h 107"/>
                              <a:gd name="T102" fmla="*/ 54 w 71"/>
                              <a:gd name="T103" fmla="*/ 73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1" h="107">
                                <a:moveTo>
                                  <a:pt x="46" y="20"/>
                                </a:moveTo>
                                <a:lnTo>
                                  <a:pt x="30" y="0"/>
                                </a:lnTo>
                                <a:lnTo>
                                  <a:pt x="46" y="0"/>
                                </a:lnTo>
                                <a:lnTo>
                                  <a:pt x="55" y="20"/>
                                </a:lnTo>
                                <a:lnTo>
                                  <a:pt x="46" y="20"/>
                                </a:lnTo>
                                <a:close/>
                                <a:moveTo>
                                  <a:pt x="50" y="95"/>
                                </a:moveTo>
                                <a:lnTo>
                                  <a:pt x="46" y="98"/>
                                </a:lnTo>
                                <a:lnTo>
                                  <a:pt x="42" y="101"/>
                                </a:lnTo>
                                <a:lnTo>
                                  <a:pt x="38" y="103"/>
                                </a:lnTo>
                                <a:lnTo>
                                  <a:pt x="35" y="105"/>
                                </a:lnTo>
                                <a:lnTo>
                                  <a:pt x="33" y="106"/>
                                </a:lnTo>
                                <a:lnTo>
                                  <a:pt x="29" y="106"/>
                                </a:lnTo>
                                <a:lnTo>
                                  <a:pt x="25" y="107"/>
                                </a:lnTo>
                                <a:lnTo>
                                  <a:pt x="22" y="107"/>
                                </a:lnTo>
                                <a:lnTo>
                                  <a:pt x="17" y="107"/>
                                </a:lnTo>
                                <a:lnTo>
                                  <a:pt x="13" y="106"/>
                                </a:lnTo>
                                <a:lnTo>
                                  <a:pt x="9" y="105"/>
                                </a:lnTo>
                                <a:lnTo>
                                  <a:pt x="6" y="103"/>
                                </a:lnTo>
                                <a:lnTo>
                                  <a:pt x="4" y="99"/>
                                </a:lnTo>
                                <a:lnTo>
                                  <a:pt x="1" y="95"/>
                                </a:lnTo>
                                <a:lnTo>
                                  <a:pt x="0" y="91"/>
                                </a:lnTo>
                                <a:lnTo>
                                  <a:pt x="0" y="87"/>
                                </a:lnTo>
                                <a:lnTo>
                                  <a:pt x="0" y="85"/>
                                </a:lnTo>
                                <a:lnTo>
                                  <a:pt x="1" y="81"/>
                                </a:lnTo>
                                <a:lnTo>
                                  <a:pt x="1" y="78"/>
                                </a:lnTo>
                                <a:lnTo>
                                  <a:pt x="2" y="75"/>
                                </a:lnTo>
                                <a:lnTo>
                                  <a:pt x="4" y="73"/>
                                </a:lnTo>
                                <a:lnTo>
                                  <a:pt x="5" y="71"/>
                                </a:lnTo>
                                <a:lnTo>
                                  <a:pt x="8" y="69"/>
                                </a:lnTo>
                                <a:lnTo>
                                  <a:pt x="9" y="67"/>
                                </a:lnTo>
                                <a:lnTo>
                                  <a:pt x="12" y="66"/>
                                </a:lnTo>
                                <a:lnTo>
                                  <a:pt x="14" y="65"/>
                                </a:lnTo>
                                <a:lnTo>
                                  <a:pt x="18" y="62"/>
                                </a:lnTo>
                                <a:lnTo>
                                  <a:pt x="21" y="62"/>
                                </a:lnTo>
                                <a:lnTo>
                                  <a:pt x="29" y="61"/>
                                </a:lnTo>
                                <a:lnTo>
                                  <a:pt x="31" y="61"/>
                                </a:lnTo>
                                <a:lnTo>
                                  <a:pt x="34" y="59"/>
                                </a:lnTo>
                                <a:lnTo>
                                  <a:pt x="35" y="59"/>
                                </a:lnTo>
                                <a:lnTo>
                                  <a:pt x="38" y="59"/>
                                </a:lnTo>
                                <a:lnTo>
                                  <a:pt x="41" y="59"/>
                                </a:lnTo>
                                <a:lnTo>
                                  <a:pt x="43" y="59"/>
                                </a:lnTo>
                                <a:lnTo>
                                  <a:pt x="46" y="59"/>
                                </a:lnTo>
                                <a:lnTo>
                                  <a:pt x="49" y="59"/>
                                </a:lnTo>
                                <a:lnTo>
                                  <a:pt x="50" y="59"/>
                                </a:lnTo>
                                <a:lnTo>
                                  <a:pt x="53" y="58"/>
                                </a:lnTo>
                                <a:lnTo>
                                  <a:pt x="54" y="58"/>
                                </a:lnTo>
                                <a:lnTo>
                                  <a:pt x="55" y="58"/>
                                </a:lnTo>
                                <a:lnTo>
                                  <a:pt x="57" y="55"/>
                                </a:lnTo>
                                <a:lnTo>
                                  <a:pt x="57" y="54"/>
                                </a:lnTo>
                                <a:lnTo>
                                  <a:pt x="58" y="51"/>
                                </a:lnTo>
                                <a:lnTo>
                                  <a:pt x="58" y="50"/>
                                </a:lnTo>
                                <a:lnTo>
                                  <a:pt x="58" y="49"/>
                                </a:lnTo>
                                <a:lnTo>
                                  <a:pt x="57" y="46"/>
                                </a:lnTo>
                                <a:lnTo>
                                  <a:pt x="55" y="45"/>
                                </a:lnTo>
                                <a:lnTo>
                                  <a:pt x="54" y="44"/>
                                </a:lnTo>
                                <a:lnTo>
                                  <a:pt x="51" y="42"/>
                                </a:lnTo>
                                <a:lnTo>
                                  <a:pt x="49" y="41"/>
                                </a:lnTo>
                                <a:lnTo>
                                  <a:pt x="45" y="40"/>
                                </a:lnTo>
                                <a:lnTo>
                                  <a:pt x="41" y="40"/>
                                </a:lnTo>
                                <a:lnTo>
                                  <a:pt x="37" y="40"/>
                                </a:lnTo>
                                <a:lnTo>
                                  <a:pt x="33" y="41"/>
                                </a:lnTo>
                                <a:lnTo>
                                  <a:pt x="30" y="41"/>
                                </a:lnTo>
                                <a:lnTo>
                                  <a:pt x="28" y="42"/>
                                </a:lnTo>
                                <a:lnTo>
                                  <a:pt x="25" y="45"/>
                                </a:lnTo>
                                <a:lnTo>
                                  <a:pt x="24" y="47"/>
                                </a:lnTo>
                                <a:lnTo>
                                  <a:pt x="21" y="50"/>
                                </a:lnTo>
                                <a:lnTo>
                                  <a:pt x="20" y="53"/>
                                </a:lnTo>
                                <a:lnTo>
                                  <a:pt x="6" y="53"/>
                                </a:lnTo>
                                <a:lnTo>
                                  <a:pt x="9" y="47"/>
                                </a:lnTo>
                                <a:lnTo>
                                  <a:pt x="12" y="44"/>
                                </a:lnTo>
                                <a:lnTo>
                                  <a:pt x="16" y="40"/>
                                </a:lnTo>
                                <a:lnTo>
                                  <a:pt x="20" y="36"/>
                                </a:lnTo>
                                <a:lnTo>
                                  <a:pt x="25" y="33"/>
                                </a:lnTo>
                                <a:lnTo>
                                  <a:pt x="30" y="30"/>
                                </a:lnTo>
                                <a:lnTo>
                                  <a:pt x="35" y="29"/>
                                </a:lnTo>
                                <a:lnTo>
                                  <a:pt x="42" y="29"/>
                                </a:lnTo>
                                <a:lnTo>
                                  <a:pt x="49" y="29"/>
                                </a:lnTo>
                                <a:lnTo>
                                  <a:pt x="54" y="30"/>
                                </a:lnTo>
                                <a:lnTo>
                                  <a:pt x="61" y="33"/>
                                </a:lnTo>
                                <a:lnTo>
                                  <a:pt x="65" y="37"/>
                                </a:lnTo>
                                <a:lnTo>
                                  <a:pt x="67" y="40"/>
                                </a:lnTo>
                                <a:lnTo>
                                  <a:pt x="70" y="42"/>
                                </a:lnTo>
                                <a:lnTo>
                                  <a:pt x="71" y="45"/>
                                </a:lnTo>
                                <a:lnTo>
                                  <a:pt x="71" y="49"/>
                                </a:lnTo>
                                <a:lnTo>
                                  <a:pt x="71" y="51"/>
                                </a:lnTo>
                                <a:lnTo>
                                  <a:pt x="70" y="55"/>
                                </a:lnTo>
                                <a:lnTo>
                                  <a:pt x="70" y="59"/>
                                </a:lnTo>
                                <a:lnTo>
                                  <a:pt x="69" y="63"/>
                                </a:lnTo>
                                <a:lnTo>
                                  <a:pt x="65" y="82"/>
                                </a:lnTo>
                                <a:lnTo>
                                  <a:pt x="62" y="90"/>
                                </a:lnTo>
                                <a:lnTo>
                                  <a:pt x="62" y="91"/>
                                </a:lnTo>
                                <a:lnTo>
                                  <a:pt x="62" y="93"/>
                                </a:lnTo>
                                <a:lnTo>
                                  <a:pt x="62" y="94"/>
                                </a:lnTo>
                                <a:lnTo>
                                  <a:pt x="62" y="95"/>
                                </a:lnTo>
                                <a:lnTo>
                                  <a:pt x="62" y="97"/>
                                </a:lnTo>
                                <a:lnTo>
                                  <a:pt x="62" y="99"/>
                                </a:lnTo>
                                <a:lnTo>
                                  <a:pt x="63" y="101"/>
                                </a:lnTo>
                                <a:lnTo>
                                  <a:pt x="63" y="103"/>
                                </a:lnTo>
                                <a:lnTo>
                                  <a:pt x="63" y="106"/>
                                </a:lnTo>
                                <a:lnTo>
                                  <a:pt x="50" y="106"/>
                                </a:lnTo>
                                <a:lnTo>
                                  <a:pt x="50" y="105"/>
                                </a:lnTo>
                                <a:lnTo>
                                  <a:pt x="50" y="103"/>
                                </a:lnTo>
                                <a:lnTo>
                                  <a:pt x="50" y="102"/>
                                </a:lnTo>
                                <a:lnTo>
                                  <a:pt x="50" y="101"/>
                                </a:lnTo>
                                <a:lnTo>
                                  <a:pt x="50" y="99"/>
                                </a:lnTo>
                                <a:lnTo>
                                  <a:pt x="49" y="97"/>
                                </a:lnTo>
                                <a:lnTo>
                                  <a:pt x="49" y="95"/>
                                </a:lnTo>
                                <a:lnTo>
                                  <a:pt x="50" y="95"/>
                                </a:lnTo>
                                <a:close/>
                                <a:moveTo>
                                  <a:pt x="55" y="67"/>
                                </a:moveTo>
                                <a:lnTo>
                                  <a:pt x="51" y="69"/>
                                </a:lnTo>
                                <a:lnTo>
                                  <a:pt x="49" y="69"/>
                                </a:lnTo>
                                <a:lnTo>
                                  <a:pt x="46" y="70"/>
                                </a:lnTo>
                                <a:lnTo>
                                  <a:pt x="38" y="70"/>
                                </a:lnTo>
                                <a:lnTo>
                                  <a:pt x="35" y="70"/>
                                </a:lnTo>
                                <a:lnTo>
                                  <a:pt x="34" y="70"/>
                                </a:lnTo>
                                <a:lnTo>
                                  <a:pt x="31" y="71"/>
                                </a:lnTo>
                                <a:lnTo>
                                  <a:pt x="29" y="71"/>
                                </a:lnTo>
                                <a:lnTo>
                                  <a:pt x="28" y="71"/>
                                </a:lnTo>
                                <a:lnTo>
                                  <a:pt x="25" y="71"/>
                                </a:lnTo>
                                <a:lnTo>
                                  <a:pt x="24" y="73"/>
                                </a:lnTo>
                                <a:lnTo>
                                  <a:pt x="22" y="73"/>
                                </a:lnTo>
                                <a:lnTo>
                                  <a:pt x="20" y="73"/>
                                </a:lnTo>
                                <a:lnTo>
                                  <a:pt x="18" y="74"/>
                                </a:lnTo>
                                <a:lnTo>
                                  <a:pt x="17" y="75"/>
                                </a:lnTo>
                                <a:lnTo>
                                  <a:pt x="16" y="77"/>
                                </a:lnTo>
                                <a:lnTo>
                                  <a:pt x="14" y="79"/>
                                </a:lnTo>
                                <a:lnTo>
                                  <a:pt x="14" y="82"/>
                                </a:lnTo>
                                <a:lnTo>
                                  <a:pt x="13" y="83"/>
                                </a:lnTo>
                                <a:lnTo>
                                  <a:pt x="13" y="86"/>
                                </a:lnTo>
                                <a:lnTo>
                                  <a:pt x="13" y="89"/>
                                </a:lnTo>
                                <a:lnTo>
                                  <a:pt x="14" y="90"/>
                                </a:lnTo>
                                <a:lnTo>
                                  <a:pt x="14" y="91"/>
                                </a:lnTo>
                                <a:lnTo>
                                  <a:pt x="16" y="93"/>
                                </a:lnTo>
                                <a:lnTo>
                                  <a:pt x="18" y="94"/>
                                </a:lnTo>
                                <a:lnTo>
                                  <a:pt x="21" y="95"/>
                                </a:lnTo>
                                <a:lnTo>
                                  <a:pt x="24" y="97"/>
                                </a:lnTo>
                                <a:lnTo>
                                  <a:pt x="28" y="97"/>
                                </a:lnTo>
                                <a:lnTo>
                                  <a:pt x="29" y="97"/>
                                </a:lnTo>
                                <a:lnTo>
                                  <a:pt x="30" y="97"/>
                                </a:lnTo>
                                <a:lnTo>
                                  <a:pt x="31" y="97"/>
                                </a:lnTo>
                                <a:lnTo>
                                  <a:pt x="33" y="97"/>
                                </a:lnTo>
                                <a:lnTo>
                                  <a:pt x="34" y="97"/>
                                </a:lnTo>
                                <a:lnTo>
                                  <a:pt x="37" y="95"/>
                                </a:lnTo>
                                <a:lnTo>
                                  <a:pt x="38" y="94"/>
                                </a:lnTo>
                                <a:lnTo>
                                  <a:pt x="39" y="94"/>
                                </a:lnTo>
                                <a:lnTo>
                                  <a:pt x="42" y="93"/>
                                </a:lnTo>
                                <a:lnTo>
                                  <a:pt x="45" y="90"/>
                                </a:lnTo>
                                <a:lnTo>
                                  <a:pt x="46" y="89"/>
                                </a:lnTo>
                                <a:lnTo>
                                  <a:pt x="49" y="86"/>
                                </a:lnTo>
                                <a:lnTo>
                                  <a:pt x="50" y="82"/>
                                </a:lnTo>
                                <a:lnTo>
                                  <a:pt x="53" y="78"/>
                                </a:lnTo>
                                <a:lnTo>
                                  <a:pt x="54" y="73"/>
                                </a:lnTo>
                                <a:lnTo>
                                  <a:pt x="54" y="67"/>
                                </a:lnTo>
                                <a:lnTo>
                                  <a:pt x="55"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9" name="Freeform 2665"/>
                        <wps:cNvSpPr>
                          <a:spLocks noEditPoints="1"/>
                        </wps:cNvSpPr>
                        <wps:spPr bwMode="auto">
                          <a:xfrm>
                            <a:off x="6155" y="9596"/>
                            <a:ext cx="35" cy="109"/>
                          </a:xfrm>
                          <a:custGeom>
                            <a:avLst/>
                            <a:gdLst>
                              <a:gd name="T0" fmla="*/ 20 w 35"/>
                              <a:gd name="T1" fmla="*/ 14 h 109"/>
                              <a:gd name="T2" fmla="*/ 22 w 35"/>
                              <a:gd name="T3" fmla="*/ 0 h 109"/>
                              <a:gd name="T4" fmla="*/ 35 w 35"/>
                              <a:gd name="T5" fmla="*/ 1 h 109"/>
                              <a:gd name="T6" fmla="*/ 32 w 35"/>
                              <a:gd name="T7" fmla="*/ 16 h 109"/>
                              <a:gd name="T8" fmla="*/ 20 w 35"/>
                              <a:gd name="T9" fmla="*/ 14 h 109"/>
                              <a:gd name="T10" fmla="*/ 0 w 35"/>
                              <a:gd name="T11" fmla="*/ 107 h 109"/>
                              <a:gd name="T12" fmla="*/ 16 w 35"/>
                              <a:gd name="T13" fmla="*/ 30 h 109"/>
                              <a:gd name="T14" fmla="*/ 30 w 35"/>
                              <a:gd name="T15" fmla="*/ 30 h 109"/>
                              <a:gd name="T16" fmla="*/ 14 w 35"/>
                              <a:gd name="T17" fmla="*/ 109 h 109"/>
                              <a:gd name="T18" fmla="*/ 0 w 35"/>
                              <a:gd name="T19" fmla="*/ 10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109">
                                <a:moveTo>
                                  <a:pt x="20" y="14"/>
                                </a:moveTo>
                                <a:lnTo>
                                  <a:pt x="22" y="0"/>
                                </a:lnTo>
                                <a:lnTo>
                                  <a:pt x="35" y="1"/>
                                </a:lnTo>
                                <a:lnTo>
                                  <a:pt x="32" y="16"/>
                                </a:lnTo>
                                <a:lnTo>
                                  <a:pt x="20" y="14"/>
                                </a:lnTo>
                                <a:close/>
                                <a:moveTo>
                                  <a:pt x="0" y="107"/>
                                </a:moveTo>
                                <a:lnTo>
                                  <a:pt x="16" y="30"/>
                                </a:lnTo>
                                <a:lnTo>
                                  <a:pt x="30" y="30"/>
                                </a:lnTo>
                                <a:lnTo>
                                  <a:pt x="14" y="109"/>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0" name="Freeform 2666"/>
                        <wps:cNvSpPr>
                          <a:spLocks/>
                        </wps:cNvSpPr>
                        <wps:spPr bwMode="auto">
                          <a:xfrm>
                            <a:off x="6234" y="9596"/>
                            <a:ext cx="38" cy="106"/>
                          </a:xfrm>
                          <a:custGeom>
                            <a:avLst/>
                            <a:gdLst>
                              <a:gd name="T0" fmla="*/ 28 w 38"/>
                              <a:gd name="T1" fmla="*/ 94 h 106"/>
                              <a:gd name="T2" fmla="*/ 24 w 38"/>
                              <a:gd name="T3" fmla="*/ 106 h 106"/>
                              <a:gd name="T4" fmla="*/ 22 w 38"/>
                              <a:gd name="T5" fmla="*/ 106 h 106"/>
                              <a:gd name="T6" fmla="*/ 20 w 38"/>
                              <a:gd name="T7" fmla="*/ 106 h 106"/>
                              <a:gd name="T8" fmla="*/ 18 w 38"/>
                              <a:gd name="T9" fmla="*/ 106 h 106"/>
                              <a:gd name="T10" fmla="*/ 16 w 38"/>
                              <a:gd name="T11" fmla="*/ 106 h 106"/>
                              <a:gd name="T12" fmla="*/ 12 w 38"/>
                              <a:gd name="T13" fmla="*/ 106 h 106"/>
                              <a:gd name="T14" fmla="*/ 8 w 38"/>
                              <a:gd name="T15" fmla="*/ 106 h 106"/>
                              <a:gd name="T16" fmla="*/ 5 w 38"/>
                              <a:gd name="T17" fmla="*/ 106 h 106"/>
                              <a:gd name="T18" fmla="*/ 2 w 38"/>
                              <a:gd name="T19" fmla="*/ 105 h 106"/>
                              <a:gd name="T20" fmla="*/ 1 w 38"/>
                              <a:gd name="T21" fmla="*/ 102 h 106"/>
                              <a:gd name="T22" fmla="*/ 1 w 38"/>
                              <a:gd name="T23" fmla="*/ 101 h 106"/>
                              <a:gd name="T24" fmla="*/ 0 w 38"/>
                              <a:gd name="T25" fmla="*/ 98 h 106"/>
                              <a:gd name="T26" fmla="*/ 0 w 38"/>
                              <a:gd name="T27" fmla="*/ 97 h 106"/>
                              <a:gd name="T28" fmla="*/ 0 w 38"/>
                              <a:gd name="T29" fmla="*/ 97 h 106"/>
                              <a:gd name="T30" fmla="*/ 0 w 38"/>
                              <a:gd name="T31" fmla="*/ 95 h 106"/>
                              <a:gd name="T32" fmla="*/ 0 w 38"/>
                              <a:gd name="T33" fmla="*/ 94 h 106"/>
                              <a:gd name="T34" fmla="*/ 0 w 38"/>
                              <a:gd name="T35" fmla="*/ 93 h 106"/>
                              <a:gd name="T36" fmla="*/ 1 w 38"/>
                              <a:gd name="T37" fmla="*/ 85 h 106"/>
                              <a:gd name="T38" fmla="*/ 10 w 38"/>
                              <a:gd name="T39" fmla="*/ 40 h 106"/>
                              <a:gd name="T40" fmla="*/ 0 w 38"/>
                              <a:gd name="T41" fmla="*/ 40 h 106"/>
                              <a:gd name="T42" fmla="*/ 2 w 38"/>
                              <a:gd name="T43" fmla="*/ 29 h 106"/>
                              <a:gd name="T44" fmla="*/ 12 w 38"/>
                              <a:gd name="T45" fmla="*/ 29 h 106"/>
                              <a:gd name="T46" fmla="*/ 16 w 38"/>
                              <a:gd name="T47" fmla="*/ 10 h 106"/>
                              <a:gd name="T48" fmla="*/ 30 w 38"/>
                              <a:gd name="T49" fmla="*/ 0 h 106"/>
                              <a:gd name="T50" fmla="*/ 26 w 38"/>
                              <a:gd name="T51" fmla="*/ 28 h 106"/>
                              <a:gd name="T52" fmla="*/ 38 w 38"/>
                              <a:gd name="T53" fmla="*/ 28 h 106"/>
                              <a:gd name="T54" fmla="*/ 37 w 38"/>
                              <a:gd name="T55" fmla="*/ 38 h 106"/>
                              <a:gd name="T56" fmla="*/ 24 w 38"/>
                              <a:gd name="T57" fmla="*/ 38 h 106"/>
                              <a:gd name="T58" fmla="*/ 14 w 38"/>
                              <a:gd name="T59" fmla="*/ 81 h 106"/>
                              <a:gd name="T60" fmla="*/ 14 w 38"/>
                              <a:gd name="T61" fmla="*/ 85 h 106"/>
                              <a:gd name="T62" fmla="*/ 14 w 38"/>
                              <a:gd name="T63" fmla="*/ 89 h 106"/>
                              <a:gd name="T64" fmla="*/ 13 w 38"/>
                              <a:gd name="T65" fmla="*/ 91 h 106"/>
                              <a:gd name="T66" fmla="*/ 13 w 38"/>
                              <a:gd name="T67" fmla="*/ 93 h 106"/>
                              <a:gd name="T68" fmla="*/ 13 w 38"/>
                              <a:gd name="T69" fmla="*/ 93 h 106"/>
                              <a:gd name="T70" fmla="*/ 14 w 38"/>
                              <a:gd name="T71" fmla="*/ 94 h 106"/>
                              <a:gd name="T72" fmla="*/ 14 w 38"/>
                              <a:gd name="T73" fmla="*/ 94 h 106"/>
                              <a:gd name="T74" fmla="*/ 14 w 38"/>
                              <a:gd name="T75" fmla="*/ 95 h 106"/>
                              <a:gd name="T76" fmla="*/ 14 w 38"/>
                              <a:gd name="T77" fmla="*/ 95 h 106"/>
                              <a:gd name="T78" fmla="*/ 16 w 38"/>
                              <a:gd name="T79" fmla="*/ 95 h 106"/>
                              <a:gd name="T80" fmla="*/ 17 w 38"/>
                              <a:gd name="T81" fmla="*/ 95 h 106"/>
                              <a:gd name="T82" fmla="*/ 18 w 38"/>
                              <a:gd name="T83" fmla="*/ 95 h 106"/>
                              <a:gd name="T84" fmla="*/ 21 w 38"/>
                              <a:gd name="T85" fmla="*/ 95 h 106"/>
                              <a:gd name="T86" fmla="*/ 22 w 38"/>
                              <a:gd name="T87" fmla="*/ 94 h 106"/>
                              <a:gd name="T88" fmla="*/ 25 w 38"/>
                              <a:gd name="T89" fmla="*/ 94 h 106"/>
                              <a:gd name="T90" fmla="*/ 26 w 38"/>
                              <a:gd name="T91" fmla="*/ 94 h 106"/>
                              <a:gd name="T92" fmla="*/ 28 w 38"/>
                              <a:gd name="T93" fmla="*/ 94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8" h="106">
                                <a:moveTo>
                                  <a:pt x="28" y="94"/>
                                </a:moveTo>
                                <a:lnTo>
                                  <a:pt x="24" y="106"/>
                                </a:lnTo>
                                <a:lnTo>
                                  <a:pt x="22" y="106"/>
                                </a:lnTo>
                                <a:lnTo>
                                  <a:pt x="20" y="106"/>
                                </a:lnTo>
                                <a:lnTo>
                                  <a:pt x="18" y="106"/>
                                </a:lnTo>
                                <a:lnTo>
                                  <a:pt x="16" y="106"/>
                                </a:lnTo>
                                <a:lnTo>
                                  <a:pt x="12" y="106"/>
                                </a:lnTo>
                                <a:lnTo>
                                  <a:pt x="8" y="106"/>
                                </a:lnTo>
                                <a:lnTo>
                                  <a:pt x="5" y="106"/>
                                </a:lnTo>
                                <a:lnTo>
                                  <a:pt x="2" y="105"/>
                                </a:lnTo>
                                <a:lnTo>
                                  <a:pt x="1" y="102"/>
                                </a:lnTo>
                                <a:lnTo>
                                  <a:pt x="1" y="101"/>
                                </a:lnTo>
                                <a:lnTo>
                                  <a:pt x="0" y="98"/>
                                </a:lnTo>
                                <a:lnTo>
                                  <a:pt x="0" y="97"/>
                                </a:lnTo>
                                <a:lnTo>
                                  <a:pt x="0" y="95"/>
                                </a:lnTo>
                                <a:lnTo>
                                  <a:pt x="0" y="94"/>
                                </a:lnTo>
                                <a:lnTo>
                                  <a:pt x="0" y="93"/>
                                </a:lnTo>
                                <a:lnTo>
                                  <a:pt x="1" y="85"/>
                                </a:lnTo>
                                <a:lnTo>
                                  <a:pt x="10" y="40"/>
                                </a:lnTo>
                                <a:lnTo>
                                  <a:pt x="0" y="40"/>
                                </a:lnTo>
                                <a:lnTo>
                                  <a:pt x="2" y="29"/>
                                </a:lnTo>
                                <a:lnTo>
                                  <a:pt x="12" y="29"/>
                                </a:lnTo>
                                <a:lnTo>
                                  <a:pt x="16" y="10"/>
                                </a:lnTo>
                                <a:lnTo>
                                  <a:pt x="30" y="0"/>
                                </a:lnTo>
                                <a:lnTo>
                                  <a:pt x="26" y="28"/>
                                </a:lnTo>
                                <a:lnTo>
                                  <a:pt x="38" y="28"/>
                                </a:lnTo>
                                <a:lnTo>
                                  <a:pt x="37" y="38"/>
                                </a:lnTo>
                                <a:lnTo>
                                  <a:pt x="24" y="38"/>
                                </a:lnTo>
                                <a:lnTo>
                                  <a:pt x="14" y="81"/>
                                </a:lnTo>
                                <a:lnTo>
                                  <a:pt x="14" y="85"/>
                                </a:lnTo>
                                <a:lnTo>
                                  <a:pt x="14" y="89"/>
                                </a:lnTo>
                                <a:lnTo>
                                  <a:pt x="13" y="91"/>
                                </a:lnTo>
                                <a:lnTo>
                                  <a:pt x="13" y="93"/>
                                </a:lnTo>
                                <a:lnTo>
                                  <a:pt x="14" y="94"/>
                                </a:lnTo>
                                <a:lnTo>
                                  <a:pt x="14" y="95"/>
                                </a:lnTo>
                                <a:lnTo>
                                  <a:pt x="16" y="95"/>
                                </a:lnTo>
                                <a:lnTo>
                                  <a:pt x="17" y="95"/>
                                </a:lnTo>
                                <a:lnTo>
                                  <a:pt x="18" y="95"/>
                                </a:lnTo>
                                <a:lnTo>
                                  <a:pt x="21" y="95"/>
                                </a:lnTo>
                                <a:lnTo>
                                  <a:pt x="22" y="94"/>
                                </a:lnTo>
                                <a:lnTo>
                                  <a:pt x="25" y="94"/>
                                </a:lnTo>
                                <a:lnTo>
                                  <a:pt x="26" y="94"/>
                                </a:lnTo>
                                <a:lnTo>
                                  <a:pt x="28"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1" name="Freeform 2667"/>
                        <wps:cNvSpPr>
                          <a:spLocks noEditPoints="1"/>
                        </wps:cNvSpPr>
                        <wps:spPr bwMode="auto">
                          <a:xfrm>
                            <a:off x="6271" y="9597"/>
                            <a:ext cx="41" cy="105"/>
                          </a:xfrm>
                          <a:custGeom>
                            <a:avLst/>
                            <a:gdLst>
                              <a:gd name="T0" fmla="*/ 0 w 41"/>
                              <a:gd name="T1" fmla="*/ 104 h 105"/>
                              <a:gd name="T2" fmla="*/ 16 w 41"/>
                              <a:gd name="T3" fmla="*/ 27 h 105"/>
                              <a:gd name="T4" fmla="*/ 29 w 41"/>
                              <a:gd name="T5" fmla="*/ 27 h 105"/>
                              <a:gd name="T6" fmla="*/ 13 w 41"/>
                              <a:gd name="T7" fmla="*/ 105 h 105"/>
                              <a:gd name="T8" fmla="*/ 0 w 41"/>
                              <a:gd name="T9" fmla="*/ 104 h 105"/>
                              <a:gd name="T10" fmla="*/ 13 w 41"/>
                              <a:gd name="T11" fmla="*/ 19 h 105"/>
                              <a:gd name="T12" fmla="*/ 25 w 41"/>
                              <a:gd name="T13" fmla="*/ 0 h 105"/>
                              <a:gd name="T14" fmla="*/ 41 w 41"/>
                              <a:gd name="T15" fmla="*/ 0 h 105"/>
                              <a:gd name="T16" fmla="*/ 22 w 41"/>
                              <a:gd name="T17" fmla="*/ 17 h 105"/>
                              <a:gd name="T18" fmla="*/ 13 w 41"/>
                              <a:gd name="T19" fmla="*/ 19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05">
                                <a:moveTo>
                                  <a:pt x="0" y="104"/>
                                </a:moveTo>
                                <a:lnTo>
                                  <a:pt x="16" y="27"/>
                                </a:lnTo>
                                <a:lnTo>
                                  <a:pt x="29" y="27"/>
                                </a:lnTo>
                                <a:lnTo>
                                  <a:pt x="13" y="105"/>
                                </a:lnTo>
                                <a:lnTo>
                                  <a:pt x="0" y="104"/>
                                </a:lnTo>
                                <a:close/>
                                <a:moveTo>
                                  <a:pt x="13" y="19"/>
                                </a:moveTo>
                                <a:lnTo>
                                  <a:pt x="25" y="0"/>
                                </a:lnTo>
                                <a:lnTo>
                                  <a:pt x="41" y="0"/>
                                </a:lnTo>
                                <a:lnTo>
                                  <a:pt x="22" y="17"/>
                                </a:lnTo>
                                <a:lnTo>
                                  <a:pt x="1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2" name="Freeform 2668"/>
                        <wps:cNvSpPr>
                          <a:spLocks/>
                        </wps:cNvSpPr>
                        <wps:spPr bwMode="auto">
                          <a:xfrm>
                            <a:off x="6304" y="9622"/>
                            <a:ext cx="73" cy="80"/>
                          </a:xfrm>
                          <a:custGeom>
                            <a:avLst/>
                            <a:gdLst>
                              <a:gd name="T0" fmla="*/ 0 w 73"/>
                              <a:gd name="T1" fmla="*/ 79 h 80"/>
                              <a:gd name="T2" fmla="*/ 15 w 73"/>
                              <a:gd name="T3" fmla="*/ 3 h 80"/>
                              <a:gd name="T4" fmla="*/ 27 w 73"/>
                              <a:gd name="T5" fmla="*/ 2 h 80"/>
                              <a:gd name="T6" fmla="*/ 24 w 73"/>
                              <a:gd name="T7" fmla="*/ 15 h 80"/>
                              <a:gd name="T8" fmla="*/ 28 w 73"/>
                              <a:gd name="T9" fmla="*/ 12 h 80"/>
                              <a:gd name="T10" fmla="*/ 32 w 73"/>
                              <a:gd name="T11" fmla="*/ 10 h 80"/>
                              <a:gd name="T12" fmla="*/ 36 w 73"/>
                              <a:gd name="T13" fmla="*/ 7 h 80"/>
                              <a:gd name="T14" fmla="*/ 39 w 73"/>
                              <a:gd name="T15" fmla="*/ 4 h 80"/>
                              <a:gd name="T16" fmla="*/ 41 w 73"/>
                              <a:gd name="T17" fmla="*/ 3 h 80"/>
                              <a:gd name="T18" fmla="*/ 45 w 73"/>
                              <a:gd name="T19" fmla="*/ 2 h 80"/>
                              <a:gd name="T20" fmla="*/ 49 w 73"/>
                              <a:gd name="T21" fmla="*/ 0 h 80"/>
                              <a:gd name="T22" fmla="*/ 52 w 73"/>
                              <a:gd name="T23" fmla="*/ 0 h 80"/>
                              <a:gd name="T24" fmla="*/ 56 w 73"/>
                              <a:gd name="T25" fmla="*/ 0 h 80"/>
                              <a:gd name="T26" fmla="*/ 60 w 73"/>
                              <a:gd name="T27" fmla="*/ 2 h 80"/>
                              <a:gd name="T28" fmla="*/ 64 w 73"/>
                              <a:gd name="T29" fmla="*/ 4 h 80"/>
                              <a:gd name="T30" fmla="*/ 67 w 73"/>
                              <a:gd name="T31" fmla="*/ 6 h 80"/>
                              <a:gd name="T32" fmla="*/ 69 w 73"/>
                              <a:gd name="T33" fmla="*/ 8 h 80"/>
                              <a:gd name="T34" fmla="*/ 72 w 73"/>
                              <a:gd name="T35" fmla="*/ 11 h 80"/>
                              <a:gd name="T36" fmla="*/ 73 w 73"/>
                              <a:gd name="T37" fmla="*/ 15 h 80"/>
                              <a:gd name="T38" fmla="*/ 73 w 73"/>
                              <a:gd name="T39" fmla="*/ 19 h 80"/>
                              <a:gd name="T40" fmla="*/ 73 w 73"/>
                              <a:gd name="T41" fmla="*/ 20 h 80"/>
                              <a:gd name="T42" fmla="*/ 73 w 73"/>
                              <a:gd name="T43" fmla="*/ 21 h 80"/>
                              <a:gd name="T44" fmla="*/ 73 w 73"/>
                              <a:gd name="T45" fmla="*/ 23 h 80"/>
                              <a:gd name="T46" fmla="*/ 73 w 73"/>
                              <a:gd name="T47" fmla="*/ 24 h 80"/>
                              <a:gd name="T48" fmla="*/ 73 w 73"/>
                              <a:gd name="T49" fmla="*/ 25 h 80"/>
                              <a:gd name="T50" fmla="*/ 73 w 73"/>
                              <a:gd name="T51" fmla="*/ 27 h 80"/>
                              <a:gd name="T52" fmla="*/ 72 w 73"/>
                              <a:gd name="T53" fmla="*/ 28 h 80"/>
                              <a:gd name="T54" fmla="*/ 72 w 73"/>
                              <a:gd name="T55" fmla="*/ 28 h 80"/>
                              <a:gd name="T56" fmla="*/ 72 w 73"/>
                              <a:gd name="T57" fmla="*/ 28 h 80"/>
                              <a:gd name="T58" fmla="*/ 72 w 73"/>
                              <a:gd name="T59" fmla="*/ 29 h 80"/>
                              <a:gd name="T60" fmla="*/ 71 w 73"/>
                              <a:gd name="T61" fmla="*/ 31 h 80"/>
                              <a:gd name="T62" fmla="*/ 71 w 73"/>
                              <a:gd name="T63" fmla="*/ 32 h 80"/>
                              <a:gd name="T64" fmla="*/ 61 w 73"/>
                              <a:gd name="T65" fmla="*/ 79 h 80"/>
                              <a:gd name="T66" fmla="*/ 48 w 73"/>
                              <a:gd name="T67" fmla="*/ 77 h 80"/>
                              <a:gd name="T68" fmla="*/ 57 w 73"/>
                              <a:gd name="T69" fmla="*/ 29 h 80"/>
                              <a:gd name="T70" fmla="*/ 59 w 73"/>
                              <a:gd name="T71" fmla="*/ 27 h 80"/>
                              <a:gd name="T72" fmla="*/ 59 w 73"/>
                              <a:gd name="T73" fmla="*/ 24 h 80"/>
                              <a:gd name="T74" fmla="*/ 60 w 73"/>
                              <a:gd name="T75" fmla="*/ 21 h 80"/>
                              <a:gd name="T76" fmla="*/ 60 w 73"/>
                              <a:gd name="T77" fmla="*/ 20 h 80"/>
                              <a:gd name="T78" fmla="*/ 60 w 73"/>
                              <a:gd name="T79" fmla="*/ 19 h 80"/>
                              <a:gd name="T80" fmla="*/ 59 w 73"/>
                              <a:gd name="T81" fmla="*/ 16 h 80"/>
                              <a:gd name="T82" fmla="*/ 59 w 73"/>
                              <a:gd name="T83" fmla="*/ 15 h 80"/>
                              <a:gd name="T84" fmla="*/ 57 w 73"/>
                              <a:gd name="T85" fmla="*/ 14 h 80"/>
                              <a:gd name="T86" fmla="*/ 56 w 73"/>
                              <a:gd name="T87" fmla="*/ 12 h 80"/>
                              <a:gd name="T88" fmla="*/ 53 w 73"/>
                              <a:gd name="T89" fmla="*/ 12 h 80"/>
                              <a:gd name="T90" fmla="*/ 52 w 73"/>
                              <a:gd name="T91" fmla="*/ 11 h 80"/>
                              <a:gd name="T92" fmla="*/ 49 w 73"/>
                              <a:gd name="T93" fmla="*/ 11 h 80"/>
                              <a:gd name="T94" fmla="*/ 44 w 73"/>
                              <a:gd name="T95" fmla="*/ 11 h 80"/>
                              <a:gd name="T96" fmla="*/ 40 w 73"/>
                              <a:gd name="T97" fmla="*/ 12 h 80"/>
                              <a:gd name="T98" fmla="*/ 36 w 73"/>
                              <a:gd name="T99" fmla="*/ 15 h 80"/>
                              <a:gd name="T100" fmla="*/ 32 w 73"/>
                              <a:gd name="T101" fmla="*/ 18 h 80"/>
                              <a:gd name="T102" fmla="*/ 28 w 73"/>
                              <a:gd name="T103" fmla="*/ 23 h 80"/>
                              <a:gd name="T104" fmla="*/ 25 w 73"/>
                              <a:gd name="T105" fmla="*/ 28 h 80"/>
                              <a:gd name="T106" fmla="*/ 23 w 73"/>
                              <a:gd name="T107" fmla="*/ 35 h 80"/>
                              <a:gd name="T108" fmla="*/ 20 w 73"/>
                              <a:gd name="T109" fmla="*/ 43 h 80"/>
                              <a:gd name="T110" fmla="*/ 12 w 73"/>
                              <a:gd name="T111" fmla="*/ 80 h 80"/>
                              <a:gd name="T112" fmla="*/ 0 w 73"/>
                              <a:gd name="T113" fmla="*/ 7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3" h="80">
                                <a:moveTo>
                                  <a:pt x="0" y="79"/>
                                </a:moveTo>
                                <a:lnTo>
                                  <a:pt x="15" y="3"/>
                                </a:lnTo>
                                <a:lnTo>
                                  <a:pt x="27" y="2"/>
                                </a:lnTo>
                                <a:lnTo>
                                  <a:pt x="24" y="15"/>
                                </a:lnTo>
                                <a:lnTo>
                                  <a:pt x="28" y="12"/>
                                </a:lnTo>
                                <a:lnTo>
                                  <a:pt x="32" y="10"/>
                                </a:lnTo>
                                <a:lnTo>
                                  <a:pt x="36" y="7"/>
                                </a:lnTo>
                                <a:lnTo>
                                  <a:pt x="39" y="4"/>
                                </a:lnTo>
                                <a:lnTo>
                                  <a:pt x="41" y="3"/>
                                </a:lnTo>
                                <a:lnTo>
                                  <a:pt x="45" y="2"/>
                                </a:lnTo>
                                <a:lnTo>
                                  <a:pt x="49" y="0"/>
                                </a:lnTo>
                                <a:lnTo>
                                  <a:pt x="52" y="0"/>
                                </a:lnTo>
                                <a:lnTo>
                                  <a:pt x="56" y="0"/>
                                </a:lnTo>
                                <a:lnTo>
                                  <a:pt x="60" y="2"/>
                                </a:lnTo>
                                <a:lnTo>
                                  <a:pt x="64" y="4"/>
                                </a:lnTo>
                                <a:lnTo>
                                  <a:pt x="67" y="6"/>
                                </a:lnTo>
                                <a:lnTo>
                                  <a:pt x="69" y="8"/>
                                </a:lnTo>
                                <a:lnTo>
                                  <a:pt x="72" y="11"/>
                                </a:lnTo>
                                <a:lnTo>
                                  <a:pt x="73" y="15"/>
                                </a:lnTo>
                                <a:lnTo>
                                  <a:pt x="73" y="19"/>
                                </a:lnTo>
                                <a:lnTo>
                                  <a:pt x="73" y="20"/>
                                </a:lnTo>
                                <a:lnTo>
                                  <a:pt x="73" y="21"/>
                                </a:lnTo>
                                <a:lnTo>
                                  <a:pt x="73" y="23"/>
                                </a:lnTo>
                                <a:lnTo>
                                  <a:pt x="73" y="24"/>
                                </a:lnTo>
                                <a:lnTo>
                                  <a:pt x="73" y="25"/>
                                </a:lnTo>
                                <a:lnTo>
                                  <a:pt x="73" y="27"/>
                                </a:lnTo>
                                <a:lnTo>
                                  <a:pt x="72" y="28"/>
                                </a:lnTo>
                                <a:lnTo>
                                  <a:pt x="72" y="29"/>
                                </a:lnTo>
                                <a:lnTo>
                                  <a:pt x="71" y="31"/>
                                </a:lnTo>
                                <a:lnTo>
                                  <a:pt x="71" y="32"/>
                                </a:lnTo>
                                <a:lnTo>
                                  <a:pt x="61" y="79"/>
                                </a:lnTo>
                                <a:lnTo>
                                  <a:pt x="48" y="77"/>
                                </a:lnTo>
                                <a:lnTo>
                                  <a:pt x="57" y="29"/>
                                </a:lnTo>
                                <a:lnTo>
                                  <a:pt x="59" y="27"/>
                                </a:lnTo>
                                <a:lnTo>
                                  <a:pt x="59" y="24"/>
                                </a:lnTo>
                                <a:lnTo>
                                  <a:pt x="60" y="21"/>
                                </a:lnTo>
                                <a:lnTo>
                                  <a:pt x="60" y="20"/>
                                </a:lnTo>
                                <a:lnTo>
                                  <a:pt x="60" y="19"/>
                                </a:lnTo>
                                <a:lnTo>
                                  <a:pt x="59" y="16"/>
                                </a:lnTo>
                                <a:lnTo>
                                  <a:pt x="59" y="15"/>
                                </a:lnTo>
                                <a:lnTo>
                                  <a:pt x="57" y="14"/>
                                </a:lnTo>
                                <a:lnTo>
                                  <a:pt x="56" y="12"/>
                                </a:lnTo>
                                <a:lnTo>
                                  <a:pt x="53" y="12"/>
                                </a:lnTo>
                                <a:lnTo>
                                  <a:pt x="52" y="11"/>
                                </a:lnTo>
                                <a:lnTo>
                                  <a:pt x="49" y="11"/>
                                </a:lnTo>
                                <a:lnTo>
                                  <a:pt x="44" y="11"/>
                                </a:lnTo>
                                <a:lnTo>
                                  <a:pt x="40" y="12"/>
                                </a:lnTo>
                                <a:lnTo>
                                  <a:pt x="36" y="15"/>
                                </a:lnTo>
                                <a:lnTo>
                                  <a:pt x="32" y="18"/>
                                </a:lnTo>
                                <a:lnTo>
                                  <a:pt x="28" y="23"/>
                                </a:lnTo>
                                <a:lnTo>
                                  <a:pt x="25" y="28"/>
                                </a:lnTo>
                                <a:lnTo>
                                  <a:pt x="23" y="35"/>
                                </a:lnTo>
                                <a:lnTo>
                                  <a:pt x="20" y="43"/>
                                </a:lnTo>
                                <a:lnTo>
                                  <a:pt x="12" y="80"/>
                                </a:lnTo>
                                <a:lnTo>
                                  <a:pt x="0"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3" name="Freeform 2669"/>
                        <wps:cNvSpPr>
                          <a:spLocks/>
                        </wps:cNvSpPr>
                        <wps:spPr bwMode="auto">
                          <a:xfrm>
                            <a:off x="6386" y="9592"/>
                            <a:ext cx="74" cy="109"/>
                          </a:xfrm>
                          <a:custGeom>
                            <a:avLst/>
                            <a:gdLst>
                              <a:gd name="T0" fmla="*/ 0 w 74"/>
                              <a:gd name="T1" fmla="*/ 107 h 109"/>
                              <a:gd name="T2" fmla="*/ 20 w 74"/>
                              <a:gd name="T3" fmla="*/ 0 h 109"/>
                              <a:gd name="T4" fmla="*/ 34 w 74"/>
                              <a:gd name="T5" fmla="*/ 1 h 109"/>
                              <a:gd name="T6" fmla="*/ 27 w 74"/>
                              <a:gd name="T7" fmla="*/ 42 h 109"/>
                              <a:gd name="T8" fmla="*/ 30 w 74"/>
                              <a:gd name="T9" fmla="*/ 40 h 109"/>
                              <a:gd name="T10" fmla="*/ 34 w 74"/>
                              <a:gd name="T11" fmla="*/ 37 h 109"/>
                              <a:gd name="T12" fmla="*/ 38 w 74"/>
                              <a:gd name="T13" fmla="*/ 34 h 109"/>
                              <a:gd name="T14" fmla="*/ 40 w 74"/>
                              <a:gd name="T15" fmla="*/ 33 h 109"/>
                              <a:gd name="T16" fmla="*/ 42 w 74"/>
                              <a:gd name="T17" fmla="*/ 33 h 109"/>
                              <a:gd name="T18" fmla="*/ 43 w 74"/>
                              <a:gd name="T19" fmla="*/ 32 h 109"/>
                              <a:gd name="T20" fmla="*/ 44 w 74"/>
                              <a:gd name="T21" fmla="*/ 30 h 109"/>
                              <a:gd name="T22" fmla="*/ 46 w 74"/>
                              <a:gd name="T23" fmla="*/ 30 h 109"/>
                              <a:gd name="T24" fmla="*/ 47 w 74"/>
                              <a:gd name="T25" fmla="*/ 30 h 109"/>
                              <a:gd name="T26" fmla="*/ 50 w 74"/>
                              <a:gd name="T27" fmla="*/ 29 h 109"/>
                              <a:gd name="T28" fmla="*/ 51 w 74"/>
                              <a:gd name="T29" fmla="*/ 29 h 109"/>
                              <a:gd name="T30" fmla="*/ 52 w 74"/>
                              <a:gd name="T31" fmla="*/ 29 h 109"/>
                              <a:gd name="T32" fmla="*/ 58 w 74"/>
                              <a:gd name="T33" fmla="*/ 29 h 109"/>
                              <a:gd name="T34" fmla="*/ 62 w 74"/>
                              <a:gd name="T35" fmla="*/ 30 h 109"/>
                              <a:gd name="T36" fmla="*/ 66 w 74"/>
                              <a:gd name="T37" fmla="*/ 33 h 109"/>
                              <a:gd name="T38" fmla="*/ 68 w 74"/>
                              <a:gd name="T39" fmla="*/ 34 h 109"/>
                              <a:gd name="T40" fmla="*/ 70 w 74"/>
                              <a:gd name="T41" fmla="*/ 37 h 109"/>
                              <a:gd name="T42" fmla="*/ 72 w 74"/>
                              <a:gd name="T43" fmla="*/ 40 h 109"/>
                              <a:gd name="T44" fmla="*/ 74 w 74"/>
                              <a:gd name="T45" fmla="*/ 44 h 109"/>
                              <a:gd name="T46" fmla="*/ 74 w 74"/>
                              <a:gd name="T47" fmla="*/ 48 h 109"/>
                              <a:gd name="T48" fmla="*/ 74 w 74"/>
                              <a:gd name="T49" fmla="*/ 50 h 109"/>
                              <a:gd name="T50" fmla="*/ 72 w 74"/>
                              <a:gd name="T51" fmla="*/ 53 h 109"/>
                              <a:gd name="T52" fmla="*/ 72 w 74"/>
                              <a:gd name="T53" fmla="*/ 57 h 109"/>
                              <a:gd name="T54" fmla="*/ 71 w 74"/>
                              <a:gd name="T55" fmla="*/ 62 h 109"/>
                              <a:gd name="T56" fmla="*/ 62 w 74"/>
                              <a:gd name="T57" fmla="*/ 107 h 109"/>
                              <a:gd name="T58" fmla="*/ 48 w 74"/>
                              <a:gd name="T59" fmla="*/ 106 h 109"/>
                              <a:gd name="T60" fmla="*/ 58 w 74"/>
                              <a:gd name="T61" fmla="*/ 61 h 109"/>
                              <a:gd name="T62" fmla="*/ 59 w 74"/>
                              <a:gd name="T63" fmla="*/ 55 h 109"/>
                              <a:gd name="T64" fmla="*/ 59 w 74"/>
                              <a:gd name="T65" fmla="*/ 53 h 109"/>
                              <a:gd name="T66" fmla="*/ 60 w 74"/>
                              <a:gd name="T67" fmla="*/ 50 h 109"/>
                              <a:gd name="T68" fmla="*/ 60 w 74"/>
                              <a:gd name="T69" fmla="*/ 49 h 109"/>
                              <a:gd name="T70" fmla="*/ 60 w 74"/>
                              <a:gd name="T71" fmla="*/ 48 h 109"/>
                              <a:gd name="T72" fmla="*/ 59 w 74"/>
                              <a:gd name="T73" fmla="*/ 45 h 109"/>
                              <a:gd name="T74" fmla="*/ 59 w 74"/>
                              <a:gd name="T75" fmla="*/ 44 h 109"/>
                              <a:gd name="T76" fmla="*/ 58 w 74"/>
                              <a:gd name="T77" fmla="*/ 42 h 109"/>
                              <a:gd name="T78" fmla="*/ 56 w 74"/>
                              <a:gd name="T79" fmla="*/ 41 h 109"/>
                              <a:gd name="T80" fmla="*/ 54 w 74"/>
                              <a:gd name="T81" fmla="*/ 41 h 109"/>
                              <a:gd name="T82" fmla="*/ 52 w 74"/>
                              <a:gd name="T83" fmla="*/ 40 h 109"/>
                              <a:gd name="T84" fmla="*/ 50 w 74"/>
                              <a:gd name="T85" fmla="*/ 40 h 109"/>
                              <a:gd name="T86" fmla="*/ 47 w 74"/>
                              <a:gd name="T87" fmla="*/ 40 h 109"/>
                              <a:gd name="T88" fmla="*/ 43 w 74"/>
                              <a:gd name="T89" fmla="*/ 41 h 109"/>
                              <a:gd name="T90" fmla="*/ 39 w 74"/>
                              <a:gd name="T91" fmla="*/ 42 h 109"/>
                              <a:gd name="T92" fmla="*/ 36 w 74"/>
                              <a:gd name="T93" fmla="*/ 44 h 109"/>
                              <a:gd name="T94" fmla="*/ 34 w 74"/>
                              <a:gd name="T95" fmla="*/ 46 h 109"/>
                              <a:gd name="T96" fmla="*/ 31 w 74"/>
                              <a:gd name="T97" fmla="*/ 49 h 109"/>
                              <a:gd name="T98" fmla="*/ 28 w 74"/>
                              <a:gd name="T99" fmla="*/ 51 h 109"/>
                              <a:gd name="T100" fmla="*/ 26 w 74"/>
                              <a:gd name="T101" fmla="*/ 54 h 109"/>
                              <a:gd name="T102" fmla="*/ 24 w 74"/>
                              <a:gd name="T103" fmla="*/ 57 h 109"/>
                              <a:gd name="T104" fmla="*/ 23 w 74"/>
                              <a:gd name="T105" fmla="*/ 62 h 109"/>
                              <a:gd name="T106" fmla="*/ 22 w 74"/>
                              <a:gd name="T107" fmla="*/ 67 h 109"/>
                              <a:gd name="T108" fmla="*/ 20 w 74"/>
                              <a:gd name="T109" fmla="*/ 74 h 109"/>
                              <a:gd name="T110" fmla="*/ 12 w 74"/>
                              <a:gd name="T111" fmla="*/ 109 h 109"/>
                              <a:gd name="T112" fmla="*/ 0 w 74"/>
                              <a:gd name="T113" fmla="*/ 10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 h="109">
                                <a:moveTo>
                                  <a:pt x="0" y="107"/>
                                </a:moveTo>
                                <a:lnTo>
                                  <a:pt x="20" y="0"/>
                                </a:lnTo>
                                <a:lnTo>
                                  <a:pt x="34" y="1"/>
                                </a:lnTo>
                                <a:lnTo>
                                  <a:pt x="27" y="42"/>
                                </a:lnTo>
                                <a:lnTo>
                                  <a:pt x="30" y="40"/>
                                </a:lnTo>
                                <a:lnTo>
                                  <a:pt x="34" y="37"/>
                                </a:lnTo>
                                <a:lnTo>
                                  <a:pt x="38" y="34"/>
                                </a:lnTo>
                                <a:lnTo>
                                  <a:pt x="40" y="33"/>
                                </a:lnTo>
                                <a:lnTo>
                                  <a:pt x="42" y="33"/>
                                </a:lnTo>
                                <a:lnTo>
                                  <a:pt x="43" y="32"/>
                                </a:lnTo>
                                <a:lnTo>
                                  <a:pt x="44" y="30"/>
                                </a:lnTo>
                                <a:lnTo>
                                  <a:pt x="46" y="30"/>
                                </a:lnTo>
                                <a:lnTo>
                                  <a:pt x="47" y="30"/>
                                </a:lnTo>
                                <a:lnTo>
                                  <a:pt x="50" y="29"/>
                                </a:lnTo>
                                <a:lnTo>
                                  <a:pt x="51" y="29"/>
                                </a:lnTo>
                                <a:lnTo>
                                  <a:pt x="52" y="29"/>
                                </a:lnTo>
                                <a:lnTo>
                                  <a:pt x="58" y="29"/>
                                </a:lnTo>
                                <a:lnTo>
                                  <a:pt x="62" y="30"/>
                                </a:lnTo>
                                <a:lnTo>
                                  <a:pt x="66" y="33"/>
                                </a:lnTo>
                                <a:lnTo>
                                  <a:pt x="68" y="34"/>
                                </a:lnTo>
                                <a:lnTo>
                                  <a:pt x="70" y="37"/>
                                </a:lnTo>
                                <a:lnTo>
                                  <a:pt x="72" y="40"/>
                                </a:lnTo>
                                <a:lnTo>
                                  <a:pt x="74" y="44"/>
                                </a:lnTo>
                                <a:lnTo>
                                  <a:pt x="74" y="48"/>
                                </a:lnTo>
                                <a:lnTo>
                                  <a:pt x="74" y="50"/>
                                </a:lnTo>
                                <a:lnTo>
                                  <a:pt x="72" y="53"/>
                                </a:lnTo>
                                <a:lnTo>
                                  <a:pt x="72" y="57"/>
                                </a:lnTo>
                                <a:lnTo>
                                  <a:pt x="71" y="62"/>
                                </a:lnTo>
                                <a:lnTo>
                                  <a:pt x="62" y="107"/>
                                </a:lnTo>
                                <a:lnTo>
                                  <a:pt x="48" y="106"/>
                                </a:lnTo>
                                <a:lnTo>
                                  <a:pt x="58" y="61"/>
                                </a:lnTo>
                                <a:lnTo>
                                  <a:pt x="59" y="55"/>
                                </a:lnTo>
                                <a:lnTo>
                                  <a:pt x="59" y="53"/>
                                </a:lnTo>
                                <a:lnTo>
                                  <a:pt x="60" y="50"/>
                                </a:lnTo>
                                <a:lnTo>
                                  <a:pt x="60" y="49"/>
                                </a:lnTo>
                                <a:lnTo>
                                  <a:pt x="60" y="48"/>
                                </a:lnTo>
                                <a:lnTo>
                                  <a:pt x="59" y="45"/>
                                </a:lnTo>
                                <a:lnTo>
                                  <a:pt x="59" y="44"/>
                                </a:lnTo>
                                <a:lnTo>
                                  <a:pt x="58" y="42"/>
                                </a:lnTo>
                                <a:lnTo>
                                  <a:pt x="56" y="41"/>
                                </a:lnTo>
                                <a:lnTo>
                                  <a:pt x="54" y="41"/>
                                </a:lnTo>
                                <a:lnTo>
                                  <a:pt x="52" y="40"/>
                                </a:lnTo>
                                <a:lnTo>
                                  <a:pt x="50" y="40"/>
                                </a:lnTo>
                                <a:lnTo>
                                  <a:pt x="47" y="40"/>
                                </a:lnTo>
                                <a:lnTo>
                                  <a:pt x="43" y="41"/>
                                </a:lnTo>
                                <a:lnTo>
                                  <a:pt x="39" y="42"/>
                                </a:lnTo>
                                <a:lnTo>
                                  <a:pt x="36" y="44"/>
                                </a:lnTo>
                                <a:lnTo>
                                  <a:pt x="34" y="46"/>
                                </a:lnTo>
                                <a:lnTo>
                                  <a:pt x="31" y="49"/>
                                </a:lnTo>
                                <a:lnTo>
                                  <a:pt x="28" y="51"/>
                                </a:lnTo>
                                <a:lnTo>
                                  <a:pt x="26" y="54"/>
                                </a:lnTo>
                                <a:lnTo>
                                  <a:pt x="24" y="57"/>
                                </a:lnTo>
                                <a:lnTo>
                                  <a:pt x="23" y="62"/>
                                </a:lnTo>
                                <a:lnTo>
                                  <a:pt x="22" y="67"/>
                                </a:lnTo>
                                <a:lnTo>
                                  <a:pt x="20" y="74"/>
                                </a:lnTo>
                                <a:lnTo>
                                  <a:pt x="12" y="109"/>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4" name="Freeform 2670"/>
                        <wps:cNvSpPr>
                          <a:spLocks/>
                        </wps:cNvSpPr>
                        <wps:spPr bwMode="auto">
                          <a:xfrm>
                            <a:off x="6514" y="9592"/>
                            <a:ext cx="39" cy="106"/>
                          </a:xfrm>
                          <a:custGeom>
                            <a:avLst/>
                            <a:gdLst>
                              <a:gd name="T0" fmla="*/ 28 w 39"/>
                              <a:gd name="T1" fmla="*/ 94 h 106"/>
                              <a:gd name="T2" fmla="*/ 24 w 39"/>
                              <a:gd name="T3" fmla="*/ 106 h 106"/>
                              <a:gd name="T4" fmla="*/ 23 w 39"/>
                              <a:gd name="T5" fmla="*/ 106 h 106"/>
                              <a:gd name="T6" fmla="*/ 20 w 39"/>
                              <a:gd name="T7" fmla="*/ 106 h 106"/>
                              <a:gd name="T8" fmla="*/ 19 w 39"/>
                              <a:gd name="T9" fmla="*/ 106 h 106"/>
                              <a:gd name="T10" fmla="*/ 16 w 39"/>
                              <a:gd name="T11" fmla="*/ 106 h 106"/>
                              <a:gd name="T12" fmla="*/ 12 w 39"/>
                              <a:gd name="T13" fmla="*/ 106 h 106"/>
                              <a:gd name="T14" fmla="*/ 8 w 39"/>
                              <a:gd name="T15" fmla="*/ 106 h 106"/>
                              <a:gd name="T16" fmla="*/ 5 w 39"/>
                              <a:gd name="T17" fmla="*/ 106 h 106"/>
                              <a:gd name="T18" fmla="*/ 3 w 39"/>
                              <a:gd name="T19" fmla="*/ 105 h 106"/>
                              <a:gd name="T20" fmla="*/ 1 w 39"/>
                              <a:gd name="T21" fmla="*/ 102 h 106"/>
                              <a:gd name="T22" fmla="*/ 1 w 39"/>
                              <a:gd name="T23" fmla="*/ 101 h 106"/>
                              <a:gd name="T24" fmla="*/ 0 w 39"/>
                              <a:gd name="T25" fmla="*/ 98 h 106"/>
                              <a:gd name="T26" fmla="*/ 0 w 39"/>
                              <a:gd name="T27" fmla="*/ 97 h 106"/>
                              <a:gd name="T28" fmla="*/ 0 w 39"/>
                              <a:gd name="T29" fmla="*/ 97 h 106"/>
                              <a:gd name="T30" fmla="*/ 0 w 39"/>
                              <a:gd name="T31" fmla="*/ 95 h 106"/>
                              <a:gd name="T32" fmla="*/ 0 w 39"/>
                              <a:gd name="T33" fmla="*/ 94 h 106"/>
                              <a:gd name="T34" fmla="*/ 0 w 39"/>
                              <a:gd name="T35" fmla="*/ 93 h 106"/>
                              <a:gd name="T36" fmla="*/ 1 w 39"/>
                              <a:gd name="T37" fmla="*/ 85 h 106"/>
                              <a:gd name="T38" fmla="*/ 11 w 39"/>
                              <a:gd name="T39" fmla="*/ 40 h 106"/>
                              <a:gd name="T40" fmla="*/ 0 w 39"/>
                              <a:gd name="T41" fmla="*/ 40 h 106"/>
                              <a:gd name="T42" fmla="*/ 3 w 39"/>
                              <a:gd name="T43" fmla="*/ 29 h 106"/>
                              <a:gd name="T44" fmla="*/ 12 w 39"/>
                              <a:gd name="T45" fmla="*/ 29 h 106"/>
                              <a:gd name="T46" fmla="*/ 16 w 39"/>
                              <a:gd name="T47" fmla="*/ 10 h 106"/>
                              <a:gd name="T48" fmla="*/ 31 w 39"/>
                              <a:gd name="T49" fmla="*/ 0 h 106"/>
                              <a:gd name="T50" fmla="*/ 27 w 39"/>
                              <a:gd name="T51" fmla="*/ 28 h 106"/>
                              <a:gd name="T52" fmla="*/ 39 w 39"/>
                              <a:gd name="T53" fmla="*/ 28 h 106"/>
                              <a:gd name="T54" fmla="*/ 37 w 39"/>
                              <a:gd name="T55" fmla="*/ 38 h 106"/>
                              <a:gd name="T56" fmla="*/ 24 w 39"/>
                              <a:gd name="T57" fmla="*/ 38 h 106"/>
                              <a:gd name="T58" fmla="*/ 15 w 39"/>
                              <a:gd name="T59" fmla="*/ 81 h 106"/>
                              <a:gd name="T60" fmla="*/ 15 w 39"/>
                              <a:gd name="T61" fmla="*/ 85 h 106"/>
                              <a:gd name="T62" fmla="*/ 15 w 39"/>
                              <a:gd name="T63" fmla="*/ 89 h 106"/>
                              <a:gd name="T64" fmla="*/ 13 w 39"/>
                              <a:gd name="T65" fmla="*/ 91 h 106"/>
                              <a:gd name="T66" fmla="*/ 13 w 39"/>
                              <a:gd name="T67" fmla="*/ 93 h 106"/>
                              <a:gd name="T68" fmla="*/ 13 w 39"/>
                              <a:gd name="T69" fmla="*/ 93 h 106"/>
                              <a:gd name="T70" fmla="*/ 15 w 39"/>
                              <a:gd name="T71" fmla="*/ 94 h 106"/>
                              <a:gd name="T72" fmla="*/ 15 w 39"/>
                              <a:gd name="T73" fmla="*/ 94 h 106"/>
                              <a:gd name="T74" fmla="*/ 15 w 39"/>
                              <a:gd name="T75" fmla="*/ 95 h 106"/>
                              <a:gd name="T76" fmla="*/ 15 w 39"/>
                              <a:gd name="T77" fmla="*/ 95 h 106"/>
                              <a:gd name="T78" fmla="*/ 16 w 39"/>
                              <a:gd name="T79" fmla="*/ 95 h 106"/>
                              <a:gd name="T80" fmla="*/ 17 w 39"/>
                              <a:gd name="T81" fmla="*/ 95 h 106"/>
                              <a:gd name="T82" fmla="*/ 19 w 39"/>
                              <a:gd name="T83" fmla="*/ 95 h 106"/>
                              <a:gd name="T84" fmla="*/ 21 w 39"/>
                              <a:gd name="T85" fmla="*/ 95 h 106"/>
                              <a:gd name="T86" fmla="*/ 23 w 39"/>
                              <a:gd name="T87" fmla="*/ 94 h 106"/>
                              <a:gd name="T88" fmla="*/ 25 w 39"/>
                              <a:gd name="T89" fmla="*/ 94 h 106"/>
                              <a:gd name="T90" fmla="*/ 27 w 39"/>
                              <a:gd name="T91" fmla="*/ 94 h 106"/>
                              <a:gd name="T92" fmla="*/ 28 w 39"/>
                              <a:gd name="T93" fmla="*/ 94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106">
                                <a:moveTo>
                                  <a:pt x="28" y="94"/>
                                </a:moveTo>
                                <a:lnTo>
                                  <a:pt x="24" y="106"/>
                                </a:lnTo>
                                <a:lnTo>
                                  <a:pt x="23" y="106"/>
                                </a:lnTo>
                                <a:lnTo>
                                  <a:pt x="20" y="106"/>
                                </a:lnTo>
                                <a:lnTo>
                                  <a:pt x="19" y="106"/>
                                </a:lnTo>
                                <a:lnTo>
                                  <a:pt x="16" y="106"/>
                                </a:lnTo>
                                <a:lnTo>
                                  <a:pt x="12" y="106"/>
                                </a:lnTo>
                                <a:lnTo>
                                  <a:pt x="8" y="106"/>
                                </a:lnTo>
                                <a:lnTo>
                                  <a:pt x="5" y="106"/>
                                </a:lnTo>
                                <a:lnTo>
                                  <a:pt x="3" y="105"/>
                                </a:lnTo>
                                <a:lnTo>
                                  <a:pt x="1" y="102"/>
                                </a:lnTo>
                                <a:lnTo>
                                  <a:pt x="1" y="101"/>
                                </a:lnTo>
                                <a:lnTo>
                                  <a:pt x="0" y="98"/>
                                </a:lnTo>
                                <a:lnTo>
                                  <a:pt x="0" y="97"/>
                                </a:lnTo>
                                <a:lnTo>
                                  <a:pt x="0" y="95"/>
                                </a:lnTo>
                                <a:lnTo>
                                  <a:pt x="0" y="94"/>
                                </a:lnTo>
                                <a:lnTo>
                                  <a:pt x="0" y="93"/>
                                </a:lnTo>
                                <a:lnTo>
                                  <a:pt x="1" y="85"/>
                                </a:lnTo>
                                <a:lnTo>
                                  <a:pt x="11" y="40"/>
                                </a:lnTo>
                                <a:lnTo>
                                  <a:pt x="0" y="40"/>
                                </a:lnTo>
                                <a:lnTo>
                                  <a:pt x="3" y="29"/>
                                </a:lnTo>
                                <a:lnTo>
                                  <a:pt x="12" y="29"/>
                                </a:lnTo>
                                <a:lnTo>
                                  <a:pt x="16" y="10"/>
                                </a:lnTo>
                                <a:lnTo>
                                  <a:pt x="31" y="0"/>
                                </a:lnTo>
                                <a:lnTo>
                                  <a:pt x="27" y="28"/>
                                </a:lnTo>
                                <a:lnTo>
                                  <a:pt x="39" y="28"/>
                                </a:lnTo>
                                <a:lnTo>
                                  <a:pt x="37" y="38"/>
                                </a:lnTo>
                                <a:lnTo>
                                  <a:pt x="24" y="38"/>
                                </a:lnTo>
                                <a:lnTo>
                                  <a:pt x="15" y="81"/>
                                </a:lnTo>
                                <a:lnTo>
                                  <a:pt x="15" y="85"/>
                                </a:lnTo>
                                <a:lnTo>
                                  <a:pt x="15" y="89"/>
                                </a:lnTo>
                                <a:lnTo>
                                  <a:pt x="13" y="91"/>
                                </a:lnTo>
                                <a:lnTo>
                                  <a:pt x="13" y="93"/>
                                </a:lnTo>
                                <a:lnTo>
                                  <a:pt x="15" y="94"/>
                                </a:lnTo>
                                <a:lnTo>
                                  <a:pt x="15" y="95"/>
                                </a:lnTo>
                                <a:lnTo>
                                  <a:pt x="16" y="95"/>
                                </a:lnTo>
                                <a:lnTo>
                                  <a:pt x="17" y="95"/>
                                </a:lnTo>
                                <a:lnTo>
                                  <a:pt x="19" y="95"/>
                                </a:lnTo>
                                <a:lnTo>
                                  <a:pt x="21" y="95"/>
                                </a:lnTo>
                                <a:lnTo>
                                  <a:pt x="23" y="94"/>
                                </a:lnTo>
                                <a:lnTo>
                                  <a:pt x="25" y="94"/>
                                </a:lnTo>
                                <a:lnTo>
                                  <a:pt x="27" y="94"/>
                                </a:lnTo>
                                <a:lnTo>
                                  <a:pt x="28"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5" name="Freeform 2671"/>
                        <wps:cNvSpPr>
                          <a:spLocks noEditPoints="1"/>
                        </wps:cNvSpPr>
                        <wps:spPr bwMode="auto">
                          <a:xfrm>
                            <a:off x="6554" y="9620"/>
                            <a:ext cx="73" cy="78"/>
                          </a:xfrm>
                          <a:custGeom>
                            <a:avLst/>
                            <a:gdLst>
                              <a:gd name="T0" fmla="*/ 1 w 73"/>
                              <a:gd name="T1" fmla="*/ 39 h 78"/>
                              <a:gd name="T2" fmla="*/ 8 w 73"/>
                              <a:gd name="T3" fmla="*/ 21 h 78"/>
                              <a:gd name="T4" fmla="*/ 18 w 73"/>
                              <a:gd name="T5" fmla="*/ 6 h 78"/>
                              <a:gd name="T6" fmla="*/ 33 w 73"/>
                              <a:gd name="T7" fmla="*/ 1 h 78"/>
                              <a:gd name="T8" fmla="*/ 48 w 73"/>
                              <a:gd name="T9" fmla="*/ 0 h 78"/>
                              <a:gd name="T10" fmla="*/ 60 w 73"/>
                              <a:gd name="T11" fmla="*/ 4 h 78"/>
                              <a:gd name="T12" fmla="*/ 68 w 73"/>
                              <a:gd name="T13" fmla="*/ 13 h 78"/>
                              <a:gd name="T14" fmla="*/ 72 w 73"/>
                              <a:gd name="T15" fmla="*/ 25 h 78"/>
                              <a:gd name="T16" fmla="*/ 73 w 73"/>
                              <a:gd name="T17" fmla="*/ 38 h 78"/>
                              <a:gd name="T18" fmla="*/ 69 w 73"/>
                              <a:gd name="T19" fmla="*/ 50 h 78"/>
                              <a:gd name="T20" fmla="*/ 65 w 73"/>
                              <a:gd name="T21" fmla="*/ 61 h 78"/>
                              <a:gd name="T22" fmla="*/ 57 w 73"/>
                              <a:gd name="T23" fmla="*/ 69 h 78"/>
                              <a:gd name="T24" fmla="*/ 48 w 73"/>
                              <a:gd name="T25" fmla="*/ 74 h 78"/>
                              <a:gd name="T26" fmla="*/ 36 w 73"/>
                              <a:gd name="T27" fmla="*/ 78 h 78"/>
                              <a:gd name="T28" fmla="*/ 26 w 73"/>
                              <a:gd name="T29" fmla="*/ 78 h 78"/>
                              <a:gd name="T30" fmla="*/ 18 w 73"/>
                              <a:gd name="T31" fmla="*/ 77 h 78"/>
                              <a:gd name="T32" fmla="*/ 12 w 73"/>
                              <a:gd name="T33" fmla="*/ 74 h 78"/>
                              <a:gd name="T34" fmla="*/ 6 w 73"/>
                              <a:gd name="T35" fmla="*/ 69 h 78"/>
                              <a:gd name="T36" fmla="*/ 3 w 73"/>
                              <a:gd name="T37" fmla="*/ 62 h 78"/>
                              <a:gd name="T38" fmla="*/ 0 w 73"/>
                              <a:gd name="T39" fmla="*/ 54 h 78"/>
                              <a:gd name="T40" fmla="*/ 0 w 73"/>
                              <a:gd name="T41" fmla="*/ 49 h 78"/>
                              <a:gd name="T42" fmla="*/ 13 w 73"/>
                              <a:gd name="T43" fmla="*/ 53 h 78"/>
                              <a:gd name="T44" fmla="*/ 16 w 73"/>
                              <a:gd name="T45" fmla="*/ 61 h 78"/>
                              <a:gd name="T46" fmla="*/ 20 w 73"/>
                              <a:gd name="T47" fmla="*/ 63 h 78"/>
                              <a:gd name="T48" fmla="*/ 26 w 73"/>
                              <a:gd name="T49" fmla="*/ 67 h 78"/>
                              <a:gd name="T50" fmla="*/ 32 w 73"/>
                              <a:gd name="T51" fmla="*/ 67 h 78"/>
                              <a:gd name="T52" fmla="*/ 34 w 73"/>
                              <a:gd name="T53" fmla="*/ 67 h 78"/>
                              <a:gd name="T54" fmla="*/ 36 w 73"/>
                              <a:gd name="T55" fmla="*/ 67 h 78"/>
                              <a:gd name="T56" fmla="*/ 38 w 73"/>
                              <a:gd name="T57" fmla="*/ 66 h 78"/>
                              <a:gd name="T58" fmla="*/ 41 w 73"/>
                              <a:gd name="T59" fmla="*/ 66 h 78"/>
                              <a:gd name="T60" fmla="*/ 45 w 73"/>
                              <a:gd name="T61" fmla="*/ 63 h 78"/>
                              <a:gd name="T62" fmla="*/ 48 w 73"/>
                              <a:gd name="T63" fmla="*/ 59 h 78"/>
                              <a:gd name="T64" fmla="*/ 52 w 73"/>
                              <a:gd name="T65" fmla="*/ 55 h 78"/>
                              <a:gd name="T66" fmla="*/ 53 w 73"/>
                              <a:gd name="T67" fmla="*/ 54 h 78"/>
                              <a:gd name="T68" fmla="*/ 54 w 73"/>
                              <a:gd name="T69" fmla="*/ 51 h 78"/>
                              <a:gd name="T70" fmla="*/ 54 w 73"/>
                              <a:gd name="T71" fmla="*/ 49 h 78"/>
                              <a:gd name="T72" fmla="*/ 57 w 73"/>
                              <a:gd name="T73" fmla="*/ 46 h 78"/>
                              <a:gd name="T74" fmla="*/ 57 w 73"/>
                              <a:gd name="T75" fmla="*/ 43 h 78"/>
                              <a:gd name="T76" fmla="*/ 58 w 73"/>
                              <a:gd name="T77" fmla="*/ 39 h 78"/>
                              <a:gd name="T78" fmla="*/ 58 w 73"/>
                              <a:gd name="T79" fmla="*/ 37 h 78"/>
                              <a:gd name="T80" fmla="*/ 60 w 73"/>
                              <a:gd name="T81" fmla="*/ 33 h 78"/>
                              <a:gd name="T82" fmla="*/ 60 w 73"/>
                              <a:gd name="T83" fmla="*/ 27 h 78"/>
                              <a:gd name="T84" fmla="*/ 56 w 73"/>
                              <a:gd name="T85" fmla="*/ 20 h 78"/>
                              <a:gd name="T86" fmla="*/ 52 w 73"/>
                              <a:gd name="T87" fmla="*/ 14 h 78"/>
                              <a:gd name="T88" fmla="*/ 45 w 73"/>
                              <a:gd name="T89" fmla="*/ 10 h 78"/>
                              <a:gd name="T90" fmla="*/ 38 w 73"/>
                              <a:gd name="T91" fmla="*/ 10 h 78"/>
                              <a:gd name="T92" fmla="*/ 33 w 73"/>
                              <a:gd name="T93" fmla="*/ 12 h 78"/>
                              <a:gd name="T94" fmla="*/ 28 w 73"/>
                              <a:gd name="T95" fmla="*/ 16 h 78"/>
                              <a:gd name="T96" fmla="*/ 22 w 73"/>
                              <a:gd name="T97" fmla="*/ 20 h 78"/>
                              <a:gd name="T98" fmla="*/ 18 w 73"/>
                              <a:gd name="T99" fmla="*/ 25 h 78"/>
                              <a:gd name="T100" fmla="*/ 16 w 73"/>
                              <a:gd name="T101" fmla="*/ 31 h 78"/>
                              <a:gd name="T102" fmla="*/ 14 w 73"/>
                              <a:gd name="T103" fmla="*/ 39 h 78"/>
                              <a:gd name="T104" fmla="*/ 13 w 73"/>
                              <a:gd name="T105" fmla="*/ 46 h 78"/>
                              <a:gd name="T106" fmla="*/ 13 w 73"/>
                              <a:gd name="T107" fmla="*/ 4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3" h="78">
                                <a:moveTo>
                                  <a:pt x="0" y="49"/>
                                </a:moveTo>
                                <a:lnTo>
                                  <a:pt x="1" y="39"/>
                                </a:lnTo>
                                <a:lnTo>
                                  <a:pt x="4" y="29"/>
                                </a:lnTo>
                                <a:lnTo>
                                  <a:pt x="8" y="21"/>
                                </a:lnTo>
                                <a:lnTo>
                                  <a:pt x="13" y="13"/>
                                </a:lnTo>
                                <a:lnTo>
                                  <a:pt x="18" y="6"/>
                                </a:lnTo>
                                <a:lnTo>
                                  <a:pt x="25" y="2"/>
                                </a:lnTo>
                                <a:lnTo>
                                  <a:pt x="33" y="1"/>
                                </a:lnTo>
                                <a:lnTo>
                                  <a:pt x="41" y="0"/>
                                </a:lnTo>
                                <a:lnTo>
                                  <a:pt x="48" y="0"/>
                                </a:lnTo>
                                <a:lnTo>
                                  <a:pt x="54" y="1"/>
                                </a:lnTo>
                                <a:lnTo>
                                  <a:pt x="60" y="4"/>
                                </a:lnTo>
                                <a:lnTo>
                                  <a:pt x="64" y="8"/>
                                </a:lnTo>
                                <a:lnTo>
                                  <a:pt x="68" y="13"/>
                                </a:lnTo>
                                <a:lnTo>
                                  <a:pt x="70" y="18"/>
                                </a:lnTo>
                                <a:lnTo>
                                  <a:pt x="72" y="25"/>
                                </a:lnTo>
                                <a:lnTo>
                                  <a:pt x="73" y="31"/>
                                </a:lnTo>
                                <a:lnTo>
                                  <a:pt x="73" y="38"/>
                                </a:lnTo>
                                <a:lnTo>
                                  <a:pt x="72" y="43"/>
                                </a:lnTo>
                                <a:lnTo>
                                  <a:pt x="69" y="50"/>
                                </a:lnTo>
                                <a:lnTo>
                                  <a:pt x="68" y="55"/>
                                </a:lnTo>
                                <a:lnTo>
                                  <a:pt x="65" y="61"/>
                                </a:lnTo>
                                <a:lnTo>
                                  <a:pt x="61" y="65"/>
                                </a:lnTo>
                                <a:lnTo>
                                  <a:pt x="57" y="69"/>
                                </a:lnTo>
                                <a:lnTo>
                                  <a:pt x="53" y="71"/>
                                </a:lnTo>
                                <a:lnTo>
                                  <a:pt x="48" y="74"/>
                                </a:lnTo>
                                <a:lnTo>
                                  <a:pt x="42" y="77"/>
                                </a:lnTo>
                                <a:lnTo>
                                  <a:pt x="36" y="78"/>
                                </a:lnTo>
                                <a:lnTo>
                                  <a:pt x="30" y="78"/>
                                </a:lnTo>
                                <a:lnTo>
                                  <a:pt x="26" y="78"/>
                                </a:lnTo>
                                <a:lnTo>
                                  <a:pt x="22" y="77"/>
                                </a:lnTo>
                                <a:lnTo>
                                  <a:pt x="18" y="77"/>
                                </a:lnTo>
                                <a:lnTo>
                                  <a:pt x="14" y="77"/>
                                </a:lnTo>
                                <a:lnTo>
                                  <a:pt x="12" y="74"/>
                                </a:lnTo>
                                <a:lnTo>
                                  <a:pt x="9" y="71"/>
                                </a:lnTo>
                                <a:lnTo>
                                  <a:pt x="6" y="69"/>
                                </a:lnTo>
                                <a:lnTo>
                                  <a:pt x="4" y="66"/>
                                </a:lnTo>
                                <a:lnTo>
                                  <a:pt x="3" y="62"/>
                                </a:lnTo>
                                <a:lnTo>
                                  <a:pt x="1" y="58"/>
                                </a:lnTo>
                                <a:lnTo>
                                  <a:pt x="0" y="54"/>
                                </a:lnTo>
                                <a:lnTo>
                                  <a:pt x="0" y="50"/>
                                </a:lnTo>
                                <a:lnTo>
                                  <a:pt x="0" y="49"/>
                                </a:lnTo>
                                <a:close/>
                                <a:moveTo>
                                  <a:pt x="13" y="47"/>
                                </a:moveTo>
                                <a:lnTo>
                                  <a:pt x="13" y="53"/>
                                </a:lnTo>
                                <a:lnTo>
                                  <a:pt x="14" y="57"/>
                                </a:lnTo>
                                <a:lnTo>
                                  <a:pt x="16" y="61"/>
                                </a:lnTo>
                                <a:lnTo>
                                  <a:pt x="17" y="62"/>
                                </a:lnTo>
                                <a:lnTo>
                                  <a:pt x="20" y="63"/>
                                </a:lnTo>
                                <a:lnTo>
                                  <a:pt x="22" y="66"/>
                                </a:lnTo>
                                <a:lnTo>
                                  <a:pt x="26" y="67"/>
                                </a:lnTo>
                                <a:lnTo>
                                  <a:pt x="30" y="67"/>
                                </a:lnTo>
                                <a:lnTo>
                                  <a:pt x="32" y="67"/>
                                </a:lnTo>
                                <a:lnTo>
                                  <a:pt x="33" y="67"/>
                                </a:lnTo>
                                <a:lnTo>
                                  <a:pt x="34" y="67"/>
                                </a:lnTo>
                                <a:lnTo>
                                  <a:pt x="36" y="67"/>
                                </a:lnTo>
                                <a:lnTo>
                                  <a:pt x="37" y="66"/>
                                </a:lnTo>
                                <a:lnTo>
                                  <a:pt x="38" y="66"/>
                                </a:lnTo>
                                <a:lnTo>
                                  <a:pt x="40" y="66"/>
                                </a:lnTo>
                                <a:lnTo>
                                  <a:pt x="41" y="66"/>
                                </a:lnTo>
                                <a:lnTo>
                                  <a:pt x="44" y="65"/>
                                </a:lnTo>
                                <a:lnTo>
                                  <a:pt x="45" y="63"/>
                                </a:lnTo>
                                <a:lnTo>
                                  <a:pt x="46" y="62"/>
                                </a:lnTo>
                                <a:lnTo>
                                  <a:pt x="48" y="59"/>
                                </a:lnTo>
                                <a:lnTo>
                                  <a:pt x="50" y="58"/>
                                </a:lnTo>
                                <a:lnTo>
                                  <a:pt x="52" y="55"/>
                                </a:lnTo>
                                <a:lnTo>
                                  <a:pt x="53" y="54"/>
                                </a:lnTo>
                                <a:lnTo>
                                  <a:pt x="54" y="53"/>
                                </a:lnTo>
                                <a:lnTo>
                                  <a:pt x="54" y="51"/>
                                </a:lnTo>
                                <a:lnTo>
                                  <a:pt x="54" y="50"/>
                                </a:lnTo>
                                <a:lnTo>
                                  <a:pt x="54" y="49"/>
                                </a:lnTo>
                                <a:lnTo>
                                  <a:pt x="56" y="47"/>
                                </a:lnTo>
                                <a:lnTo>
                                  <a:pt x="57" y="46"/>
                                </a:lnTo>
                                <a:lnTo>
                                  <a:pt x="57" y="45"/>
                                </a:lnTo>
                                <a:lnTo>
                                  <a:pt x="57" y="43"/>
                                </a:lnTo>
                                <a:lnTo>
                                  <a:pt x="58" y="41"/>
                                </a:lnTo>
                                <a:lnTo>
                                  <a:pt x="58" y="39"/>
                                </a:lnTo>
                                <a:lnTo>
                                  <a:pt x="58" y="38"/>
                                </a:lnTo>
                                <a:lnTo>
                                  <a:pt x="58" y="37"/>
                                </a:lnTo>
                                <a:lnTo>
                                  <a:pt x="60" y="34"/>
                                </a:lnTo>
                                <a:lnTo>
                                  <a:pt x="60" y="33"/>
                                </a:lnTo>
                                <a:lnTo>
                                  <a:pt x="60" y="31"/>
                                </a:lnTo>
                                <a:lnTo>
                                  <a:pt x="60" y="27"/>
                                </a:lnTo>
                                <a:lnTo>
                                  <a:pt x="58" y="23"/>
                                </a:lnTo>
                                <a:lnTo>
                                  <a:pt x="56" y="20"/>
                                </a:lnTo>
                                <a:lnTo>
                                  <a:pt x="54" y="17"/>
                                </a:lnTo>
                                <a:lnTo>
                                  <a:pt x="52" y="14"/>
                                </a:lnTo>
                                <a:lnTo>
                                  <a:pt x="49" y="12"/>
                                </a:lnTo>
                                <a:lnTo>
                                  <a:pt x="45" y="10"/>
                                </a:lnTo>
                                <a:lnTo>
                                  <a:pt x="41" y="10"/>
                                </a:lnTo>
                                <a:lnTo>
                                  <a:pt x="38" y="10"/>
                                </a:lnTo>
                                <a:lnTo>
                                  <a:pt x="36" y="12"/>
                                </a:lnTo>
                                <a:lnTo>
                                  <a:pt x="33" y="12"/>
                                </a:lnTo>
                                <a:lnTo>
                                  <a:pt x="30" y="13"/>
                                </a:lnTo>
                                <a:lnTo>
                                  <a:pt x="28" y="16"/>
                                </a:lnTo>
                                <a:lnTo>
                                  <a:pt x="25" y="17"/>
                                </a:lnTo>
                                <a:lnTo>
                                  <a:pt x="22" y="20"/>
                                </a:lnTo>
                                <a:lnTo>
                                  <a:pt x="20" y="22"/>
                                </a:lnTo>
                                <a:lnTo>
                                  <a:pt x="18" y="25"/>
                                </a:lnTo>
                                <a:lnTo>
                                  <a:pt x="17" y="27"/>
                                </a:lnTo>
                                <a:lnTo>
                                  <a:pt x="16" y="31"/>
                                </a:lnTo>
                                <a:lnTo>
                                  <a:pt x="16" y="34"/>
                                </a:lnTo>
                                <a:lnTo>
                                  <a:pt x="14" y="39"/>
                                </a:lnTo>
                                <a:lnTo>
                                  <a:pt x="14" y="43"/>
                                </a:lnTo>
                                <a:lnTo>
                                  <a:pt x="13" y="46"/>
                                </a:lnTo>
                                <a:lnTo>
                                  <a:pt x="13" y="49"/>
                                </a:lnTo>
                                <a:lnTo>
                                  <a:pt x="1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6" name="Freeform 2672"/>
                        <wps:cNvSpPr>
                          <a:spLocks noEditPoints="1"/>
                        </wps:cNvSpPr>
                        <wps:spPr bwMode="auto">
                          <a:xfrm>
                            <a:off x="6636" y="9590"/>
                            <a:ext cx="72" cy="107"/>
                          </a:xfrm>
                          <a:custGeom>
                            <a:avLst/>
                            <a:gdLst>
                              <a:gd name="T0" fmla="*/ 43 w 72"/>
                              <a:gd name="T1" fmla="*/ 100 h 107"/>
                              <a:gd name="T2" fmla="*/ 33 w 72"/>
                              <a:gd name="T3" fmla="*/ 105 h 107"/>
                              <a:gd name="T4" fmla="*/ 23 w 72"/>
                              <a:gd name="T5" fmla="*/ 107 h 107"/>
                              <a:gd name="T6" fmla="*/ 10 w 72"/>
                              <a:gd name="T7" fmla="*/ 104 h 107"/>
                              <a:gd name="T8" fmla="*/ 2 w 72"/>
                              <a:gd name="T9" fmla="*/ 95 h 107"/>
                              <a:gd name="T10" fmla="*/ 0 w 72"/>
                              <a:gd name="T11" fmla="*/ 84 h 107"/>
                              <a:gd name="T12" fmla="*/ 3 w 72"/>
                              <a:gd name="T13" fmla="*/ 75 h 107"/>
                              <a:gd name="T14" fmla="*/ 8 w 72"/>
                              <a:gd name="T15" fmla="*/ 68 h 107"/>
                              <a:gd name="T16" fmla="*/ 15 w 72"/>
                              <a:gd name="T17" fmla="*/ 64 h 107"/>
                              <a:gd name="T18" fmla="*/ 29 w 72"/>
                              <a:gd name="T19" fmla="*/ 60 h 107"/>
                              <a:gd name="T20" fmla="*/ 36 w 72"/>
                              <a:gd name="T21" fmla="*/ 59 h 107"/>
                              <a:gd name="T22" fmla="*/ 44 w 72"/>
                              <a:gd name="T23" fmla="*/ 59 h 107"/>
                              <a:gd name="T24" fmla="*/ 51 w 72"/>
                              <a:gd name="T25" fmla="*/ 59 h 107"/>
                              <a:gd name="T26" fmla="*/ 56 w 72"/>
                              <a:gd name="T27" fmla="*/ 57 h 107"/>
                              <a:gd name="T28" fmla="*/ 59 w 72"/>
                              <a:gd name="T29" fmla="*/ 51 h 107"/>
                              <a:gd name="T30" fmla="*/ 57 w 72"/>
                              <a:gd name="T31" fmla="*/ 46 h 107"/>
                              <a:gd name="T32" fmla="*/ 52 w 72"/>
                              <a:gd name="T33" fmla="*/ 42 h 107"/>
                              <a:gd name="T34" fmla="*/ 41 w 72"/>
                              <a:gd name="T35" fmla="*/ 39 h 107"/>
                              <a:gd name="T36" fmla="*/ 31 w 72"/>
                              <a:gd name="T37" fmla="*/ 40 h 107"/>
                              <a:gd name="T38" fmla="*/ 24 w 72"/>
                              <a:gd name="T39" fmla="*/ 47 h 107"/>
                              <a:gd name="T40" fmla="*/ 7 w 72"/>
                              <a:gd name="T41" fmla="*/ 52 h 107"/>
                              <a:gd name="T42" fmla="*/ 16 w 72"/>
                              <a:gd name="T43" fmla="*/ 39 h 107"/>
                              <a:gd name="T44" fmla="*/ 31 w 72"/>
                              <a:gd name="T45" fmla="*/ 30 h 107"/>
                              <a:gd name="T46" fmla="*/ 49 w 72"/>
                              <a:gd name="T47" fmla="*/ 28 h 107"/>
                              <a:gd name="T48" fmla="*/ 65 w 72"/>
                              <a:gd name="T49" fmla="*/ 36 h 107"/>
                              <a:gd name="T50" fmla="*/ 72 w 72"/>
                              <a:gd name="T51" fmla="*/ 44 h 107"/>
                              <a:gd name="T52" fmla="*/ 71 w 72"/>
                              <a:gd name="T53" fmla="*/ 55 h 107"/>
                              <a:gd name="T54" fmla="*/ 65 w 72"/>
                              <a:gd name="T55" fmla="*/ 81 h 107"/>
                              <a:gd name="T56" fmla="*/ 63 w 72"/>
                              <a:gd name="T57" fmla="*/ 91 h 107"/>
                              <a:gd name="T58" fmla="*/ 63 w 72"/>
                              <a:gd name="T59" fmla="*/ 93 h 107"/>
                              <a:gd name="T60" fmla="*/ 63 w 72"/>
                              <a:gd name="T61" fmla="*/ 96 h 107"/>
                              <a:gd name="T62" fmla="*/ 64 w 72"/>
                              <a:gd name="T63" fmla="*/ 103 h 107"/>
                              <a:gd name="T64" fmla="*/ 51 w 72"/>
                              <a:gd name="T65" fmla="*/ 105 h 107"/>
                              <a:gd name="T66" fmla="*/ 51 w 72"/>
                              <a:gd name="T67" fmla="*/ 101 h 107"/>
                              <a:gd name="T68" fmla="*/ 49 w 72"/>
                              <a:gd name="T69" fmla="*/ 96 h 107"/>
                              <a:gd name="T70" fmla="*/ 56 w 72"/>
                              <a:gd name="T71" fmla="*/ 67 h 107"/>
                              <a:gd name="T72" fmla="*/ 47 w 72"/>
                              <a:gd name="T73" fmla="*/ 69 h 107"/>
                              <a:gd name="T74" fmla="*/ 35 w 72"/>
                              <a:gd name="T75" fmla="*/ 69 h 107"/>
                              <a:gd name="T76" fmla="*/ 28 w 72"/>
                              <a:gd name="T77" fmla="*/ 71 h 107"/>
                              <a:gd name="T78" fmla="*/ 23 w 72"/>
                              <a:gd name="T79" fmla="*/ 72 h 107"/>
                              <a:gd name="T80" fmla="*/ 17 w 72"/>
                              <a:gd name="T81" fmla="*/ 75 h 107"/>
                              <a:gd name="T82" fmla="*/ 15 w 72"/>
                              <a:gd name="T83" fmla="*/ 81 h 107"/>
                              <a:gd name="T84" fmla="*/ 13 w 72"/>
                              <a:gd name="T85" fmla="*/ 88 h 107"/>
                              <a:gd name="T86" fmla="*/ 16 w 72"/>
                              <a:gd name="T87" fmla="*/ 92 h 107"/>
                              <a:gd name="T88" fmla="*/ 24 w 72"/>
                              <a:gd name="T89" fmla="*/ 96 h 107"/>
                              <a:gd name="T90" fmla="*/ 31 w 72"/>
                              <a:gd name="T91" fmla="*/ 96 h 107"/>
                              <a:gd name="T92" fmla="*/ 35 w 72"/>
                              <a:gd name="T93" fmla="*/ 96 h 107"/>
                              <a:gd name="T94" fmla="*/ 40 w 72"/>
                              <a:gd name="T95" fmla="*/ 93 h 107"/>
                              <a:gd name="T96" fmla="*/ 47 w 72"/>
                              <a:gd name="T97" fmla="*/ 88 h 107"/>
                              <a:gd name="T98" fmla="*/ 53 w 72"/>
                              <a:gd name="T99" fmla="*/ 77 h 107"/>
                              <a:gd name="T100" fmla="*/ 56 w 72"/>
                              <a:gd name="T101" fmla="*/ 67 h 107"/>
                              <a:gd name="T102" fmla="*/ 61 w 72"/>
                              <a:gd name="T103" fmla="*/ 2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2" h="107">
                                <a:moveTo>
                                  <a:pt x="51" y="95"/>
                                </a:moveTo>
                                <a:lnTo>
                                  <a:pt x="47" y="97"/>
                                </a:lnTo>
                                <a:lnTo>
                                  <a:pt x="43" y="100"/>
                                </a:lnTo>
                                <a:lnTo>
                                  <a:pt x="39" y="103"/>
                                </a:lnTo>
                                <a:lnTo>
                                  <a:pt x="36" y="104"/>
                                </a:lnTo>
                                <a:lnTo>
                                  <a:pt x="33" y="105"/>
                                </a:lnTo>
                                <a:lnTo>
                                  <a:pt x="29" y="105"/>
                                </a:lnTo>
                                <a:lnTo>
                                  <a:pt x="25" y="107"/>
                                </a:lnTo>
                                <a:lnTo>
                                  <a:pt x="23" y="107"/>
                                </a:lnTo>
                                <a:lnTo>
                                  <a:pt x="17" y="107"/>
                                </a:lnTo>
                                <a:lnTo>
                                  <a:pt x="13" y="105"/>
                                </a:lnTo>
                                <a:lnTo>
                                  <a:pt x="10" y="104"/>
                                </a:lnTo>
                                <a:lnTo>
                                  <a:pt x="7" y="103"/>
                                </a:lnTo>
                                <a:lnTo>
                                  <a:pt x="4" y="99"/>
                                </a:lnTo>
                                <a:lnTo>
                                  <a:pt x="2" y="95"/>
                                </a:lnTo>
                                <a:lnTo>
                                  <a:pt x="0" y="91"/>
                                </a:lnTo>
                                <a:lnTo>
                                  <a:pt x="0" y="87"/>
                                </a:lnTo>
                                <a:lnTo>
                                  <a:pt x="0" y="84"/>
                                </a:lnTo>
                                <a:lnTo>
                                  <a:pt x="2" y="80"/>
                                </a:lnTo>
                                <a:lnTo>
                                  <a:pt x="2" y="77"/>
                                </a:lnTo>
                                <a:lnTo>
                                  <a:pt x="3" y="75"/>
                                </a:lnTo>
                                <a:lnTo>
                                  <a:pt x="4" y="72"/>
                                </a:lnTo>
                                <a:lnTo>
                                  <a:pt x="6" y="71"/>
                                </a:lnTo>
                                <a:lnTo>
                                  <a:pt x="8" y="68"/>
                                </a:lnTo>
                                <a:lnTo>
                                  <a:pt x="10" y="67"/>
                                </a:lnTo>
                                <a:lnTo>
                                  <a:pt x="12" y="65"/>
                                </a:lnTo>
                                <a:lnTo>
                                  <a:pt x="15" y="64"/>
                                </a:lnTo>
                                <a:lnTo>
                                  <a:pt x="19" y="61"/>
                                </a:lnTo>
                                <a:lnTo>
                                  <a:pt x="21" y="61"/>
                                </a:lnTo>
                                <a:lnTo>
                                  <a:pt x="29" y="60"/>
                                </a:lnTo>
                                <a:lnTo>
                                  <a:pt x="32" y="60"/>
                                </a:lnTo>
                                <a:lnTo>
                                  <a:pt x="35" y="59"/>
                                </a:lnTo>
                                <a:lnTo>
                                  <a:pt x="36" y="59"/>
                                </a:lnTo>
                                <a:lnTo>
                                  <a:pt x="39" y="59"/>
                                </a:lnTo>
                                <a:lnTo>
                                  <a:pt x="41" y="59"/>
                                </a:lnTo>
                                <a:lnTo>
                                  <a:pt x="44" y="59"/>
                                </a:lnTo>
                                <a:lnTo>
                                  <a:pt x="47" y="59"/>
                                </a:lnTo>
                                <a:lnTo>
                                  <a:pt x="49" y="59"/>
                                </a:lnTo>
                                <a:lnTo>
                                  <a:pt x="51" y="59"/>
                                </a:lnTo>
                                <a:lnTo>
                                  <a:pt x="53" y="57"/>
                                </a:lnTo>
                                <a:lnTo>
                                  <a:pt x="55" y="57"/>
                                </a:lnTo>
                                <a:lnTo>
                                  <a:pt x="56" y="57"/>
                                </a:lnTo>
                                <a:lnTo>
                                  <a:pt x="57" y="55"/>
                                </a:lnTo>
                                <a:lnTo>
                                  <a:pt x="57" y="53"/>
                                </a:lnTo>
                                <a:lnTo>
                                  <a:pt x="59" y="51"/>
                                </a:lnTo>
                                <a:lnTo>
                                  <a:pt x="59" y="50"/>
                                </a:lnTo>
                                <a:lnTo>
                                  <a:pt x="59" y="48"/>
                                </a:lnTo>
                                <a:lnTo>
                                  <a:pt x="57" y="46"/>
                                </a:lnTo>
                                <a:lnTo>
                                  <a:pt x="56" y="44"/>
                                </a:lnTo>
                                <a:lnTo>
                                  <a:pt x="55" y="43"/>
                                </a:lnTo>
                                <a:lnTo>
                                  <a:pt x="52" y="42"/>
                                </a:lnTo>
                                <a:lnTo>
                                  <a:pt x="49" y="40"/>
                                </a:lnTo>
                                <a:lnTo>
                                  <a:pt x="45" y="39"/>
                                </a:lnTo>
                                <a:lnTo>
                                  <a:pt x="41" y="39"/>
                                </a:lnTo>
                                <a:lnTo>
                                  <a:pt x="37" y="39"/>
                                </a:lnTo>
                                <a:lnTo>
                                  <a:pt x="33" y="40"/>
                                </a:lnTo>
                                <a:lnTo>
                                  <a:pt x="31" y="40"/>
                                </a:lnTo>
                                <a:lnTo>
                                  <a:pt x="28" y="42"/>
                                </a:lnTo>
                                <a:lnTo>
                                  <a:pt x="25" y="44"/>
                                </a:lnTo>
                                <a:lnTo>
                                  <a:pt x="24" y="47"/>
                                </a:lnTo>
                                <a:lnTo>
                                  <a:pt x="21" y="50"/>
                                </a:lnTo>
                                <a:lnTo>
                                  <a:pt x="20" y="52"/>
                                </a:lnTo>
                                <a:lnTo>
                                  <a:pt x="7" y="52"/>
                                </a:lnTo>
                                <a:lnTo>
                                  <a:pt x="10" y="47"/>
                                </a:lnTo>
                                <a:lnTo>
                                  <a:pt x="12" y="43"/>
                                </a:lnTo>
                                <a:lnTo>
                                  <a:pt x="16" y="39"/>
                                </a:lnTo>
                                <a:lnTo>
                                  <a:pt x="20" y="35"/>
                                </a:lnTo>
                                <a:lnTo>
                                  <a:pt x="25" y="32"/>
                                </a:lnTo>
                                <a:lnTo>
                                  <a:pt x="31" y="30"/>
                                </a:lnTo>
                                <a:lnTo>
                                  <a:pt x="36" y="28"/>
                                </a:lnTo>
                                <a:lnTo>
                                  <a:pt x="43" y="28"/>
                                </a:lnTo>
                                <a:lnTo>
                                  <a:pt x="49" y="28"/>
                                </a:lnTo>
                                <a:lnTo>
                                  <a:pt x="55" y="30"/>
                                </a:lnTo>
                                <a:lnTo>
                                  <a:pt x="61" y="32"/>
                                </a:lnTo>
                                <a:lnTo>
                                  <a:pt x="65" y="36"/>
                                </a:lnTo>
                                <a:lnTo>
                                  <a:pt x="68" y="39"/>
                                </a:lnTo>
                                <a:lnTo>
                                  <a:pt x="71" y="42"/>
                                </a:lnTo>
                                <a:lnTo>
                                  <a:pt x="72" y="44"/>
                                </a:lnTo>
                                <a:lnTo>
                                  <a:pt x="72" y="48"/>
                                </a:lnTo>
                                <a:lnTo>
                                  <a:pt x="72" y="51"/>
                                </a:lnTo>
                                <a:lnTo>
                                  <a:pt x="71" y="55"/>
                                </a:lnTo>
                                <a:lnTo>
                                  <a:pt x="71" y="59"/>
                                </a:lnTo>
                                <a:lnTo>
                                  <a:pt x="69" y="63"/>
                                </a:lnTo>
                                <a:lnTo>
                                  <a:pt x="65" y="81"/>
                                </a:lnTo>
                                <a:lnTo>
                                  <a:pt x="63" y="89"/>
                                </a:lnTo>
                                <a:lnTo>
                                  <a:pt x="63" y="91"/>
                                </a:lnTo>
                                <a:lnTo>
                                  <a:pt x="63" y="92"/>
                                </a:lnTo>
                                <a:lnTo>
                                  <a:pt x="63" y="93"/>
                                </a:lnTo>
                                <a:lnTo>
                                  <a:pt x="63" y="95"/>
                                </a:lnTo>
                                <a:lnTo>
                                  <a:pt x="63" y="96"/>
                                </a:lnTo>
                                <a:lnTo>
                                  <a:pt x="63" y="99"/>
                                </a:lnTo>
                                <a:lnTo>
                                  <a:pt x="64" y="100"/>
                                </a:lnTo>
                                <a:lnTo>
                                  <a:pt x="64" y="103"/>
                                </a:lnTo>
                                <a:lnTo>
                                  <a:pt x="64" y="105"/>
                                </a:lnTo>
                                <a:lnTo>
                                  <a:pt x="51" y="105"/>
                                </a:lnTo>
                                <a:lnTo>
                                  <a:pt x="51" y="104"/>
                                </a:lnTo>
                                <a:lnTo>
                                  <a:pt x="51" y="103"/>
                                </a:lnTo>
                                <a:lnTo>
                                  <a:pt x="51" y="101"/>
                                </a:lnTo>
                                <a:lnTo>
                                  <a:pt x="51" y="100"/>
                                </a:lnTo>
                                <a:lnTo>
                                  <a:pt x="51" y="99"/>
                                </a:lnTo>
                                <a:lnTo>
                                  <a:pt x="49" y="96"/>
                                </a:lnTo>
                                <a:lnTo>
                                  <a:pt x="49" y="95"/>
                                </a:lnTo>
                                <a:lnTo>
                                  <a:pt x="51" y="95"/>
                                </a:lnTo>
                                <a:close/>
                                <a:moveTo>
                                  <a:pt x="56" y="67"/>
                                </a:moveTo>
                                <a:lnTo>
                                  <a:pt x="52" y="68"/>
                                </a:lnTo>
                                <a:lnTo>
                                  <a:pt x="49" y="68"/>
                                </a:lnTo>
                                <a:lnTo>
                                  <a:pt x="47" y="69"/>
                                </a:lnTo>
                                <a:lnTo>
                                  <a:pt x="39" y="69"/>
                                </a:lnTo>
                                <a:lnTo>
                                  <a:pt x="36" y="69"/>
                                </a:lnTo>
                                <a:lnTo>
                                  <a:pt x="35" y="69"/>
                                </a:lnTo>
                                <a:lnTo>
                                  <a:pt x="32" y="71"/>
                                </a:lnTo>
                                <a:lnTo>
                                  <a:pt x="29" y="71"/>
                                </a:lnTo>
                                <a:lnTo>
                                  <a:pt x="28" y="71"/>
                                </a:lnTo>
                                <a:lnTo>
                                  <a:pt x="25" y="71"/>
                                </a:lnTo>
                                <a:lnTo>
                                  <a:pt x="24" y="72"/>
                                </a:lnTo>
                                <a:lnTo>
                                  <a:pt x="23" y="72"/>
                                </a:lnTo>
                                <a:lnTo>
                                  <a:pt x="20" y="72"/>
                                </a:lnTo>
                                <a:lnTo>
                                  <a:pt x="19" y="73"/>
                                </a:lnTo>
                                <a:lnTo>
                                  <a:pt x="17" y="75"/>
                                </a:lnTo>
                                <a:lnTo>
                                  <a:pt x="16" y="76"/>
                                </a:lnTo>
                                <a:lnTo>
                                  <a:pt x="15" y="79"/>
                                </a:lnTo>
                                <a:lnTo>
                                  <a:pt x="15" y="81"/>
                                </a:lnTo>
                                <a:lnTo>
                                  <a:pt x="13" y="83"/>
                                </a:lnTo>
                                <a:lnTo>
                                  <a:pt x="13" y="85"/>
                                </a:lnTo>
                                <a:lnTo>
                                  <a:pt x="13" y="88"/>
                                </a:lnTo>
                                <a:lnTo>
                                  <a:pt x="15" y="89"/>
                                </a:lnTo>
                                <a:lnTo>
                                  <a:pt x="15" y="91"/>
                                </a:lnTo>
                                <a:lnTo>
                                  <a:pt x="16" y="92"/>
                                </a:lnTo>
                                <a:lnTo>
                                  <a:pt x="19" y="93"/>
                                </a:lnTo>
                                <a:lnTo>
                                  <a:pt x="21" y="95"/>
                                </a:lnTo>
                                <a:lnTo>
                                  <a:pt x="24" y="96"/>
                                </a:lnTo>
                                <a:lnTo>
                                  <a:pt x="28" y="96"/>
                                </a:lnTo>
                                <a:lnTo>
                                  <a:pt x="29" y="96"/>
                                </a:lnTo>
                                <a:lnTo>
                                  <a:pt x="31" y="96"/>
                                </a:lnTo>
                                <a:lnTo>
                                  <a:pt x="32" y="96"/>
                                </a:lnTo>
                                <a:lnTo>
                                  <a:pt x="33" y="96"/>
                                </a:lnTo>
                                <a:lnTo>
                                  <a:pt x="35" y="96"/>
                                </a:lnTo>
                                <a:lnTo>
                                  <a:pt x="37" y="95"/>
                                </a:lnTo>
                                <a:lnTo>
                                  <a:pt x="39" y="93"/>
                                </a:lnTo>
                                <a:lnTo>
                                  <a:pt x="40" y="93"/>
                                </a:lnTo>
                                <a:lnTo>
                                  <a:pt x="43" y="92"/>
                                </a:lnTo>
                                <a:lnTo>
                                  <a:pt x="45" y="89"/>
                                </a:lnTo>
                                <a:lnTo>
                                  <a:pt x="47" y="88"/>
                                </a:lnTo>
                                <a:lnTo>
                                  <a:pt x="49" y="85"/>
                                </a:lnTo>
                                <a:lnTo>
                                  <a:pt x="51" y="81"/>
                                </a:lnTo>
                                <a:lnTo>
                                  <a:pt x="53" y="77"/>
                                </a:lnTo>
                                <a:lnTo>
                                  <a:pt x="55" y="72"/>
                                </a:lnTo>
                                <a:lnTo>
                                  <a:pt x="55" y="67"/>
                                </a:lnTo>
                                <a:lnTo>
                                  <a:pt x="56" y="67"/>
                                </a:lnTo>
                                <a:close/>
                                <a:moveTo>
                                  <a:pt x="33" y="19"/>
                                </a:moveTo>
                                <a:lnTo>
                                  <a:pt x="45" y="0"/>
                                </a:lnTo>
                                <a:lnTo>
                                  <a:pt x="61" y="2"/>
                                </a:lnTo>
                                <a:lnTo>
                                  <a:pt x="43" y="19"/>
                                </a:lnTo>
                                <a:lnTo>
                                  <a:pt x="3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7" name="Freeform 2673"/>
                        <wps:cNvSpPr>
                          <a:spLocks/>
                        </wps:cNvSpPr>
                        <wps:spPr bwMode="auto">
                          <a:xfrm>
                            <a:off x="6716" y="9617"/>
                            <a:ext cx="73" cy="80"/>
                          </a:xfrm>
                          <a:custGeom>
                            <a:avLst/>
                            <a:gdLst>
                              <a:gd name="T0" fmla="*/ 0 w 73"/>
                              <a:gd name="T1" fmla="*/ 78 h 80"/>
                              <a:gd name="T2" fmla="*/ 15 w 73"/>
                              <a:gd name="T3" fmla="*/ 3 h 80"/>
                              <a:gd name="T4" fmla="*/ 26 w 73"/>
                              <a:gd name="T5" fmla="*/ 1 h 80"/>
                              <a:gd name="T6" fmla="*/ 24 w 73"/>
                              <a:gd name="T7" fmla="*/ 15 h 80"/>
                              <a:gd name="T8" fmla="*/ 28 w 73"/>
                              <a:gd name="T9" fmla="*/ 12 h 80"/>
                              <a:gd name="T10" fmla="*/ 32 w 73"/>
                              <a:gd name="T11" fmla="*/ 9 h 80"/>
                              <a:gd name="T12" fmla="*/ 36 w 73"/>
                              <a:gd name="T13" fmla="*/ 7 h 80"/>
                              <a:gd name="T14" fmla="*/ 38 w 73"/>
                              <a:gd name="T15" fmla="*/ 4 h 80"/>
                              <a:gd name="T16" fmla="*/ 41 w 73"/>
                              <a:gd name="T17" fmla="*/ 3 h 80"/>
                              <a:gd name="T18" fmla="*/ 45 w 73"/>
                              <a:gd name="T19" fmla="*/ 1 h 80"/>
                              <a:gd name="T20" fmla="*/ 49 w 73"/>
                              <a:gd name="T21" fmla="*/ 0 h 80"/>
                              <a:gd name="T22" fmla="*/ 52 w 73"/>
                              <a:gd name="T23" fmla="*/ 0 h 80"/>
                              <a:gd name="T24" fmla="*/ 56 w 73"/>
                              <a:gd name="T25" fmla="*/ 0 h 80"/>
                              <a:gd name="T26" fmla="*/ 60 w 73"/>
                              <a:gd name="T27" fmla="*/ 1 h 80"/>
                              <a:gd name="T28" fmla="*/ 64 w 73"/>
                              <a:gd name="T29" fmla="*/ 4 h 80"/>
                              <a:gd name="T30" fmla="*/ 66 w 73"/>
                              <a:gd name="T31" fmla="*/ 5 h 80"/>
                              <a:gd name="T32" fmla="*/ 69 w 73"/>
                              <a:gd name="T33" fmla="*/ 8 h 80"/>
                              <a:gd name="T34" fmla="*/ 72 w 73"/>
                              <a:gd name="T35" fmla="*/ 11 h 80"/>
                              <a:gd name="T36" fmla="*/ 73 w 73"/>
                              <a:gd name="T37" fmla="*/ 15 h 80"/>
                              <a:gd name="T38" fmla="*/ 73 w 73"/>
                              <a:gd name="T39" fmla="*/ 19 h 80"/>
                              <a:gd name="T40" fmla="*/ 73 w 73"/>
                              <a:gd name="T41" fmla="*/ 20 h 80"/>
                              <a:gd name="T42" fmla="*/ 73 w 73"/>
                              <a:gd name="T43" fmla="*/ 21 h 80"/>
                              <a:gd name="T44" fmla="*/ 73 w 73"/>
                              <a:gd name="T45" fmla="*/ 23 h 80"/>
                              <a:gd name="T46" fmla="*/ 73 w 73"/>
                              <a:gd name="T47" fmla="*/ 24 h 80"/>
                              <a:gd name="T48" fmla="*/ 73 w 73"/>
                              <a:gd name="T49" fmla="*/ 25 h 80"/>
                              <a:gd name="T50" fmla="*/ 73 w 73"/>
                              <a:gd name="T51" fmla="*/ 26 h 80"/>
                              <a:gd name="T52" fmla="*/ 72 w 73"/>
                              <a:gd name="T53" fmla="*/ 28 h 80"/>
                              <a:gd name="T54" fmla="*/ 72 w 73"/>
                              <a:gd name="T55" fmla="*/ 28 h 80"/>
                              <a:gd name="T56" fmla="*/ 72 w 73"/>
                              <a:gd name="T57" fmla="*/ 28 h 80"/>
                              <a:gd name="T58" fmla="*/ 72 w 73"/>
                              <a:gd name="T59" fmla="*/ 29 h 80"/>
                              <a:gd name="T60" fmla="*/ 70 w 73"/>
                              <a:gd name="T61" fmla="*/ 30 h 80"/>
                              <a:gd name="T62" fmla="*/ 70 w 73"/>
                              <a:gd name="T63" fmla="*/ 32 h 80"/>
                              <a:gd name="T64" fmla="*/ 61 w 73"/>
                              <a:gd name="T65" fmla="*/ 78 h 80"/>
                              <a:gd name="T66" fmla="*/ 48 w 73"/>
                              <a:gd name="T67" fmla="*/ 77 h 80"/>
                              <a:gd name="T68" fmla="*/ 57 w 73"/>
                              <a:gd name="T69" fmla="*/ 29 h 80"/>
                              <a:gd name="T70" fmla="*/ 58 w 73"/>
                              <a:gd name="T71" fmla="*/ 26 h 80"/>
                              <a:gd name="T72" fmla="*/ 58 w 73"/>
                              <a:gd name="T73" fmla="*/ 24 h 80"/>
                              <a:gd name="T74" fmla="*/ 60 w 73"/>
                              <a:gd name="T75" fmla="*/ 21 h 80"/>
                              <a:gd name="T76" fmla="*/ 60 w 73"/>
                              <a:gd name="T77" fmla="*/ 20 h 80"/>
                              <a:gd name="T78" fmla="*/ 60 w 73"/>
                              <a:gd name="T79" fmla="*/ 19 h 80"/>
                              <a:gd name="T80" fmla="*/ 58 w 73"/>
                              <a:gd name="T81" fmla="*/ 16 h 80"/>
                              <a:gd name="T82" fmla="*/ 58 w 73"/>
                              <a:gd name="T83" fmla="*/ 15 h 80"/>
                              <a:gd name="T84" fmla="*/ 57 w 73"/>
                              <a:gd name="T85" fmla="*/ 13 h 80"/>
                              <a:gd name="T86" fmla="*/ 56 w 73"/>
                              <a:gd name="T87" fmla="*/ 12 h 80"/>
                              <a:gd name="T88" fmla="*/ 53 w 73"/>
                              <a:gd name="T89" fmla="*/ 12 h 80"/>
                              <a:gd name="T90" fmla="*/ 52 w 73"/>
                              <a:gd name="T91" fmla="*/ 11 h 80"/>
                              <a:gd name="T92" fmla="*/ 49 w 73"/>
                              <a:gd name="T93" fmla="*/ 11 h 80"/>
                              <a:gd name="T94" fmla="*/ 44 w 73"/>
                              <a:gd name="T95" fmla="*/ 11 h 80"/>
                              <a:gd name="T96" fmla="*/ 40 w 73"/>
                              <a:gd name="T97" fmla="*/ 12 h 80"/>
                              <a:gd name="T98" fmla="*/ 36 w 73"/>
                              <a:gd name="T99" fmla="*/ 15 h 80"/>
                              <a:gd name="T100" fmla="*/ 32 w 73"/>
                              <a:gd name="T101" fmla="*/ 17 h 80"/>
                              <a:gd name="T102" fmla="*/ 28 w 73"/>
                              <a:gd name="T103" fmla="*/ 23 h 80"/>
                              <a:gd name="T104" fmla="*/ 25 w 73"/>
                              <a:gd name="T105" fmla="*/ 28 h 80"/>
                              <a:gd name="T106" fmla="*/ 23 w 73"/>
                              <a:gd name="T107" fmla="*/ 34 h 80"/>
                              <a:gd name="T108" fmla="*/ 20 w 73"/>
                              <a:gd name="T109" fmla="*/ 42 h 80"/>
                              <a:gd name="T110" fmla="*/ 12 w 73"/>
                              <a:gd name="T111" fmla="*/ 80 h 80"/>
                              <a:gd name="T112" fmla="*/ 0 w 73"/>
                              <a:gd name="T113" fmla="*/ 7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3" h="80">
                                <a:moveTo>
                                  <a:pt x="0" y="78"/>
                                </a:moveTo>
                                <a:lnTo>
                                  <a:pt x="15" y="3"/>
                                </a:lnTo>
                                <a:lnTo>
                                  <a:pt x="26" y="1"/>
                                </a:lnTo>
                                <a:lnTo>
                                  <a:pt x="24" y="15"/>
                                </a:lnTo>
                                <a:lnTo>
                                  <a:pt x="28" y="12"/>
                                </a:lnTo>
                                <a:lnTo>
                                  <a:pt x="32" y="9"/>
                                </a:lnTo>
                                <a:lnTo>
                                  <a:pt x="36" y="7"/>
                                </a:lnTo>
                                <a:lnTo>
                                  <a:pt x="38" y="4"/>
                                </a:lnTo>
                                <a:lnTo>
                                  <a:pt x="41" y="3"/>
                                </a:lnTo>
                                <a:lnTo>
                                  <a:pt x="45" y="1"/>
                                </a:lnTo>
                                <a:lnTo>
                                  <a:pt x="49" y="0"/>
                                </a:lnTo>
                                <a:lnTo>
                                  <a:pt x="52" y="0"/>
                                </a:lnTo>
                                <a:lnTo>
                                  <a:pt x="56" y="0"/>
                                </a:lnTo>
                                <a:lnTo>
                                  <a:pt x="60" y="1"/>
                                </a:lnTo>
                                <a:lnTo>
                                  <a:pt x="64" y="4"/>
                                </a:lnTo>
                                <a:lnTo>
                                  <a:pt x="66" y="5"/>
                                </a:lnTo>
                                <a:lnTo>
                                  <a:pt x="69" y="8"/>
                                </a:lnTo>
                                <a:lnTo>
                                  <a:pt x="72" y="11"/>
                                </a:lnTo>
                                <a:lnTo>
                                  <a:pt x="73" y="15"/>
                                </a:lnTo>
                                <a:lnTo>
                                  <a:pt x="73" y="19"/>
                                </a:lnTo>
                                <a:lnTo>
                                  <a:pt x="73" y="20"/>
                                </a:lnTo>
                                <a:lnTo>
                                  <a:pt x="73" y="21"/>
                                </a:lnTo>
                                <a:lnTo>
                                  <a:pt x="73" y="23"/>
                                </a:lnTo>
                                <a:lnTo>
                                  <a:pt x="73" y="24"/>
                                </a:lnTo>
                                <a:lnTo>
                                  <a:pt x="73" y="25"/>
                                </a:lnTo>
                                <a:lnTo>
                                  <a:pt x="73" y="26"/>
                                </a:lnTo>
                                <a:lnTo>
                                  <a:pt x="72" y="28"/>
                                </a:lnTo>
                                <a:lnTo>
                                  <a:pt x="72" y="29"/>
                                </a:lnTo>
                                <a:lnTo>
                                  <a:pt x="70" y="30"/>
                                </a:lnTo>
                                <a:lnTo>
                                  <a:pt x="70" y="32"/>
                                </a:lnTo>
                                <a:lnTo>
                                  <a:pt x="61" y="78"/>
                                </a:lnTo>
                                <a:lnTo>
                                  <a:pt x="48" y="77"/>
                                </a:lnTo>
                                <a:lnTo>
                                  <a:pt x="57" y="29"/>
                                </a:lnTo>
                                <a:lnTo>
                                  <a:pt x="58" y="26"/>
                                </a:lnTo>
                                <a:lnTo>
                                  <a:pt x="58" y="24"/>
                                </a:lnTo>
                                <a:lnTo>
                                  <a:pt x="60" y="21"/>
                                </a:lnTo>
                                <a:lnTo>
                                  <a:pt x="60" y="20"/>
                                </a:lnTo>
                                <a:lnTo>
                                  <a:pt x="60" y="19"/>
                                </a:lnTo>
                                <a:lnTo>
                                  <a:pt x="58" y="16"/>
                                </a:lnTo>
                                <a:lnTo>
                                  <a:pt x="58" y="15"/>
                                </a:lnTo>
                                <a:lnTo>
                                  <a:pt x="57" y="13"/>
                                </a:lnTo>
                                <a:lnTo>
                                  <a:pt x="56" y="12"/>
                                </a:lnTo>
                                <a:lnTo>
                                  <a:pt x="53" y="12"/>
                                </a:lnTo>
                                <a:lnTo>
                                  <a:pt x="52" y="11"/>
                                </a:lnTo>
                                <a:lnTo>
                                  <a:pt x="49" y="11"/>
                                </a:lnTo>
                                <a:lnTo>
                                  <a:pt x="44" y="11"/>
                                </a:lnTo>
                                <a:lnTo>
                                  <a:pt x="40" y="12"/>
                                </a:lnTo>
                                <a:lnTo>
                                  <a:pt x="36" y="15"/>
                                </a:lnTo>
                                <a:lnTo>
                                  <a:pt x="32" y="17"/>
                                </a:lnTo>
                                <a:lnTo>
                                  <a:pt x="28" y="23"/>
                                </a:lnTo>
                                <a:lnTo>
                                  <a:pt x="25" y="28"/>
                                </a:lnTo>
                                <a:lnTo>
                                  <a:pt x="23" y="34"/>
                                </a:lnTo>
                                <a:lnTo>
                                  <a:pt x="20" y="42"/>
                                </a:lnTo>
                                <a:lnTo>
                                  <a:pt x="12" y="8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8" name="Freeform 2674"/>
                        <wps:cNvSpPr>
                          <a:spLocks/>
                        </wps:cNvSpPr>
                        <wps:spPr bwMode="auto">
                          <a:xfrm>
                            <a:off x="6842" y="9647"/>
                            <a:ext cx="43" cy="15"/>
                          </a:xfrm>
                          <a:custGeom>
                            <a:avLst/>
                            <a:gdLst>
                              <a:gd name="T0" fmla="*/ 0 w 43"/>
                              <a:gd name="T1" fmla="*/ 15 h 15"/>
                              <a:gd name="T2" fmla="*/ 3 w 43"/>
                              <a:gd name="T3" fmla="*/ 2 h 15"/>
                              <a:gd name="T4" fmla="*/ 43 w 43"/>
                              <a:gd name="T5" fmla="*/ 0 h 15"/>
                              <a:gd name="T6" fmla="*/ 40 w 43"/>
                              <a:gd name="T7" fmla="*/ 14 h 15"/>
                              <a:gd name="T8" fmla="*/ 0 w 43"/>
                              <a:gd name="T9" fmla="*/ 15 h 15"/>
                            </a:gdLst>
                            <a:ahLst/>
                            <a:cxnLst>
                              <a:cxn ang="0">
                                <a:pos x="T0" y="T1"/>
                              </a:cxn>
                              <a:cxn ang="0">
                                <a:pos x="T2" y="T3"/>
                              </a:cxn>
                              <a:cxn ang="0">
                                <a:pos x="T4" y="T5"/>
                              </a:cxn>
                              <a:cxn ang="0">
                                <a:pos x="T6" y="T7"/>
                              </a:cxn>
                              <a:cxn ang="0">
                                <a:pos x="T8" y="T9"/>
                              </a:cxn>
                            </a:cxnLst>
                            <a:rect l="0" t="0" r="r" b="b"/>
                            <a:pathLst>
                              <a:path w="43" h="15">
                                <a:moveTo>
                                  <a:pt x="0" y="15"/>
                                </a:moveTo>
                                <a:lnTo>
                                  <a:pt x="3" y="2"/>
                                </a:lnTo>
                                <a:lnTo>
                                  <a:pt x="43" y="0"/>
                                </a:lnTo>
                                <a:lnTo>
                                  <a:pt x="40" y="14"/>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9" name="Freeform 2675"/>
                        <wps:cNvSpPr>
                          <a:spLocks/>
                        </wps:cNvSpPr>
                        <wps:spPr bwMode="auto">
                          <a:xfrm>
                            <a:off x="6931" y="9585"/>
                            <a:ext cx="72" cy="108"/>
                          </a:xfrm>
                          <a:custGeom>
                            <a:avLst/>
                            <a:gdLst>
                              <a:gd name="T0" fmla="*/ 0 w 72"/>
                              <a:gd name="T1" fmla="*/ 108 h 108"/>
                              <a:gd name="T2" fmla="*/ 20 w 72"/>
                              <a:gd name="T3" fmla="*/ 0 h 108"/>
                              <a:gd name="T4" fmla="*/ 35 w 72"/>
                              <a:gd name="T5" fmla="*/ 0 h 108"/>
                              <a:gd name="T6" fmla="*/ 16 w 72"/>
                              <a:gd name="T7" fmla="*/ 97 h 108"/>
                              <a:gd name="T8" fmla="*/ 72 w 72"/>
                              <a:gd name="T9" fmla="*/ 96 h 108"/>
                              <a:gd name="T10" fmla="*/ 69 w 72"/>
                              <a:gd name="T11" fmla="*/ 106 h 108"/>
                              <a:gd name="T12" fmla="*/ 0 w 72"/>
                              <a:gd name="T13" fmla="*/ 108 h 108"/>
                            </a:gdLst>
                            <a:ahLst/>
                            <a:cxnLst>
                              <a:cxn ang="0">
                                <a:pos x="T0" y="T1"/>
                              </a:cxn>
                              <a:cxn ang="0">
                                <a:pos x="T2" y="T3"/>
                              </a:cxn>
                              <a:cxn ang="0">
                                <a:pos x="T4" y="T5"/>
                              </a:cxn>
                              <a:cxn ang="0">
                                <a:pos x="T6" y="T7"/>
                              </a:cxn>
                              <a:cxn ang="0">
                                <a:pos x="T8" y="T9"/>
                              </a:cxn>
                              <a:cxn ang="0">
                                <a:pos x="T10" y="T11"/>
                              </a:cxn>
                              <a:cxn ang="0">
                                <a:pos x="T12" y="T13"/>
                              </a:cxn>
                            </a:cxnLst>
                            <a:rect l="0" t="0" r="r" b="b"/>
                            <a:pathLst>
                              <a:path w="72" h="108">
                                <a:moveTo>
                                  <a:pt x="0" y="108"/>
                                </a:moveTo>
                                <a:lnTo>
                                  <a:pt x="20" y="0"/>
                                </a:lnTo>
                                <a:lnTo>
                                  <a:pt x="35" y="0"/>
                                </a:lnTo>
                                <a:lnTo>
                                  <a:pt x="16" y="97"/>
                                </a:lnTo>
                                <a:lnTo>
                                  <a:pt x="72" y="96"/>
                                </a:lnTo>
                                <a:lnTo>
                                  <a:pt x="69" y="106"/>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0" name="Freeform 2676"/>
                        <wps:cNvSpPr>
                          <a:spLocks/>
                        </wps:cNvSpPr>
                        <wps:spPr bwMode="auto">
                          <a:xfrm>
                            <a:off x="7016" y="9677"/>
                            <a:ext cx="16" cy="17"/>
                          </a:xfrm>
                          <a:custGeom>
                            <a:avLst/>
                            <a:gdLst>
                              <a:gd name="T0" fmla="*/ 0 w 16"/>
                              <a:gd name="T1" fmla="*/ 17 h 17"/>
                              <a:gd name="T2" fmla="*/ 3 w 16"/>
                              <a:gd name="T3" fmla="*/ 2 h 17"/>
                              <a:gd name="T4" fmla="*/ 16 w 16"/>
                              <a:gd name="T5" fmla="*/ 0 h 17"/>
                              <a:gd name="T6" fmla="*/ 13 w 16"/>
                              <a:gd name="T7" fmla="*/ 16 h 17"/>
                              <a:gd name="T8" fmla="*/ 0 w 16"/>
                              <a:gd name="T9" fmla="*/ 17 h 17"/>
                            </a:gdLst>
                            <a:ahLst/>
                            <a:cxnLst>
                              <a:cxn ang="0">
                                <a:pos x="T0" y="T1"/>
                              </a:cxn>
                              <a:cxn ang="0">
                                <a:pos x="T2" y="T3"/>
                              </a:cxn>
                              <a:cxn ang="0">
                                <a:pos x="T4" y="T5"/>
                              </a:cxn>
                              <a:cxn ang="0">
                                <a:pos x="T6" y="T7"/>
                              </a:cxn>
                              <a:cxn ang="0">
                                <a:pos x="T8" y="T9"/>
                              </a:cxn>
                            </a:cxnLst>
                            <a:rect l="0" t="0" r="r" b="b"/>
                            <a:pathLst>
                              <a:path w="16" h="17">
                                <a:moveTo>
                                  <a:pt x="0" y="17"/>
                                </a:moveTo>
                                <a:lnTo>
                                  <a:pt x="3" y="2"/>
                                </a:lnTo>
                                <a:lnTo>
                                  <a:pt x="16" y="0"/>
                                </a:lnTo>
                                <a:lnTo>
                                  <a:pt x="13" y="16"/>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1" name="Freeform 2677"/>
                        <wps:cNvSpPr>
                          <a:spLocks noEditPoints="1"/>
                        </wps:cNvSpPr>
                        <wps:spPr bwMode="auto">
                          <a:xfrm>
                            <a:off x="7056" y="9584"/>
                            <a:ext cx="90" cy="107"/>
                          </a:xfrm>
                          <a:custGeom>
                            <a:avLst/>
                            <a:gdLst>
                              <a:gd name="T0" fmla="*/ 20 w 90"/>
                              <a:gd name="T1" fmla="*/ 0 h 107"/>
                              <a:gd name="T2" fmla="*/ 57 w 90"/>
                              <a:gd name="T3" fmla="*/ 0 h 107"/>
                              <a:gd name="T4" fmla="*/ 64 w 90"/>
                              <a:gd name="T5" fmla="*/ 1 h 107"/>
                              <a:gd name="T6" fmla="*/ 69 w 90"/>
                              <a:gd name="T7" fmla="*/ 1 h 107"/>
                              <a:gd name="T8" fmla="*/ 74 w 90"/>
                              <a:gd name="T9" fmla="*/ 4 h 107"/>
                              <a:gd name="T10" fmla="*/ 80 w 90"/>
                              <a:gd name="T11" fmla="*/ 6 h 107"/>
                              <a:gd name="T12" fmla="*/ 85 w 90"/>
                              <a:gd name="T13" fmla="*/ 10 h 107"/>
                              <a:gd name="T14" fmla="*/ 88 w 90"/>
                              <a:gd name="T15" fmla="*/ 16 h 107"/>
                              <a:gd name="T16" fmla="*/ 90 w 90"/>
                              <a:gd name="T17" fmla="*/ 22 h 107"/>
                              <a:gd name="T18" fmla="*/ 90 w 90"/>
                              <a:gd name="T19" fmla="*/ 29 h 107"/>
                              <a:gd name="T20" fmla="*/ 86 w 90"/>
                              <a:gd name="T21" fmla="*/ 37 h 107"/>
                              <a:gd name="T22" fmla="*/ 82 w 90"/>
                              <a:gd name="T23" fmla="*/ 42 h 107"/>
                              <a:gd name="T24" fmla="*/ 74 w 90"/>
                              <a:gd name="T25" fmla="*/ 48 h 107"/>
                              <a:gd name="T26" fmla="*/ 74 w 90"/>
                              <a:gd name="T27" fmla="*/ 52 h 107"/>
                              <a:gd name="T28" fmla="*/ 80 w 90"/>
                              <a:gd name="T29" fmla="*/ 56 h 107"/>
                              <a:gd name="T30" fmla="*/ 84 w 90"/>
                              <a:gd name="T31" fmla="*/ 61 h 107"/>
                              <a:gd name="T32" fmla="*/ 88 w 90"/>
                              <a:gd name="T33" fmla="*/ 69 h 107"/>
                              <a:gd name="T34" fmla="*/ 88 w 90"/>
                              <a:gd name="T35" fmla="*/ 77 h 107"/>
                              <a:gd name="T36" fmla="*/ 84 w 90"/>
                              <a:gd name="T37" fmla="*/ 85 h 107"/>
                              <a:gd name="T38" fmla="*/ 80 w 90"/>
                              <a:gd name="T39" fmla="*/ 93 h 107"/>
                              <a:gd name="T40" fmla="*/ 73 w 90"/>
                              <a:gd name="T41" fmla="*/ 99 h 107"/>
                              <a:gd name="T42" fmla="*/ 65 w 90"/>
                              <a:gd name="T43" fmla="*/ 103 h 107"/>
                              <a:gd name="T44" fmla="*/ 56 w 90"/>
                              <a:gd name="T45" fmla="*/ 106 h 107"/>
                              <a:gd name="T46" fmla="*/ 0 w 90"/>
                              <a:gd name="T47" fmla="*/ 107 h 107"/>
                              <a:gd name="T48" fmla="*/ 48 w 90"/>
                              <a:gd name="T49" fmla="*/ 45 h 107"/>
                              <a:gd name="T50" fmla="*/ 56 w 90"/>
                              <a:gd name="T51" fmla="*/ 45 h 107"/>
                              <a:gd name="T52" fmla="*/ 61 w 90"/>
                              <a:gd name="T53" fmla="*/ 45 h 107"/>
                              <a:gd name="T54" fmla="*/ 65 w 90"/>
                              <a:gd name="T55" fmla="*/ 44 h 107"/>
                              <a:gd name="T56" fmla="*/ 69 w 90"/>
                              <a:gd name="T57" fmla="*/ 41 h 107"/>
                              <a:gd name="T58" fmla="*/ 76 w 90"/>
                              <a:gd name="T59" fmla="*/ 34 h 107"/>
                              <a:gd name="T60" fmla="*/ 77 w 90"/>
                              <a:gd name="T61" fmla="*/ 25 h 107"/>
                              <a:gd name="T62" fmla="*/ 76 w 90"/>
                              <a:gd name="T63" fmla="*/ 21 h 107"/>
                              <a:gd name="T64" fmla="*/ 74 w 90"/>
                              <a:gd name="T65" fmla="*/ 17 h 107"/>
                              <a:gd name="T66" fmla="*/ 72 w 90"/>
                              <a:gd name="T67" fmla="*/ 14 h 107"/>
                              <a:gd name="T68" fmla="*/ 69 w 90"/>
                              <a:gd name="T69" fmla="*/ 13 h 107"/>
                              <a:gd name="T70" fmla="*/ 64 w 90"/>
                              <a:gd name="T71" fmla="*/ 12 h 107"/>
                              <a:gd name="T72" fmla="*/ 56 w 90"/>
                              <a:gd name="T73" fmla="*/ 10 h 107"/>
                              <a:gd name="T74" fmla="*/ 27 w 90"/>
                              <a:gd name="T75" fmla="*/ 45 h 107"/>
                              <a:gd name="T76" fmla="*/ 40 w 90"/>
                              <a:gd name="T77" fmla="*/ 95 h 107"/>
                              <a:gd name="T78" fmla="*/ 48 w 90"/>
                              <a:gd name="T79" fmla="*/ 95 h 107"/>
                              <a:gd name="T80" fmla="*/ 53 w 90"/>
                              <a:gd name="T81" fmla="*/ 95 h 107"/>
                              <a:gd name="T82" fmla="*/ 58 w 90"/>
                              <a:gd name="T83" fmla="*/ 94 h 107"/>
                              <a:gd name="T84" fmla="*/ 64 w 90"/>
                              <a:gd name="T85" fmla="*/ 91 h 107"/>
                              <a:gd name="T86" fmla="*/ 68 w 90"/>
                              <a:gd name="T87" fmla="*/ 87 h 107"/>
                              <a:gd name="T88" fmla="*/ 72 w 90"/>
                              <a:gd name="T89" fmla="*/ 83 h 107"/>
                              <a:gd name="T90" fmla="*/ 73 w 90"/>
                              <a:gd name="T91" fmla="*/ 78 h 107"/>
                              <a:gd name="T92" fmla="*/ 74 w 90"/>
                              <a:gd name="T93" fmla="*/ 73 h 107"/>
                              <a:gd name="T94" fmla="*/ 73 w 90"/>
                              <a:gd name="T95" fmla="*/ 66 h 107"/>
                              <a:gd name="T96" fmla="*/ 69 w 90"/>
                              <a:gd name="T97" fmla="*/ 61 h 107"/>
                              <a:gd name="T98" fmla="*/ 62 w 90"/>
                              <a:gd name="T99" fmla="*/ 57 h 107"/>
                              <a:gd name="T100" fmla="*/ 50 w 90"/>
                              <a:gd name="T101" fmla="*/ 56 h 107"/>
                              <a:gd name="T102" fmla="*/ 16 w 90"/>
                              <a:gd name="T103" fmla="*/ 9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0" h="107">
                                <a:moveTo>
                                  <a:pt x="0" y="107"/>
                                </a:moveTo>
                                <a:lnTo>
                                  <a:pt x="20" y="0"/>
                                </a:lnTo>
                                <a:lnTo>
                                  <a:pt x="53" y="0"/>
                                </a:lnTo>
                                <a:lnTo>
                                  <a:pt x="57" y="0"/>
                                </a:lnTo>
                                <a:lnTo>
                                  <a:pt x="61" y="0"/>
                                </a:lnTo>
                                <a:lnTo>
                                  <a:pt x="64" y="1"/>
                                </a:lnTo>
                                <a:lnTo>
                                  <a:pt x="66" y="1"/>
                                </a:lnTo>
                                <a:lnTo>
                                  <a:pt x="69" y="1"/>
                                </a:lnTo>
                                <a:lnTo>
                                  <a:pt x="72" y="2"/>
                                </a:lnTo>
                                <a:lnTo>
                                  <a:pt x="74" y="4"/>
                                </a:lnTo>
                                <a:lnTo>
                                  <a:pt x="77" y="5"/>
                                </a:lnTo>
                                <a:lnTo>
                                  <a:pt x="80" y="6"/>
                                </a:lnTo>
                                <a:lnTo>
                                  <a:pt x="82" y="9"/>
                                </a:lnTo>
                                <a:lnTo>
                                  <a:pt x="85" y="10"/>
                                </a:lnTo>
                                <a:lnTo>
                                  <a:pt x="86" y="13"/>
                                </a:lnTo>
                                <a:lnTo>
                                  <a:pt x="88" y="16"/>
                                </a:lnTo>
                                <a:lnTo>
                                  <a:pt x="89" y="20"/>
                                </a:lnTo>
                                <a:lnTo>
                                  <a:pt x="90" y="22"/>
                                </a:lnTo>
                                <a:lnTo>
                                  <a:pt x="90" y="25"/>
                                </a:lnTo>
                                <a:lnTo>
                                  <a:pt x="90" y="29"/>
                                </a:lnTo>
                                <a:lnTo>
                                  <a:pt x="89" y="33"/>
                                </a:lnTo>
                                <a:lnTo>
                                  <a:pt x="86" y="37"/>
                                </a:lnTo>
                                <a:lnTo>
                                  <a:pt x="85" y="40"/>
                                </a:lnTo>
                                <a:lnTo>
                                  <a:pt x="82" y="42"/>
                                </a:lnTo>
                                <a:lnTo>
                                  <a:pt x="78" y="45"/>
                                </a:lnTo>
                                <a:lnTo>
                                  <a:pt x="74" y="48"/>
                                </a:lnTo>
                                <a:lnTo>
                                  <a:pt x="70" y="50"/>
                                </a:lnTo>
                                <a:lnTo>
                                  <a:pt x="74" y="52"/>
                                </a:lnTo>
                                <a:lnTo>
                                  <a:pt x="77" y="54"/>
                                </a:lnTo>
                                <a:lnTo>
                                  <a:pt x="80" y="56"/>
                                </a:lnTo>
                                <a:lnTo>
                                  <a:pt x="82" y="58"/>
                                </a:lnTo>
                                <a:lnTo>
                                  <a:pt x="84" y="61"/>
                                </a:lnTo>
                                <a:lnTo>
                                  <a:pt x="86" y="65"/>
                                </a:lnTo>
                                <a:lnTo>
                                  <a:pt x="88" y="69"/>
                                </a:lnTo>
                                <a:lnTo>
                                  <a:pt x="88" y="73"/>
                                </a:lnTo>
                                <a:lnTo>
                                  <a:pt x="88" y="77"/>
                                </a:lnTo>
                                <a:lnTo>
                                  <a:pt x="86" y="81"/>
                                </a:lnTo>
                                <a:lnTo>
                                  <a:pt x="84" y="85"/>
                                </a:lnTo>
                                <a:lnTo>
                                  <a:pt x="82" y="89"/>
                                </a:lnTo>
                                <a:lnTo>
                                  <a:pt x="80" y="93"/>
                                </a:lnTo>
                                <a:lnTo>
                                  <a:pt x="77" y="97"/>
                                </a:lnTo>
                                <a:lnTo>
                                  <a:pt x="73" y="99"/>
                                </a:lnTo>
                                <a:lnTo>
                                  <a:pt x="69" y="102"/>
                                </a:lnTo>
                                <a:lnTo>
                                  <a:pt x="65" y="103"/>
                                </a:lnTo>
                                <a:lnTo>
                                  <a:pt x="60" y="105"/>
                                </a:lnTo>
                                <a:lnTo>
                                  <a:pt x="56" y="106"/>
                                </a:lnTo>
                                <a:lnTo>
                                  <a:pt x="50" y="106"/>
                                </a:lnTo>
                                <a:lnTo>
                                  <a:pt x="0" y="107"/>
                                </a:lnTo>
                                <a:close/>
                                <a:moveTo>
                                  <a:pt x="27" y="45"/>
                                </a:moveTo>
                                <a:lnTo>
                                  <a:pt x="48" y="45"/>
                                </a:lnTo>
                                <a:lnTo>
                                  <a:pt x="52" y="45"/>
                                </a:lnTo>
                                <a:lnTo>
                                  <a:pt x="56" y="45"/>
                                </a:lnTo>
                                <a:lnTo>
                                  <a:pt x="58" y="45"/>
                                </a:lnTo>
                                <a:lnTo>
                                  <a:pt x="61" y="45"/>
                                </a:lnTo>
                                <a:lnTo>
                                  <a:pt x="64" y="45"/>
                                </a:lnTo>
                                <a:lnTo>
                                  <a:pt x="65" y="44"/>
                                </a:lnTo>
                                <a:lnTo>
                                  <a:pt x="68" y="42"/>
                                </a:lnTo>
                                <a:lnTo>
                                  <a:pt x="69" y="41"/>
                                </a:lnTo>
                                <a:lnTo>
                                  <a:pt x="73" y="38"/>
                                </a:lnTo>
                                <a:lnTo>
                                  <a:pt x="76" y="34"/>
                                </a:lnTo>
                                <a:lnTo>
                                  <a:pt x="77" y="30"/>
                                </a:lnTo>
                                <a:lnTo>
                                  <a:pt x="77" y="25"/>
                                </a:lnTo>
                                <a:lnTo>
                                  <a:pt x="77" y="22"/>
                                </a:lnTo>
                                <a:lnTo>
                                  <a:pt x="76" y="21"/>
                                </a:lnTo>
                                <a:lnTo>
                                  <a:pt x="76" y="18"/>
                                </a:lnTo>
                                <a:lnTo>
                                  <a:pt x="74" y="17"/>
                                </a:lnTo>
                                <a:lnTo>
                                  <a:pt x="73" y="16"/>
                                </a:lnTo>
                                <a:lnTo>
                                  <a:pt x="72" y="14"/>
                                </a:lnTo>
                                <a:lnTo>
                                  <a:pt x="70" y="13"/>
                                </a:lnTo>
                                <a:lnTo>
                                  <a:pt x="69" y="13"/>
                                </a:lnTo>
                                <a:lnTo>
                                  <a:pt x="66" y="12"/>
                                </a:lnTo>
                                <a:lnTo>
                                  <a:pt x="64" y="12"/>
                                </a:lnTo>
                                <a:lnTo>
                                  <a:pt x="60" y="10"/>
                                </a:lnTo>
                                <a:lnTo>
                                  <a:pt x="56" y="10"/>
                                </a:lnTo>
                                <a:lnTo>
                                  <a:pt x="33" y="10"/>
                                </a:lnTo>
                                <a:lnTo>
                                  <a:pt x="27" y="45"/>
                                </a:lnTo>
                                <a:close/>
                                <a:moveTo>
                                  <a:pt x="16" y="95"/>
                                </a:moveTo>
                                <a:lnTo>
                                  <a:pt x="40" y="95"/>
                                </a:lnTo>
                                <a:lnTo>
                                  <a:pt x="44" y="95"/>
                                </a:lnTo>
                                <a:lnTo>
                                  <a:pt x="48" y="95"/>
                                </a:lnTo>
                                <a:lnTo>
                                  <a:pt x="50" y="95"/>
                                </a:lnTo>
                                <a:lnTo>
                                  <a:pt x="53" y="95"/>
                                </a:lnTo>
                                <a:lnTo>
                                  <a:pt x="56" y="95"/>
                                </a:lnTo>
                                <a:lnTo>
                                  <a:pt x="58" y="94"/>
                                </a:lnTo>
                                <a:lnTo>
                                  <a:pt x="61" y="93"/>
                                </a:lnTo>
                                <a:lnTo>
                                  <a:pt x="64" y="91"/>
                                </a:lnTo>
                                <a:lnTo>
                                  <a:pt x="66" y="90"/>
                                </a:lnTo>
                                <a:lnTo>
                                  <a:pt x="68" y="87"/>
                                </a:lnTo>
                                <a:lnTo>
                                  <a:pt x="70" y="86"/>
                                </a:lnTo>
                                <a:lnTo>
                                  <a:pt x="72" y="83"/>
                                </a:lnTo>
                                <a:lnTo>
                                  <a:pt x="73" y="81"/>
                                </a:lnTo>
                                <a:lnTo>
                                  <a:pt x="73" y="78"/>
                                </a:lnTo>
                                <a:lnTo>
                                  <a:pt x="74" y="75"/>
                                </a:lnTo>
                                <a:lnTo>
                                  <a:pt x="74" y="73"/>
                                </a:lnTo>
                                <a:lnTo>
                                  <a:pt x="74" y="69"/>
                                </a:lnTo>
                                <a:lnTo>
                                  <a:pt x="73" y="66"/>
                                </a:lnTo>
                                <a:lnTo>
                                  <a:pt x="70" y="63"/>
                                </a:lnTo>
                                <a:lnTo>
                                  <a:pt x="69" y="61"/>
                                </a:lnTo>
                                <a:lnTo>
                                  <a:pt x="66" y="59"/>
                                </a:lnTo>
                                <a:lnTo>
                                  <a:pt x="62" y="57"/>
                                </a:lnTo>
                                <a:lnTo>
                                  <a:pt x="56" y="56"/>
                                </a:lnTo>
                                <a:lnTo>
                                  <a:pt x="50" y="56"/>
                                </a:lnTo>
                                <a:lnTo>
                                  <a:pt x="24" y="56"/>
                                </a:lnTo>
                                <a:lnTo>
                                  <a:pt x="16"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2" name="Freeform 2678"/>
                        <wps:cNvSpPr>
                          <a:spLocks/>
                        </wps:cNvSpPr>
                        <wps:spPr bwMode="auto">
                          <a:xfrm>
                            <a:off x="7156" y="9674"/>
                            <a:ext cx="16" cy="17"/>
                          </a:xfrm>
                          <a:custGeom>
                            <a:avLst/>
                            <a:gdLst>
                              <a:gd name="T0" fmla="*/ 0 w 16"/>
                              <a:gd name="T1" fmla="*/ 17 h 17"/>
                              <a:gd name="T2" fmla="*/ 2 w 16"/>
                              <a:gd name="T3" fmla="*/ 3 h 17"/>
                              <a:gd name="T4" fmla="*/ 16 w 16"/>
                              <a:gd name="T5" fmla="*/ 0 h 17"/>
                              <a:gd name="T6" fmla="*/ 13 w 16"/>
                              <a:gd name="T7" fmla="*/ 16 h 17"/>
                              <a:gd name="T8" fmla="*/ 0 w 16"/>
                              <a:gd name="T9" fmla="*/ 17 h 17"/>
                            </a:gdLst>
                            <a:ahLst/>
                            <a:cxnLst>
                              <a:cxn ang="0">
                                <a:pos x="T0" y="T1"/>
                              </a:cxn>
                              <a:cxn ang="0">
                                <a:pos x="T2" y="T3"/>
                              </a:cxn>
                              <a:cxn ang="0">
                                <a:pos x="T4" y="T5"/>
                              </a:cxn>
                              <a:cxn ang="0">
                                <a:pos x="T6" y="T7"/>
                              </a:cxn>
                              <a:cxn ang="0">
                                <a:pos x="T8" y="T9"/>
                              </a:cxn>
                            </a:cxnLst>
                            <a:rect l="0" t="0" r="r" b="b"/>
                            <a:pathLst>
                              <a:path w="16" h="17">
                                <a:moveTo>
                                  <a:pt x="0" y="17"/>
                                </a:moveTo>
                                <a:lnTo>
                                  <a:pt x="2" y="3"/>
                                </a:lnTo>
                                <a:lnTo>
                                  <a:pt x="16" y="0"/>
                                </a:lnTo>
                                <a:lnTo>
                                  <a:pt x="13" y="16"/>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3" name="Freeform 2679"/>
                        <wps:cNvSpPr>
                          <a:spLocks noEditPoints="1"/>
                        </wps:cNvSpPr>
                        <wps:spPr bwMode="auto">
                          <a:xfrm>
                            <a:off x="7195" y="9582"/>
                            <a:ext cx="96" cy="108"/>
                          </a:xfrm>
                          <a:custGeom>
                            <a:avLst/>
                            <a:gdLst>
                              <a:gd name="T0" fmla="*/ 20 w 96"/>
                              <a:gd name="T1" fmla="*/ 0 h 108"/>
                              <a:gd name="T2" fmla="*/ 70 w 96"/>
                              <a:gd name="T3" fmla="*/ 0 h 108"/>
                              <a:gd name="T4" fmla="*/ 78 w 96"/>
                              <a:gd name="T5" fmla="*/ 2 h 108"/>
                              <a:gd name="T6" fmla="*/ 83 w 96"/>
                              <a:gd name="T7" fmla="*/ 4 h 108"/>
                              <a:gd name="T8" fmla="*/ 90 w 96"/>
                              <a:gd name="T9" fmla="*/ 10 h 108"/>
                              <a:gd name="T10" fmla="*/ 93 w 96"/>
                              <a:gd name="T11" fmla="*/ 15 h 108"/>
                              <a:gd name="T12" fmla="*/ 96 w 96"/>
                              <a:gd name="T13" fmla="*/ 23 h 108"/>
                              <a:gd name="T14" fmla="*/ 96 w 96"/>
                              <a:gd name="T15" fmla="*/ 30 h 108"/>
                              <a:gd name="T16" fmla="*/ 95 w 96"/>
                              <a:gd name="T17" fmla="*/ 38 h 108"/>
                              <a:gd name="T18" fmla="*/ 92 w 96"/>
                              <a:gd name="T19" fmla="*/ 43 h 108"/>
                              <a:gd name="T20" fmla="*/ 88 w 96"/>
                              <a:gd name="T21" fmla="*/ 48 h 108"/>
                              <a:gd name="T22" fmla="*/ 84 w 96"/>
                              <a:gd name="T23" fmla="*/ 52 h 108"/>
                              <a:gd name="T24" fmla="*/ 80 w 96"/>
                              <a:gd name="T25" fmla="*/ 56 h 108"/>
                              <a:gd name="T26" fmla="*/ 76 w 96"/>
                              <a:gd name="T27" fmla="*/ 59 h 108"/>
                              <a:gd name="T28" fmla="*/ 72 w 96"/>
                              <a:gd name="T29" fmla="*/ 61 h 108"/>
                              <a:gd name="T30" fmla="*/ 64 w 96"/>
                              <a:gd name="T31" fmla="*/ 61 h 108"/>
                              <a:gd name="T32" fmla="*/ 54 w 96"/>
                              <a:gd name="T33" fmla="*/ 63 h 108"/>
                              <a:gd name="T34" fmla="*/ 22 w 96"/>
                              <a:gd name="T35" fmla="*/ 63 h 108"/>
                              <a:gd name="T36" fmla="*/ 0 w 96"/>
                              <a:gd name="T37" fmla="*/ 108 h 108"/>
                              <a:gd name="T38" fmla="*/ 48 w 96"/>
                              <a:gd name="T39" fmla="*/ 52 h 108"/>
                              <a:gd name="T40" fmla="*/ 60 w 96"/>
                              <a:gd name="T41" fmla="*/ 51 h 108"/>
                              <a:gd name="T42" fmla="*/ 68 w 96"/>
                              <a:gd name="T43" fmla="*/ 50 h 108"/>
                              <a:gd name="T44" fmla="*/ 74 w 96"/>
                              <a:gd name="T45" fmla="*/ 46 h 108"/>
                              <a:gd name="T46" fmla="*/ 79 w 96"/>
                              <a:gd name="T47" fmla="*/ 40 h 108"/>
                              <a:gd name="T48" fmla="*/ 82 w 96"/>
                              <a:gd name="T49" fmla="*/ 34 h 108"/>
                              <a:gd name="T50" fmla="*/ 83 w 96"/>
                              <a:gd name="T51" fmla="*/ 27 h 108"/>
                              <a:gd name="T52" fmla="*/ 83 w 96"/>
                              <a:gd name="T53" fmla="*/ 23 h 108"/>
                              <a:gd name="T54" fmla="*/ 82 w 96"/>
                              <a:gd name="T55" fmla="*/ 19 h 108"/>
                              <a:gd name="T56" fmla="*/ 79 w 96"/>
                              <a:gd name="T57" fmla="*/ 15 h 108"/>
                              <a:gd name="T58" fmla="*/ 75 w 96"/>
                              <a:gd name="T59" fmla="*/ 14 h 108"/>
                              <a:gd name="T60" fmla="*/ 70 w 96"/>
                              <a:gd name="T61" fmla="*/ 12 h 108"/>
                              <a:gd name="T62" fmla="*/ 60 w 96"/>
                              <a:gd name="T63" fmla="*/ 11 h 108"/>
                              <a:gd name="T64" fmla="*/ 26 w 96"/>
                              <a:gd name="T65" fmla="*/ 5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6" h="108">
                                <a:moveTo>
                                  <a:pt x="0" y="108"/>
                                </a:moveTo>
                                <a:lnTo>
                                  <a:pt x="20" y="0"/>
                                </a:lnTo>
                                <a:lnTo>
                                  <a:pt x="64" y="0"/>
                                </a:lnTo>
                                <a:lnTo>
                                  <a:pt x="70" y="0"/>
                                </a:lnTo>
                                <a:lnTo>
                                  <a:pt x="74" y="2"/>
                                </a:lnTo>
                                <a:lnTo>
                                  <a:pt x="78" y="2"/>
                                </a:lnTo>
                                <a:lnTo>
                                  <a:pt x="80" y="3"/>
                                </a:lnTo>
                                <a:lnTo>
                                  <a:pt x="83" y="4"/>
                                </a:lnTo>
                                <a:lnTo>
                                  <a:pt x="87" y="7"/>
                                </a:lnTo>
                                <a:lnTo>
                                  <a:pt x="90" y="10"/>
                                </a:lnTo>
                                <a:lnTo>
                                  <a:pt x="92" y="12"/>
                                </a:lnTo>
                                <a:lnTo>
                                  <a:pt x="93" y="15"/>
                                </a:lnTo>
                                <a:lnTo>
                                  <a:pt x="95" y="19"/>
                                </a:lnTo>
                                <a:lnTo>
                                  <a:pt x="96" y="23"/>
                                </a:lnTo>
                                <a:lnTo>
                                  <a:pt x="96" y="27"/>
                                </a:lnTo>
                                <a:lnTo>
                                  <a:pt x="96" y="30"/>
                                </a:lnTo>
                                <a:lnTo>
                                  <a:pt x="95" y="34"/>
                                </a:lnTo>
                                <a:lnTo>
                                  <a:pt x="95" y="38"/>
                                </a:lnTo>
                                <a:lnTo>
                                  <a:pt x="93" y="40"/>
                                </a:lnTo>
                                <a:lnTo>
                                  <a:pt x="92" y="43"/>
                                </a:lnTo>
                                <a:lnTo>
                                  <a:pt x="90" y="46"/>
                                </a:lnTo>
                                <a:lnTo>
                                  <a:pt x="88" y="48"/>
                                </a:lnTo>
                                <a:lnTo>
                                  <a:pt x="86" y="51"/>
                                </a:lnTo>
                                <a:lnTo>
                                  <a:pt x="84" y="52"/>
                                </a:lnTo>
                                <a:lnTo>
                                  <a:pt x="82" y="55"/>
                                </a:lnTo>
                                <a:lnTo>
                                  <a:pt x="80" y="56"/>
                                </a:lnTo>
                                <a:lnTo>
                                  <a:pt x="78" y="58"/>
                                </a:lnTo>
                                <a:lnTo>
                                  <a:pt x="76" y="59"/>
                                </a:lnTo>
                                <a:lnTo>
                                  <a:pt x="74" y="60"/>
                                </a:lnTo>
                                <a:lnTo>
                                  <a:pt x="72" y="61"/>
                                </a:lnTo>
                                <a:lnTo>
                                  <a:pt x="70" y="61"/>
                                </a:lnTo>
                                <a:lnTo>
                                  <a:pt x="64" y="61"/>
                                </a:lnTo>
                                <a:lnTo>
                                  <a:pt x="59" y="61"/>
                                </a:lnTo>
                                <a:lnTo>
                                  <a:pt x="54" y="63"/>
                                </a:lnTo>
                                <a:lnTo>
                                  <a:pt x="48" y="63"/>
                                </a:lnTo>
                                <a:lnTo>
                                  <a:pt x="22" y="63"/>
                                </a:lnTo>
                                <a:lnTo>
                                  <a:pt x="14" y="108"/>
                                </a:lnTo>
                                <a:lnTo>
                                  <a:pt x="0" y="108"/>
                                </a:lnTo>
                                <a:close/>
                                <a:moveTo>
                                  <a:pt x="26" y="52"/>
                                </a:moveTo>
                                <a:lnTo>
                                  <a:pt x="48" y="52"/>
                                </a:lnTo>
                                <a:lnTo>
                                  <a:pt x="54" y="52"/>
                                </a:lnTo>
                                <a:lnTo>
                                  <a:pt x="60" y="51"/>
                                </a:lnTo>
                                <a:lnTo>
                                  <a:pt x="64" y="51"/>
                                </a:lnTo>
                                <a:lnTo>
                                  <a:pt x="68" y="50"/>
                                </a:lnTo>
                                <a:lnTo>
                                  <a:pt x="71" y="48"/>
                                </a:lnTo>
                                <a:lnTo>
                                  <a:pt x="74" y="46"/>
                                </a:lnTo>
                                <a:lnTo>
                                  <a:pt x="76" y="43"/>
                                </a:lnTo>
                                <a:lnTo>
                                  <a:pt x="79" y="40"/>
                                </a:lnTo>
                                <a:lnTo>
                                  <a:pt x="80" y="38"/>
                                </a:lnTo>
                                <a:lnTo>
                                  <a:pt x="82" y="34"/>
                                </a:lnTo>
                                <a:lnTo>
                                  <a:pt x="83" y="30"/>
                                </a:lnTo>
                                <a:lnTo>
                                  <a:pt x="83" y="27"/>
                                </a:lnTo>
                                <a:lnTo>
                                  <a:pt x="83" y="24"/>
                                </a:lnTo>
                                <a:lnTo>
                                  <a:pt x="83" y="23"/>
                                </a:lnTo>
                                <a:lnTo>
                                  <a:pt x="82" y="20"/>
                                </a:lnTo>
                                <a:lnTo>
                                  <a:pt x="82" y="19"/>
                                </a:lnTo>
                                <a:lnTo>
                                  <a:pt x="80" y="18"/>
                                </a:lnTo>
                                <a:lnTo>
                                  <a:pt x="79" y="15"/>
                                </a:lnTo>
                                <a:lnTo>
                                  <a:pt x="76" y="14"/>
                                </a:lnTo>
                                <a:lnTo>
                                  <a:pt x="75" y="14"/>
                                </a:lnTo>
                                <a:lnTo>
                                  <a:pt x="72" y="12"/>
                                </a:lnTo>
                                <a:lnTo>
                                  <a:pt x="70" y="12"/>
                                </a:lnTo>
                                <a:lnTo>
                                  <a:pt x="66" y="11"/>
                                </a:lnTo>
                                <a:lnTo>
                                  <a:pt x="60" y="11"/>
                                </a:lnTo>
                                <a:lnTo>
                                  <a:pt x="32" y="11"/>
                                </a:lnTo>
                                <a:lnTo>
                                  <a:pt x="26"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4" name="Freeform 2680"/>
                        <wps:cNvSpPr>
                          <a:spLocks/>
                        </wps:cNvSpPr>
                        <wps:spPr bwMode="auto">
                          <a:xfrm>
                            <a:off x="5810" y="7437"/>
                            <a:ext cx="94" cy="108"/>
                          </a:xfrm>
                          <a:custGeom>
                            <a:avLst/>
                            <a:gdLst>
                              <a:gd name="T0" fmla="*/ 89 w 94"/>
                              <a:gd name="T1" fmla="*/ 72 h 108"/>
                              <a:gd name="T2" fmla="*/ 81 w 94"/>
                              <a:gd name="T3" fmla="*/ 88 h 108"/>
                              <a:gd name="T4" fmla="*/ 70 w 94"/>
                              <a:gd name="T5" fmla="*/ 98 h 108"/>
                              <a:gd name="T6" fmla="*/ 57 w 94"/>
                              <a:gd name="T7" fmla="*/ 105 h 108"/>
                              <a:gd name="T8" fmla="*/ 41 w 94"/>
                              <a:gd name="T9" fmla="*/ 108 h 108"/>
                              <a:gd name="T10" fmla="*/ 25 w 94"/>
                              <a:gd name="T11" fmla="*/ 105 h 108"/>
                              <a:gd name="T12" fmla="*/ 12 w 94"/>
                              <a:gd name="T13" fmla="*/ 97 h 108"/>
                              <a:gd name="T14" fmla="*/ 3 w 94"/>
                              <a:gd name="T15" fmla="*/ 84 h 108"/>
                              <a:gd name="T16" fmla="*/ 0 w 94"/>
                              <a:gd name="T17" fmla="*/ 65 h 108"/>
                              <a:gd name="T18" fmla="*/ 1 w 94"/>
                              <a:gd name="T19" fmla="*/ 52 h 108"/>
                              <a:gd name="T20" fmla="*/ 4 w 94"/>
                              <a:gd name="T21" fmla="*/ 38 h 108"/>
                              <a:gd name="T22" fmla="*/ 9 w 94"/>
                              <a:gd name="T23" fmla="*/ 28 h 108"/>
                              <a:gd name="T24" fmla="*/ 16 w 94"/>
                              <a:gd name="T25" fmla="*/ 17 h 108"/>
                              <a:gd name="T26" fmla="*/ 33 w 94"/>
                              <a:gd name="T27" fmla="*/ 4 h 108"/>
                              <a:gd name="T28" fmla="*/ 53 w 94"/>
                              <a:gd name="T29" fmla="*/ 0 h 108"/>
                              <a:gd name="T30" fmla="*/ 69 w 94"/>
                              <a:gd name="T31" fmla="*/ 3 h 108"/>
                              <a:gd name="T32" fmla="*/ 81 w 94"/>
                              <a:gd name="T33" fmla="*/ 9 h 108"/>
                              <a:gd name="T34" fmla="*/ 90 w 94"/>
                              <a:gd name="T35" fmla="*/ 20 h 108"/>
                              <a:gd name="T36" fmla="*/ 94 w 94"/>
                              <a:gd name="T37" fmla="*/ 33 h 108"/>
                              <a:gd name="T38" fmla="*/ 80 w 94"/>
                              <a:gd name="T39" fmla="*/ 29 h 108"/>
                              <a:gd name="T40" fmla="*/ 74 w 94"/>
                              <a:gd name="T41" fmla="*/ 20 h 108"/>
                              <a:gd name="T42" fmla="*/ 68 w 94"/>
                              <a:gd name="T43" fmla="*/ 15 h 108"/>
                              <a:gd name="T44" fmla="*/ 60 w 94"/>
                              <a:gd name="T45" fmla="*/ 11 h 108"/>
                              <a:gd name="T46" fmla="*/ 45 w 94"/>
                              <a:gd name="T47" fmla="*/ 12 h 108"/>
                              <a:gd name="T48" fmla="*/ 29 w 94"/>
                              <a:gd name="T49" fmla="*/ 21 h 108"/>
                              <a:gd name="T50" fmla="*/ 19 w 94"/>
                              <a:gd name="T51" fmla="*/ 37 h 108"/>
                              <a:gd name="T52" fmla="*/ 15 w 94"/>
                              <a:gd name="T53" fmla="*/ 54 h 108"/>
                              <a:gd name="T54" fmla="*/ 13 w 94"/>
                              <a:gd name="T55" fmla="*/ 72 h 108"/>
                              <a:gd name="T56" fmla="*/ 17 w 94"/>
                              <a:gd name="T57" fmla="*/ 84 h 108"/>
                              <a:gd name="T58" fmla="*/ 25 w 94"/>
                              <a:gd name="T59" fmla="*/ 92 h 108"/>
                              <a:gd name="T60" fmla="*/ 36 w 94"/>
                              <a:gd name="T61" fmla="*/ 96 h 108"/>
                              <a:gd name="T62" fmla="*/ 46 w 94"/>
                              <a:gd name="T63" fmla="*/ 97 h 108"/>
                              <a:gd name="T64" fmla="*/ 57 w 94"/>
                              <a:gd name="T65" fmla="*/ 93 h 108"/>
                              <a:gd name="T66" fmla="*/ 65 w 94"/>
                              <a:gd name="T67" fmla="*/ 86 h 108"/>
                              <a:gd name="T68" fmla="*/ 72 w 94"/>
                              <a:gd name="T69" fmla="*/ 76 h 108"/>
                              <a:gd name="T70" fmla="*/ 76 w 94"/>
                              <a:gd name="T71" fmla="*/ 6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4" h="108">
                                <a:moveTo>
                                  <a:pt x="76" y="69"/>
                                </a:moveTo>
                                <a:lnTo>
                                  <a:pt x="89" y="72"/>
                                </a:lnTo>
                                <a:lnTo>
                                  <a:pt x="85" y="80"/>
                                </a:lnTo>
                                <a:lnTo>
                                  <a:pt x="81" y="88"/>
                                </a:lnTo>
                                <a:lnTo>
                                  <a:pt x="76" y="93"/>
                                </a:lnTo>
                                <a:lnTo>
                                  <a:pt x="70" y="98"/>
                                </a:lnTo>
                                <a:lnTo>
                                  <a:pt x="64" y="102"/>
                                </a:lnTo>
                                <a:lnTo>
                                  <a:pt x="57" y="105"/>
                                </a:lnTo>
                                <a:lnTo>
                                  <a:pt x="49" y="106"/>
                                </a:lnTo>
                                <a:lnTo>
                                  <a:pt x="41" y="108"/>
                                </a:lnTo>
                                <a:lnTo>
                                  <a:pt x="32" y="106"/>
                                </a:lnTo>
                                <a:lnTo>
                                  <a:pt x="25" y="105"/>
                                </a:lnTo>
                                <a:lnTo>
                                  <a:pt x="17" y="101"/>
                                </a:lnTo>
                                <a:lnTo>
                                  <a:pt x="12" y="97"/>
                                </a:lnTo>
                                <a:lnTo>
                                  <a:pt x="7" y="92"/>
                                </a:lnTo>
                                <a:lnTo>
                                  <a:pt x="3" y="84"/>
                                </a:lnTo>
                                <a:lnTo>
                                  <a:pt x="1" y="74"/>
                                </a:lnTo>
                                <a:lnTo>
                                  <a:pt x="0" y="65"/>
                                </a:lnTo>
                                <a:lnTo>
                                  <a:pt x="0" y="58"/>
                                </a:lnTo>
                                <a:lnTo>
                                  <a:pt x="1" y="52"/>
                                </a:lnTo>
                                <a:lnTo>
                                  <a:pt x="3" y="45"/>
                                </a:lnTo>
                                <a:lnTo>
                                  <a:pt x="4" y="38"/>
                                </a:lnTo>
                                <a:lnTo>
                                  <a:pt x="7" y="33"/>
                                </a:lnTo>
                                <a:lnTo>
                                  <a:pt x="9" y="28"/>
                                </a:lnTo>
                                <a:lnTo>
                                  <a:pt x="12" y="23"/>
                                </a:lnTo>
                                <a:lnTo>
                                  <a:pt x="16" y="17"/>
                                </a:lnTo>
                                <a:lnTo>
                                  <a:pt x="24" y="11"/>
                                </a:lnTo>
                                <a:lnTo>
                                  <a:pt x="33" y="4"/>
                                </a:lnTo>
                                <a:lnTo>
                                  <a:pt x="42" y="1"/>
                                </a:lnTo>
                                <a:lnTo>
                                  <a:pt x="53" y="0"/>
                                </a:lnTo>
                                <a:lnTo>
                                  <a:pt x="61" y="1"/>
                                </a:lnTo>
                                <a:lnTo>
                                  <a:pt x="69" y="3"/>
                                </a:lnTo>
                                <a:lnTo>
                                  <a:pt x="76" y="5"/>
                                </a:lnTo>
                                <a:lnTo>
                                  <a:pt x="81" y="9"/>
                                </a:lnTo>
                                <a:lnTo>
                                  <a:pt x="86" y="15"/>
                                </a:lnTo>
                                <a:lnTo>
                                  <a:pt x="90" y="20"/>
                                </a:lnTo>
                                <a:lnTo>
                                  <a:pt x="93" y="27"/>
                                </a:lnTo>
                                <a:lnTo>
                                  <a:pt x="94" y="33"/>
                                </a:lnTo>
                                <a:lnTo>
                                  <a:pt x="81" y="35"/>
                                </a:lnTo>
                                <a:lnTo>
                                  <a:pt x="80" y="29"/>
                                </a:lnTo>
                                <a:lnTo>
                                  <a:pt x="77" y="24"/>
                                </a:lnTo>
                                <a:lnTo>
                                  <a:pt x="74" y="20"/>
                                </a:lnTo>
                                <a:lnTo>
                                  <a:pt x="72" y="17"/>
                                </a:lnTo>
                                <a:lnTo>
                                  <a:pt x="68" y="15"/>
                                </a:lnTo>
                                <a:lnTo>
                                  <a:pt x="64" y="12"/>
                                </a:lnTo>
                                <a:lnTo>
                                  <a:pt x="60" y="11"/>
                                </a:lnTo>
                                <a:lnTo>
                                  <a:pt x="54" y="11"/>
                                </a:lnTo>
                                <a:lnTo>
                                  <a:pt x="45" y="12"/>
                                </a:lnTo>
                                <a:lnTo>
                                  <a:pt x="37" y="16"/>
                                </a:lnTo>
                                <a:lnTo>
                                  <a:pt x="29" y="21"/>
                                </a:lnTo>
                                <a:lnTo>
                                  <a:pt x="22" y="29"/>
                                </a:lnTo>
                                <a:lnTo>
                                  <a:pt x="19" y="37"/>
                                </a:lnTo>
                                <a:lnTo>
                                  <a:pt x="16" y="45"/>
                                </a:lnTo>
                                <a:lnTo>
                                  <a:pt x="15" y="54"/>
                                </a:lnTo>
                                <a:lnTo>
                                  <a:pt x="13" y="64"/>
                                </a:lnTo>
                                <a:lnTo>
                                  <a:pt x="13" y="72"/>
                                </a:lnTo>
                                <a:lnTo>
                                  <a:pt x="16" y="77"/>
                                </a:lnTo>
                                <a:lnTo>
                                  <a:pt x="17" y="84"/>
                                </a:lnTo>
                                <a:lnTo>
                                  <a:pt x="21" y="88"/>
                                </a:lnTo>
                                <a:lnTo>
                                  <a:pt x="25" y="92"/>
                                </a:lnTo>
                                <a:lnTo>
                                  <a:pt x="30" y="94"/>
                                </a:lnTo>
                                <a:lnTo>
                                  <a:pt x="36" y="96"/>
                                </a:lnTo>
                                <a:lnTo>
                                  <a:pt x="41" y="97"/>
                                </a:lnTo>
                                <a:lnTo>
                                  <a:pt x="46" y="97"/>
                                </a:lnTo>
                                <a:lnTo>
                                  <a:pt x="52" y="96"/>
                                </a:lnTo>
                                <a:lnTo>
                                  <a:pt x="57" y="93"/>
                                </a:lnTo>
                                <a:lnTo>
                                  <a:pt x="61" y="90"/>
                                </a:lnTo>
                                <a:lnTo>
                                  <a:pt x="65" y="86"/>
                                </a:lnTo>
                                <a:lnTo>
                                  <a:pt x="69" y="82"/>
                                </a:lnTo>
                                <a:lnTo>
                                  <a:pt x="72" y="76"/>
                                </a:lnTo>
                                <a:lnTo>
                                  <a:pt x="74" y="70"/>
                                </a:lnTo>
                                <a:lnTo>
                                  <a:pt x="76"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5" name="Freeform 2681"/>
                        <wps:cNvSpPr>
                          <a:spLocks/>
                        </wps:cNvSpPr>
                        <wps:spPr bwMode="auto">
                          <a:xfrm>
                            <a:off x="5907" y="7436"/>
                            <a:ext cx="73" cy="109"/>
                          </a:xfrm>
                          <a:custGeom>
                            <a:avLst/>
                            <a:gdLst>
                              <a:gd name="T0" fmla="*/ 0 w 73"/>
                              <a:gd name="T1" fmla="*/ 107 h 109"/>
                              <a:gd name="T2" fmla="*/ 20 w 73"/>
                              <a:gd name="T3" fmla="*/ 0 h 109"/>
                              <a:gd name="T4" fmla="*/ 33 w 73"/>
                              <a:gd name="T5" fmla="*/ 1 h 109"/>
                              <a:gd name="T6" fmla="*/ 26 w 73"/>
                              <a:gd name="T7" fmla="*/ 42 h 109"/>
                              <a:gd name="T8" fmla="*/ 29 w 73"/>
                              <a:gd name="T9" fmla="*/ 39 h 109"/>
                              <a:gd name="T10" fmla="*/ 33 w 73"/>
                              <a:gd name="T11" fmla="*/ 37 h 109"/>
                              <a:gd name="T12" fmla="*/ 37 w 73"/>
                              <a:gd name="T13" fmla="*/ 34 h 109"/>
                              <a:gd name="T14" fmla="*/ 40 w 73"/>
                              <a:gd name="T15" fmla="*/ 33 h 109"/>
                              <a:gd name="T16" fmla="*/ 41 w 73"/>
                              <a:gd name="T17" fmla="*/ 33 h 109"/>
                              <a:gd name="T18" fmla="*/ 42 w 73"/>
                              <a:gd name="T19" fmla="*/ 32 h 109"/>
                              <a:gd name="T20" fmla="*/ 44 w 73"/>
                              <a:gd name="T21" fmla="*/ 30 h 109"/>
                              <a:gd name="T22" fmla="*/ 45 w 73"/>
                              <a:gd name="T23" fmla="*/ 30 h 109"/>
                              <a:gd name="T24" fmla="*/ 46 w 73"/>
                              <a:gd name="T25" fmla="*/ 30 h 109"/>
                              <a:gd name="T26" fmla="*/ 49 w 73"/>
                              <a:gd name="T27" fmla="*/ 29 h 109"/>
                              <a:gd name="T28" fmla="*/ 50 w 73"/>
                              <a:gd name="T29" fmla="*/ 29 h 109"/>
                              <a:gd name="T30" fmla="*/ 52 w 73"/>
                              <a:gd name="T31" fmla="*/ 29 h 109"/>
                              <a:gd name="T32" fmla="*/ 57 w 73"/>
                              <a:gd name="T33" fmla="*/ 29 h 109"/>
                              <a:gd name="T34" fmla="*/ 61 w 73"/>
                              <a:gd name="T35" fmla="*/ 30 h 109"/>
                              <a:gd name="T36" fmla="*/ 65 w 73"/>
                              <a:gd name="T37" fmla="*/ 33 h 109"/>
                              <a:gd name="T38" fmla="*/ 68 w 73"/>
                              <a:gd name="T39" fmla="*/ 34 h 109"/>
                              <a:gd name="T40" fmla="*/ 69 w 73"/>
                              <a:gd name="T41" fmla="*/ 37 h 109"/>
                              <a:gd name="T42" fmla="*/ 72 w 73"/>
                              <a:gd name="T43" fmla="*/ 39 h 109"/>
                              <a:gd name="T44" fmla="*/ 73 w 73"/>
                              <a:gd name="T45" fmla="*/ 43 h 109"/>
                              <a:gd name="T46" fmla="*/ 73 w 73"/>
                              <a:gd name="T47" fmla="*/ 47 h 109"/>
                              <a:gd name="T48" fmla="*/ 73 w 73"/>
                              <a:gd name="T49" fmla="*/ 50 h 109"/>
                              <a:gd name="T50" fmla="*/ 72 w 73"/>
                              <a:gd name="T51" fmla="*/ 53 h 109"/>
                              <a:gd name="T52" fmla="*/ 72 w 73"/>
                              <a:gd name="T53" fmla="*/ 57 h 109"/>
                              <a:gd name="T54" fmla="*/ 70 w 73"/>
                              <a:gd name="T55" fmla="*/ 62 h 109"/>
                              <a:gd name="T56" fmla="*/ 61 w 73"/>
                              <a:gd name="T57" fmla="*/ 107 h 109"/>
                              <a:gd name="T58" fmla="*/ 48 w 73"/>
                              <a:gd name="T59" fmla="*/ 106 h 109"/>
                              <a:gd name="T60" fmla="*/ 57 w 73"/>
                              <a:gd name="T61" fmla="*/ 61 h 109"/>
                              <a:gd name="T62" fmla="*/ 58 w 73"/>
                              <a:gd name="T63" fmla="*/ 55 h 109"/>
                              <a:gd name="T64" fmla="*/ 58 w 73"/>
                              <a:gd name="T65" fmla="*/ 53 h 109"/>
                              <a:gd name="T66" fmla="*/ 60 w 73"/>
                              <a:gd name="T67" fmla="*/ 50 h 109"/>
                              <a:gd name="T68" fmla="*/ 60 w 73"/>
                              <a:gd name="T69" fmla="*/ 49 h 109"/>
                              <a:gd name="T70" fmla="*/ 60 w 73"/>
                              <a:gd name="T71" fmla="*/ 47 h 109"/>
                              <a:gd name="T72" fmla="*/ 58 w 73"/>
                              <a:gd name="T73" fmla="*/ 45 h 109"/>
                              <a:gd name="T74" fmla="*/ 58 w 73"/>
                              <a:gd name="T75" fmla="*/ 43 h 109"/>
                              <a:gd name="T76" fmla="*/ 57 w 73"/>
                              <a:gd name="T77" fmla="*/ 42 h 109"/>
                              <a:gd name="T78" fmla="*/ 56 w 73"/>
                              <a:gd name="T79" fmla="*/ 41 h 109"/>
                              <a:gd name="T80" fmla="*/ 53 w 73"/>
                              <a:gd name="T81" fmla="*/ 41 h 109"/>
                              <a:gd name="T82" fmla="*/ 52 w 73"/>
                              <a:gd name="T83" fmla="*/ 39 h 109"/>
                              <a:gd name="T84" fmla="*/ 49 w 73"/>
                              <a:gd name="T85" fmla="*/ 39 h 109"/>
                              <a:gd name="T86" fmla="*/ 46 w 73"/>
                              <a:gd name="T87" fmla="*/ 39 h 109"/>
                              <a:gd name="T88" fmla="*/ 42 w 73"/>
                              <a:gd name="T89" fmla="*/ 41 h 109"/>
                              <a:gd name="T90" fmla="*/ 38 w 73"/>
                              <a:gd name="T91" fmla="*/ 42 h 109"/>
                              <a:gd name="T92" fmla="*/ 36 w 73"/>
                              <a:gd name="T93" fmla="*/ 43 h 109"/>
                              <a:gd name="T94" fmla="*/ 33 w 73"/>
                              <a:gd name="T95" fmla="*/ 46 h 109"/>
                              <a:gd name="T96" fmla="*/ 30 w 73"/>
                              <a:gd name="T97" fmla="*/ 49 h 109"/>
                              <a:gd name="T98" fmla="*/ 28 w 73"/>
                              <a:gd name="T99" fmla="*/ 51 h 109"/>
                              <a:gd name="T100" fmla="*/ 25 w 73"/>
                              <a:gd name="T101" fmla="*/ 54 h 109"/>
                              <a:gd name="T102" fmla="*/ 24 w 73"/>
                              <a:gd name="T103" fmla="*/ 57 h 109"/>
                              <a:gd name="T104" fmla="*/ 22 w 73"/>
                              <a:gd name="T105" fmla="*/ 62 h 109"/>
                              <a:gd name="T106" fmla="*/ 21 w 73"/>
                              <a:gd name="T107" fmla="*/ 67 h 109"/>
                              <a:gd name="T108" fmla="*/ 20 w 73"/>
                              <a:gd name="T109" fmla="*/ 74 h 109"/>
                              <a:gd name="T110" fmla="*/ 12 w 73"/>
                              <a:gd name="T111" fmla="*/ 109 h 109"/>
                              <a:gd name="T112" fmla="*/ 0 w 73"/>
                              <a:gd name="T113" fmla="*/ 10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3" h="109">
                                <a:moveTo>
                                  <a:pt x="0" y="107"/>
                                </a:moveTo>
                                <a:lnTo>
                                  <a:pt x="20" y="0"/>
                                </a:lnTo>
                                <a:lnTo>
                                  <a:pt x="33" y="1"/>
                                </a:lnTo>
                                <a:lnTo>
                                  <a:pt x="26" y="42"/>
                                </a:lnTo>
                                <a:lnTo>
                                  <a:pt x="29" y="39"/>
                                </a:lnTo>
                                <a:lnTo>
                                  <a:pt x="33" y="37"/>
                                </a:lnTo>
                                <a:lnTo>
                                  <a:pt x="37" y="34"/>
                                </a:lnTo>
                                <a:lnTo>
                                  <a:pt x="40" y="33"/>
                                </a:lnTo>
                                <a:lnTo>
                                  <a:pt x="41" y="33"/>
                                </a:lnTo>
                                <a:lnTo>
                                  <a:pt x="42" y="32"/>
                                </a:lnTo>
                                <a:lnTo>
                                  <a:pt x="44" y="30"/>
                                </a:lnTo>
                                <a:lnTo>
                                  <a:pt x="45" y="30"/>
                                </a:lnTo>
                                <a:lnTo>
                                  <a:pt x="46" y="30"/>
                                </a:lnTo>
                                <a:lnTo>
                                  <a:pt x="49" y="29"/>
                                </a:lnTo>
                                <a:lnTo>
                                  <a:pt x="50" y="29"/>
                                </a:lnTo>
                                <a:lnTo>
                                  <a:pt x="52" y="29"/>
                                </a:lnTo>
                                <a:lnTo>
                                  <a:pt x="57" y="29"/>
                                </a:lnTo>
                                <a:lnTo>
                                  <a:pt x="61" y="30"/>
                                </a:lnTo>
                                <a:lnTo>
                                  <a:pt x="65" y="33"/>
                                </a:lnTo>
                                <a:lnTo>
                                  <a:pt x="68" y="34"/>
                                </a:lnTo>
                                <a:lnTo>
                                  <a:pt x="69" y="37"/>
                                </a:lnTo>
                                <a:lnTo>
                                  <a:pt x="72" y="39"/>
                                </a:lnTo>
                                <a:lnTo>
                                  <a:pt x="73" y="43"/>
                                </a:lnTo>
                                <a:lnTo>
                                  <a:pt x="73" y="47"/>
                                </a:lnTo>
                                <a:lnTo>
                                  <a:pt x="73" y="50"/>
                                </a:lnTo>
                                <a:lnTo>
                                  <a:pt x="72" y="53"/>
                                </a:lnTo>
                                <a:lnTo>
                                  <a:pt x="72" y="57"/>
                                </a:lnTo>
                                <a:lnTo>
                                  <a:pt x="70" y="62"/>
                                </a:lnTo>
                                <a:lnTo>
                                  <a:pt x="61" y="107"/>
                                </a:lnTo>
                                <a:lnTo>
                                  <a:pt x="48" y="106"/>
                                </a:lnTo>
                                <a:lnTo>
                                  <a:pt x="57" y="61"/>
                                </a:lnTo>
                                <a:lnTo>
                                  <a:pt x="58" y="55"/>
                                </a:lnTo>
                                <a:lnTo>
                                  <a:pt x="58" y="53"/>
                                </a:lnTo>
                                <a:lnTo>
                                  <a:pt x="60" y="50"/>
                                </a:lnTo>
                                <a:lnTo>
                                  <a:pt x="60" y="49"/>
                                </a:lnTo>
                                <a:lnTo>
                                  <a:pt x="60" y="47"/>
                                </a:lnTo>
                                <a:lnTo>
                                  <a:pt x="58" y="45"/>
                                </a:lnTo>
                                <a:lnTo>
                                  <a:pt x="58" y="43"/>
                                </a:lnTo>
                                <a:lnTo>
                                  <a:pt x="57" y="42"/>
                                </a:lnTo>
                                <a:lnTo>
                                  <a:pt x="56" y="41"/>
                                </a:lnTo>
                                <a:lnTo>
                                  <a:pt x="53" y="41"/>
                                </a:lnTo>
                                <a:lnTo>
                                  <a:pt x="52" y="39"/>
                                </a:lnTo>
                                <a:lnTo>
                                  <a:pt x="49" y="39"/>
                                </a:lnTo>
                                <a:lnTo>
                                  <a:pt x="46" y="39"/>
                                </a:lnTo>
                                <a:lnTo>
                                  <a:pt x="42" y="41"/>
                                </a:lnTo>
                                <a:lnTo>
                                  <a:pt x="38" y="42"/>
                                </a:lnTo>
                                <a:lnTo>
                                  <a:pt x="36" y="43"/>
                                </a:lnTo>
                                <a:lnTo>
                                  <a:pt x="33" y="46"/>
                                </a:lnTo>
                                <a:lnTo>
                                  <a:pt x="30" y="49"/>
                                </a:lnTo>
                                <a:lnTo>
                                  <a:pt x="28" y="51"/>
                                </a:lnTo>
                                <a:lnTo>
                                  <a:pt x="25" y="54"/>
                                </a:lnTo>
                                <a:lnTo>
                                  <a:pt x="24" y="57"/>
                                </a:lnTo>
                                <a:lnTo>
                                  <a:pt x="22" y="62"/>
                                </a:lnTo>
                                <a:lnTo>
                                  <a:pt x="21" y="67"/>
                                </a:lnTo>
                                <a:lnTo>
                                  <a:pt x="20" y="74"/>
                                </a:lnTo>
                                <a:lnTo>
                                  <a:pt x="12" y="109"/>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6" name="Freeform 2682"/>
                        <wps:cNvSpPr>
                          <a:spLocks noEditPoints="1"/>
                        </wps:cNvSpPr>
                        <wps:spPr bwMode="auto">
                          <a:xfrm>
                            <a:off x="5989" y="7434"/>
                            <a:ext cx="35" cy="109"/>
                          </a:xfrm>
                          <a:custGeom>
                            <a:avLst/>
                            <a:gdLst>
                              <a:gd name="T0" fmla="*/ 20 w 35"/>
                              <a:gd name="T1" fmla="*/ 15 h 109"/>
                              <a:gd name="T2" fmla="*/ 22 w 35"/>
                              <a:gd name="T3" fmla="*/ 0 h 109"/>
                              <a:gd name="T4" fmla="*/ 35 w 35"/>
                              <a:gd name="T5" fmla="*/ 2 h 109"/>
                              <a:gd name="T6" fmla="*/ 32 w 35"/>
                              <a:gd name="T7" fmla="*/ 16 h 109"/>
                              <a:gd name="T8" fmla="*/ 20 w 35"/>
                              <a:gd name="T9" fmla="*/ 15 h 109"/>
                              <a:gd name="T10" fmla="*/ 0 w 35"/>
                              <a:gd name="T11" fmla="*/ 108 h 109"/>
                              <a:gd name="T12" fmla="*/ 16 w 35"/>
                              <a:gd name="T13" fmla="*/ 31 h 109"/>
                              <a:gd name="T14" fmla="*/ 29 w 35"/>
                              <a:gd name="T15" fmla="*/ 31 h 109"/>
                              <a:gd name="T16" fmla="*/ 14 w 35"/>
                              <a:gd name="T17" fmla="*/ 109 h 109"/>
                              <a:gd name="T18" fmla="*/ 0 w 35"/>
                              <a:gd name="T19" fmla="*/ 108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109">
                                <a:moveTo>
                                  <a:pt x="20" y="15"/>
                                </a:moveTo>
                                <a:lnTo>
                                  <a:pt x="22" y="0"/>
                                </a:lnTo>
                                <a:lnTo>
                                  <a:pt x="35" y="2"/>
                                </a:lnTo>
                                <a:lnTo>
                                  <a:pt x="32" y="16"/>
                                </a:lnTo>
                                <a:lnTo>
                                  <a:pt x="20" y="15"/>
                                </a:lnTo>
                                <a:close/>
                                <a:moveTo>
                                  <a:pt x="0" y="108"/>
                                </a:moveTo>
                                <a:lnTo>
                                  <a:pt x="16" y="31"/>
                                </a:lnTo>
                                <a:lnTo>
                                  <a:pt x="29" y="31"/>
                                </a:lnTo>
                                <a:lnTo>
                                  <a:pt x="14" y="109"/>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7" name="Freeform 2683"/>
                        <wps:cNvSpPr>
                          <a:spLocks noEditPoints="1"/>
                        </wps:cNvSpPr>
                        <wps:spPr bwMode="auto">
                          <a:xfrm>
                            <a:off x="6026" y="7416"/>
                            <a:ext cx="75" cy="126"/>
                          </a:xfrm>
                          <a:custGeom>
                            <a:avLst/>
                            <a:gdLst>
                              <a:gd name="T0" fmla="*/ 66 w 75"/>
                              <a:gd name="T1" fmla="*/ 101 h 126"/>
                              <a:gd name="T2" fmla="*/ 62 w 75"/>
                              <a:gd name="T3" fmla="*/ 109 h 126"/>
                              <a:gd name="T4" fmla="*/ 54 w 75"/>
                              <a:gd name="T5" fmla="*/ 118 h 126"/>
                              <a:gd name="T6" fmla="*/ 42 w 75"/>
                              <a:gd name="T7" fmla="*/ 123 h 126"/>
                              <a:gd name="T8" fmla="*/ 30 w 75"/>
                              <a:gd name="T9" fmla="*/ 126 h 126"/>
                              <a:gd name="T10" fmla="*/ 22 w 75"/>
                              <a:gd name="T11" fmla="*/ 125 h 126"/>
                              <a:gd name="T12" fmla="*/ 15 w 75"/>
                              <a:gd name="T13" fmla="*/ 123 h 126"/>
                              <a:gd name="T14" fmla="*/ 8 w 75"/>
                              <a:gd name="T15" fmla="*/ 119 h 126"/>
                              <a:gd name="T16" fmla="*/ 3 w 75"/>
                              <a:gd name="T17" fmla="*/ 113 h 126"/>
                              <a:gd name="T18" fmla="*/ 3 w 75"/>
                              <a:gd name="T19" fmla="*/ 109 h 126"/>
                              <a:gd name="T20" fmla="*/ 2 w 75"/>
                              <a:gd name="T21" fmla="*/ 105 h 126"/>
                              <a:gd name="T22" fmla="*/ 2 w 75"/>
                              <a:gd name="T23" fmla="*/ 101 h 126"/>
                              <a:gd name="T24" fmla="*/ 0 w 75"/>
                              <a:gd name="T25" fmla="*/ 97 h 126"/>
                              <a:gd name="T26" fmla="*/ 2 w 75"/>
                              <a:gd name="T27" fmla="*/ 85 h 126"/>
                              <a:gd name="T28" fmla="*/ 6 w 75"/>
                              <a:gd name="T29" fmla="*/ 73 h 126"/>
                              <a:gd name="T30" fmla="*/ 12 w 75"/>
                              <a:gd name="T31" fmla="*/ 61 h 126"/>
                              <a:gd name="T32" fmla="*/ 20 w 75"/>
                              <a:gd name="T33" fmla="*/ 54 h 126"/>
                              <a:gd name="T34" fmla="*/ 30 w 75"/>
                              <a:gd name="T35" fmla="*/ 49 h 126"/>
                              <a:gd name="T36" fmla="*/ 40 w 75"/>
                              <a:gd name="T37" fmla="*/ 48 h 126"/>
                              <a:gd name="T38" fmla="*/ 52 w 75"/>
                              <a:gd name="T39" fmla="*/ 49 h 126"/>
                              <a:gd name="T40" fmla="*/ 62 w 75"/>
                              <a:gd name="T41" fmla="*/ 56 h 126"/>
                              <a:gd name="T42" fmla="*/ 68 w 75"/>
                              <a:gd name="T43" fmla="*/ 66 h 126"/>
                              <a:gd name="T44" fmla="*/ 71 w 75"/>
                              <a:gd name="T45" fmla="*/ 79 h 126"/>
                              <a:gd name="T46" fmla="*/ 71 w 75"/>
                              <a:gd name="T47" fmla="*/ 85 h 126"/>
                              <a:gd name="T48" fmla="*/ 71 w 75"/>
                              <a:gd name="T49" fmla="*/ 86 h 126"/>
                              <a:gd name="T50" fmla="*/ 71 w 75"/>
                              <a:gd name="T51" fmla="*/ 86 h 126"/>
                              <a:gd name="T52" fmla="*/ 70 w 75"/>
                              <a:gd name="T53" fmla="*/ 89 h 126"/>
                              <a:gd name="T54" fmla="*/ 14 w 75"/>
                              <a:gd name="T55" fmla="*/ 91 h 126"/>
                              <a:gd name="T56" fmla="*/ 14 w 75"/>
                              <a:gd name="T57" fmla="*/ 101 h 126"/>
                              <a:gd name="T58" fmla="*/ 16 w 75"/>
                              <a:gd name="T59" fmla="*/ 107 h 126"/>
                              <a:gd name="T60" fmla="*/ 20 w 75"/>
                              <a:gd name="T61" fmla="*/ 111 h 126"/>
                              <a:gd name="T62" fmla="*/ 27 w 75"/>
                              <a:gd name="T63" fmla="*/ 115 h 126"/>
                              <a:gd name="T64" fmla="*/ 32 w 75"/>
                              <a:gd name="T65" fmla="*/ 115 h 126"/>
                              <a:gd name="T66" fmla="*/ 40 w 75"/>
                              <a:gd name="T67" fmla="*/ 113 h 126"/>
                              <a:gd name="T68" fmla="*/ 46 w 75"/>
                              <a:gd name="T69" fmla="*/ 109 h 126"/>
                              <a:gd name="T70" fmla="*/ 51 w 75"/>
                              <a:gd name="T71" fmla="*/ 103 h 126"/>
                              <a:gd name="T72" fmla="*/ 16 w 75"/>
                              <a:gd name="T73" fmla="*/ 79 h 126"/>
                              <a:gd name="T74" fmla="*/ 58 w 75"/>
                              <a:gd name="T75" fmla="*/ 77 h 126"/>
                              <a:gd name="T76" fmla="*/ 56 w 75"/>
                              <a:gd name="T77" fmla="*/ 69 h 126"/>
                              <a:gd name="T78" fmla="*/ 52 w 75"/>
                              <a:gd name="T79" fmla="*/ 63 h 126"/>
                              <a:gd name="T80" fmla="*/ 47 w 75"/>
                              <a:gd name="T81" fmla="*/ 59 h 126"/>
                              <a:gd name="T82" fmla="*/ 40 w 75"/>
                              <a:gd name="T83" fmla="*/ 58 h 126"/>
                              <a:gd name="T84" fmla="*/ 32 w 75"/>
                              <a:gd name="T85" fmla="*/ 59 h 126"/>
                              <a:gd name="T86" fmla="*/ 26 w 75"/>
                              <a:gd name="T87" fmla="*/ 63 h 126"/>
                              <a:gd name="T88" fmla="*/ 20 w 75"/>
                              <a:gd name="T89" fmla="*/ 70 h 126"/>
                              <a:gd name="T90" fmla="*/ 15 w 75"/>
                              <a:gd name="T91" fmla="*/ 79 h 126"/>
                              <a:gd name="T92" fmla="*/ 40 w 75"/>
                              <a:gd name="T93" fmla="*/ 18 h 126"/>
                              <a:gd name="T94" fmla="*/ 64 w 75"/>
                              <a:gd name="T95" fmla="*/ 41 h 126"/>
                              <a:gd name="T96" fmla="*/ 46 w 75"/>
                              <a:gd name="T97" fmla="*/ 26 h 126"/>
                              <a:gd name="T98" fmla="*/ 22 w 75"/>
                              <a:gd name="T99" fmla="*/ 41 h 126"/>
                              <a:gd name="T100" fmla="*/ 66 w 75"/>
                              <a:gd name="T101" fmla="*/ 0 h 126"/>
                              <a:gd name="T102" fmla="*/ 66 w 75"/>
                              <a:gd name="T103" fmla="*/ 22 h 126"/>
                              <a:gd name="T104" fmla="*/ 66 w 75"/>
                              <a:gd name="T105"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5" h="126">
                                <a:moveTo>
                                  <a:pt x="54" y="99"/>
                                </a:moveTo>
                                <a:lnTo>
                                  <a:pt x="66" y="101"/>
                                </a:lnTo>
                                <a:lnTo>
                                  <a:pt x="64" y="105"/>
                                </a:lnTo>
                                <a:lnTo>
                                  <a:pt x="62" y="109"/>
                                </a:lnTo>
                                <a:lnTo>
                                  <a:pt x="58" y="114"/>
                                </a:lnTo>
                                <a:lnTo>
                                  <a:pt x="54" y="118"/>
                                </a:lnTo>
                                <a:lnTo>
                                  <a:pt x="48" y="122"/>
                                </a:lnTo>
                                <a:lnTo>
                                  <a:pt x="42" y="123"/>
                                </a:lnTo>
                                <a:lnTo>
                                  <a:pt x="36" y="126"/>
                                </a:lnTo>
                                <a:lnTo>
                                  <a:pt x="30" y="126"/>
                                </a:lnTo>
                                <a:lnTo>
                                  <a:pt x="26" y="126"/>
                                </a:lnTo>
                                <a:lnTo>
                                  <a:pt x="22" y="125"/>
                                </a:lnTo>
                                <a:lnTo>
                                  <a:pt x="18" y="125"/>
                                </a:lnTo>
                                <a:lnTo>
                                  <a:pt x="15" y="123"/>
                                </a:lnTo>
                                <a:lnTo>
                                  <a:pt x="11" y="122"/>
                                </a:lnTo>
                                <a:lnTo>
                                  <a:pt x="8" y="119"/>
                                </a:lnTo>
                                <a:lnTo>
                                  <a:pt x="6" y="117"/>
                                </a:lnTo>
                                <a:lnTo>
                                  <a:pt x="3" y="113"/>
                                </a:lnTo>
                                <a:lnTo>
                                  <a:pt x="3" y="110"/>
                                </a:lnTo>
                                <a:lnTo>
                                  <a:pt x="3" y="109"/>
                                </a:lnTo>
                                <a:lnTo>
                                  <a:pt x="2" y="106"/>
                                </a:lnTo>
                                <a:lnTo>
                                  <a:pt x="2" y="105"/>
                                </a:lnTo>
                                <a:lnTo>
                                  <a:pt x="2" y="102"/>
                                </a:lnTo>
                                <a:lnTo>
                                  <a:pt x="2" y="101"/>
                                </a:lnTo>
                                <a:lnTo>
                                  <a:pt x="0" y="98"/>
                                </a:lnTo>
                                <a:lnTo>
                                  <a:pt x="0" y="97"/>
                                </a:lnTo>
                                <a:lnTo>
                                  <a:pt x="0" y="90"/>
                                </a:lnTo>
                                <a:lnTo>
                                  <a:pt x="2" y="85"/>
                                </a:lnTo>
                                <a:lnTo>
                                  <a:pt x="4" y="78"/>
                                </a:lnTo>
                                <a:lnTo>
                                  <a:pt x="6" y="73"/>
                                </a:lnTo>
                                <a:lnTo>
                                  <a:pt x="8" y="67"/>
                                </a:lnTo>
                                <a:lnTo>
                                  <a:pt x="12" y="61"/>
                                </a:lnTo>
                                <a:lnTo>
                                  <a:pt x="16" y="57"/>
                                </a:lnTo>
                                <a:lnTo>
                                  <a:pt x="20" y="54"/>
                                </a:lnTo>
                                <a:lnTo>
                                  <a:pt x="24" y="52"/>
                                </a:lnTo>
                                <a:lnTo>
                                  <a:pt x="30" y="49"/>
                                </a:lnTo>
                                <a:lnTo>
                                  <a:pt x="35" y="48"/>
                                </a:lnTo>
                                <a:lnTo>
                                  <a:pt x="40" y="48"/>
                                </a:lnTo>
                                <a:lnTo>
                                  <a:pt x="46" y="48"/>
                                </a:lnTo>
                                <a:lnTo>
                                  <a:pt x="52" y="49"/>
                                </a:lnTo>
                                <a:lnTo>
                                  <a:pt x="58" y="52"/>
                                </a:lnTo>
                                <a:lnTo>
                                  <a:pt x="62" y="56"/>
                                </a:lnTo>
                                <a:lnTo>
                                  <a:pt x="66" y="61"/>
                                </a:lnTo>
                                <a:lnTo>
                                  <a:pt x="68" y="66"/>
                                </a:lnTo>
                                <a:lnTo>
                                  <a:pt x="70" y="73"/>
                                </a:lnTo>
                                <a:lnTo>
                                  <a:pt x="71" y="79"/>
                                </a:lnTo>
                                <a:lnTo>
                                  <a:pt x="71" y="85"/>
                                </a:lnTo>
                                <a:lnTo>
                                  <a:pt x="71" y="86"/>
                                </a:lnTo>
                                <a:lnTo>
                                  <a:pt x="71" y="87"/>
                                </a:lnTo>
                                <a:lnTo>
                                  <a:pt x="70" y="89"/>
                                </a:lnTo>
                                <a:lnTo>
                                  <a:pt x="70" y="90"/>
                                </a:lnTo>
                                <a:lnTo>
                                  <a:pt x="14" y="91"/>
                                </a:lnTo>
                                <a:lnTo>
                                  <a:pt x="14" y="95"/>
                                </a:lnTo>
                                <a:lnTo>
                                  <a:pt x="14" y="101"/>
                                </a:lnTo>
                                <a:lnTo>
                                  <a:pt x="15" y="105"/>
                                </a:lnTo>
                                <a:lnTo>
                                  <a:pt x="16" y="107"/>
                                </a:lnTo>
                                <a:lnTo>
                                  <a:pt x="18" y="110"/>
                                </a:lnTo>
                                <a:lnTo>
                                  <a:pt x="20" y="111"/>
                                </a:lnTo>
                                <a:lnTo>
                                  <a:pt x="23" y="114"/>
                                </a:lnTo>
                                <a:lnTo>
                                  <a:pt x="27" y="115"/>
                                </a:lnTo>
                                <a:lnTo>
                                  <a:pt x="30" y="115"/>
                                </a:lnTo>
                                <a:lnTo>
                                  <a:pt x="32" y="115"/>
                                </a:lnTo>
                                <a:lnTo>
                                  <a:pt x="36" y="114"/>
                                </a:lnTo>
                                <a:lnTo>
                                  <a:pt x="40" y="113"/>
                                </a:lnTo>
                                <a:lnTo>
                                  <a:pt x="43" y="111"/>
                                </a:lnTo>
                                <a:lnTo>
                                  <a:pt x="46" y="109"/>
                                </a:lnTo>
                                <a:lnTo>
                                  <a:pt x="48" y="106"/>
                                </a:lnTo>
                                <a:lnTo>
                                  <a:pt x="51" y="103"/>
                                </a:lnTo>
                                <a:lnTo>
                                  <a:pt x="54" y="99"/>
                                </a:lnTo>
                                <a:close/>
                                <a:moveTo>
                                  <a:pt x="16" y="79"/>
                                </a:moveTo>
                                <a:lnTo>
                                  <a:pt x="58" y="79"/>
                                </a:lnTo>
                                <a:lnTo>
                                  <a:pt x="58" y="77"/>
                                </a:lnTo>
                                <a:lnTo>
                                  <a:pt x="58" y="73"/>
                                </a:lnTo>
                                <a:lnTo>
                                  <a:pt x="56" y="69"/>
                                </a:lnTo>
                                <a:lnTo>
                                  <a:pt x="54" y="66"/>
                                </a:lnTo>
                                <a:lnTo>
                                  <a:pt x="52" y="63"/>
                                </a:lnTo>
                                <a:lnTo>
                                  <a:pt x="50" y="62"/>
                                </a:lnTo>
                                <a:lnTo>
                                  <a:pt x="47" y="59"/>
                                </a:lnTo>
                                <a:lnTo>
                                  <a:pt x="43" y="58"/>
                                </a:lnTo>
                                <a:lnTo>
                                  <a:pt x="40" y="58"/>
                                </a:lnTo>
                                <a:lnTo>
                                  <a:pt x="36" y="58"/>
                                </a:lnTo>
                                <a:lnTo>
                                  <a:pt x="32" y="59"/>
                                </a:lnTo>
                                <a:lnTo>
                                  <a:pt x="28" y="62"/>
                                </a:lnTo>
                                <a:lnTo>
                                  <a:pt x="26" y="63"/>
                                </a:lnTo>
                                <a:lnTo>
                                  <a:pt x="23" y="66"/>
                                </a:lnTo>
                                <a:lnTo>
                                  <a:pt x="20" y="70"/>
                                </a:lnTo>
                                <a:lnTo>
                                  <a:pt x="18" y="74"/>
                                </a:lnTo>
                                <a:lnTo>
                                  <a:pt x="15" y="79"/>
                                </a:lnTo>
                                <a:lnTo>
                                  <a:pt x="16" y="79"/>
                                </a:lnTo>
                                <a:close/>
                                <a:moveTo>
                                  <a:pt x="40" y="18"/>
                                </a:moveTo>
                                <a:lnTo>
                                  <a:pt x="54" y="18"/>
                                </a:lnTo>
                                <a:lnTo>
                                  <a:pt x="64" y="41"/>
                                </a:lnTo>
                                <a:lnTo>
                                  <a:pt x="55" y="41"/>
                                </a:lnTo>
                                <a:lnTo>
                                  <a:pt x="46" y="26"/>
                                </a:lnTo>
                                <a:lnTo>
                                  <a:pt x="31" y="41"/>
                                </a:lnTo>
                                <a:lnTo>
                                  <a:pt x="22" y="41"/>
                                </a:lnTo>
                                <a:lnTo>
                                  <a:pt x="40" y="18"/>
                                </a:lnTo>
                                <a:close/>
                                <a:moveTo>
                                  <a:pt x="66" y="0"/>
                                </a:moveTo>
                                <a:lnTo>
                                  <a:pt x="75" y="22"/>
                                </a:lnTo>
                                <a:lnTo>
                                  <a:pt x="66" y="22"/>
                                </a:lnTo>
                                <a:lnTo>
                                  <a:pt x="48" y="0"/>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8" name="Freeform 2684"/>
                        <wps:cNvSpPr>
                          <a:spLocks/>
                        </wps:cNvSpPr>
                        <wps:spPr bwMode="auto">
                          <a:xfrm>
                            <a:off x="6110" y="7462"/>
                            <a:ext cx="72" cy="79"/>
                          </a:xfrm>
                          <a:custGeom>
                            <a:avLst/>
                            <a:gdLst>
                              <a:gd name="T0" fmla="*/ 48 w 72"/>
                              <a:gd name="T1" fmla="*/ 64 h 79"/>
                              <a:gd name="T2" fmla="*/ 41 w 72"/>
                              <a:gd name="T3" fmla="*/ 71 h 79"/>
                              <a:gd name="T4" fmla="*/ 33 w 72"/>
                              <a:gd name="T5" fmla="*/ 75 h 79"/>
                              <a:gd name="T6" fmla="*/ 25 w 72"/>
                              <a:gd name="T7" fmla="*/ 77 h 79"/>
                              <a:gd name="T8" fmla="*/ 19 w 72"/>
                              <a:gd name="T9" fmla="*/ 79 h 79"/>
                              <a:gd name="T10" fmla="*/ 15 w 72"/>
                              <a:gd name="T11" fmla="*/ 79 h 79"/>
                              <a:gd name="T12" fmla="*/ 11 w 72"/>
                              <a:gd name="T13" fmla="*/ 79 h 79"/>
                              <a:gd name="T14" fmla="*/ 8 w 72"/>
                              <a:gd name="T15" fmla="*/ 77 h 79"/>
                              <a:gd name="T16" fmla="*/ 5 w 72"/>
                              <a:gd name="T17" fmla="*/ 76 h 79"/>
                              <a:gd name="T18" fmla="*/ 4 w 72"/>
                              <a:gd name="T19" fmla="*/ 73 h 79"/>
                              <a:gd name="T20" fmla="*/ 1 w 72"/>
                              <a:gd name="T21" fmla="*/ 71 h 79"/>
                              <a:gd name="T22" fmla="*/ 0 w 72"/>
                              <a:gd name="T23" fmla="*/ 67 h 79"/>
                              <a:gd name="T24" fmla="*/ 0 w 72"/>
                              <a:gd name="T25" fmla="*/ 63 h 79"/>
                              <a:gd name="T26" fmla="*/ 0 w 72"/>
                              <a:gd name="T27" fmla="*/ 60 h 79"/>
                              <a:gd name="T28" fmla="*/ 1 w 72"/>
                              <a:gd name="T29" fmla="*/ 56 h 79"/>
                              <a:gd name="T30" fmla="*/ 1 w 72"/>
                              <a:gd name="T31" fmla="*/ 52 h 79"/>
                              <a:gd name="T32" fmla="*/ 1 w 72"/>
                              <a:gd name="T33" fmla="*/ 47 h 79"/>
                              <a:gd name="T34" fmla="*/ 11 w 72"/>
                              <a:gd name="T35" fmla="*/ 2 h 79"/>
                              <a:gd name="T36" fmla="*/ 24 w 72"/>
                              <a:gd name="T37" fmla="*/ 0 h 79"/>
                              <a:gd name="T38" fmla="*/ 13 w 72"/>
                              <a:gd name="T39" fmla="*/ 51 h 79"/>
                              <a:gd name="T40" fmla="*/ 13 w 72"/>
                              <a:gd name="T41" fmla="*/ 53 h 79"/>
                              <a:gd name="T42" fmla="*/ 13 w 72"/>
                              <a:gd name="T43" fmla="*/ 55 h 79"/>
                              <a:gd name="T44" fmla="*/ 13 w 72"/>
                              <a:gd name="T45" fmla="*/ 57 h 79"/>
                              <a:gd name="T46" fmla="*/ 13 w 72"/>
                              <a:gd name="T47" fmla="*/ 60 h 79"/>
                              <a:gd name="T48" fmla="*/ 13 w 72"/>
                              <a:gd name="T49" fmla="*/ 61 h 79"/>
                              <a:gd name="T50" fmla="*/ 15 w 72"/>
                              <a:gd name="T51" fmla="*/ 64 h 79"/>
                              <a:gd name="T52" fmla="*/ 15 w 72"/>
                              <a:gd name="T53" fmla="*/ 65 h 79"/>
                              <a:gd name="T54" fmla="*/ 15 w 72"/>
                              <a:gd name="T55" fmla="*/ 67 h 79"/>
                              <a:gd name="T56" fmla="*/ 16 w 72"/>
                              <a:gd name="T57" fmla="*/ 67 h 79"/>
                              <a:gd name="T58" fmla="*/ 19 w 72"/>
                              <a:gd name="T59" fmla="*/ 67 h 79"/>
                              <a:gd name="T60" fmla="*/ 20 w 72"/>
                              <a:gd name="T61" fmla="*/ 68 h 79"/>
                              <a:gd name="T62" fmla="*/ 23 w 72"/>
                              <a:gd name="T63" fmla="*/ 68 h 79"/>
                              <a:gd name="T64" fmla="*/ 25 w 72"/>
                              <a:gd name="T65" fmla="*/ 68 h 79"/>
                              <a:gd name="T66" fmla="*/ 28 w 72"/>
                              <a:gd name="T67" fmla="*/ 67 h 79"/>
                              <a:gd name="T68" fmla="*/ 31 w 72"/>
                              <a:gd name="T69" fmla="*/ 67 h 79"/>
                              <a:gd name="T70" fmla="*/ 33 w 72"/>
                              <a:gd name="T71" fmla="*/ 67 h 79"/>
                              <a:gd name="T72" fmla="*/ 36 w 72"/>
                              <a:gd name="T73" fmla="*/ 65 h 79"/>
                              <a:gd name="T74" fmla="*/ 37 w 72"/>
                              <a:gd name="T75" fmla="*/ 64 h 79"/>
                              <a:gd name="T76" fmla="*/ 40 w 72"/>
                              <a:gd name="T77" fmla="*/ 61 h 79"/>
                              <a:gd name="T78" fmla="*/ 41 w 72"/>
                              <a:gd name="T79" fmla="*/ 60 h 79"/>
                              <a:gd name="T80" fmla="*/ 43 w 72"/>
                              <a:gd name="T81" fmla="*/ 57 h 79"/>
                              <a:gd name="T82" fmla="*/ 45 w 72"/>
                              <a:gd name="T83" fmla="*/ 55 h 79"/>
                              <a:gd name="T84" fmla="*/ 47 w 72"/>
                              <a:gd name="T85" fmla="*/ 51 h 79"/>
                              <a:gd name="T86" fmla="*/ 48 w 72"/>
                              <a:gd name="T87" fmla="*/ 48 h 79"/>
                              <a:gd name="T88" fmla="*/ 48 w 72"/>
                              <a:gd name="T89" fmla="*/ 45 h 79"/>
                              <a:gd name="T90" fmla="*/ 49 w 72"/>
                              <a:gd name="T91" fmla="*/ 43 h 79"/>
                              <a:gd name="T92" fmla="*/ 51 w 72"/>
                              <a:gd name="T93" fmla="*/ 39 h 79"/>
                              <a:gd name="T94" fmla="*/ 52 w 72"/>
                              <a:gd name="T95" fmla="*/ 35 h 79"/>
                              <a:gd name="T96" fmla="*/ 59 w 72"/>
                              <a:gd name="T97" fmla="*/ 0 h 79"/>
                              <a:gd name="T98" fmla="*/ 72 w 72"/>
                              <a:gd name="T99" fmla="*/ 0 h 79"/>
                              <a:gd name="T100" fmla="*/ 56 w 72"/>
                              <a:gd name="T101" fmla="*/ 77 h 79"/>
                              <a:gd name="T102" fmla="*/ 44 w 72"/>
                              <a:gd name="T103" fmla="*/ 77 h 79"/>
                              <a:gd name="T104" fmla="*/ 48 w 72"/>
                              <a:gd name="T105" fmla="*/ 6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2" h="79">
                                <a:moveTo>
                                  <a:pt x="48" y="64"/>
                                </a:moveTo>
                                <a:lnTo>
                                  <a:pt x="41" y="71"/>
                                </a:lnTo>
                                <a:lnTo>
                                  <a:pt x="33" y="75"/>
                                </a:lnTo>
                                <a:lnTo>
                                  <a:pt x="25" y="77"/>
                                </a:lnTo>
                                <a:lnTo>
                                  <a:pt x="19" y="79"/>
                                </a:lnTo>
                                <a:lnTo>
                                  <a:pt x="15" y="79"/>
                                </a:lnTo>
                                <a:lnTo>
                                  <a:pt x="11" y="79"/>
                                </a:lnTo>
                                <a:lnTo>
                                  <a:pt x="8" y="77"/>
                                </a:lnTo>
                                <a:lnTo>
                                  <a:pt x="5" y="76"/>
                                </a:lnTo>
                                <a:lnTo>
                                  <a:pt x="4" y="73"/>
                                </a:lnTo>
                                <a:lnTo>
                                  <a:pt x="1" y="71"/>
                                </a:lnTo>
                                <a:lnTo>
                                  <a:pt x="0" y="67"/>
                                </a:lnTo>
                                <a:lnTo>
                                  <a:pt x="0" y="63"/>
                                </a:lnTo>
                                <a:lnTo>
                                  <a:pt x="0" y="60"/>
                                </a:lnTo>
                                <a:lnTo>
                                  <a:pt x="1" y="56"/>
                                </a:lnTo>
                                <a:lnTo>
                                  <a:pt x="1" y="52"/>
                                </a:lnTo>
                                <a:lnTo>
                                  <a:pt x="1" y="47"/>
                                </a:lnTo>
                                <a:lnTo>
                                  <a:pt x="11" y="2"/>
                                </a:lnTo>
                                <a:lnTo>
                                  <a:pt x="24" y="0"/>
                                </a:lnTo>
                                <a:lnTo>
                                  <a:pt x="13" y="51"/>
                                </a:lnTo>
                                <a:lnTo>
                                  <a:pt x="13" y="53"/>
                                </a:lnTo>
                                <a:lnTo>
                                  <a:pt x="13" y="55"/>
                                </a:lnTo>
                                <a:lnTo>
                                  <a:pt x="13" y="57"/>
                                </a:lnTo>
                                <a:lnTo>
                                  <a:pt x="13" y="60"/>
                                </a:lnTo>
                                <a:lnTo>
                                  <a:pt x="13" y="61"/>
                                </a:lnTo>
                                <a:lnTo>
                                  <a:pt x="15" y="64"/>
                                </a:lnTo>
                                <a:lnTo>
                                  <a:pt x="15" y="65"/>
                                </a:lnTo>
                                <a:lnTo>
                                  <a:pt x="15" y="67"/>
                                </a:lnTo>
                                <a:lnTo>
                                  <a:pt x="16" y="67"/>
                                </a:lnTo>
                                <a:lnTo>
                                  <a:pt x="19" y="67"/>
                                </a:lnTo>
                                <a:lnTo>
                                  <a:pt x="20" y="68"/>
                                </a:lnTo>
                                <a:lnTo>
                                  <a:pt x="23" y="68"/>
                                </a:lnTo>
                                <a:lnTo>
                                  <a:pt x="25" y="68"/>
                                </a:lnTo>
                                <a:lnTo>
                                  <a:pt x="28" y="67"/>
                                </a:lnTo>
                                <a:lnTo>
                                  <a:pt x="31" y="67"/>
                                </a:lnTo>
                                <a:lnTo>
                                  <a:pt x="33" y="67"/>
                                </a:lnTo>
                                <a:lnTo>
                                  <a:pt x="36" y="65"/>
                                </a:lnTo>
                                <a:lnTo>
                                  <a:pt x="37" y="64"/>
                                </a:lnTo>
                                <a:lnTo>
                                  <a:pt x="40" y="61"/>
                                </a:lnTo>
                                <a:lnTo>
                                  <a:pt x="41" y="60"/>
                                </a:lnTo>
                                <a:lnTo>
                                  <a:pt x="43" y="57"/>
                                </a:lnTo>
                                <a:lnTo>
                                  <a:pt x="45" y="55"/>
                                </a:lnTo>
                                <a:lnTo>
                                  <a:pt x="47" y="51"/>
                                </a:lnTo>
                                <a:lnTo>
                                  <a:pt x="48" y="48"/>
                                </a:lnTo>
                                <a:lnTo>
                                  <a:pt x="48" y="45"/>
                                </a:lnTo>
                                <a:lnTo>
                                  <a:pt x="49" y="43"/>
                                </a:lnTo>
                                <a:lnTo>
                                  <a:pt x="51" y="39"/>
                                </a:lnTo>
                                <a:lnTo>
                                  <a:pt x="52" y="35"/>
                                </a:lnTo>
                                <a:lnTo>
                                  <a:pt x="59" y="0"/>
                                </a:lnTo>
                                <a:lnTo>
                                  <a:pt x="72" y="0"/>
                                </a:lnTo>
                                <a:lnTo>
                                  <a:pt x="56" y="77"/>
                                </a:lnTo>
                                <a:lnTo>
                                  <a:pt x="44" y="77"/>
                                </a:lnTo>
                                <a:lnTo>
                                  <a:pt x="48"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9" name="Freeform 2685"/>
                        <wps:cNvSpPr>
                          <a:spLocks noEditPoints="1"/>
                        </wps:cNvSpPr>
                        <wps:spPr bwMode="auto">
                          <a:xfrm>
                            <a:off x="6232" y="7432"/>
                            <a:ext cx="77" cy="107"/>
                          </a:xfrm>
                          <a:custGeom>
                            <a:avLst/>
                            <a:gdLst>
                              <a:gd name="T0" fmla="*/ 43 w 77"/>
                              <a:gd name="T1" fmla="*/ 101 h 107"/>
                              <a:gd name="T2" fmla="*/ 31 w 77"/>
                              <a:gd name="T3" fmla="*/ 106 h 107"/>
                              <a:gd name="T4" fmla="*/ 20 w 77"/>
                              <a:gd name="T5" fmla="*/ 107 h 107"/>
                              <a:gd name="T6" fmla="*/ 11 w 77"/>
                              <a:gd name="T7" fmla="*/ 105 h 107"/>
                              <a:gd name="T8" fmla="*/ 4 w 77"/>
                              <a:gd name="T9" fmla="*/ 98 h 107"/>
                              <a:gd name="T10" fmla="*/ 0 w 77"/>
                              <a:gd name="T11" fmla="*/ 86 h 107"/>
                              <a:gd name="T12" fmla="*/ 0 w 77"/>
                              <a:gd name="T13" fmla="*/ 71 h 107"/>
                              <a:gd name="T14" fmla="*/ 4 w 77"/>
                              <a:gd name="T15" fmla="*/ 59 h 107"/>
                              <a:gd name="T16" fmla="*/ 8 w 77"/>
                              <a:gd name="T17" fmla="*/ 49 h 107"/>
                              <a:gd name="T18" fmla="*/ 15 w 77"/>
                              <a:gd name="T19" fmla="*/ 40 h 107"/>
                              <a:gd name="T20" fmla="*/ 23 w 77"/>
                              <a:gd name="T21" fmla="*/ 33 h 107"/>
                              <a:gd name="T22" fmla="*/ 32 w 77"/>
                              <a:gd name="T23" fmla="*/ 29 h 107"/>
                              <a:gd name="T24" fmla="*/ 43 w 77"/>
                              <a:gd name="T25" fmla="*/ 30 h 107"/>
                              <a:gd name="T26" fmla="*/ 54 w 77"/>
                              <a:gd name="T27" fmla="*/ 37 h 107"/>
                              <a:gd name="T28" fmla="*/ 65 w 77"/>
                              <a:gd name="T29" fmla="*/ 0 h 107"/>
                              <a:gd name="T30" fmla="*/ 57 w 77"/>
                              <a:gd name="T31" fmla="*/ 106 h 107"/>
                              <a:gd name="T32" fmla="*/ 48 w 77"/>
                              <a:gd name="T33" fmla="*/ 95 h 107"/>
                              <a:gd name="T34" fmla="*/ 14 w 77"/>
                              <a:gd name="T35" fmla="*/ 77 h 107"/>
                              <a:gd name="T36" fmla="*/ 14 w 77"/>
                              <a:gd name="T37" fmla="*/ 79 h 107"/>
                              <a:gd name="T38" fmla="*/ 14 w 77"/>
                              <a:gd name="T39" fmla="*/ 81 h 107"/>
                              <a:gd name="T40" fmla="*/ 14 w 77"/>
                              <a:gd name="T41" fmla="*/ 83 h 107"/>
                              <a:gd name="T42" fmla="*/ 14 w 77"/>
                              <a:gd name="T43" fmla="*/ 83 h 107"/>
                              <a:gd name="T44" fmla="*/ 14 w 77"/>
                              <a:gd name="T45" fmla="*/ 86 h 107"/>
                              <a:gd name="T46" fmla="*/ 14 w 77"/>
                              <a:gd name="T47" fmla="*/ 86 h 107"/>
                              <a:gd name="T48" fmla="*/ 15 w 77"/>
                              <a:gd name="T49" fmla="*/ 87 h 107"/>
                              <a:gd name="T50" fmla="*/ 15 w 77"/>
                              <a:gd name="T51" fmla="*/ 89 h 107"/>
                              <a:gd name="T52" fmla="*/ 19 w 77"/>
                              <a:gd name="T53" fmla="*/ 93 h 107"/>
                              <a:gd name="T54" fmla="*/ 23 w 77"/>
                              <a:gd name="T55" fmla="*/ 95 h 107"/>
                              <a:gd name="T56" fmla="*/ 27 w 77"/>
                              <a:gd name="T57" fmla="*/ 97 h 107"/>
                              <a:gd name="T58" fmla="*/ 32 w 77"/>
                              <a:gd name="T59" fmla="*/ 97 h 107"/>
                              <a:gd name="T60" fmla="*/ 40 w 77"/>
                              <a:gd name="T61" fmla="*/ 93 h 107"/>
                              <a:gd name="T62" fmla="*/ 48 w 77"/>
                              <a:gd name="T63" fmla="*/ 82 h 107"/>
                              <a:gd name="T64" fmla="*/ 54 w 77"/>
                              <a:gd name="T65" fmla="*/ 67 h 107"/>
                              <a:gd name="T66" fmla="*/ 55 w 77"/>
                              <a:gd name="T67" fmla="*/ 55 h 107"/>
                              <a:gd name="T68" fmla="*/ 52 w 77"/>
                              <a:gd name="T69" fmla="*/ 47 h 107"/>
                              <a:gd name="T70" fmla="*/ 48 w 77"/>
                              <a:gd name="T71" fmla="*/ 43 h 107"/>
                              <a:gd name="T72" fmla="*/ 42 w 77"/>
                              <a:gd name="T73" fmla="*/ 40 h 107"/>
                              <a:gd name="T74" fmla="*/ 36 w 77"/>
                              <a:gd name="T75" fmla="*/ 40 h 107"/>
                              <a:gd name="T76" fmla="*/ 32 w 77"/>
                              <a:gd name="T77" fmla="*/ 41 h 107"/>
                              <a:gd name="T78" fmla="*/ 28 w 77"/>
                              <a:gd name="T79" fmla="*/ 42 h 107"/>
                              <a:gd name="T80" fmla="*/ 24 w 77"/>
                              <a:gd name="T81" fmla="*/ 46 h 107"/>
                              <a:gd name="T82" fmla="*/ 22 w 77"/>
                              <a:gd name="T83" fmla="*/ 50 h 107"/>
                              <a:gd name="T84" fmla="*/ 19 w 77"/>
                              <a:gd name="T85" fmla="*/ 53 h 107"/>
                              <a:gd name="T86" fmla="*/ 19 w 77"/>
                              <a:gd name="T87" fmla="*/ 55 h 107"/>
                              <a:gd name="T88" fmla="*/ 16 w 77"/>
                              <a:gd name="T89" fmla="*/ 59 h 107"/>
                              <a:gd name="T90" fmla="*/ 15 w 77"/>
                              <a:gd name="T91" fmla="*/ 66 h 107"/>
                              <a:gd name="T92" fmla="*/ 14 w 77"/>
                              <a:gd name="T93" fmla="*/ 73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7" h="107">
                                <a:moveTo>
                                  <a:pt x="48" y="95"/>
                                </a:moveTo>
                                <a:lnTo>
                                  <a:pt x="43" y="101"/>
                                </a:lnTo>
                                <a:lnTo>
                                  <a:pt x="38" y="105"/>
                                </a:lnTo>
                                <a:lnTo>
                                  <a:pt x="31" y="106"/>
                                </a:lnTo>
                                <a:lnTo>
                                  <a:pt x="26" y="107"/>
                                </a:lnTo>
                                <a:lnTo>
                                  <a:pt x="20" y="107"/>
                                </a:lnTo>
                                <a:lnTo>
                                  <a:pt x="15" y="106"/>
                                </a:lnTo>
                                <a:lnTo>
                                  <a:pt x="11" y="105"/>
                                </a:lnTo>
                                <a:lnTo>
                                  <a:pt x="7" y="102"/>
                                </a:lnTo>
                                <a:lnTo>
                                  <a:pt x="4" y="98"/>
                                </a:lnTo>
                                <a:lnTo>
                                  <a:pt x="2" y="91"/>
                                </a:lnTo>
                                <a:lnTo>
                                  <a:pt x="0" y="86"/>
                                </a:lnTo>
                                <a:lnTo>
                                  <a:pt x="0" y="78"/>
                                </a:lnTo>
                                <a:lnTo>
                                  <a:pt x="0" y="71"/>
                                </a:lnTo>
                                <a:lnTo>
                                  <a:pt x="2" y="66"/>
                                </a:lnTo>
                                <a:lnTo>
                                  <a:pt x="4" y="59"/>
                                </a:lnTo>
                                <a:lnTo>
                                  <a:pt x="6" y="54"/>
                                </a:lnTo>
                                <a:lnTo>
                                  <a:pt x="8" y="49"/>
                                </a:lnTo>
                                <a:lnTo>
                                  <a:pt x="11" y="43"/>
                                </a:lnTo>
                                <a:lnTo>
                                  <a:pt x="15" y="40"/>
                                </a:lnTo>
                                <a:lnTo>
                                  <a:pt x="19" y="36"/>
                                </a:lnTo>
                                <a:lnTo>
                                  <a:pt x="23" y="33"/>
                                </a:lnTo>
                                <a:lnTo>
                                  <a:pt x="28" y="30"/>
                                </a:lnTo>
                                <a:lnTo>
                                  <a:pt x="32" y="29"/>
                                </a:lnTo>
                                <a:lnTo>
                                  <a:pt x="36" y="29"/>
                                </a:lnTo>
                                <a:lnTo>
                                  <a:pt x="43" y="30"/>
                                </a:lnTo>
                                <a:lnTo>
                                  <a:pt x="50" y="33"/>
                                </a:lnTo>
                                <a:lnTo>
                                  <a:pt x="54" y="37"/>
                                </a:lnTo>
                                <a:lnTo>
                                  <a:pt x="57" y="42"/>
                                </a:lnTo>
                                <a:lnTo>
                                  <a:pt x="65" y="0"/>
                                </a:lnTo>
                                <a:lnTo>
                                  <a:pt x="77" y="0"/>
                                </a:lnTo>
                                <a:lnTo>
                                  <a:pt x="57" y="106"/>
                                </a:lnTo>
                                <a:lnTo>
                                  <a:pt x="46" y="106"/>
                                </a:lnTo>
                                <a:lnTo>
                                  <a:pt x="48" y="95"/>
                                </a:lnTo>
                                <a:close/>
                                <a:moveTo>
                                  <a:pt x="14" y="75"/>
                                </a:moveTo>
                                <a:lnTo>
                                  <a:pt x="14" y="77"/>
                                </a:lnTo>
                                <a:lnTo>
                                  <a:pt x="14" y="78"/>
                                </a:lnTo>
                                <a:lnTo>
                                  <a:pt x="14" y="79"/>
                                </a:lnTo>
                                <a:lnTo>
                                  <a:pt x="14" y="81"/>
                                </a:lnTo>
                                <a:lnTo>
                                  <a:pt x="14" y="82"/>
                                </a:lnTo>
                                <a:lnTo>
                                  <a:pt x="14" y="83"/>
                                </a:lnTo>
                                <a:lnTo>
                                  <a:pt x="14" y="85"/>
                                </a:lnTo>
                                <a:lnTo>
                                  <a:pt x="14" y="86"/>
                                </a:lnTo>
                                <a:lnTo>
                                  <a:pt x="15" y="86"/>
                                </a:lnTo>
                                <a:lnTo>
                                  <a:pt x="15" y="87"/>
                                </a:lnTo>
                                <a:lnTo>
                                  <a:pt x="15" y="89"/>
                                </a:lnTo>
                                <a:lnTo>
                                  <a:pt x="16" y="91"/>
                                </a:lnTo>
                                <a:lnTo>
                                  <a:pt x="19" y="93"/>
                                </a:lnTo>
                                <a:lnTo>
                                  <a:pt x="20" y="94"/>
                                </a:lnTo>
                                <a:lnTo>
                                  <a:pt x="23" y="95"/>
                                </a:lnTo>
                                <a:lnTo>
                                  <a:pt x="24" y="95"/>
                                </a:lnTo>
                                <a:lnTo>
                                  <a:pt x="27" y="97"/>
                                </a:lnTo>
                                <a:lnTo>
                                  <a:pt x="28" y="97"/>
                                </a:lnTo>
                                <a:lnTo>
                                  <a:pt x="32" y="97"/>
                                </a:lnTo>
                                <a:lnTo>
                                  <a:pt x="36" y="94"/>
                                </a:lnTo>
                                <a:lnTo>
                                  <a:pt x="40" y="93"/>
                                </a:lnTo>
                                <a:lnTo>
                                  <a:pt x="44" y="89"/>
                                </a:lnTo>
                                <a:lnTo>
                                  <a:pt x="48" y="82"/>
                                </a:lnTo>
                                <a:lnTo>
                                  <a:pt x="52" y="75"/>
                                </a:lnTo>
                                <a:lnTo>
                                  <a:pt x="54" y="67"/>
                                </a:lnTo>
                                <a:lnTo>
                                  <a:pt x="55" y="59"/>
                                </a:lnTo>
                                <a:lnTo>
                                  <a:pt x="55" y="55"/>
                                </a:lnTo>
                                <a:lnTo>
                                  <a:pt x="54" y="51"/>
                                </a:lnTo>
                                <a:lnTo>
                                  <a:pt x="52" y="47"/>
                                </a:lnTo>
                                <a:lnTo>
                                  <a:pt x="51" y="45"/>
                                </a:lnTo>
                                <a:lnTo>
                                  <a:pt x="48" y="43"/>
                                </a:lnTo>
                                <a:lnTo>
                                  <a:pt x="46" y="41"/>
                                </a:lnTo>
                                <a:lnTo>
                                  <a:pt x="42" y="40"/>
                                </a:lnTo>
                                <a:lnTo>
                                  <a:pt x="38" y="40"/>
                                </a:lnTo>
                                <a:lnTo>
                                  <a:pt x="36" y="40"/>
                                </a:lnTo>
                                <a:lnTo>
                                  <a:pt x="34" y="40"/>
                                </a:lnTo>
                                <a:lnTo>
                                  <a:pt x="32" y="41"/>
                                </a:lnTo>
                                <a:lnTo>
                                  <a:pt x="30" y="41"/>
                                </a:lnTo>
                                <a:lnTo>
                                  <a:pt x="28" y="42"/>
                                </a:lnTo>
                                <a:lnTo>
                                  <a:pt x="26" y="45"/>
                                </a:lnTo>
                                <a:lnTo>
                                  <a:pt x="24" y="46"/>
                                </a:lnTo>
                                <a:lnTo>
                                  <a:pt x="22" y="49"/>
                                </a:lnTo>
                                <a:lnTo>
                                  <a:pt x="22" y="50"/>
                                </a:lnTo>
                                <a:lnTo>
                                  <a:pt x="20" y="51"/>
                                </a:lnTo>
                                <a:lnTo>
                                  <a:pt x="19" y="53"/>
                                </a:lnTo>
                                <a:lnTo>
                                  <a:pt x="19" y="54"/>
                                </a:lnTo>
                                <a:lnTo>
                                  <a:pt x="19" y="55"/>
                                </a:lnTo>
                                <a:lnTo>
                                  <a:pt x="18" y="58"/>
                                </a:lnTo>
                                <a:lnTo>
                                  <a:pt x="16" y="59"/>
                                </a:lnTo>
                                <a:lnTo>
                                  <a:pt x="15" y="62"/>
                                </a:lnTo>
                                <a:lnTo>
                                  <a:pt x="15" y="66"/>
                                </a:lnTo>
                                <a:lnTo>
                                  <a:pt x="15" y="69"/>
                                </a:lnTo>
                                <a:lnTo>
                                  <a:pt x="14" y="73"/>
                                </a:lnTo>
                                <a:lnTo>
                                  <a:pt x="14"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0" name="Freeform 2686"/>
                        <wps:cNvSpPr>
                          <a:spLocks noEditPoints="1"/>
                        </wps:cNvSpPr>
                        <wps:spPr bwMode="auto">
                          <a:xfrm>
                            <a:off x="6313" y="7430"/>
                            <a:ext cx="72" cy="108"/>
                          </a:xfrm>
                          <a:custGeom>
                            <a:avLst/>
                            <a:gdLst>
                              <a:gd name="T0" fmla="*/ 47 w 72"/>
                              <a:gd name="T1" fmla="*/ 0 h 108"/>
                              <a:gd name="T2" fmla="*/ 51 w 72"/>
                              <a:gd name="T3" fmla="*/ 96 h 108"/>
                              <a:gd name="T4" fmla="*/ 39 w 72"/>
                              <a:gd name="T5" fmla="*/ 104 h 108"/>
                              <a:gd name="T6" fmla="*/ 30 w 72"/>
                              <a:gd name="T7" fmla="*/ 107 h 108"/>
                              <a:gd name="T8" fmla="*/ 18 w 72"/>
                              <a:gd name="T9" fmla="*/ 108 h 108"/>
                              <a:gd name="T10" fmla="*/ 7 w 72"/>
                              <a:gd name="T11" fmla="*/ 104 h 108"/>
                              <a:gd name="T12" fmla="*/ 0 w 72"/>
                              <a:gd name="T13" fmla="*/ 92 h 108"/>
                              <a:gd name="T14" fmla="*/ 2 w 72"/>
                              <a:gd name="T15" fmla="*/ 81 h 108"/>
                              <a:gd name="T16" fmla="*/ 4 w 72"/>
                              <a:gd name="T17" fmla="*/ 73 h 108"/>
                              <a:gd name="T18" fmla="*/ 10 w 72"/>
                              <a:gd name="T19" fmla="*/ 68 h 108"/>
                              <a:gd name="T20" fmla="*/ 19 w 72"/>
                              <a:gd name="T21" fmla="*/ 63 h 108"/>
                              <a:gd name="T22" fmla="*/ 32 w 72"/>
                              <a:gd name="T23" fmla="*/ 61 h 108"/>
                              <a:gd name="T24" fmla="*/ 39 w 72"/>
                              <a:gd name="T25" fmla="*/ 60 h 108"/>
                              <a:gd name="T26" fmla="*/ 47 w 72"/>
                              <a:gd name="T27" fmla="*/ 60 h 108"/>
                              <a:gd name="T28" fmla="*/ 54 w 72"/>
                              <a:gd name="T29" fmla="*/ 59 h 108"/>
                              <a:gd name="T30" fmla="*/ 58 w 72"/>
                              <a:gd name="T31" fmla="*/ 56 h 108"/>
                              <a:gd name="T32" fmla="*/ 59 w 72"/>
                              <a:gd name="T33" fmla="*/ 51 h 108"/>
                              <a:gd name="T34" fmla="*/ 56 w 72"/>
                              <a:gd name="T35" fmla="*/ 45 h 108"/>
                              <a:gd name="T36" fmla="*/ 50 w 72"/>
                              <a:gd name="T37" fmla="*/ 42 h 108"/>
                              <a:gd name="T38" fmla="*/ 38 w 72"/>
                              <a:gd name="T39" fmla="*/ 40 h 108"/>
                              <a:gd name="T40" fmla="*/ 28 w 72"/>
                              <a:gd name="T41" fmla="*/ 43 h 108"/>
                              <a:gd name="T42" fmla="*/ 22 w 72"/>
                              <a:gd name="T43" fmla="*/ 51 h 108"/>
                              <a:gd name="T44" fmla="*/ 10 w 72"/>
                              <a:gd name="T45" fmla="*/ 48 h 108"/>
                              <a:gd name="T46" fmla="*/ 20 w 72"/>
                              <a:gd name="T47" fmla="*/ 36 h 108"/>
                              <a:gd name="T48" fmla="*/ 36 w 72"/>
                              <a:gd name="T49" fmla="*/ 30 h 108"/>
                              <a:gd name="T50" fmla="*/ 55 w 72"/>
                              <a:gd name="T51" fmla="*/ 31 h 108"/>
                              <a:gd name="T52" fmla="*/ 68 w 72"/>
                              <a:gd name="T53" fmla="*/ 40 h 108"/>
                              <a:gd name="T54" fmla="*/ 72 w 72"/>
                              <a:gd name="T55" fmla="*/ 49 h 108"/>
                              <a:gd name="T56" fmla="*/ 71 w 72"/>
                              <a:gd name="T57" fmla="*/ 60 h 108"/>
                              <a:gd name="T58" fmla="*/ 63 w 72"/>
                              <a:gd name="T59" fmla="*/ 91 h 108"/>
                              <a:gd name="T60" fmla="*/ 63 w 72"/>
                              <a:gd name="T61" fmla="*/ 93 h 108"/>
                              <a:gd name="T62" fmla="*/ 63 w 72"/>
                              <a:gd name="T63" fmla="*/ 96 h 108"/>
                              <a:gd name="T64" fmla="*/ 63 w 72"/>
                              <a:gd name="T65" fmla="*/ 100 h 108"/>
                              <a:gd name="T66" fmla="*/ 64 w 72"/>
                              <a:gd name="T67" fmla="*/ 107 h 108"/>
                              <a:gd name="T68" fmla="*/ 51 w 72"/>
                              <a:gd name="T69" fmla="*/ 105 h 108"/>
                              <a:gd name="T70" fmla="*/ 51 w 72"/>
                              <a:gd name="T71" fmla="*/ 101 h 108"/>
                              <a:gd name="T72" fmla="*/ 50 w 72"/>
                              <a:gd name="T73" fmla="*/ 96 h 108"/>
                              <a:gd name="T74" fmla="*/ 52 w 72"/>
                              <a:gd name="T75" fmla="*/ 69 h 108"/>
                              <a:gd name="T76" fmla="*/ 39 w 72"/>
                              <a:gd name="T77" fmla="*/ 71 h 108"/>
                              <a:gd name="T78" fmla="*/ 32 w 72"/>
                              <a:gd name="T79" fmla="*/ 72 h 108"/>
                              <a:gd name="T80" fmla="*/ 26 w 72"/>
                              <a:gd name="T81" fmla="*/ 72 h 108"/>
                              <a:gd name="T82" fmla="*/ 20 w 72"/>
                              <a:gd name="T83" fmla="*/ 73 h 108"/>
                              <a:gd name="T84" fmla="*/ 16 w 72"/>
                              <a:gd name="T85" fmla="*/ 77 h 108"/>
                              <a:gd name="T86" fmla="*/ 14 w 72"/>
                              <a:gd name="T87" fmla="*/ 84 h 108"/>
                              <a:gd name="T88" fmla="*/ 15 w 72"/>
                              <a:gd name="T89" fmla="*/ 91 h 108"/>
                              <a:gd name="T90" fmla="*/ 19 w 72"/>
                              <a:gd name="T91" fmla="*/ 95 h 108"/>
                              <a:gd name="T92" fmla="*/ 28 w 72"/>
                              <a:gd name="T93" fmla="*/ 97 h 108"/>
                              <a:gd name="T94" fmla="*/ 32 w 72"/>
                              <a:gd name="T95" fmla="*/ 97 h 108"/>
                              <a:gd name="T96" fmla="*/ 38 w 72"/>
                              <a:gd name="T97" fmla="*/ 96 h 108"/>
                              <a:gd name="T98" fmla="*/ 43 w 72"/>
                              <a:gd name="T99" fmla="*/ 93 h 108"/>
                              <a:gd name="T100" fmla="*/ 50 w 72"/>
                              <a:gd name="T101" fmla="*/ 87 h 108"/>
                              <a:gd name="T102" fmla="*/ 55 w 72"/>
                              <a:gd name="T103" fmla="*/ 7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2" h="108">
                                <a:moveTo>
                                  <a:pt x="47" y="20"/>
                                </a:moveTo>
                                <a:lnTo>
                                  <a:pt x="31" y="0"/>
                                </a:lnTo>
                                <a:lnTo>
                                  <a:pt x="47" y="0"/>
                                </a:lnTo>
                                <a:lnTo>
                                  <a:pt x="56" y="20"/>
                                </a:lnTo>
                                <a:lnTo>
                                  <a:pt x="47" y="20"/>
                                </a:lnTo>
                                <a:close/>
                                <a:moveTo>
                                  <a:pt x="51" y="96"/>
                                </a:moveTo>
                                <a:lnTo>
                                  <a:pt x="47" y="99"/>
                                </a:lnTo>
                                <a:lnTo>
                                  <a:pt x="43" y="101"/>
                                </a:lnTo>
                                <a:lnTo>
                                  <a:pt x="39" y="104"/>
                                </a:lnTo>
                                <a:lnTo>
                                  <a:pt x="36" y="105"/>
                                </a:lnTo>
                                <a:lnTo>
                                  <a:pt x="34" y="107"/>
                                </a:lnTo>
                                <a:lnTo>
                                  <a:pt x="30" y="107"/>
                                </a:lnTo>
                                <a:lnTo>
                                  <a:pt x="26" y="108"/>
                                </a:lnTo>
                                <a:lnTo>
                                  <a:pt x="23" y="108"/>
                                </a:lnTo>
                                <a:lnTo>
                                  <a:pt x="18" y="108"/>
                                </a:lnTo>
                                <a:lnTo>
                                  <a:pt x="14" y="107"/>
                                </a:lnTo>
                                <a:lnTo>
                                  <a:pt x="10" y="105"/>
                                </a:lnTo>
                                <a:lnTo>
                                  <a:pt x="7" y="104"/>
                                </a:lnTo>
                                <a:lnTo>
                                  <a:pt x="4" y="100"/>
                                </a:lnTo>
                                <a:lnTo>
                                  <a:pt x="2" y="96"/>
                                </a:lnTo>
                                <a:lnTo>
                                  <a:pt x="0" y="92"/>
                                </a:lnTo>
                                <a:lnTo>
                                  <a:pt x="0" y="88"/>
                                </a:lnTo>
                                <a:lnTo>
                                  <a:pt x="0" y="85"/>
                                </a:lnTo>
                                <a:lnTo>
                                  <a:pt x="2" y="81"/>
                                </a:lnTo>
                                <a:lnTo>
                                  <a:pt x="2" y="79"/>
                                </a:lnTo>
                                <a:lnTo>
                                  <a:pt x="3" y="76"/>
                                </a:lnTo>
                                <a:lnTo>
                                  <a:pt x="4" y="73"/>
                                </a:lnTo>
                                <a:lnTo>
                                  <a:pt x="6" y="72"/>
                                </a:lnTo>
                                <a:lnTo>
                                  <a:pt x="8" y="69"/>
                                </a:lnTo>
                                <a:lnTo>
                                  <a:pt x="10" y="68"/>
                                </a:lnTo>
                                <a:lnTo>
                                  <a:pt x="12" y="67"/>
                                </a:lnTo>
                                <a:lnTo>
                                  <a:pt x="15" y="65"/>
                                </a:lnTo>
                                <a:lnTo>
                                  <a:pt x="19" y="63"/>
                                </a:lnTo>
                                <a:lnTo>
                                  <a:pt x="22" y="63"/>
                                </a:lnTo>
                                <a:lnTo>
                                  <a:pt x="30" y="61"/>
                                </a:lnTo>
                                <a:lnTo>
                                  <a:pt x="32" y="61"/>
                                </a:lnTo>
                                <a:lnTo>
                                  <a:pt x="35" y="60"/>
                                </a:lnTo>
                                <a:lnTo>
                                  <a:pt x="36" y="60"/>
                                </a:lnTo>
                                <a:lnTo>
                                  <a:pt x="39" y="60"/>
                                </a:lnTo>
                                <a:lnTo>
                                  <a:pt x="42" y="60"/>
                                </a:lnTo>
                                <a:lnTo>
                                  <a:pt x="44" y="60"/>
                                </a:lnTo>
                                <a:lnTo>
                                  <a:pt x="47" y="60"/>
                                </a:lnTo>
                                <a:lnTo>
                                  <a:pt x="50" y="60"/>
                                </a:lnTo>
                                <a:lnTo>
                                  <a:pt x="51" y="60"/>
                                </a:lnTo>
                                <a:lnTo>
                                  <a:pt x="54" y="59"/>
                                </a:lnTo>
                                <a:lnTo>
                                  <a:pt x="55" y="59"/>
                                </a:lnTo>
                                <a:lnTo>
                                  <a:pt x="56" y="59"/>
                                </a:lnTo>
                                <a:lnTo>
                                  <a:pt x="58" y="56"/>
                                </a:lnTo>
                                <a:lnTo>
                                  <a:pt x="58" y="55"/>
                                </a:lnTo>
                                <a:lnTo>
                                  <a:pt x="59" y="52"/>
                                </a:lnTo>
                                <a:lnTo>
                                  <a:pt x="59" y="51"/>
                                </a:lnTo>
                                <a:lnTo>
                                  <a:pt x="59" y="49"/>
                                </a:lnTo>
                                <a:lnTo>
                                  <a:pt x="58" y="47"/>
                                </a:lnTo>
                                <a:lnTo>
                                  <a:pt x="56" y="45"/>
                                </a:lnTo>
                                <a:lnTo>
                                  <a:pt x="55" y="44"/>
                                </a:lnTo>
                                <a:lnTo>
                                  <a:pt x="52" y="43"/>
                                </a:lnTo>
                                <a:lnTo>
                                  <a:pt x="50" y="42"/>
                                </a:lnTo>
                                <a:lnTo>
                                  <a:pt x="46" y="40"/>
                                </a:lnTo>
                                <a:lnTo>
                                  <a:pt x="42" y="40"/>
                                </a:lnTo>
                                <a:lnTo>
                                  <a:pt x="38" y="40"/>
                                </a:lnTo>
                                <a:lnTo>
                                  <a:pt x="34" y="42"/>
                                </a:lnTo>
                                <a:lnTo>
                                  <a:pt x="31" y="42"/>
                                </a:lnTo>
                                <a:lnTo>
                                  <a:pt x="28" y="43"/>
                                </a:lnTo>
                                <a:lnTo>
                                  <a:pt x="26" y="45"/>
                                </a:lnTo>
                                <a:lnTo>
                                  <a:pt x="24" y="48"/>
                                </a:lnTo>
                                <a:lnTo>
                                  <a:pt x="22" y="51"/>
                                </a:lnTo>
                                <a:lnTo>
                                  <a:pt x="20" y="53"/>
                                </a:lnTo>
                                <a:lnTo>
                                  <a:pt x="7" y="53"/>
                                </a:lnTo>
                                <a:lnTo>
                                  <a:pt x="10" y="48"/>
                                </a:lnTo>
                                <a:lnTo>
                                  <a:pt x="12" y="44"/>
                                </a:lnTo>
                                <a:lnTo>
                                  <a:pt x="16" y="40"/>
                                </a:lnTo>
                                <a:lnTo>
                                  <a:pt x="20" y="36"/>
                                </a:lnTo>
                                <a:lnTo>
                                  <a:pt x="26" y="34"/>
                                </a:lnTo>
                                <a:lnTo>
                                  <a:pt x="31" y="31"/>
                                </a:lnTo>
                                <a:lnTo>
                                  <a:pt x="36" y="30"/>
                                </a:lnTo>
                                <a:lnTo>
                                  <a:pt x="43" y="30"/>
                                </a:lnTo>
                                <a:lnTo>
                                  <a:pt x="50" y="30"/>
                                </a:lnTo>
                                <a:lnTo>
                                  <a:pt x="55" y="31"/>
                                </a:lnTo>
                                <a:lnTo>
                                  <a:pt x="62" y="34"/>
                                </a:lnTo>
                                <a:lnTo>
                                  <a:pt x="65" y="38"/>
                                </a:lnTo>
                                <a:lnTo>
                                  <a:pt x="68" y="40"/>
                                </a:lnTo>
                                <a:lnTo>
                                  <a:pt x="71" y="43"/>
                                </a:lnTo>
                                <a:lnTo>
                                  <a:pt x="72" y="45"/>
                                </a:lnTo>
                                <a:lnTo>
                                  <a:pt x="72" y="49"/>
                                </a:lnTo>
                                <a:lnTo>
                                  <a:pt x="72" y="52"/>
                                </a:lnTo>
                                <a:lnTo>
                                  <a:pt x="71" y="56"/>
                                </a:lnTo>
                                <a:lnTo>
                                  <a:pt x="71" y="60"/>
                                </a:lnTo>
                                <a:lnTo>
                                  <a:pt x="69" y="64"/>
                                </a:lnTo>
                                <a:lnTo>
                                  <a:pt x="65" y="83"/>
                                </a:lnTo>
                                <a:lnTo>
                                  <a:pt x="63" y="91"/>
                                </a:lnTo>
                                <a:lnTo>
                                  <a:pt x="63" y="92"/>
                                </a:lnTo>
                                <a:lnTo>
                                  <a:pt x="63" y="93"/>
                                </a:lnTo>
                                <a:lnTo>
                                  <a:pt x="63" y="95"/>
                                </a:lnTo>
                                <a:lnTo>
                                  <a:pt x="63" y="96"/>
                                </a:lnTo>
                                <a:lnTo>
                                  <a:pt x="63" y="97"/>
                                </a:lnTo>
                                <a:lnTo>
                                  <a:pt x="63" y="100"/>
                                </a:lnTo>
                                <a:lnTo>
                                  <a:pt x="64" y="101"/>
                                </a:lnTo>
                                <a:lnTo>
                                  <a:pt x="64" y="104"/>
                                </a:lnTo>
                                <a:lnTo>
                                  <a:pt x="64" y="107"/>
                                </a:lnTo>
                                <a:lnTo>
                                  <a:pt x="51" y="107"/>
                                </a:lnTo>
                                <a:lnTo>
                                  <a:pt x="51" y="105"/>
                                </a:lnTo>
                                <a:lnTo>
                                  <a:pt x="51" y="104"/>
                                </a:lnTo>
                                <a:lnTo>
                                  <a:pt x="51" y="103"/>
                                </a:lnTo>
                                <a:lnTo>
                                  <a:pt x="51" y="101"/>
                                </a:lnTo>
                                <a:lnTo>
                                  <a:pt x="51" y="100"/>
                                </a:lnTo>
                                <a:lnTo>
                                  <a:pt x="50" y="97"/>
                                </a:lnTo>
                                <a:lnTo>
                                  <a:pt x="50" y="96"/>
                                </a:lnTo>
                                <a:lnTo>
                                  <a:pt x="51" y="96"/>
                                </a:lnTo>
                                <a:close/>
                                <a:moveTo>
                                  <a:pt x="56" y="68"/>
                                </a:moveTo>
                                <a:lnTo>
                                  <a:pt x="52" y="69"/>
                                </a:lnTo>
                                <a:lnTo>
                                  <a:pt x="50" y="69"/>
                                </a:lnTo>
                                <a:lnTo>
                                  <a:pt x="47" y="71"/>
                                </a:lnTo>
                                <a:lnTo>
                                  <a:pt x="39" y="71"/>
                                </a:lnTo>
                                <a:lnTo>
                                  <a:pt x="36" y="71"/>
                                </a:lnTo>
                                <a:lnTo>
                                  <a:pt x="35" y="71"/>
                                </a:lnTo>
                                <a:lnTo>
                                  <a:pt x="32" y="72"/>
                                </a:lnTo>
                                <a:lnTo>
                                  <a:pt x="30" y="72"/>
                                </a:lnTo>
                                <a:lnTo>
                                  <a:pt x="28" y="72"/>
                                </a:lnTo>
                                <a:lnTo>
                                  <a:pt x="26" y="72"/>
                                </a:lnTo>
                                <a:lnTo>
                                  <a:pt x="24" y="73"/>
                                </a:lnTo>
                                <a:lnTo>
                                  <a:pt x="23" y="73"/>
                                </a:lnTo>
                                <a:lnTo>
                                  <a:pt x="20" y="73"/>
                                </a:lnTo>
                                <a:lnTo>
                                  <a:pt x="19" y="75"/>
                                </a:lnTo>
                                <a:lnTo>
                                  <a:pt x="18" y="76"/>
                                </a:lnTo>
                                <a:lnTo>
                                  <a:pt x="16" y="77"/>
                                </a:lnTo>
                                <a:lnTo>
                                  <a:pt x="15" y="80"/>
                                </a:lnTo>
                                <a:lnTo>
                                  <a:pt x="15" y="83"/>
                                </a:lnTo>
                                <a:lnTo>
                                  <a:pt x="14" y="84"/>
                                </a:lnTo>
                                <a:lnTo>
                                  <a:pt x="14" y="87"/>
                                </a:lnTo>
                                <a:lnTo>
                                  <a:pt x="14" y="89"/>
                                </a:lnTo>
                                <a:lnTo>
                                  <a:pt x="15" y="91"/>
                                </a:lnTo>
                                <a:lnTo>
                                  <a:pt x="15" y="92"/>
                                </a:lnTo>
                                <a:lnTo>
                                  <a:pt x="16" y="93"/>
                                </a:lnTo>
                                <a:lnTo>
                                  <a:pt x="19" y="95"/>
                                </a:lnTo>
                                <a:lnTo>
                                  <a:pt x="22" y="96"/>
                                </a:lnTo>
                                <a:lnTo>
                                  <a:pt x="24" y="97"/>
                                </a:lnTo>
                                <a:lnTo>
                                  <a:pt x="28" y="97"/>
                                </a:lnTo>
                                <a:lnTo>
                                  <a:pt x="30" y="97"/>
                                </a:lnTo>
                                <a:lnTo>
                                  <a:pt x="31" y="97"/>
                                </a:lnTo>
                                <a:lnTo>
                                  <a:pt x="32" y="97"/>
                                </a:lnTo>
                                <a:lnTo>
                                  <a:pt x="34" y="97"/>
                                </a:lnTo>
                                <a:lnTo>
                                  <a:pt x="35" y="97"/>
                                </a:lnTo>
                                <a:lnTo>
                                  <a:pt x="38" y="96"/>
                                </a:lnTo>
                                <a:lnTo>
                                  <a:pt x="39" y="95"/>
                                </a:lnTo>
                                <a:lnTo>
                                  <a:pt x="40" y="95"/>
                                </a:lnTo>
                                <a:lnTo>
                                  <a:pt x="43" y="93"/>
                                </a:lnTo>
                                <a:lnTo>
                                  <a:pt x="46" y="91"/>
                                </a:lnTo>
                                <a:lnTo>
                                  <a:pt x="47" y="89"/>
                                </a:lnTo>
                                <a:lnTo>
                                  <a:pt x="50" y="87"/>
                                </a:lnTo>
                                <a:lnTo>
                                  <a:pt x="51" y="83"/>
                                </a:lnTo>
                                <a:lnTo>
                                  <a:pt x="54" y="79"/>
                                </a:lnTo>
                                <a:lnTo>
                                  <a:pt x="55" y="73"/>
                                </a:lnTo>
                                <a:lnTo>
                                  <a:pt x="55" y="68"/>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1" name="Freeform 2687"/>
                        <wps:cNvSpPr>
                          <a:spLocks noEditPoints="1"/>
                        </wps:cNvSpPr>
                        <wps:spPr bwMode="auto">
                          <a:xfrm>
                            <a:off x="6393" y="7430"/>
                            <a:ext cx="35" cy="109"/>
                          </a:xfrm>
                          <a:custGeom>
                            <a:avLst/>
                            <a:gdLst>
                              <a:gd name="T0" fmla="*/ 20 w 35"/>
                              <a:gd name="T1" fmla="*/ 15 h 109"/>
                              <a:gd name="T2" fmla="*/ 21 w 35"/>
                              <a:gd name="T3" fmla="*/ 0 h 109"/>
                              <a:gd name="T4" fmla="*/ 35 w 35"/>
                              <a:gd name="T5" fmla="*/ 2 h 109"/>
                              <a:gd name="T6" fmla="*/ 32 w 35"/>
                              <a:gd name="T7" fmla="*/ 16 h 109"/>
                              <a:gd name="T8" fmla="*/ 20 w 35"/>
                              <a:gd name="T9" fmla="*/ 15 h 109"/>
                              <a:gd name="T10" fmla="*/ 0 w 35"/>
                              <a:gd name="T11" fmla="*/ 108 h 109"/>
                              <a:gd name="T12" fmla="*/ 16 w 35"/>
                              <a:gd name="T13" fmla="*/ 31 h 109"/>
                              <a:gd name="T14" fmla="*/ 29 w 35"/>
                              <a:gd name="T15" fmla="*/ 31 h 109"/>
                              <a:gd name="T16" fmla="*/ 13 w 35"/>
                              <a:gd name="T17" fmla="*/ 109 h 109"/>
                              <a:gd name="T18" fmla="*/ 0 w 35"/>
                              <a:gd name="T19" fmla="*/ 108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109">
                                <a:moveTo>
                                  <a:pt x="20" y="15"/>
                                </a:moveTo>
                                <a:lnTo>
                                  <a:pt x="21" y="0"/>
                                </a:lnTo>
                                <a:lnTo>
                                  <a:pt x="35" y="2"/>
                                </a:lnTo>
                                <a:lnTo>
                                  <a:pt x="32" y="16"/>
                                </a:lnTo>
                                <a:lnTo>
                                  <a:pt x="20" y="15"/>
                                </a:lnTo>
                                <a:close/>
                                <a:moveTo>
                                  <a:pt x="0" y="108"/>
                                </a:moveTo>
                                <a:lnTo>
                                  <a:pt x="16" y="31"/>
                                </a:lnTo>
                                <a:lnTo>
                                  <a:pt x="29" y="31"/>
                                </a:lnTo>
                                <a:lnTo>
                                  <a:pt x="13" y="109"/>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2" name="Freeform 2688"/>
                        <wps:cNvSpPr>
                          <a:spLocks/>
                        </wps:cNvSpPr>
                        <wps:spPr bwMode="auto">
                          <a:xfrm>
                            <a:off x="6471" y="7430"/>
                            <a:ext cx="39" cy="107"/>
                          </a:xfrm>
                          <a:custGeom>
                            <a:avLst/>
                            <a:gdLst>
                              <a:gd name="T0" fmla="*/ 28 w 39"/>
                              <a:gd name="T1" fmla="*/ 95 h 107"/>
                              <a:gd name="T2" fmla="*/ 24 w 39"/>
                              <a:gd name="T3" fmla="*/ 107 h 107"/>
                              <a:gd name="T4" fmla="*/ 23 w 39"/>
                              <a:gd name="T5" fmla="*/ 107 h 107"/>
                              <a:gd name="T6" fmla="*/ 20 w 39"/>
                              <a:gd name="T7" fmla="*/ 107 h 107"/>
                              <a:gd name="T8" fmla="*/ 19 w 39"/>
                              <a:gd name="T9" fmla="*/ 107 h 107"/>
                              <a:gd name="T10" fmla="*/ 16 w 39"/>
                              <a:gd name="T11" fmla="*/ 107 h 107"/>
                              <a:gd name="T12" fmla="*/ 12 w 39"/>
                              <a:gd name="T13" fmla="*/ 107 h 107"/>
                              <a:gd name="T14" fmla="*/ 8 w 39"/>
                              <a:gd name="T15" fmla="*/ 107 h 107"/>
                              <a:gd name="T16" fmla="*/ 6 w 39"/>
                              <a:gd name="T17" fmla="*/ 107 h 107"/>
                              <a:gd name="T18" fmla="*/ 3 w 39"/>
                              <a:gd name="T19" fmla="*/ 105 h 107"/>
                              <a:gd name="T20" fmla="*/ 2 w 39"/>
                              <a:gd name="T21" fmla="*/ 103 h 107"/>
                              <a:gd name="T22" fmla="*/ 2 w 39"/>
                              <a:gd name="T23" fmla="*/ 101 h 107"/>
                              <a:gd name="T24" fmla="*/ 0 w 39"/>
                              <a:gd name="T25" fmla="*/ 99 h 107"/>
                              <a:gd name="T26" fmla="*/ 0 w 39"/>
                              <a:gd name="T27" fmla="*/ 97 h 107"/>
                              <a:gd name="T28" fmla="*/ 0 w 39"/>
                              <a:gd name="T29" fmla="*/ 97 h 107"/>
                              <a:gd name="T30" fmla="*/ 0 w 39"/>
                              <a:gd name="T31" fmla="*/ 96 h 107"/>
                              <a:gd name="T32" fmla="*/ 0 w 39"/>
                              <a:gd name="T33" fmla="*/ 95 h 107"/>
                              <a:gd name="T34" fmla="*/ 0 w 39"/>
                              <a:gd name="T35" fmla="*/ 93 h 107"/>
                              <a:gd name="T36" fmla="*/ 2 w 39"/>
                              <a:gd name="T37" fmla="*/ 85 h 107"/>
                              <a:gd name="T38" fmla="*/ 11 w 39"/>
                              <a:gd name="T39" fmla="*/ 40 h 107"/>
                              <a:gd name="T40" fmla="*/ 0 w 39"/>
                              <a:gd name="T41" fmla="*/ 40 h 107"/>
                              <a:gd name="T42" fmla="*/ 3 w 39"/>
                              <a:gd name="T43" fmla="*/ 30 h 107"/>
                              <a:gd name="T44" fmla="*/ 12 w 39"/>
                              <a:gd name="T45" fmla="*/ 30 h 107"/>
                              <a:gd name="T46" fmla="*/ 16 w 39"/>
                              <a:gd name="T47" fmla="*/ 11 h 107"/>
                              <a:gd name="T48" fmla="*/ 31 w 39"/>
                              <a:gd name="T49" fmla="*/ 0 h 107"/>
                              <a:gd name="T50" fmla="*/ 27 w 39"/>
                              <a:gd name="T51" fmla="*/ 28 h 107"/>
                              <a:gd name="T52" fmla="*/ 39 w 39"/>
                              <a:gd name="T53" fmla="*/ 28 h 107"/>
                              <a:gd name="T54" fmla="*/ 38 w 39"/>
                              <a:gd name="T55" fmla="*/ 39 h 107"/>
                              <a:gd name="T56" fmla="*/ 24 w 39"/>
                              <a:gd name="T57" fmla="*/ 39 h 107"/>
                              <a:gd name="T58" fmla="*/ 15 w 39"/>
                              <a:gd name="T59" fmla="*/ 81 h 107"/>
                              <a:gd name="T60" fmla="*/ 15 w 39"/>
                              <a:gd name="T61" fmla="*/ 85 h 107"/>
                              <a:gd name="T62" fmla="*/ 15 w 39"/>
                              <a:gd name="T63" fmla="*/ 89 h 107"/>
                              <a:gd name="T64" fmla="*/ 14 w 39"/>
                              <a:gd name="T65" fmla="*/ 92 h 107"/>
                              <a:gd name="T66" fmla="*/ 14 w 39"/>
                              <a:gd name="T67" fmla="*/ 93 h 107"/>
                              <a:gd name="T68" fmla="*/ 14 w 39"/>
                              <a:gd name="T69" fmla="*/ 93 h 107"/>
                              <a:gd name="T70" fmla="*/ 15 w 39"/>
                              <a:gd name="T71" fmla="*/ 95 h 107"/>
                              <a:gd name="T72" fmla="*/ 15 w 39"/>
                              <a:gd name="T73" fmla="*/ 95 h 107"/>
                              <a:gd name="T74" fmla="*/ 15 w 39"/>
                              <a:gd name="T75" fmla="*/ 96 h 107"/>
                              <a:gd name="T76" fmla="*/ 15 w 39"/>
                              <a:gd name="T77" fmla="*/ 96 h 107"/>
                              <a:gd name="T78" fmla="*/ 16 w 39"/>
                              <a:gd name="T79" fmla="*/ 96 h 107"/>
                              <a:gd name="T80" fmla="*/ 18 w 39"/>
                              <a:gd name="T81" fmla="*/ 96 h 107"/>
                              <a:gd name="T82" fmla="*/ 19 w 39"/>
                              <a:gd name="T83" fmla="*/ 96 h 107"/>
                              <a:gd name="T84" fmla="*/ 22 w 39"/>
                              <a:gd name="T85" fmla="*/ 96 h 107"/>
                              <a:gd name="T86" fmla="*/ 23 w 39"/>
                              <a:gd name="T87" fmla="*/ 95 h 107"/>
                              <a:gd name="T88" fmla="*/ 26 w 39"/>
                              <a:gd name="T89" fmla="*/ 95 h 107"/>
                              <a:gd name="T90" fmla="*/ 27 w 39"/>
                              <a:gd name="T91" fmla="*/ 95 h 107"/>
                              <a:gd name="T92" fmla="*/ 28 w 39"/>
                              <a:gd name="T93" fmla="*/ 9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107">
                                <a:moveTo>
                                  <a:pt x="28" y="95"/>
                                </a:moveTo>
                                <a:lnTo>
                                  <a:pt x="24" y="107"/>
                                </a:lnTo>
                                <a:lnTo>
                                  <a:pt x="23" y="107"/>
                                </a:lnTo>
                                <a:lnTo>
                                  <a:pt x="20" y="107"/>
                                </a:lnTo>
                                <a:lnTo>
                                  <a:pt x="19" y="107"/>
                                </a:lnTo>
                                <a:lnTo>
                                  <a:pt x="16" y="107"/>
                                </a:lnTo>
                                <a:lnTo>
                                  <a:pt x="12" y="107"/>
                                </a:lnTo>
                                <a:lnTo>
                                  <a:pt x="8" y="107"/>
                                </a:lnTo>
                                <a:lnTo>
                                  <a:pt x="6" y="107"/>
                                </a:lnTo>
                                <a:lnTo>
                                  <a:pt x="3" y="105"/>
                                </a:lnTo>
                                <a:lnTo>
                                  <a:pt x="2" y="103"/>
                                </a:lnTo>
                                <a:lnTo>
                                  <a:pt x="2" y="101"/>
                                </a:lnTo>
                                <a:lnTo>
                                  <a:pt x="0" y="99"/>
                                </a:lnTo>
                                <a:lnTo>
                                  <a:pt x="0" y="97"/>
                                </a:lnTo>
                                <a:lnTo>
                                  <a:pt x="0" y="96"/>
                                </a:lnTo>
                                <a:lnTo>
                                  <a:pt x="0" y="95"/>
                                </a:lnTo>
                                <a:lnTo>
                                  <a:pt x="0" y="93"/>
                                </a:lnTo>
                                <a:lnTo>
                                  <a:pt x="2" y="85"/>
                                </a:lnTo>
                                <a:lnTo>
                                  <a:pt x="11" y="40"/>
                                </a:lnTo>
                                <a:lnTo>
                                  <a:pt x="0" y="40"/>
                                </a:lnTo>
                                <a:lnTo>
                                  <a:pt x="3" y="30"/>
                                </a:lnTo>
                                <a:lnTo>
                                  <a:pt x="12" y="30"/>
                                </a:lnTo>
                                <a:lnTo>
                                  <a:pt x="16" y="11"/>
                                </a:lnTo>
                                <a:lnTo>
                                  <a:pt x="31" y="0"/>
                                </a:lnTo>
                                <a:lnTo>
                                  <a:pt x="27" y="28"/>
                                </a:lnTo>
                                <a:lnTo>
                                  <a:pt x="39" y="28"/>
                                </a:lnTo>
                                <a:lnTo>
                                  <a:pt x="38" y="39"/>
                                </a:lnTo>
                                <a:lnTo>
                                  <a:pt x="24" y="39"/>
                                </a:lnTo>
                                <a:lnTo>
                                  <a:pt x="15" y="81"/>
                                </a:lnTo>
                                <a:lnTo>
                                  <a:pt x="15" y="85"/>
                                </a:lnTo>
                                <a:lnTo>
                                  <a:pt x="15" y="89"/>
                                </a:lnTo>
                                <a:lnTo>
                                  <a:pt x="14" y="92"/>
                                </a:lnTo>
                                <a:lnTo>
                                  <a:pt x="14" y="93"/>
                                </a:lnTo>
                                <a:lnTo>
                                  <a:pt x="15" y="95"/>
                                </a:lnTo>
                                <a:lnTo>
                                  <a:pt x="15" y="96"/>
                                </a:lnTo>
                                <a:lnTo>
                                  <a:pt x="16" y="96"/>
                                </a:lnTo>
                                <a:lnTo>
                                  <a:pt x="18" y="96"/>
                                </a:lnTo>
                                <a:lnTo>
                                  <a:pt x="19" y="96"/>
                                </a:lnTo>
                                <a:lnTo>
                                  <a:pt x="22" y="96"/>
                                </a:lnTo>
                                <a:lnTo>
                                  <a:pt x="23" y="95"/>
                                </a:lnTo>
                                <a:lnTo>
                                  <a:pt x="26" y="95"/>
                                </a:lnTo>
                                <a:lnTo>
                                  <a:pt x="27" y="95"/>
                                </a:lnTo>
                                <a:lnTo>
                                  <a:pt x="2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3" name="Freeform 2689"/>
                        <wps:cNvSpPr>
                          <a:spLocks noEditPoints="1"/>
                        </wps:cNvSpPr>
                        <wps:spPr bwMode="auto">
                          <a:xfrm>
                            <a:off x="6511" y="7457"/>
                            <a:ext cx="73" cy="78"/>
                          </a:xfrm>
                          <a:custGeom>
                            <a:avLst/>
                            <a:gdLst>
                              <a:gd name="T0" fmla="*/ 2 w 73"/>
                              <a:gd name="T1" fmla="*/ 40 h 78"/>
                              <a:gd name="T2" fmla="*/ 8 w 73"/>
                              <a:gd name="T3" fmla="*/ 21 h 78"/>
                              <a:gd name="T4" fmla="*/ 19 w 73"/>
                              <a:gd name="T5" fmla="*/ 7 h 78"/>
                              <a:gd name="T6" fmla="*/ 34 w 73"/>
                              <a:gd name="T7" fmla="*/ 1 h 78"/>
                              <a:gd name="T8" fmla="*/ 48 w 73"/>
                              <a:gd name="T9" fmla="*/ 0 h 78"/>
                              <a:gd name="T10" fmla="*/ 60 w 73"/>
                              <a:gd name="T11" fmla="*/ 4 h 78"/>
                              <a:gd name="T12" fmla="*/ 68 w 73"/>
                              <a:gd name="T13" fmla="*/ 13 h 78"/>
                              <a:gd name="T14" fmla="*/ 72 w 73"/>
                              <a:gd name="T15" fmla="*/ 25 h 78"/>
                              <a:gd name="T16" fmla="*/ 73 w 73"/>
                              <a:gd name="T17" fmla="*/ 38 h 78"/>
                              <a:gd name="T18" fmla="*/ 69 w 73"/>
                              <a:gd name="T19" fmla="*/ 50 h 78"/>
                              <a:gd name="T20" fmla="*/ 65 w 73"/>
                              <a:gd name="T21" fmla="*/ 61 h 78"/>
                              <a:gd name="T22" fmla="*/ 57 w 73"/>
                              <a:gd name="T23" fmla="*/ 69 h 78"/>
                              <a:gd name="T24" fmla="*/ 48 w 73"/>
                              <a:gd name="T25" fmla="*/ 74 h 78"/>
                              <a:gd name="T26" fmla="*/ 36 w 73"/>
                              <a:gd name="T27" fmla="*/ 78 h 78"/>
                              <a:gd name="T28" fmla="*/ 27 w 73"/>
                              <a:gd name="T29" fmla="*/ 78 h 78"/>
                              <a:gd name="T30" fmla="*/ 19 w 73"/>
                              <a:gd name="T31" fmla="*/ 77 h 78"/>
                              <a:gd name="T32" fmla="*/ 12 w 73"/>
                              <a:gd name="T33" fmla="*/ 74 h 78"/>
                              <a:gd name="T34" fmla="*/ 7 w 73"/>
                              <a:gd name="T35" fmla="*/ 69 h 78"/>
                              <a:gd name="T36" fmla="*/ 3 w 73"/>
                              <a:gd name="T37" fmla="*/ 62 h 78"/>
                              <a:gd name="T38" fmla="*/ 0 w 73"/>
                              <a:gd name="T39" fmla="*/ 54 h 78"/>
                              <a:gd name="T40" fmla="*/ 0 w 73"/>
                              <a:gd name="T41" fmla="*/ 49 h 78"/>
                              <a:gd name="T42" fmla="*/ 14 w 73"/>
                              <a:gd name="T43" fmla="*/ 53 h 78"/>
                              <a:gd name="T44" fmla="*/ 16 w 73"/>
                              <a:gd name="T45" fmla="*/ 61 h 78"/>
                              <a:gd name="T46" fmla="*/ 20 w 73"/>
                              <a:gd name="T47" fmla="*/ 64 h 78"/>
                              <a:gd name="T48" fmla="*/ 27 w 73"/>
                              <a:gd name="T49" fmla="*/ 68 h 78"/>
                              <a:gd name="T50" fmla="*/ 32 w 73"/>
                              <a:gd name="T51" fmla="*/ 68 h 78"/>
                              <a:gd name="T52" fmla="*/ 35 w 73"/>
                              <a:gd name="T53" fmla="*/ 68 h 78"/>
                              <a:gd name="T54" fmla="*/ 36 w 73"/>
                              <a:gd name="T55" fmla="*/ 68 h 78"/>
                              <a:gd name="T56" fmla="*/ 39 w 73"/>
                              <a:gd name="T57" fmla="*/ 66 h 78"/>
                              <a:gd name="T58" fmla="*/ 42 w 73"/>
                              <a:gd name="T59" fmla="*/ 66 h 78"/>
                              <a:gd name="T60" fmla="*/ 46 w 73"/>
                              <a:gd name="T61" fmla="*/ 64 h 78"/>
                              <a:gd name="T62" fmla="*/ 48 w 73"/>
                              <a:gd name="T63" fmla="*/ 60 h 78"/>
                              <a:gd name="T64" fmla="*/ 52 w 73"/>
                              <a:gd name="T65" fmla="*/ 56 h 78"/>
                              <a:gd name="T66" fmla="*/ 53 w 73"/>
                              <a:gd name="T67" fmla="*/ 54 h 78"/>
                              <a:gd name="T68" fmla="*/ 55 w 73"/>
                              <a:gd name="T69" fmla="*/ 52 h 78"/>
                              <a:gd name="T70" fmla="*/ 55 w 73"/>
                              <a:gd name="T71" fmla="*/ 49 h 78"/>
                              <a:gd name="T72" fmla="*/ 57 w 73"/>
                              <a:gd name="T73" fmla="*/ 46 h 78"/>
                              <a:gd name="T74" fmla="*/ 57 w 73"/>
                              <a:gd name="T75" fmla="*/ 44 h 78"/>
                              <a:gd name="T76" fmla="*/ 59 w 73"/>
                              <a:gd name="T77" fmla="*/ 40 h 78"/>
                              <a:gd name="T78" fmla="*/ 59 w 73"/>
                              <a:gd name="T79" fmla="*/ 37 h 78"/>
                              <a:gd name="T80" fmla="*/ 60 w 73"/>
                              <a:gd name="T81" fmla="*/ 33 h 78"/>
                              <a:gd name="T82" fmla="*/ 60 w 73"/>
                              <a:gd name="T83" fmla="*/ 28 h 78"/>
                              <a:gd name="T84" fmla="*/ 56 w 73"/>
                              <a:gd name="T85" fmla="*/ 20 h 78"/>
                              <a:gd name="T86" fmla="*/ 52 w 73"/>
                              <a:gd name="T87" fmla="*/ 15 h 78"/>
                              <a:gd name="T88" fmla="*/ 46 w 73"/>
                              <a:gd name="T89" fmla="*/ 11 h 78"/>
                              <a:gd name="T90" fmla="*/ 39 w 73"/>
                              <a:gd name="T91" fmla="*/ 11 h 78"/>
                              <a:gd name="T92" fmla="*/ 34 w 73"/>
                              <a:gd name="T93" fmla="*/ 12 h 78"/>
                              <a:gd name="T94" fmla="*/ 28 w 73"/>
                              <a:gd name="T95" fmla="*/ 16 h 78"/>
                              <a:gd name="T96" fmla="*/ 23 w 73"/>
                              <a:gd name="T97" fmla="*/ 20 h 78"/>
                              <a:gd name="T98" fmla="*/ 19 w 73"/>
                              <a:gd name="T99" fmla="*/ 25 h 78"/>
                              <a:gd name="T100" fmla="*/ 16 w 73"/>
                              <a:gd name="T101" fmla="*/ 32 h 78"/>
                              <a:gd name="T102" fmla="*/ 15 w 73"/>
                              <a:gd name="T103" fmla="*/ 40 h 78"/>
                              <a:gd name="T104" fmla="*/ 14 w 73"/>
                              <a:gd name="T105" fmla="*/ 46 h 78"/>
                              <a:gd name="T106" fmla="*/ 14 w 73"/>
                              <a:gd name="T107" fmla="*/ 4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3" h="78">
                                <a:moveTo>
                                  <a:pt x="0" y="49"/>
                                </a:moveTo>
                                <a:lnTo>
                                  <a:pt x="2" y="40"/>
                                </a:lnTo>
                                <a:lnTo>
                                  <a:pt x="4" y="29"/>
                                </a:lnTo>
                                <a:lnTo>
                                  <a:pt x="8" y="21"/>
                                </a:lnTo>
                                <a:lnTo>
                                  <a:pt x="14" y="13"/>
                                </a:lnTo>
                                <a:lnTo>
                                  <a:pt x="19" y="7"/>
                                </a:lnTo>
                                <a:lnTo>
                                  <a:pt x="26" y="3"/>
                                </a:lnTo>
                                <a:lnTo>
                                  <a:pt x="34" y="1"/>
                                </a:lnTo>
                                <a:lnTo>
                                  <a:pt x="42" y="0"/>
                                </a:lnTo>
                                <a:lnTo>
                                  <a:pt x="48" y="0"/>
                                </a:lnTo>
                                <a:lnTo>
                                  <a:pt x="55" y="1"/>
                                </a:lnTo>
                                <a:lnTo>
                                  <a:pt x="60" y="4"/>
                                </a:lnTo>
                                <a:lnTo>
                                  <a:pt x="64" y="8"/>
                                </a:lnTo>
                                <a:lnTo>
                                  <a:pt x="68" y="13"/>
                                </a:lnTo>
                                <a:lnTo>
                                  <a:pt x="71" y="18"/>
                                </a:lnTo>
                                <a:lnTo>
                                  <a:pt x="72" y="25"/>
                                </a:lnTo>
                                <a:lnTo>
                                  <a:pt x="73" y="32"/>
                                </a:lnTo>
                                <a:lnTo>
                                  <a:pt x="73" y="38"/>
                                </a:lnTo>
                                <a:lnTo>
                                  <a:pt x="72" y="44"/>
                                </a:lnTo>
                                <a:lnTo>
                                  <a:pt x="69" y="50"/>
                                </a:lnTo>
                                <a:lnTo>
                                  <a:pt x="68" y="56"/>
                                </a:lnTo>
                                <a:lnTo>
                                  <a:pt x="65" y="61"/>
                                </a:lnTo>
                                <a:lnTo>
                                  <a:pt x="61" y="65"/>
                                </a:lnTo>
                                <a:lnTo>
                                  <a:pt x="57" y="69"/>
                                </a:lnTo>
                                <a:lnTo>
                                  <a:pt x="53" y="72"/>
                                </a:lnTo>
                                <a:lnTo>
                                  <a:pt x="48" y="74"/>
                                </a:lnTo>
                                <a:lnTo>
                                  <a:pt x="43" y="77"/>
                                </a:lnTo>
                                <a:lnTo>
                                  <a:pt x="36" y="78"/>
                                </a:lnTo>
                                <a:lnTo>
                                  <a:pt x="31" y="78"/>
                                </a:lnTo>
                                <a:lnTo>
                                  <a:pt x="27" y="78"/>
                                </a:lnTo>
                                <a:lnTo>
                                  <a:pt x="23" y="77"/>
                                </a:lnTo>
                                <a:lnTo>
                                  <a:pt x="19" y="77"/>
                                </a:lnTo>
                                <a:lnTo>
                                  <a:pt x="15" y="77"/>
                                </a:lnTo>
                                <a:lnTo>
                                  <a:pt x="12" y="74"/>
                                </a:lnTo>
                                <a:lnTo>
                                  <a:pt x="10" y="72"/>
                                </a:lnTo>
                                <a:lnTo>
                                  <a:pt x="7" y="69"/>
                                </a:lnTo>
                                <a:lnTo>
                                  <a:pt x="4" y="66"/>
                                </a:lnTo>
                                <a:lnTo>
                                  <a:pt x="3" y="62"/>
                                </a:lnTo>
                                <a:lnTo>
                                  <a:pt x="2" y="58"/>
                                </a:lnTo>
                                <a:lnTo>
                                  <a:pt x="0" y="54"/>
                                </a:lnTo>
                                <a:lnTo>
                                  <a:pt x="0" y="50"/>
                                </a:lnTo>
                                <a:lnTo>
                                  <a:pt x="0" y="49"/>
                                </a:lnTo>
                                <a:close/>
                                <a:moveTo>
                                  <a:pt x="14" y="48"/>
                                </a:moveTo>
                                <a:lnTo>
                                  <a:pt x="14" y="53"/>
                                </a:lnTo>
                                <a:lnTo>
                                  <a:pt x="15" y="57"/>
                                </a:lnTo>
                                <a:lnTo>
                                  <a:pt x="16" y="61"/>
                                </a:lnTo>
                                <a:lnTo>
                                  <a:pt x="18" y="62"/>
                                </a:lnTo>
                                <a:lnTo>
                                  <a:pt x="20" y="64"/>
                                </a:lnTo>
                                <a:lnTo>
                                  <a:pt x="23" y="66"/>
                                </a:lnTo>
                                <a:lnTo>
                                  <a:pt x="27" y="68"/>
                                </a:lnTo>
                                <a:lnTo>
                                  <a:pt x="31" y="68"/>
                                </a:lnTo>
                                <a:lnTo>
                                  <a:pt x="32" y="68"/>
                                </a:lnTo>
                                <a:lnTo>
                                  <a:pt x="34" y="68"/>
                                </a:lnTo>
                                <a:lnTo>
                                  <a:pt x="35" y="68"/>
                                </a:lnTo>
                                <a:lnTo>
                                  <a:pt x="36" y="68"/>
                                </a:lnTo>
                                <a:lnTo>
                                  <a:pt x="38" y="66"/>
                                </a:lnTo>
                                <a:lnTo>
                                  <a:pt x="39" y="66"/>
                                </a:lnTo>
                                <a:lnTo>
                                  <a:pt x="40" y="66"/>
                                </a:lnTo>
                                <a:lnTo>
                                  <a:pt x="42" y="66"/>
                                </a:lnTo>
                                <a:lnTo>
                                  <a:pt x="44" y="65"/>
                                </a:lnTo>
                                <a:lnTo>
                                  <a:pt x="46" y="64"/>
                                </a:lnTo>
                                <a:lnTo>
                                  <a:pt x="47" y="62"/>
                                </a:lnTo>
                                <a:lnTo>
                                  <a:pt x="48" y="60"/>
                                </a:lnTo>
                                <a:lnTo>
                                  <a:pt x="51" y="58"/>
                                </a:lnTo>
                                <a:lnTo>
                                  <a:pt x="52" y="56"/>
                                </a:lnTo>
                                <a:lnTo>
                                  <a:pt x="53" y="54"/>
                                </a:lnTo>
                                <a:lnTo>
                                  <a:pt x="55" y="53"/>
                                </a:lnTo>
                                <a:lnTo>
                                  <a:pt x="55" y="52"/>
                                </a:lnTo>
                                <a:lnTo>
                                  <a:pt x="55" y="50"/>
                                </a:lnTo>
                                <a:lnTo>
                                  <a:pt x="55" y="49"/>
                                </a:lnTo>
                                <a:lnTo>
                                  <a:pt x="56" y="48"/>
                                </a:lnTo>
                                <a:lnTo>
                                  <a:pt x="57" y="46"/>
                                </a:lnTo>
                                <a:lnTo>
                                  <a:pt x="57" y="45"/>
                                </a:lnTo>
                                <a:lnTo>
                                  <a:pt x="57" y="44"/>
                                </a:lnTo>
                                <a:lnTo>
                                  <a:pt x="59" y="41"/>
                                </a:lnTo>
                                <a:lnTo>
                                  <a:pt x="59" y="40"/>
                                </a:lnTo>
                                <a:lnTo>
                                  <a:pt x="59" y="38"/>
                                </a:lnTo>
                                <a:lnTo>
                                  <a:pt x="59" y="37"/>
                                </a:lnTo>
                                <a:lnTo>
                                  <a:pt x="60" y="34"/>
                                </a:lnTo>
                                <a:lnTo>
                                  <a:pt x="60" y="33"/>
                                </a:lnTo>
                                <a:lnTo>
                                  <a:pt x="60" y="32"/>
                                </a:lnTo>
                                <a:lnTo>
                                  <a:pt x="60" y="28"/>
                                </a:lnTo>
                                <a:lnTo>
                                  <a:pt x="59" y="24"/>
                                </a:lnTo>
                                <a:lnTo>
                                  <a:pt x="56" y="20"/>
                                </a:lnTo>
                                <a:lnTo>
                                  <a:pt x="55" y="17"/>
                                </a:lnTo>
                                <a:lnTo>
                                  <a:pt x="52" y="15"/>
                                </a:lnTo>
                                <a:lnTo>
                                  <a:pt x="49" y="12"/>
                                </a:lnTo>
                                <a:lnTo>
                                  <a:pt x="46" y="11"/>
                                </a:lnTo>
                                <a:lnTo>
                                  <a:pt x="42" y="11"/>
                                </a:lnTo>
                                <a:lnTo>
                                  <a:pt x="39" y="11"/>
                                </a:lnTo>
                                <a:lnTo>
                                  <a:pt x="36" y="12"/>
                                </a:lnTo>
                                <a:lnTo>
                                  <a:pt x="34" y="12"/>
                                </a:lnTo>
                                <a:lnTo>
                                  <a:pt x="31" y="13"/>
                                </a:lnTo>
                                <a:lnTo>
                                  <a:pt x="28" y="16"/>
                                </a:lnTo>
                                <a:lnTo>
                                  <a:pt x="26" y="17"/>
                                </a:lnTo>
                                <a:lnTo>
                                  <a:pt x="23" y="20"/>
                                </a:lnTo>
                                <a:lnTo>
                                  <a:pt x="20" y="22"/>
                                </a:lnTo>
                                <a:lnTo>
                                  <a:pt x="19" y="25"/>
                                </a:lnTo>
                                <a:lnTo>
                                  <a:pt x="18" y="28"/>
                                </a:lnTo>
                                <a:lnTo>
                                  <a:pt x="16" y="32"/>
                                </a:lnTo>
                                <a:lnTo>
                                  <a:pt x="16" y="34"/>
                                </a:lnTo>
                                <a:lnTo>
                                  <a:pt x="15" y="40"/>
                                </a:lnTo>
                                <a:lnTo>
                                  <a:pt x="15" y="44"/>
                                </a:lnTo>
                                <a:lnTo>
                                  <a:pt x="14" y="46"/>
                                </a:lnTo>
                                <a:lnTo>
                                  <a:pt x="14" y="49"/>
                                </a:lnTo>
                                <a:lnTo>
                                  <a:pt x="14"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4" name="Freeform 2690"/>
                        <wps:cNvSpPr>
                          <a:spLocks noEditPoints="1"/>
                        </wps:cNvSpPr>
                        <wps:spPr bwMode="auto">
                          <a:xfrm>
                            <a:off x="6594" y="7428"/>
                            <a:ext cx="71" cy="107"/>
                          </a:xfrm>
                          <a:custGeom>
                            <a:avLst/>
                            <a:gdLst>
                              <a:gd name="T0" fmla="*/ 46 w 71"/>
                              <a:gd name="T1" fmla="*/ 0 h 107"/>
                              <a:gd name="T2" fmla="*/ 50 w 71"/>
                              <a:gd name="T3" fmla="*/ 95 h 107"/>
                              <a:gd name="T4" fmla="*/ 38 w 71"/>
                              <a:gd name="T5" fmla="*/ 103 h 107"/>
                              <a:gd name="T6" fmla="*/ 29 w 71"/>
                              <a:gd name="T7" fmla="*/ 106 h 107"/>
                              <a:gd name="T8" fmla="*/ 17 w 71"/>
                              <a:gd name="T9" fmla="*/ 107 h 107"/>
                              <a:gd name="T10" fmla="*/ 6 w 71"/>
                              <a:gd name="T11" fmla="*/ 103 h 107"/>
                              <a:gd name="T12" fmla="*/ 0 w 71"/>
                              <a:gd name="T13" fmla="*/ 91 h 107"/>
                              <a:gd name="T14" fmla="*/ 1 w 71"/>
                              <a:gd name="T15" fmla="*/ 81 h 107"/>
                              <a:gd name="T16" fmla="*/ 4 w 71"/>
                              <a:gd name="T17" fmla="*/ 73 h 107"/>
                              <a:gd name="T18" fmla="*/ 9 w 71"/>
                              <a:gd name="T19" fmla="*/ 67 h 107"/>
                              <a:gd name="T20" fmla="*/ 18 w 71"/>
                              <a:gd name="T21" fmla="*/ 62 h 107"/>
                              <a:gd name="T22" fmla="*/ 32 w 71"/>
                              <a:gd name="T23" fmla="*/ 61 h 107"/>
                              <a:gd name="T24" fmla="*/ 38 w 71"/>
                              <a:gd name="T25" fmla="*/ 59 h 107"/>
                              <a:gd name="T26" fmla="*/ 46 w 71"/>
                              <a:gd name="T27" fmla="*/ 59 h 107"/>
                              <a:gd name="T28" fmla="*/ 53 w 71"/>
                              <a:gd name="T29" fmla="*/ 58 h 107"/>
                              <a:gd name="T30" fmla="*/ 57 w 71"/>
                              <a:gd name="T31" fmla="*/ 55 h 107"/>
                              <a:gd name="T32" fmla="*/ 58 w 71"/>
                              <a:gd name="T33" fmla="*/ 50 h 107"/>
                              <a:gd name="T34" fmla="*/ 55 w 71"/>
                              <a:gd name="T35" fmla="*/ 45 h 107"/>
                              <a:gd name="T36" fmla="*/ 49 w 71"/>
                              <a:gd name="T37" fmla="*/ 41 h 107"/>
                              <a:gd name="T38" fmla="*/ 37 w 71"/>
                              <a:gd name="T39" fmla="*/ 40 h 107"/>
                              <a:gd name="T40" fmla="*/ 28 w 71"/>
                              <a:gd name="T41" fmla="*/ 42 h 107"/>
                              <a:gd name="T42" fmla="*/ 21 w 71"/>
                              <a:gd name="T43" fmla="*/ 50 h 107"/>
                              <a:gd name="T44" fmla="*/ 9 w 71"/>
                              <a:gd name="T45" fmla="*/ 47 h 107"/>
                              <a:gd name="T46" fmla="*/ 20 w 71"/>
                              <a:gd name="T47" fmla="*/ 36 h 107"/>
                              <a:gd name="T48" fmla="*/ 36 w 71"/>
                              <a:gd name="T49" fmla="*/ 29 h 107"/>
                              <a:gd name="T50" fmla="*/ 54 w 71"/>
                              <a:gd name="T51" fmla="*/ 30 h 107"/>
                              <a:gd name="T52" fmla="*/ 67 w 71"/>
                              <a:gd name="T53" fmla="*/ 40 h 107"/>
                              <a:gd name="T54" fmla="*/ 71 w 71"/>
                              <a:gd name="T55" fmla="*/ 49 h 107"/>
                              <a:gd name="T56" fmla="*/ 70 w 71"/>
                              <a:gd name="T57" fmla="*/ 59 h 107"/>
                              <a:gd name="T58" fmla="*/ 62 w 71"/>
                              <a:gd name="T59" fmla="*/ 90 h 107"/>
                              <a:gd name="T60" fmla="*/ 62 w 71"/>
                              <a:gd name="T61" fmla="*/ 93 h 107"/>
                              <a:gd name="T62" fmla="*/ 62 w 71"/>
                              <a:gd name="T63" fmla="*/ 95 h 107"/>
                              <a:gd name="T64" fmla="*/ 62 w 71"/>
                              <a:gd name="T65" fmla="*/ 99 h 107"/>
                              <a:gd name="T66" fmla="*/ 63 w 71"/>
                              <a:gd name="T67" fmla="*/ 106 h 107"/>
                              <a:gd name="T68" fmla="*/ 50 w 71"/>
                              <a:gd name="T69" fmla="*/ 105 h 107"/>
                              <a:gd name="T70" fmla="*/ 50 w 71"/>
                              <a:gd name="T71" fmla="*/ 101 h 107"/>
                              <a:gd name="T72" fmla="*/ 49 w 71"/>
                              <a:gd name="T73" fmla="*/ 95 h 107"/>
                              <a:gd name="T74" fmla="*/ 52 w 71"/>
                              <a:gd name="T75" fmla="*/ 69 h 107"/>
                              <a:gd name="T76" fmla="*/ 38 w 71"/>
                              <a:gd name="T77" fmla="*/ 70 h 107"/>
                              <a:gd name="T78" fmla="*/ 32 w 71"/>
                              <a:gd name="T79" fmla="*/ 71 h 107"/>
                              <a:gd name="T80" fmla="*/ 25 w 71"/>
                              <a:gd name="T81" fmla="*/ 71 h 107"/>
                              <a:gd name="T82" fmla="*/ 20 w 71"/>
                              <a:gd name="T83" fmla="*/ 73 h 107"/>
                              <a:gd name="T84" fmla="*/ 16 w 71"/>
                              <a:gd name="T85" fmla="*/ 77 h 107"/>
                              <a:gd name="T86" fmla="*/ 13 w 71"/>
                              <a:gd name="T87" fmla="*/ 83 h 107"/>
                              <a:gd name="T88" fmla="*/ 14 w 71"/>
                              <a:gd name="T89" fmla="*/ 90 h 107"/>
                              <a:gd name="T90" fmla="*/ 18 w 71"/>
                              <a:gd name="T91" fmla="*/ 94 h 107"/>
                              <a:gd name="T92" fmla="*/ 28 w 71"/>
                              <a:gd name="T93" fmla="*/ 97 h 107"/>
                              <a:gd name="T94" fmla="*/ 32 w 71"/>
                              <a:gd name="T95" fmla="*/ 97 h 107"/>
                              <a:gd name="T96" fmla="*/ 37 w 71"/>
                              <a:gd name="T97" fmla="*/ 95 h 107"/>
                              <a:gd name="T98" fmla="*/ 42 w 71"/>
                              <a:gd name="T99" fmla="*/ 93 h 107"/>
                              <a:gd name="T100" fmla="*/ 49 w 71"/>
                              <a:gd name="T101" fmla="*/ 86 h 107"/>
                              <a:gd name="T102" fmla="*/ 54 w 71"/>
                              <a:gd name="T103" fmla="*/ 73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1" h="107">
                                <a:moveTo>
                                  <a:pt x="46" y="20"/>
                                </a:moveTo>
                                <a:lnTo>
                                  <a:pt x="30" y="0"/>
                                </a:lnTo>
                                <a:lnTo>
                                  <a:pt x="46" y="0"/>
                                </a:lnTo>
                                <a:lnTo>
                                  <a:pt x="55" y="20"/>
                                </a:lnTo>
                                <a:lnTo>
                                  <a:pt x="46" y="20"/>
                                </a:lnTo>
                                <a:close/>
                                <a:moveTo>
                                  <a:pt x="50" y="95"/>
                                </a:moveTo>
                                <a:lnTo>
                                  <a:pt x="46" y="98"/>
                                </a:lnTo>
                                <a:lnTo>
                                  <a:pt x="42" y="101"/>
                                </a:lnTo>
                                <a:lnTo>
                                  <a:pt x="38" y="103"/>
                                </a:lnTo>
                                <a:lnTo>
                                  <a:pt x="36" y="105"/>
                                </a:lnTo>
                                <a:lnTo>
                                  <a:pt x="33" y="106"/>
                                </a:lnTo>
                                <a:lnTo>
                                  <a:pt x="29" y="106"/>
                                </a:lnTo>
                                <a:lnTo>
                                  <a:pt x="25" y="107"/>
                                </a:lnTo>
                                <a:lnTo>
                                  <a:pt x="22" y="107"/>
                                </a:lnTo>
                                <a:lnTo>
                                  <a:pt x="17" y="107"/>
                                </a:lnTo>
                                <a:lnTo>
                                  <a:pt x="13" y="106"/>
                                </a:lnTo>
                                <a:lnTo>
                                  <a:pt x="9" y="105"/>
                                </a:lnTo>
                                <a:lnTo>
                                  <a:pt x="6" y="103"/>
                                </a:lnTo>
                                <a:lnTo>
                                  <a:pt x="4" y="99"/>
                                </a:lnTo>
                                <a:lnTo>
                                  <a:pt x="1" y="95"/>
                                </a:lnTo>
                                <a:lnTo>
                                  <a:pt x="0" y="91"/>
                                </a:lnTo>
                                <a:lnTo>
                                  <a:pt x="0" y="87"/>
                                </a:lnTo>
                                <a:lnTo>
                                  <a:pt x="0" y="85"/>
                                </a:lnTo>
                                <a:lnTo>
                                  <a:pt x="1" y="81"/>
                                </a:lnTo>
                                <a:lnTo>
                                  <a:pt x="1" y="78"/>
                                </a:lnTo>
                                <a:lnTo>
                                  <a:pt x="2" y="75"/>
                                </a:lnTo>
                                <a:lnTo>
                                  <a:pt x="4" y="73"/>
                                </a:lnTo>
                                <a:lnTo>
                                  <a:pt x="5" y="71"/>
                                </a:lnTo>
                                <a:lnTo>
                                  <a:pt x="8" y="69"/>
                                </a:lnTo>
                                <a:lnTo>
                                  <a:pt x="9" y="67"/>
                                </a:lnTo>
                                <a:lnTo>
                                  <a:pt x="12" y="66"/>
                                </a:lnTo>
                                <a:lnTo>
                                  <a:pt x="14" y="65"/>
                                </a:lnTo>
                                <a:lnTo>
                                  <a:pt x="18" y="62"/>
                                </a:lnTo>
                                <a:lnTo>
                                  <a:pt x="21" y="62"/>
                                </a:lnTo>
                                <a:lnTo>
                                  <a:pt x="29" y="61"/>
                                </a:lnTo>
                                <a:lnTo>
                                  <a:pt x="32" y="61"/>
                                </a:lnTo>
                                <a:lnTo>
                                  <a:pt x="34" y="59"/>
                                </a:lnTo>
                                <a:lnTo>
                                  <a:pt x="36" y="59"/>
                                </a:lnTo>
                                <a:lnTo>
                                  <a:pt x="38" y="59"/>
                                </a:lnTo>
                                <a:lnTo>
                                  <a:pt x="41" y="59"/>
                                </a:lnTo>
                                <a:lnTo>
                                  <a:pt x="44" y="59"/>
                                </a:lnTo>
                                <a:lnTo>
                                  <a:pt x="46" y="59"/>
                                </a:lnTo>
                                <a:lnTo>
                                  <a:pt x="49" y="59"/>
                                </a:lnTo>
                                <a:lnTo>
                                  <a:pt x="50" y="59"/>
                                </a:lnTo>
                                <a:lnTo>
                                  <a:pt x="53" y="58"/>
                                </a:lnTo>
                                <a:lnTo>
                                  <a:pt x="54" y="58"/>
                                </a:lnTo>
                                <a:lnTo>
                                  <a:pt x="55" y="58"/>
                                </a:lnTo>
                                <a:lnTo>
                                  <a:pt x="57" y="55"/>
                                </a:lnTo>
                                <a:lnTo>
                                  <a:pt x="57" y="54"/>
                                </a:lnTo>
                                <a:lnTo>
                                  <a:pt x="58" y="51"/>
                                </a:lnTo>
                                <a:lnTo>
                                  <a:pt x="58" y="50"/>
                                </a:lnTo>
                                <a:lnTo>
                                  <a:pt x="58" y="49"/>
                                </a:lnTo>
                                <a:lnTo>
                                  <a:pt x="57" y="46"/>
                                </a:lnTo>
                                <a:lnTo>
                                  <a:pt x="55" y="45"/>
                                </a:lnTo>
                                <a:lnTo>
                                  <a:pt x="54" y="44"/>
                                </a:lnTo>
                                <a:lnTo>
                                  <a:pt x="52" y="42"/>
                                </a:lnTo>
                                <a:lnTo>
                                  <a:pt x="49" y="41"/>
                                </a:lnTo>
                                <a:lnTo>
                                  <a:pt x="45" y="40"/>
                                </a:lnTo>
                                <a:lnTo>
                                  <a:pt x="41" y="40"/>
                                </a:lnTo>
                                <a:lnTo>
                                  <a:pt x="37" y="40"/>
                                </a:lnTo>
                                <a:lnTo>
                                  <a:pt x="33" y="41"/>
                                </a:lnTo>
                                <a:lnTo>
                                  <a:pt x="30" y="41"/>
                                </a:lnTo>
                                <a:lnTo>
                                  <a:pt x="28" y="42"/>
                                </a:lnTo>
                                <a:lnTo>
                                  <a:pt x="25" y="45"/>
                                </a:lnTo>
                                <a:lnTo>
                                  <a:pt x="24" y="47"/>
                                </a:lnTo>
                                <a:lnTo>
                                  <a:pt x="21" y="50"/>
                                </a:lnTo>
                                <a:lnTo>
                                  <a:pt x="20" y="53"/>
                                </a:lnTo>
                                <a:lnTo>
                                  <a:pt x="6" y="53"/>
                                </a:lnTo>
                                <a:lnTo>
                                  <a:pt x="9" y="47"/>
                                </a:lnTo>
                                <a:lnTo>
                                  <a:pt x="12" y="44"/>
                                </a:lnTo>
                                <a:lnTo>
                                  <a:pt x="16" y="40"/>
                                </a:lnTo>
                                <a:lnTo>
                                  <a:pt x="20" y="36"/>
                                </a:lnTo>
                                <a:lnTo>
                                  <a:pt x="25" y="33"/>
                                </a:lnTo>
                                <a:lnTo>
                                  <a:pt x="30" y="30"/>
                                </a:lnTo>
                                <a:lnTo>
                                  <a:pt x="36" y="29"/>
                                </a:lnTo>
                                <a:lnTo>
                                  <a:pt x="42" y="29"/>
                                </a:lnTo>
                                <a:lnTo>
                                  <a:pt x="49" y="29"/>
                                </a:lnTo>
                                <a:lnTo>
                                  <a:pt x="54" y="30"/>
                                </a:lnTo>
                                <a:lnTo>
                                  <a:pt x="61" y="33"/>
                                </a:lnTo>
                                <a:lnTo>
                                  <a:pt x="65" y="37"/>
                                </a:lnTo>
                                <a:lnTo>
                                  <a:pt x="67" y="40"/>
                                </a:lnTo>
                                <a:lnTo>
                                  <a:pt x="70" y="42"/>
                                </a:lnTo>
                                <a:lnTo>
                                  <a:pt x="71" y="45"/>
                                </a:lnTo>
                                <a:lnTo>
                                  <a:pt x="71" y="49"/>
                                </a:lnTo>
                                <a:lnTo>
                                  <a:pt x="71" y="51"/>
                                </a:lnTo>
                                <a:lnTo>
                                  <a:pt x="70" y="55"/>
                                </a:lnTo>
                                <a:lnTo>
                                  <a:pt x="70" y="59"/>
                                </a:lnTo>
                                <a:lnTo>
                                  <a:pt x="69" y="63"/>
                                </a:lnTo>
                                <a:lnTo>
                                  <a:pt x="65" y="82"/>
                                </a:lnTo>
                                <a:lnTo>
                                  <a:pt x="62" y="90"/>
                                </a:lnTo>
                                <a:lnTo>
                                  <a:pt x="62" y="91"/>
                                </a:lnTo>
                                <a:lnTo>
                                  <a:pt x="62" y="93"/>
                                </a:lnTo>
                                <a:lnTo>
                                  <a:pt x="62" y="94"/>
                                </a:lnTo>
                                <a:lnTo>
                                  <a:pt x="62" y="95"/>
                                </a:lnTo>
                                <a:lnTo>
                                  <a:pt x="62" y="97"/>
                                </a:lnTo>
                                <a:lnTo>
                                  <a:pt x="62" y="99"/>
                                </a:lnTo>
                                <a:lnTo>
                                  <a:pt x="63" y="101"/>
                                </a:lnTo>
                                <a:lnTo>
                                  <a:pt x="63" y="103"/>
                                </a:lnTo>
                                <a:lnTo>
                                  <a:pt x="63" y="106"/>
                                </a:lnTo>
                                <a:lnTo>
                                  <a:pt x="50" y="106"/>
                                </a:lnTo>
                                <a:lnTo>
                                  <a:pt x="50" y="105"/>
                                </a:lnTo>
                                <a:lnTo>
                                  <a:pt x="50" y="103"/>
                                </a:lnTo>
                                <a:lnTo>
                                  <a:pt x="50" y="102"/>
                                </a:lnTo>
                                <a:lnTo>
                                  <a:pt x="50" y="101"/>
                                </a:lnTo>
                                <a:lnTo>
                                  <a:pt x="50" y="99"/>
                                </a:lnTo>
                                <a:lnTo>
                                  <a:pt x="49" y="97"/>
                                </a:lnTo>
                                <a:lnTo>
                                  <a:pt x="49" y="95"/>
                                </a:lnTo>
                                <a:lnTo>
                                  <a:pt x="50" y="95"/>
                                </a:lnTo>
                                <a:close/>
                                <a:moveTo>
                                  <a:pt x="55" y="67"/>
                                </a:moveTo>
                                <a:lnTo>
                                  <a:pt x="52" y="69"/>
                                </a:lnTo>
                                <a:lnTo>
                                  <a:pt x="49" y="69"/>
                                </a:lnTo>
                                <a:lnTo>
                                  <a:pt x="46" y="70"/>
                                </a:lnTo>
                                <a:lnTo>
                                  <a:pt x="38" y="70"/>
                                </a:lnTo>
                                <a:lnTo>
                                  <a:pt x="36" y="70"/>
                                </a:lnTo>
                                <a:lnTo>
                                  <a:pt x="34" y="70"/>
                                </a:lnTo>
                                <a:lnTo>
                                  <a:pt x="32" y="71"/>
                                </a:lnTo>
                                <a:lnTo>
                                  <a:pt x="29" y="71"/>
                                </a:lnTo>
                                <a:lnTo>
                                  <a:pt x="28" y="71"/>
                                </a:lnTo>
                                <a:lnTo>
                                  <a:pt x="25" y="71"/>
                                </a:lnTo>
                                <a:lnTo>
                                  <a:pt x="24" y="73"/>
                                </a:lnTo>
                                <a:lnTo>
                                  <a:pt x="22" y="73"/>
                                </a:lnTo>
                                <a:lnTo>
                                  <a:pt x="20" y="73"/>
                                </a:lnTo>
                                <a:lnTo>
                                  <a:pt x="18" y="74"/>
                                </a:lnTo>
                                <a:lnTo>
                                  <a:pt x="17" y="75"/>
                                </a:lnTo>
                                <a:lnTo>
                                  <a:pt x="16" y="77"/>
                                </a:lnTo>
                                <a:lnTo>
                                  <a:pt x="14" y="79"/>
                                </a:lnTo>
                                <a:lnTo>
                                  <a:pt x="14" y="82"/>
                                </a:lnTo>
                                <a:lnTo>
                                  <a:pt x="13" y="83"/>
                                </a:lnTo>
                                <a:lnTo>
                                  <a:pt x="13" y="86"/>
                                </a:lnTo>
                                <a:lnTo>
                                  <a:pt x="13" y="89"/>
                                </a:lnTo>
                                <a:lnTo>
                                  <a:pt x="14" y="90"/>
                                </a:lnTo>
                                <a:lnTo>
                                  <a:pt x="14" y="91"/>
                                </a:lnTo>
                                <a:lnTo>
                                  <a:pt x="16" y="93"/>
                                </a:lnTo>
                                <a:lnTo>
                                  <a:pt x="18" y="94"/>
                                </a:lnTo>
                                <a:lnTo>
                                  <a:pt x="21" y="95"/>
                                </a:lnTo>
                                <a:lnTo>
                                  <a:pt x="24" y="97"/>
                                </a:lnTo>
                                <a:lnTo>
                                  <a:pt x="28" y="97"/>
                                </a:lnTo>
                                <a:lnTo>
                                  <a:pt x="29" y="97"/>
                                </a:lnTo>
                                <a:lnTo>
                                  <a:pt x="30" y="97"/>
                                </a:lnTo>
                                <a:lnTo>
                                  <a:pt x="32" y="97"/>
                                </a:lnTo>
                                <a:lnTo>
                                  <a:pt x="33" y="97"/>
                                </a:lnTo>
                                <a:lnTo>
                                  <a:pt x="34" y="97"/>
                                </a:lnTo>
                                <a:lnTo>
                                  <a:pt x="37" y="95"/>
                                </a:lnTo>
                                <a:lnTo>
                                  <a:pt x="38" y="94"/>
                                </a:lnTo>
                                <a:lnTo>
                                  <a:pt x="40" y="94"/>
                                </a:lnTo>
                                <a:lnTo>
                                  <a:pt x="42" y="93"/>
                                </a:lnTo>
                                <a:lnTo>
                                  <a:pt x="45" y="90"/>
                                </a:lnTo>
                                <a:lnTo>
                                  <a:pt x="46" y="89"/>
                                </a:lnTo>
                                <a:lnTo>
                                  <a:pt x="49" y="86"/>
                                </a:lnTo>
                                <a:lnTo>
                                  <a:pt x="50" y="82"/>
                                </a:lnTo>
                                <a:lnTo>
                                  <a:pt x="53" y="78"/>
                                </a:lnTo>
                                <a:lnTo>
                                  <a:pt x="54" y="73"/>
                                </a:lnTo>
                                <a:lnTo>
                                  <a:pt x="54" y="67"/>
                                </a:lnTo>
                                <a:lnTo>
                                  <a:pt x="55"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5" name="Freeform 2691"/>
                        <wps:cNvSpPr>
                          <a:spLocks/>
                        </wps:cNvSpPr>
                        <wps:spPr bwMode="auto">
                          <a:xfrm>
                            <a:off x="6673" y="7456"/>
                            <a:ext cx="73" cy="79"/>
                          </a:xfrm>
                          <a:custGeom>
                            <a:avLst/>
                            <a:gdLst>
                              <a:gd name="T0" fmla="*/ 0 w 73"/>
                              <a:gd name="T1" fmla="*/ 78 h 79"/>
                              <a:gd name="T2" fmla="*/ 15 w 73"/>
                              <a:gd name="T3" fmla="*/ 2 h 79"/>
                              <a:gd name="T4" fmla="*/ 27 w 73"/>
                              <a:gd name="T5" fmla="*/ 1 h 79"/>
                              <a:gd name="T6" fmla="*/ 24 w 73"/>
                              <a:gd name="T7" fmla="*/ 14 h 79"/>
                              <a:gd name="T8" fmla="*/ 28 w 73"/>
                              <a:gd name="T9" fmla="*/ 12 h 79"/>
                              <a:gd name="T10" fmla="*/ 32 w 73"/>
                              <a:gd name="T11" fmla="*/ 9 h 79"/>
                              <a:gd name="T12" fmla="*/ 36 w 73"/>
                              <a:gd name="T13" fmla="*/ 6 h 79"/>
                              <a:gd name="T14" fmla="*/ 39 w 73"/>
                              <a:gd name="T15" fmla="*/ 4 h 79"/>
                              <a:gd name="T16" fmla="*/ 42 w 73"/>
                              <a:gd name="T17" fmla="*/ 2 h 79"/>
                              <a:gd name="T18" fmla="*/ 46 w 73"/>
                              <a:gd name="T19" fmla="*/ 1 h 79"/>
                              <a:gd name="T20" fmla="*/ 50 w 73"/>
                              <a:gd name="T21" fmla="*/ 0 h 79"/>
                              <a:gd name="T22" fmla="*/ 52 w 73"/>
                              <a:gd name="T23" fmla="*/ 0 h 79"/>
                              <a:gd name="T24" fmla="*/ 56 w 73"/>
                              <a:gd name="T25" fmla="*/ 0 h 79"/>
                              <a:gd name="T26" fmla="*/ 60 w 73"/>
                              <a:gd name="T27" fmla="*/ 1 h 79"/>
                              <a:gd name="T28" fmla="*/ 64 w 73"/>
                              <a:gd name="T29" fmla="*/ 4 h 79"/>
                              <a:gd name="T30" fmla="*/ 67 w 73"/>
                              <a:gd name="T31" fmla="*/ 5 h 79"/>
                              <a:gd name="T32" fmla="*/ 69 w 73"/>
                              <a:gd name="T33" fmla="*/ 8 h 79"/>
                              <a:gd name="T34" fmla="*/ 72 w 73"/>
                              <a:gd name="T35" fmla="*/ 10 h 79"/>
                              <a:gd name="T36" fmla="*/ 73 w 73"/>
                              <a:gd name="T37" fmla="*/ 14 h 79"/>
                              <a:gd name="T38" fmla="*/ 73 w 73"/>
                              <a:gd name="T39" fmla="*/ 18 h 79"/>
                              <a:gd name="T40" fmla="*/ 73 w 73"/>
                              <a:gd name="T41" fmla="*/ 19 h 79"/>
                              <a:gd name="T42" fmla="*/ 73 w 73"/>
                              <a:gd name="T43" fmla="*/ 21 h 79"/>
                              <a:gd name="T44" fmla="*/ 73 w 73"/>
                              <a:gd name="T45" fmla="*/ 22 h 79"/>
                              <a:gd name="T46" fmla="*/ 73 w 73"/>
                              <a:gd name="T47" fmla="*/ 23 h 79"/>
                              <a:gd name="T48" fmla="*/ 73 w 73"/>
                              <a:gd name="T49" fmla="*/ 25 h 79"/>
                              <a:gd name="T50" fmla="*/ 73 w 73"/>
                              <a:gd name="T51" fmla="*/ 26 h 79"/>
                              <a:gd name="T52" fmla="*/ 72 w 73"/>
                              <a:gd name="T53" fmla="*/ 27 h 79"/>
                              <a:gd name="T54" fmla="*/ 72 w 73"/>
                              <a:gd name="T55" fmla="*/ 27 h 79"/>
                              <a:gd name="T56" fmla="*/ 72 w 73"/>
                              <a:gd name="T57" fmla="*/ 27 h 79"/>
                              <a:gd name="T58" fmla="*/ 72 w 73"/>
                              <a:gd name="T59" fmla="*/ 29 h 79"/>
                              <a:gd name="T60" fmla="*/ 71 w 73"/>
                              <a:gd name="T61" fmla="*/ 30 h 79"/>
                              <a:gd name="T62" fmla="*/ 71 w 73"/>
                              <a:gd name="T63" fmla="*/ 31 h 79"/>
                              <a:gd name="T64" fmla="*/ 62 w 73"/>
                              <a:gd name="T65" fmla="*/ 78 h 79"/>
                              <a:gd name="T66" fmla="*/ 48 w 73"/>
                              <a:gd name="T67" fmla="*/ 77 h 79"/>
                              <a:gd name="T68" fmla="*/ 58 w 73"/>
                              <a:gd name="T69" fmla="*/ 29 h 79"/>
                              <a:gd name="T70" fmla="*/ 59 w 73"/>
                              <a:gd name="T71" fmla="*/ 26 h 79"/>
                              <a:gd name="T72" fmla="*/ 59 w 73"/>
                              <a:gd name="T73" fmla="*/ 23 h 79"/>
                              <a:gd name="T74" fmla="*/ 60 w 73"/>
                              <a:gd name="T75" fmla="*/ 21 h 79"/>
                              <a:gd name="T76" fmla="*/ 60 w 73"/>
                              <a:gd name="T77" fmla="*/ 19 h 79"/>
                              <a:gd name="T78" fmla="*/ 60 w 73"/>
                              <a:gd name="T79" fmla="*/ 18 h 79"/>
                              <a:gd name="T80" fmla="*/ 59 w 73"/>
                              <a:gd name="T81" fmla="*/ 16 h 79"/>
                              <a:gd name="T82" fmla="*/ 59 w 73"/>
                              <a:gd name="T83" fmla="*/ 14 h 79"/>
                              <a:gd name="T84" fmla="*/ 58 w 73"/>
                              <a:gd name="T85" fmla="*/ 13 h 79"/>
                              <a:gd name="T86" fmla="*/ 56 w 73"/>
                              <a:gd name="T87" fmla="*/ 12 h 79"/>
                              <a:gd name="T88" fmla="*/ 54 w 73"/>
                              <a:gd name="T89" fmla="*/ 12 h 79"/>
                              <a:gd name="T90" fmla="*/ 52 w 73"/>
                              <a:gd name="T91" fmla="*/ 10 h 79"/>
                              <a:gd name="T92" fmla="*/ 50 w 73"/>
                              <a:gd name="T93" fmla="*/ 10 h 79"/>
                              <a:gd name="T94" fmla="*/ 44 w 73"/>
                              <a:gd name="T95" fmla="*/ 10 h 79"/>
                              <a:gd name="T96" fmla="*/ 40 w 73"/>
                              <a:gd name="T97" fmla="*/ 12 h 79"/>
                              <a:gd name="T98" fmla="*/ 36 w 73"/>
                              <a:gd name="T99" fmla="*/ 14 h 79"/>
                              <a:gd name="T100" fmla="*/ 32 w 73"/>
                              <a:gd name="T101" fmla="*/ 17 h 79"/>
                              <a:gd name="T102" fmla="*/ 28 w 73"/>
                              <a:gd name="T103" fmla="*/ 22 h 79"/>
                              <a:gd name="T104" fmla="*/ 26 w 73"/>
                              <a:gd name="T105" fmla="*/ 27 h 79"/>
                              <a:gd name="T106" fmla="*/ 23 w 73"/>
                              <a:gd name="T107" fmla="*/ 34 h 79"/>
                              <a:gd name="T108" fmla="*/ 20 w 73"/>
                              <a:gd name="T109" fmla="*/ 42 h 79"/>
                              <a:gd name="T110" fmla="*/ 12 w 73"/>
                              <a:gd name="T111" fmla="*/ 79 h 79"/>
                              <a:gd name="T112" fmla="*/ 0 w 73"/>
                              <a:gd name="T113" fmla="*/ 78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3" h="79">
                                <a:moveTo>
                                  <a:pt x="0" y="78"/>
                                </a:moveTo>
                                <a:lnTo>
                                  <a:pt x="15" y="2"/>
                                </a:lnTo>
                                <a:lnTo>
                                  <a:pt x="27" y="1"/>
                                </a:lnTo>
                                <a:lnTo>
                                  <a:pt x="24" y="14"/>
                                </a:lnTo>
                                <a:lnTo>
                                  <a:pt x="28" y="12"/>
                                </a:lnTo>
                                <a:lnTo>
                                  <a:pt x="32" y="9"/>
                                </a:lnTo>
                                <a:lnTo>
                                  <a:pt x="36" y="6"/>
                                </a:lnTo>
                                <a:lnTo>
                                  <a:pt x="39" y="4"/>
                                </a:lnTo>
                                <a:lnTo>
                                  <a:pt x="42" y="2"/>
                                </a:lnTo>
                                <a:lnTo>
                                  <a:pt x="46" y="1"/>
                                </a:lnTo>
                                <a:lnTo>
                                  <a:pt x="50" y="0"/>
                                </a:lnTo>
                                <a:lnTo>
                                  <a:pt x="52" y="0"/>
                                </a:lnTo>
                                <a:lnTo>
                                  <a:pt x="56" y="0"/>
                                </a:lnTo>
                                <a:lnTo>
                                  <a:pt x="60" y="1"/>
                                </a:lnTo>
                                <a:lnTo>
                                  <a:pt x="64" y="4"/>
                                </a:lnTo>
                                <a:lnTo>
                                  <a:pt x="67" y="5"/>
                                </a:lnTo>
                                <a:lnTo>
                                  <a:pt x="69" y="8"/>
                                </a:lnTo>
                                <a:lnTo>
                                  <a:pt x="72" y="10"/>
                                </a:lnTo>
                                <a:lnTo>
                                  <a:pt x="73" y="14"/>
                                </a:lnTo>
                                <a:lnTo>
                                  <a:pt x="73" y="18"/>
                                </a:lnTo>
                                <a:lnTo>
                                  <a:pt x="73" y="19"/>
                                </a:lnTo>
                                <a:lnTo>
                                  <a:pt x="73" y="21"/>
                                </a:lnTo>
                                <a:lnTo>
                                  <a:pt x="73" y="22"/>
                                </a:lnTo>
                                <a:lnTo>
                                  <a:pt x="73" y="23"/>
                                </a:lnTo>
                                <a:lnTo>
                                  <a:pt x="73" y="25"/>
                                </a:lnTo>
                                <a:lnTo>
                                  <a:pt x="73" y="26"/>
                                </a:lnTo>
                                <a:lnTo>
                                  <a:pt x="72" y="27"/>
                                </a:lnTo>
                                <a:lnTo>
                                  <a:pt x="72" y="29"/>
                                </a:lnTo>
                                <a:lnTo>
                                  <a:pt x="71" y="30"/>
                                </a:lnTo>
                                <a:lnTo>
                                  <a:pt x="71" y="31"/>
                                </a:lnTo>
                                <a:lnTo>
                                  <a:pt x="62" y="78"/>
                                </a:lnTo>
                                <a:lnTo>
                                  <a:pt x="48" y="77"/>
                                </a:lnTo>
                                <a:lnTo>
                                  <a:pt x="58" y="29"/>
                                </a:lnTo>
                                <a:lnTo>
                                  <a:pt x="59" y="26"/>
                                </a:lnTo>
                                <a:lnTo>
                                  <a:pt x="59" y="23"/>
                                </a:lnTo>
                                <a:lnTo>
                                  <a:pt x="60" y="21"/>
                                </a:lnTo>
                                <a:lnTo>
                                  <a:pt x="60" y="19"/>
                                </a:lnTo>
                                <a:lnTo>
                                  <a:pt x="60" y="18"/>
                                </a:lnTo>
                                <a:lnTo>
                                  <a:pt x="59" y="16"/>
                                </a:lnTo>
                                <a:lnTo>
                                  <a:pt x="59" y="14"/>
                                </a:lnTo>
                                <a:lnTo>
                                  <a:pt x="58" y="13"/>
                                </a:lnTo>
                                <a:lnTo>
                                  <a:pt x="56" y="12"/>
                                </a:lnTo>
                                <a:lnTo>
                                  <a:pt x="54" y="12"/>
                                </a:lnTo>
                                <a:lnTo>
                                  <a:pt x="52" y="10"/>
                                </a:lnTo>
                                <a:lnTo>
                                  <a:pt x="50" y="10"/>
                                </a:lnTo>
                                <a:lnTo>
                                  <a:pt x="44" y="10"/>
                                </a:lnTo>
                                <a:lnTo>
                                  <a:pt x="40" y="12"/>
                                </a:lnTo>
                                <a:lnTo>
                                  <a:pt x="36" y="14"/>
                                </a:lnTo>
                                <a:lnTo>
                                  <a:pt x="32" y="17"/>
                                </a:lnTo>
                                <a:lnTo>
                                  <a:pt x="28" y="22"/>
                                </a:lnTo>
                                <a:lnTo>
                                  <a:pt x="26" y="27"/>
                                </a:lnTo>
                                <a:lnTo>
                                  <a:pt x="23" y="34"/>
                                </a:lnTo>
                                <a:lnTo>
                                  <a:pt x="20" y="42"/>
                                </a:lnTo>
                                <a:lnTo>
                                  <a:pt x="12" y="79"/>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6" name="Freeform 2692"/>
                        <wps:cNvSpPr>
                          <a:spLocks noEditPoints="1"/>
                        </wps:cNvSpPr>
                        <wps:spPr bwMode="auto">
                          <a:xfrm>
                            <a:off x="6797" y="7425"/>
                            <a:ext cx="73" cy="108"/>
                          </a:xfrm>
                          <a:custGeom>
                            <a:avLst/>
                            <a:gdLst>
                              <a:gd name="T0" fmla="*/ 20 w 73"/>
                              <a:gd name="T1" fmla="*/ 0 h 108"/>
                              <a:gd name="T2" fmla="*/ 27 w 73"/>
                              <a:gd name="T3" fmla="*/ 41 h 108"/>
                              <a:gd name="T4" fmla="*/ 32 w 73"/>
                              <a:gd name="T5" fmla="*/ 36 h 108"/>
                              <a:gd name="T6" fmla="*/ 37 w 73"/>
                              <a:gd name="T7" fmla="*/ 32 h 108"/>
                              <a:gd name="T8" fmla="*/ 42 w 73"/>
                              <a:gd name="T9" fmla="*/ 31 h 108"/>
                              <a:gd name="T10" fmla="*/ 48 w 73"/>
                              <a:gd name="T11" fmla="*/ 29 h 108"/>
                              <a:gd name="T12" fmla="*/ 57 w 73"/>
                              <a:gd name="T13" fmla="*/ 31 h 108"/>
                              <a:gd name="T14" fmla="*/ 65 w 73"/>
                              <a:gd name="T15" fmla="*/ 37 h 108"/>
                              <a:gd name="T16" fmla="*/ 69 w 73"/>
                              <a:gd name="T17" fmla="*/ 41 h 108"/>
                              <a:gd name="T18" fmla="*/ 70 w 73"/>
                              <a:gd name="T19" fmla="*/ 47 h 108"/>
                              <a:gd name="T20" fmla="*/ 72 w 73"/>
                              <a:gd name="T21" fmla="*/ 53 h 108"/>
                              <a:gd name="T22" fmla="*/ 73 w 73"/>
                              <a:gd name="T23" fmla="*/ 61 h 108"/>
                              <a:gd name="T24" fmla="*/ 72 w 73"/>
                              <a:gd name="T25" fmla="*/ 69 h 108"/>
                              <a:gd name="T26" fmla="*/ 70 w 73"/>
                              <a:gd name="T27" fmla="*/ 78 h 108"/>
                              <a:gd name="T28" fmla="*/ 66 w 73"/>
                              <a:gd name="T29" fmla="*/ 86 h 108"/>
                              <a:gd name="T30" fmla="*/ 62 w 73"/>
                              <a:gd name="T31" fmla="*/ 92 h 108"/>
                              <a:gd name="T32" fmla="*/ 58 w 73"/>
                              <a:gd name="T33" fmla="*/ 97 h 108"/>
                              <a:gd name="T34" fmla="*/ 53 w 73"/>
                              <a:gd name="T35" fmla="*/ 101 h 108"/>
                              <a:gd name="T36" fmla="*/ 52 w 73"/>
                              <a:gd name="T37" fmla="*/ 102 h 108"/>
                              <a:gd name="T38" fmla="*/ 49 w 73"/>
                              <a:gd name="T39" fmla="*/ 104 h 108"/>
                              <a:gd name="T40" fmla="*/ 46 w 73"/>
                              <a:gd name="T41" fmla="*/ 105 h 108"/>
                              <a:gd name="T42" fmla="*/ 44 w 73"/>
                              <a:gd name="T43" fmla="*/ 106 h 108"/>
                              <a:gd name="T44" fmla="*/ 40 w 73"/>
                              <a:gd name="T45" fmla="*/ 106 h 108"/>
                              <a:gd name="T46" fmla="*/ 34 w 73"/>
                              <a:gd name="T47" fmla="*/ 108 h 108"/>
                              <a:gd name="T48" fmla="*/ 28 w 73"/>
                              <a:gd name="T49" fmla="*/ 106 h 108"/>
                              <a:gd name="T50" fmla="*/ 23 w 73"/>
                              <a:gd name="T51" fmla="*/ 105 h 108"/>
                              <a:gd name="T52" fmla="*/ 17 w 73"/>
                              <a:gd name="T53" fmla="*/ 100 h 108"/>
                              <a:gd name="T54" fmla="*/ 13 w 73"/>
                              <a:gd name="T55" fmla="*/ 93 h 108"/>
                              <a:gd name="T56" fmla="*/ 0 w 73"/>
                              <a:gd name="T57" fmla="*/ 108 h 108"/>
                              <a:gd name="T58" fmla="*/ 19 w 73"/>
                              <a:gd name="T59" fmla="*/ 78 h 108"/>
                              <a:gd name="T60" fmla="*/ 20 w 73"/>
                              <a:gd name="T61" fmla="*/ 86 h 108"/>
                              <a:gd name="T62" fmla="*/ 23 w 73"/>
                              <a:gd name="T63" fmla="*/ 92 h 108"/>
                              <a:gd name="T64" fmla="*/ 28 w 73"/>
                              <a:gd name="T65" fmla="*/ 96 h 108"/>
                              <a:gd name="T66" fmla="*/ 34 w 73"/>
                              <a:gd name="T67" fmla="*/ 97 h 108"/>
                              <a:gd name="T68" fmla="*/ 41 w 73"/>
                              <a:gd name="T69" fmla="*/ 96 h 108"/>
                              <a:gd name="T70" fmla="*/ 46 w 73"/>
                              <a:gd name="T71" fmla="*/ 93 h 108"/>
                              <a:gd name="T72" fmla="*/ 52 w 73"/>
                              <a:gd name="T73" fmla="*/ 88 h 108"/>
                              <a:gd name="T74" fmla="*/ 56 w 73"/>
                              <a:gd name="T75" fmla="*/ 80 h 108"/>
                              <a:gd name="T76" fmla="*/ 58 w 73"/>
                              <a:gd name="T77" fmla="*/ 69 h 108"/>
                              <a:gd name="T78" fmla="*/ 60 w 73"/>
                              <a:gd name="T79" fmla="*/ 60 h 108"/>
                              <a:gd name="T80" fmla="*/ 58 w 73"/>
                              <a:gd name="T81" fmla="*/ 52 h 108"/>
                              <a:gd name="T82" fmla="*/ 56 w 73"/>
                              <a:gd name="T83" fmla="*/ 45 h 108"/>
                              <a:gd name="T84" fmla="*/ 50 w 73"/>
                              <a:gd name="T85" fmla="*/ 41 h 108"/>
                              <a:gd name="T86" fmla="*/ 44 w 73"/>
                              <a:gd name="T87" fmla="*/ 40 h 108"/>
                              <a:gd name="T88" fmla="*/ 37 w 73"/>
                              <a:gd name="T89" fmla="*/ 41 h 108"/>
                              <a:gd name="T90" fmla="*/ 32 w 73"/>
                              <a:gd name="T91" fmla="*/ 45 h 108"/>
                              <a:gd name="T92" fmla="*/ 27 w 73"/>
                              <a:gd name="T93" fmla="*/ 52 h 108"/>
                              <a:gd name="T94" fmla="*/ 21 w 73"/>
                              <a:gd name="T95" fmla="*/ 62 h 108"/>
                              <a:gd name="T96" fmla="*/ 20 w 73"/>
                              <a:gd name="T97" fmla="*/ 70 h 108"/>
                              <a:gd name="T98" fmla="*/ 19 w 73"/>
                              <a:gd name="T99" fmla="*/ 7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08">
                                <a:moveTo>
                                  <a:pt x="0" y="108"/>
                                </a:moveTo>
                                <a:lnTo>
                                  <a:pt x="20" y="0"/>
                                </a:lnTo>
                                <a:lnTo>
                                  <a:pt x="33" y="1"/>
                                </a:lnTo>
                                <a:lnTo>
                                  <a:pt x="27" y="41"/>
                                </a:lnTo>
                                <a:lnTo>
                                  <a:pt x="29" y="39"/>
                                </a:lnTo>
                                <a:lnTo>
                                  <a:pt x="32" y="36"/>
                                </a:lnTo>
                                <a:lnTo>
                                  <a:pt x="34" y="33"/>
                                </a:lnTo>
                                <a:lnTo>
                                  <a:pt x="37" y="32"/>
                                </a:lnTo>
                                <a:lnTo>
                                  <a:pt x="40" y="31"/>
                                </a:lnTo>
                                <a:lnTo>
                                  <a:pt x="42" y="31"/>
                                </a:lnTo>
                                <a:lnTo>
                                  <a:pt x="45" y="29"/>
                                </a:lnTo>
                                <a:lnTo>
                                  <a:pt x="48" y="29"/>
                                </a:lnTo>
                                <a:lnTo>
                                  <a:pt x="53" y="29"/>
                                </a:lnTo>
                                <a:lnTo>
                                  <a:pt x="57" y="31"/>
                                </a:lnTo>
                                <a:lnTo>
                                  <a:pt x="61" y="33"/>
                                </a:lnTo>
                                <a:lnTo>
                                  <a:pt x="65" y="37"/>
                                </a:lnTo>
                                <a:lnTo>
                                  <a:pt x="66" y="40"/>
                                </a:lnTo>
                                <a:lnTo>
                                  <a:pt x="69" y="41"/>
                                </a:lnTo>
                                <a:lnTo>
                                  <a:pt x="70" y="44"/>
                                </a:lnTo>
                                <a:lnTo>
                                  <a:pt x="70" y="47"/>
                                </a:lnTo>
                                <a:lnTo>
                                  <a:pt x="72" y="49"/>
                                </a:lnTo>
                                <a:lnTo>
                                  <a:pt x="72" y="53"/>
                                </a:lnTo>
                                <a:lnTo>
                                  <a:pt x="73" y="57"/>
                                </a:lnTo>
                                <a:lnTo>
                                  <a:pt x="73" y="61"/>
                                </a:lnTo>
                                <a:lnTo>
                                  <a:pt x="73" y="65"/>
                                </a:lnTo>
                                <a:lnTo>
                                  <a:pt x="72" y="69"/>
                                </a:lnTo>
                                <a:lnTo>
                                  <a:pt x="72" y="74"/>
                                </a:lnTo>
                                <a:lnTo>
                                  <a:pt x="70" y="78"/>
                                </a:lnTo>
                                <a:lnTo>
                                  <a:pt x="69" y="82"/>
                                </a:lnTo>
                                <a:lnTo>
                                  <a:pt x="66" y="86"/>
                                </a:lnTo>
                                <a:lnTo>
                                  <a:pt x="65" y="89"/>
                                </a:lnTo>
                                <a:lnTo>
                                  <a:pt x="62" y="92"/>
                                </a:lnTo>
                                <a:lnTo>
                                  <a:pt x="60" y="94"/>
                                </a:lnTo>
                                <a:lnTo>
                                  <a:pt x="58" y="97"/>
                                </a:lnTo>
                                <a:lnTo>
                                  <a:pt x="56" y="100"/>
                                </a:lnTo>
                                <a:lnTo>
                                  <a:pt x="53" y="101"/>
                                </a:lnTo>
                                <a:lnTo>
                                  <a:pt x="53" y="102"/>
                                </a:lnTo>
                                <a:lnTo>
                                  <a:pt x="52" y="102"/>
                                </a:lnTo>
                                <a:lnTo>
                                  <a:pt x="50" y="104"/>
                                </a:lnTo>
                                <a:lnTo>
                                  <a:pt x="49" y="104"/>
                                </a:lnTo>
                                <a:lnTo>
                                  <a:pt x="48" y="104"/>
                                </a:lnTo>
                                <a:lnTo>
                                  <a:pt x="46" y="105"/>
                                </a:lnTo>
                                <a:lnTo>
                                  <a:pt x="45" y="106"/>
                                </a:lnTo>
                                <a:lnTo>
                                  <a:pt x="44" y="106"/>
                                </a:lnTo>
                                <a:lnTo>
                                  <a:pt x="41" y="106"/>
                                </a:lnTo>
                                <a:lnTo>
                                  <a:pt x="40" y="106"/>
                                </a:lnTo>
                                <a:lnTo>
                                  <a:pt x="37" y="108"/>
                                </a:lnTo>
                                <a:lnTo>
                                  <a:pt x="34" y="108"/>
                                </a:lnTo>
                                <a:lnTo>
                                  <a:pt x="32" y="108"/>
                                </a:lnTo>
                                <a:lnTo>
                                  <a:pt x="28" y="106"/>
                                </a:lnTo>
                                <a:lnTo>
                                  <a:pt x="25" y="106"/>
                                </a:lnTo>
                                <a:lnTo>
                                  <a:pt x="23" y="105"/>
                                </a:lnTo>
                                <a:lnTo>
                                  <a:pt x="20" y="102"/>
                                </a:lnTo>
                                <a:lnTo>
                                  <a:pt x="17" y="100"/>
                                </a:lnTo>
                                <a:lnTo>
                                  <a:pt x="15" y="97"/>
                                </a:lnTo>
                                <a:lnTo>
                                  <a:pt x="13" y="93"/>
                                </a:lnTo>
                                <a:lnTo>
                                  <a:pt x="9" y="108"/>
                                </a:lnTo>
                                <a:lnTo>
                                  <a:pt x="0" y="108"/>
                                </a:lnTo>
                                <a:close/>
                                <a:moveTo>
                                  <a:pt x="19" y="76"/>
                                </a:moveTo>
                                <a:lnTo>
                                  <a:pt x="19" y="78"/>
                                </a:lnTo>
                                <a:lnTo>
                                  <a:pt x="19" y="82"/>
                                </a:lnTo>
                                <a:lnTo>
                                  <a:pt x="20" y="86"/>
                                </a:lnTo>
                                <a:lnTo>
                                  <a:pt x="21" y="89"/>
                                </a:lnTo>
                                <a:lnTo>
                                  <a:pt x="23" y="92"/>
                                </a:lnTo>
                                <a:lnTo>
                                  <a:pt x="25" y="93"/>
                                </a:lnTo>
                                <a:lnTo>
                                  <a:pt x="28" y="96"/>
                                </a:lnTo>
                                <a:lnTo>
                                  <a:pt x="32" y="97"/>
                                </a:lnTo>
                                <a:lnTo>
                                  <a:pt x="34" y="97"/>
                                </a:lnTo>
                                <a:lnTo>
                                  <a:pt x="37" y="97"/>
                                </a:lnTo>
                                <a:lnTo>
                                  <a:pt x="41" y="96"/>
                                </a:lnTo>
                                <a:lnTo>
                                  <a:pt x="44" y="94"/>
                                </a:lnTo>
                                <a:lnTo>
                                  <a:pt x="46" y="93"/>
                                </a:lnTo>
                                <a:lnTo>
                                  <a:pt x="49" y="90"/>
                                </a:lnTo>
                                <a:lnTo>
                                  <a:pt x="52" y="88"/>
                                </a:lnTo>
                                <a:lnTo>
                                  <a:pt x="53" y="84"/>
                                </a:lnTo>
                                <a:lnTo>
                                  <a:pt x="56" y="80"/>
                                </a:lnTo>
                                <a:lnTo>
                                  <a:pt x="57" y="74"/>
                                </a:lnTo>
                                <a:lnTo>
                                  <a:pt x="58" y="69"/>
                                </a:lnTo>
                                <a:lnTo>
                                  <a:pt x="60" y="64"/>
                                </a:lnTo>
                                <a:lnTo>
                                  <a:pt x="60" y="60"/>
                                </a:lnTo>
                                <a:lnTo>
                                  <a:pt x="60" y="56"/>
                                </a:lnTo>
                                <a:lnTo>
                                  <a:pt x="58" y="52"/>
                                </a:lnTo>
                                <a:lnTo>
                                  <a:pt x="57" y="48"/>
                                </a:lnTo>
                                <a:lnTo>
                                  <a:pt x="56" y="45"/>
                                </a:lnTo>
                                <a:lnTo>
                                  <a:pt x="53" y="44"/>
                                </a:lnTo>
                                <a:lnTo>
                                  <a:pt x="50" y="41"/>
                                </a:lnTo>
                                <a:lnTo>
                                  <a:pt x="46" y="40"/>
                                </a:lnTo>
                                <a:lnTo>
                                  <a:pt x="44" y="40"/>
                                </a:lnTo>
                                <a:lnTo>
                                  <a:pt x="41" y="40"/>
                                </a:lnTo>
                                <a:lnTo>
                                  <a:pt x="37" y="41"/>
                                </a:lnTo>
                                <a:lnTo>
                                  <a:pt x="34" y="44"/>
                                </a:lnTo>
                                <a:lnTo>
                                  <a:pt x="32" y="45"/>
                                </a:lnTo>
                                <a:lnTo>
                                  <a:pt x="29" y="48"/>
                                </a:lnTo>
                                <a:lnTo>
                                  <a:pt x="27" y="52"/>
                                </a:lnTo>
                                <a:lnTo>
                                  <a:pt x="24" y="57"/>
                                </a:lnTo>
                                <a:lnTo>
                                  <a:pt x="21" y="62"/>
                                </a:lnTo>
                                <a:lnTo>
                                  <a:pt x="20" y="66"/>
                                </a:lnTo>
                                <a:lnTo>
                                  <a:pt x="20" y="70"/>
                                </a:lnTo>
                                <a:lnTo>
                                  <a:pt x="19" y="73"/>
                                </a:lnTo>
                                <a:lnTo>
                                  <a:pt x="19"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7" name="Freeform 2693"/>
                        <wps:cNvSpPr>
                          <a:spLocks noEditPoints="1"/>
                        </wps:cNvSpPr>
                        <wps:spPr bwMode="auto">
                          <a:xfrm>
                            <a:off x="6882" y="7425"/>
                            <a:ext cx="73" cy="134"/>
                          </a:xfrm>
                          <a:custGeom>
                            <a:avLst/>
                            <a:gdLst>
                              <a:gd name="T0" fmla="*/ 1 w 73"/>
                              <a:gd name="T1" fmla="*/ 68 h 134"/>
                              <a:gd name="T2" fmla="*/ 8 w 73"/>
                              <a:gd name="T3" fmla="*/ 49 h 134"/>
                              <a:gd name="T4" fmla="*/ 19 w 73"/>
                              <a:gd name="T5" fmla="*/ 35 h 134"/>
                              <a:gd name="T6" fmla="*/ 33 w 73"/>
                              <a:gd name="T7" fmla="*/ 29 h 134"/>
                              <a:gd name="T8" fmla="*/ 48 w 73"/>
                              <a:gd name="T9" fmla="*/ 28 h 134"/>
                              <a:gd name="T10" fmla="*/ 60 w 73"/>
                              <a:gd name="T11" fmla="*/ 32 h 134"/>
                              <a:gd name="T12" fmla="*/ 68 w 73"/>
                              <a:gd name="T13" fmla="*/ 41 h 134"/>
                              <a:gd name="T14" fmla="*/ 72 w 73"/>
                              <a:gd name="T15" fmla="*/ 53 h 134"/>
                              <a:gd name="T16" fmla="*/ 73 w 73"/>
                              <a:gd name="T17" fmla="*/ 66 h 134"/>
                              <a:gd name="T18" fmla="*/ 69 w 73"/>
                              <a:gd name="T19" fmla="*/ 78 h 134"/>
                              <a:gd name="T20" fmla="*/ 65 w 73"/>
                              <a:gd name="T21" fmla="*/ 89 h 134"/>
                              <a:gd name="T22" fmla="*/ 57 w 73"/>
                              <a:gd name="T23" fmla="*/ 97 h 134"/>
                              <a:gd name="T24" fmla="*/ 48 w 73"/>
                              <a:gd name="T25" fmla="*/ 102 h 134"/>
                              <a:gd name="T26" fmla="*/ 36 w 73"/>
                              <a:gd name="T27" fmla="*/ 106 h 134"/>
                              <a:gd name="T28" fmla="*/ 27 w 73"/>
                              <a:gd name="T29" fmla="*/ 106 h 134"/>
                              <a:gd name="T30" fmla="*/ 19 w 73"/>
                              <a:gd name="T31" fmla="*/ 105 h 134"/>
                              <a:gd name="T32" fmla="*/ 12 w 73"/>
                              <a:gd name="T33" fmla="*/ 102 h 134"/>
                              <a:gd name="T34" fmla="*/ 7 w 73"/>
                              <a:gd name="T35" fmla="*/ 97 h 134"/>
                              <a:gd name="T36" fmla="*/ 3 w 73"/>
                              <a:gd name="T37" fmla="*/ 90 h 134"/>
                              <a:gd name="T38" fmla="*/ 0 w 73"/>
                              <a:gd name="T39" fmla="*/ 82 h 134"/>
                              <a:gd name="T40" fmla="*/ 0 w 73"/>
                              <a:gd name="T41" fmla="*/ 77 h 134"/>
                              <a:gd name="T42" fmla="*/ 13 w 73"/>
                              <a:gd name="T43" fmla="*/ 81 h 134"/>
                              <a:gd name="T44" fmla="*/ 16 w 73"/>
                              <a:gd name="T45" fmla="*/ 89 h 134"/>
                              <a:gd name="T46" fmla="*/ 20 w 73"/>
                              <a:gd name="T47" fmla="*/ 92 h 134"/>
                              <a:gd name="T48" fmla="*/ 27 w 73"/>
                              <a:gd name="T49" fmla="*/ 96 h 134"/>
                              <a:gd name="T50" fmla="*/ 32 w 73"/>
                              <a:gd name="T51" fmla="*/ 96 h 134"/>
                              <a:gd name="T52" fmla="*/ 35 w 73"/>
                              <a:gd name="T53" fmla="*/ 96 h 134"/>
                              <a:gd name="T54" fmla="*/ 36 w 73"/>
                              <a:gd name="T55" fmla="*/ 96 h 134"/>
                              <a:gd name="T56" fmla="*/ 39 w 73"/>
                              <a:gd name="T57" fmla="*/ 94 h 134"/>
                              <a:gd name="T58" fmla="*/ 41 w 73"/>
                              <a:gd name="T59" fmla="*/ 94 h 134"/>
                              <a:gd name="T60" fmla="*/ 45 w 73"/>
                              <a:gd name="T61" fmla="*/ 92 h 134"/>
                              <a:gd name="T62" fmla="*/ 48 w 73"/>
                              <a:gd name="T63" fmla="*/ 88 h 134"/>
                              <a:gd name="T64" fmla="*/ 52 w 73"/>
                              <a:gd name="T65" fmla="*/ 84 h 134"/>
                              <a:gd name="T66" fmla="*/ 53 w 73"/>
                              <a:gd name="T67" fmla="*/ 82 h 134"/>
                              <a:gd name="T68" fmla="*/ 54 w 73"/>
                              <a:gd name="T69" fmla="*/ 80 h 134"/>
                              <a:gd name="T70" fmla="*/ 54 w 73"/>
                              <a:gd name="T71" fmla="*/ 77 h 134"/>
                              <a:gd name="T72" fmla="*/ 57 w 73"/>
                              <a:gd name="T73" fmla="*/ 74 h 134"/>
                              <a:gd name="T74" fmla="*/ 57 w 73"/>
                              <a:gd name="T75" fmla="*/ 72 h 134"/>
                              <a:gd name="T76" fmla="*/ 58 w 73"/>
                              <a:gd name="T77" fmla="*/ 68 h 134"/>
                              <a:gd name="T78" fmla="*/ 58 w 73"/>
                              <a:gd name="T79" fmla="*/ 65 h 134"/>
                              <a:gd name="T80" fmla="*/ 60 w 73"/>
                              <a:gd name="T81" fmla="*/ 61 h 134"/>
                              <a:gd name="T82" fmla="*/ 60 w 73"/>
                              <a:gd name="T83" fmla="*/ 56 h 134"/>
                              <a:gd name="T84" fmla="*/ 56 w 73"/>
                              <a:gd name="T85" fmla="*/ 48 h 134"/>
                              <a:gd name="T86" fmla="*/ 52 w 73"/>
                              <a:gd name="T87" fmla="*/ 43 h 134"/>
                              <a:gd name="T88" fmla="*/ 45 w 73"/>
                              <a:gd name="T89" fmla="*/ 39 h 134"/>
                              <a:gd name="T90" fmla="*/ 39 w 73"/>
                              <a:gd name="T91" fmla="*/ 39 h 134"/>
                              <a:gd name="T92" fmla="*/ 33 w 73"/>
                              <a:gd name="T93" fmla="*/ 40 h 134"/>
                              <a:gd name="T94" fmla="*/ 28 w 73"/>
                              <a:gd name="T95" fmla="*/ 44 h 134"/>
                              <a:gd name="T96" fmla="*/ 23 w 73"/>
                              <a:gd name="T97" fmla="*/ 48 h 134"/>
                              <a:gd name="T98" fmla="*/ 19 w 73"/>
                              <a:gd name="T99" fmla="*/ 53 h 134"/>
                              <a:gd name="T100" fmla="*/ 16 w 73"/>
                              <a:gd name="T101" fmla="*/ 60 h 134"/>
                              <a:gd name="T102" fmla="*/ 15 w 73"/>
                              <a:gd name="T103" fmla="*/ 68 h 134"/>
                              <a:gd name="T104" fmla="*/ 13 w 73"/>
                              <a:gd name="T105" fmla="*/ 74 h 134"/>
                              <a:gd name="T106" fmla="*/ 13 w 73"/>
                              <a:gd name="T107" fmla="*/ 76 h 134"/>
                              <a:gd name="T108" fmla="*/ 39 w 73"/>
                              <a:gd name="T109" fmla="*/ 0 h 134"/>
                              <a:gd name="T110" fmla="*/ 62 w 73"/>
                              <a:gd name="T111" fmla="*/ 20 h 134"/>
                              <a:gd name="T112" fmla="*/ 45 w 73"/>
                              <a:gd name="T113" fmla="*/ 11 h 134"/>
                              <a:gd name="T114" fmla="*/ 21 w 73"/>
                              <a:gd name="T115" fmla="*/ 20 h 134"/>
                              <a:gd name="T116" fmla="*/ 23 w 73"/>
                              <a:gd name="T117" fmla="*/ 118 h 134"/>
                              <a:gd name="T118" fmla="*/ 33 w 73"/>
                              <a:gd name="T11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3" h="134">
                                <a:moveTo>
                                  <a:pt x="0" y="77"/>
                                </a:moveTo>
                                <a:lnTo>
                                  <a:pt x="1" y="68"/>
                                </a:lnTo>
                                <a:lnTo>
                                  <a:pt x="4" y="57"/>
                                </a:lnTo>
                                <a:lnTo>
                                  <a:pt x="8" y="49"/>
                                </a:lnTo>
                                <a:lnTo>
                                  <a:pt x="13" y="41"/>
                                </a:lnTo>
                                <a:lnTo>
                                  <a:pt x="19" y="35"/>
                                </a:lnTo>
                                <a:lnTo>
                                  <a:pt x="25" y="31"/>
                                </a:lnTo>
                                <a:lnTo>
                                  <a:pt x="33" y="29"/>
                                </a:lnTo>
                                <a:lnTo>
                                  <a:pt x="41" y="28"/>
                                </a:lnTo>
                                <a:lnTo>
                                  <a:pt x="48" y="28"/>
                                </a:lnTo>
                                <a:lnTo>
                                  <a:pt x="54" y="29"/>
                                </a:lnTo>
                                <a:lnTo>
                                  <a:pt x="60" y="32"/>
                                </a:lnTo>
                                <a:lnTo>
                                  <a:pt x="64" y="36"/>
                                </a:lnTo>
                                <a:lnTo>
                                  <a:pt x="68" y="41"/>
                                </a:lnTo>
                                <a:lnTo>
                                  <a:pt x="70" y="47"/>
                                </a:lnTo>
                                <a:lnTo>
                                  <a:pt x="72" y="53"/>
                                </a:lnTo>
                                <a:lnTo>
                                  <a:pt x="73" y="60"/>
                                </a:lnTo>
                                <a:lnTo>
                                  <a:pt x="73" y="66"/>
                                </a:lnTo>
                                <a:lnTo>
                                  <a:pt x="72" y="72"/>
                                </a:lnTo>
                                <a:lnTo>
                                  <a:pt x="69" y="78"/>
                                </a:lnTo>
                                <a:lnTo>
                                  <a:pt x="68" y="84"/>
                                </a:lnTo>
                                <a:lnTo>
                                  <a:pt x="65" y="89"/>
                                </a:lnTo>
                                <a:lnTo>
                                  <a:pt x="61" y="93"/>
                                </a:lnTo>
                                <a:lnTo>
                                  <a:pt x="57" y="97"/>
                                </a:lnTo>
                                <a:lnTo>
                                  <a:pt x="53" y="100"/>
                                </a:lnTo>
                                <a:lnTo>
                                  <a:pt x="48" y="102"/>
                                </a:lnTo>
                                <a:lnTo>
                                  <a:pt x="42" y="105"/>
                                </a:lnTo>
                                <a:lnTo>
                                  <a:pt x="36" y="106"/>
                                </a:lnTo>
                                <a:lnTo>
                                  <a:pt x="31" y="106"/>
                                </a:lnTo>
                                <a:lnTo>
                                  <a:pt x="27" y="106"/>
                                </a:lnTo>
                                <a:lnTo>
                                  <a:pt x="23" y="105"/>
                                </a:lnTo>
                                <a:lnTo>
                                  <a:pt x="19" y="105"/>
                                </a:lnTo>
                                <a:lnTo>
                                  <a:pt x="15" y="105"/>
                                </a:lnTo>
                                <a:lnTo>
                                  <a:pt x="12" y="102"/>
                                </a:lnTo>
                                <a:lnTo>
                                  <a:pt x="9" y="100"/>
                                </a:lnTo>
                                <a:lnTo>
                                  <a:pt x="7" y="97"/>
                                </a:lnTo>
                                <a:lnTo>
                                  <a:pt x="4" y="94"/>
                                </a:lnTo>
                                <a:lnTo>
                                  <a:pt x="3" y="90"/>
                                </a:lnTo>
                                <a:lnTo>
                                  <a:pt x="1" y="86"/>
                                </a:lnTo>
                                <a:lnTo>
                                  <a:pt x="0" y="82"/>
                                </a:lnTo>
                                <a:lnTo>
                                  <a:pt x="0" y="78"/>
                                </a:lnTo>
                                <a:lnTo>
                                  <a:pt x="0" y="77"/>
                                </a:lnTo>
                                <a:close/>
                                <a:moveTo>
                                  <a:pt x="13" y="76"/>
                                </a:moveTo>
                                <a:lnTo>
                                  <a:pt x="13" y="81"/>
                                </a:lnTo>
                                <a:lnTo>
                                  <a:pt x="15" y="85"/>
                                </a:lnTo>
                                <a:lnTo>
                                  <a:pt x="16" y="89"/>
                                </a:lnTo>
                                <a:lnTo>
                                  <a:pt x="17" y="90"/>
                                </a:lnTo>
                                <a:lnTo>
                                  <a:pt x="20" y="92"/>
                                </a:lnTo>
                                <a:lnTo>
                                  <a:pt x="23" y="94"/>
                                </a:lnTo>
                                <a:lnTo>
                                  <a:pt x="27" y="96"/>
                                </a:lnTo>
                                <a:lnTo>
                                  <a:pt x="31" y="96"/>
                                </a:lnTo>
                                <a:lnTo>
                                  <a:pt x="32" y="96"/>
                                </a:lnTo>
                                <a:lnTo>
                                  <a:pt x="33" y="96"/>
                                </a:lnTo>
                                <a:lnTo>
                                  <a:pt x="35" y="96"/>
                                </a:lnTo>
                                <a:lnTo>
                                  <a:pt x="36" y="96"/>
                                </a:lnTo>
                                <a:lnTo>
                                  <a:pt x="37" y="94"/>
                                </a:lnTo>
                                <a:lnTo>
                                  <a:pt x="39" y="94"/>
                                </a:lnTo>
                                <a:lnTo>
                                  <a:pt x="40" y="94"/>
                                </a:lnTo>
                                <a:lnTo>
                                  <a:pt x="41" y="94"/>
                                </a:lnTo>
                                <a:lnTo>
                                  <a:pt x="44" y="93"/>
                                </a:lnTo>
                                <a:lnTo>
                                  <a:pt x="45" y="92"/>
                                </a:lnTo>
                                <a:lnTo>
                                  <a:pt x="46" y="90"/>
                                </a:lnTo>
                                <a:lnTo>
                                  <a:pt x="48" y="88"/>
                                </a:lnTo>
                                <a:lnTo>
                                  <a:pt x="50" y="86"/>
                                </a:lnTo>
                                <a:lnTo>
                                  <a:pt x="52" y="84"/>
                                </a:lnTo>
                                <a:lnTo>
                                  <a:pt x="53" y="82"/>
                                </a:lnTo>
                                <a:lnTo>
                                  <a:pt x="54" y="81"/>
                                </a:lnTo>
                                <a:lnTo>
                                  <a:pt x="54" y="80"/>
                                </a:lnTo>
                                <a:lnTo>
                                  <a:pt x="54" y="78"/>
                                </a:lnTo>
                                <a:lnTo>
                                  <a:pt x="54" y="77"/>
                                </a:lnTo>
                                <a:lnTo>
                                  <a:pt x="56" y="76"/>
                                </a:lnTo>
                                <a:lnTo>
                                  <a:pt x="57" y="74"/>
                                </a:lnTo>
                                <a:lnTo>
                                  <a:pt x="57" y="73"/>
                                </a:lnTo>
                                <a:lnTo>
                                  <a:pt x="57" y="72"/>
                                </a:lnTo>
                                <a:lnTo>
                                  <a:pt x="58" y="69"/>
                                </a:lnTo>
                                <a:lnTo>
                                  <a:pt x="58" y="68"/>
                                </a:lnTo>
                                <a:lnTo>
                                  <a:pt x="58" y="66"/>
                                </a:lnTo>
                                <a:lnTo>
                                  <a:pt x="58" y="65"/>
                                </a:lnTo>
                                <a:lnTo>
                                  <a:pt x="60" y="62"/>
                                </a:lnTo>
                                <a:lnTo>
                                  <a:pt x="60" y="61"/>
                                </a:lnTo>
                                <a:lnTo>
                                  <a:pt x="60" y="60"/>
                                </a:lnTo>
                                <a:lnTo>
                                  <a:pt x="60" y="56"/>
                                </a:lnTo>
                                <a:lnTo>
                                  <a:pt x="58" y="52"/>
                                </a:lnTo>
                                <a:lnTo>
                                  <a:pt x="56" y="48"/>
                                </a:lnTo>
                                <a:lnTo>
                                  <a:pt x="54" y="45"/>
                                </a:lnTo>
                                <a:lnTo>
                                  <a:pt x="52" y="43"/>
                                </a:lnTo>
                                <a:lnTo>
                                  <a:pt x="49" y="40"/>
                                </a:lnTo>
                                <a:lnTo>
                                  <a:pt x="45" y="39"/>
                                </a:lnTo>
                                <a:lnTo>
                                  <a:pt x="41" y="39"/>
                                </a:lnTo>
                                <a:lnTo>
                                  <a:pt x="39" y="39"/>
                                </a:lnTo>
                                <a:lnTo>
                                  <a:pt x="36" y="40"/>
                                </a:lnTo>
                                <a:lnTo>
                                  <a:pt x="33" y="40"/>
                                </a:lnTo>
                                <a:lnTo>
                                  <a:pt x="31" y="41"/>
                                </a:lnTo>
                                <a:lnTo>
                                  <a:pt x="28" y="44"/>
                                </a:lnTo>
                                <a:lnTo>
                                  <a:pt x="25" y="45"/>
                                </a:lnTo>
                                <a:lnTo>
                                  <a:pt x="23" y="48"/>
                                </a:lnTo>
                                <a:lnTo>
                                  <a:pt x="20" y="50"/>
                                </a:lnTo>
                                <a:lnTo>
                                  <a:pt x="19" y="53"/>
                                </a:lnTo>
                                <a:lnTo>
                                  <a:pt x="17" y="56"/>
                                </a:lnTo>
                                <a:lnTo>
                                  <a:pt x="16" y="60"/>
                                </a:lnTo>
                                <a:lnTo>
                                  <a:pt x="16" y="62"/>
                                </a:lnTo>
                                <a:lnTo>
                                  <a:pt x="15" y="68"/>
                                </a:lnTo>
                                <a:lnTo>
                                  <a:pt x="15" y="72"/>
                                </a:lnTo>
                                <a:lnTo>
                                  <a:pt x="13" y="74"/>
                                </a:lnTo>
                                <a:lnTo>
                                  <a:pt x="13" y="77"/>
                                </a:lnTo>
                                <a:lnTo>
                                  <a:pt x="13" y="76"/>
                                </a:lnTo>
                                <a:close/>
                                <a:moveTo>
                                  <a:pt x="21" y="20"/>
                                </a:moveTo>
                                <a:lnTo>
                                  <a:pt x="39" y="0"/>
                                </a:lnTo>
                                <a:lnTo>
                                  <a:pt x="53" y="0"/>
                                </a:lnTo>
                                <a:lnTo>
                                  <a:pt x="62" y="20"/>
                                </a:lnTo>
                                <a:lnTo>
                                  <a:pt x="50" y="20"/>
                                </a:lnTo>
                                <a:lnTo>
                                  <a:pt x="45" y="11"/>
                                </a:lnTo>
                                <a:lnTo>
                                  <a:pt x="33" y="20"/>
                                </a:lnTo>
                                <a:lnTo>
                                  <a:pt x="21" y="20"/>
                                </a:lnTo>
                                <a:close/>
                                <a:moveTo>
                                  <a:pt x="20" y="134"/>
                                </a:moveTo>
                                <a:lnTo>
                                  <a:pt x="23" y="118"/>
                                </a:lnTo>
                                <a:lnTo>
                                  <a:pt x="36" y="120"/>
                                </a:lnTo>
                                <a:lnTo>
                                  <a:pt x="33" y="134"/>
                                </a:lnTo>
                                <a:lnTo>
                                  <a:pt x="20"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8" name="Freeform 2694"/>
                        <wps:cNvSpPr>
                          <a:spLocks/>
                        </wps:cNvSpPr>
                        <wps:spPr bwMode="auto">
                          <a:xfrm>
                            <a:off x="7006" y="7483"/>
                            <a:ext cx="42" cy="15"/>
                          </a:xfrm>
                          <a:custGeom>
                            <a:avLst/>
                            <a:gdLst>
                              <a:gd name="T0" fmla="*/ 0 w 42"/>
                              <a:gd name="T1" fmla="*/ 15 h 15"/>
                              <a:gd name="T2" fmla="*/ 2 w 42"/>
                              <a:gd name="T3" fmla="*/ 2 h 15"/>
                              <a:gd name="T4" fmla="*/ 42 w 42"/>
                              <a:gd name="T5" fmla="*/ 0 h 15"/>
                              <a:gd name="T6" fmla="*/ 39 w 42"/>
                              <a:gd name="T7" fmla="*/ 14 h 15"/>
                              <a:gd name="T8" fmla="*/ 0 w 42"/>
                              <a:gd name="T9" fmla="*/ 15 h 15"/>
                            </a:gdLst>
                            <a:ahLst/>
                            <a:cxnLst>
                              <a:cxn ang="0">
                                <a:pos x="T0" y="T1"/>
                              </a:cxn>
                              <a:cxn ang="0">
                                <a:pos x="T2" y="T3"/>
                              </a:cxn>
                              <a:cxn ang="0">
                                <a:pos x="T4" y="T5"/>
                              </a:cxn>
                              <a:cxn ang="0">
                                <a:pos x="T6" y="T7"/>
                              </a:cxn>
                              <a:cxn ang="0">
                                <a:pos x="T8" y="T9"/>
                              </a:cxn>
                            </a:cxnLst>
                            <a:rect l="0" t="0" r="r" b="b"/>
                            <a:pathLst>
                              <a:path w="42" h="15">
                                <a:moveTo>
                                  <a:pt x="0" y="15"/>
                                </a:moveTo>
                                <a:lnTo>
                                  <a:pt x="2" y="2"/>
                                </a:lnTo>
                                <a:lnTo>
                                  <a:pt x="42" y="0"/>
                                </a:lnTo>
                                <a:lnTo>
                                  <a:pt x="39" y="14"/>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9" name="Freeform 2695"/>
                        <wps:cNvSpPr>
                          <a:spLocks/>
                        </wps:cNvSpPr>
                        <wps:spPr bwMode="auto">
                          <a:xfrm>
                            <a:off x="7095" y="7421"/>
                            <a:ext cx="71" cy="108"/>
                          </a:xfrm>
                          <a:custGeom>
                            <a:avLst/>
                            <a:gdLst>
                              <a:gd name="T0" fmla="*/ 0 w 71"/>
                              <a:gd name="T1" fmla="*/ 108 h 108"/>
                              <a:gd name="T2" fmla="*/ 19 w 71"/>
                              <a:gd name="T3" fmla="*/ 0 h 108"/>
                              <a:gd name="T4" fmla="*/ 34 w 71"/>
                              <a:gd name="T5" fmla="*/ 0 h 108"/>
                              <a:gd name="T6" fmla="*/ 15 w 71"/>
                              <a:gd name="T7" fmla="*/ 97 h 108"/>
                              <a:gd name="T8" fmla="*/ 71 w 71"/>
                              <a:gd name="T9" fmla="*/ 96 h 108"/>
                              <a:gd name="T10" fmla="*/ 69 w 71"/>
                              <a:gd name="T11" fmla="*/ 106 h 108"/>
                              <a:gd name="T12" fmla="*/ 0 w 71"/>
                              <a:gd name="T13" fmla="*/ 108 h 108"/>
                            </a:gdLst>
                            <a:ahLst/>
                            <a:cxnLst>
                              <a:cxn ang="0">
                                <a:pos x="T0" y="T1"/>
                              </a:cxn>
                              <a:cxn ang="0">
                                <a:pos x="T2" y="T3"/>
                              </a:cxn>
                              <a:cxn ang="0">
                                <a:pos x="T4" y="T5"/>
                              </a:cxn>
                              <a:cxn ang="0">
                                <a:pos x="T6" y="T7"/>
                              </a:cxn>
                              <a:cxn ang="0">
                                <a:pos x="T8" y="T9"/>
                              </a:cxn>
                              <a:cxn ang="0">
                                <a:pos x="T10" y="T11"/>
                              </a:cxn>
                              <a:cxn ang="0">
                                <a:pos x="T12" y="T13"/>
                              </a:cxn>
                            </a:cxnLst>
                            <a:rect l="0" t="0" r="r" b="b"/>
                            <a:pathLst>
                              <a:path w="71" h="108">
                                <a:moveTo>
                                  <a:pt x="0" y="108"/>
                                </a:moveTo>
                                <a:lnTo>
                                  <a:pt x="19" y="0"/>
                                </a:lnTo>
                                <a:lnTo>
                                  <a:pt x="34" y="0"/>
                                </a:lnTo>
                                <a:lnTo>
                                  <a:pt x="15" y="97"/>
                                </a:lnTo>
                                <a:lnTo>
                                  <a:pt x="71" y="96"/>
                                </a:lnTo>
                                <a:lnTo>
                                  <a:pt x="69" y="106"/>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0" name="Freeform 2696"/>
                        <wps:cNvSpPr>
                          <a:spLocks/>
                        </wps:cNvSpPr>
                        <wps:spPr bwMode="auto">
                          <a:xfrm>
                            <a:off x="7180" y="7511"/>
                            <a:ext cx="15" cy="18"/>
                          </a:xfrm>
                          <a:custGeom>
                            <a:avLst/>
                            <a:gdLst>
                              <a:gd name="T0" fmla="*/ 0 w 15"/>
                              <a:gd name="T1" fmla="*/ 18 h 18"/>
                              <a:gd name="T2" fmla="*/ 2 w 15"/>
                              <a:gd name="T3" fmla="*/ 3 h 18"/>
                              <a:gd name="T4" fmla="*/ 15 w 15"/>
                              <a:gd name="T5" fmla="*/ 0 h 18"/>
                              <a:gd name="T6" fmla="*/ 13 w 15"/>
                              <a:gd name="T7" fmla="*/ 16 h 18"/>
                              <a:gd name="T8" fmla="*/ 0 w 15"/>
                              <a:gd name="T9" fmla="*/ 18 h 18"/>
                            </a:gdLst>
                            <a:ahLst/>
                            <a:cxnLst>
                              <a:cxn ang="0">
                                <a:pos x="T0" y="T1"/>
                              </a:cxn>
                              <a:cxn ang="0">
                                <a:pos x="T2" y="T3"/>
                              </a:cxn>
                              <a:cxn ang="0">
                                <a:pos x="T4" y="T5"/>
                              </a:cxn>
                              <a:cxn ang="0">
                                <a:pos x="T6" y="T7"/>
                              </a:cxn>
                              <a:cxn ang="0">
                                <a:pos x="T8" y="T9"/>
                              </a:cxn>
                            </a:cxnLst>
                            <a:rect l="0" t="0" r="r" b="b"/>
                            <a:pathLst>
                              <a:path w="15" h="18">
                                <a:moveTo>
                                  <a:pt x="0" y="18"/>
                                </a:moveTo>
                                <a:lnTo>
                                  <a:pt x="2" y="3"/>
                                </a:lnTo>
                                <a:lnTo>
                                  <a:pt x="15" y="0"/>
                                </a:lnTo>
                                <a:lnTo>
                                  <a:pt x="13" y="1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1" name="Freeform 2697"/>
                        <wps:cNvSpPr>
                          <a:spLocks noEditPoints="1"/>
                        </wps:cNvSpPr>
                        <wps:spPr bwMode="auto">
                          <a:xfrm>
                            <a:off x="7226" y="7420"/>
                            <a:ext cx="101" cy="107"/>
                          </a:xfrm>
                          <a:custGeom>
                            <a:avLst/>
                            <a:gdLst>
                              <a:gd name="T0" fmla="*/ 0 w 101"/>
                              <a:gd name="T1" fmla="*/ 57 h 107"/>
                              <a:gd name="T2" fmla="*/ 3 w 101"/>
                              <a:gd name="T3" fmla="*/ 44 h 107"/>
                              <a:gd name="T4" fmla="*/ 7 w 101"/>
                              <a:gd name="T5" fmla="*/ 32 h 107"/>
                              <a:gd name="T6" fmla="*/ 12 w 101"/>
                              <a:gd name="T7" fmla="*/ 22 h 107"/>
                              <a:gd name="T8" fmla="*/ 24 w 101"/>
                              <a:gd name="T9" fmla="*/ 10 h 107"/>
                              <a:gd name="T10" fmla="*/ 43 w 101"/>
                              <a:gd name="T11" fmla="*/ 1 h 107"/>
                              <a:gd name="T12" fmla="*/ 64 w 101"/>
                              <a:gd name="T13" fmla="*/ 1 h 107"/>
                              <a:gd name="T14" fmla="*/ 81 w 101"/>
                              <a:gd name="T15" fmla="*/ 8 h 107"/>
                              <a:gd name="T16" fmla="*/ 90 w 101"/>
                              <a:gd name="T17" fmla="*/ 16 h 107"/>
                              <a:gd name="T18" fmla="*/ 96 w 101"/>
                              <a:gd name="T19" fmla="*/ 24 h 107"/>
                              <a:gd name="T20" fmla="*/ 98 w 101"/>
                              <a:gd name="T21" fmla="*/ 32 h 107"/>
                              <a:gd name="T22" fmla="*/ 101 w 101"/>
                              <a:gd name="T23" fmla="*/ 42 h 107"/>
                              <a:gd name="T24" fmla="*/ 101 w 101"/>
                              <a:gd name="T25" fmla="*/ 54 h 107"/>
                              <a:gd name="T26" fmla="*/ 97 w 101"/>
                              <a:gd name="T27" fmla="*/ 69 h 107"/>
                              <a:gd name="T28" fmla="*/ 92 w 101"/>
                              <a:gd name="T29" fmla="*/ 79 h 107"/>
                              <a:gd name="T30" fmla="*/ 85 w 101"/>
                              <a:gd name="T31" fmla="*/ 87 h 107"/>
                              <a:gd name="T32" fmla="*/ 78 w 101"/>
                              <a:gd name="T33" fmla="*/ 95 h 107"/>
                              <a:gd name="T34" fmla="*/ 70 w 101"/>
                              <a:gd name="T35" fmla="*/ 101 h 107"/>
                              <a:gd name="T36" fmla="*/ 61 w 101"/>
                              <a:gd name="T37" fmla="*/ 105 h 107"/>
                              <a:gd name="T38" fmla="*/ 49 w 101"/>
                              <a:gd name="T39" fmla="*/ 107 h 107"/>
                              <a:gd name="T40" fmla="*/ 39 w 101"/>
                              <a:gd name="T41" fmla="*/ 107 h 107"/>
                              <a:gd name="T42" fmla="*/ 27 w 101"/>
                              <a:gd name="T43" fmla="*/ 103 h 107"/>
                              <a:gd name="T44" fmla="*/ 16 w 101"/>
                              <a:gd name="T45" fmla="*/ 99 h 107"/>
                              <a:gd name="T46" fmla="*/ 8 w 101"/>
                              <a:gd name="T47" fmla="*/ 93 h 107"/>
                              <a:gd name="T48" fmla="*/ 4 w 101"/>
                              <a:gd name="T49" fmla="*/ 81 h 107"/>
                              <a:gd name="T50" fmla="*/ 0 w 101"/>
                              <a:gd name="T51" fmla="*/ 69 h 107"/>
                              <a:gd name="T52" fmla="*/ 13 w 101"/>
                              <a:gd name="T53" fmla="*/ 63 h 107"/>
                              <a:gd name="T54" fmla="*/ 15 w 101"/>
                              <a:gd name="T55" fmla="*/ 71 h 107"/>
                              <a:gd name="T56" fmla="*/ 16 w 101"/>
                              <a:gd name="T57" fmla="*/ 81 h 107"/>
                              <a:gd name="T58" fmla="*/ 21 w 101"/>
                              <a:gd name="T59" fmla="*/ 87 h 107"/>
                              <a:gd name="T60" fmla="*/ 28 w 101"/>
                              <a:gd name="T61" fmla="*/ 93 h 107"/>
                              <a:gd name="T62" fmla="*/ 32 w 101"/>
                              <a:gd name="T63" fmla="*/ 94 h 107"/>
                              <a:gd name="T64" fmla="*/ 36 w 101"/>
                              <a:gd name="T65" fmla="*/ 95 h 107"/>
                              <a:gd name="T66" fmla="*/ 41 w 101"/>
                              <a:gd name="T67" fmla="*/ 95 h 107"/>
                              <a:gd name="T68" fmla="*/ 45 w 101"/>
                              <a:gd name="T69" fmla="*/ 97 h 107"/>
                              <a:gd name="T70" fmla="*/ 53 w 101"/>
                              <a:gd name="T71" fmla="*/ 95 h 107"/>
                              <a:gd name="T72" fmla="*/ 60 w 101"/>
                              <a:gd name="T73" fmla="*/ 94 h 107"/>
                              <a:gd name="T74" fmla="*/ 68 w 101"/>
                              <a:gd name="T75" fmla="*/ 89 h 107"/>
                              <a:gd name="T76" fmla="*/ 73 w 101"/>
                              <a:gd name="T77" fmla="*/ 83 h 107"/>
                              <a:gd name="T78" fmla="*/ 78 w 101"/>
                              <a:gd name="T79" fmla="*/ 74 h 107"/>
                              <a:gd name="T80" fmla="*/ 84 w 101"/>
                              <a:gd name="T81" fmla="*/ 66 h 107"/>
                              <a:gd name="T82" fmla="*/ 85 w 101"/>
                              <a:gd name="T83" fmla="*/ 61 h 107"/>
                              <a:gd name="T84" fmla="*/ 86 w 101"/>
                              <a:gd name="T85" fmla="*/ 55 h 107"/>
                              <a:gd name="T86" fmla="*/ 88 w 101"/>
                              <a:gd name="T87" fmla="*/ 50 h 107"/>
                              <a:gd name="T88" fmla="*/ 88 w 101"/>
                              <a:gd name="T89" fmla="*/ 46 h 107"/>
                              <a:gd name="T90" fmla="*/ 85 w 101"/>
                              <a:gd name="T91" fmla="*/ 32 h 107"/>
                              <a:gd name="T92" fmla="*/ 78 w 101"/>
                              <a:gd name="T93" fmla="*/ 21 h 107"/>
                              <a:gd name="T94" fmla="*/ 68 w 101"/>
                              <a:gd name="T95" fmla="*/ 13 h 107"/>
                              <a:gd name="T96" fmla="*/ 56 w 101"/>
                              <a:gd name="T97" fmla="*/ 10 h 107"/>
                              <a:gd name="T98" fmla="*/ 40 w 101"/>
                              <a:gd name="T99" fmla="*/ 14 h 107"/>
                              <a:gd name="T100" fmla="*/ 27 w 101"/>
                              <a:gd name="T101" fmla="*/ 25 h 107"/>
                              <a:gd name="T102" fmla="*/ 17 w 101"/>
                              <a:gd name="T103" fmla="*/ 42 h 107"/>
                              <a:gd name="T104" fmla="*/ 13 w 101"/>
                              <a:gd name="T105" fmla="*/ 63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 h="107">
                                <a:moveTo>
                                  <a:pt x="0" y="63"/>
                                </a:moveTo>
                                <a:lnTo>
                                  <a:pt x="0" y="57"/>
                                </a:lnTo>
                                <a:lnTo>
                                  <a:pt x="1" y="50"/>
                                </a:lnTo>
                                <a:lnTo>
                                  <a:pt x="3" y="44"/>
                                </a:lnTo>
                                <a:lnTo>
                                  <a:pt x="4" y="38"/>
                                </a:lnTo>
                                <a:lnTo>
                                  <a:pt x="7" y="32"/>
                                </a:lnTo>
                                <a:lnTo>
                                  <a:pt x="9" y="26"/>
                                </a:lnTo>
                                <a:lnTo>
                                  <a:pt x="12" y="22"/>
                                </a:lnTo>
                                <a:lnTo>
                                  <a:pt x="16" y="17"/>
                                </a:lnTo>
                                <a:lnTo>
                                  <a:pt x="24" y="10"/>
                                </a:lnTo>
                                <a:lnTo>
                                  <a:pt x="33" y="4"/>
                                </a:lnTo>
                                <a:lnTo>
                                  <a:pt x="43" y="1"/>
                                </a:lnTo>
                                <a:lnTo>
                                  <a:pt x="55" y="0"/>
                                </a:lnTo>
                                <a:lnTo>
                                  <a:pt x="64" y="1"/>
                                </a:lnTo>
                                <a:lnTo>
                                  <a:pt x="73" y="4"/>
                                </a:lnTo>
                                <a:lnTo>
                                  <a:pt x="81" y="8"/>
                                </a:lnTo>
                                <a:lnTo>
                                  <a:pt x="88" y="13"/>
                                </a:lnTo>
                                <a:lnTo>
                                  <a:pt x="90" y="16"/>
                                </a:lnTo>
                                <a:lnTo>
                                  <a:pt x="93" y="20"/>
                                </a:lnTo>
                                <a:lnTo>
                                  <a:pt x="96" y="24"/>
                                </a:lnTo>
                                <a:lnTo>
                                  <a:pt x="97" y="28"/>
                                </a:lnTo>
                                <a:lnTo>
                                  <a:pt x="98" y="32"/>
                                </a:lnTo>
                                <a:lnTo>
                                  <a:pt x="100" y="37"/>
                                </a:lnTo>
                                <a:lnTo>
                                  <a:pt x="101" y="42"/>
                                </a:lnTo>
                                <a:lnTo>
                                  <a:pt x="101" y="48"/>
                                </a:lnTo>
                                <a:lnTo>
                                  <a:pt x="101" y="54"/>
                                </a:lnTo>
                                <a:lnTo>
                                  <a:pt x="100" y="62"/>
                                </a:lnTo>
                                <a:lnTo>
                                  <a:pt x="97" y="69"/>
                                </a:lnTo>
                                <a:lnTo>
                                  <a:pt x="94" y="75"/>
                                </a:lnTo>
                                <a:lnTo>
                                  <a:pt x="92" y="79"/>
                                </a:lnTo>
                                <a:lnTo>
                                  <a:pt x="89" y="83"/>
                                </a:lnTo>
                                <a:lnTo>
                                  <a:pt x="85" y="87"/>
                                </a:lnTo>
                                <a:lnTo>
                                  <a:pt x="82" y="91"/>
                                </a:lnTo>
                                <a:lnTo>
                                  <a:pt x="78" y="95"/>
                                </a:lnTo>
                                <a:lnTo>
                                  <a:pt x="74" y="98"/>
                                </a:lnTo>
                                <a:lnTo>
                                  <a:pt x="70" y="101"/>
                                </a:lnTo>
                                <a:lnTo>
                                  <a:pt x="66" y="103"/>
                                </a:lnTo>
                                <a:lnTo>
                                  <a:pt x="61" y="105"/>
                                </a:lnTo>
                                <a:lnTo>
                                  <a:pt x="56" y="106"/>
                                </a:lnTo>
                                <a:lnTo>
                                  <a:pt x="49" y="107"/>
                                </a:lnTo>
                                <a:lnTo>
                                  <a:pt x="44" y="107"/>
                                </a:lnTo>
                                <a:lnTo>
                                  <a:pt x="39" y="107"/>
                                </a:lnTo>
                                <a:lnTo>
                                  <a:pt x="32" y="106"/>
                                </a:lnTo>
                                <a:lnTo>
                                  <a:pt x="27" y="103"/>
                                </a:lnTo>
                                <a:lnTo>
                                  <a:pt x="21" y="102"/>
                                </a:lnTo>
                                <a:lnTo>
                                  <a:pt x="16" y="99"/>
                                </a:lnTo>
                                <a:lnTo>
                                  <a:pt x="12" y="97"/>
                                </a:lnTo>
                                <a:lnTo>
                                  <a:pt x="8" y="93"/>
                                </a:lnTo>
                                <a:lnTo>
                                  <a:pt x="5" y="87"/>
                                </a:lnTo>
                                <a:lnTo>
                                  <a:pt x="4" y="81"/>
                                </a:lnTo>
                                <a:lnTo>
                                  <a:pt x="1" y="75"/>
                                </a:lnTo>
                                <a:lnTo>
                                  <a:pt x="0" y="69"/>
                                </a:lnTo>
                                <a:lnTo>
                                  <a:pt x="0" y="63"/>
                                </a:lnTo>
                                <a:close/>
                                <a:moveTo>
                                  <a:pt x="13" y="63"/>
                                </a:moveTo>
                                <a:lnTo>
                                  <a:pt x="13" y="67"/>
                                </a:lnTo>
                                <a:lnTo>
                                  <a:pt x="15" y="71"/>
                                </a:lnTo>
                                <a:lnTo>
                                  <a:pt x="15" y="77"/>
                                </a:lnTo>
                                <a:lnTo>
                                  <a:pt x="16" y="81"/>
                                </a:lnTo>
                                <a:lnTo>
                                  <a:pt x="19" y="85"/>
                                </a:lnTo>
                                <a:lnTo>
                                  <a:pt x="21" y="87"/>
                                </a:lnTo>
                                <a:lnTo>
                                  <a:pt x="24" y="90"/>
                                </a:lnTo>
                                <a:lnTo>
                                  <a:pt x="28" y="93"/>
                                </a:lnTo>
                                <a:lnTo>
                                  <a:pt x="31" y="94"/>
                                </a:lnTo>
                                <a:lnTo>
                                  <a:pt x="32" y="94"/>
                                </a:lnTo>
                                <a:lnTo>
                                  <a:pt x="35" y="95"/>
                                </a:lnTo>
                                <a:lnTo>
                                  <a:pt x="36" y="95"/>
                                </a:lnTo>
                                <a:lnTo>
                                  <a:pt x="39" y="95"/>
                                </a:lnTo>
                                <a:lnTo>
                                  <a:pt x="41" y="95"/>
                                </a:lnTo>
                                <a:lnTo>
                                  <a:pt x="43" y="97"/>
                                </a:lnTo>
                                <a:lnTo>
                                  <a:pt x="45" y="97"/>
                                </a:lnTo>
                                <a:lnTo>
                                  <a:pt x="49" y="97"/>
                                </a:lnTo>
                                <a:lnTo>
                                  <a:pt x="53" y="95"/>
                                </a:lnTo>
                                <a:lnTo>
                                  <a:pt x="57" y="95"/>
                                </a:lnTo>
                                <a:lnTo>
                                  <a:pt x="60" y="94"/>
                                </a:lnTo>
                                <a:lnTo>
                                  <a:pt x="64" y="91"/>
                                </a:lnTo>
                                <a:lnTo>
                                  <a:pt x="68" y="89"/>
                                </a:lnTo>
                                <a:lnTo>
                                  <a:pt x="70" y="86"/>
                                </a:lnTo>
                                <a:lnTo>
                                  <a:pt x="73" y="83"/>
                                </a:lnTo>
                                <a:lnTo>
                                  <a:pt x="76" y="79"/>
                                </a:lnTo>
                                <a:lnTo>
                                  <a:pt x="78" y="74"/>
                                </a:lnTo>
                                <a:lnTo>
                                  <a:pt x="81" y="70"/>
                                </a:lnTo>
                                <a:lnTo>
                                  <a:pt x="84" y="66"/>
                                </a:lnTo>
                                <a:lnTo>
                                  <a:pt x="84" y="63"/>
                                </a:lnTo>
                                <a:lnTo>
                                  <a:pt x="85" y="61"/>
                                </a:lnTo>
                                <a:lnTo>
                                  <a:pt x="86" y="58"/>
                                </a:lnTo>
                                <a:lnTo>
                                  <a:pt x="86" y="55"/>
                                </a:lnTo>
                                <a:lnTo>
                                  <a:pt x="86" y="53"/>
                                </a:lnTo>
                                <a:lnTo>
                                  <a:pt x="88" y="50"/>
                                </a:lnTo>
                                <a:lnTo>
                                  <a:pt x="88" y="49"/>
                                </a:lnTo>
                                <a:lnTo>
                                  <a:pt x="88" y="46"/>
                                </a:lnTo>
                                <a:lnTo>
                                  <a:pt x="86" y="38"/>
                                </a:lnTo>
                                <a:lnTo>
                                  <a:pt x="85" y="32"/>
                                </a:lnTo>
                                <a:lnTo>
                                  <a:pt x="82" y="26"/>
                                </a:lnTo>
                                <a:lnTo>
                                  <a:pt x="78" y="21"/>
                                </a:lnTo>
                                <a:lnTo>
                                  <a:pt x="74" y="17"/>
                                </a:lnTo>
                                <a:lnTo>
                                  <a:pt x="68" y="13"/>
                                </a:lnTo>
                                <a:lnTo>
                                  <a:pt x="62" y="12"/>
                                </a:lnTo>
                                <a:lnTo>
                                  <a:pt x="56" y="10"/>
                                </a:lnTo>
                                <a:lnTo>
                                  <a:pt x="48" y="12"/>
                                </a:lnTo>
                                <a:lnTo>
                                  <a:pt x="40" y="14"/>
                                </a:lnTo>
                                <a:lnTo>
                                  <a:pt x="33" y="18"/>
                                </a:lnTo>
                                <a:lnTo>
                                  <a:pt x="27" y="25"/>
                                </a:lnTo>
                                <a:lnTo>
                                  <a:pt x="21" y="33"/>
                                </a:lnTo>
                                <a:lnTo>
                                  <a:pt x="17" y="42"/>
                                </a:lnTo>
                                <a:lnTo>
                                  <a:pt x="15" y="52"/>
                                </a:lnTo>
                                <a:lnTo>
                                  <a:pt x="1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2" name="Freeform 2698"/>
                        <wps:cNvSpPr>
                          <a:spLocks/>
                        </wps:cNvSpPr>
                        <wps:spPr bwMode="auto">
                          <a:xfrm>
                            <a:off x="7335" y="7510"/>
                            <a:ext cx="16" cy="17"/>
                          </a:xfrm>
                          <a:custGeom>
                            <a:avLst/>
                            <a:gdLst>
                              <a:gd name="T0" fmla="*/ 0 w 16"/>
                              <a:gd name="T1" fmla="*/ 17 h 17"/>
                              <a:gd name="T2" fmla="*/ 3 w 16"/>
                              <a:gd name="T3" fmla="*/ 3 h 17"/>
                              <a:gd name="T4" fmla="*/ 16 w 16"/>
                              <a:gd name="T5" fmla="*/ 0 h 17"/>
                              <a:gd name="T6" fmla="*/ 13 w 16"/>
                              <a:gd name="T7" fmla="*/ 16 h 17"/>
                              <a:gd name="T8" fmla="*/ 0 w 16"/>
                              <a:gd name="T9" fmla="*/ 17 h 17"/>
                            </a:gdLst>
                            <a:ahLst/>
                            <a:cxnLst>
                              <a:cxn ang="0">
                                <a:pos x="T0" y="T1"/>
                              </a:cxn>
                              <a:cxn ang="0">
                                <a:pos x="T2" y="T3"/>
                              </a:cxn>
                              <a:cxn ang="0">
                                <a:pos x="T4" y="T5"/>
                              </a:cxn>
                              <a:cxn ang="0">
                                <a:pos x="T6" y="T7"/>
                              </a:cxn>
                              <a:cxn ang="0">
                                <a:pos x="T8" y="T9"/>
                              </a:cxn>
                            </a:cxnLst>
                            <a:rect l="0" t="0" r="r" b="b"/>
                            <a:pathLst>
                              <a:path w="16" h="17">
                                <a:moveTo>
                                  <a:pt x="0" y="17"/>
                                </a:moveTo>
                                <a:lnTo>
                                  <a:pt x="3" y="3"/>
                                </a:lnTo>
                                <a:lnTo>
                                  <a:pt x="16" y="0"/>
                                </a:lnTo>
                                <a:lnTo>
                                  <a:pt x="13" y="16"/>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3" name="Freeform 2699"/>
                        <wps:cNvSpPr>
                          <a:spLocks noEditPoints="1"/>
                        </wps:cNvSpPr>
                        <wps:spPr bwMode="auto">
                          <a:xfrm>
                            <a:off x="7364" y="7418"/>
                            <a:ext cx="95" cy="109"/>
                          </a:xfrm>
                          <a:custGeom>
                            <a:avLst/>
                            <a:gdLst>
                              <a:gd name="T0" fmla="*/ 0 w 95"/>
                              <a:gd name="T1" fmla="*/ 108 h 109"/>
                              <a:gd name="T2" fmla="*/ 59 w 95"/>
                              <a:gd name="T3" fmla="*/ 0 h 109"/>
                              <a:gd name="T4" fmla="*/ 76 w 95"/>
                              <a:gd name="T5" fmla="*/ 0 h 109"/>
                              <a:gd name="T6" fmla="*/ 95 w 95"/>
                              <a:gd name="T7" fmla="*/ 107 h 109"/>
                              <a:gd name="T8" fmla="*/ 81 w 95"/>
                              <a:gd name="T9" fmla="*/ 107 h 109"/>
                              <a:gd name="T10" fmla="*/ 76 w 95"/>
                              <a:gd name="T11" fmla="*/ 76 h 109"/>
                              <a:gd name="T12" fmla="*/ 33 w 95"/>
                              <a:gd name="T13" fmla="*/ 76 h 109"/>
                              <a:gd name="T14" fmla="*/ 17 w 95"/>
                              <a:gd name="T15" fmla="*/ 109 h 109"/>
                              <a:gd name="T16" fmla="*/ 0 w 95"/>
                              <a:gd name="T17" fmla="*/ 108 h 109"/>
                              <a:gd name="T18" fmla="*/ 40 w 95"/>
                              <a:gd name="T19" fmla="*/ 65 h 109"/>
                              <a:gd name="T20" fmla="*/ 75 w 95"/>
                              <a:gd name="T21" fmla="*/ 65 h 109"/>
                              <a:gd name="T22" fmla="*/ 69 w 95"/>
                              <a:gd name="T23" fmla="*/ 39 h 109"/>
                              <a:gd name="T24" fmla="*/ 68 w 95"/>
                              <a:gd name="T25" fmla="*/ 30 h 109"/>
                              <a:gd name="T26" fmla="*/ 67 w 95"/>
                              <a:gd name="T27" fmla="*/ 19 h 109"/>
                              <a:gd name="T28" fmla="*/ 67 w 95"/>
                              <a:gd name="T29" fmla="*/ 11 h 109"/>
                              <a:gd name="T30" fmla="*/ 64 w 95"/>
                              <a:gd name="T31" fmla="*/ 16 h 109"/>
                              <a:gd name="T32" fmla="*/ 61 w 95"/>
                              <a:gd name="T33" fmla="*/ 23 h 109"/>
                              <a:gd name="T34" fmla="*/ 59 w 95"/>
                              <a:gd name="T35" fmla="*/ 28 h 109"/>
                              <a:gd name="T36" fmla="*/ 56 w 95"/>
                              <a:gd name="T37" fmla="*/ 35 h 109"/>
                              <a:gd name="T38" fmla="*/ 40 w 95"/>
                              <a:gd name="T39" fmla="*/ 65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5" h="109">
                                <a:moveTo>
                                  <a:pt x="0" y="108"/>
                                </a:moveTo>
                                <a:lnTo>
                                  <a:pt x="59" y="0"/>
                                </a:lnTo>
                                <a:lnTo>
                                  <a:pt x="76" y="0"/>
                                </a:lnTo>
                                <a:lnTo>
                                  <a:pt x="95" y="107"/>
                                </a:lnTo>
                                <a:lnTo>
                                  <a:pt x="81" y="107"/>
                                </a:lnTo>
                                <a:lnTo>
                                  <a:pt x="76" y="76"/>
                                </a:lnTo>
                                <a:lnTo>
                                  <a:pt x="33" y="76"/>
                                </a:lnTo>
                                <a:lnTo>
                                  <a:pt x="17" y="109"/>
                                </a:lnTo>
                                <a:lnTo>
                                  <a:pt x="0" y="108"/>
                                </a:lnTo>
                                <a:close/>
                                <a:moveTo>
                                  <a:pt x="40" y="65"/>
                                </a:moveTo>
                                <a:lnTo>
                                  <a:pt x="75" y="65"/>
                                </a:lnTo>
                                <a:lnTo>
                                  <a:pt x="69" y="39"/>
                                </a:lnTo>
                                <a:lnTo>
                                  <a:pt x="68" y="30"/>
                                </a:lnTo>
                                <a:lnTo>
                                  <a:pt x="67" y="19"/>
                                </a:lnTo>
                                <a:lnTo>
                                  <a:pt x="67" y="11"/>
                                </a:lnTo>
                                <a:lnTo>
                                  <a:pt x="64" y="16"/>
                                </a:lnTo>
                                <a:lnTo>
                                  <a:pt x="61" y="23"/>
                                </a:lnTo>
                                <a:lnTo>
                                  <a:pt x="59" y="28"/>
                                </a:lnTo>
                                <a:lnTo>
                                  <a:pt x="56" y="35"/>
                                </a:lnTo>
                                <a:lnTo>
                                  <a:pt x="4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4" name="Freeform 2700"/>
                        <wps:cNvSpPr>
                          <a:spLocks noEditPoints="1"/>
                        </wps:cNvSpPr>
                        <wps:spPr bwMode="auto">
                          <a:xfrm>
                            <a:off x="7319" y="8504"/>
                            <a:ext cx="100" cy="108"/>
                          </a:xfrm>
                          <a:custGeom>
                            <a:avLst/>
                            <a:gdLst>
                              <a:gd name="T0" fmla="*/ 11 w 100"/>
                              <a:gd name="T1" fmla="*/ 61 h 108"/>
                              <a:gd name="T2" fmla="*/ 1 w 100"/>
                              <a:gd name="T3" fmla="*/ 51 h 108"/>
                              <a:gd name="T4" fmla="*/ 21 w 100"/>
                              <a:gd name="T5" fmla="*/ 0 h 108"/>
                              <a:gd name="T6" fmla="*/ 58 w 100"/>
                              <a:gd name="T7" fmla="*/ 0 h 108"/>
                              <a:gd name="T8" fmla="*/ 65 w 100"/>
                              <a:gd name="T9" fmla="*/ 2 h 108"/>
                              <a:gd name="T10" fmla="*/ 69 w 100"/>
                              <a:gd name="T11" fmla="*/ 2 h 108"/>
                              <a:gd name="T12" fmla="*/ 76 w 100"/>
                              <a:gd name="T13" fmla="*/ 4 h 108"/>
                              <a:gd name="T14" fmla="*/ 82 w 100"/>
                              <a:gd name="T15" fmla="*/ 8 h 108"/>
                              <a:gd name="T16" fmla="*/ 88 w 100"/>
                              <a:gd name="T17" fmla="*/ 12 h 108"/>
                              <a:gd name="T18" fmla="*/ 92 w 100"/>
                              <a:gd name="T19" fmla="*/ 18 h 108"/>
                              <a:gd name="T20" fmla="*/ 96 w 100"/>
                              <a:gd name="T21" fmla="*/ 24 h 108"/>
                              <a:gd name="T22" fmla="*/ 98 w 100"/>
                              <a:gd name="T23" fmla="*/ 32 h 108"/>
                              <a:gd name="T24" fmla="*/ 100 w 100"/>
                              <a:gd name="T25" fmla="*/ 40 h 108"/>
                              <a:gd name="T26" fmla="*/ 100 w 100"/>
                              <a:gd name="T27" fmla="*/ 51 h 108"/>
                              <a:gd name="T28" fmla="*/ 97 w 100"/>
                              <a:gd name="T29" fmla="*/ 63 h 108"/>
                              <a:gd name="T30" fmla="*/ 93 w 100"/>
                              <a:gd name="T31" fmla="*/ 73 h 108"/>
                              <a:gd name="T32" fmla="*/ 88 w 100"/>
                              <a:gd name="T33" fmla="*/ 83 h 108"/>
                              <a:gd name="T34" fmla="*/ 82 w 100"/>
                              <a:gd name="T35" fmla="*/ 91 h 108"/>
                              <a:gd name="T36" fmla="*/ 74 w 100"/>
                              <a:gd name="T37" fmla="*/ 96 h 108"/>
                              <a:gd name="T38" fmla="*/ 68 w 100"/>
                              <a:gd name="T39" fmla="*/ 100 h 108"/>
                              <a:gd name="T40" fmla="*/ 60 w 100"/>
                              <a:gd name="T41" fmla="*/ 104 h 108"/>
                              <a:gd name="T42" fmla="*/ 56 w 100"/>
                              <a:gd name="T43" fmla="*/ 105 h 108"/>
                              <a:gd name="T44" fmla="*/ 53 w 100"/>
                              <a:gd name="T45" fmla="*/ 105 h 108"/>
                              <a:gd name="T46" fmla="*/ 52 w 100"/>
                              <a:gd name="T47" fmla="*/ 105 h 108"/>
                              <a:gd name="T48" fmla="*/ 49 w 100"/>
                              <a:gd name="T49" fmla="*/ 107 h 108"/>
                              <a:gd name="T50" fmla="*/ 45 w 100"/>
                              <a:gd name="T51" fmla="*/ 107 h 108"/>
                              <a:gd name="T52" fmla="*/ 41 w 100"/>
                              <a:gd name="T53" fmla="*/ 107 h 108"/>
                              <a:gd name="T54" fmla="*/ 1 w 100"/>
                              <a:gd name="T55" fmla="*/ 108 h 108"/>
                              <a:gd name="T56" fmla="*/ 33 w 100"/>
                              <a:gd name="T57" fmla="*/ 96 h 108"/>
                              <a:gd name="T58" fmla="*/ 39 w 100"/>
                              <a:gd name="T59" fmla="*/ 96 h 108"/>
                              <a:gd name="T60" fmla="*/ 44 w 100"/>
                              <a:gd name="T61" fmla="*/ 96 h 108"/>
                              <a:gd name="T62" fmla="*/ 49 w 100"/>
                              <a:gd name="T63" fmla="*/ 95 h 108"/>
                              <a:gd name="T64" fmla="*/ 55 w 100"/>
                              <a:gd name="T65" fmla="*/ 95 h 108"/>
                              <a:gd name="T66" fmla="*/ 60 w 100"/>
                              <a:gd name="T67" fmla="*/ 93 h 108"/>
                              <a:gd name="T68" fmla="*/ 64 w 100"/>
                              <a:gd name="T69" fmla="*/ 91 h 108"/>
                              <a:gd name="T70" fmla="*/ 69 w 100"/>
                              <a:gd name="T71" fmla="*/ 85 h 108"/>
                              <a:gd name="T72" fmla="*/ 73 w 100"/>
                              <a:gd name="T73" fmla="*/ 81 h 108"/>
                              <a:gd name="T74" fmla="*/ 78 w 100"/>
                              <a:gd name="T75" fmla="*/ 73 h 108"/>
                              <a:gd name="T76" fmla="*/ 82 w 100"/>
                              <a:gd name="T77" fmla="*/ 65 h 108"/>
                              <a:gd name="T78" fmla="*/ 85 w 100"/>
                              <a:gd name="T79" fmla="*/ 55 h 108"/>
                              <a:gd name="T80" fmla="*/ 86 w 100"/>
                              <a:gd name="T81" fmla="*/ 43 h 108"/>
                              <a:gd name="T82" fmla="*/ 86 w 100"/>
                              <a:gd name="T83" fmla="*/ 38 h 108"/>
                              <a:gd name="T84" fmla="*/ 85 w 100"/>
                              <a:gd name="T85" fmla="*/ 32 h 108"/>
                              <a:gd name="T86" fmla="*/ 84 w 100"/>
                              <a:gd name="T87" fmla="*/ 27 h 108"/>
                              <a:gd name="T88" fmla="*/ 81 w 100"/>
                              <a:gd name="T89" fmla="*/ 23 h 108"/>
                              <a:gd name="T90" fmla="*/ 76 w 100"/>
                              <a:gd name="T91" fmla="*/ 18 h 108"/>
                              <a:gd name="T92" fmla="*/ 69 w 100"/>
                              <a:gd name="T93" fmla="*/ 14 h 108"/>
                              <a:gd name="T94" fmla="*/ 66 w 100"/>
                              <a:gd name="T95" fmla="*/ 12 h 108"/>
                              <a:gd name="T96" fmla="*/ 62 w 100"/>
                              <a:gd name="T97" fmla="*/ 12 h 108"/>
                              <a:gd name="T98" fmla="*/ 58 w 100"/>
                              <a:gd name="T99" fmla="*/ 11 h 108"/>
                              <a:gd name="T100" fmla="*/ 53 w 100"/>
                              <a:gd name="T101" fmla="*/ 11 h 108"/>
                              <a:gd name="T102" fmla="*/ 27 w 100"/>
                              <a:gd name="T103" fmla="*/ 50 h 108"/>
                              <a:gd name="T104" fmla="*/ 55 w 100"/>
                              <a:gd name="T105" fmla="*/ 60 h 108"/>
                              <a:gd name="T106" fmla="*/ 17 w 100"/>
                              <a:gd name="T107" fmla="*/ 9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0" h="108">
                                <a:moveTo>
                                  <a:pt x="1" y="108"/>
                                </a:moveTo>
                                <a:lnTo>
                                  <a:pt x="11" y="61"/>
                                </a:lnTo>
                                <a:lnTo>
                                  <a:pt x="0" y="61"/>
                                </a:lnTo>
                                <a:lnTo>
                                  <a:pt x="1" y="51"/>
                                </a:lnTo>
                                <a:lnTo>
                                  <a:pt x="12" y="51"/>
                                </a:lnTo>
                                <a:lnTo>
                                  <a:pt x="21" y="0"/>
                                </a:lnTo>
                                <a:lnTo>
                                  <a:pt x="53" y="0"/>
                                </a:lnTo>
                                <a:lnTo>
                                  <a:pt x="58" y="0"/>
                                </a:lnTo>
                                <a:lnTo>
                                  <a:pt x="62" y="0"/>
                                </a:lnTo>
                                <a:lnTo>
                                  <a:pt x="65" y="2"/>
                                </a:lnTo>
                                <a:lnTo>
                                  <a:pt x="66" y="2"/>
                                </a:lnTo>
                                <a:lnTo>
                                  <a:pt x="69" y="2"/>
                                </a:lnTo>
                                <a:lnTo>
                                  <a:pt x="73" y="3"/>
                                </a:lnTo>
                                <a:lnTo>
                                  <a:pt x="76" y="4"/>
                                </a:lnTo>
                                <a:lnTo>
                                  <a:pt x="78" y="6"/>
                                </a:lnTo>
                                <a:lnTo>
                                  <a:pt x="82" y="8"/>
                                </a:lnTo>
                                <a:lnTo>
                                  <a:pt x="85" y="10"/>
                                </a:lnTo>
                                <a:lnTo>
                                  <a:pt x="88" y="12"/>
                                </a:lnTo>
                                <a:lnTo>
                                  <a:pt x="90" y="15"/>
                                </a:lnTo>
                                <a:lnTo>
                                  <a:pt x="92" y="18"/>
                                </a:lnTo>
                                <a:lnTo>
                                  <a:pt x="94" y="20"/>
                                </a:lnTo>
                                <a:lnTo>
                                  <a:pt x="96" y="24"/>
                                </a:lnTo>
                                <a:lnTo>
                                  <a:pt x="97" y="28"/>
                                </a:lnTo>
                                <a:lnTo>
                                  <a:pt x="98" y="32"/>
                                </a:lnTo>
                                <a:lnTo>
                                  <a:pt x="98" y="36"/>
                                </a:lnTo>
                                <a:lnTo>
                                  <a:pt x="100" y="40"/>
                                </a:lnTo>
                                <a:lnTo>
                                  <a:pt x="100" y="44"/>
                                </a:lnTo>
                                <a:lnTo>
                                  <a:pt x="100" y="51"/>
                                </a:lnTo>
                                <a:lnTo>
                                  <a:pt x="98" y="56"/>
                                </a:lnTo>
                                <a:lnTo>
                                  <a:pt x="97" y="63"/>
                                </a:lnTo>
                                <a:lnTo>
                                  <a:pt x="96" y="68"/>
                                </a:lnTo>
                                <a:lnTo>
                                  <a:pt x="93" y="73"/>
                                </a:lnTo>
                                <a:lnTo>
                                  <a:pt x="90" y="77"/>
                                </a:lnTo>
                                <a:lnTo>
                                  <a:pt x="88" y="83"/>
                                </a:lnTo>
                                <a:lnTo>
                                  <a:pt x="85" y="87"/>
                                </a:lnTo>
                                <a:lnTo>
                                  <a:pt x="82" y="91"/>
                                </a:lnTo>
                                <a:lnTo>
                                  <a:pt x="78" y="93"/>
                                </a:lnTo>
                                <a:lnTo>
                                  <a:pt x="74" y="96"/>
                                </a:lnTo>
                                <a:lnTo>
                                  <a:pt x="72" y="99"/>
                                </a:lnTo>
                                <a:lnTo>
                                  <a:pt x="68" y="100"/>
                                </a:lnTo>
                                <a:lnTo>
                                  <a:pt x="64" y="103"/>
                                </a:lnTo>
                                <a:lnTo>
                                  <a:pt x="60" y="104"/>
                                </a:lnTo>
                                <a:lnTo>
                                  <a:pt x="56" y="105"/>
                                </a:lnTo>
                                <a:lnTo>
                                  <a:pt x="55" y="105"/>
                                </a:lnTo>
                                <a:lnTo>
                                  <a:pt x="53" y="105"/>
                                </a:lnTo>
                                <a:lnTo>
                                  <a:pt x="52" y="105"/>
                                </a:lnTo>
                                <a:lnTo>
                                  <a:pt x="51" y="105"/>
                                </a:lnTo>
                                <a:lnTo>
                                  <a:pt x="49" y="107"/>
                                </a:lnTo>
                                <a:lnTo>
                                  <a:pt x="48" y="107"/>
                                </a:lnTo>
                                <a:lnTo>
                                  <a:pt x="45" y="107"/>
                                </a:lnTo>
                                <a:lnTo>
                                  <a:pt x="44" y="107"/>
                                </a:lnTo>
                                <a:lnTo>
                                  <a:pt x="41" y="107"/>
                                </a:lnTo>
                                <a:lnTo>
                                  <a:pt x="39" y="107"/>
                                </a:lnTo>
                                <a:lnTo>
                                  <a:pt x="1" y="108"/>
                                </a:lnTo>
                                <a:close/>
                                <a:moveTo>
                                  <a:pt x="17" y="96"/>
                                </a:moveTo>
                                <a:lnTo>
                                  <a:pt x="33" y="96"/>
                                </a:lnTo>
                                <a:lnTo>
                                  <a:pt x="36" y="96"/>
                                </a:lnTo>
                                <a:lnTo>
                                  <a:pt x="39" y="96"/>
                                </a:lnTo>
                                <a:lnTo>
                                  <a:pt x="41" y="96"/>
                                </a:lnTo>
                                <a:lnTo>
                                  <a:pt x="44" y="96"/>
                                </a:lnTo>
                                <a:lnTo>
                                  <a:pt x="47" y="96"/>
                                </a:lnTo>
                                <a:lnTo>
                                  <a:pt x="49" y="95"/>
                                </a:lnTo>
                                <a:lnTo>
                                  <a:pt x="52" y="95"/>
                                </a:lnTo>
                                <a:lnTo>
                                  <a:pt x="55" y="95"/>
                                </a:lnTo>
                                <a:lnTo>
                                  <a:pt x="57" y="95"/>
                                </a:lnTo>
                                <a:lnTo>
                                  <a:pt x="60" y="93"/>
                                </a:lnTo>
                                <a:lnTo>
                                  <a:pt x="61" y="92"/>
                                </a:lnTo>
                                <a:lnTo>
                                  <a:pt x="64" y="91"/>
                                </a:lnTo>
                                <a:lnTo>
                                  <a:pt x="66" y="88"/>
                                </a:lnTo>
                                <a:lnTo>
                                  <a:pt x="69" y="85"/>
                                </a:lnTo>
                                <a:lnTo>
                                  <a:pt x="70" y="84"/>
                                </a:lnTo>
                                <a:lnTo>
                                  <a:pt x="73" y="81"/>
                                </a:lnTo>
                                <a:lnTo>
                                  <a:pt x="76" y="77"/>
                                </a:lnTo>
                                <a:lnTo>
                                  <a:pt x="78" y="73"/>
                                </a:lnTo>
                                <a:lnTo>
                                  <a:pt x="80" y="69"/>
                                </a:lnTo>
                                <a:lnTo>
                                  <a:pt x="82" y="65"/>
                                </a:lnTo>
                                <a:lnTo>
                                  <a:pt x="84" y="60"/>
                                </a:lnTo>
                                <a:lnTo>
                                  <a:pt x="85" y="55"/>
                                </a:lnTo>
                                <a:lnTo>
                                  <a:pt x="86" y="48"/>
                                </a:lnTo>
                                <a:lnTo>
                                  <a:pt x="86" y="43"/>
                                </a:lnTo>
                                <a:lnTo>
                                  <a:pt x="86" y="40"/>
                                </a:lnTo>
                                <a:lnTo>
                                  <a:pt x="86" y="38"/>
                                </a:lnTo>
                                <a:lnTo>
                                  <a:pt x="85" y="35"/>
                                </a:lnTo>
                                <a:lnTo>
                                  <a:pt x="85" y="32"/>
                                </a:lnTo>
                                <a:lnTo>
                                  <a:pt x="85" y="30"/>
                                </a:lnTo>
                                <a:lnTo>
                                  <a:pt x="84" y="27"/>
                                </a:lnTo>
                                <a:lnTo>
                                  <a:pt x="82" y="26"/>
                                </a:lnTo>
                                <a:lnTo>
                                  <a:pt x="81" y="23"/>
                                </a:lnTo>
                                <a:lnTo>
                                  <a:pt x="78" y="20"/>
                                </a:lnTo>
                                <a:lnTo>
                                  <a:pt x="76" y="18"/>
                                </a:lnTo>
                                <a:lnTo>
                                  <a:pt x="73" y="15"/>
                                </a:lnTo>
                                <a:lnTo>
                                  <a:pt x="69" y="14"/>
                                </a:lnTo>
                                <a:lnTo>
                                  <a:pt x="68" y="14"/>
                                </a:lnTo>
                                <a:lnTo>
                                  <a:pt x="66" y="12"/>
                                </a:lnTo>
                                <a:lnTo>
                                  <a:pt x="64" y="12"/>
                                </a:lnTo>
                                <a:lnTo>
                                  <a:pt x="62" y="12"/>
                                </a:lnTo>
                                <a:lnTo>
                                  <a:pt x="60" y="12"/>
                                </a:lnTo>
                                <a:lnTo>
                                  <a:pt x="58" y="11"/>
                                </a:lnTo>
                                <a:lnTo>
                                  <a:pt x="56" y="11"/>
                                </a:lnTo>
                                <a:lnTo>
                                  <a:pt x="53" y="11"/>
                                </a:lnTo>
                                <a:lnTo>
                                  <a:pt x="35" y="11"/>
                                </a:lnTo>
                                <a:lnTo>
                                  <a:pt x="27" y="50"/>
                                </a:lnTo>
                                <a:lnTo>
                                  <a:pt x="57" y="50"/>
                                </a:lnTo>
                                <a:lnTo>
                                  <a:pt x="55" y="60"/>
                                </a:lnTo>
                                <a:lnTo>
                                  <a:pt x="24" y="60"/>
                                </a:lnTo>
                                <a:lnTo>
                                  <a:pt x="17"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5" name="Freeform 2701"/>
                        <wps:cNvSpPr>
                          <a:spLocks/>
                        </wps:cNvSpPr>
                        <wps:spPr bwMode="auto">
                          <a:xfrm>
                            <a:off x="7429" y="8519"/>
                            <a:ext cx="91" cy="92"/>
                          </a:xfrm>
                          <a:custGeom>
                            <a:avLst/>
                            <a:gdLst>
                              <a:gd name="T0" fmla="*/ 79 w 91"/>
                              <a:gd name="T1" fmla="*/ 15 h 92"/>
                              <a:gd name="T2" fmla="*/ 77 w 91"/>
                              <a:gd name="T3" fmla="*/ 16 h 92"/>
                              <a:gd name="T4" fmla="*/ 75 w 91"/>
                              <a:gd name="T5" fmla="*/ 16 h 92"/>
                              <a:gd name="T6" fmla="*/ 73 w 91"/>
                              <a:gd name="T7" fmla="*/ 16 h 92"/>
                              <a:gd name="T8" fmla="*/ 73 w 91"/>
                              <a:gd name="T9" fmla="*/ 15 h 92"/>
                              <a:gd name="T10" fmla="*/ 72 w 91"/>
                              <a:gd name="T11" fmla="*/ 12 h 92"/>
                              <a:gd name="T12" fmla="*/ 71 w 91"/>
                              <a:gd name="T13" fmla="*/ 9 h 92"/>
                              <a:gd name="T14" fmla="*/ 72 w 91"/>
                              <a:gd name="T15" fmla="*/ 4 h 92"/>
                              <a:gd name="T16" fmla="*/ 76 w 91"/>
                              <a:gd name="T17" fmla="*/ 1 h 92"/>
                              <a:gd name="T18" fmla="*/ 80 w 91"/>
                              <a:gd name="T19" fmla="*/ 0 h 92"/>
                              <a:gd name="T20" fmla="*/ 81 w 91"/>
                              <a:gd name="T21" fmla="*/ 1 h 92"/>
                              <a:gd name="T22" fmla="*/ 83 w 91"/>
                              <a:gd name="T23" fmla="*/ 1 h 92"/>
                              <a:gd name="T24" fmla="*/ 84 w 91"/>
                              <a:gd name="T25" fmla="*/ 1 h 92"/>
                              <a:gd name="T26" fmla="*/ 85 w 91"/>
                              <a:gd name="T27" fmla="*/ 1 h 92"/>
                              <a:gd name="T28" fmla="*/ 88 w 91"/>
                              <a:gd name="T29" fmla="*/ 5 h 92"/>
                              <a:gd name="T30" fmla="*/ 89 w 91"/>
                              <a:gd name="T31" fmla="*/ 8 h 92"/>
                              <a:gd name="T32" fmla="*/ 91 w 91"/>
                              <a:gd name="T33" fmla="*/ 8 h 92"/>
                              <a:gd name="T34" fmla="*/ 91 w 91"/>
                              <a:gd name="T35" fmla="*/ 11 h 92"/>
                              <a:gd name="T36" fmla="*/ 91 w 91"/>
                              <a:gd name="T37" fmla="*/ 12 h 92"/>
                              <a:gd name="T38" fmla="*/ 91 w 91"/>
                              <a:gd name="T39" fmla="*/ 13 h 92"/>
                              <a:gd name="T40" fmla="*/ 89 w 91"/>
                              <a:gd name="T41" fmla="*/ 16 h 92"/>
                              <a:gd name="T42" fmla="*/ 87 w 91"/>
                              <a:gd name="T43" fmla="*/ 20 h 92"/>
                              <a:gd name="T44" fmla="*/ 85 w 91"/>
                              <a:gd name="T45" fmla="*/ 21 h 92"/>
                              <a:gd name="T46" fmla="*/ 84 w 91"/>
                              <a:gd name="T47" fmla="*/ 23 h 92"/>
                              <a:gd name="T48" fmla="*/ 81 w 91"/>
                              <a:gd name="T49" fmla="*/ 27 h 92"/>
                              <a:gd name="T50" fmla="*/ 77 w 91"/>
                              <a:gd name="T51" fmla="*/ 29 h 92"/>
                              <a:gd name="T52" fmla="*/ 72 w 91"/>
                              <a:gd name="T53" fmla="*/ 31 h 92"/>
                              <a:gd name="T54" fmla="*/ 56 w 91"/>
                              <a:gd name="T55" fmla="*/ 90 h 92"/>
                              <a:gd name="T56" fmla="*/ 40 w 91"/>
                              <a:gd name="T57" fmla="*/ 84 h 92"/>
                              <a:gd name="T58" fmla="*/ 19 w 91"/>
                              <a:gd name="T59" fmla="*/ 92 h 92"/>
                              <a:gd name="T60" fmla="*/ 8 w 91"/>
                              <a:gd name="T61" fmla="*/ 90 h 92"/>
                              <a:gd name="T62" fmla="*/ 2 w 91"/>
                              <a:gd name="T63" fmla="*/ 84 h 92"/>
                              <a:gd name="T64" fmla="*/ 0 w 91"/>
                              <a:gd name="T65" fmla="*/ 73 h 92"/>
                              <a:gd name="T66" fmla="*/ 2 w 91"/>
                              <a:gd name="T67" fmla="*/ 60 h 92"/>
                              <a:gd name="T68" fmla="*/ 14 w 91"/>
                              <a:gd name="T69" fmla="*/ 64 h 92"/>
                              <a:gd name="T70" fmla="*/ 14 w 91"/>
                              <a:gd name="T71" fmla="*/ 70 h 92"/>
                              <a:gd name="T72" fmla="*/ 15 w 91"/>
                              <a:gd name="T73" fmla="*/ 77 h 92"/>
                              <a:gd name="T74" fmla="*/ 16 w 91"/>
                              <a:gd name="T75" fmla="*/ 80 h 92"/>
                              <a:gd name="T76" fmla="*/ 23 w 91"/>
                              <a:gd name="T77" fmla="*/ 81 h 92"/>
                              <a:gd name="T78" fmla="*/ 31 w 91"/>
                              <a:gd name="T79" fmla="*/ 80 h 92"/>
                              <a:gd name="T80" fmla="*/ 38 w 91"/>
                              <a:gd name="T81" fmla="*/ 77 h 92"/>
                              <a:gd name="T82" fmla="*/ 43 w 91"/>
                              <a:gd name="T83" fmla="*/ 70 h 92"/>
                              <a:gd name="T84" fmla="*/ 48 w 91"/>
                              <a:gd name="T85" fmla="*/ 61 h 92"/>
                              <a:gd name="T86" fmla="*/ 51 w 91"/>
                              <a:gd name="T87" fmla="*/ 52 h 92"/>
                              <a:gd name="T88" fmla="*/ 72 w 91"/>
                              <a:gd name="T89" fmla="*/ 15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92">
                                <a:moveTo>
                                  <a:pt x="72" y="21"/>
                                </a:moveTo>
                                <a:lnTo>
                                  <a:pt x="75" y="20"/>
                                </a:lnTo>
                                <a:lnTo>
                                  <a:pt x="79" y="15"/>
                                </a:lnTo>
                                <a:lnTo>
                                  <a:pt x="77" y="16"/>
                                </a:lnTo>
                                <a:lnTo>
                                  <a:pt x="76" y="16"/>
                                </a:lnTo>
                                <a:lnTo>
                                  <a:pt x="75" y="16"/>
                                </a:lnTo>
                                <a:lnTo>
                                  <a:pt x="73" y="16"/>
                                </a:lnTo>
                                <a:lnTo>
                                  <a:pt x="73" y="15"/>
                                </a:lnTo>
                                <a:lnTo>
                                  <a:pt x="72" y="13"/>
                                </a:lnTo>
                                <a:lnTo>
                                  <a:pt x="72" y="12"/>
                                </a:lnTo>
                                <a:lnTo>
                                  <a:pt x="72" y="11"/>
                                </a:lnTo>
                                <a:lnTo>
                                  <a:pt x="71" y="9"/>
                                </a:lnTo>
                                <a:lnTo>
                                  <a:pt x="71" y="7"/>
                                </a:lnTo>
                                <a:lnTo>
                                  <a:pt x="71" y="5"/>
                                </a:lnTo>
                                <a:lnTo>
                                  <a:pt x="72" y="4"/>
                                </a:lnTo>
                                <a:lnTo>
                                  <a:pt x="73" y="3"/>
                                </a:lnTo>
                                <a:lnTo>
                                  <a:pt x="75" y="1"/>
                                </a:lnTo>
                                <a:lnTo>
                                  <a:pt x="76" y="1"/>
                                </a:lnTo>
                                <a:lnTo>
                                  <a:pt x="77" y="0"/>
                                </a:lnTo>
                                <a:lnTo>
                                  <a:pt x="79" y="0"/>
                                </a:lnTo>
                                <a:lnTo>
                                  <a:pt x="80" y="0"/>
                                </a:lnTo>
                                <a:lnTo>
                                  <a:pt x="81" y="1"/>
                                </a:lnTo>
                                <a:lnTo>
                                  <a:pt x="83" y="1"/>
                                </a:lnTo>
                                <a:lnTo>
                                  <a:pt x="84" y="1"/>
                                </a:lnTo>
                                <a:lnTo>
                                  <a:pt x="85" y="1"/>
                                </a:lnTo>
                                <a:lnTo>
                                  <a:pt x="87" y="3"/>
                                </a:lnTo>
                                <a:lnTo>
                                  <a:pt x="88" y="5"/>
                                </a:lnTo>
                                <a:lnTo>
                                  <a:pt x="89" y="7"/>
                                </a:lnTo>
                                <a:lnTo>
                                  <a:pt x="89" y="8"/>
                                </a:lnTo>
                                <a:lnTo>
                                  <a:pt x="91" y="8"/>
                                </a:lnTo>
                                <a:lnTo>
                                  <a:pt x="91" y="9"/>
                                </a:lnTo>
                                <a:lnTo>
                                  <a:pt x="91" y="11"/>
                                </a:lnTo>
                                <a:lnTo>
                                  <a:pt x="91" y="12"/>
                                </a:lnTo>
                                <a:lnTo>
                                  <a:pt x="91" y="13"/>
                                </a:lnTo>
                                <a:lnTo>
                                  <a:pt x="91" y="15"/>
                                </a:lnTo>
                                <a:lnTo>
                                  <a:pt x="89" y="16"/>
                                </a:lnTo>
                                <a:lnTo>
                                  <a:pt x="89" y="17"/>
                                </a:lnTo>
                                <a:lnTo>
                                  <a:pt x="88" y="19"/>
                                </a:lnTo>
                                <a:lnTo>
                                  <a:pt x="87" y="20"/>
                                </a:lnTo>
                                <a:lnTo>
                                  <a:pt x="85" y="21"/>
                                </a:lnTo>
                                <a:lnTo>
                                  <a:pt x="84" y="23"/>
                                </a:lnTo>
                                <a:lnTo>
                                  <a:pt x="83" y="24"/>
                                </a:lnTo>
                                <a:lnTo>
                                  <a:pt x="81" y="25"/>
                                </a:lnTo>
                                <a:lnTo>
                                  <a:pt x="81" y="27"/>
                                </a:lnTo>
                                <a:lnTo>
                                  <a:pt x="80" y="27"/>
                                </a:lnTo>
                                <a:lnTo>
                                  <a:pt x="79" y="28"/>
                                </a:lnTo>
                                <a:lnTo>
                                  <a:pt x="77" y="29"/>
                                </a:lnTo>
                                <a:lnTo>
                                  <a:pt x="76" y="29"/>
                                </a:lnTo>
                                <a:lnTo>
                                  <a:pt x="75" y="29"/>
                                </a:lnTo>
                                <a:lnTo>
                                  <a:pt x="72" y="31"/>
                                </a:lnTo>
                                <a:lnTo>
                                  <a:pt x="71" y="32"/>
                                </a:lnTo>
                                <a:lnTo>
                                  <a:pt x="69" y="32"/>
                                </a:lnTo>
                                <a:lnTo>
                                  <a:pt x="56" y="90"/>
                                </a:lnTo>
                                <a:lnTo>
                                  <a:pt x="44" y="90"/>
                                </a:lnTo>
                                <a:lnTo>
                                  <a:pt x="47" y="77"/>
                                </a:lnTo>
                                <a:lnTo>
                                  <a:pt x="40" y="84"/>
                                </a:lnTo>
                                <a:lnTo>
                                  <a:pt x="34" y="88"/>
                                </a:lnTo>
                                <a:lnTo>
                                  <a:pt x="26" y="90"/>
                                </a:lnTo>
                                <a:lnTo>
                                  <a:pt x="19" y="92"/>
                                </a:lnTo>
                                <a:lnTo>
                                  <a:pt x="15" y="92"/>
                                </a:lnTo>
                                <a:lnTo>
                                  <a:pt x="11" y="92"/>
                                </a:lnTo>
                                <a:lnTo>
                                  <a:pt x="8" y="90"/>
                                </a:lnTo>
                                <a:lnTo>
                                  <a:pt x="6" y="89"/>
                                </a:lnTo>
                                <a:lnTo>
                                  <a:pt x="4" y="86"/>
                                </a:lnTo>
                                <a:lnTo>
                                  <a:pt x="2" y="84"/>
                                </a:lnTo>
                                <a:lnTo>
                                  <a:pt x="0" y="80"/>
                                </a:lnTo>
                                <a:lnTo>
                                  <a:pt x="0" y="76"/>
                                </a:lnTo>
                                <a:lnTo>
                                  <a:pt x="0" y="73"/>
                                </a:lnTo>
                                <a:lnTo>
                                  <a:pt x="2" y="69"/>
                                </a:lnTo>
                                <a:lnTo>
                                  <a:pt x="2" y="65"/>
                                </a:lnTo>
                                <a:lnTo>
                                  <a:pt x="2" y="60"/>
                                </a:lnTo>
                                <a:lnTo>
                                  <a:pt x="11" y="16"/>
                                </a:lnTo>
                                <a:lnTo>
                                  <a:pt x="24" y="15"/>
                                </a:lnTo>
                                <a:lnTo>
                                  <a:pt x="14" y="64"/>
                                </a:lnTo>
                                <a:lnTo>
                                  <a:pt x="14" y="66"/>
                                </a:lnTo>
                                <a:lnTo>
                                  <a:pt x="14" y="68"/>
                                </a:lnTo>
                                <a:lnTo>
                                  <a:pt x="14" y="70"/>
                                </a:lnTo>
                                <a:lnTo>
                                  <a:pt x="14" y="73"/>
                                </a:lnTo>
                                <a:lnTo>
                                  <a:pt x="14" y="74"/>
                                </a:lnTo>
                                <a:lnTo>
                                  <a:pt x="15" y="77"/>
                                </a:lnTo>
                                <a:lnTo>
                                  <a:pt x="15" y="78"/>
                                </a:lnTo>
                                <a:lnTo>
                                  <a:pt x="15" y="80"/>
                                </a:lnTo>
                                <a:lnTo>
                                  <a:pt x="16" y="80"/>
                                </a:lnTo>
                                <a:lnTo>
                                  <a:pt x="19" y="80"/>
                                </a:lnTo>
                                <a:lnTo>
                                  <a:pt x="20" y="81"/>
                                </a:lnTo>
                                <a:lnTo>
                                  <a:pt x="23" y="81"/>
                                </a:lnTo>
                                <a:lnTo>
                                  <a:pt x="26" y="81"/>
                                </a:lnTo>
                                <a:lnTo>
                                  <a:pt x="28" y="80"/>
                                </a:lnTo>
                                <a:lnTo>
                                  <a:pt x="31" y="80"/>
                                </a:lnTo>
                                <a:lnTo>
                                  <a:pt x="34" y="80"/>
                                </a:lnTo>
                                <a:lnTo>
                                  <a:pt x="36" y="78"/>
                                </a:lnTo>
                                <a:lnTo>
                                  <a:pt x="38" y="77"/>
                                </a:lnTo>
                                <a:lnTo>
                                  <a:pt x="40" y="74"/>
                                </a:lnTo>
                                <a:lnTo>
                                  <a:pt x="41" y="73"/>
                                </a:lnTo>
                                <a:lnTo>
                                  <a:pt x="43" y="70"/>
                                </a:lnTo>
                                <a:lnTo>
                                  <a:pt x="45" y="68"/>
                                </a:lnTo>
                                <a:lnTo>
                                  <a:pt x="47" y="64"/>
                                </a:lnTo>
                                <a:lnTo>
                                  <a:pt x="48" y="61"/>
                                </a:lnTo>
                                <a:lnTo>
                                  <a:pt x="48" y="58"/>
                                </a:lnTo>
                                <a:lnTo>
                                  <a:pt x="49" y="56"/>
                                </a:lnTo>
                                <a:lnTo>
                                  <a:pt x="51" y="52"/>
                                </a:lnTo>
                                <a:lnTo>
                                  <a:pt x="52" y="48"/>
                                </a:lnTo>
                                <a:lnTo>
                                  <a:pt x="59" y="15"/>
                                </a:lnTo>
                                <a:lnTo>
                                  <a:pt x="72" y="15"/>
                                </a:lnTo>
                                <a:lnTo>
                                  <a:pt x="72"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6" name="Freeform 2702"/>
                        <wps:cNvSpPr>
                          <a:spLocks noEditPoints="1"/>
                        </wps:cNvSpPr>
                        <wps:spPr bwMode="auto">
                          <a:xfrm>
                            <a:off x="7509" y="8499"/>
                            <a:ext cx="77" cy="110"/>
                          </a:xfrm>
                          <a:custGeom>
                            <a:avLst/>
                            <a:gdLst>
                              <a:gd name="T0" fmla="*/ 15 w 77"/>
                              <a:gd name="T1" fmla="*/ 89 h 110"/>
                              <a:gd name="T2" fmla="*/ 20 w 77"/>
                              <a:gd name="T3" fmla="*/ 96 h 110"/>
                              <a:gd name="T4" fmla="*/ 31 w 77"/>
                              <a:gd name="T5" fmla="*/ 100 h 110"/>
                              <a:gd name="T6" fmla="*/ 35 w 77"/>
                              <a:gd name="T7" fmla="*/ 100 h 110"/>
                              <a:gd name="T8" fmla="*/ 37 w 77"/>
                              <a:gd name="T9" fmla="*/ 98 h 110"/>
                              <a:gd name="T10" fmla="*/ 41 w 77"/>
                              <a:gd name="T11" fmla="*/ 98 h 110"/>
                              <a:gd name="T12" fmla="*/ 47 w 77"/>
                              <a:gd name="T13" fmla="*/ 94 h 110"/>
                              <a:gd name="T14" fmla="*/ 52 w 77"/>
                              <a:gd name="T15" fmla="*/ 88 h 110"/>
                              <a:gd name="T16" fmla="*/ 54 w 77"/>
                              <a:gd name="T17" fmla="*/ 85 h 110"/>
                              <a:gd name="T18" fmla="*/ 54 w 77"/>
                              <a:gd name="T19" fmla="*/ 81 h 110"/>
                              <a:gd name="T20" fmla="*/ 57 w 77"/>
                              <a:gd name="T21" fmla="*/ 77 h 110"/>
                              <a:gd name="T22" fmla="*/ 58 w 77"/>
                              <a:gd name="T23" fmla="*/ 72 h 110"/>
                              <a:gd name="T24" fmla="*/ 60 w 77"/>
                              <a:gd name="T25" fmla="*/ 66 h 110"/>
                              <a:gd name="T26" fmla="*/ 60 w 77"/>
                              <a:gd name="T27" fmla="*/ 60 h 110"/>
                              <a:gd name="T28" fmla="*/ 54 w 77"/>
                              <a:gd name="T29" fmla="*/ 49 h 110"/>
                              <a:gd name="T30" fmla="*/ 45 w 77"/>
                              <a:gd name="T31" fmla="*/ 43 h 110"/>
                              <a:gd name="T32" fmla="*/ 36 w 77"/>
                              <a:gd name="T33" fmla="*/ 44 h 110"/>
                              <a:gd name="T34" fmla="*/ 28 w 77"/>
                              <a:gd name="T35" fmla="*/ 48 h 110"/>
                              <a:gd name="T36" fmla="*/ 20 w 77"/>
                              <a:gd name="T37" fmla="*/ 55 h 110"/>
                              <a:gd name="T38" fmla="*/ 16 w 77"/>
                              <a:gd name="T39" fmla="*/ 64 h 110"/>
                              <a:gd name="T40" fmla="*/ 15 w 77"/>
                              <a:gd name="T41" fmla="*/ 76 h 110"/>
                              <a:gd name="T42" fmla="*/ 13 w 77"/>
                              <a:gd name="T43" fmla="*/ 80 h 110"/>
                              <a:gd name="T44" fmla="*/ 66 w 77"/>
                              <a:gd name="T45" fmla="*/ 35 h 110"/>
                              <a:gd name="T46" fmla="*/ 64 w 77"/>
                              <a:gd name="T47" fmla="*/ 36 h 110"/>
                              <a:gd name="T48" fmla="*/ 62 w 77"/>
                              <a:gd name="T49" fmla="*/ 35 h 110"/>
                              <a:gd name="T50" fmla="*/ 61 w 77"/>
                              <a:gd name="T51" fmla="*/ 35 h 110"/>
                              <a:gd name="T52" fmla="*/ 60 w 77"/>
                              <a:gd name="T53" fmla="*/ 33 h 110"/>
                              <a:gd name="T54" fmla="*/ 58 w 77"/>
                              <a:gd name="T55" fmla="*/ 32 h 110"/>
                              <a:gd name="T56" fmla="*/ 57 w 77"/>
                              <a:gd name="T57" fmla="*/ 28 h 110"/>
                              <a:gd name="T58" fmla="*/ 58 w 77"/>
                              <a:gd name="T59" fmla="*/ 23 h 110"/>
                              <a:gd name="T60" fmla="*/ 62 w 77"/>
                              <a:gd name="T61" fmla="*/ 21 h 110"/>
                              <a:gd name="T62" fmla="*/ 66 w 77"/>
                              <a:gd name="T63" fmla="*/ 20 h 110"/>
                              <a:gd name="T64" fmla="*/ 69 w 77"/>
                              <a:gd name="T65" fmla="*/ 20 h 110"/>
                              <a:gd name="T66" fmla="*/ 69 w 77"/>
                              <a:gd name="T67" fmla="*/ 20 h 110"/>
                              <a:gd name="T68" fmla="*/ 70 w 77"/>
                              <a:gd name="T69" fmla="*/ 21 h 110"/>
                              <a:gd name="T70" fmla="*/ 72 w 77"/>
                              <a:gd name="T71" fmla="*/ 21 h 110"/>
                              <a:gd name="T72" fmla="*/ 73 w 77"/>
                              <a:gd name="T73" fmla="*/ 23 h 110"/>
                              <a:gd name="T74" fmla="*/ 74 w 77"/>
                              <a:gd name="T75" fmla="*/ 24 h 110"/>
                              <a:gd name="T76" fmla="*/ 74 w 77"/>
                              <a:gd name="T77" fmla="*/ 25 h 110"/>
                              <a:gd name="T78" fmla="*/ 76 w 77"/>
                              <a:gd name="T79" fmla="*/ 27 h 110"/>
                              <a:gd name="T80" fmla="*/ 76 w 77"/>
                              <a:gd name="T81" fmla="*/ 28 h 110"/>
                              <a:gd name="T82" fmla="*/ 76 w 77"/>
                              <a:gd name="T83" fmla="*/ 31 h 110"/>
                              <a:gd name="T84" fmla="*/ 77 w 77"/>
                              <a:gd name="T85" fmla="*/ 33 h 110"/>
                              <a:gd name="T86" fmla="*/ 76 w 77"/>
                              <a:gd name="T87" fmla="*/ 35 h 110"/>
                              <a:gd name="T88" fmla="*/ 74 w 77"/>
                              <a:gd name="T89" fmla="*/ 40 h 110"/>
                              <a:gd name="T90" fmla="*/ 70 w 77"/>
                              <a:gd name="T91" fmla="*/ 44 h 110"/>
                              <a:gd name="T92" fmla="*/ 69 w 77"/>
                              <a:gd name="T93" fmla="*/ 49 h 110"/>
                              <a:gd name="T94" fmla="*/ 73 w 77"/>
                              <a:gd name="T95" fmla="*/ 64 h 110"/>
                              <a:gd name="T96" fmla="*/ 69 w 77"/>
                              <a:gd name="T97" fmla="*/ 81 h 110"/>
                              <a:gd name="T98" fmla="*/ 61 w 77"/>
                              <a:gd name="T99" fmla="*/ 97 h 110"/>
                              <a:gd name="T100" fmla="*/ 48 w 77"/>
                              <a:gd name="T101" fmla="*/ 106 h 110"/>
                              <a:gd name="T102" fmla="*/ 31 w 77"/>
                              <a:gd name="T103" fmla="*/ 110 h 110"/>
                              <a:gd name="T104" fmla="*/ 19 w 77"/>
                              <a:gd name="T105" fmla="*/ 109 h 110"/>
                              <a:gd name="T106" fmla="*/ 9 w 77"/>
                              <a:gd name="T107" fmla="*/ 104 h 110"/>
                              <a:gd name="T108" fmla="*/ 3 w 77"/>
                              <a:gd name="T109" fmla="*/ 94 h 110"/>
                              <a:gd name="T110" fmla="*/ 0 w 77"/>
                              <a:gd name="T111" fmla="*/ 82 h 110"/>
                              <a:gd name="T112" fmla="*/ 7 w 77"/>
                              <a:gd name="T113" fmla="*/ 53 h 110"/>
                              <a:gd name="T114" fmla="*/ 25 w 77"/>
                              <a:gd name="T115" fmla="*/ 35 h 110"/>
                              <a:gd name="T116" fmla="*/ 48 w 77"/>
                              <a:gd name="T117" fmla="*/ 32 h 110"/>
                              <a:gd name="T118" fmla="*/ 64 w 77"/>
                              <a:gd name="T119" fmla="*/ 40 h 110"/>
                              <a:gd name="T120" fmla="*/ 23 w 77"/>
                              <a:gd name="T121" fmla="*/ 0 h 110"/>
                              <a:gd name="T122" fmla="*/ 39 w 77"/>
                              <a:gd name="T123" fmla="*/ 2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7" h="110">
                                <a:moveTo>
                                  <a:pt x="13" y="80"/>
                                </a:moveTo>
                                <a:lnTo>
                                  <a:pt x="13" y="85"/>
                                </a:lnTo>
                                <a:lnTo>
                                  <a:pt x="15" y="89"/>
                                </a:lnTo>
                                <a:lnTo>
                                  <a:pt x="16" y="93"/>
                                </a:lnTo>
                                <a:lnTo>
                                  <a:pt x="17" y="94"/>
                                </a:lnTo>
                                <a:lnTo>
                                  <a:pt x="20" y="96"/>
                                </a:lnTo>
                                <a:lnTo>
                                  <a:pt x="23" y="98"/>
                                </a:lnTo>
                                <a:lnTo>
                                  <a:pt x="27" y="100"/>
                                </a:lnTo>
                                <a:lnTo>
                                  <a:pt x="31" y="100"/>
                                </a:lnTo>
                                <a:lnTo>
                                  <a:pt x="32" y="100"/>
                                </a:lnTo>
                                <a:lnTo>
                                  <a:pt x="33" y="100"/>
                                </a:lnTo>
                                <a:lnTo>
                                  <a:pt x="35" y="100"/>
                                </a:lnTo>
                                <a:lnTo>
                                  <a:pt x="36" y="100"/>
                                </a:lnTo>
                                <a:lnTo>
                                  <a:pt x="37" y="98"/>
                                </a:lnTo>
                                <a:lnTo>
                                  <a:pt x="39" y="98"/>
                                </a:lnTo>
                                <a:lnTo>
                                  <a:pt x="40" y="98"/>
                                </a:lnTo>
                                <a:lnTo>
                                  <a:pt x="41" y="98"/>
                                </a:lnTo>
                                <a:lnTo>
                                  <a:pt x="44" y="97"/>
                                </a:lnTo>
                                <a:lnTo>
                                  <a:pt x="45" y="96"/>
                                </a:lnTo>
                                <a:lnTo>
                                  <a:pt x="47" y="94"/>
                                </a:lnTo>
                                <a:lnTo>
                                  <a:pt x="48" y="92"/>
                                </a:lnTo>
                                <a:lnTo>
                                  <a:pt x="50" y="90"/>
                                </a:lnTo>
                                <a:lnTo>
                                  <a:pt x="52" y="88"/>
                                </a:lnTo>
                                <a:lnTo>
                                  <a:pt x="53" y="86"/>
                                </a:lnTo>
                                <a:lnTo>
                                  <a:pt x="54" y="85"/>
                                </a:lnTo>
                                <a:lnTo>
                                  <a:pt x="54" y="84"/>
                                </a:lnTo>
                                <a:lnTo>
                                  <a:pt x="54" y="82"/>
                                </a:lnTo>
                                <a:lnTo>
                                  <a:pt x="54" y="81"/>
                                </a:lnTo>
                                <a:lnTo>
                                  <a:pt x="56" y="80"/>
                                </a:lnTo>
                                <a:lnTo>
                                  <a:pt x="57" y="78"/>
                                </a:lnTo>
                                <a:lnTo>
                                  <a:pt x="57" y="77"/>
                                </a:lnTo>
                                <a:lnTo>
                                  <a:pt x="57" y="76"/>
                                </a:lnTo>
                                <a:lnTo>
                                  <a:pt x="58" y="73"/>
                                </a:lnTo>
                                <a:lnTo>
                                  <a:pt x="58" y="72"/>
                                </a:lnTo>
                                <a:lnTo>
                                  <a:pt x="58" y="70"/>
                                </a:lnTo>
                                <a:lnTo>
                                  <a:pt x="58" y="69"/>
                                </a:lnTo>
                                <a:lnTo>
                                  <a:pt x="60" y="66"/>
                                </a:lnTo>
                                <a:lnTo>
                                  <a:pt x="60" y="65"/>
                                </a:lnTo>
                                <a:lnTo>
                                  <a:pt x="60" y="64"/>
                                </a:lnTo>
                                <a:lnTo>
                                  <a:pt x="60" y="60"/>
                                </a:lnTo>
                                <a:lnTo>
                                  <a:pt x="58" y="56"/>
                                </a:lnTo>
                                <a:lnTo>
                                  <a:pt x="56" y="52"/>
                                </a:lnTo>
                                <a:lnTo>
                                  <a:pt x="54" y="49"/>
                                </a:lnTo>
                                <a:lnTo>
                                  <a:pt x="52" y="47"/>
                                </a:lnTo>
                                <a:lnTo>
                                  <a:pt x="49" y="44"/>
                                </a:lnTo>
                                <a:lnTo>
                                  <a:pt x="45" y="43"/>
                                </a:lnTo>
                                <a:lnTo>
                                  <a:pt x="41" y="43"/>
                                </a:lnTo>
                                <a:lnTo>
                                  <a:pt x="39" y="43"/>
                                </a:lnTo>
                                <a:lnTo>
                                  <a:pt x="36" y="44"/>
                                </a:lnTo>
                                <a:lnTo>
                                  <a:pt x="33" y="44"/>
                                </a:lnTo>
                                <a:lnTo>
                                  <a:pt x="31" y="45"/>
                                </a:lnTo>
                                <a:lnTo>
                                  <a:pt x="28" y="48"/>
                                </a:lnTo>
                                <a:lnTo>
                                  <a:pt x="25" y="49"/>
                                </a:lnTo>
                                <a:lnTo>
                                  <a:pt x="23" y="52"/>
                                </a:lnTo>
                                <a:lnTo>
                                  <a:pt x="20" y="55"/>
                                </a:lnTo>
                                <a:lnTo>
                                  <a:pt x="19" y="57"/>
                                </a:lnTo>
                                <a:lnTo>
                                  <a:pt x="17" y="60"/>
                                </a:lnTo>
                                <a:lnTo>
                                  <a:pt x="16" y="64"/>
                                </a:lnTo>
                                <a:lnTo>
                                  <a:pt x="16" y="66"/>
                                </a:lnTo>
                                <a:lnTo>
                                  <a:pt x="15" y="72"/>
                                </a:lnTo>
                                <a:lnTo>
                                  <a:pt x="15" y="76"/>
                                </a:lnTo>
                                <a:lnTo>
                                  <a:pt x="13" y="78"/>
                                </a:lnTo>
                                <a:lnTo>
                                  <a:pt x="13" y="81"/>
                                </a:lnTo>
                                <a:lnTo>
                                  <a:pt x="13" y="80"/>
                                </a:lnTo>
                                <a:close/>
                                <a:moveTo>
                                  <a:pt x="64" y="39"/>
                                </a:moveTo>
                                <a:lnTo>
                                  <a:pt x="65" y="37"/>
                                </a:lnTo>
                                <a:lnTo>
                                  <a:pt x="66" y="35"/>
                                </a:lnTo>
                                <a:lnTo>
                                  <a:pt x="65" y="35"/>
                                </a:lnTo>
                                <a:lnTo>
                                  <a:pt x="64" y="36"/>
                                </a:lnTo>
                                <a:lnTo>
                                  <a:pt x="64" y="35"/>
                                </a:lnTo>
                                <a:lnTo>
                                  <a:pt x="62" y="35"/>
                                </a:lnTo>
                                <a:lnTo>
                                  <a:pt x="61" y="35"/>
                                </a:lnTo>
                                <a:lnTo>
                                  <a:pt x="60" y="33"/>
                                </a:lnTo>
                                <a:lnTo>
                                  <a:pt x="58" y="32"/>
                                </a:lnTo>
                                <a:lnTo>
                                  <a:pt x="58" y="31"/>
                                </a:lnTo>
                                <a:lnTo>
                                  <a:pt x="57" y="29"/>
                                </a:lnTo>
                                <a:lnTo>
                                  <a:pt x="57" y="28"/>
                                </a:lnTo>
                                <a:lnTo>
                                  <a:pt x="57" y="27"/>
                                </a:lnTo>
                                <a:lnTo>
                                  <a:pt x="57" y="25"/>
                                </a:lnTo>
                                <a:lnTo>
                                  <a:pt x="58" y="23"/>
                                </a:lnTo>
                                <a:lnTo>
                                  <a:pt x="60" y="21"/>
                                </a:lnTo>
                                <a:lnTo>
                                  <a:pt x="61" y="21"/>
                                </a:lnTo>
                                <a:lnTo>
                                  <a:pt x="62" y="21"/>
                                </a:lnTo>
                                <a:lnTo>
                                  <a:pt x="64" y="20"/>
                                </a:lnTo>
                                <a:lnTo>
                                  <a:pt x="65" y="20"/>
                                </a:lnTo>
                                <a:lnTo>
                                  <a:pt x="66" y="20"/>
                                </a:lnTo>
                                <a:lnTo>
                                  <a:pt x="68" y="20"/>
                                </a:lnTo>
                                <a:lnTo>
                                  <a:pt x="69" y="20"/>
                                </a:lnTo>
                                <a:lnTo>
                                  <a:pt x="70" y="20"/>
                                </a:lnTo>
                                <a:lnTo>
                                  <a:pt x="70" y="21"/>
                                </a:lnTo>
                                <a:lnTo>
                                  <a:pt x="72" y="21"/>
                                </a:lnTo>
                                <a:lnTo>
                                  <a:pt x="73" y="23"/>
                                </a:lnTo>
                                <a:lnTo>
                                  <a:pt x="74" y="23"/>
                                </a:lnTo>
                                <a:lnTo>
                                  <a:pt x="74" y="24"/>
                                </a:lnTo>
                                <a:lnTo>
                                  <a:pt x="74" y="25"/>
                                </a:lnTo>
                                <a:lnTo>
                                  <a:pt x="76" y="27"/>
                                </a:lnTo>
                                <a:lnTo>
                                  <a:pt x="76" y="28"/>
                                </a:lnTo>
                                <a:lnTo>
                                  <a:pt x="76" y="29"/>
                                </a:lnTo>
                                <a:lnTo>
                                  <a:pt x="76" y="31"/>
                                </a:lnTo>
                                <a:lnTo>
                                  <a:pt x="77" y="32"/>
                                </a:lnTo>
                                <a:lnTo>
                                  <a:pt x="77" y="33"/>
                                </a:lnTo>
                                <a:lnTo>
                                  <a:pt x="76" y="35"/>
                                </a:lnTo>
                                <a:lnTo>
                                  <a:pt x="76" y="36"/>
                                </a:lnTo>
                                <a:lnTo>
                                  <a:pt x="74" y="39"/>
                                </a:lnTo>
                                <a:lnTo>
                                  <a:pt x="74" y="40"/>
                                </a:lnTo>
                                <a:lnTo>
                                  <a:pt x="73" y="41"/>
                                </a:lnTo>
                                <a:lnTo>
                                  <a:pt x="72" y="43"/>
                                </a:lnTo>
                                <a:lnTo>
                                  <a:pt x="70" y="44"/>
                                </a:lnTo>
                                <a:lnTo>
                                  <a:pt x="69" y="45"/>
                                </a:lnTo>
                                <a:lnTo>
                                  <a:pt x="68" y="45"/>
                                </a:lnTo>
                                <a:lnTo>
                                  <a:pt x="69" y="49"/>
                                </a:lnTo>
                                <a:lnTo>
                                  <a:pt x="72" y="55"/>
                                </a:lnTo>
                                <a:lnTo>
                                  <a:pt x="73" y="58"/>
                                </a:lnTo>
                                <a:lnTo>
                                  <a:pt x="73" y="64"/>
                                </a:lnTo>
                                <a:lnTo>
                                  <a:pt x="73" y="69"/>
                                </a:lnTo>
                                <a:lnTo>
                                  <a:pt x="72" y="76"/>
                                </a:lnTo>
                                <a:lnTo>
                                  <a:pt x="69" y="81"/>
                                </a:lnTo>
                                <a:lnTo>
                                  <a:pt x="68" y="86"/>
                                </a:lnTo>
                                <a:lnTo>
                                  <a:pt x="65" y="92"/>
                                </a:lnTo>
                                <a:lnTo>
                                  <a:pt x="61" y="97"/>
                                </a:lnTo>
                                <a:lnTo>
                                  <a:pt x="57" y="101"/>
                                </a:lnTo>
                                <a:lnTo>
                                  <a:pt x="53" y="104"/>
                                </a:lnTo>
                                <a:lnTo>
                                  <a:pt x="48" y="106"/>
                                </a:lnTo>
                                <a:lnTo>
                                  <a:pt x="43" y="109"/>
                                </a:lnTo>
                                <a:lnTo>
                                  <a:pt x="36" y="110"/>
                                </a:lnTo>
                                <a:lnTo>
                                  <a:pt x="31" y="110"/>
                                </a:lnTo>
                                <a:lnTo>
                                  <a:pt x="27" y="110"/>
                                </a:lnTo>
                                <a:lnTo>
                                  <a:pt x="23" y="109"/>
                                </a:lnTo>
                                <a:lnTo>
                                  <a:pt x="19" y="109"/>
                                </a:lnTo>
                                <a:lnTo>
                                  <a:pt x="15" y="109"/>
                                </a:lnTo>
                                <a:lnTo>
                                  <a:pt x="12" y="106"/>
                                </a:lnTo>
                                <a:lnTo>
                                  <a:pt x="9" y="104"/>
                                </a:lnTo>
                                <a:lnTo>
                                  <a:pt x="7" y="101"/>
                                </a:lnTo>
                                <a:lnTo>
                                  <a:pt x="4" y="98"/>
                                </a:lnTo>
                                <a:lnTo>
                                  <a:pt x="3" y="94"/>
                                </a:lnTo>
                                <a:lnTo>
                                  <a:pt x="1" y="90"/>
                                </a:lnTo>
                                <a:lnTo>
                                  <a:pt x="0" y="86"/>
                                </a:lnTo>
                                <a:lnTo>
                                  <a:pt x="0" y="82"/>
                                </a:lnTo>
                                <a:lnTo>
                                  <a:pt x="1" y="72"/>
                                </a:lnTo>
                                <a:lnTo>
                                  <a:pt x="3" y="61"/>
                                </a:lnTo>
                                <a:lnTo>
                                  <a:pt x="7" y="53"/>
                                </a:lnTo>
                                <a:lnTo>
                                  <a:pt x="12" y="45"/>
                                </a:lnTo>
                                <a:lnTo>
                                  <a:pt x="19" y="39"/>
                                </a:lnTo>
                                <a:lnTo>
                                  <a:pt x="25" y="35"/>
                                </a:lnTo>
                                <a:lnTo>
                                  <a:pt x="33" y="33"/>
                                </a:lnTo>
                                <a:lnTo>
                                  <a:pt x="41" y="32"/>
                                </a:lnTo>
                                <a:lnTo>
                                  <a:pt x="48" y="32"/>
                                </a:lnTo>
                                <a:lnTo>
                                  <a:pt x="53" y="33"/>
                                </a:lnTo>
                                <a:lnTo>
                                  <a:pt x="60" y="36"/>
                                </a:lnTo>
                                <a:lnTo>
                                  <a:pt x="64" y="40"/>
                                </a:lnTo>
                                <a:lnTo>
                                  <a:pt x="64" y="39"/>
                                </a:lnTo>
                                <a:close/>
                                <a:moveTo>
                                  <a:pt x="39" y="20"/>
                                </a:moveTo>
                                <a:lnTo>
                                  <a:pt x="23" y="0"/>
                                </a:lnTo>
                                <a:lnTo>
                                  <a:pt x="39" y="0"/>
                                </a:lnTo>
                                <a:lnTo>
                                  <a:pt x="48" y="20"/>
                                </a:lnTo>
                                <a:lnTo>
                                  <a:pt x="3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7" name="Freeform 2703"/>
                        <wps:cNvSpPr>
                          <a:spLocks/>
                        </wps:cNvSpPr>
                        <wps:spPr bwMode="auto">
                          <a:xfrm>
                            <a:off x="7589" y="8531"/>
                            <a:ext cx="73" cy="80"/>
                          </a:xfrm>
                          <a:custGeom>
                            <a:avLst/>
                            <a:gdLst>
                              <a:gd name="T0" fmla="*/ 0 w 73"/>
                              <a:gd name="T1" fmla="*/ 78 h 80"/>
                              <a:gd name="T2" fmla="*/ 14 w 73"/>
                              <a:gd name="T3" fmla="*/ 3 h 80"/>
                              <a:gd name="T4" fmla="*/ 26 w 73"/>
                              <a:gd name="T5" fmla="*/ 1 h 80"/>
                              <a:gd name="T6" fmla="*/ 24 w 73"/>
                              <a:gd name="T7" fmla="*/ 15 h 80"/>
                              <a:gd name="T8" fmla="*/ 28 w 73"/>
                              <a:gd name="T9" fmla="*/ 12 h 80"/>
                              <a:gd name="T10" fmla="*/ 32 w 73"/>
                              <a:gd name="T11" fmla="*/ 9 h 80"/>
                              <a:gd name="T12" fmla="*/ 36 w 73"/>
                              <a:gd name="T13" fmla="*/ 7 h 80"/>
                              <a:gd name="T14" fmla="*/ 38 w 73"/>
                              <a:gd name="T15" fmla="*/ 4 h 80"/>
                              <a:gd name="T16" fmla="*/ 41 w 73"/>
                              <a:gd name="T17" fmla="*/ 3 h 80"/>
                              <a:gd name="T18" fmla="*/ 45 w 73"/>
                              <a:gd name="T19" fmla="*/ 1 h 80"/>
                              <a:gd name="T20" fmla="*/ 49 w 73"/>
                              <a:gd name="T21" fmla="*/ 0 h 80"/>
                              <a:gd name="T22" fmla="*/ 52 w 73"/>
                              <a:gd name="T23" fmla="*/ 0 h 80"/>
                              <a:gd name="T24" fmla="*/ 56 w 73"/>
                              <a:gd name="T25" fmla="*/ 0 h 80"/>
                              <a:gd name="T26" fmla="*/ 60 w 73"/>
                              <a:gd name="T27" fmla="*/ 1 h 80"/>
                              <a:gd name="T28" fmla="*/ 63 w 73"/>
                              <a:gd name="T29" fmla="*/ 4 h 80"/>
                              <a:gd name="T30" fmla="*/ 66 w 73"/>
                              <a:gd name="T31" fmla="*/ 5 h 80"/>
                              <a:gd name="T32" fmla="*/ 69 w 73"/>
                              <a:gd name="T33" fmla="*/ 8 h 80"/>
                              <a:gd name="T34" fmla="*/ 71 w 73"/>
                              <a:gd name="T35" fmla="*/ 11 h 80"/>
                              <a:gd name="T36" fmla="*/ 73 w 73"/>
                              <a:gd name="T37" fmla="*/ 15 h 80"/>
                              <a:gd name="T38" fmla="*/ 73 w 73"/>
                              <a:gd name="T39" fmla="*/ 19 h 80"/>
                              <a:gd name="T40" fmla="*/ 73 w 73"/>
                              <a:gd name="T41" fmla="*/ 20 h 80"/>
                              <a:gd name="T42" fmla="*/ 73 w 73"/>
                              <a:gd name="T43" fmla="*/ 21 h 80"/>
                              <a:gd name="T44" fmla="*/ 73 w 73"/>
                              <a:gd name="T45" fmla="*/ 23 h 80"/>
                              <a:gd name="T46" fmla="*/ 73 w 73"/>
                              <a:gd name="T47" fmla="*/ 24 h 80"/>
                              <a:gd name="T48" fmla="*/ 73 w 73"/>
                              <a:gd name="T49" fmla="*/ 25 h 80"/>
                              <a:gd name="T50" fmla="*/ 73 w 73"/>
                              <a:gd name="T51" fmla="*/ 26 h 80"/>
                              <a:gd name="T52" fmla="*/ 71 w 73"/>
                              <a:gd name="T53" fmla="*/ 28 h 80"/>
                              <a:gd name="T54" fmla="*/ 71 w 73"/>
                              <a:gd name="T55" fmla="*/ 28 h 80"/>
                              <a:gd name="T56" fmla="*/ 71 w 73"/>
                              <a:gd name="T57" fmla="*/ 28 h 80"/>
                              <a:gd name="T58" fmla="*/ 71 w 73"/>
                              <a:gd name="T59" fmla="*/ 29 h 80"/>
                              <a:gd name="T60" fmla="*/ 70 w 73"/>
                              <a:gd name="T61" fmla="*/ 30 h 80"/>
                              <a:gd name="T62" fmla="*/ 70 w 73"/>
                              <a:gd name="T63" fmla="*/ 32 h 80"/>
                              <a:gd name="T64" fmla="*/ 61 w 73"/>
                              <a:gd name="T65" fmla="*/ 78 h 80"/>
                              <a:gd name="T66" fmla="*/ 48 w 73"/>
                              <a:gd name="T67" fmla="*/ 77 h 80"/>
                              <a:gd name="T68" fmla="*/ 57 w 73"/>
                              <a:gd name="T69" fmla="*/ 29 h 80"/>
                              <a:gd name="T70" fmla="*/ 58 w 73"/>
                              <a:gd name="T71" fmla="*/ 26 h 80"/>
                              <a:gd name="T72" fmla="*/ 58 w 73"/>
                              <a:gd name="T73" fmla="*/ 24 h 80"/>
                              <a:gd name="T74" fmla="*/ 60 w 73"/>
                              <a:gd name="T75" fmla="*/ 21 h 80"/>
                              <a:gd name="T76" fmla="*/ 60 w 73"/>
                              <a:gd name="T77" fmla="*/ 20 h 80"/>
                              <a:gd name="T78" fmla="*/ 60 w 73"/>
                              <a:gd name="T79" fmla="*/ 19 h 80"/>
                              <a:gd name="T80" fmla="*/ 58 w 73"/>
                              <a:gd name="T81" fmla="*/ 16 h 80"/>
                              <a:gd name="T82" fmla="*/ 58 w 73"/>
                              <a:gd name="T83" fmla="*/ 15 h 80"/>
                              <a:gd name="T84" fmla="*/ 57 w 73"/>
                              <a:gd name="T85" fmla="*/ 13 h 80"/>
                              <a:gd name="T86" fmla="*/ 56 w 73"/>
                              <a:gd name="T87" fmla="*/ 12 h 80"/>
                              <a:gd name="T88" fmla="*/ 53 w 73"/>
                              <a:gd name="T89" fmla="*/ 12 h 80"/>
                              <a:gd name="T90" fmla="*/ 52 w 73"/>
                              <a:gd name="T91" fmla="*/ 11 h 80"/>
                              <a:gd name="T92" fmla="*/ 49 w 73"/>
                              <a:gd name="T93" fmla="*/ 11 h 80"/>
                              <a:gd name="T94" fmla="*/ 44 w 73"/>
                              <a:gd name="T95" fmla="*/ 11 h 80"/>
                              <a:gd name="T96" fmla="*/ 40 w 73"/>
                              <a:gd name="T97" fmla="*/ 12 h 80"/>
                              <a:gd name="T98" fmla="*/ 36 w 73"/>
                              <a:gd name="T99" fmla="*/ 15 h 80"/>
                              <a:gd name="T100" fmla="*/ 32 w 73"/>
                              <a:gd name="T101" fmla="*/ 17 h 80"/>
                              <a:gd name="T102" fmla="*/ 28 w 73"/>
                              <a:gd name="T103" fmla="*/ 23 h 80"/>
                              <a:gd name="T104" fmla="*/ 25 w 73"/>
                              <a:gd name="T105" fmla="*/ 28 h 80"/>
                              <a:gd name="T106" fmla="*/ 22 w 73"/>
                              <a:gd name="T107" fmla="*/ 34 h 80"/>
                              <a:gd name="T108" fmla="*/ 20 w 73"/>
                              <a:gd name="T109" fmla="*/ 42 h 80"/>
                              <a:gd name="T110" fmla="*/ 12 w 73"/>
                              <a:gd name="T111" fmla="*/ 80 h 80"/>
                              <a:gd name="T112" fmla="*/ 0 w 73"/>
                              <a:gd name="T113" fmla="*/ 7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3" h="80">
                                <a:moveTo>
                                  <a:pt x="0" y="78"/>
                                </a:moveTo>
                                <a:lnTo>
                                  <a:pt x="14" y="3"/>
                                </a:lnTo>
                                <a:lnTo>
                                  <a:pt x="26" y="1"/>
                                </a:lnTo>
                                <a:lnTo>
                                  <a:pt x="24" y="15"/>
                                </a:lnTo>
                                <a:lnTo>
                                  <a:pt x="28" y="12"/>
                                </a:lnTo>
                                <a:lnTo>
                                  <a:pt x="32" y="9"/>
                                </a:lnTo>
                                <a:lnTo>
                                  <a:pt x="36" y="7"/>
                                </a:lnTo>
                                <a:lnTo>
                                  <a:pt x="38" y="4"/>
                                </a:lnTo>
                                <a:lnTo>
                                  <a:pt x="41" y="3"/>
                                </a:lnTo>
                                <a:lnTo>
                                  <a:pt x="45" y="1"/>
                                </a:lnTo>
                                <a:lnTo>
                                  <a:pt x="49" y="0"/>
                                </a:lnTo>
                                <a:lnTo>
                                  <a:pt x="52" y="0"/>
                                </a:lnTo>
                                <a:lnTo>
                                  <a:pt x="56" y="0"/>
                                </a:lnTo>
                                <a:lnTo>
                                  <a:pt x="60" y="1"/>
                                </a:lnTo>
                                <a:lnTo>
                                  <a:pt x="63" y="4"/>
                                </a:lnTo>
                                <a:lnTo>
                                  <a:pt x="66" y="5"/>
                                </a:lnTo>
                                <a:lnTo>
                                  <a:pt x="69" y="8"/>
                                </a:lnTo>
                                <a:lnTo>
                                  <a:pt x="71" y="11"/>
                                </a:lnTo>
                                <a:lnTo>
                                  <a:pt x="73" y="15"/>
                                </a:lnTo>
                                <a:lnTo>
                                  <a:pt x="73" y="19"/>
                                </a:lnTo>
                                <a:lnTo>
                                  <a:pt x="73" y="20"/>
                                </a:lnTo>
                                <a:lnTo>
                                  <a:pt x="73" y="21"/>
                                </a:lnTo>
                                <a:lnTo>
                                  <a:pt x="73" y="23"/>
                                </a:lnTo>
                                <a:lnTo>
                                  <a:pt x="73" y="24"/>
                                </a:lnTo>
                                <a:lnTo>
                                  <a:pt x="73" y="25"/>
                                </a:lnTo>
                                <a:lnTo>
                                  <a:pt x="73" y="26"/>
                                </a:lnTo>
                                <a:lnTo>
                                  <a:pt x="71" y="28"/>
                                </a:lnTo>
                                <a:lnTo>
                                  <a:pt x="71" y="29"/>
                                </a:lnTo>
                                <a:lnTo>
                                  <a:pt x="70" y="30"/>
                                </a:lnTo>
                                <a:lnTo>
                                  <a:pt x="70" y="32"/>
                                </a:lnTo>
                                <a:lnTo>
                                  <a:pt x="61" y="78"/>
                                </a:lnTo>
                                <a:lnTo>
                                  <a:pt x="48" y="77"/>
                                </a:lnTo>
                                <a:lnTo>
                                  <a:pt x="57" y="29"/>
                                </a:lnTo>
                                <a:lnTo>
                                  <a:pt x="58" y="26"/>
                                </a:lnTo>
                                <a:lnTo>
                                  <a:pt x="58" y="24"/>
                                </a:lnTo>
                                <a:lnTo>
                                  <a:pt x="60" y="21"/>
                                </a:lnTo>
                                <a:lnTo>
                                  <a:pt x="60" y="20"/>
                                </a:lnTo>
                                <a:lnTo>
                                  <a:pt x="60" y="19"/>
                                </a:lnTo>
                                <a:lnTo>
                                  <a:pt x="58" y="16"/>
                                </a:lnTo>
                                <a:lnTo>
                                  <a:pt x="58" y="15"/>
                                </a:lnTo>
                                <a:lnTo>
                                  <a:pt x="57" y="13"/>
                                </a:lnTo>
                                <a:lnTo>
                                  <a:pt x="56" y="12"/>
                                </a:lnTo>
                                <a:lnTo>
                                  <a:pt x="53" y="12"/>
                                </a:lnTo>
                                <a:lnTo>
                                  <a:pt x="52" y="11"/>
                                </a:lnTo>
                                <a:lnTo>
                                  <a:pt x="49" y="11"/>
                                </a:lnTo>
                                <a:lnTo>
                                  <a:pt x="44" y="11"/>
                                </a:lnTo>
                                <a:lnTo>
                                  <a:pt x="40" y="12"/>
                                </a:lnTo>
                                <a:lnTo>
                                  <a:pt x="36" y="15"/>
                                </a:lnTo>
                                <a:lnTo>
                                  <a:pt x="32" y="17"/>
                                </a:lnTo>
                                <a:lnTo>
                                  <a:pt x="28" y="23"/>
                                </a:lnTo>
                                <a:lnTo>
                                  <a:pt x="25" y="28"/>
                                </a:lnTo>
                                <a:lnTo>
                                  <a:pt x="22" y="34"/>
                                </a:lnTo>
                                <a:lnTo>
                                  <a:pt x="20" y="42"/>
                                </a:lnTo>
                                <a:lnTo>
                                  <a:pt x="12" y="8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8" name="Freeform 2704"/>
                        <wps:cNvSpPr>
                          <a:spLocks noEditPoints="1"/>
                        </wps:cNvSpPr>
                        <wps:spPr bwMode="auto">
                          <a:xfrm>
                            <a:off x="7671" y="8530"/>
                            <a:ext cx="78" cy="107"/>
                          </a:xfrm>
                          <a:custGeom>
                            <a:avLst/>
                            <a:gdLst>
                              <a:gd name="T0" fmla="*/ 15 w 78"/>
                              <a:gd name="T1" fmla="*/ 89 h 107"/>
                              <a:gd name="T2" fmla="*/ 15 w 78"/>
                              <a:gd name="T3" fmla="*/ 94 h 107"/>
                              <a:gd name="T4" fmla="*/ 17 w 78"/>
                              <a:gd name="T5" fmla="*/ 97 h 107"/>
                              <a:gd name="T6" fmla="*/ 21 w 78"/>
                              <a:gd name="T7" fmla="*/ 97 h 107"/>
                              <a:gd name="T8" fmla="*/ 24 w 78"/>
                              <a:gd name="T9" fmla="*/ 97 h 107"/>
                              <a:gd name="T10" fmla="*/ 28 w 78"/>
                              <a:gd name="T11" fmla="*/ 97 h 107"/>
                              <a:gd name="T12" fmla="*/ 43 w 78"/>
                              <a:gd name="T13" fmla="*/ 93 h 107"/>
                              <a:gd name="T14" fmla="*/ 48 w 78"/>
                              <a:gd name="T15" fmla="*/ 85 h 107"/>
                              <a:gd name="T16" fmla="*/ 52 w 78"/>
                              <a:gd name="T17" fmla="*/ 66 h 107"/>
                              <a:gd name="T18" fmla="*/ 36 w 78"/>
                              <a:gd name="T19" fmla="*/ 75 h 107"/>
                              <a:gd name="T20" fmla="*/ 20 w 78"/>
                              <a:gd name="T21" fmla="*/ 75 h 107"/>
                              <a:gd name="T22" fmla="*/ 8 w 78"/>
                              <a:gd name="T23" fmla="*/ 66 h 107"/>
                              <a:gd name="T24" fmla="*/ 4 w 78"/>
                              <a:gd name="T25" fmla="*/ 46 h 107"/>
                              <a:gd name="T26" fmla="*/ 8 w 78"/>
                              <a:gd name="T27" fmla="*/ 29 h 107"/>
                              <a:gd name="T28" fmla="*/ 16 w 78"/>
                              <a:gd name="T29" fmla="*/ 13 h 107"/>
                              <a:gd name="T30" fmla="*/ 28 w 78"/>
                              <a:gd name="T31" fmla="*/ 4 h 107"/>
                              <a:gd name="T32" fmla="*/ 41 w 78"/>
                              <a:gd name="T33" fmla="*/ 0 h 107"/>
                              <a:gd name="T34" fmla="*/ 60 w 78"/>
                              <a:gd name="T35" fmla="*/ 8 h 107"/>
                              <a:gd name="T36" fmla="*/ 78 w 78"/>
                              <a:gd name="T37" fmla="*/ 1 h 107"/>
                              <a:gd name="T38" fmla="*/ 61 w 78"/>
                              <a:gd name="T39" fmla="*/ 86 h 107"/>
                              <a:gd name="T40" fmla="*/ 56 w 78"/>
                              <a:gd name="T41" fmla="*/ 97 h 107"/>
                              <a:gd name="T42" fmla="*/ 47 w 78"/>
                              <a:gd name="T43" fmla="*/ 103 h 107"/>
                              <a:gd name="T44" fmla="*/ 33 w 78"/>
                              <a:gd name="T45" fmla="*/ 107 h 107"/>
                              <a:gd name="T46" fmla="*/ 21 w 78"/>
                              <a:gd name="T47" fmla="*/ 107 h 107"/>
                              <a:gd name="T48" fmla="*/ 11 w 78"/>
                              <a:gd name="T49" fmla="*/ 106 h 107"/>
                              <a:gd name="T50" fmla="*/ 4 w 78"/>
                              <a:gd name="T51" fmla="*/ 101 h 107"/>
                              <a:gd name="T52" fmla="*/ 1 w 78"/>
                              <a:gd name="T53" fmla="*/ 91 h 107"/>
                              <a:gd name="T54" fmla="*/ 0 w 78"/>
                              <a:gd name="T55" fmla="*/ 87 h 107"/>
                              <a:gd name="T56" fmla="*/ 0 w 78"/>
                              <a:gd name="T57" fmla="*/ 85 h 107"/>
                              <a:gd name="T58" fmla="*/ 17 w 78"/>
                              <a:gd name="T59" fmla="*/ 49 h 107"/>
                              <a:gd name="T60" fmla="*/ 19 w 78"/>
                              <a:gd name="T61" fmla="*/ 55 h 107"/>
                              <a:gd name="T62" fmla="*/ 23 w 78"/>
                              <a:gd name="T63" fmla="*/ 62 h 107"/>
                              <a:gd name="T64" fmla="*/ 27 w 78"/>
                              <a:gd name="T65" fmla="*/ 63 h 107"/>
                              <a:gd name="T66" fmla="*/ 29 w 78"/>
                              <a:gd name="T67" fmla="*/ 65 h 107"/>
                              <a:gd name="T68" fmla="*/ 33 w 78"/>
                              <a:gd name="T69" fmla="*/ 66 h 107"/>
                              <a:gd name="T70" fmla="*/ 43 w 78"/>
                              <a:gd name="T71" fmla="*/ 63 h 107"/>
                              <a:gd name="T72" fmla="*/ 51 w 78"/>
                              <a:gd name="T73" fmla="*/ 57 h 107"/>
                              <a:gd name="T74" fmla="*/ 57 w 78"/>
                              <a:gd name="T75" fmla="*/ 45 h 107"/>
                              <a:gd name="T76" fmla="*/ 60 w 78"/>
                              <a:gd name="T77" fmla="*/ 31 h 107"/>
                              <a:gd name="T78" fmla="*/ 56 w 78"/>
                              <a:gd name="T79" fmla="*/ 20 h 107"/>
                              <a:gd name="T80" fmla="*/ 49 w 78"/>
                              <a:gd name="T81" fmla="*/ 12 h 107"/>
                              <a:gd name="T82" fmla="*/ 40 w 78"/>
                              <a:gd name="T83" fmla="*/ 10 h 107"/>
                              <a:gd name="T84" fmla="*/ 33 w 78"/>
                              <a:gd name="T85" fmla="*/ 13 h 107"/>
                              <a:gd name="T86" fmla="*/ 27 w 78"/>
                              <a:gd name="T87" fmla="*/ 18 h 107"/>
                              <a:gd name="T88" fmla="*/ 20 w 78"/>
                              <a:gd name="T89" fmla="*/ 26 h 107"/>
                              <a:gd name="T90" fmla="*/ 19 w 78"/>
                              <a:gd name="T91" fmla="*/ 37 h 107"/>
                              <a:gd name="T92" fmla="*/ 17 w 78"/>
                              <a:gd name="T93" fmla="*/ 4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8" h="107">
                                <a:moveTo>
                                  <a:pt x="0" y="86"/>
                                </a:moveTo>
                                <a:lnTo>
                                  <a:pt x="13" y="86"/>
                                </a:lnTo>
                                <a:lnTo>
                                  <a:pt x="15" y="89"/>
                                </a:lnTo>
                                <a:lnTo>
                                  <a:pt x="15" y="90"/>
                                </a:lnTo>
                                <a:lnTo>
                                  <a:pt x="15" y="93"/>
                                </a:lnTo>
                                <a:lnTo>
                                  <a:pt x="15" y="94"/>
                                </a:lnTo>
                                <a:lnTo>
                                  <a:pt x="16" y="95"/>
                                </a:lnTo>
                                <a:lnTo>
                                  <a:pt x="17" y="97"/>
                                </a:lnTo>
                                <a:lnTo>
                                  <a:pt x="19" y="97"/>
                                </a:lnTo>
                                <a:lnTo>
                                  <a:pt x="20" y="97"/>
                                </a:lnTo>
                                <a:lnTo>
                                  <a:pt x="21" y="97"/>
                                </a:lnTo>
                                <a:lnTo>
                                  <a:pt x="23" y="97"/>
                                </a:lnTo>
                                <a:lnTo>
                                  <a:pt x="24" y="97"/>
                                </a:lnTo>
                                <a:lnTo>
                                  <a:pt x="25" y="97"/>
                                </a:lnTo>
                                <a:lnTo>
                                  <a:pt x="27" y="97"/>
                                </a:lnTo>
                                <a:lnTo>
                                  <a:pt x="28" y="97"/>
                                </a:lnTo>
                                <a:lnTo>
                                  <a:pt x="33" y="97"/>
                                </a:lnTo>
                                <a:lnTo>
                                  <a:pt x="39" y="95"/>
                                </a:lnTo>
                                <a:lnTo>
                                  <a:pt x="43" y="93"/>
                                </a:lnTo>
                                <a:lnTo>
                                  <a:pt x="45" y="91"/>
                                </a:lnTo>
                                <a:lnTo>
                                  <a:pt x="47" y="89"/>
                                </a:lnTo>
                                <a:lnTo>
                                  <a:pt x="48" y="85"/>
                                </a:lnTo>
                                <a:lnTo>
                                  <a:pt x="49" y="79"/>
                                </a:lnTo>
                                <a:lnTo>
                                  <a:pt x="51" y="73"/>
                                </a:lnTo>
                                <a:lnTo>
                                  <a:pt x="52" y="66"/>
                                </a:lnTo>
                                <a:lnTo>
                                  <a:pt x="47" y="70"/>
                                </a:lnTo>
                                <a:lnTo>
                                  <a:pt x="41" y="74"/>
                                </a:lnTo>
                                <a:lnTo>
                                  <a:pt x="36" y="75"/>
                                </a:lnTo>
                                <a:lnTo>
                                  <a:pt x="31" y="77"/>
                                </a:lnTo>
                                <a:lnTo>
                                  <a:pt x="25" y="77"/>
                                </a:lnTo>
                                <a:lnTo>
                                  <a:pt x="20" y="75"/>
                                </a:lnTo>
                                <a:lnTo>
                                  <a:pt x="16" y="73"/>
                                </a:lnTo>
                                <a:lnTo>
                                  <a:pt x="12" y="70"/>
                                </a:lnTo>
                                <a:lnTo>
                                  <a:pt x="8" y="66"/>
                                </a:lnTo>
                                <a:lnTo>
                                  <a:pt x="7" y="59"/>
                                </a:lnTo>
                                <a:lnTo>
                                  <a:pt x="4" y="54"/>
                                </a:lnTo>
                                <a:lnTo>
                                  <a:pt x="4" y="46"/>
                                </a:lnTo>
                                <a:lnTo>
                                  <a:pt x="4" y="41"/>
                                </a:lnTo>
                                <a:lnTo>
                                  <a:pt x="5" y="34"/>
                                </a:lnTo>
                                <a:lnTo>
                                  <a:pt x="8" y="29"/>
                                </a:lnTo>
                                <a:lnTo>
                                  <a:pt x="9" y="24"/>
                                </a:lnTo>
                                <a:lnTo>
                                  <a:pt x="12" y="18"/>
                                </a:lnTo>
                                <a:lnTo>
                                  <a:pt x="16" y="13"/>
                                </a:lnTo>
                                <a:lnTo>
                                  <a:pt x="20" y="9"/>
                                </a:lnTo>
                                <a:lnTo>
                                  <a:pt x="24" y="6"/>
                                </a:lnTo>
                                <a:lnTo>
                                  <a:pt x="28" y="4"/>
                                </a:lnTo>
                                <a:lnTo>
                                  <a:pt x="33" y="1"/>
                                </a:lnTo>
                                <a:lnTo>
                                  <a:pt x="37" y="0"/>
                                </a:lnTo>
                                <a:lnTo>
                                  <a:pt x="41" y="0"/>
                                </a:lnTo>
                                <a:lnTo>
                                  <a:pt x="48" y="1"/>
                                </a:lnTo>
                                <a:lnTo>
                                  <a:pt x="55" y="4"/>
                                </a:lnTo>
                                <a:lnTo>
                                  <a:pt x="60" y="8"/>
                                </a:lnTo>
                                <a:lnTo>
                                  <a:pt x="64" y="13"/>
                                </a:lnTo>
                                <a:lnTo>
                                  <a:pt x="67" y="1"/>
                                </a:lnTo>
                                <a:lnTo>
                                  <a:pt x="78" y="1"/>
                                </a:lnTo>
                                <a:lnTo>
                                  <a:pt x="64" y="74"/>
                                </a:lnTo>
                                <a:lnTo>
                                  <a:pt x="63" y="79"/>
                                </a:lnTo>
                                <a:lnTo>
                                  <a:pt x="61" y="86"/>
                                </a:lnTo>
                                <a:lnTo>
                                  <a:pt x="60" y="90"/>
                                </a:lnTo>
                                <a:lnTo>
                                  <a:pt x="59" y="94"/>
                                </a:lnTo>
                                <a:lnTo>
                                  <a:pt x="56" y="97"/>
                                </a:lnTo>
                                <a:lnTo>
                                  <a:pt x="53" y="99"/>
                                </a:lnTo>
                                <a:lnTo>
                                  <a:pt x="51" y="102"/>
                                </a:lnTo>
                                <a:lnTo>
                                  <a:pt x="47" y="103"/>
                                </a:lnTo>
                                <a:lnTo>
                                  <a:pt x="43" y="105"/>
                                </a:lnTo>
                                <a:lnTo>
                                  <a:pt x="39" y="106"/>
                                </a:lnTo>
                                <a:lnTo>
                                  <a:pt x="33" y="107"/>
                                </a:lnTo>
                                <a:lnTo>
                                  <a:pt x="29" y="107"/>
                                </a:lnTo>
                                <a:lnTo>
                                  <a:pt x="25" y="107"/>
                                </a:lnTo>
                                <a:lnTo>
                                  <a:pt x="21" y="107"/>
                                </a:lnTo>
                                <a:lnTo>
                                  <a:pt x="17" y="107"/>
                                </a:lnTo>
                                <a:lnTo>
                                  <a:pt x="15" y="107"/>
                                </a:lnTo>
                                <a:lnTo>
                                  <a:pt x="11" y="106"/>
                                </a:lnTo>
                                <a:lnTo>
                                  <a:pt x="8" y="105"/>
                                </a:lnTo>
                                <a:lnTo>
                                  <a:pt x="5" y="102"/>
                                </a:lnTo>
                                <a:lnTo>
                                  <a:pt x="4" y="101"/>
                                </a:lnTo>
                                <a:lnTo>
                                  <a:pt x="3" y="98"/>
                                </a:lnTo>
                                <a:lnTo>
                                  <a:pt x="3" y="95"/>
                                </a:lnTo>
                                <a:lnTo>
                                  <a:pt x="1" y="91"/>
                                </a:lnTo>
                                <a:lnTo>
                                  <a:pt x="1" y="89"/>
                                </a:lnTo>
                                <a:lnTo>
                                  <a:pt x="0" y="87"/>
                                </a:lnTo>
                                <a:lnTo>
                                  <a:pt x="0" y="86"/>
                                </a:lnTo>
                                <a:lnTo>
                                  <a:pt x="0" y="85"/>
                                </a:lnTo>
                                <a:lnTo>
                                  <a:pt x="0" y="86"/>
                                </a:lnTo>
                                <a:close/>
                                <a:moveTo>
                                  <a:pt x="17" y="45"/>
                                </a:moveTo>
                                <a:lnTo>
                                  <a:pt x="17" y="49"/>
                                </a:lnTo>
                                <a:lnTo>
                                  <a:pt x="19" y="51"/>
                                </a:lnTo>
                                <a:lnTo>
                                  <a:pt x="19" y="53"/>
                                </a:lnTo>
                                <a:lnTo>
                                  <a:pt x="19" y="55"/>
                                </a:lnTo>
                                <a:lnTo>
                                  <a:pt x="19" y="58"/>
                                </a:lnTo>
                                <a:lnTo>
                                  <a:pt x="20" y="59"/>
                                </a:lnTo>
                                <a:lnTo>
                                  <a:pt x="23" y="62"/>
                                </a:lnTo>
                                <a:lnTo>
                                  <a:pt x="24" y="63"/>
                                </a:lnTo>
                                <a:lnTo>
                                  <a:pt x="25" y="63"/>
                                </a:lnTo>
                                <a:lnTo>
                                  <a:pt x="27" y="63"/>
                                </a:lnTo>
                                <a:lnTo>
                                  <a:pt x="28" y="65"/>
                                </a:lnTo>
                                <a:lnTo>
                                  <a:pt x="29" y="65"/>
                                </a:lnTo>
                                <a:lnTo>
                                  <a:pt x="31" y="65"/>
                                </a:lnTo>
                                <a:lnTo>
                                  <a:pt x="32" y="66"/>
                                </a:lnTo>
                                <a:lnTo>
                                  <a:pt x="33" y="66"/>
                                </a:lnTo>
                                <a:lnTo>
                                  <a:pt x="36" y="66"/>
                                </a:lnTo>
                                <a:lnTo>
                                  <a:pt x="40" y="65"/>
                                </a:lnTo>
                                <a:lnTo>
                                  <a:pt x="43" y="63"/>
                                </a:lnTo>
                                <a:lnTo>
                                  <a:pt x="45" y="62"/>
                                </a:lnTo>
                                <a:lnTo>
                                  <a:pt x="48" y="59"/>
                                </a:lnTo>
                                <a:lnTo>
                                  <a:pt x="51" y="57"/>
                                </a:lnTo>
                                <a:lnTo>
                                  <a:pt x="53" y="53"/>
                                </a:lnTo>
                                <a:lnTo>
                                  <a:pt x="56" y="49"/>
                                </a:lnTo>
                                <a:lnTo>
                                  <a:pt x="57" y="45"/>
                                </a:lnTo>
                                <a:lnTo>
                                  <a:pt x="59" y="39"/>
                                </a:lnTo>
                                <a:lnTo>
                                  <a:pt x="60" y="35"/>
                                </a:lnTo>
                                <a:lnTo>
                                  <a:pt x="60" y="31"/>
                                </a:lnTo>
                                <a:lnTo>
                                  <a:pt x="60" y="27"/>
                                </a:lnTo>
                                <a:lnTo>
                                  <a:pt x="59" y="24"/>
                                </a:lnTo>
                                <a:lnTo>
                                  <a:pt x="56" y="20"/>
                                </a:lnTo>
                                <a:lnTo>
                                  <a:pt x="55" y="17"/>
                                </a:lnTo>
                                <a:lnTo>
                                  <a:pt x="52" y="14"/>
                                </a:lnTo>
                                <a:lnTo>
                                  <a:pt x="49" y="12"/>
                                </a:lnTo>
                                <a:lnTo>
                                  <a:pt x="45" y="10"/>
                                </a:lnTo>
                                <a:lnTo>
                                  <a:pt x="41" y="10"/>
                                </a:lnTo>
                                <a:lnTo>
                                  <a:pt x="40" y="10"/>
                                </a:lnTo>
                                <a:lnTo>
                                  <a:pt x="37" y="12"/>
                                </a:lnTo>
                                <a:lnTo>
                                  <a:pt x="36" y="12"/>
                                </a:lnTo>
                                <a:lnTo>
                                  <a:pt x="33" y="13"/>
                                </a:lnTo>
                                <a:lnTo>
                                  <a:pt x="31" y="14"/>
                                </a:lnTo>
                                <a:lnTo>
                                  <a:pt x="29" y="17"/>
                                </a:lnTo>
                                <a:lnTo>
                                  <a:pt x="27" y="18"/>
                                </a:lnTo>
                                <a:lnTo>
                                  <a:pt x="24" y="21"/>
                                </a:lnTo>
                                <a:lnTo>
                                  <a:pt x="23" y="24"/>
                                </a:lnTo>
                                <a:lnTo>
                                  <a:pt x="20" y="26"/>
                                </a:lnTo>
                                <a:lnTo>
                                  <a:pt x="19" y="30"/>
                                </a:lnTo>
                                <a:lnTo>
                                  <a:pt x="19" y="33"/>
                                </a:lnTo>
                                <a:lnTo>
                                  <a:pt x="19" y="37"/>
                                </a:lnTo>
                                <a:lnTo>
                                  <a:pt x="19" y="41"/>
                                </a:lnTo>
                                <a:lnTo>
                                  <a:pt x="17" y="43"/>
                                </a:lnTo>
                                <a:lnTo>
                                  <a:pt x="1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9" name="Freeform 2705"/>
                        <wps:cNvSpPr>
                          <a:spLocks/>
                        </wps:cNvSpPr>
                        <wps:spPr bwMode="auto">
                          <a:xfrm>
                            <a:off x="7795" y="8528"/>
                            <a:ext cx="73" cy="80"/>
                          </a:xfrm>
                          <a:custGeom>
                            <a:avLst/>
                            <a:gdLst>
                              <a:gd name="T0" fmla="*/ 0 w 73"/>
                              <a:gd name="T1" fmla="*/ 79 h 80"/>
                              <a:gd name="T2" fmla="*/ 14 w 73"/>
                              <a:gd name="T3" fmla="*/ 3 h 80"/>
                              <a:gd name="T4" fmla="*/ 26 w 73"/>
                              <a:gd name="T5" fmla="*/ 2 h 80"/>
                              <a:gd name="T6" fmla="*/ 24 w 73"/>
                              <a:gd name="T7" fmla="*/ 15 h 80"/>
                              <a:gd name="T8" fmla="*/ 28 w 73"/>
                              <a:gd name="T9" fmla="*/ 12 h 80"/>
                              <a:gd name="T10" fmla="*/ 32 w 73"/>
                              <a:gd name="T11" fmla="*/ 10 h 80"/>
                              <a:gd name="T12" fmla="*/ 36 w 73"/>
                              <a:gd name="T13" fmla="*/ 7 h 80"/>
                              <a:gd name="T14" fmla="*/ 38 w 73"/>
                              <a:gd name="T15" fmla="*/ 4 h 80"/>
                              <a:gd name="T16" fmla="*/ 41 w 73"/>
                              <a:gd name="T17" fmla="*/ 3 h 80"/>
                              <a:gd name="T18" fmla="*/ 45 w 73"/>
                              <a:gd name="T19" fmla="*/ 2 h 80"/>
                              <a:gd name="T20" fmla="*/ 49 w 73"/>
                              <a:gd name="T21" fmla="*/ 0 h 80"/>
                              <a:gd name="T22" fmla="*/ 51 w 73"/>
                              <a:gd name="T23" fmla="*/ 0 h 80"/>
                              <a:gd name="T24" fmla="*/ 55 w 73"/>
                              <a:gd name="T25" fmla="*/ 0 h 80"/>
                              <a:gd name="T26" fmla="*/ 59 w 73"/>
                              <a:gd name="T27" fmla="*/ 2 h 80"/>
                              <a:gd name="T28" fmla="*/ 63 w 73"/>
                              <a:gd name="T29" fmla="*/ 4 h 80"/>
                              <a:gd name="T30" fmla="*/ 66 w 73"/>
                              <a:gd name="T31" fmla="*/ 6 h 80"/>
                              <a:gd name="T32" fmla="*/ 69 w 73"/>
                              <a:gd name="T33" fmla="*/ 8 h 80"/>
                              <a:gd name="T34" fmla="*/ 71 w 73"/>
                              <a:gd name="T35" fmla="*/ 11 h 80"/>
                              <a:gd name="T36" fmla="*/ 73 w 73"/>
                              <a:gd name="T37" fmla="*/ 15 h 80"/>
                              <a:gd name="T38" fmla="*/ 73 w 73"/>
                              <a:gd name="T39" fmla="*/ 19 h 80"/>
                              <a:gd name="T40" fmla="*/ 73 w 73"/>
                              <a:gd name="T41" fmla="*/ 20 h 80"/>
                              <a:gd name="T42" fmla="*/ 73 w 73"/>
                              <a:gd name="T43" fmla="*/ 22 h 80"/>
                              <a:gd name="T44" fmla="*/ 73 w 73"/>
                              <a:gd name="T45" fmla="*/ 23 h 80"/>
                              <a:gd name="T46" fmla="*/ 73 w 73"/>
                              <a:gd name="T47" fmla="*/ 24 h 80"/>
                              <a:gd name="T48" fmla="*/ 73 w 73"/>
                              <a:gd name="T49" fmla="*/ 26 h 80"/>
                              <a:gd name="T50" fmla="*/ 73 w 73"/>
                              <a:gd name="T51" fmla="*/ 27 h 80"/>
                              <a:gd name="T52" fmla="*/ 71 w 73"/>
                              <a:gd name="T53" fmla="*/ 28 h 80"/>
                              <a:gd name="T54" fmla="*/ 71 w 73"/>
                              <a:gd name="T55" fmla="*/ 28 h 80"/>
                              <a:gd name="T56" fmla="*/ 71 w 73"/>
                              <a:gd name="T57" fmla="*/ 28 h 80"/>
                              <a:gd name="T58" fmla="*/ 71 w 73"/>
                              <a:gd name="T59" fmla="*/ 29 h 80"/>
                              <a:gd name="T60" fmla="*/ 70 w 73"/>
                              <a:gd name="T61" fmla="*/ 31 h 80"/>
                              <a:gd name="T62" fmla="*/ 70 w 73"/>
                              <a:gd name="T63" fmla="*/ 32 h 80"/>
                              <a:gd name="T64" fmla="*/ 61 w 73"/>
                              <a:gd name="T65" fmla="*/ 79 h 80"/>
                              <a:gd name="T66" fmla="*/ 47 w 73"/>
                              <a:gd name="T67" fmla="*/ 77 h 80"/>
                              <a:gd name="T68" fmla="*/ 57 w 73"/>
                              <a:gd name="T69" fmla="*/ 29 h 80"/>
                              <a:gd name="T70" fmla="*/ 58 w 73"/>
                              <a:gd name="T71" fmla="*/ 27 h 80"/>
                              <a:gd name="T72" fmla="*/ 58 w 73"/>
                              <a:gd name="T73" fmla="*/ 24 h 80"/>
                              <a:gd name="T74" fmla="*/ 59 w 73"/>
                              <a:gd name="T75" fmla="*/ 22 h 80"/>
                              <a:gd name="T76" fmla="*/ 59 w 73"/>
                              <a:gd name="T77" fmla="*/ 20 h 80"/>
                              <a:gd name="T78" fmla="*/ 59 w 73"/>
                              <a:gd name="T79" fmla="*/ 19 h 80"/>
                              <a:gd name="T80" fmla="*/ 58 w 73"/>
                              <a:gd name="T81" fmla="*/ 16 h 80"/>
                              <a:gd name="T82" fmla="*/ 58 w 73"/>
                              <a:gd name="T83" fmla="*/ 15 h 80"/>
                              <a:gd name="T84" fmla="*/ 57 w 73"/>
                              <a:gd name="T85" fmla="*/ 14 h 80"/>
                              <a:gd name="T86" fmla="*/ 55 w 73"/>
                              <a:gd name="T87" fmla="*/ 12 h 80"/>
                              <a:gd name="T88" fmla="*/ 53 w 73"/>
                              <a:gd name="T89" fmla="*/ 12 h 80"/>
                              <a:gd name="T90" fmla="*/ 51 w 73"/>
                              <a:gd name="T91" fmla="*/ 11 h 80"/>
                              <a:gd name="T92" fmla="*/ 49 w 73"/>
                              <a:gd name="T93" fmla="*/ 11 h 80"/>
                              <a:gd name="T94" fmla="*/ 43 w 73"/>
                              <a:gd name="T95" fmla="*/ 11 h 80"/>
                              <a:gd name="T96" fmla="*/ 39 w 73"/>
                              <a:gd name="T97" fmla="*/ 12 h 80"/>
                              <a:gd name="T98" fmla="*/ 36 w 73"/>
                              <a:gd name="T99" fmla="*/ 15 h 80"/>
                              <a:gd name="T100" fmla="*/ 32 w 73"/>
                              <a:gd name="T101" fmla="*/ 18 h 80"/>
                              <a:gd name="T102" fmla="*/ 28 w 73"/>
                              <a:gd name="T103" fmla="*/ 23 h 80"/>
                              <a:gd name="T104" fmla="*/ 25 w 73"/>
                              <a:gd name="T105" fmla="*/ 28 h 80"/>
                              <a:gd name="T106" fmla="*/ 22 w 73"/>
                              <a:gd name="T107" fmla="*/ 35 h 80"/>
                              <a:gd name="T108" fmla="*/ 20 w 73"/>
                              <a:gd name="T109" fmla="*/ 43 h 80"/>
                              <a:gd name="T110" fmla="*/ 12 w 73"/>
                              <a:gd name="T111" fmla="*/ 80 h 80"/>
                              <a:gd name="T112" fmla="*/ 0 w 73"/>
                              <a:gd name="T113" fmla="*/ 7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3" h="80">
                                <a:moveTo>
                                  <a:pt x="0" y="79"/>
                                </a:moveTo>
                                <a:lnTo>
                                  <a:pt x="14" y="3"/>
                                </a:lnTo>
                                <a:lnTo>
                                  <a:pt x="26" y="2"/>
                                </a:lnTo>
                                <a:lnTo>
                                  <a:pt x="24" y="15"/>
                                </a:lnTo>
                                <a:lnTo>
                                  <a:pt x="28" y="12"/>
                                </a:lnTo>
                                <a:lnTo>
                                  <a:pt x="32" y="10"/>
                                </a:lnTo>
                                <a:lnTo>
                                  <a:pt x="36" y="7"/>
                                </a:lnTo>
                                <a:lnTo>
                                  <a:pt x="38" y="4"/>
                                </a:lnTo>
                                <a:lnTo>
                                  <a:pt x="41" y="3"/>
                                </a:lnTo>
                                <a:lnTo>
                                  <a:pt x="45" y="2"/>
                                </a:lnTo>
                                <a:lnTo>
                                  <a:pt x="49" y="0"/>
                                </a:lnTo>
                                <a:lnTo>
                                  <a:pt x="51" y="0"/>
                                </a:lnTo>
                                <a:lnTo>
                                  <a:pt x="55" y="0"/>
                                </a:lnTo>
                                <a:lnTo>
                                  <a:pt x="59" y="2"/>
                                </a:lnTo>
                                <a:lnTo>
                                  <a:pt x="63" y="4"/>
                                </a:lnTo>
                                <a:lnTo>
                                  <a:pt x="66" y="6"/>
                                </a:lnTo>
                                <a:lnTo>
                                  <a:pt x="69" y="8"/>
                                </a:lnTo>
                                <a:lnTo>
                                  <a:pt x="71" y="11"/>
                                </a:lnTo>
                                <a:lnTo>
                                  <a:pt x="73" y="15"/>
                                </a:lnTo>
                                <a:lnTo>
                                  <a:pt x="73" y="19"/>
                                </a:lnTo>
                                <a:lnTo>
                                  <a:pt x="73" y="20"/>
                                </a:lnTo>
                                <a:lnTo>
                                  <a:pt x="73" y="22"/>
                                </a:lnTo>
                                <a:lnTo>
                                  <a:pt x="73" y="23"/>
                                </a:lnTo>
                                <a:lnTo>
                                  <a:pt x="73" y="24"/>
                                </a:lnTo>
                                <a:lnTo>
                                  <a:pt x="73" y="26"/>
                                </a:lnTo>
                                <a:lnTo>
                                  <a:pt x="73" y="27"/>
                                </a:lnTo>
                                <a:lnTo>
                                  <a:pt x="71" y="28"/>
                                </a:lnTo>
                                <a:lnTo>
                                  <a:pt x="71" y="29"/>
                                </a:lnTo>
                                <a:lnTo>
                                  <a:pt x="70" y="31"/>
                                </a:lnTo>
                                <a:lnTo>
                                  <a:pt x="70" y="32"/>
                                </a:lnTo>
                                <a:lnTo>
                                  <a:pt x="61" y="79"/>
                                </a:lnTo>
                                <a:lnTo>
                                  <a:pt x="47" y="77"/>
                                </a:lnTo>
                                <a:lnTo>
                                  <a:pt x="57" y="29"/>
                                </a:lnTo>
                                <a:lnTo>
                                  <a:pt x="58" y="27"/>
                                </a:lnTo>
                                <a:lnTo>
                                  <a:pt x="58" y="24"/>
                                </a:lnTo>
                                <a:lnTo>
                                  <a:pt x="59" y="22"/>
                                </a:lnTo>
                                <a:lnTo>
                                  <a:pt x="59" y="20"/>
                                </a:lnTo>
                                <a:lnTo>
                                  <a:pt x="59" y="19"/>
                                </a:lnTo>
                                <a:lnTo>
                                  <a:pt x="58" y="16"/>
                                </a:lnTo>
                                <a:lnTo>
                                  <a:pt x="58" y="15"/>
                                </a:lnTo>
                                <a:lnTo>
                                  <a:pt x="57" y="14"/>
                                </a:lnTo>
                                <a:lnTo>
                                  <a:pt x="55" y="12"/>
                                </a:lnTo>
                                <a:lnTo>
                                  <a:pt x="53" y="12"/>
                                </a:lnTo>
                                <a:lnTo>
                                  <a:pt x="51" y="11"/>
                                </a:lnTo>
                                <a:lnTo>
                                  <a:pt x="49" y="11"/>
                                </a:lnTo>
                                <a:lnTo>
                                  <a:pt x="43" y="11"/>
                                </a:lnTo>
                                <a:lnTo>
                                  <a:pt x="39" y="12"/>
                                </a:lnTo>
                                <a:lnTo>
                                  <a:pt x="36" y="15"/>
                                </a:lnTo>
                                <a:lnTo>
                                  <a:pt x="32" y="18"/>
                                </a:lnTo>
                                <a:lnTo>
                                  <a:pt x="28" y="23"/>
                                </a:lnTo>
                                <a:lnTo>
                                  <a:pt x="25" y="28"/>
                                </a:lnTo>
                                <a:lnTo>
                                  <a:pt x="22" y="35"/>
                                </a:lnTo>
                                <a:lnTo>
                                  <a:pt x="20" y="43"/>
                                </a:lnTo>
                                <a:lnTo>
                                  <a:pt x="12" y="80"/>
                                </a:lnTo>
                                <a:lnTo>
                                  <a:pt x="0"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0" name="Freeform 2706"/>
                        <wps:cNvSpPr>
                          <a:spLocks/>
                        </wps:cNvSpPr>
                        <wps:spPr bwMode="auto">
                          <a:xfrm>
                            <a:off x="7882" y="8514"/>
                            <a:ext cx="91" cy="91"/>
                          </a:xfrm>
                          <a:custGeom>
                            <a:avLst/>
                            <a:gdLst>
                              <a:gd name="T0" fmla="*/ 79 w 91"/>
                              <a:gd name="T1" fmla="*/ 14 h 91"/>
                              <a:gd name="T2" fmla="*/ 77 w 91"/>
                              <a:gd name="T3" fmla="*/ 16 h 91"/>
                              <a:gd name="T4" fmla="*/ 75 w 91"/>
                              <a:gd name="T5" fmla="*/ 16 h 91"/>
                              <a:gd name="T6" fmla="*/ 73 w 91"/>
                              <a:gd name="T7" fmla="*/ 16 h 91"/>
                              <a:gd name="T8" fmla="*/ 73 w 91"/>
                              <a:gd name="T9" fmla="*/ 14 h 91"/>
                              <a:gd name="T10" fmla="*/ 72 w 91"/>
                              <a:gd name="T11" fmla="*/ 12 h 91"/>
                              <a:gd name="T12" fmla="*/ 71 w 91"/>
                              <a:gd name="T13" fmla="*/ 9 h 91"/>
                              <a:gd name="T14" fmla="*/ 72 w 91"/>
                              <a:gd name="T15" fmla="*/ 4 h 91"/>
                              <a:gd name="T16" fmla="*/ 76 w 91"/>
                              <a:gd name="T17" fmla="*/ 1 h 91"/>
                              <a:gd name="T18" fmla="*/ 80 w 91"/>
                              <a:gd name="T19" fmla="*/ 0 h 91"/>
                              <a:gd name="T20" fmla="*/ 81 w 91"/>
                              <a:gd name="T21" fmla="*/ 1 h 91"/>
                              <a:gd name="T22" fmla="*/ 83 w 91"/>
                              <a:gd name="T23" fmla="*/ 1 h 91"/>
                              <a:gd name="T24" fmla="*/ 84 w 91"/>
                              <a:gd name="T25" fmla="*/ 1 h 91"/>
                              <a:gd name="T26" fmla="*/ 85 w 91"/>
                              <a:gd name="T27" fmla="*/ 1 h 91"/>
                              <a:gd name="T28" fmla="*/ 88 w 91"/>
                              <a:gd name="T29" fmla="*/ 5 h 91"/>
                              <a:gd name="T30" fmla="*/ 89 w 91"/>
                              <a:gd name="T31" fmla="*/ 8 h 91"/>
                              <a:gd name="T32" fmla="*/ 91 w 91"/>
                              <a:gd name="T33" fmla="*/ 8 h 91"/>
                              <a:gd name="T34" fmla="*/ 91 w 91"/>
                              <a:gd name="T35" fmla="*/ 10 h 91"/>
                              <a:gd name="T36" fmla="*/ 91 w 91"/>
                              <a:gd name="T37" fmla="*/ 12 h 91"/>
                              <a:gd name="T38" fmla="*/ 91 w 91"/>
                              <a:gd name="T39" fmla="*/ 13 h 91"/>
                              <a:gd name="T40" fmla="*/ 89 w 91"/>
                              <a:gd name="T41" fmla="*/ 16 h 91"/>
                              <a:gd name="T42" fmla="*/ 87 w 91"/>
                              <a:gd name="T43" fmla="*/ 20 h 91"/>
                              <a:gd name="T44" fmla="*/ 85 w 91"/>
                              <a:gd name="T45" fmla="*/ 21 h 91"/>
                              <a:gd name="T46" fmla="*/ 84 w 91"/>
                              <a:gd name="T47" fmla="*/ 22 h 91"/>
                              <a:gd name="T48" fmla="*/ 81 w 91"/>
                              <a:gd name="T49" fmla="*/ 26 h 91"/>
                              <a:gd name="T50" fmla="*/ 77 w 91"/>
                              <a:gd name="T51" fmla="*/ 29 h 91"/>
                              <a:gd name="T52" fmla="*/ 72 w 91"/>
                              <a:gd name="T53" fmla="*/ 30 h 91"/>
                              <a:gd name="T54" fmla="*/ 56 w 91"/>
                              <a:gd name="T55" fmla="*/ 90 h 91"/>
                              <a:gd name="T56" fmla="*/ 40 w 91"/>
                              <a:gd name="T57" fmla="*/ 83 h 91"/>
                              <a:gd name="T58" fmla="*/ 19 w 91"/>
                              <a:gd name="T59" fmla="*/ 91 h 91"/>
                              <a:gd name="T60" fmla="*/ 8 w 91"/>
                              <a:gd name="T61" fmla="*/ 90 h 91"/>
                              <a:gd name="T62" fmla="*/ 2 w 91"/>
                              <a:gd name="T63" fmla="*/ 83 h 91"/>
                              <a:gd name="T64" fmla="*/ 0 w 91"/>
                              <a:gd name="T65" fmla="*/ 73 h 91"/>
                              <a:gd name="T66" fmla="*/ 2 w 91"/>
                              <a:gd name="T67" fmla="*/ 59 h 91"/>
                              <a:gd name="T68" fmla="*/ 14 w 91"/>
                              <a:gd name="T69" fmla="*/ 63 h 91"/>
                              <a:gd name="T70" fmla="*/ 14 w 91"/>
                              <a:gd name="T71" fmla="*/ 70 h 91"/>
                              <a:gd name="T72" fmla="*/ 15 w 91"/>
                              <a:gd name="T73" fmla="*/ 77 h 91"/>
                              <a:gd name="T74" fmla="*/ 16 w 91"/>
                              <a:gd name="T75" fmla="*/ 79 h 91"/>
                              <a:gd name="T76" fmla="*/ 23 w 91"/>
                              <a:gd name="T77" fmla="*/ 81 h 91"/>
                              <a:gd name="T78" fmla="*/ 31 w 91"/>
                              <a:gd name="T79" fmla="*/ 79 h 91"/>
                              <a:gd name="T80" fmla="*/ 38 w 91"/>
                              <a:gd name="T81" fmla="*/ 77 h 91"/>
                              <a:gd name="T82" fmla="*/ 43 w 91"/>
                              <a:gd name="T83" fmla="*/ 70 h 91"/>
                              <a:gd name="T84" fmla="*/ 48 w 91"/>
                              <a:gd name="T85" fmla="*/ 61 h 91"/>
                              <a:gd name="T86" fmla="*/ 51 w 91"/>
                              <a:gd name="T87" fmla="*/ 51 h 91"/>
                              <a:gd name="T88" fmla="*/ 72 w 91"/>
                              <a:gd name="T89" fmla="*/ 14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91">
                                <a:moveTo>
                                  <a:pt x="72" y="21"/>
                                </a:moveTo>
                                <a:lnTo>
                                  <a:pt x="75" y="20"/>
                                </a:lnTo>
                                <a:lnTo>
                                  <a:pt x="79" y="14"/>
                                </a:lnTo>
                                <a:lnTo>
                                  <a:pt x="77" y="16"/>
                                </a:lnTo>
                                <a:lnTo>
                                  <a:pt x="76" y="16"/>
                                </a:lnTo>
                                <a:lnTo>
                                  <a:pt x="75" y="16"/>
                                </a:lnTo>
                                <a:lnTo>
                                  <a:pt x="73" y="16"/>
                                </a:lnTo>
                                <a:lnTo>
                                  <a:pt x="73" y="14"/>
                                </a:lnTo>
                                <a:lnTo>
                                  <a:pt x="72" y="13"/>
                                </a:lnTo>
                                <a:lnTo>
                                  <a:pt x="72" y="12"/>
                                </a:lnTo>
                                <a:lnTo>
                                  <a:pt x="72" y="10"/>
                                </a:lnTo>
                                <a:lnTo>
                                  <a:pt x="71" y="9"/>
                                </a:lnTo>
                                <a:lnTo>
                                  <a:pt x="71" y="6"/>
                                </a:lnTo>
                                <a:lnTo>
                                  <a:pt x="71" y="5"/>
                                </a:lnTo>
                                <a:lnTo>
                                  <a:pt x="72" y="4"/>
                                </a:lnTo>
                                <a:lnTo>
                                  <a:pt x="73" y="2"/>
                                </a:lnTo>
                                <a:lnTo>
                                  <a:pt x="75" y="1"/>
                                </a:lnTo>
                                <a:lnTo>
                                  <a:pt x="76" y="1"/>
                                </a:lnTo>
                                <a:lnTo>
                                  <a:pt x="77" y="0"/>
                                </a:lnTo>
                                <a:lnTo>
                                  <a:pt x="79" y="0"/>
                                </a:lnTo>
                                <a:lnTo>
                                  <a:pt x="80" y="0"/>
                                </a:lnTo>
                                <a:lnTo>
                                  <a:pt x="81" y="1"/>
                                </a:lnTo>
                                <a:lnTo>
                                  <a:pt x="83" y="1"/>
                                </a:lnTo>
                                <a:lnTo>
                                  <a:pt x="84" y="1"/>
                                </a:lnTo>
                                <a:lnTo>
                                  <a:pt x="85" y="1"/>
                                </a:lnTo>
                                <a:lnTo>
                                  <a:pt x="87" y="2"/>
                                </a:lnTo>
                                <a:lnTo>
                                  <a:pt x="88" y="5"/>
                                </a:lnTo>
                                <a:lnTo>
                                  <a:pt x="89" y="6"/>
                                </a:lnTo>
                                <a:lnTo>
                                  <a:pt x="89" y="8"/>
                                </a:lnTo>
                                <a:lnTo>
                                  <a:pt x="91" y="8"/>
                                </a:lnTo>
                                <a:lnTo>
                                  <a:pt x="91" y="9"/>
                                </a:lnTo>
                                <a:lnTo>
                                  <a:pt x="91" y="10"/>
                                </a:lnTo>
                                <a:lnTo>
                                  <a:pt x="91" y="12"/>
                                </a:lnTo>
                                <a:lnTo>
                                  <a:pt x="91" y="13"/>
                                </a:lnTo>
                                <a:lnTo>
                                  <a:pt x="91" y="14"/>
                                </a:lnTo>
                                <a:lnTo>
                                  <a:pt x="89" y="16"/>
                                </a:lnTo>
                                <a:lnTo>
                                  <a:pt x="89" y="17"/>
                                </a:lnTo>
                                <a:lnTo>
                                  <a:pt x="88" y="18"/>
                                </a:lnTo>
                                <a:lnTo>
                                  <a:pt x="87" y="20"/>
                                </a:lnTo>
                                <a:lnTo>
                                  <a:pt x="85" y="21"/>
                                </a:lnTo>
                                <a:lnTo>
                                  <a:pt x="84" y="22"/>
                                </a:lnTo>
                                <a:lnTo>
                                  <a:pt x="83" y="24"/>
                                </a:lnTo>
                                <a:lnTo>
                                  <a:pt x="81" y="25"/>
                                </a:lnTo>
                                <a:lnTo>
                                  <a:pt x="81" y="26"/>
                                </a:lnTo>
                                <a:lnTo>
                                  <a:pt x="80" y="26"/>
                                </a:lnTo>
                                <a:lnTo>
                                  <a:pt x="79" y="28"/>
                                </a:lnTo>
                                <a:lnTo>
                                  <a:pt x="77" y="29"/>
                                </a:lnTo>
                                <a:lnTo>
                                  <a:pt x="76" y="29"/>
                                </a:lnTo>
                                <a:lnTo>
                                  <a:pt x="75" y="29"/>
                                </a:lnTo>
                                <a:lnTo>
                                  <a:pt x="72" y="30"/>
                                </a:lnTo>
                                <a:lnTo>
                                  <a:pt x="71" y="32"/>
                                </a:lnTo>
                                <a:lnTo>
                                  <a:pt x="69" y="32"/>
                                </a:lnTo>
                                <a:lnTo>
                                  <a:pt x="56" y="90"/>
                                </a:lnTo>
                                <a:lnTo>
                                  <a:pt x="44" y="90"/>
                                </a:lnTo>
                                <a:lnTo>
                                  <a:pt x="47" y="77"/>
                                </a:lnTo>
                                <a:lnTo>
                                  <a:pt x="40" y="83"/>
                                </a:lnTo>
                                <a:lnTo>
                                  <a:pt x="34" y="87"/>
                                </a:lnTo>
                                <a:lnTo>
                                  <a:pt x="26" y="90"/>
                                </a:lnTo>
                                <a:lnTo>
                                  <a:pt x="19" y="91"/>
                                </a:lnTo>
                                <a:lnTo>
                                  <a:pt x="15" y="91"/>
                                </a:lnTo>
                                <a:lnTo>
                                  <a:pt x="11" y="91"/>
                                </a:lnTo>
                                <a:lnTo>
                                  <a:pt x="8" y="90"/>
                                </a:lnTo>
                                <a:lnTo>
                                  <a:pt x="6" y="89"/>
                                </a:lnTo>
                                <a:lnTo>
                                  <a:pt x="4" y="86"/>
                                </a:lnTo>
                                <a:lnTo>
                                  <a:pt x="2" y="83"/>
                                </a:lnTo>
                                <a:lnTo>
                                  <a:pt x="0" y="79"/>
                                </a:lnTo>
                                <a:lnTo>
                                  <a:pt x="0" y="75"/>
                                </a:lnTo>
                                <a:lnTo>
                                  <a:pt x="0" y="73"/>
                                </a:lnTo>
                                <a:lnTo>
                                  <a:pt x="2" y="69"/>
                                </a:lnTo>
                                <a:lnTo>
                                  <a:pt x="2" y="65"/>
                                </a:lnTo>
                                <a:lnTo>
                                  <a:pt x="2" y="59"/>
                                </a:lnTo>
                                <a:lnTo>
                                  <a:pt x="11" y="16"/>
                                </a:lnTo>
                                <a:lnTo>
                                  <a:pt x="24" y="14"/>
                                </a:lnTo>
                                <a:lnTo>
                                  <a:pt x="14" y="63"/>
                                </a:lnTo>
                                <a:lnTo>
                                  <a:pt x="14" y="66"/>
                                </a:lnTo>
                                <a:lnTo>
                                  <a:pt x="14" y="67"/>
                                </a:lnTo>
                                <a:lnTo>
                                  <a:pt x="14" y="70"/>
                                </a:lnTo>
                                <a:lnTo>
                                  <a:pt x="14" y="73"/>
                                </a:lnTo>
                                <a:lnTo>
                                  <a:pt x="14" y="74"/>
                                </a:lnTo>
                                <a:lnTo>
                                  <a:pt x="15" y="77"/>
                                </a:lnTo>
                                <a:lnTo>
                                  <a:pt x="15" y="78"/>
                                </a:lnTo>
                                <a:lnTo>
                                  <a:pt x="15" y="79"/>
                                </a:lnTo>
                                <a:lnTo>
                                  <a:pt x="16" y="79"/>
                                </a:lnTo>
                                <a:lnTo>
                                  <a:pt x="19" y="79"/>
                                </a:lnTo>
                                <a:lnTo>
                                  <a:pt x="20" y="81"/>
                                </a:lnTo>
                                <a:lnTo>
                                  <a:pt x="23" y="81"/>
                                </a:lnTo>
                                <a:lnTo>
                                  <a:pt x="26" y="81"/>
                                </a:lnTo>
                                <a:lnTo>
                                  <a:pt x="28" y="79"/>
                                </a:lnTo>
                                <a:lnTo>
                                  <a:pt x="31" y="79"/>
                                </a:lnTo>
                                <a:lnTo>
                                  <a:pt x="34" y="79"/>
                                </a:lnTo>
                                <a:lnTo>
                                  <a:pt x="36" y="78"/>
                                </a:lnTo>
                                <a:lnTo>
                                  <a:pt x="38" y="77"/>
                                </a:lnTo>
                                <a:lnTo>
                                  <a:pt x="40" y="74"/>
                                </a:lnTo>
                                <a:lnTo>
                                  <a:pt x="41" y="73"/>
                                </a:lnTo>
                                <a:lnTo>
                                  <a:pt x="43" y="70"/>
                                </a:lnTo>
                                <a:lnTo>
                                  <a:pt x="45" y="67"/>
                                </a:lnTo>
                                <a:lnTo>
                                  <a:pt x="47" y="63"/>
                                </a:lnTo>
                                <a:lnTo>
                                  <a:pt x="48" y="61"/>
                                </a:lnTo>
                                <a:lnTo>
                                  <a:pt x="48" y="58"/>
                                </a:lnTo>
                                <a:lnTo>
                                  <a:pt x="49" y="55"/>
                                </a:lnTo>
                                <a:lnTo>
                                  <a:pt x="51" y="51"/>
                                </a:lnTo>
                                <a:lnTo>
                                  <a:pt x="52" y="47"/>
                                </a:lnTo>
                                <a:lnTo>
                                  <a:pt x="59" y="14"/>
                                </a:lnTo>
                                <a:lnTo>
                                  <a:pt x="72" y="14"/>
                                </a:lnTo>
                                <a:lnTo>
                                  <a:pt x="72"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1" name="Freeform 2707"/>
                        <wps:cNvSpPr>
                          <a:spLocks noEditPoints="1"/>
                        </wps:cNvSpPr>
                        <wps:spPr bwMode="auto">
                          <a:xfrm>
                            <a:off x="7962" y="8498"/>
                            <a:ext cx="77" cy="106"/>
                          </a:xfrm>
                          <a:custGeom>
                            <a:avLst/>
                            <a:gdLst>
                              <a:gd name="T0" fmla="*/ 15 w 77"/>
                              <a:gd name="T1" fmla="*/ 85 h 106"/>
                              <a:gd name="T2" fmla="*/ 20 w 77"/>
                              <a:gd name="T3" fmla="*/ 91 h 106"/>
                              <a:gd name="T4" fmla="*/ 31 w 77"/>
                              <a:gd name="T5" fmla="*/ 95 h 106"/>
                              <a:gd name="T6" fmla="*/ 35 w 77"/>
                              <a:gd name="T7" fmla="*/ 95 h 106"/>
                              <a:gd name="T8" fmla="*/ 37 w 77"/>
                              <a:gd name="T9" fmla="*/ 94 h 106"/>
                              <a:gd name="T10" fmla="*/ 41 w 77"/>
                              <a:gd name="T11" fmla="*/ 94 h 106"/>
                              <a:gd name="T12" fmla="*/ 47 w 77"/>
                              <a:gd name="T13" fmla="*/ 90 h 106"/>
                              <a:gd name="T14" fmla="*/ 52 w 77"/>
                              <a:gd name="T15" fmla="*/ 83 h 106"/>
                              <a:gd name="T16" fmla="*/ 54 w 77"/>
                              <a:gd name="T17" fmla="*/ 81 h 106"/>
                              <a:gd name="T18" fmla="*/ 54 w 77"/>
                              <a:gd name="T19" fmla="*/ 77 h 106"/>
                              <a:gd name="T20" fmla="*/ 57 w 77"/>
                              <a:gd name="T21" fmla="*/ 73 h 106"/>
                              <a:gd name="T22" fmla="*/ 58 w 77"/>
                              <a:gd name="T23" fmla="*/ 67 h 106"/>
                              <a:gd name="T24" fmla="*/ 60 w 77"/>
                              <a:gd name="T25" fmla="*/ 62 h 106"/>
                              <a:gd name="T26" fmla="*/ 60 w 77"/>
                              <a:gd name="T27" fmla="*/ 56 h 106"/>
                              <a:gd name="T28" fmla="*/ 54 w 77"/>
                              <a:gd name="T29" fmla="*/ 45 h 106"/>
                              <a:gd name="T30" fmla="*/ 45 w 77"/>
                              <a:gd name="T31" fmla="*/ 38 h 106"/>
                              <a:gd name="T32" fmla="*/ 36 w 77"/>
                              <a:gd name="T33" fmla="*/ 40 h 106"/>
                              <a:gd name="T34" fmla="*/ 28 w 77"/>
                              <a:gd name="T35" fmla="*/ 44 h 106"/>
                              <a:gd name="T36" fmla="*/ 20 w 77"/>
                              <a:gd name="T37" fmla="*/ 50 h 106"/>
                              <a:gd name="T38" fmla="*/ 16 w 77"/>
                              <a:gd name="T39" fmla="*/ 59 h 106"/>
                              <a:gd name="T40" fmla="*/ 15 w 77"/>
                              <a:gd name="T41" fmla="*/ 71 h 106"/>
                              <a:gd name="T42" fmla="*/ 13 w 77"/>
                              <a:gd name="T43" fmla="*/ 75 h 106"/>
                              <a:gd name="T44" fmla="*/ 66 w 77"/>
                              <a:gd name="T45" fmla="*/ 30 h 106"/>
                              <a:gd name="T46" fmla="*/ 64 w 77"/>
                              <a:gd name="T47" fmla="*/ 32 h 106"/>
                              <a:gd name="T48" fmla="*/ 62 w 77"/>
                              <a:gd name="T49" fmla="*/ 30 h 106"/>
                              <a:gd name="T50" fmla="*/ 61 w 77"/>
                              <a:gd name="T51" fmla="*/ 30 h 106"/>
                              <a:gd name="T52" fmla="*/ 60 w 77"/>
                              <a:gd name="T53" fmla="*/ 29 h 106"/>
                              <a:gd name="T54" fmla="*/ 58 w 77"/>
                              <a:gd name="T55" fmla="*/ 28 h 106"/>
                              <a:gd name="T56" fmla="*/ 57 w 77"/>
                              <a:gd name="T57" fmla="*/ 24 h 106"/>
                              <a:gd name="T58" fmla="*/ 58 w 77"/>
                              <a:gd name="T59" fmla="*/ 18 h 106"/>
                              <a:gd name="T60" fmla="*/ 62 w 77"/>
                              <a:gd name="T61" fmla="*/ 17 h 106"/>
                              <a:gd name="T62" fmla="*/ 66 w 77"/>
                              <a:gd name="T63" fmla="*/ 16 h 106"/>
                              <a:gd name="T64" fmla="*/ 69 w 77"/>
                              <a:gd name="T65" fmla="*/ 16 h 106"/>
                              <a:gd name="T66" fmla="*/ 69 w 77"/>
                              <a:gd name="T67" fmla="*/ 16 h 106"/>
                              <a:gd name="T68" fmla="*/ 70 w 77"/>
                              <a:gd name="T69" fmla="*/ 17 h 106"/>
                              <a:gd name="T70" fmla="*/ 72 w 77"/>
                              <a:gd name="T71" fmla="*/ 17 h 106"/>
                              <a:gd name="T72" fmla="*/ 73 w 77"/>
                              <a:gd name="T73" fmla="*/ 18 h 106"/>
                              <a:gd name="T74" fmla="*/ 74 w 77"/>
                              <a:gd name="T75" fmla="*/ 20 h 106"/>
                              <a:gd name="T76" fmla="*/ 74 w 77"/>
                              <a:gd name="T77" fmla="*/ 21 h 106"/>
                              <a:gd name="T78" fmla="*/ 76 w 77"/>
                              <a:gd name="T79" fmla="*/ 22 h 106"/>
                              <a:gd name="T80" fmla="*/ 76 w 77"/>
                              <a:gd name="T81" fmla="*/ 24 h 106"/>
                              <a:gd name="T82" fmla="*/ 76 w 77"/>
                              <a:gd name="T83" fmla="*/ 26 h 106"/>
                              <a:gd name="T84" fmla="*/ 77 w 77"/>
                              <a:gd name="T85" fmla="*/ 29 h 106"/>
                              <a:gd name="T86" fmla="*/ 76 w 77"/>
                              <a:gd name="T87" fmla="*/ 30 h 106"/>
                              <a:gd name="T88" fmla="*/ 74 w 77"/>
                              <a:gd name="T89" fmla="*/ 36 h 106"/>
                              <a:gd name="T90" fmla="*/ 70 w 77"/>
                              <a:gd name="T91" fmla="*/ 40 h 106"/>
                              <a:gd name="T92" fmla="*/ 69 w 77"/>
                              <a:gd name="T93" fmla="*/ 45 h 106"/>
                              <a:gd name="T94" fmla="*/ 73 w 77"/>
                              <a:gd name="T95" fmla="*/ 59 h 106"/>
                              <a:gd name="T96" fmla="*/ 69 w 77"/>
                              <a:gd name="T97" fmla="*/ 77 h 106"/>
                              <a:gd name="T98" fmla="*/ 61 w 77"/>
                              <a:gd name="T99" fmla="*/ 93 h 106"/>
                              <a:gd name="T100" fmla="*/ 48 w 77"/>
                              <a:gd name="T101" fmla="*/ 102 h 106"/>
                              <a:gd name="T102" fmla="*/ 31 w 77"/>
                              <a:gd name="T103" fmla="*/ 106 h 106"/>
                              <a:gd name="T104" fmla="*/ 19 w 77"/>
                              <a:gd name="T105" fmla="*/ 105 h 106"/>
                              <a:gd name="T106" fmla="*/ 9 w 77"/>
                              <a:gd name="T107" fmla="*/ 99 h 106"/>
                              <a:gd name="T108" fmla="*/ 3 w 77"/>
                              <a:gd name="T109" fmla="*/ 90 h 106"/>
                              <a:gd name="T110" fmla="*/ 0 w 77"/>
                              <a:gd name="T111" fmla="*/ 78 h 106"/>
                              <a:gd name="T112" fmla="*/ 7 w 77"/>
                              <a:gd name="T113" fmla="*/ 49 h 106"/>
                              <a:gd name="T114" fmla="*/ 25 w 77"/>
                              <a:gd name="T115" fmla="*/ 30 h 106"/>
                              <a:gd name="T116" fmla="*/ 48 w 77"/>
                              <a:gd name="T117" fmla="*/ 28 h 106"/>
                              <a:gd name="T118" fmla="*/ 64 w 77"/>
                              <a:gd name="T119" fmla="*/ 36 h 106"/>
                              <a:gd name="T120" fmla="*/ 45 w 77"/>
                              <a:gd name="T121" fmla="*/ 0 h 106"/>
                              <a:gd name="T122" fmla="*/ 32 w 77"/>
                              <a:gd name="T123" fmla="*/ 18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7" h="106">
                                <a:moveTo>
                                  <a:pt x="13" y="75"/>
                                </a:moveTo>
                                <a:lnTo>
                                  <a:pt x="13" y="81"/>
                                </a:lnTo>
                                <a:lnTo>
                                  <a:pt x="15" y="85"/>
                                </a:lnTo>
                                <a:lnTo>
                                  <a:pt x="16" y="89"/>
                                </a:lnTo>
                                <a:lnTo>
                                  <a:pt x="17" y="90"/>
                                </a:lnTo>
                                <a:lnTo>
                                  <a:pt x="20" y="91"/>
                                </a:lnTo>
                                <a:lnTo>
                                  <a:pt x="23" y="94"/>
                                </a:lnTo>
                                <a:lnTo>
                                  <a:pt x="27" y="95"/>
                                </a:lnTo>
                                <a:lnTo>
                                  <a:pt x="31" y="95"/>
                                </a:lnTo>
                                <a:lnTo>
                                  <a:pt x="32" y="95"/>
                                </a:lnTo>
                                <a:lnTo>
                                  <a:pt x="33" y="95"/>
                                </a:lnTo>
                                <a:lnTo>
                                  <a:pt x="35" y="95"/>
                                </a:lnTo>
                                <a:lnTo>
                                  <a:pt x="36" y="95"/>
                                </a:lnTo>
                                <a:lnTo>
                                  <a:pt x="37" y="94"/>
                                </a:lnTo>
                                <a:lnTo>
                                  <a:pt x="39" y="94"/>
                                </a:lnTo>
                                <a:lnTo>
                                  <a:pt x="40" y="94"/>
                                </a:lnTo>
                                <a:lnTo>
                                  <a:pt x="41" y="94"/>
                                </a:lnTo>
                                <a:lnTo>
                                  <a:pt x="44" y="93"/>
                                </a:lnTo>
                                <a:lnTo>
                                  <a:pt x="45" y="91"/>
                                </a:lnTo>
                                <a:lnTo>
                                  <a:pt x="47" y="90"/>
                                </a:lnTo>
                                <a:lnTo>
                                  <a:pt x="48" y="87"/>
                                </a:lnTo>
                                <a:lnTo>
                                  <a:pt x="51" y="86"/>
                                </a:lnTo>
                                <a:lnTo>
                                  <a:pt x="52" y="83"/>
                                </a:lnTo>
                                <a:lnTo>
                                  <a:pt x="53" y="82"/>
                                </a:lnTo>
                                <a:lnTo>
                                  <a:pt x="54" y="81"/>
                                </a:lnTo>
                                <a:lnTo>
                                  <a:pt x="54" y="79"/>
                                </a:lnTo>
                                <a:lnTo>
                                  <a:pt x="54" y="78"/>
                                </a:lnTo>
                                <a:lnTo>
                                  <a:pt x="54" y="77"/>
                                </a:lnTo>
                                <a:lnTo>
                                  <a:pt x="56" y="75"/>
                                </a:lnTo>
                                <a:lnTo>
                                  <a:pt x="57" y="74"/>
                                </a:lnTo>
                                <a:lnTo>
                                  <a:pt x="57" y="73"/>
                                </a:lnTo>
                                <a:lnTo>
                                  <a:pt x="57" y="71"/>
                                </a:lnTo>
                                <a:lnTo>
                                  <a:pt x="58" y="69"/>
                                </a:lnTo>
                                <a:lnTo>
                                  <a:pt x="58" y="67"/>
                                </a:lnTo>
                                <a:lnTo>
                                  <a:pt x="58" y="66"/>
                                </a:lnTo>
                                <a:lnTo>
                                  <a:pt x="58" y="65"/>
                                </a:lnTo>
                                <a:lnTo>
                                  <a:pt x="60" y="62"/>
                                </a:lnTo>
                                <a:lnTo>
                                  <a:pt x="60" y="61"/>
                                </a:lnTo>
                                <a:lnTo>
                                  <a:pt x="60" y="59"/>
                                </a:lnTo>
                                <a:lnTo>
                                  <a:pt x="60" y="56"/>
                                </a:lnTo>
                                <a:lnTo>
                                  <a:pt x="58" y="52"/>
                                </a:lnTo>
                                <a:lnTo>
                                  <a:pt x="56" y="48"/>
                                </a:lnTo>
                                <a:lnTo>
                                  <a:pt x="54" y="45"/>
                                </a:lnTo>
                                <a:lnTo>
                                  <a:pt x="52" y="42"/>
                                </a:lnTo>
                                <a:lnTo>
                                  <a:pt x="49" y="40"/>
                                </a:lnTo>
                                <a:lnTo>
                                  <a:pt x="45" y="38"/>
                                </a:lnTo>
                                <a:lnTo>
                                  <a:pt x="41" y="38"/>
                                </a:lnTo>
                                <a:lnTo>
                                  <a:pt x="39" y="38"/>
                                </a:lnTo>
                                <a:lnTo>
                                  <a:pt x="36" y="40"/>
                                </a:lnTo>
                                <a:lnTo>
                                  <a:pt x="33" y="40"/>
                                </a:lnTo>
                                <a:lnTo>
                                  <a:pt x="31" y="41"/>
                                </a:lnTo>
                                <a:lnTo>
                                  <a:pt x="28" y="44"/>
                                </a:lnTo>
                                <a:lnTo>
                                  <a:pt x="25" y="45"/>
                                </a:lnTo>
                                <a:lnTo>
                                  <a:pt x="23" y="48"/>
                                </a:lnTo>
                                <a:lnTo>
                                  <a:pt x="20" y="50"/>
                                </a:lnTo>
                                <a:lnTo>
                                  <a:pt x="19" y="53"/>
                                </a:lnTo>
                                <a:lnTo>
                                  <a:pt x="17" y="56"/>
                                </a:lnTo>
                                <a:lnTo>
                                  <a:pt x="16" y="59"/>
                                </a:lnTo>
                                <a:lnTo>
                                  <a:pt x="16" y="62"/>
                                </a:lnTo>
                                <a:lnTo>
                                  <a:pt x="15" y="67"/>
                                </a:lnTo>
                                <a:lnTo>
                                  <a:pt x="15" y="71"/>
                                </a:lnTo>
                                <a:lnTo>
                                  <a:pt x="13" y="74"/>
                                </a:lnTo>
                                <a:lnTo>
                                  <a:pt x="13" y="77"/>
                                </a:lnTo>
                                <a:lnTo>
                                  <a:pt x="13" y="75"/>
                                </a:lnTo>
                                <a:close/>
                                <a:moveTo>
                                  <a:pt x="64" y="34"/>
                                </a:moveTo>
                                <a:lnTo>
                                  <a:pt x="65" y="33"/>
                                </a:lnTo>
                                <a:lnTo>
                                  <a:pt x="66" y="30"/>
                                </a:lnTo>
                                <a:lnTo>
                                  <a:pt x="65" y="30"/>
                                </a:lnTo>
                                <a:lnTo>
                                  <a:pt x="64" y="32"/>
                                </a:lnTo>
                                <a:lnTo>
                                  <a:pt x="64" y="30"/>
                                </a:lnTo>
                                <a:lnTo>
                                  <a:pt x="62" y="30"/>
                                </a:lnTo>
                                <a:lnTo>
                                  <a:pt x="61" y="30"/>
                                </a:lnTo>
                                <a:lnTo>
                                  <a:pt x="60" y="29"/>
                                </a:lnTo>
                                <a:lnTo>
                                  <a:pt x="58" y="28"/>
                                </a:lnTo>
                                <a:lnTo>
                                  <a:pt x="58" y="26"/>
                                </a:lnTo>
                                <a:lnTo>
                                  <a:pt x="57" y="25"/>
                                </a:lnTo>
                                <a:lnTo>
                                  <a:pt x="57" y="24"/>
                                </a:lnTo>
                                <a:lnTo>
                                  <a:pt x="57" y="22"/>
                                </a:lnTo>
                                <a:lnTo>
                                  <a:pt x="57" y="21"/>
                                </a:lnTo>
                                <a:lnTo>
                                  <a:pt x="58" y="18"/>
                                </a:lnTo>
                                <a:lnTo>
                                  <a:pt x="60" y="17"/>
                                </a:lnTo>
                                <a:lnTo>
                                  <a:pt x="61" y="17"/>
                                </a:lnTo>
                                <a:lnTo>
                                  <a:pt x="62" y="17"/>
                                </a:lnTo>
                                <a:lnTo>
                                  <a:pt x="64" y="16"/>
                                </a:lnTo>
                                <a:lnTo>
                                  <a:pt x="65" y="16"/>
                                </a:lnTo>
                                <a:lnTo>
                                  <a:pt x="66" y="16"/>
                                </a:lnTo>
                                <a:lnTo>
                                  <a:pt x="68" y="16"/>
                                </a:lnTo>
                                <a:lnTo>
                                  <a:pt x="69" y="16"/>
                                </a:lnTo>
                                <a:lnTo>
                                  <a:pt x="70" y="16"/>
                                </a:lnTo>
                                <a:lnTo>
                                  <a:pt x="70" y="17"/>
                                </a:lnTo>
                                <a:lnTo>
                                  <a:pt x="72" y="17"/>
                                </a:lnTo>
                                <a:lnTo>
                                  <a:pt x="73" y="18"/>
                                </a:lnTo>
                                <a:lnTo>
                                  <a:pt x="74" y="18"/>
                                </a:lnTo>
                                <a:lnTo>
                                  <a:pt x="74" y="20"/>
                                </a:lnTo>
                                <a:lnTo>
                                  <a:pt x="74" y="21"/>
                                </a:lnTo>
                                <a:lnTo>
                                  <a:pt x="76" y="22"/>
                                </a:lnTo>
                                <a:lnTo>
                                  <a:pt x="76" y="24"/>
                                </a:lnTo>
                                <a:lnTo>
                                  <a:pt x="76" y="25"/>
                                </a:lnTo>
                                <a:lnTo>
                                  <a:pt x="76" y="26"/>
                                </a:lnTo>
                                <a:lnTo>
                                  <a:pt x="77" y="28"/>
                                </a:lnTo>
                                <a:lnTo>
                                  <a:pt x="77" y="29"/>
                                </a:lnTo>
                                <a:lnTo>
                                  <a:pt x="76" y="30"/>
                                </a:lnTo>
                                <a:lnTo>
                                  <a:pt x="76" y="32"/>
                                </a:lnTo>
                                <a:lnTo>
                                  <a:pt x="74" y="34"/>
                                </a:lnTo>
                                <a:lnTo>
                                  <a:pt x="74" y="36"/>
                                </a:lnTo>
                                <a:lnTo>
                                  <a:pt x="73" y="37"/>
                                </a:lnTo>
                                <a:lnTo>
                                  <a:pt x="72" y="38"/>
                                </a:lnTo>
                                <a:lnTo>
                                  <a:pt x="70" y="40"/>
                                </a:lnTo>
                                <a:lnTo>
                                  <a:pt x="69" y="41"/>
                                </a:lnTo>
                                <a:lnTo>
                                  <a:pt x="68" y="41"/>
                                </a:lnTo>
                                <a:lnTo>
                                  <a:pt x="69" y="45"/>
                                </a:lnTo>
                                <a:lnTo>
                                  <a:pt x="72" y="50"/>
                                </a:lnTo>
                                <a:lnTo>
                                  <a:pt x="73" y="54"/>
                                </a:lnTo>
                                <a:lnTo>
                                  <a:pt x="73" y="59"/>
                                </a:lnTo>
                                <a:lnTo>
                                  <a:pt x="73" y="65"/>
                                </a:lnTo>
                                <a:lnTo>
                                  <a:pt x="72" y="71"/>
                                </a:lnTo>
                                <a:lnTo>
                                  <a:pt x="69" y="77"/>
                                </a:lnTo>
                                <a:lnTo>
                                  <a:pt x="68" y="82"/>
                                </a:lnTo>
                                <a:lnTo>
                                  <a:pt x="65" y="87"/>
                                </a:lnTo>
                                <a:lnTo>
                                  <a:pt x="61" y="93"/>
                                </a:lnTo>
                                <a:lnTo>
                                  <a:pt x="57" y="97"/>
                                </a:lnTo>
                                <a:lnTo>
                                  <a:pt x="53" y="99"/>
                                </a:lnTo>
                                <a:lnTo>
                                  <a:pt x="48" y="102"/>
                                </a:lnTo>
                                <a:lnTo>
                                  <a:pt x="43" y="105"/>
                                </a:lnTo>
                                <a:lnTo>
                                  <a:pt x="36" y="106"/>
                                </a:lnTo>
                                <a:lnTo>
                                  <a:pt x="31" y="106"/>
                                </a:lnTo>
                                <a:lnTo>
                                  <a:pt x="27" y="106"/>
                                </a:lnTo>
                                <a:lnTo>
                                  <a:pt x="23" y="105"/>
                                </a:lnTo>
                                <a:lnTo>
                                  <a:pt x="19" y="105"/>
                                </a:lnTo>
                                <a:lnTo>
                                  <a:pt x="15" y="105"/>
                                </a:lnTo>
                                <a:lnTo>
                                  <a:pt x="12" y="102"/>
                                </a:lnTo>
                                <a:lnTo>
                                  <a:pt x="9" y="99"/>
                                </a:lnTo>
                                <a:lnTo>
                                  <a:pt x="7" y="97"/>
                                </a:lnTo>
                                <a:lnTo>
                                  <a:pt x="4" y="94"/>
                                </a:lnTo>
                                <a:lnTo>
                                  <a:pt x="3" y="90"/>
                                </a:lnTo>
                                <a:lnTo>
                                  <a:pt x="1" y="86"/>
                                </a:lnTo>
                                <a:lnTo>
                                  <a:pt x="0" y="82"/>
                                </a:lnTo>
                                <a:lnTo>
                                  <a:pt x="0" y="78"/>
                                </a:lnTo>
                                <a:lnTo>
                                  <a:pt x="1" y="67"/>
                                </a:lnTo>
                                <a:lnTo>
                                  <a:pt x="3" y="57"/>
                                </a:lnTo>
                                <a:lnTo>
                                  <a:pt x="7" y="49"/>
                                </a:lnTo>
                                <a:lnTo>
                                  <a:pt x="12" y="41"/>
                                </a:lnTo>
                                <a:lnTo>
                                  <a:pt x="19" y="34"/>
                                </a:lnTo>
                                <a:lnTo>
                                  <a:pt x="25" y="30"/>
                                </a:lnTo>
                                <a:lnTo>
                                  <a:pt x="33" y="29"/>
                                </a:lnTo>
                                <a:lnTo>
                                  <a:pt x="41" y="28"/>
                                </a:lnTo>
                                <a:lnTo>
                                  <a:pt x="48" y="28"/>
                                </a:lnTo>
                                <a:lnTo>
                                  <a:pt x="53" y="29"/>
                                </a:lnTo>
                                <a:lnTo>
                                  <a:pt x="60" y="32"/>
                                </a:lnTo>
                                <a:lnTo>
                                  <a:pt x="64" y="36"/>
                                </a:lnTo>
                                <a:lnTo>
                                  <a:pt x="64" y="34"/>
                                </a:lnTo>
                                <a:close/>
                                <a:moveTo>
                                  <a:pt x="32" y="18"/>
                                </a:moveTo>
                                <a:lnTo>
                                  <a:pt x="45" y="0"/>
                                </a:lnTo>
                                <a:lnTo>
                                  <a:pt x="61" y="0"/>
                                </a:lnTo>
                                <a:lnTo>
                                  <a:pt x="41" y="18"/>
                                </a:lnTo>
                                <a:lnTo>
                                  <a:pt x="3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2" name="Freeform 2708"/>
                        <wps:cNvSpPr>
                          <a:spLocks/>
                        </wps:cNvSpPr>
                        <wps:spPr bwMode="auto">
                          <a:xfrm>
                            <a:off x="8046" y="8524"/>
                            <a:ext cx="66" cy="79"/>
                          </a:xfrm>
                          <a:custGeom>
                            <a:avLst/>
                            <a:gdLst>
                              <a:gd name="T0" fmla="*/ 61 w 66"/>
                              <a:gd name="T1" fmla="*/ 52 h 79"/>
                              <a:gd name="T2" fmla="*/ 56 w 66"/>
                              <a:gd name="T3" fmla="*/ 64 h 79"/>
                              <a:gd name="T4" fmla="*/ 48 w 66"/>
                              <a:gd name="T5" fmla="*/ 72 h 79"/>
                              <a:gd name="T6" fmla="*/ 38 w 66"/>
                              <a:gd name="T7" fmla="*/ 77 h 79"/>
                              <a:gd name="T8" fmla="*/ 28 w 66"/>
                              <a:gd name="T9" fmla="*/ 79 h 79"/>
                              <a:gd name="T10" fmla="*/ 16 w 66"/>
                              <a:gd name="T11" fmla="*/ 77 h 79"/>
                              <a:gd name="T12" fmla="*/ 8 w 66"/>
                              <a:gd name="T13" fmla="*/ 73 h 79"/>
                              <a:gd name="T14" fmla="*/ 2 w 66"/>
                              <a:gd name="T15" fmla="*/ 64 h 79"/>
                              <a:gd name="T16" fmla="*/ 0 w 66"/>
                              <a:gd name="T17" fmla="*/ 51 h 79"/>
                              <a:gd name="T18" fmla="*/ 1 w 66"/>
                              <a:gd name="T19" fmla="*/ 39 h 79"/>
                              <a:gd name="T20" fmla="*/ 4 w 66"/>
                              <a:gd name="T21" fmla="*/ 27 h 79"/>
                              <a:gd name="T22" fmla="*/ 10 w 66"/>
                              <a:gd name="T23" fmla="*/ 16 h 79"/>
                              <a:gd name="T24" fmla="*/ 18 w 66"/>
                              <a:gd name="T25" fmla="*/ 7 h 79"/>
                              <a:gd name="T26" fmla="*/ 28 w 66"/>
                              <a:gd name="T27" fmla="*/ 2 h 79"/>
                              <a:gd name="T28" fmla="*/ 40 w 66"/>
                              <a:gd name="T29" fmla="*/ 0 h 79"/>
                              <a:gd name="T30" fmla="*/ 50 w 66"/>
                              <a:gd name="T31" fmla="*/ 2 h 79"/>
                              <a:gd name="T32" fmla="*/ 58 w 66"/>
                              <a:gd name="T33" fmla="*/ 7 h 79"/>
                              <a:gd name="T34" fmla="*/ 65 w 66"/>
                              <a:gd name="T35" fmla="*/ 16 h 79"/>
                              <a:gd name="T36" fmla="*/ 66 w 66"/>
                              <a:gd name="T37" fmla="*/ 26 h 79"/>
                              <a:gd name="T38" fmla="*/ 53 w 66"/>
                              <a:gd name="T39" fmla="*/ 24 h 79"/>
                              <a:gd name="T40" fmla="*/ 50 w 66"/>
                              <a:gd name="T41" fmla="*/ 19 h 79"/>
                              <a:gd name="T42" fmla="*/ 46 w 66"/>
                              <a:gd name="T43" fmla="*/ 15 h 79"/>
                              <a:gd name="T44" fmla="*/ 40 w 66"/>
                              <a:gd name="T45" fmla="*/ 11 h 79"/>
                              <a:gd name="T46" fmla="*/ 34 w 66"/>
                              <a:gd name="T47" fmla="*/ 11 h 79"/>
                              <a:gd name="T48" fmla="*/ 28 w 66"/>
                              <a:gd name="T49" fmla="*/ 15 h 79"/>
                              <a:gd name="T50" fmla="*/ 22 w 66"/>
                              <a:gd name="T51" fmla="*/ 19 h 79"/>
                              <a:gd name="T52" fmla="*/ 17 w 66"/>
                              <a:gd name="T53" fmla="*/ 27 h 79"/>
                              <a:gd name="T54" fmla="*/ 14 w 66"/>
                              <a:gd name="T55" fmla="*/ 36 h 79"/>
                              <a:gd name="T56" fmla="*/ 13 w 66"/>
                              <a:gd name="T57" fmla="*/ 47 h 79"/>
                              <a:gd name="T58" fmla="*/ 13 w 66"/>
                              <a:gd name="T59" fmla="*/ 55 h 79"/>
                              <a:gd name="T60" fmla="*/ 16 w 66"/>
                              <a:gd name="T61" fmla="*/ 60 h 79"/>
                              <a:gd name="T62" fmla="*/ 20 w 66"/>
                              <a:gd name="T63" fmla="*/ 64 h 79"/>
                              <a:gd name="T64" fmla="*/ 25 w 66"/>
                              <a:gd name="T65" fmla="*/ 68 h 79"/>
                              <a:gd name="T66" fmla="*/ 30 w 66"/>
                              <a:gd name="T67" fmla="*/ 68 h 79"/>
                              <a:gd name="T68" fmla="*/ 36 w 66"/>
                              <a:gd name="T69" fmla="*/ 65 h 79"/>
                              <a:gd name="T70" fmla="*/ 41 w 66"/>
                              <a:gd name="T71" fmla="*/ 61 h 79"/>
                              <a:gd name="T72" fmla="*/ 46 w 66"/>
                              <a:gd name="T73" fmla="*/ 5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6" h="79">
                                <a:moveTo>
                                  <a:pt x="49" y="49"/>
                                </a:moveTo>
                                <a:lnTo>
                                  <a:pt x="61" y="52"/>
                                </a:lnTo>
                                <a:lnTo>
                                  <a:pt x="58" y="57"/>
                                </a:lnTo>
                                <a:lnTo>
                                  <a:pt x="56" y="64"/>
                                </a:lnTo>
                                <a:lnTo>
                                  <a:pt x="52" y="68"/>
                                </a:lnTo>
                                <a:lnTo>
                                  <a:pt x="48" y="72"/>
                                </a:lnTo>
                                <a:lnTo>
                                  <a:pt x="44" y="75"/>
                                </a:lnTo>
                                <a:lnTo>
                                  <a:pt x="38" y="77"/>
                                </a:lnTo>
                                <a:lnTo>
                                  <a:pt x="33" y="79"/>
                                </a:lnTo>
                                <a:lnTo>
                                  <a:pt x="28" y="79"/>
                                </a:lnTo>
                                <a:lnTo>
                                  <a:pt x="22" y="79"/>
                                </a:lnTo>
                                <a:lnTo>
                                  <a:pt x="16" y="77"/>
                                </a:lnTo>
                                <a:lnTo>
                                  <a:pt x="12" y="76"/>
                                </a:lnTo>
                                <a:lnTo>
                                  <a:pt x="8" y="73"/>
                                </a:lnTo>
                                <a:lnTo>
                                  <a:pt x="4" y="69"/>
                                </a:lnTo>
                                <a:lnTo>
                                  <a:pt x="2" y="64"/>
                                </a:lnTo>
                                <a:lnTo>
                                  <a:pt x="0" y="57"/>
                                </a:lnTo>
                                <a:lnTo>
                                  <a:pt x="0" y="51"/>
                                </a:lnTo>
                                <a:lnTo>
                                  <a:pt x="0" y="44"/>
                                </a:lnTo>
                                <a:lnTo>
                                  <a:pt x="1" y="39"/>
                                </a:lnTo>
                                <a:lnTo>
                                  <a:pt x="2" y="32"/>
                                </a:lnTo>
                                <a:lnTo>
                                  <a:pt x="4" y="27"/>
                                </a:lnTo>
                                <a:lnTo>
                                  <a:pt x="6" y="22"/>
                                </a:lnTo>
                                <a:lnTo>
                                  <a:pt x="10" y="16"/>
                                </a:lnTo>
                                <a:lnTo>
                                  <a:pt x="14" y="11"/>
                                </a:lnTo>
                                <a:lnTo>
                                  <a:pt x="18" y="7"/>
                                </a:lnTo>
                                <a:lnTo>
                                  <a:pt x="22" y="4"/>
                                </a:lnTo>
                                <a:lnTo>
                                  <a:pt x="28" y="2"/>
                                </a:lnTo>
                                <a:lnTo>
                                  <a:pt x="34" y="0"/>
                                </a:lnTo>
                                <a:lnTo>
                                  <a:pt x="40" y="0"/>
                                </a:lnTo>
                                <a:lnTo>
                                  <a:pt x="45" y="0"/>
                                </a:lnTo>
                                <a:lnTo>
                                  <a:pt x="50" y="2"/>
                                </a:lnTo>
                                <a:lnTo>
                                  <a:pt x="54" y="4"/>
                                </a:lnTo>
                                <a:lnTo>
                                  <a:pt x="58" y="7"/>
                                </a:lnTo>
                                <a:lnTo>
                                  <a:pt x="62" y="11"/>
                                </a:lnTo>
                                <a:lnTo>
                                  <a:pt x="65" y="16"/>
                                </a:lnTo>
                                <a:lnTo>
                                  <a:pt x="66" y="20"/>
                                </a:lnTo>
                                <a:lnTo>
                                  <a:pt x="66" y="26"/>
                                </a:lnTo>
                                <a:lnTo>
                                  <a:pt x="53" y="27"/>
                                </a:lnTo>
                                <a:lnTo>
                                  <a:pt x="53" y="24"/>
                                </a:lnTo>
                                <a:lnTo>
                                  <a:pt x="52" y="22"/>
                                </a:lnTo>
                                <a:lnTo>
                                  <a:pt x="50" y="19"/>
                                </a:lnTo>
                                <a:lnTo>
                                  <a:pt x="49" y="16"/>
                                </a:lnTo>
                                <a:lnTo>
                                  <a:pt x="46" y="15"/>
                                </a:lnTo>
                                <a:lnTo>
                                  <a:pt x="44" y="12"/>
                                </a:lnTo>
                                <a:lnTo>
                                  <a:pt x="40" y="11"/>
                                </a:lnTo>
                                <a:lnTo>
                                  <a:pt x="37" y="11"/>
                                </a:lnTo>
                                <a:lnTo>
                                  <a:pt x="34" y="11"/>
                                </a:lnTo>
                                <a:lnTo>
                                  <a:pt x="30" y="12"/>
                                </a:lnTo>
                                <a:lnTo>
                                  <a:pt x="28" y="15"/>
                                </a:lnTo>
                                <a:lnTo>
                                  <a:pt x="25" y="16"/>
                                </a:lnTo>
                                <a:lnTo>
                                  <a:pt x="22" y="19"/>
                                </a:lnTo>
                                <a:lnTo>
                                  <a:pt x="20" y="23"/>
                                </a:lnTo>
                                <a:lnTo>
                                  <a:pt x="17" y="27"/>
                                </a:lnTo>
                                <a:lnTo>
                                  <a:pt x="16" y="31"/>
                                </a:lnTo>
                                <a:lnTo>
                                  <a:pt x="14" y="36"/>
                                </a:lnTo>
                                <a:lnTo>
                                  <a:pt x="14" y="41"/>
                                </a:lnTo>
                                <a:lnTo>
                                  <a:pt x="13" y="47"/>
                                </a:lnTo>
                                <a:lnTo>
                                  <a:pt x="13" y="51"/>
                                </a:lnTo>
                                <a:lnTo>
                                  <a:pt x="13" y="55"/>
                                </a:lnTo>
                                <a:lnTo>
                                  <a:pt x="14" y="57"/>
                                </a:lnTo>
                                <a:lnTo>
                                  <a:pt x="16" y="60"/>
                                </a:lnTo>
                                <a:lnTo>
                                  <a:pt x="17" y="63"/>
                                </a:lnTo>
                                <a:lnTo>
                                  <a:pt x="20" y="64"/>
                                </a:lnTo>
                                <a:lnTo>
                                  <a:pt x="22" y="67"/>
                                </a:lnTo>
                                <a:lnTo>
                                  <a:pt x="25" y="68"/>
                                </a:lnTo>
                                <a:lnTo>
                                  <a:pt x="28" y="68"/>
                                </a:lnTo>
                                <a:lnTo>
                                  <a:pt x="30" y="68"/>
                                </a:lnTo>
                                <a:lnTo>
                                  <a:pt x="33" y="67"/>
                                </a:lnTo>
                                <a:lnTo>
                                  <a:pt x="36" y="65"/>
                                </a:lnTo>
                                <a:lnTo>
                                  <a:pt x="38" y="64"/>
                                </a:lnTo>
                                <a:lnTo>
                                  <a:pt x="41" y="61"/>
                                </a:lnTo>
                                <a:lnTo>
                                  <a:pt x="44" y="59"/>
                                </a:lnTo>
                                <a:lnTo>
                                  <a:pt x="46" y="55"/>
                                </a:lnTo>
                                <a:lnTo>
                                  <a:pt x="49"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3" name="Freeform 2709"/>
                        <wps:cNvSpPr>
                          <a:spLocks/>
                        </wps:cNvSpPr>
                        <wps:spPr bwMode="auto">
                          <a:xfrm>
                            <a:off x="8157" y="8523"/>
                            <a:ext cx="115" cy="80"/>
                          </a:xfrm>
                          <a:custGeom>
                            <a:avLst/>
                            <a:gdLst>
                              <a:gd name="T0" fmla="*/ 15 w 115"/>
                              <a:gd name="T1" fmla="*/ 3 h 80"/>
                              <a:gd name="T2" fmla="*/ 26 w 115"/>
                              <a:gd name="T3" fmla="*/ 13 h 80"/>
                              <a:gd name="T4" fmla="*/ 32 w 115"/>
                              <a:gd name="T5" fmla="*/ 8 h 80"/>
                              <a:gd name="T6" fmla="*/ 39 w 115"/>
                              <a:gd name="T7" fmla="*/ 4 h 80"/>
                              <a:gd name="T8" fmla="*/ 41 w 115"/>
                              <a:gd name="T9" fmla="*/ 3 h 80"/>
                              <a:gd name="T10" fmla="*/ 44 w 115"/>
                              <a:gd name="T11" fmla="*/ 1 h 80"/>
                              <a:gd name="T12" fmla="*/ 48 w 115"/>
                              <a:gd name="T13" fmla="*/ 0 h 80"/>
                              <a:gd name="T14" fmla="*/ 51 w 115"/>
                              <a:gd name="T15" fmla="*/ 0 h 80"/>
                              <a:gd name="T16" fmla="*/ 56 w 115"/>
                              <a:gd name="T17" fmla="*/ 1 h 80"/>
                              <a:gd name="T18" fmla="*/ 61 w 115"/>
                              <a:gd name="T19" fmla="*/ 4 h 80"/>
                              <a:gd name="T20" fmla="*/ 65 w 115"/>
                              <a:gd name="T21" fmla="*/ 8 h 80"/>
                              <a:gd name="T22" fmla="*/ 69 w 115"/>
                              <a:gd name="T23" fmla="*/ 13 h 80"/>
                              <a:gd name="T24" fmla="*/ 75 w 115"/>
                              <a:gd name="T25" fmla="*/ 8 h 80"/>
                              <a:gd name="T26" fmla="*/ 81 w 115"/>
                              <a:gd name="T27" fmla="*/ 4 h 80"/>
                              <a:gd name="T28" fmla="*/ 88 w 115"/>
                              <a:gd name="T29" fmla="*/ 1 h 80"/>
                              <a:gd name="T30" fmla="*/ 95 w 115"/>
                              <a:gd name="T31" fmla="*/ 0 h 80"/>
                              <a:gd name="T32" fmla="*/ 103 w 115"/>
                              <a:gd name="T33" fmla="*/ 1 h 80"/>
                              <a:gd name="T34" fmla="*/ 109 w 115"/>
                              <a:gd name="T35" fmla="*/ 4 h 80"/>
                              <a:gd name="T36" fmla="*/ 113 w 115"/>
                              <a:gd name="T37" fmla="*/ 9 h 80"/>
                              <a:gd name="T38" fmla="*/ 115 w 115"/>
                              <a:gd name="T39" fmla="*/ 17 h 80"/>
                              <a:gd name="T40" fmla="*/ 115 w 115"/>
                              <a:gd name="T41" fmla="*/ 17 h 80"/>
                              <a:gd name="T42" fmla="*/ 115 w 115"/>
                              <a:gd name="T43" fmla="*/ 19 h 80"/>
                              <a:gd name="T44" fmla="*/ 115 w 115"/>
                              <a:gd name="T45" fmla="*/ 20 h 80"/>
                              <a:gd name="T46" fmla="*/ 113 w 115"/>
                              <a:gd name="T47" fmla="*/ 21 h 80"/>
                              <a:gd name="T48" fmla="*/ 113 w 115"/>
                              <a:gd name="T49" fmla="*/ 24 h 80"/>
                              <a:gd name="T50" fmla="*/ 112 w 115"/>
                              <a:gd name="T51" fmla="*/ 28 h 80"/>
                              <a:gd name="T52" fmla="*/ 89 w 115"/>
                              <a:gd name="T53" fmla="*/ 77 h 80"/>
                              <a:gd name="T54" fmla="*/ 100 w 115"/>
                              <a:gd name="T55" fmla="*/ 21 h 80"/>
                              <a:gd name="T56" fmla="*/ 101 w 115"/>
                              <a:gd name="T57" fmla="*/ 17 h 80"/>
                              <a:gd name="T58" fmla="*/ 100 w 115"/>
                              <a:gd name="T59" fmla="*/ 13 h 80"/>
                              <a:gd name="T60" fmla="*/ 97 w 115"/>
                              <a:gd name="T61" fmla="*/ 12 h 80"/>
                              <a:gd name="T62" fmla="*/ 93 w 115"/>
                              <a:gd name="T63" fmla="*/ 11 h 80"/>
                              <a:gd name="T64" fmla="*/ 89 w 115"/>
                              <a:gd name="T65" fmla="*/ 11 h 80"/>
                              <a:gd name="T66" fmla="*/ 84 w 115"/>
                              <a:gd name="T67" fmla="*/ 12 h 80"/>
                              <a:gd name="T68" fmla="*/ 79 w 115"/>
                              <a:gd name="T69" fmla="*/ 16 h 80"/>
                              <a:gd name="T70" fmla="*/ 73 w 115"/>
                              <a:gd name="T71" fmla="*/ 21 h 80"/>
                              <a:gd name="T72" fmla="*/ 69 w 115"/>
                              <a:gd name="T73" fmla="*/ 27 h 80"/>
                              <a:gd name="T74" fmla="*/ 67 w 115"/>
                              <a:gd name="T75" fmla="*/ 36 h 80"/>
                              <a:gd name="T76" fmla="*/ 57 w 115"/>
                              <a:gd name="T77" fmla="*/ 78 h 80"/>
                              <a:gd name="T78" fmla="*/ 55 w 115"/>
                              <a:gd name="T79" fmla="*/ 27 h 80"/>
                              <a:gd name="T80" fmla="*/ 56 w 115"/>
                              <a:gd name="T81" fmla="*/ 21 h 80"/>
                              <a:gd name="T82" fmla="*/ 56 w 115"/>
                              <a:gd name="T83" fmla="*/ 19 h 80"/>
                              <a:gd name="T84" fmla="*/ 55 w 115"/>
                              <a:gd name="T85" fmla="*/ 16 h 80"/>
                              <a:gd name="T86" fmla="*/ 53 w 115"/>
                              <a:gd name="T87" fmla="*/ 13 h 80"/>
                              <a:gd name="T88" fmla="*/ 51 w 115"/>
                              <a:gd name="T89" fmla="*/ 12 h 80"/>
                              <a:gd name="T90" fmla="*/ 48 w 115"/>
                              <a:gd name="T91" fmla="*/ 11 h 80"/>
                              <a:gd name="T92" fmla="*/ 43 w 115"/>
                              <a:gd name="T93" fmla="*/ 12 h 80"/>
                              <a:gd name="T94" fmla="*/ 38 w 115"/>
                              <a:gd name="T95" fmla="*/ 15 h 80"/>
                              <a:gd name="T96" fmla="*/ 32 w 115"/>
                              <a:gd name="T97" fmla="*/ 19 h 80"/>
                              <a:gd name="T98" fmla="*/ 27 w 115"/>
                              <a:gd name="T99" fmla="*/ 24 h 80"/>
                              <a:gd name="T100" fmla="*/ 23 w 115"/>
                              <a:gd name="T101" fmla="*/ 32 h 80"/>
                              <a:gd name="T102" fmla="*/ 20 w 115"/>
                              <a:gd name="T103" fmla="*/ 41 h 80"/>
                              <a:gd name="T104" fmla="*/ 0 w 115"/>
                              <a:gd name="T105" fmla="*/ 7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5" h="80">
                                <a:moveTo>
                                  <a:pt x="0" y="78"/>
                                </a:moveTo>
                                <a:lnTo>
                                  <a:pt x="15" y="3"/>
                                </a:lnTo>
                                <a:lnTo>
                                  <a:pt x="28" y="1"/>
                                </a:lnTo>
                                <a:lnTo>
                                  <a:pt x="26" y="13"/>
                                </a:lnTo>
                                <a:lnTo>
                                  <a:pt x="28" y="11"/>
                                </a:lnTo>
                                <a:lnTo>
                                  <a:pt x="32" y="8"/>
                                </a:lnTo>
                                <a:lnTo>
                                  <a:pt x="36" y="5"/>
                                </a:lnTo>
                                <a:lnTo>
                                  <a:pt x="39" y="4"/>
                                </a:lnTo>
                                <a:lnTo>
                                  <a:pt x="40" y="4"/>
                                </a:lnTo>
                                <a:lnTo>
                                  <a:pt x="41" y="3"/>
                                </a:lnTo>
                                <a:lnTo>
                                  <a:pt x="43" y="1"/>
                                </a:lnTo>
                                <a:lnTo>
                                  <a:pt x="44" y="1"/>
                                </a:lnTo>
                                <a:lnTo>
                                  <a:pt x="45" y="1"/>
                                </a:lnTo>
                                <a:lnTo>
                                  <a:pt x="48" y="0"/>
                                </a:lnTo>
                                <a:lnTo>
                                  <a:pt x="49" y="0"/>
                                </a:lnTo>
                                <a:lnTo>
                                  <a:pt x="51" y="0"/>
                                </a:lnTo>
                                <a:lnTo>
                                  <a:pt x="53" y="0"/>
                                </a:lnTo>
                                <a:lnTo>
                                  <a:pt x="56" y="1"/>
                                </a:lnTo>
                                <a:lnTo>
                                  <a:pt x="59" y="3"/>
                                </a:lnTo>
                                <a:lnTo>
                                  <a:pt x="61" y="4"/>
                                </a:lnTo>
                                <a:lnTo>
                                  <a:pt x="64" y="7"/>
                                </a:lnTo>
                                <a:lnTo>
                                  <a:pt x="65" y="8"/>
                                </a:lnTo>
                                <a:lnTo>
                                  <a:pt x="68" y="11"/>
                                </a:lnTo>
                                <a:lnTo>
                                  <a:pt x="69" y="13"/>
                                </a:lnTo>
                                <a:lnTo>
                                  <a:pt x="72" y="11"/>
                                </a:lnTo>
                                <a:lnTo>
                                  <a:pt x="75" y="8"/>
                                </a:lnTo>
                                <a:lnTo>
                                  <a:pt x="79" y="7"/>
                                </a:lnTo>
                                <a:lnTo>
                                  <a:pt x="81" y="4"/>
                                </a:lnTo>
                                <a:lnTo>
                                  <a:pt x="84" y="3"/>
                                </a:lnTo>
                                <a:lnTo>
                                  <a:pt x="88" y="1"/>
                                </a:lnTo>
                                <a:lnTo>
                                  <a:pt x="92" y="0"/>
                                </a:lnTo>
                                <a:lnTo>
                                  <a:pt x="95" y="0"/>
                                </a:lnTo>
                                <a:lnTo>
                                  <a:pt x="99" y="0"/>
                                </a:lnTo>
                                <a:lnTo>
                                  <a:pt x="103" y="1"/>
                                </a:lnTo>
                                <a:lnTo>
                                  <a:pt x="107" y="3"/>
                                </a:lnTo>
                                <a:lnTo>
                                  <a:pt x="109" y="4"/>
                                </a:lnTo>
                                <a:lnTo>
                                  <a:pt x="111" y="7"/>
                                </a:lnTo>
                                <a:lnTo>
                                  <a:pt x="113" y="9"/>
                                </a:lnTo>
                                <a:lnTo>
                                  <a:pt x="115" y="13"/>
                                </a:lnTo>
                                <a:lnTo>
                                  <a:pt x="115" y="17"/>
                                </a:lnTo>
                                <a:lnTo>
                                  <a:pt x="115" y="19"/>
                                </a:lnTo>
                                <a:lnTo>
                                  <a:pt x="115" y="20"/>
                                </a:lnTo>
                                <a:lnTo>
                                  <a:pt x="113" y="21"/>
                                </a:lnTo>
                                <a:lnTo>
                                  <a:pt x="113" y="23"/>
                                </a:lnTo>
                                <a:lnTo>
                                  <a:pt x="113" y="24"/>
                                </a:lnTo>
                                <a:lnTo>
                                  <a:pt x="112" y="27"/>
                                </a:lnTo>
                                <a:lnTo>
                                  <a:pt x="112" y="28"/>
                                </a:lnTo>
                                <a:lnTo>
                                  <a:pt x="103" y="78"/>
                                </a:lnTo>
                                <a:lnTo>
                                  <a:pt x="89" y="77"/>
                                </a:lnTo>
                                <a:lnTo>
                                  <a:pt x="99" y="27"/>
                                </a:lnTo>
                                <a:lnTo>
                                  <a:pt x="100" y="21"/>
                                </a:lnTo>
                                <a:lnTo>
                                  <a:pt x="101" y="19"/>
                                </a:lnTo>
                                <a:lnTo>
                                  <a:pt x="101" y="17"/>
                                </a:lnTo>
                                <a:lnTo>
                                  <a:pt x="100" y="15"/>
                                </a:lnTo>
                                <a:lnTo>
                                  <a:pt x="100" y="13"/>
                                </a:lnTo>
                                <a:lnTo>
                                  <a:pt x="99" y="13"/>
                                </a:lnTo>
                                <a:lnTo>
                                  <a:pt x="97" y="12"/>
                                </a:lnTo>
                                <a:lnTo>
                                  <a:pt x="96" y="12"/>
                                </a:lnTo>
                                <a:lnTo>
                                  <a:pt x="93" y="11"/>
                                </a:lnTo>
                                <a:lnTo>
                                  <a:pt x="92" y="11"/>
                                </a:lnTo>
                                <a:lnTo>
                                  <a:pt x="89" y="11"/>
                                </a:lnTo>
                                <a:lnTo>
                                  <a:pt x="87" y="12"/>
                                </a:lnTo>
                                <a:lnTo>
                                  <a:pt x="84" y="12"/>
                                </a:lnTo>
                                <a:lnTo>
                                  <a:pt x="81" y="13"/>
                                </a:lnTo>
                                <a:lnTo>
                                  <a:pt x="79" y="16"/>
                                </a:lnTo>
                                <a:lnTo>
                                  <a:pt x="76" y="19"/>
                                </a:lnTo>
                                <a:lnTo>
                                  <a:pt x="73" y="21"/>
                                </a:lnTo>
                                <a:lnTo>
                                  <a:pt x="71" y="24"/>
                                </a:lnTo>
                                <a:lnTo>
                                  <a:pt x="69" y="27"/>
                                </a:lnTo>
                                <a:lnTo>
                                  <a:pt x="68" y="31"/>
                                </a:lnTo>
                                <a:lnTo>
                                  <a:pt x="67" y="36"/>
                                </a:lnTo>
                                <a:lnTo>
                                  <a:pt x="65" y="41"/>
                                </a:lnTo>
                                <a:lnTo>
                                  <a:pt x="57" y="78"/>
                                </a:lnTo>
                                <a:lnTo>
                                  <a:pt x="44" y="77"/>
                                </a:lnTo>
                                <a:lnTo>
                                  <a:pt x="55" y="27"/>
                                </a:lnTo>
                                <a:lnTo>
                                  <a:pt x="55" y="24"/>
                                </a:lnTo>
                                <a:lnTo>
                                  <a:pt x="56" y="21"/>
                                </a:lnTo>
                                <a:lnTo>
                                  <a:pt x="56" y="20"/>
                                </a:lnTo>
                                <a:lnTo>
                                  <a:pt x="56" y="19"/>
                                </a:lnTo>
                                <a:lnTo>
                                  <a:pt x="56" y="17"/>
                                </a:lnTo>
                                <a:lnTo>
                                  <a:pt x="55" y="16"/>
                                </a:lnTo>
                                <a:lnTo>
                                  <a:pt x="55" y="15"/>
                                </a:lnTo>
                                <a:lnTo>
                                  <a:pt x="53" y="13"/>
                                </a:lnTo>
                                <a:lnTo>
                                  <a:pt x="52" y="12"/>
                                </a:lnTo>
                                <a:lnTo>
                                  <a:pt x="51" y="12"/>
                                </a:lnTo>
                                <a:lnTo>
                                  <a:pt x="49" y="11"/>
                                </a:lnTo>
                                <a:lnTo>
                                  <a:pt x="48" y="11"/>
                                </a:lnTo>
                                <a:lnTo>
                                  <a:pt x="45" y="11"/>
                                </a:lnTo>
                                <a:lnTo>
                                  <a:pt x="43" y="12"/>
                                </a:lnTo>
                                <a:lnTo>
                                  <a:pt x="40" y="13"/>
                                </a:lnTo>
                                <a:lnTo>
                                  <a:pt x="38" y="15"/>
                                </a:lnTo>
                                <a:lnTo>
                                  <a:pt x="35" y="17"/>
                                </a:lnTo>
                                <a:lnTo>
                                  <a:pt x="32" y="19"/>
                                </a:lnTo>
                                <a:lnTo>
                                  <a:pt x="30" y="21"/>
                                </a:lnTo>
                                <a:lnTo>
                                  <a:pt x="27" y="24"/>
                                </a:lnTo>
                                <a:lnTo>
                                  <a:pt x="26" y="28"/>
                                </a:lnTo>
                                <a:lnTo>
                                  <a:pt x="23" y="32"/>
                                </a:lnTo>
                                <a:lnTo>
                                  <a:pt x="22" y="36"/>
                                </a:lnTo>
                                <a:lnTo>
                                  <a:pt x="20" y="41"/>
                                </a:lnTo>
                                <a:lnTo>
                                  <a:pt x="12" y="8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4" name="Freeform 2710"/>
                        <wps:cNvSpPr>
                          <a:spLocks noEditPoints="1"/>
                        </wps:cNvSpPr>
                        <wps:spPr bwMode="auto">
                          <a:xfrm>
                            <a:off x="8285" y="8492"/>
                            <a:ext cx="72" cy="108"/>
                          </a:xfrm>
                          <a:custGeom>
                            <a:avLst/>
                            <a:gdLst>
                              <a:gd name="T0" fmla="*/ 48 w 72"/>
                              <a:gd name="T1" fmla="*/ 93 h 108"/>
                              <a:gd name="T2" fmla="*/ 41 w 72"/>
                              <a:gd name="T3" fmla="*/ 100 h 108"/>
                              <a:gd name="T4" fmla="*/ 33 w 72"/>
                              <a:gd name="T5" fmla="*/ 104 h 108"/>
                              <a:gd name="T6" fmla="*/ 25 w 72"/>
                              <a:gd name="T7" fmla="*/ 107 h 108"/>
                              <a:gd name="T8" fmla="*/ 18 w 72"/>
                              <a:gd name="T9" fmla="*/ 108 h 108"/>
                              <a:gd name="T10" fmla="*/ 14 w 72"/>
                              <a:gd name="T11" fmla="*/ 108 h 108"/>
                              <a:gd name="T12" fmla="*/ 10 w 72"/>
                              <a:gd name="T13" fmla="*/ 108 h 108"/>
                              <a:gd name="T14" fmla="*/ 8 w 72"/>
                              <a:gd name="T15" fmla="*/ 107 h 108"/>
                              <a:gd name="T16" fmla="*/ 5 w 72"/>
                              <a:gd name="T17" fmla="*/ 105 h 108"/>
                              <a:gd name="T18" fmla="*/ 4 w 72"/>
                              <a:gd name="T19" fmla="*/ 103 h 108"/>
                              <a:gd name="T20" fmla="*/ 1 w 72"/>
                              <a:gd name="T21" fmla="*/ 100 h 108"/>
                              <a:gd name="T22" fmla="*/ 0 w 72"/>
                              <a:gd name="T23" fmla="*/ 96 h 108"/>
                              <a:gd name="T24" fmla="*/ 0 w 72"/>
                              <a:gd name="T25" fmla="*/ 92 h 108"/>
                              <a:gd name="T26" fmla="*/ 0 w 72"/>
                              <a:gd name="T27" fmla="*/ 89 h 108"/>
                              <a:gd name="T28" fmla="*/ 1 w 72"/>
                              <a:gd name="T29" fmla="*/ 85 h 108"/>
                              <a:gd name="T30" fmla="*/ 1 w 72"/>
                              <a:gd name="T31" fmla="*/ 81 h 108"/>
                              <a:gd name="T32" fmla="*/ 1 w 72"/>
                              <a:gd name="T33" fmla="*/ 76 h 108"/>
                              <a:gd name="T34" fmla="*/ 10 w 72"/>
                              <a:gd name="T35" fmla="*/ 32 h 108"/>
                              <a:gd name="T36" fmla="*/ 24 w 72"/>
                              <a:gd name="T37" fmla="*/ 31 h 108"/>
                              <a:gd name="T38" fmla="*/ 13 w 72"/>
                              <a:gd name="T39" fmla="*/ 80 h 108"/>
                              <a:gd name="T40" fmla="*/ 13 w 72"/>
                              <a:gd name="T41" fmla="*/ 83 h 108"/>
                              <a:gd name="T42" fmla="*/ 13 w 72"/>
                              <a:gd name="T43" fmla="*/ 84 h 108"/>
                              <a:gd name="T44" fmla="*/ 13 w 72"/>
                              <a:gd name="T45" fmla="*/ 87 h 108"/>
                              <a:gd name="T46" fmla="*/ 13 w 72"/>
                              <a:gd name="T47" fmla="*/ 89 h 108"/>
                              <a:gd name="T48" fmla="*/ 13 w 72"/>
                              <a:gd name="T49" fmla="*/ 91 h 108"/>
                              <a:gd name="T50" fmla="*/ 14 w 72"/>
                              <a:gd name="T51" fmla="*/ 93 h 108"/>
                              <a:gd name="T52" fmla="*/ 14 w 72"/>
                              <a:gd name="T53" fmla="*/ 95 h 108"/>
                              <a:gd name="T54" fmla="*/ 14 w 72"/>
                              <a:gd name="T55" fmla="*/ 96 h 108"/>
                              <a:gd name="T56" fmla="*/ 16 w 72"/>
                              <a:gd name="T57" fmla="*/ 96 h 108"/>
                              <a:gd name="T58" fmla="*/ 18 w 72"/>
                              <a:gd name="T59" fmla="*/ 96 h 108"/>
                              <a:gd name="T60" fmla="*/ 20 w 72"/>
                              <a:gd name="T61" fmla="*/ 97 h 108"/>
                              <a:gd name="T62" fmla="*/ 22 w 72"/>
                              <a:gd name="T63" fmla="*/ 97 h 108"/>
                              <a:gd name="T64" fmla="*/ 25 w 72"/>
                              <a:gd name="T65" fmla="*/ 97 h 108"/>
                              <a:gd name="T66" fmla="*/ 28 w 72"/>
                              <a:gd name="T67" fmla="*/ 96 h 108"/>
                              <a:gd name="T68" fmla="*/ 30 w 72"/>
                              <a:gd name="T69" fmla="*/ 96 h 108"/>
                              <a:gd name="T70" fmla="*/ 33 w 72"/>
                              <a:gd name="T71" fmla="*/ 96 h 108"/>
                              <a:gd name="T72" fmla="*/ 36 w 72"/>
                              <a:gd name="T73" fmla="*/ 95 h 108"/>
                              <a:gd name="T74" fmla="*/ 37 w 72"/>
                              <a:gd name="T75" fmla="*/ 93 h 108"/>
                              <a:gd name="T76" fmla="*/ 40 w 72"/>
                              <a:gd name="T77" fmla="*/ 91 h 108"/>
                              <a:gd name="T78" fmla="*/ 41 w 72"/>
                              <a:gd name="T79" fmla="*/ 89 h 108"/>
                              <a:gd name="T80" fmla="*/ 42 w 72"/>
                              <a:gd name="T81" fmla="*/ 87 h 108"/>
                              <a:gd name="T82" fmla="*/ 45 w 72"/>
                              <a:gd name="T83" fmla="*/ 84 h 108"/>
                              <a:gd name="T84" fmla="*/ 46 w 72"/>
                              <a:gd name="T85" fmla="*/ 80 h 108"/>
                              <a:gd name="T86" fmla="*/ 48 w 72"/>
                              <a:gd name="T87" fmla="*/ 77 h 108"/>
                              <a:gd name="T88" fmla="*/ 48 w 72"/>
                              <a:gd name="T89" fmla="*/ 75 h 108"/>
                              <a:gd name="T90" fmla="*/ 49 w 72"/>
                              <a:gd name="T91" fmla="*/ 72 h 108"/>
                              <a:gd name="T92" fmla="*/ 50 w 72"/>
                              <a:gd name="T93" fmla="*/ 68 h 108"/>
                              <a:gd name="T94" fmla="*/ 52 w 72"/>
                              <a:gd name="T95" fmla="*/ 64 h 108"/>
                              <a:gd name="T96" fmla="*/ 58 w 72"/>
                              <a:gd name="T97" fmla="*/ 31 h 108"/>
                              <a:gd name="T98" fmla="*/ 72 w 72"/>
                              <a:gd name="T99" fmla="*/ 31 h 108"/>
                              <a:gd name="T100" fmla="*/ 56 w 72"/>
                              <a:gd name="T101" fmla="*/ 107 h 108"/>
                              <a:gd name="T102" fmla="*/ 44 w 72"/>
                              <a:gd name="T103" fmla="*/ 107 h 108"/>
                              <a:gd name="T104" fmla="*/ 48 w 72"/>
                              <a:gd name="T105" fmla="*/ 93 h 108"/>
                              <a:gd name="T106" fmla="*/ 44 w 72"/>
                              <a:gd name="T107" fmla="*/ 20 h 108"/>
                              <a:gd name="T108" fmla="*/ 28 w 72"/>
                              <a:gd name="T109" fmla="*/ 0 h 108"/>
                              <a:gd name="T110" fmla="*/ 44 w 72"/>
                              <a:gd name="T111" fmla="*/ 0 h 108"/>
                              <a:gd name="T112" fmla="*/ 53 w 72"/>
                              <a:gd name="T113" fmla="*/ 20 h 108"/>
                              <a:gd name="T114" fmla="*/ 44 w 72"/>
                              <a:gd name="T115" fmla="*/ 2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2" h="108">
                                <a:moveTo>
                                  <a:pt x="48" y="93"/>
                                </a:moveTo>
                                <a:lnTo>
                                  <a:pt x="41" y="100"/>
                                </a:lnTo>
                                <a:lnTo>
                                  <a:pt x="33" y="104"/>
                                </a:lnTo>
                                <a:lnTo>
                                  <a:pt x="25" y="107"/>
                                </a:lnTo>
                                <a:lnTo>
                                  <a:pt x="18" y="108"/>
                                </a:lnTo>
                                <a:lnTo>
                                  <a:pt x="14" y="108"/>
                                </a:lnTo>
                                <a:lnTo>
                                  <a:pt x="10" y="108"/>
                                </a:lnTo>
                                <a:lnTo>
                                  <a:pt x="8" y="107"/>
                                </a:lnTo>
                                <a:lnTo>
                                  <a:pt x="5" y="105"/>
                                </a:lnTo>
                                <a:lnTo>
                                  <a:pt x="4" y="103"/>
                                </a:lnTo>
                                <a:lnTo>
                                  <a:pt x="1" y="100"/>
                                </a:lnTo>
                                <a:lnTo>
                                  <a:pt x="0" y="96"/>
                                </a:lnTo>
                                <a:lnTo>
                                  <a:pt x="0" y="92"/>
                                </a:lnTo>
                                <a:lnTo>
                                  <a:pt x="0" y="89"/>
                                </a:lnTo>
                                <a:lnTo>
                                  <a:pt x="1" y="85"/>
                                </a:lnTo>
                                <a:lnTo>
                                  <a:pt x="1" y="81"/>
                                </a:lnTo>
                                <a:lnTo>
                                  <a:pt x="1" y="76"/>
                                </a:lnTo>
                                <a:lnTo>
                                  <a:pt x="10" y="32"/>
                                </a:lnTo>
                                <a:lnTo>
                                  <a:pt x="24" y="31"/>
                                </a:lnTo>
                                <a:lnTo>
                                  <a:pt x="13" y="80"/>
                                </a:lnTo>
                                <a:lnTo>
                                  <a:pt x="13" y="83"/>
                                </a:lnTo>
                                <a:lnTo>
                                  <a:pt x="13" y="84"/>
                                </a:lnTo>
                                <a:lnTo>
                                  <a:pt x="13" y="87"/>
                                </a:lnTo>
                                <a:lnTo>
                                  <a:pt x="13" y="89"/>
                                </a:lnTo>
                                <a:lnTo>
                                  <a:pt x="13" y="91"/>
                                </a:lnTo>
                                <a:lnTo>
                                  <a:pt x="14" y="93"/>
                                </a:lnTo>
                                <a:lnTo>
                                  <a:pt x="14" y="95"/>
                                </a:lnTo>
                                <a:lnTo>
                                  <a:pt x="14" y="96"/>
                                </a:lnTo>
                                <a:lnTo>
                                  <a:pt x="16" y="96"/>
                                </a:lnTo>
                                <a:lnTo>
                                  <a:pt x="18" y="96"/>
                                </a:lnTo>
                                <a:lnTo>
                                  <a:pt x="20" y="97"/>
                                </a:lnTo>
                                <a:lnTo>
                                  <a:pt x="22" y="97"/>
                                </a:lnTo>
                                <a:lnTo>
                                  <a:pt x="25" y="97"/>
                                </a:lnTo>
                                <a:lnTo>
                                  <a:pt x="28" y="96"/>
                                </a:lnTo>
                                <a:lnTo>
                                  <a:pt x="30" y="96"/>
                                </a:lnTo>
                                <a:lnTo>
                                  <a:pt x="33" y="96"/>
                                </a:lnTo>
                                <a:lnTo>
                                  <a:pt x="36" y="95"/>
                                </a:lnTo>
                                <a:lnTo>
                                  <a:pt x="37" y="93"/>
                                </a:lnTo>
                                <a:lnTo>
                                  <a:pt x="40" y="91"/>
                                </a:lnTo>
                                <a:lnTo>
                                  <a:pt x="41" y="89"/>
                                </a:lnTo>
                                <a:lnTo>
                                  <a:pt x="42" y="87"/>
                                </a:lnTo>
                                <a:lnTo>
                                  <a:pt x="45" y="84"/>
                                </a:lnTo>
                                <a:lnTo>
                                  <a:pt x="46" y="80"/>
                                </a:lnTo>
                                <a:lnTo>
                                  <a:pt x="48" y="77"/>
                                </a:lnTo>
                                <a:lnTo>
                                  <a:pt x="48" y="75"/>
                                </a:lnTo>
                                <a:lnTo>
                                  <a:pt x="49" y="72"/>
                                </a:lnTo>
                                <a:lnTo>
                                  <a:pt x="50" y="68"/>
                                </a:lnTo>
                                <a:lnTo>
                                  <a:pt x="52" y="64"/>
                                </a:lnTo>
                                <a:lnTo>
                                  <a:pt x="58" y="31"/>
                                </a:lnTo>
                                <a:lnTo>
                                  <a:pt x="72" y="31"/>
                                </a:lnTo>
                                <a:lnTo>
                                  <a:pt x="56" y="107"/>
                                </a:lnTo>
                                <a:lnTo>
                                  <a:pt x="44" y="107"/>
                                </a:lnTo>
                                <a:lnTo>
                                  <a:pt x="48" y="93"/>
                                </a:lnTo>
                                <a:close/>
                                <a:moveTo>
                                  <a:pt x="44" y="20"/>
                                </a:moveTo>
                                <a:lnTo>
                                  <a:pt x="28" y="0"/>
                                </a:lnTo>
                                <a:lnTo>
                                  <a:pt x="44" y="0"/>
                                </a:lnTo>
                                <a:lnTo>
                                  <a:pt x="53" y="20"/>
                                </a:lnTo>
                                <a:lnTo>
                                  <a:pt x="44"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5" name="Freeform 2711"/>
                        <wps:cNvSpPr>
                          <a:spLocks noEditPoints="1"/>
                        </wps:cNvSpPr>
                        <wps:spPr bwMode="auto">
                          <a:xfrm>
                            <a:off x="8365" y="8520"/>
                            <a:ext cx="71" cy="79"/>
                          </a:xfrm>
                          <a:custGeom>
                            <a:avLst/>
                            <a:gdLst>
                              <a:gd name="T0" fmla="*/ 42 w 71"/>
                              <a:gd name="T1" fmla="*/ 72 h 79"/>
                              <a:gd name="T2" fmla="*/ 33 w 71"/>
                              <a:gd name="T3" fmla="*/ 77 h 79"/>
                              <a:gd name="T4" fmla="*/ 22 w 71"/>
                              <a:gd name="T5" fmla="*/ 79 h 79"/>
                              <a:gd name="T6" fmla="*/ 9 w 71"/>
                              <a:gd name="T7" fmla="*/ 76 h 79"/>
                              <a:gd name="T8" fmla="*/ 1 w 71"/>
                              <a:gd name="T9" fmla="*/ 67 h 79"/>
                              <a:gd name="T10" fmla="*/ 0 w 71"/>
                              <a:gd name="T11" fmla="*/ 56 h 79"/>
                              <a:gd name="T12" fmla="*/ 2 w 71"/>
                              <a:gd name="T13" fmla="*/ 48 h 79"/>
                              <a:gd name="T14" fmla="*/ 8 w 71"/>
                              <a:gd name="T15" fmla="*/ 41 h 79"/>
                              <a:gd name="T16" fmla="*/ 14 w 71"/>
                              <a:gd name="T17" fmla="*/ 37 h 79"/>
                              <a:gd name="T18" fmla="*/ 29 w 71"/>
                              <a:gd name="T19" fmla="*/ 34 h 79"/>
                              <a:gd name="T20" fmla="*/ 35 w 71"/>
                              <a:gd name="T21" fmla="*/ 32 h 79"/>
                              <a:gd name="T22" fmla="*/ 43 w 71"/>
                              <a:gd name="T23" fmla="*/ 32 h 79"/>
                              <a:gd name="T24" fmla="*/ 50 w 71"/>
                              <a:gd name="T25" fmla="*/ 32 h 79"/>
                              <a:gd name="T26" fmla="*/ 55 w 71"/>
                              <a:gd name="T27" fmla="*/ 31 h 79"/>
                              <a:gd name="T28" fmla="*/ 58 w 71"/>
                              <a:gd name="T29" fmla="*/ 24 h 79"/>
                              <a:gd name="T30" fmla="*/ 57 w 71"/>
                              <a:gd name="T31" fmla="*/ 18 h 79"/>
                              <a:gd name="T32" fmla="*/ 51 w 71"/>
                              <a:gd name="T33" fmla="*/ 14 h 79"/>
                              <a:gd name="T34" fmla="*/ 41 w 71"/>
                              <a:gd name="T35" fmla="*/ 11 h 79"/>
                              <a:gd name="T36" fmla="*/ 30 w 71"/>
                              <a:gd name="T37" fmla="*/ 12 h 79"/>
                              <a:gd name="T38" fmla="*/ 23 w 71"/>
                              <a:gd name="T39" fmla="*/ 19 h 79"/>
                              <a:gd name="T40" fmla="*/ 6 w 71"/>
                              <a:gd name="T41" fmla="*/ 24 h 79"/>
                              <a:gd name="T42" fmla="*/ 15 w 71"/>
                              <a:gd name="T43" fmla="*/ 11 h 79"/>
                              <a:gd name="T44" fmla="*/ 30 w 71"/>
                              <a:gd name="T45" fmla="*/ 2 h 79"/>
                              <a:gd name="T46" fmla="*/ 49 w 71"/>
                              <a:gd name="T47" fmla="*/ 0 h 79"/>
                              <a:gd name="T48" fmla="*/ 65 w 71"/>
                              <a:gd name="T49" fmla="*/ 8 h 79"/>
                              <a:gd name="T50" fmla="*/ 71 w 71"/>
                              <a:gd name="T51" fmla="*/ 16 h 79"/>
                              <a:gd name="T52" fmla="*/ 70 w 71"/>
                              <a:gd name="T53" fmla="*/ 27 h 79"/>
                              <a:gd name="T54" fmla="*/ 65 w 71"/>
                              <a:gd name="T55" fmla="*/ 53 h 79"/>
                              <a:gd name="T56" fmla="*/ 62 w 71"/>
                              <a:gd name="T57" fmla="*/ 63 h 79"/>
                              <a:gd name="T58" fmla="*/ 62 w 71"/>
                              <a:gd name="T59" fmla="*/ 65 h 79"/>
                              <a:gd name="T60" fmla="*/ 62 w 71"/>
                              <a:gd name="T61" fmla="*/ 68 h 79"/>
                              <a:gd name="T62" fmla="*/ 63 w 71"/>
                              <a:gd name="T63" fmla="*/ 75 h 79"/>
                              <a:gd name="T64" fmla="*/ 50 w 71"/>
                              <a:gd name="T65" fmla="*/ 77 h 79"/>
                              <a:gd name="T66" fmla="*/ 50 w 71"/>
                              <a:gd name="T67" fmla="*/ 73 h 79"/>
                              <a:gd name="T68" fmla="*/ 49 w 71"/>
                              <a:gd name="T69" fmla="*/ 68 h 79"/>
                              <a:gd name="T70" fmla="*/ 55 w 71"/>
                              <a:gd name="T71" fmla="*/ 40 h 79"/>
                              <a:gd name="T72" fmla="*/ 46 w 71"/>
                              <a:gd name="T73" fmla="*/ 43 h 79"/>
                              <a:gd name="T74" fmla="*/ 34 w 71"/>
                              <a:gd name="T75" fmla="*/ 43 h 79"/>
                              <a:gd name="T76" fmla="*/ 27 w 71"/>
                              <a:gd name="T77" fmla="*/ 44 h 79"/>
                              <a:gd name="T78" fmla="*/ 22 w 71"/>
                              <a:gd name="T79" fmla="*/ 45 h 79"/>
                              <a:gd name="T80" fmla="*/ 17 w 71"/>
                              <a:gd name="T81" fmla="*/ 48 h 79"/>
                              <a:gd name="T82" fmla="*/ 14 w 71"/>
                              <a:gd name="T83" fmla="*/ 55 h 79"/>
                              <a:gd name="T84" fmla="*/ 13 w 71"/>
                              <a:gd name="T85" fmla="*/ 61 h 79"/>
                              <a:gd name="T86" fmla="*/ 15 w 71"/>
                              <a:gd name="T87" fmla="*/ 65 h 79"/>
                              <a:gd name="T88" fmla="*/ 23 w 71"/>
                              <a:gd name="T89" fmla="*/ 68 h 79"/>
                              <a:gd name="T90" fmla="*/ 30 w 71"/>
                              <a:gd name="T91" fmla="*/ 68 h 79"/>
                              <a:gd name="T92" fmla="*/ 34 w 71"/>
                              <a:gd name="T93" fmla="*/ 68 h 79"/>
                              <a:gd name="T94" fmla="*/ 39 w 71"/>
                              <a:gd name="T95" fmla="*/ 65 h 79"/>
                              <a:gd name="T96" fmla="*/ 46 w 71"/>
                              <a:gd name="T97" fmla="*/ 60 h 79"/>
                              <a:gd name="T98" fmla="*/ 53 w 71"/>
                              <a:gd name="T99" fmla="*/ 49 h 79"/>
                              <a:gd name="T100" fmla="*/ 55 w 71"/>
                              <a:gd name="T101" fmla="*/ 4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1" h="79">
                                <a:moveTo>
                                  <a:pt x="50" y="67"/>
                                </a:moveTo>
                                <a:lnTo>
                                  <a:pt x="46" y="69"/>
                                </a:lnTo>
                                <a:lnTo>
                                  <a:pt x="42" y="72"/>
                                </a:lnTo>
                                <a:lnTo>
                                  <a:pt x="38" y="75"/>
                                </a:lnTo>
                                <a:lnTo>
                                  <a:pt x="35" y="76"/>
                                </a:lnTo>
                                <a:lnTo>
                                  <a:pt x="33" y="77"/>
                                </a:lnTo>
                                <a:lnTo>
                                  <a:pt x="29" y="77"/>
                                </a:lnTo>
                                <a:lnTo>
                                  <a:pt x="25" y="79"/>
                                </a:lnTo>
                                <a:lnTo>
                                  <a:pt x="22" y="79"/>
                                </a:lnTo>
                                <a:lnTo>
                                  <a:pt x="17" y="79"/>
                                </a:lnTo>
                                <a:lnTo>
                                  <a:pt x="13" y="77"/>
                                </a:lnTo>
                                <a:lnTo>
                                  <a:pt x="9" y="76"/>
                                </a:lnTo>
                                <a:lnTo>
                                  <a:pt x="6" y="75"/>
                                </a:lnTo>
                                <a:lnTo>
                                  <a:pt x="4" y="71"/>
                                </a:lnTo>
                                <a:lnTo>
                                  <a:pt x="1" y="67"/>
                                </a:lnTo>
                                <a:lnTo>
                                  <a:pt x="0" y="63"/>
                                </a:lnTo>
                                <a:lnTo>
                                  <a:pt x="0" y="59"/>
                                </a:lnTo>
                                <a:lnTo>
                                  <a:pt x="0" y="56"/>
                                </a:lnTo>
                                <a:lnTo>
                                  <a:pt x="1" y="53"/>
                                </a:lnTo>
                                <a:lnTo>
                                  <a:pt x="1" y="51"/>
                                </a:lnTo>
                                <a:lnTo>
                                  <a:pt x="2" y="48"/>
                                </a:lnTo>
                                <a:lnTo>
                                  <a:pt x="4" y="45"/>
                                </a:lnTo>
                                <a:lnTo>
                                  <a:pt x="5" y="44"/>
                                </a:lnTo>
                                <a:lnTo>
                                  <a:pt x="8" y="41"/>
                                </a:lnTo>
                                <a:lnTo>
                                  <a:pt x="9" y="40"/>
                                </a:lnTo>
                                <a:lnTo>
                                  <a:pt x="12" y="39"/>
                                </a:lnTo>
                                <a:lnTo>
                                  <a:pt x="14" y="37"/>
                                </a:lnTo>
                                <a:lnTo>
                                  <a:pt x="18" y="35"/>
                                </a:lnTo>
                                <a:lnTo>
                                  <a:pt x="21" y="35"/>
                                </a:lnTo>
                                <a:lnTo>
                                  <a:pt x="29" y="34"/>
                                </a:lnTo>
                                <a:lnTo>
                                  <a:pt x="31" y="34"/>
                                </a:lnTo>
                                <a:lnTo>
                                  <a:pt x="34" y="32"/>
                                </a:lnTo>
                                <a:lnTo>
                                  <a:pt x="35" y="32"/>
                                </a:lnTo>
                                <a:lnTo>
                                  <a:pt x="38" y="32"/>
                                </a:lnTo>
                                <a:lnTo>
                                  <a:pt x="41" y="32"/>
                                </a:lnTo>
                                <a:lnTo>
                                  <a:pt x="43" y="32"/>
                                </a:lnTo>
                                <a:lnTo>
                                  <a:pt x="46" y="32"/>
                                </a:lnTo>
                                <a:lnTo>
                                  <a:pt x="49" y="32"/>
                                </a:lnTo>
                                <a:lnTo>
                                  <a:pt x="50" y="32"/>
                                </a:lnTo>
                                <a:lnTo>
                                  <a:pt x="53" y="31"/>
                                </a:lnTo>
                                <a:lnTo>
                                  <a:pt x="54" y="31"/>
                                </a:lnTo>
                                <a:lnTo>
                                  <a:pt x="55" y="31"/>
                                </a:lnTo>
                                <a:lnTo>
                                  <a:pt x="57" y="28"/>
                                </a:lnTo>
                                <a:lnTo>
                                  <a:pt x="57" y="26"/>
                                </a:lnTo>
                                <a:lnTo>
                                  <a:pt x="58" y="24"/>
                                </a:lnTo>
                                <a:lnTo>
                                  <a:pt x="58" y="22"/>
                                </a:lnTo>
                                <a:lnTo>
                                  <a:pt x="58" y="20"/>
                                </a:lnTo>
                                <a:lnTo>
                                  <a:pt x="57" y="18"/>
                                </a:lnTo>
                                <a:lnTo>
                                  <a:pt x="55" y="16"/>
                                </a:lnTo>
                                <a:lnTo>
                                  <a:pt x="54" y="15"/>
                                </a:lnTo>
                                <a:lnTo>
                                  <a:pt x="51" y="14"/>
                                </a:lnTo>
                                <a:lnTo>
                                  <a:pt x="49" y="12"/>
                                </a:lnTo>
                                <a:lnTo>
                                  <a:pt x="45" y="11"/>
                                </a:lnTo>
                                <a:lnTo>
                                  <a:pt x="41" y="11"/>
                                </a:lnTo>
                                <a:lnTo>
                                  <a:pt x="37" y="11"/>
                                </a:lnTo>
                                <a:lnTo>
                                  <a:pt x="33" y="12"/>
                                </a:lnTo>
                                <a:lnTo>
                                  <a:pt x="30" y="12"/>
                                </a:lnTo>
                                <a:lnTo>
                                  <a:pt x="27" y="14"/>
                                </a:lnTo>
                                <a:lnTo>
                                  <a:pt x="25" y="16"/>
                                </a:lnTo>
                                <a:lnTo>
                                  <a:pt x="23" y="19"/>
                                </a:lnTo>
                                <a:lnTo>
                                  <a:pt x="21" y="22"/>
                                </a:lnTo>
                                <a:lnTo>
                                  <a:pt x="19" y="24"/>
                                </a:lnTo>
                                <a:lnTo>
                                  <a:pt x="6" y="24"/>
                                </a:lnTo>
                                <a:lnTo>
                                  <a:pt x="9" y="19"/>
                                </a:lnTo>
                                <a:lnTo>
                                  <a:pt x="12" y="15"/>
                                </a:lnTo>
                                <a:lnTo>
                                  <a:pt x="15" y="11"/>
                                </a:lnTo>
                                <a:lnTo>
                                  <a:pt x="19" y="7"/>
                                </a:lnTo>
                                <a:lnTo>
                                  <a:pt x="25" y="4"/>
                                </a:lnTo>
                                <a:lnTo>
                                  <a:pt x="30" y="2"/>
                                </a:lnTo>
                                <a:lnTo>
                                  <a:pt x="35" y="0"/>
                                </a:lnTo>
                                <a:lnTo>
                                  <a:pt x="42" y="0"/>
                                </a:lnTo>
                                <a:lnTo>
                                  <a:pt x="49" y="0"/>
                                </a:lnTo>
                                <a:lnTo>
                                  <a:pt x="54" y="2"/>
                                </a:lnTo>
                                <a:lnTo>
                                  <a:pt x="61" y="4"/>
                                </a:lnTo>
                                <a:lnTo>
                                  <a:pt x="65" y="8"/>
                                </a:lnTo>
                                <a:lnTo>
                                  <a:pt x="67" y="11"/>
                                </a:lnTo>
                                <a:lnTo>
                                  <a:pt x="70" y="14"/>
                                </a:lnTo>
                                <a:lnTo>
                                  <a:pt x="71" y="16"/>
                                </a:lnTo>
                                <a:lnTo>
                                  <a:pt x="71" y="20"/>
                                </a:lnTo>
                                <a:lnTo>
                                  <a:pt x="71" y="23"/>
                                </a:lnTo>
                                <a:lnTo>
                                  <a:pt x="70" y="27"/>
                                </a:lnTo>
                                <a:lnTo>
                                  <a:pt x="70" y="31"/>
                                </a:lnTo>
                                <a:lnTo>
                                  <a:pt x="69" y="35"/>
                                </a:lnTo>
                                <a:lnTo>
                                  <a:pt x="65" y="53"/>
                                </a:lnTo>
                                <a:lnTo>
                                  <a:pt x="62" y="61"/>
                                </a:lnTo>
                                <a:lnTo>
                                  <a:pt x="62" y="63"/>
                                </a:lnTo>
                                <a:lnTo>
                                  <a:pt x="62" y="64"/>
                                </a:lnTo>
                                <a:lnTo>
                                  <a:pt x="62" y="65"/>
                                </a:lnTo>
                                <a:lnTo>
                                  <a:pt x="62" y="67"/>
                                </a:lnTo>
                                <a:lnTo>
                                  <a:pt x="62" y="68"/>
                                </a:lnTo>
                                <a:lnTo>
                                  <a:pt x="62" y="71"/>
                                </a:lnTo>
                                <a:lnTo>
                                  <a:pt x="63" y="72"/>
                                </a:lnTo>
                                <a:lnTo>
                                  <a:pt x="63" y="75"/>
                                </a:lnTo>
                                <a:lnTo>
                                  <a:pt x="63" y="77"/>
                                </a:lnTo>
                                <a:lnTo>
                                  <a:pt x="50" y="77"/>
                                </a:lnTo>
                                <a:lnTo>
                                  <a:pt x="50" y="76"/>
                                </a:lnTo>
                                <a:lnTo>
                                  <a:pt x="50" y="75"/>
                                </a:lnTo>
                                <a:lnTo>
                                  <a:pt x="50" y="73"/>
                                </a:lnTo>
                                <a:lnTo>
                                  <a:pt x="50" y="72"/>
                                </a:lnTo>
                                <a:lnTo>
                                  <a:pt x="50" y="71"/>
                                </a:lnTo>
                                <a:lnTo>
                                  <a:pt x="49" y="68"/>
                                </a:lnTo>
                                <a:lnTo>
                                  <a:pt x="49" y="67"/>
                                </a:lnTo>
                                <a:lnTo>
                                  <a:pt x="50" y="67"/>
                                </a:lnTo>
                                <a:close/>
                                <a:moveTo>
                                  <a:pt x="55" y="40"/>
                                </a:moveTo>
                                <a:lnTo>
                                  <a:pt x="51" y="41"/>
                                </a:lnTo>
                                <a:lnTo>
                                  <a:pt x="49" y="41"/>
                                </a:lnTo>
                                <a:lnTo>
                                  <a:pt x="46" y="43"/>
                                </a:lnTo>
                                <a:lnTo>
                                  <a:pt x="38" y="43"/>
                                </a:lnTo>
                                <a:lnTo>
                                  <a:pt x="35" y="43"/>
                                </a:lnTo>
                                <a:lnTo>
                                  <a:pt x="34" y="43"/>
                                </a:lnTo>
                                <a:lnTo>
                                  <a:pt x="31" y="44"/>
                                </a:lnTo>
                                <a:lnTo>
                                  <a:pt x="29" y="44"/>
                                </a:lnTo>
                                <a:lnTo>
                                  <a:pt x="27" y="44"/>
                                </a:lnTo>
                                <a:lnTo>
                                  <a:pt x="25" y="44"/>
                                </a:lnTo>
                                <a:lnTo>
                                  <a:pt x="23" y="45"/>
                                </a:lnTo>
                                <a:lnTo>
                                  <a:pt x="22" y="45"/>
                                </a:lnTo>
                                <a:lnTo>
                                  <a:pt x="19" y="45"/>
                                </a:lnTo>
                                <a:lnTo>
                                  <a:pt x="18" y="47"/>
                                </a:lnTo>
                                <a:lnTo>
                                  <a:pt x="17" y="48"/>
                                </a:lnTo>
                                <a:lnTo>
                                  <a:pt x="15" y="49"/>
                                </a:lnTo>
                                <a:lnTo>
                                  <a:pt x="14" y="52"/>
                                </a:lnTo>
                                <a:lnTo>
                                  <a:pt x="14" y="55"/>
                                </a:lnTo>
                                <a:lnTo>
                                  <a:pt x="13" y="56"/>
                                </a:lnTo>
                                <a:lnTo>
                                  <a:pt x="13" y="59"/>
                                </a:lnTo>
                                <a:lnTo>
                                  <a:pt x="13" y="61"/>
                                </a:lnTo>
                                <a:lnTo>
                                  <a:pt x="14" y="63"/>
                                </a:lnTo>
                                <a:lnTo>
                                  <a:pt x="14" y="64"/>
                                </a:lnTo>
                                <a:lnTo>
                                  <a:pt x="15" y="65"/>
                                </a:lnTo>
                                <a:lnTo>
                                  <a:pt x="18" y="67"/>
                                </a:lnTo>
                                <a:lnTo>
                                  <a:pt x="21" y="67"/>
                                </a:lnTo>
                                <a:lnTo>
                                  <a:pt x="23" y="68"/>
                                </a:lnTo>
                                <a:lnTo>
                                  <a:pt x="27" y="68"/>
                                </a:lnTo>
                                <a:lnTo>
                                  <a:pt x="29" y="68"/>
                                </a:lnTo>
                                <a:lnTo>
                                  <a:pt x="30" y="68"/>
                                </a:lnTo>
                                <a:lnTo>
                                  <a:pt x="31" y="68"/>
                                </a:lnTo>
                                <a:lnTo>
                                  <a:pt x="33" y="68"/>
                                </a:lnTo>
                                <a:lnTo>
                                  <a:pt x="34" y="68"/>
                                </a:lnTo>
                                <a:lnTo>
                                  <a:pt x="37" y="67"/>
                                </a:lnTo>
                                <a:lnTo>
                                  <a:pt x="38" y="65"/>
                                </a:lnTo>
                                <a:lnTo>
                                  <a:pt x="39" y="65"/>
                                </a:lnTo>
                                <a:lnTo>
                                  <a:pt x="42" y="64"/>
                                </a:lnTo>
                                <a:lnTo>
                                  <a:pt x="45" y="61"/>
                                </a:lnTo>
                                <a:lnTo>
                                  <a:pt x="46" y="60"/>
                                </a:lnTo>
                                <a:lnTo>
                                  <a:pt x="49" y="57"/>
                                </a:lnTo>
                                <a:lnTo>
                                  <a:pt x="50" y="53"/>
                                </a:lnTo>
                                <a:lnTo>
                                  <a:pt x="53" y="49"/>
                                </a:lnTo>
                                <a:lnTo>
                                  <a:pt x="54" y="45"/>
                                </a:lnTo>
                                <a:lnTo>
                                  <a:pt x="54" y="40"/>
                                </a:lnTo>
                                <a:lnTo>
                                  <a:pt x="55"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6" name="Freeform 2712"/>
                        <wps:cNvSpPr>
                          <a:spLocks/>
                        </wps:cNvSpPr>
                        <wps:spPr bwMode="auto">
                          <a:xfrm>
                            <a:off x="8485" y="8490"/>
                            <a:ext cx="74" cy="109"/>
                          </a:xfrm>
                          <a:custGeom>
                            <a:avLst/>
                            <a:gdLst>
                              <a:gd name="T0" fmla="*/ 0 w 74"/>
                              <a:gd name="T1" fmla="*/ 107 h 109"/>
                              <a:gd name="T2" fmla="*/ 20 w 74"/>
                              <a:gd name="T3" fmla="*/ 0 h 109"/>
                              <a:gd name="T4" fmla="*/ 34 w 74"/>
                              <a:gd name="T5" fmla="*/ 1 h 109"/>
                              <a:gd name="T6" fmla="*/ 27 w 74"/>
                              <a:gd name="T7" fmla="*/ 42 h 109"/>
                              <a:gd name="T8" fmla="*/ 30 w 74"/>
                              <a:gd name="T9" fmla="*/ 40 h 109"/>
                              <a:gd name="T10" fmla="*/ 34 w 74"/>
                              <a:gd name="T11" fmla="*/ 37 h 109"/>
                              <a:gd name="T12" fmla="*/ 38 w 74"/>
                              <a:gd name="T13" fmla="*/ 34 h 109"/>
                              <a:gd name="T14" fmla="*/ 40 w 74"/>
                              <a:gd name="T15" fmla="*/ 33 h 109"/>
                              <a:gd name="T16" fmla="*/ 42 w 74"/>
                              <a:gd name="T17" fmla="*/ 33 h 109"/>
                              <a:gd name="T18" fmla="*/ 43 w 74"/>
                              <a:gd name="T19" fmla="*/ 32 h 109"/>
                              <a:gd name="T20" fmla="*/ 44 w 74"/>
                              <a:gd name="T21" fmla="*/ 30 h 109"/>
                              <a:gd name="T22" fmla="*/ 46 w 74"/>
                              <a:gd name="T23" fmla="*/ 30 h 109"/>
                              <a:gd name="T24" fmla="*/ 47 w 74"/>
                              <a:gd name="T25" fmla="*/ 30 h 109"/>
                              <a:gd name="T26" fmla="*/ 50 w 74"/>
                              <a:gd name="T27" fmla="*/ 29 h 109"/>
                              <a:gd name="T28" fmla="*/ 51 w 74"/>
                              <a:gd name="T29" fmla="*/ 29 h 109"/>
                              <a:gd name="T30" fmla="*/ 52 w 74"/>
                              <a:gd name="T31" fmla="*/ 29 h 109"/>
                              <a:gd name="T32" fmla="*/ 58 w 74"/>
                              <a:gd name="T33" fmla="*/ 29 h 109"/>
                              <a:gd name="T34" fmla="*/ 62 w 74"/>
                              <a:gd name="T35" fmla="*/ 30 h 109"/>
                              <a:gd name="T36" fmla="*/ 66 w 74"/>
                              <a:gd name="T37" fmla="*/ 33 h 109"/>
                              <a:gd name="T38" fmla="*/ 68 w 74"/>
                              <a:gd name="T39" fmla="*/ 34 h 109"/>
                              <a:gd name="T40" fmla="*/ 70 w 74"/>
                              <a:gd name="T41" fmla="*/ 37 h 109"/>
                              <a:gd name="T42" fmla="*/ 72 w 74"/>
                              <a:gd name="T43" fmla="*/ 40 h 109"/>
                              <a:gd name="T44" fmla="*/ 74 w 74"/>
                              <a:gd name="T45" fmla="*/ 44 h 109"/>
                              <a:gd name="T46" fmla="*/ 74 w 74"/>
                              <a:gd name="T47" fmla="*/ 48 h 109"/>
                              <a:gd name="T48" fmla="*/ 74 w 74"/>
                              <a:gd name="T49" fmla="*/ 50 h 109"/>
                              <a:gd name="T50" fmla="*/ 72 w 74"/>
                              <a:gd name="T51" fmla="*/ 53 h 109"/>
                              <a:gd name="T52" fmla="*/ 72 w 74"/>
                              <a:gd name="T53" fmla="*/ 57 h 109"/>
                              <a:gd name="T54" fmla="*/ 71 w 74"/>
                              <a:gd name="T55" fmla="*/ 62 h 109"/>
                              <a:gd name="T56" fmla="*/ 62 w 74"/>
                              <a:gd name="T57" fmla="*/ 107 h 109"/>
                              <a:gd name="T58" fmla="*/ 48 w 74"/>
                              <a:gd name="T59" fmla="*/ 106 h 109"/>
                              <a:gd name="T60" fmla="*/ 58 w 74"/>
                              <a:gd name="T61" fmla="*/ 61 h 109"/>
                              <a:gd name="T62" fmla="*/ 59 w 74"/>
                              <a:gd name="T63" fmla="*/ 56 h 109"/>
                              <a:gd name="T64" fmla="*/ 59 w 74"/>
                              <a:gd name="T65" fmla="*/ 53 h 109"/>
                              <a:gd name="T66" fmla="*/ 60 w 74"/>
                              <a:gd name="T67" fmla="*/ 50 h 109"/>
                              <a:gd name="T68" fmla="*/ 60 w 74"/>
                              <a:gd name="T69" fmla="*/ 49 h 109"/>
                              <a:gd name="T70" fmla="*/ 60 w 74"/>
                              <a:gd name="T71" fmla="*/ 48 h 109"/>
                              <a:gd name="T72" fmla="*/ 59 w 74"/>
                              <a:gd name="T73" fmla="*/ 45 h 109"/>
                              <a:gd name="T74" fmla="*/ 59 w 74"/>
                              <a:gd name="T75" fmla="*/ 44 h 109"/>
                              <a:gd name="T76" fmla="*/ 58 w 74"/>
                              <a:gd name="T77" fmla="*/ 42 h 109"/>
                              <a:gd name="T78" fmla="*/ 56 w 74"/>
                              <a:gd name="T79" fmla="*/ 41 h 109"/>
                              <a:gd name="T80" fmla="*/ 54 w 74"/>
                              <a:gd name="T81" fmla="*/ 41 h 109"/>
                              <a:gd name="T82" fmla="*/ 52 w 74"/>
                              <a:gd name="T83" fmla="*/ 40 h 109"/>
                              <a:gd name="T84" fmla="*/ 50 w 74"/>
                              <a:gd name="T85" fmla="*/ 40 h 109"/>
                              <a:gd name="T86" fmla="*/ 47 w 74"/>
                              <a:gd name="T87" fmla="*/ 40 h 109"/>
                              <a:gd name="T88" fmla="*/ 43 w 74"/>
                              <a:gd name="T89" fmla="*/ 41 h 109"/>
                              <a:gd name="T90" fmla="*/ 39 w 74"/>
                              <a:gd name="T91" fmla="*/ 42 h 109"/>
                              <a:gd name="T92" fmla="*/ 36 w 74"/>
                              <a:gd name="T93" fmla="*/ 44 h 109"/>
                              <a:gd name="T94" fmla="*/ 34 w 74"/>
                              <a:gd name="T95" fmla="*/ 46 h 109"/>
                              <a:gd name="T96" fmla="*/ 31 w 74"/>
                              <a:gd name="T97" fmla="*/ 49 h 109"/>
                              <a:gd name="T98" fmla="*/ 28 w 74"/>
                              <a:gd name="T99" fmla="*/ 52 h 109"/>
                              <a:gd name="T100" fmla="*/ 26 w 74"/>
                              <a:gd name="T101" fmla="*/ 54 h 109"/>
                              <a:gd name="T102" fmla="*/ 24 w 74"/>
                              <a:gd name="T103" fmla="*/ 57 h 109"/>
                              <a:gd name="T104" fmla="*/ 23 w 74"/>
                              <a:gd name="T105" fmla="*/ 62 h 109"/>
                              <a:gd name="T106" fmla="*/ 22 w 74"/>
                              <a:gd name="T107" fmla="*/ 67 h 109"/>
                              <a:gd name="T108" fmla="*/ 20 w 74"/>
                              <a:gd name="T109" fmla="*/ 74 h 109"/>
                              <a:gd name="T110" fmla="*/ 12 w 74"/>
                              <a:gd name="T111" fmla="*/ 109 h 109"/>
                              <a:gd name="T112" fmla="*/ 0 w 74"/>
                              <a:gd name="T113" fmla="*/ 10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 h="109">
                                <a:moveTo>
                                  <a:pt x="0" y="107"/>
                                </a:moveTo>
                                <a:lnTo>
                                  <a:pt x="20" y="0"/>
                                </a:lnTo>
                                <a:lnTo>
                                  <a:pt x="34" y="1"/>
                                </a:lnTo>
                                <a:lnTo>
                                  <a:pt x="27" y="42"/>
                                </a:lnTo>
                                <a:lnTo>
                                  <a:pt x="30" y="40"/>
                                </a:lnTo>
                                <a:lnTo>
                                  <a:pt x="34" y="37"/>
                                </a:lnTo>
                                <a:lnTo>
                                  <a:pt x="38" y="34"/>
                                </a:lnTo>
                                <a:lnTo>
                                  <a:pt x="40" y="33"/>
                                </a:lnTo>
                                <a:lnTo>
                                  <a:pt x="42" y="33"/>
                                </a:lnTo>
                                <a:lnTo>
                                  <a:pt x="43" y="32"/>
                                </a:lnTo>
                                <a:lnTo>
                                  <a:pt x="44" y="30"/>
                                </a:lnTo>
                                <a:lnTo>
                                  <a:pt x="46" y="30"/>
                                </a:lnTo>
                                <a:lnTo>
                                  <a:pt x="47" y="30"/>
                                </a:lnTo>
                                <a:lnTo>
                                  <a:pt x="50" y="29"/>
                                </a:lnTo>
                                <a:lnTo>
                                  <a:pt x="51" y="29"/>
                                </a:lnTo>
                                <a:lnTo>
                                  <a:pt x="52" y="29"/>
                                </a:lnTo>
                                <a:lnTo>
                                  <a:pt x="58" y="29"/>
                                </a:lnTo>
                                <a:lnTo>
                                  <a:pt x="62" y="30"/>
                                </a:lnTo>
                                <a:lnTo>
                                  <a:pt x="66" y="33"/>
                                </a:lnTo>
                                <a:lnTo>
                                  <a:pt x="68" y="34"/>
                                </a:lnTo>
                                <a:lnTo>
                                  <a:pt x="70" y="37"/>
                                </a:lnTo>
                                <a:lnTo>
                                  <a:pt x="72" y="40"/>
                                </a:lnTo>
                                <a:lnTo>
                                  <a:pt x="74" y="44"/>
                                </a:lnTo>
                                <a:lnTo>
                                  <a:pt x="74" y="48"/>
                                </a:lnTo>
                                <a:lnTo>
                                  <a:pt x="74" y="50"/>
                                </a:lnTo>
                                <a:lnTo>
                                  <a:pt x="72" y="53"/>
                                </a:lnTo>
                                <a:lnTo>
                                  <a:pt x="72" y="57"/>
                                </a:lnTo>
                                <a:lnTo>
                                  <a:pt x="71" y="62"/>
                                </a:lnTo>
                                <a:lnTo>
                                  <a:pt x="62" y="107"/>
                                </a:lnTo>
                                <a:lnTo>
                                  <a:pt x="48" y="106"/>
                                </a:lnTo>
                                <a:lnTo>
                                  <a:pt x="58" y="61"/>
                                </a:lnTo>
                                <a:lnTo>
                                  <a:pt x="59" y="56"/>
                                </a:lnTo>
                                <a:lnTo>
                                  <a:pt x="59" y="53"/>
                                </a:lnTo>
                                <a:lnTo>
                                  <a:pt x="60" y="50"/>
                                </a:lnTo>
                                <a:lnTo>
                                  <a:pt x="60" y="49"/>
                                </a:lnTo>
                                <a:lnTo>
                                  <a:pt x="60" y="48"/>
                                </a:lnTo>
                                <a:lnTo>
                                  <a:pt x="59" y="45"/>
                                </a:lnTo>
                                <a:lnTo>
                                  <a:pt x="59" y="44"/>
                                </a:lnTo>
                                <a:lnTo>
                                  <a:pt x="58" y="42"/>
                                </a:lnTo>
                                <a:lnTo>
                                  <a:pt x="56" y="41"/>
                                </a:lnTo>
                                <a:lnTo>
                                  <a:pt x="54" y="41"/>
                                </a:lnTo>
                                <a:lnTo>
                                  <a:pt x="52" y="40"/>
                                </a:lnTo>
                                <a:lnTo>
                                  <a:pt x="50" y="40"/>
                                </a:lnTo>
                                <a:lnTo>
                                  <a:pt x="47" y="40"/>
                                </a:lnTo>
                                <a:lnTo>
                                  <a:pt x="43" y="41"/>
                                </a:lnTo>
                                <a:lnTo>
                                  <a:pt x="39" y="42"/>
                                </a:lnTo>
                                <a:lnTo>
                                  <a:pt x="36" y="44"/>
                                </a:lnTo>
                                <a:lnTo>
                                  <a:pt x="34" y="46"/>
                                </a:lnTo>
                                <a:lnTo>
                                  <a:pt x="31" y="49"/>
                                </a:lnTo>
                                <a:lnTo>
                                  <a:pt x="28" y="52"/>
                                </a:lnTo>
                                <a:lnTo>
                                  <a:pt x="26" y="54"/>
                                </a:lnTo>
                                <a:lnTo>
                                  <a:pt x="24" y="57"/>
                                </a:lnTo>
                                <a:lnTo>
                                  <a:pt x="23" y="62"/>
                                </a:lnTo>
                                <a:lnTo>
                                  <a:pt x="22" y="67"/>
                                </a:lnTo>
                                <a:lnTo>
                                  <a:pt x="20" y="74"/>
                                </a:lnTo>
                                <a:lnTo>
                                  <a:pt x="12" y="109"/>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7" name="Freeform 2713"/>
                        <wps:cNvSpPr>
                          <a:spLocks noEditPoints="1"/>
                        </wps:cNvSpPr>
                        <wps:spPr bwMode="auto">
                          <a:xfrm>
                            <a:off x="8572" y="8490"/>
                            <a:ext cx="70" cy="107"/>
                          </a:xfrm>
                          <a:custGeom>
                            <a:avLst/>
                            <a:gdLst>
                              <a:gd name="T0" fmla="*/ 65 w 70"/>
                              <a:gd name="T1" fmla="*/ 82 h 107"/>
                              <a:gd name="T2" fmla="*/ 61 w 70"/>
                              <a:gd name="T3" fmla="*/ 90 h 107"/>
                              <a:gd name="T4" fmla="*/ 53 w 70"/>
                              <a:gd name="T5" fmla="*/ 99 h 107"/>
                              <a:gd name="T6" fmla="*/ 41 w 70"/>
                              <a:gd name="T7" fmla="*/ 105 h 107"/>
                              <a:gd name="T8" fmla="*/ 29 w 70"/>
                              <a:gd name="T9" fmla="*/ 107 h 107"/>
                              <a:gd name="T10" fmla="*/ 21 w 70"/>
                              <a:gd name="T11" fmla="*/ 106 h 107"/>
                              <a:gd name="T12" fmla="*/ 14 w 70"/>
                              <a:gd name="T13" fmla="*/ 105 h 107"/>
                              <a:gd name="T14" fmla="*/ 8 w 70"/>
                              <a:gd name="T15" fmla="*/ 101 h 107"/>
                              <a:gd name="T16" fmla="*/ 2 w 70"/>
                              <a:gd name="T17" fmla="*/ 94 h 107"/>
                              <a:gd name="T18" fmla="*/ 2 w 70"/>
                              <a:gd name="T19" fmla="*/ 90 h 107"/>
                              <a:gd name="T20" fmla="*/ 1 w 70"/>
                              <a:gd name="T21" fmla="*/ 86 h 107"/>
                              <a:gd name="T22" fmla="*/ 1 w 70"/>
                              <a:gd name="T23" fmla="*/ 82 h 107"/>
                              <a:gd name="T24" fmla="*/ 0 w 70"/>
                              <a:gd name="T25" fmla="*/ 78 h 107"/>
                              <a:gd name="T26" fmla="*/ 1 w 70"/>
                              <a:gd name="T27" fmla="*/ 66 h 107"/>
                              <a:gd name="T28" fmla="*/ 5 w 70"/>
                              <a:gd name="T29" fmla="*/ 54 h 107"/>
                              <a:gd name="T30" fmla="*/ 12 w 70"/>
                              <a:gd name="T31" fmla="*/ 42 h 107"/>
                              <a:gd name="T32" fmla="*/ 20 w 70"/>
                              <a:gd name="T33" fmla="*/ 36 h 107"/>
                              <a:gd name="T34" fmla="*/ 29 w 70"/>
                              <a:gd name="T35" fmla="*/ 30 h 107"/>
                              <a:gd name="T36" fmla="*/ 40 w 70"/>
                              <a:gd name="T37" fmla="*/ 29 h 107"/>
                              <a:gd name="T38" fmla="*/ 52 w 70"/>
                              <a:gd name="T39" fmla="*/ 30 h 107"/>
                              <a:gd name="T40" fmla="*/ 61 w 70"/>
                              <a:gd name="T41" fmla="*/ 37 h 107"/>
                              <a:gd name="T42" fmla="*/ 68 w 70"/>
                              <a:gd name="T43" fmla="*/ 48 h 107"/>
                              <a:gd name="T44" fmla="*/ 70 w 70"/>
                              <a:gd name="T45" fmla="*/ 61 h 107"/>
                              <a:gd name="T46" fmla="*/ 70 w 70"/>
                              <a:gd name="T47" fmla="*/ 66 h 107"/>
                              <a:gd name="T48" fmla="*/ 70 w 70"/>
                              <a:gd name="T49" fmla="*/ 67 h 107"/>
                              <a:gd name="T50" fmla="*/ 70 w 70"/>
                              <a:gd name="T51" fmla="*/ 67 h 107"/>
                              <a:gd name="T52" fmla="*/ 69 w 70"/>
                              <a:gd name="T53" fmla="*/ 70 h 107"/>
                              <a:gd name="T54" fmla="*/ 13 w 70"/>
                              <a:gd name="T55" fmla="*/ 73 h 107"/>
                              <a:gd name="T56" fmla="*/ 13 w 70"/>
                              <a:gd name="T57" fmla="*/ 82 h 107"/>
                              <a:gd name="T58" fmla="*/ 16 w 70"/>
                              <a:gd name="T59" fmla="*/ 89 h 107"/>
                              <a:gd name="T60" fmla="*/ 20 w 70"/>
                              <a:gd name="T61" fmla="*/ 93 h 107"/>
                              <a:gd name="T62" fmla="*/ 26 w 70"/>
                              <a:gd name="T63" fmla="*/ 97 h 107"/>
                              <a:gd name="T64" fmla="*/ 32 w 70"/>
                              <a:gd name="T65" fmla="*/ 97 h 107"/>
                              <a:gd name="T66" fmla="*/ 40 w 70"/>
                              <a:gd name="T67" fmla="*/ 94 h 107"/>
                              <a:gd name="T68" fmla="*/ 45 w 70"/>
                              <a:gd name="T69" fmla="*/ 90 h 107"/>
                              <a:gd name="T70" fmla="*/ 50 w 70"/>
                              <a:gd name="T71" fmla="*/ 85 h 107"/>
                              <a:gd name="T72" fmla="*/ 16 w 70"/>
                              <a:gd name="T73" fmla="*/ 61 h 107"/>
                              <a:gd name="T74" fmla="*/ 57 w 70"/>
                              <a:gd name="T75" fmla="*/ 58 h 107"/>
                              <a:gd name="T76" fmla="*/ 56 w 70"/>
                              <a:gd name="T77" fmla="*/ 50 h 107"/>
                              <a:gd name="T78" fmla="*/ 52 w 70"/>
                              <a:gd name="T79" fmla="*/ 45 h 107"/>
                              <a:gd name="T80" fmla="*/ 46 w 70"/>
                              <a:gd name="T81" fmla="*/ 41 h 107"/>
                              <a:gd name="T82" fmla="*/ 40 w 70"/>
                              <a:gd name="T83" fmla="*/ 40 h 107"/>
                              <a:gd name="T84" fmla="*/ 32 w 70"/>
                              <a:gd name="T85" fmla="*/ 41 h 107"/>
                              <a:gd name="T86" fmla="*/ 25 w 70"/>
                              <a:gd name="T87" fmla="*/ 45 h 107"/>
                              <a:gd name="T88" fmla="*/ 20 w 70"/>
                              <a:gd name="T89" fmla="*/ 52 h 107"/>
                              <a:gd name="T90" fmla="*/ 14 w 70"/>
                              <a:gd name="T91" fmla="*/ 61 h 107"/>
                              <a:gd name="T92" fmla="*/ 45 w 70"/>
                              <a:gd name="T93" fmla="*/ 20 h 107"/>
                              <a:gd name="T94" fmla="*/ 45 w 70"/>
                              <a:gd name="T95" fmla="*/ 0 h 107"/>
                              <a:gd name="T96" fmla="*/ 45 w 70"/>
                              <a:gd name="T97" fmla="*/ 2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0" h="107">
                                <a:moveTo>
                                  <a:pt x="53" y="81"/>
                                </a:moveTo>
                                <a:lnTo>
                                  <a:pt x="65" y="82"/>
                                </a:lnTo>
                                <a:lnTo>
                                  <a:pt x="64" y="86"/>
                                </a:lnTo>
                                <a:lnTo>
                                  <a:pt x="61" y="90"/>
                                </a:lnTo>
                                <a:lnTo>
                                  <a:pt x="57" y="95"/>
                                </a:lnTo>
                                <a:lnTo>
                                  <a:pt x="53" y="99"/>
                                </a:lnTo>
                                <a:lnTo>
                                  <a:pt x="48" y="103"/>
                                </a:lnTo>
                                <a:lnTo>
                                  <a:pt x="41" y="105"/>
                                </a:lnTo>
                                <a:lnTo>
                                  <a:pt x="36" y="107"/>
                                </a:lnTo>
                                <a:lnTo>
                                  <a:pt x="29" y="107"/>
                                </a:lnTo>
                                <a:lnTo>
                                  <a:pt x="25" y="107"/>
                                </a:lnTo>
                                <a:lnTo>
                                  <a:pt x="21" y="106"/>
                                </a:lnTo>
                                <a:lnTo>
                                  <a:pt x="17" y="106"/>
                                </a:lnTo>
                                <a:lnTo>
                                  <a:pt x="14" y="105"/>
                                </a:lnTo>
                                <a:lnTo>
                                  <a:pt x="10" y="103"/>
                                </a:lnTo>
                                <a:lnTo>
                                  <a:pt x="8" y="101"/>
                                </a:lnTo>
                                <a:lnTo>
                                  <a:pt x="5" y="98"/>
                                </a:lnTo>
                                <a:lnTo>
                                  <a:pt x="2" y="94"/>
                                </a:lnTo>
                                <a:lnTo>
                                  <a:pt x="2" y="91"/>
                                </a:lnTo>
                                <a:lnTo>
                                  <a:pt x="2" y="90"/>
                                </a:lnTo>
                                <a:lnTo>
                                  <a:pt x="1" y="87"/>
                                </a:lnTo>
                                <a:lnTo>
                                  <a:pt x="1" y="86"/>
                                </a:lnTo>
                                <a:lnTo>
                                  <a:pt x="1" y="83"/>
                                </a:lnTo>
                                <a:lnTo>
                                  <a:pt x="1" y="82"/>
                                </a:lnTo>
                                <a:lnTo>
                                  <a:pt x="0" y="79"/>
                                </a:lnTo>
                                <a:lnTo>
                                  <a:pt x="0" y="78"/>
                                </a:lnTo>
                                <a:lnTo>
                                  <a:pt x="0" y="71"/>
                                </a:lnTo>
                                <a:lnTo>
                                  <a:pt x="1" y="66"/>
                                </a:lnTo>
                                <a:lnTo>
                                  <a:pt x="4" y="60"/>
                                </a:lnTo>
                                <a:lnTo>
                                  <a:pt x="5" y="54"/>
                                </a:lnTo>
                                <a:lnTo>
                                  <a:pt x="8" y="49"/>
                                </a:lnTo>
                                <a:lnTo>
                                  <a:pt x="12" y="42"/>
                                </a:lnTo>
                                <a:lnTo>
                                  <a:pt x="16" y="38"/>
                                </a:lnTo>
                                <a:lnTo>
                                  <a:pt x="20" y="36"/>
                                </a:lnTo>
                                <a:lnTo>
                                  <a:pt x="24" y="33"/>
                                </a:lnTo>
                                <a:lnTo>
                                  <a:pt x="29" y="30"/>
                                </a:lnTo>
                                <a:lnTo>
                                  <a:pt x="34" y="29"/>
                                </a:lnTo>
                                <a:lnTo>
                                  <a:pt x="40" y="29"/>
                                </a:lnTo>
                                <a:lnTo>
                                  <a:pt x="45" y="29"/>
                                </a:lnTo>
                                <a:lnTo>
                                  <a:pt x="52" y="30"/>
                                </a:lnTo>
                                <a:lnTo>
                                  <a:pt x="57" y="33"/>
                                </a:lnTo>
                                <a:lnTo>
                                  <a:pt x="61" y="37"/>
                                </a:lnTo>
                                <a:lnTo>
                                  <a:pt x="65" y="42"/>
                                </a:lnTo>
                                <a:lnTo>
                                  <a:pt x="68" y="48"/>
                                </a:lnTo>
                                <a:lnTo>
                                  <a:pt x="69" y="54"/>
                                </a:lnTo>
                                <a:lnTo>
                                  <a:pt x="70" y="61"/>
                                </a:lnTo>
                                <a:lnTo>
                                  <a:pt x="70" y="66"/>
                                </a:lnTo>
                                <a:lnTo>
                                  <a:pt x="70" y="67"/>
                                </a:lnTo>
                                <a:lnTo>
                                  <a:pt x="70" y="69"/>
                                </a:lnTo>
                                <a:lnTo>
                                  <a:pt x="69" y="70"/>
                                </a:lnTo>
                                <a:lnTo>
                                  <a:pt x="69" y="71"/>
                                </a:lnTo>
                                <a:lnTo>
                                  <a:pt x="13" y="73"/>
                                </a:lnTo>
                                <a:lnTo>
                                  <a:pt x="13" y="77"/>
                                </a:lnTo>
                                <a:lnTo>
                                  <a:pt x="13" y="82"/>
                                </a:lnTo>
                                <a:lnTo>
                                  <a:pt x="14" y="86"/>
                                </a:lnTo>
                                <a:lnTo>
                                  <a:pt x="16" y="89"/>
                                </a:lnTo>
                                <a:lnTo>
                                  <a:pt x="17" y="91"/>
                                </a:lnTo>
                                <a:lnTo>
                                  <a:pt x="20" y="93"/>
                                </a:lnTo>
                                <a:lnTo>
                                  <a:pt x="22" y="95"/>
                                </a:lnTo>
                                <a:lnTo>
                                  <a:pt x="26" y="97"/>
                                </a:lnTo>
                                <a:lnTo>
                                  <a:pt x="29" y="97"/>
                                </a:lnTo>
                                <a:lnTo>
                                  <a:pt x="32" y="97"/>
                                </a:lnTo>
                                <a:lnTo>
                                  <a:pt x="36" y="95"/>
                                </a:lnTo>
                                <a:lnTo>
                                  <a:pt x="40" y="94"/>
                                </a:lnTo>
                                <a:lnTo>
                                  <a:pt x="42" y="93"/>
                                </a:lnTo>
                                <a:lnTo>
                                  <a:pt x="45" y="90"/>
                                </a:lnTo>
                                <a:lnTo>
                                  <a:pt x="48" y="87"/>
                                </a:lnTo>
                                <a:lnTo>
                                  <a:pt x="50" y="85"/>
                                </a:lnTo>
                                <a:lnTo>
                                  <a:pt x="53" y="81"/>
                                </a:lnTo>
                                <a:close/>
                                <a:moveTo>
                                  <a:pt x="16" y="61"/>
                                </a:moveTo>
                                <a:lnTo>
                                  <a:pt x="57" y="61"/>
                                </a:lnTo>
                                <a:lnTo>
                                  <a:pt x="57" y="58"/>
                                </a:lnTo>
                                <a:lnTo>
                                  <a:pt x="57" y="54"/>
                                </a:lnTo>
                                <a:lnTo>
                                  <a:pt x="56" y="50"/>
                                </a:lnTo>
                                <a:lnTo>
                                  <a:pt x="53" y="48"/>
                                </a:lnTo>
                                <a:lnTo>
                                  <a:pt x="52" y="45"/>
                                </a:lnTo>
                                <a:lnTo>
                                  <a:pt x="49" y="44"/>
                                </a:lnTo>
                                <a:lnTo>
                                  <a:pt x="46" y="41"/>
                                </a:lnTo>
                                <a:lnTo>
                                  <a:pt x="42" y="40"/>
                                </a:lnTo>
                                <a:lnTo>
                                  <a:pt x="40" y="40"/>
                                </a:lnTo>
                                <a:lnTo>
                                  <a:pt x="36" y="40"/>
                                </a:lnTo>
                                <a:lnTo>
                                  <a:pt x="32" y="41"/>
                                </a:lnTo>
                                <a:lnTo>
                                  <a:pt x="28" y="44"/>
                                </a:lnTo>
                                <a:lnTo>
                                  <a:pt x="25" y="45"/>
                                </a:lnTo>
                                <a:lnTo>
                                  <a:pt x="22" y="48"/>
                                </a:lnTo>
                                <a:lnTo>
                                  <a:pt x="20" y="52"/>
                                </a:lnTo>
                                <a:lnTo>
                                  <a:pt x="17" y="56"/>
                                </a:lnTo>
                                <a:lnTo>
                                  <a:pt x="14" y="61"/>
                                </a:lnTo>
                                <a:lnTo>
                                  <a:pt x="16" y="61"/>
                                </a:lnTo>
                                <a:close/>
                                <a:moveTo>
                                  <a:pt x="45" y="20"/>
                                </a:moveTo>
                                <a:lnTo>
                                  <a:pt x="29" y="0"/>
                                </a:lnTo>
                                <a:lnTo>
                                  <a:pt x="45" y="0"/>
                                </a:lnTo>
                                <a:lnTo>
                                  <a:pt x="54" y="20"/>
                                </a:lnTo>
                                <a:lnTo>
                                  <a:pt x="4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8" name="Freeform 2714"/>
                        <wps:cNvSpPr>
                          <a:spLocks noEditPoints="1"/>
                        </wps:cNvSpPr>
                        <wps:spPr bwMode="auto">
                          <a:xfrm>
                            <a:off x="9510" y="10437"/>
                            <a:ext cx="106" cy="100"/>
                          </a:xfrm>
                          <a:custGeom>
                            <a:avLst/>
                            <a:gdLst>
                              <a:gd name="T0" fmla="*/ 59 w 106"/>
                              <a:gd name="T1" fmla="*/ 89 h 100"/>
                              <a:gd name="T2" fmla="*/ 49 w 106"/>
                              <a:gd name="T3" fmla="*/ 98 h 100"/>
                              <a:gd name="T4" fmla="*/ 0 w 106"/>
                              <a:gd name="T5" fmla="*/ 77 h 100"/>
                              <a:gd name="T6" fmla="*/ 0 w 106"/>
                              <a:gd name="T7" fmla="*/ 40 h 100"/>
                              <a:gd name="T8" fmla="*/ 1 w 106"/>
                              <a:gd name="T9" fmla="*/ 33 h 100"/>
                              <a:gd name="T10" fmla="*/ 1 w 106"/>
                              <a:gd name="T11" fmla="*/ 29 h 100"/>
                              <a:gd name="T12" fmla="*/ 4 w 106"/>
                              <a:gd name="T13" fmla="*/ 23 h 100"/>
                              <a:gd name="T14" fmla="*/ 8 w 106"/>
                              <a:gd name="T15" fmla="*/ 17 h 100"/>
                              <a:gd name="T16" fmla="*/ 12 w 106"/>
                              <a:gd name="T17" fmla="*/ 12 h 100"/>
                              <a:gd name="T18" fmla="*/ 17 w 106"/>
                              <a:gd name="T19" fmla="*/ 8 h 100"/>
                              <a:gd name="T20" fmla="*/ 24 w 106"/>
                              <a:gd name="T21" fmla="*/ 4 h 100"/>
                              <a:gd name="T22" fmla="*/ 32 w 106"/>
                              <a:gd name="T23" fmla="*/ 1 h 100"/>
                              <a:gd name="T24" fmla="*/ 40 w 106"/>
                              <a:gd name="T25" fmla="*/ 0 h 100"/>
                              <a:gd name="T26" fmla="*/ 50 w 106"/>
                              <a:gd name="T27" fmla="*/ 0 h 100"/>
                              <a:gd name="T28" fmla="*/ 62 w 106"/>
                              <a:gd name="T29" fmla="*/ 3 h 100"/>
                              <a:gd name="T30" fmla="*/ 73 w 106"/>
                              <a:gd name="T31" fmla="*/ 7 h 100"/>
                              <a:gd name="T32" fmla="*/ 82 w 106"/>
                              <a:gd name="T33" fmla="*/ 12 h 100"/>
                              <a:gd name="T34" fmla="*/ 90 w 106"/>
                              <a:gd name="T35" fmla="*/ 17 h 100"/>
                              <a:gd name="T36" fmla="*/ 95 w 106"/>
                              <a:gd name="T37" fmla="*/ 25 h 100"/>
                              <a:gd name="T38" fmla="*/ 99 w 106"/>
                              <a:gd name="T39" fmla="*/ 32 h 100"/>
                              <a:gd name="T40" fmla="*/ 103 w 106"/>
                              <a:gd name="T41" fmla="*/ 40 h 100"/>
                              <a:gd name="T42" fmla="*/ 105 w 106"/>
                              <a:gd name="T43" fmla="*/ 44 h 100"/>
                              <a:gd name="T44" fmla="*/ 105 w 106"/>
                              <a:gd name="T45" fmla="*/ 47 h 100"/>
                              <a:gd name="T46" fmla="*/ 105 w 106"/>
                              <a:gd name="T47" fmla="*/ 48 h 100"/>
                              <a:gd name="T48" fmla="*/ 106 w 106"/>
                              <a:gd name="T49" fmla="*/ 51 h 100"/>
                              <a:gd name="T50" fmla="*/ 106 w 106"/>
                              <a:gd name="T51" fmla="*/ 55 h 100"/>
                              <a:gd name="T52" fmla="*/ 106 w 106"/>
                              <a:gd name="T53" fmla="*/ 59 h 100"/>
                              <a:gd name="T54" fmla="*/ 106 w 106"/>
                              <a:gd name="T55" fmla="*/ 98 h 100"/>
                              <a:gd name="T56" fmla="*/ 95 w 106"/>
                              <a:gd name="T57" fmla="*/ 67 h 100"/>
                              <a:gd name="T58" fmla="*/ 95 w 106"/>
                              <a:gd name="T59" fmla="*/ 61 h 100"/>
                              <a:gd name="T60" fmla="*/ 95 w 106"/>
                              <a:gd name="T61" fmla="*/ 56 h 100"/>
                              <a:gd name="T62" fmla="*/ 95 w 106"/>
                              <a:gd name="T63" fmla="*/ 51 h 100"/>
                              <a:gd name="T64" fmla="*/ 94 w 106"/>
                              <a:gd name="T65" fmla="*/ 45 h 100"/>
                              <a:gd name="T66" fmla="*/ 93 w 106"/>
                              <a:gd name="T67" fmla="*/ 40 h 100"/>
                              <a:gd name="T68" fmla="*/ 90 w 106"/>
                              <a:gd name="T69" fmla="*/ 36 h 100"/>
                              <a:gd name="T70" fmla="*/ 86 w 106"/>
                              <a:gd name="T71" fmla="*/ 31 h 100"/>
                              <a:gd name="T72" fmla="*/ 81 w 106"/>
                              <a:gd name="T73" fmla="*/ 27 h 100"/>
                              <a:gd name="T74" fmla="*/ 73 w 106"/>
                              <a:gd name="T75" fmla="*/ 21 h 100"/>
                              <a:gd name="T76" fmla="*/ 65 w 106"/>
                              <a:gd name="T77" fmla="*/ 17 h 100"/>
                              <a:gd name="T78" fmla="*/ 54 w 106"/>
                              <a:gd name="T79" fmla="*/ 15 h 100"/>
                              <a:gd name="T80" fmla="*/ 42 w 106"/>
                              <a:gd name="T81" fmla="*/ 13 h 100"/>
                              <a:gd name="T82" fmla="*/ 37 w 106"/>
                              <a:gd name="T83" fmla="*/ 13 h 100"/>
                              <a:gd name="T84" fmla="*/ 32 w 106"/>
                              <a:gd name="T85" fmla="*/ 15 h 100"/>
                              <a:gd name="T86" fmla="*/ 28 w 106"/>
                              <a:gd name="T87" fmla="*/ 16 h 100"/>
                              <a:gd name="T88" fmla="*/ 22 w 106"/>
                              <a:gd name="T89" fmla="*/ 19 h 100"/>
                              <a:gd name="T90" fmla="*/ 17 w 106"/>
                              <a:gd name="T91" fmla="*/ 24 h 100"/>
                              <a:gd name="T92" fmla="*/ 13 w 106"/>
                              <a:gd name="T93" fmla="*/ 31 h 100"/>
                              <a:gd name="T94" fmla="*/ 13 w 106"/>
                              <a:gd name="T95" fmla="*/ 33 h 100"/>
                              <a:gd name="T96" fmla="*/ 12 w 106"/>
                              <a:gd name="T97" fmla="*/ 37 h 100"/>
                              <a:gd name="T98" fmla="*/ 12 w 106"/>
                              <a:gd name="T99" fmla="*/ 41 h 100"/>
                              <a:gd name="T100" fmla="*/ 10 w 106"/>
                              <a:gd name="T101" fmla="*/ 47 h 100"/>
                              <a:gd name="T102" fmla="*/ 49 w 106"/>
                              <a:gd name="T103" fmla="*/ 73 h 100"/>
                              <a:gd name="T104" fmla="*/ 59 w 106"/>
                              <a:gd name="T105" fmla="*/ 45 h 100"/>
                              <a:gd name="T106" fmla="*/ 95 w 106"/>
                              <a:gd name="T107" fmla="*/ 82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6" h="100">
                                <a:moveTo>
                                  <a:pt x="106" y="98"/>
                                </a:moveTo>
                                <a:lnTo>
                                  <a:pt x="59" y="89"/>
                                </a:lnTo>
                                <a:lnTo>
                                  <a:pt x="59" y="100"/>
                                </a:lnTo>
                                <a:lnTo>
                                  <a:pt x="49" y="98"/>
                                </a:lnTo>
                                <a:lnTo>
                                  <a:pt x="49" y="88"/>
                                </a:lnTo>
                                <a:lnTo>
                                  <a:pt x="0" y="77"/>
                                </a:lnTo>
                                <a:lnTo>
                                  <a:pt x="0" y="45"/>
                                </a:lnTo>
                                <a:lnTo>
                                  <a:pt x="0" y="40"/>
                                </a:lnTo>
                                <a:lnTo>
                                  <a:pt x="1" y="36"/>
                                </a:lnTo>
                                <a:lnTo>
                                  <a:pt x="1" y="33"/>
                                </a:lnTo>
                                <a:lnTo>
                                  <a:pt x="1" y="32"/>
                                </a:lnTo>
                                <a:lnTo>
                                  <a:pt x="1" y="29"/>
                                </a:lnTo>
                                <a:lnTo>
                                  <a:pt x="2" y="25"/>
                                </a:lnTo>
                                <a:lnTo>
                                  <a:pt x="4" y="23"/>
                                </a:lnTo>
                                <a:lnTo>
                                  <a:pt x="5" y="20"/>
                                </a:lnTo>
                                <a:lnTo>
                                  <a:pt x="8" y="17"/>
                                </a:lnTo>
                                <a:lnTo>
                                  <a:pt x="10" y="15"/>
                                </a:lnTo>
                                <a:lnTo>
                                  <a:pt x="12" y="12"/>
                                </a:lnTo>
                                <a:lnTo>
                                  <a:pt x="14" y="9"/>
                                </a:lnTo>
                                <a:lnTo>
                                  <a:pt x="17" y="8"/>
                                </a:lnTo>
                                <a:lnTo>
                                  <a:pt x="20" y="5"/>
                                </a:lnTo>
                                <a:lnTo>
                                  <a:pt x="24" y="4"/>
                                </a:lnTo>
                                <a:lnTo>
                                  <a:pt x="28" y="3"/>
                                </a:lnTo>
                                <a:lnTo>
                                  <a:pt x="32" y="1"/>
                                </a:lnTo>
                                <a:lnTo>
                                  <a:pt x="36" y="1"/>
                                </a:lnTo>
                                <a:lnTo>
                                  <a:pt x="40" y="0"/>
                                </a:lnTo>
                                <a:lnTo>
                                  <a:pt x="44" y="0"/>
                                </a:lnTo>
                                <a:lnTo>
                                  <a:pt x="50" y="0"/>
                                </a:lnTo>
                                <a:lnTo>
                                  <a:pt x="55" y="1"/>
                                </a:lnTo>
                                <a:lnTo>
                                  <a:pt x="62" y="3"/>
                                </a:lnTo>
                                <a:lnTo>
                                  <a:pt x="67" y="4"/>
                                </a:lnTo>
                                <a:lnTo>
                                  <a:pt x="73" y="7"/>
                                </a:lnTo>
                                <a:lnTo>
                                  <a:pt x="77" y="9"/>
                                </a:lnTo>
                                <a:lnTo>
                                  <a:pt x="82" y="12"/>
                                </a:lnTo>
                                <a:lnTo>
                                  <a:pt x="86" y="15"/>
                                </a:lnTo>
                                <a:lnTo>
                                  <a:pt x="90" y="17"/>
                                </a:lnTo>
                                <a:lnTo>
                                  <a:pt x="93" y="21"/>
                                </a:lnTo>
                                <a:lnTo>
                                  <a:pt x="95" y="25"/>
                                </a:lnTo>
                                <a:lnTo>
                                  <a:pt x="98" y="28"/>
                                </a:lnTo>
                                <a:lnTo>
                                  <a:pt x="99" y="32"/>
                                </a:lnTo>
                                <a:lnTo>
                                  <a:pt x="102" y="36"/>
                                </a:lnTo>
                                <a:lnTo>
                                  <a:pt x="103" y="40"/>
                                </a:lnTo>
                                <a:lnTo>
                                  <a:pt x="105" y="44"/>
                                </a:lnTo>
                                <a:lnTo>
                                  <a:pt x="105" y="45"/>
                                </a:lnTo>
                                <a:lnTo>
                                  <a:pt x="105" y="47"/>
                                </a:lnTo>
                                <a:lnTo>
                                  <a:pt x="105" y="48"/>
                                </a:lnTo>
                                <a:lnTo>
                                  <a:pt x="106" y="49"/>
                                </a:lnTo>
                                <a:lnTo>
                                  <a:pt x="106" y="51"/>
                                </a:lnTo>
                                <a:lnTo>
                                  <a:pt x="106" y="52"/>
                                </a:lnTo>
                                <a:lnTo>
                                  <a:pt x="106" y="55"/>
                                </a:lnTo>
                                <a:lnTo>
                                  <a:pt x="106" y="56"/>
                                </a:lnTo>
                                <a:lnTo>
                                  <a:pt x="106" y="59"/>
                                </a:lnTo>
                                <a:lnTo>
                                  <a:pt x="106" y="61"/>
                                </a:lnTo>
                                <a:lnTo>
                                  <a:pt x="106" y="98"/>
                                </a:lnTo>
                                <a:close/>
                                <a:moveTo>
                                  <a:pt x="95" y="82"/>
                                </a:moveTo>
                                <a:lnTo>
                                  <a:pt x="95" y="67"/>
                                </a:lnTo>
                                <a:lnTo>
                                  <a:pt x="95" y="64"/>
                                </a:lnTo>
                                <a:lnTo>
                                  <a:pt x="95" y="61"/>
                                </a:lnTo>
                                <a:lnTo>
                                  <a:pt x="95" y="59"/>
                                </a:lnTo>
                                <a:lnTo>
                                  <a:pt x="95" y="56"/>
                                </a:lnTo>
                                <a:lnTo>
                                  <a:pt x="95" y="53"/>
                                </a:lnTo>
                                <a:lnTo>
                                  <a:pt x="95" y="51"/>
                                </a:lnTo>
                                <a:lnTo>
                                  <a:pt x="94" y="48"/>
                                </a:lnTo>
                                <a:lnTo>
                                  <a:pt x="94" y="45"/>
                                </a:lnTo>
                                <a:lnTo>
                                  <a:pt x="94" y="43"/>
                                </a:lnTo>
                                <a:lnTo>
                                  <a:pt x="93" y="40"/>
                                </a:lnTo>
                                <a:lnTo>
                                  <a:pt x="91" y="39"/>
                                </a:lnTo>
                                <a:lnTo>
                                  <a:pt x="90" y="36"/>
                                </a:lnTo>
                                <a:lnTo>
                                  <a:pt x="87" y="33"/>
                                </a:lnTo>
                                <a:lnTo>
                                  <a:pt x="86" y="31"/>
                                </a:lnTo>
                                <a:lnTo>
                                  <a:pt x="83" y="29"/>
                                </a:lnTo>
                                <a:lnTo>
                                  <a:pt x="81" y="27"/>
                                </a:lnTo>
                                <a:lnTo>
                                  <a:pt x="77" y="24"/>
                                </a:lnTo>
                                <a:lnTo>
                                  <a:pt x="73" y="21"/>
                                </a:lnTo>
                                <a:lnTo>
                                  <a:pt x="69" y="20"/>
                                </a:lnTo>
                                <a:lnTo>
                                  <a:pt x="65" y="17"/>
                                </a:lnTo>
                                <a:lnTo>
                                  <a:pt x="59" y="16"/>
                                </a:lnTo>
                                <a:lnTo>
                                  <a:pt x="54" y="15"/>
                                </a:lnTo>
                                <a:lnTo>
                                  <a:pt x="48" y="13"/>
                                </a:lnTo>
                                <a:lnTo>
                                  <a:pt x="42" y="13"/>
                                </a:lnTo>
                                <a:lnTo>
                                  <a:pt x="40" y="13"/>
                                </a:lnTo>
                                <a:lnTo>
                                  <a:pt x="37" y="13"/>
                                </a:lnTo>
                                <a:lnTo>
                                  <a:pt x="34" y="15"/>
                                </a:lnTo>
                                <a:lnTo>
                                  <a:pt x="32" y="15"/>
                                </a:lnTo>
                                <a:lnTo>
                                  <a:pt x="29" y="15"/>
                                </a:lnTo>
                                <a:lnTo>
                                  <a:pt x="28" y="16"/>
                                </a:lnTo>
                                <a:lnTo>
                                  <a:pt x="25" y="17"/>
                                </a:lnTo>
                                <a:lnTo>
                                  <a:pt x="22" y="19"/>
                                </a:lnTo>
                                <a:lnTo>
                                  <a:pt x="20" y="21"/>
                                </a:lnTo>
                                <a:lnTo>
                                  <a:pt x="17" y="24"/>
                                </a:lnTo>
                                <a:lnTo>
                                  <a:pt x="14" y="27"/>
                                </a:lnTo>
                                <a:lnTo>
                                  <a:pt x="13" y="31"/>
                                </a:lnTo>
                                <a:lnTo>
                                  <a:pt x="13" y="32"/>
                                </a:lnTo>
                                <a:lnTo>
                                  <a:pt x="13" y="33"/>
                                </a:lnTo>
                                <a:lnTo>
                                  <a:pt x="12" y="36"/>
                                </a:lnTo>
                                <a:lnTo>
                                  <a:pt x="12" y="37"/>
                                </a:lnTo>
                                <a:lnTo>
                                  <a:pt x="12" y="40"/>
                                </a:lnTo>
                                <a:lnTo>
                                  <a:pt x="12" y="41"/>
                                </a:lnTo>
                                <a:lnTo>
                                  <a:pt x="10" y="44"/>
                                </a:lnTo>
                                <a:lnTo>
                                  <a:pt x="10" y="47"/>
                                </a:lnTo>
                                <a:lnTo>
                                  <a:pt x="10" y="65"/>
                                </a:lnTo>
                                <a:lnTo>
                                  <a:pt x="49" y="73"/>
                                </a:lnTo>
                                <a:lnTo>
                                  <a:pt x="49" y="43"/>
                                </a:lnTo>
                                <a:lnTo>
                                  <a:pt x="59" y="45"/>
                                </a:lnTo>
                                <a:lnTo>
                                  <a:pt x="59" y="76"/>
                                </a:lnTo>
                                <a:lnTo>
                                  <a:pt x="95"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9" name="Freeform 2715"/>
                        <wps:cNvSpPr>
                          <a:spLocks/>
                        </wps:cNvSpPr>
                        <wps:spPr bwMode="auto">
                          <a:xfrm>
                            <a:off x="9526" y="10336"/>
                            <a:ext cx="91" cy="90"/>
                          </a:xfrm>
                          <a:custGeom>
                            <a:avLst/>
                            <a:gdLst>
                              <a:gd name="T0" fmla="*/ 14 w 91"/>
                              <a:gd name="T1" fmla="*/ 12 h 90"/>
                              <a:gd name="T2" fmla="*/ 16 w 91"/>
                              <a:gd name="T3" fmla="*/ 13 h 90"/>
                              <a:gd name="T4" fmla="*/ 16 w 91"/>
                              <a:gd name="T5" fmla="*/ 16 h 90"/>
                              <a:gd name="T6" fmla="*/ 16 w 91"/>
                              <a:gd name="T7" fmla="*/ 17 h 90"/>
                              <a:gd name="T8" fmla="*/ 14 w 91"/>
                              <a:gd name="T9" fmla="*/ 17 h 90"/>
                              <a:gd name="T10" fmla="*/ 12 w 91"/>
                              <a:gd name="T11" fmla="*/ 19 h 90"/>
                              <a:gd name="T12" fmla="*/ 9 w 91"/>
                              <a:gd name="T13" fmla="*/ 20 h 90"/>
                              <a:gd name="T14" fmla="*/ 4 w 91"/>
                              <a:gd name="T15" fmla="*/ 19 h 90"/>
                              <a:gd name="T16" fmla="*/ 1 w 91"/>
                              <a:gd name="T17" fmla="*/ 15 h 90"/>
                              <a:gd name="T18" fmla="*/ 0 w 91"/>
                              <a:gd name="T19" fmla="*/ 11 h 90"/>
                              <a:gd name="T20" fmla="*/ 1 w 91"/>
                              <a:gd name="T21" fmla="*/ 9 h 90"/>
                              <a:gd name="T22" fmla="*/ 1 w 91"/>
                              <a:gd name="T23" fmla="*/ 8 h 90"/>
                              <a:gd name="T24" fmla="*/ 1 w 91"/>
                              <a:gd name="T25" fmla="*/ 7 h 90"/>
                              <a:gd name="T26" fmla="*/ 2 w 91"/>
                              <a:gd name="T27" fmla="*/ 5 h 90"/>
                              <a:gd name="T28" fmla="*/ 5 w 91"/>
                              <a:gd name="T29" fmla="*/ 3 h 90"/>
                              <a:gd name="T30" fmla="*/ 8 w 91"/>
                              <a:gd name="T31" fmla="*/ 1 h 90"/>
                              <a:gd name="T32" fmla="*/ 9 w 91"/>
                              <a:gd name="T33" fmla="*/ 0 h 90"/>
                              <a:gd name="T34" fmla="*/ 10 w 91"/>
                              <a:gd name="T35" fmla="*/ 0 h 90"/>
                              <a:gd name="T36" fmla="*/ 12 w 91"/>
                              <a:gd name="T37" fmla="*/ 0 h 90"/>
                              <a:gd name="T38" fmla="*/ 13 w 91"/>
                              <a:gd name="T39" fmla="*/ 0 h 90"/>
                              <a:gd name="T40" fmla="*/ 16 w 91"/>
                              <a:gd name="T41" fmla="*/ 1 h 90"/>
                              <a:gd name="T42" fmla="*/ 20 w 91"/>
                              <a:gd name="T43" fmla="*/ 4 h 90"/>
                              <a:gd name="T44" fmla="*/ 21 w 91"/>
                              <a:gd name="T45" fmla="*/ 5 h 90"/>
                              <a:gd name="T46" fmla="*/ 22 w 91"/>
                              <a:gd name="T47" fmla="*/ 7 h 90"/>
                              <a:gd name="T48" fmla="*/ 26 w 91"/>
                              <a:gd name="T49" fmla="*/ 9 h 90"/>
                              <a:gd name="T50" fmla="*/ 29 w 91"/>
                              <a:gd name="T51" fmla="*/ 13 h 90"/>
                              <a:gd name="T52" fmla="*/ 30 w 91"/>
                              <a:gd name="T53" fmla="*/ 19 h 90"/>
                              <a:gd name="T54" fmla="*/ 90 w 91"/>
                              <a:gd name="T55" fmla="*/ 35 h 90"/>
                              <a:gd name="T56" fmla="*/ 83 w 91"/>
                              <a:gd name="T57" fmla="*/ 51 h 90"/>
                              <a:gd name="T58" fmla="*/ 91 w 91"/>
                              <a:gd name="T59" fmla="*/ 72 h 90"/>
                              <a:gd name="T60" fmla="*/ 89 w 91"/>
                              <a:gd name="T61" fmla="*/ 82 h 90"/>
                              <a:gd name="T62" fmla="*/ 82 w 91"/>
                              <a:gd name="T63" fmla="*/ 89 h 90"/>
                              <a:gd name="T64" fmla="*/ 71 w 91"/>
                              <a:gd name="T65" fmla="*/ 90 h 90"/>
                              <a:gd name="T66" fmla="*/ 58 w 91"/>
                              <a:gd name="T67" fmla="*/ 89 h 90"/>
                              <a:gd name="T68" fmla="*/ 63 w 91"/>
                              <a:gd name="T69" fmla="*/ 77 h 90"/>
                              <a:gd name="T70" fmla="*/ 70 w 91"/>
                              <a:gd name="T71" fmla="*/ 77 h 90"/>
                              <a:gd name="T72" fmla="*/ 77 w 91"/>
                              <a:gd name="T73" fmla="*/ 76 h 90"/>
                              <a:gd name="T74" fmla="*/ 79 w 91"/>
                              <a:gd name="T75" fmla="*/ 74 h 90"/>
                              <a:gd name="T76" fmla="*/ 81 w 91"/>
                              <a:gd name="T77" fmla="*/ 68 h 90"/>
                              <a:gd name="T78" fmla="*/ 79 w 91"/>
                              <a:gd name="T79" fmla="*/ 60 h 90"/>
                              <a:gd name="T80" fmla="*/ 77 w 91"/>
                              <a:gd name="T81" fmla="*/ 53 h 90"/>
                              <a:gd name="T82" fmla="*/ 70 w 91"/>
                              <a:gd name="T83" fmla="*/ 48 h 90"/>
                              <a:gd name="T84" fmla="*/ 61 w 91"/>
                              <a:gd name="T85" fmla="*/ 43 h 90"/>
                              <a:gd name="T86" fmla="*/ 51 w 91"/>
                              <a:gd name="T87" fmla="*/ 40 h 90"/>
                              <a:gd name="T88" fmla="*/ 14 w 91"/>
                              <a:gd name="T89" fmla="*/ 19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90">
                                <a:moveTo>
                                  <a:pt x="21" y="19"/>
                                </a:moveTo>
                                <a:lnTo>
                                  <a:pt x="20" y="16"/>
                                </a:lnTo>
                                <a:lnTo>
                                  <a:pt x="14" y="12"/>
                                </a:lnTo>
                                <a:lnTo>
                                  <a:pt x="16" y="12"/>
                                </a:lnTo>
                                <a:lnTo>
                                  <a:pt x="16" y="13"/>
                                </a:lnTo>
                                <a:lnTo>
                                  <a:pt x="16" y="15"/>
                                </a:lnTo>
                                <a:lnTo>
                                  <a:pt x="16" y="16"/>
                                </a:lnTo>
                                <a:lnTo>
                                  <a:pt x="16" y="17"/>
                                </a:lnTo>
                                <a:lnTo>
                                  <a:pt x="14" y="17"/>
                                </a:lnTo>
                                <a:lnTo>
                                  <a:pt x="13" y="19"/>
                                </a:lnTo>
                                <a:lnTo>
                                  <a:pt x="12" y="19"/>
                                </a:lnTo>
                                <a:lnTo>
                                  <a:pt x="10" y="19"/>
                                </a:lnTo>
                                <a:lnTo>
                                  <a:pt x="9" y="20"/>
                                </a:lnTo>
                                <a:lnTo>
                                  <a:pt x="6" y="20"/>
                                </a:lnTo>
                                <a:lnTo>
                                  <a:pt x="5" y="20"/>
                                </a:lnTo>
                                <a:lnTo>
                                  <a:pt x="4" y="19"/>
                                </a:lnTo>
                                <a:lnTo>
                                  <a:pt x="2" y="17"/>
                                </a:lnTo>
                                <a:lnTo>
                                  <a:pt x="1" y="16"/>
                                </a:lnTo>
                                <a:lnTo>
                                  <a:pt x="1" y="15"/>
                                </a:lnTo>
                                <a:lnTo>
                                  <a:pt x="1" y="13"/>
                                </a:lnTo>
                                <a:lnTo>
                                  <a:pt x="0" y="12"/>
                                </a:lnTo>
                                <a:lnTo>
                                  <a:pt x="0" y="11"/>
                                </a:lnTo>
                                <a:lnTo>
                                  <a:pt x="1" y="9"/>
                                </a:lnTo>
                                <a:lnTo>
                                  <a:pt x="1" y="8"/>
                                </a:lnTo>
                                <a:lnTo>
                                  <a:pt x="1" y="7"/>
                                </a:lnTo>
                                <a:lnTo>
                                  <a:pt x="2" y="5"/>
                                </a:lnTo>
                                <a:lnTo>
                                  <a:pt x="2" y="4"/>
                                </a:lnTo>
                                <a:lnTo>
                                  <a:pt x="5" y="3"/>
                                </a:lnTo>
                                <a:lnTo>
                                  <a:pt x="6" y="1"/>
                                </a:lnTo>
                                <a:lnTo>
                                  <a:pt x="8" y="1"/>
                                </a:lnTo>
                                <a:lnTo>
                                  <a:pt x="9" y="0"/>
                                </a:lnTo>
                                <a:lnTo>
                                  <a:pt x="10" y="0"/>
                                </a:lnTo>
                                <a:lnTo>
                                  <a:pt x="12" y="0"/>
                                </a:lnTo>
                                <a:lnTo>
                                  <a:pt x="13" y="0"/>
                                </a:lnTo>
                                <a:lnTo>
                                  <a:pt x="14" y="0"/>
                                </a:lnTo>
                                <a:lnTo>
                                  <a:pt x="16" y="1"/>
                                </a:lnTo>
                                <a:lnTo>
                                  <a:pt x="17" y="1"/>
                                </a:lnTo>
                                <a:lnTo>
                                  <a:pt x="18" y="3"/>
                                </a:lnTo>
                                <a:lnTo>
                                  <a:pt x="20" y="4"/>
                                </a:lnTo>
                                <a:lnTo>
                                  <a:pt x="21" y="5"/>
                                </a:lnTo>
                                <a:lnTo>
                                  <a:pt x="22" y="7"/>
                                </a:lnTo>
                                <a:lnTo>
                                  <a:pt x="24" y="8"/>
                                </a:lnTo>
                                <a:lnTo>
                                  <a:pt x="25" y="9"/>
                                </a:lnTo>
                                <a:lnTo>
                                  <a:pt x="26" y="9"/>
                                </a:lnTo>
                                <a:lnTo>
                                  <a:pt x="26" y="11"/>
                                </a:lnTo>
                                <a:lnTo>
                                  <a:pt x="28" y="12"/>
                                </a:lnTo>
                                <a:lnTo>
                                  <a:pt x="29" y="13"/>
                                </a:lnTo>
                                <a:lnTo>
                                  <a:pt x="29" y="15"/>
                                </a:lnTo>
                                <a:lnTo>
                                  <a:pt x="29" y="16"/>
                                </a:lnTo>
                                <a:lnTo>
                                  <a:pt x="30" y="19"/>
                                </a:lnTo>
                                <a:lnTo>
                                  <a:pt x="32" y="20"/>
                                </a:lnTo>
                                <a:lnTo>
                                  <a:pt x="32" y="21"/>
                                </a:lnTo>
                                <a:lnTo>
                                  <a:pt x="90" y="35"/>
                                </a:lnTo>
                                <a:lnTo>
                                  <a:pt x="90" y="47"/>
                                </a:lnTo>
                                <a:lnTo>
                                  <a:pt x="77" y="44"/>
                                </a:lnTo>
                                <a:lnTo>
                                  <a:pt x="83" y="51"/>
                                </a:lnTo>
                                <a:lnTo>
                                  <a:pt x="87" y="57"/>
                                </a:lnTo>
                                <a:lnTo>
                                  <a:pt x="90" y="65"/>
                                </a:lnTo>
                                <a:lnTo>
                                  <a:pt x="91" y="72"/>
                                </a:lnTo>
                                <a:lnTo>
                                  <a:pt x="91" y="76"/>
                                </a:lnTo>
                                <a:lnTo>
                                  <a:pt x="90" y="80"/>
                                </a:lnTo>
                                <a:lnTo>
                                  <a:pt x="89" y="82"/>
                                </a:lnTo>
                                <a:lnTo>
                                  <a:pt x="87" y="85"/>
                                </a:lnTo>
                                <a:lnTo>
                                  <a:pt x="85" y="86"/>
                                </a:lnTo>
                                <a:lnTo>
                                  <a:pt x="82" y="89"/>
                                </a:lnTo>
                                <a:lnTo>
                                  <a:pt x="78" y="90"/>
                                </a:lnTo>
                                <a:lnTo>
                                  <a:pt x="74" y="90"/>
                                </a:lnTo>
                                <a:lnTo>
                                  <a:pt x="71" y="90"/>
                                </a:lnTo>
                                <a:lnTo>
                                  <a:pt x="69" y="89"/>
                                </a:lnTo>
                                <a:lnTo>
                                  <a:pt x="63" y="89"/>
                                </a:lnTo>
                                <a:lnTo>
                                  <a:pt x="58" y="89"/>
                                </a:lnTo>
                                <a:lnTo>
                                  <a:pt x="14" y="80"/>
                                </a:lnTo>
                                <a:lnTo>
                                  <a:pt x="14" y="66"/>
                                </a:lnTo>
                                <a:lnTo>
                                  <a:pt x="63" y="77"/>
                                </a:lnTo>
                                <a:lnTo>
                                  <a:pt x="66" y="77"/>
                                </a:lnTo>
                                <a:lnTo>
                                  <a:pt x="69" y="77"/>
                                </a:lnTo>
                                <a:lnTo>
                                  <a:pt x="70" y="77"/>
                                </a:lnTo>
                                <a:lnTo>
                                  <a:pt x="73" y="77"/>
                                </a:lnTo>
                                <a:lnTo>
                                  <a:pt x="74" y="77"/>
                                </a:lnTo>
                                <a:lnTo>
                                  <a:pt x="77" y="76"/>
                                </a:lnTo>
                                <a:lnTo>
                                  <a:pt x="78" y="76"/>
                                </a:lnTo>
                                <a:lnTo>
                                  <a:pt x="79" y="76"/>
                                </a:lnTo>
                                <a:lnTo>
                                  <a:pt x="79" y="74"/>
                                </a:lnTo>
                                <a:lnTo>
                                  <a:pt x="81" y="72"/>
                                </a:lnTo>
                                <a:lnTo>
                                  <a:pt x="81" y="70"/>
                                </a:lnTo>
                                <a:lnTo>
                                  <a:pt x="81" y="68"/>
                                </a:lnTo>
                                <a:lnTo>
                                  <a:pt x="81" y="65"/>
                                </a:lnTo>
                                <a:lnTo>
                                  <a:pt x="81" y="63"/>
                                </a:lnTo>
                                <a:lnTo>
                                  <a:pt x="79" y="60"/>
                                </a:lnTo>
                                <a:lnTo>
                                  <a:pt x="79" y="57"/>
                                </a:lnTo>
                                <a:lnTo>
                                  <a:pt x="78" y="55"/>
                                </a:lnTo>
                                <a:lnTo>
                                  <a:pt x="77" y="53"/>
                                </a:lnTo>
                                <a:lnTo>
                                  <a:pt x="74" y="51"/>
                                </a:lnTo>
                                <a:lnTo>
                                  <a:pt x="73" y="49"/>
                                </a:lnTo>
                                <a:lnTo>
                                  <a:pt x="70" y="48"/>
                                </a:lnTo>
                                <a:lnTo>
                                  <a:pt x="67" y="45"/>
                                </a:lnTo>
                                <a:lnTo>
                                  <a:pt x="63" y="44"/>
                                </a:lnTo>
                                <a:lnTo>
                                  <a:pt x="61" y="43"/>
                                </a:lnTo>
                                <a:lnTo>
                                  <a:pt x="58" y="43"/>
                                </a:lnTo>
                                <a:lnTo>
                                  <a:pt x="55" y="41"/>
                                </a:lnTo>
                                <a:lnTo>
                                  <a:pt x="51" y="40"/>
                                </a:lnTo>
                                <a:lnTo>
                                  <a:pt x="47" y="39"/>
                                </a:lnTo>
                                <a:lnTo>
                                  <a:pt x="14" y="32"/>
                                </a:lnTo>
                                <a:lnTo>
                                  <a:pt x="14" y="19"/>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0" name="Freeform 2716"/>
                        <wps:cNvSpPr>
                          <a:spLocks noEditPoints="1"/>
                        </wps:cNvSpPr>
                        <wps:spPr bwMode="auto">
                          <a:xfrm>
                            <a:off x="9506" y="10270"/>
                            <a:ext cx="110" cy="77"/>
                          </a:xfrm>
                          <a:custGeom>
                            <a:avLst/>
                            <a:gdLst>
                              <a:gd name="T0" fmla="*/ 87 w 110"/>
                              <a:gd name="T1" fmla="*/ 62 h 77"/>
                              <a:gd name="T2" fmla="*/ 95 w 110"/>
                              <a:gd name="T3" fmla="*/ 57 h 77"/>
                              <a:gd name="T4" fmla="*/ 99 w 110"/>
                              <a:gd name="T5" fmla="*/ 46 h 77"/>
                              <a:gd name="T6" fmla="*/ 99 w 110"/>
                              <a:gd name="T7" fmla="*/ 42 h 77"/>
                              <a:gd name="T8" fmla="*/ 99 w 110"/>
                              <a:gd name="T9" fmla="*/ 39 h 77"/>
                              <a:gd name="T10" fmla="*/ 98 w 110"/>
                              <a:gd name="T11" fmla="*/ 35 h 77"/>
                              <a:gd name="T12" fmla="*/ 94 w 110"/>
                              <a:gd name="T13" fmla="*/ 30 h 77"/>
                              <a:gd name="T14" fmla="*/ 89 w 110"/>
                              <a:gd name="T15" fmla="*/ 25 h 77"/>
                              <a:gd name="T16" fmla="*/ 85 w 110"/>
                              <a:gd name="T17" fmla="*/ 22 h 77"/>
                              <a:gd name="T18" fmla="*/ 81 w 110"/>
                              <a:gd name="T19" fmla="*/ 22 h 77"/>
                              <a:gd name="T20" fmla="*/ 77 w 110"/>
                              <a:gd name="T21" fmla="*/ 20 h 77"/>
                              <a:gd name="T22" fmla="*/ 71 w 110"/>
                              <a:gd name="T23" fmla="*/ 18 h 77"/>
                              <a:gd name="T24" fmla="*/ 66 w 110"/>
                              <a:gd name="T25" fmla="*/ 17 h 77"/>
                              <a:gd name="T26" fmla="*/ 59 w 110"/>
                              <a:gd name="T27" fmla="*/ 17 h 77"/>
                              <a:gd name="T28" fmla="*/ 49 w 110"/>
                              <a:gd name="T29" fmla="*/ 22 h 77"/>
                              <a:gd name="T30" fmla="*/ 42 w 110"/>
                              <a:gd name="T31" fmla="*/ 31 h 77"/>
                              <a:gd name="T32" fmla="*/ 44 w 110"/>
                              <a:gd name="T33" fmla="*/ 41 h 77"/>
                              <a:gd name="T34" fmla="*/ 48 w 110"/>
                              <a:gd name="T35" fmla="*/ 49 h 77"/>
                              <a:gd name="T36" fmla="*/ 54 w 110"/>
                              <a:gd name="T37" fmla="*/ 57 h 77"/>
                              <a:gd name="T38" fmla="*/ 63 w 110"/>
                              <a:gd name="T39" fmla="*/ 61 h 77"/>
                              <a:gd name="T40" fmla="*/ 74 w 110"/>
                              <a:gd name="T41" fmla="*/ 62 h 77"/>
                              <a:gd name="T42" fmla="*/ 78 w 110"/>
                              <a:gd name="T43" fmla="*/ 63 h 77"/>
                              <a:gd name="T44" fmla="*/ 34 w 110"/>
                              <a:gd name="T45" fmla="*/ 10 h 77"/>
                              <a:gd name="T46" fmla="*/ 36 w 110"/>
                              <a:gd name="T47" fmla="*/ 13 h 77"/>
                              <a:gd name="T48" fmla="*/ 34 w 110"/>
                              <a:gd name="T49" fmla="*/ 14 h 77"/>
                              <a:gd name="T50" fmla="*/ 34 w 110"/>
                              <a:gd name="T51" fmla="*/ 16 h 77"/>
                              <a:gd name="T52" fmla="*/ 33 w 110"/>
                              <a:gd name="T53" fmla="*/ 17 h 77"/>
                              <a:gd name="T54" fmla="*/ 32 w 110"/>
                              <a:gd name="T55" fmla="*/ 18 h 77"/>
                              <a:gd name="T56" fmla="*/ 28 w 110"/>
                              <a:gd name="T57" fmla="*/ 20 h 77"/>
                              <a:gd name="T58" fmla="*/ 22 w 110"/>
                              <a:gd name="T59" fmla="*/ 18 h 77"/>
                              <a:gd name="T60" fmla="*/ 21 w 110"/>
                              <a:gd name="T61" fmla="*/ 14 h 77"/>
                              <a:gd name="T62" fmla="*/ 20 w 110"/>
                              <a:gd name="T63" fmla="*/ 10 h 77"/>
                              <a:gd name="T64" fmla="*/ 20 w 110"/>
                              <a:gd name="T65" fmla="*/ 8 h 77"/>
                              <a:gd name="T66" fmla="*/ 20 w 110"/>
                              <a:gd name="T67" fmla="*/ 8 h 77"/>
                              <a:gd name="T68" fmla="*/ 21 w 110"/>
                              <a:gd name="T69" fmla="*/ 6 h 77"/>
                              <a:gd name="T70" fmla="*/ 22 w 110"/>
                              <a:gd name="T71" fmla="*/ 5 h 77"/>
                              <a:gd name="T72" fmla="*/ 22 w 110"/>
                              <a:gd name="T73" fmla="*/ 4 h 77"/>
                              <a:gd name="T74" fmla="*/ 24 w 110"/>
                              <a:gd name="T75" fmla="*/ 2 h 77"/>
                              <a:gd name="T76" fmla="*/ 25 w 110"/>
                              <a:gd name="T77" fmla="*/ 2 h 77"/>
                              <a:gd name="T78" fmla="*/ 26 w 110"/>
                              <a:gd name="T79" fmla="*/ 1 h 77"/>
                              <a:gd name="T80" fmla="*/ 28 w 110"/>
                              <a:gd name="T81" fmla="*/ 1 h 77"/>
                              <a:gd name="T82" fmla="*/ 30 w 110"/>
                              <a:gd name="T83" fmla="*/ 1 h 77"/>
                              <a:gd name="T84" fmla="*/ 33 w 110"/>
                              <a:gd name="T85" fmla="*/ 0 h 77"/>
                              <a:gd name="T86" fmla="*/ 34 w 110"/>
                              <a:gd name="T87" fmla="*/ 1 h 77"/>
                              <a:gd name="T88" fmla="*/ 40 w 110"/>
                              <a:gd name="T89" fmla="*/ 2 h 77"/>
                              <a:gd name="T90" fmla="*/ 44 w 110"/>
                              <a:gd name="T91" fmla="*/ 6 h 77"/>
                              <a:gd name="T92" fmla="*/ 49 w 110"/>
                              <a:gd name="T93" fmla="*/ 8 h 77"/>
                              <a:gd name="T94" fmla="*/ 63 w 110"/>
                              <a:gd name="T95" fmla="*/ 4 h 77"/>
                              <a:gd name="T96" fmla="*/ 81 w 110"/>
                              <a:gd name="T97" fmla="*/ 8 h 77"/>
                              <a:gd name="T98" fmla="*/ 97 w 110"/>
                              <a:gd name="T99" fmla="*/ 16 h 77"/>
                              <a:gd name="T100" fmla="*/ 106 w 110"/>
                              <a:gd name="T101" fmla="*/ 29 h 77"/>
                              <a:gd name="T102" fmla="*/ 110 w 110"/>
                              <a:gd name="T103" fmla="*/ 46 h 77"/>
                              <a:gd name="T104" fmla="*/ 109 w 110"/>
                              <a:gd name="T105" fmla="*/ 58 h 77"/>
                              <a:gd name="T106" fmla="*/ 102 w 110"/>
                              <a:gd name="T107" fmla="*/ 67 h 77"/>
                              <a:gd name="T108" fmla="*/ 93 w 110"/>
                              <a:gd name="T109" fmla="*/ 74 h 77"/>
                              <a:gd name="T110" fmla="*/ 81 w 110"/>
                              <a:gd name="T111" fmla="*/ 77 h 77"/>
                              <a:gd name="T112" fmla="*/ 52 w 110"/>
                              <a:gd name="T113" fmla="*/ 70 h 77"/>
                              <a:gd name="T114" fmla="*/ 34 w 110"/>
                              <a:gd name="T115" fmla="*/ 51 h 77"/>
                              <a:gd name="T116" fmla="*/ 32 w 110"/>
                              <a:gd name="T117" fmla="*/ 29 h 77"/>
                              <a:gd name="T118" fmla="*/ 40 w 110"/>
                              <a:gd name="T119" fmla="*/ 13 h 77"/>
                              <a:gd name="T120" fmla="*/ 0 w 110"/>
                              <a:gd name="T121" fmla="*/ 53 h 77"/>
                              <a:gd name="T122" fmla="*/ 20 w 110"/>
                              <a:gd name="T123" fmla="*/ 3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0" h="77">
                                <a:moveTo>
                                  <a:pt x="78" y="63"/>
                                </a:moveTo>
                                <a:lnTo>
                                  <a:pt x="83" y="63"/>
                                </a:lnTo>
                                <a:lnTo>
                                  <a:pt x="87" y="62"/>
                                </a:lnTo>
                                <a:lnTo>
                                  <a:pt x="91" y="61"/>
                                </a:lnTo>
                                <a:lnTo>
                                  <a:pt x="94" y="59"/>
                                </a:lnTo>
                                <a:lnTo>
                                  <a:pt x="95" y="57"/>
                                </a:lnTo>
                                <a:lnTo>
                                  <a:pt x="98" y="54"/>
                                </a:lnTo>
                                <a:lnTo>
                                  <a:pt x="99" y="50"/>
                                </a:lnTo>
                                <a:lnTo>
                                  <a:pt x="99" y="46"/>
                                </a:lnTo>
                                <a:lnTo>
                                  <a:pt x="99" y="45"/>
                                </a:lnTo>
                                <a:lnTo>
                                  <a:pt x="99" y="43"/>
                                </a:lnTo>
                                <a:lnTo>
                                  <a:pt x="99" y="42"/>
                                </a:lnTo>
                                <a:lnTo>
                                  <a:pt x="99" y="41"/>
                                </a:lnTo>
                                <a:lnTo>
                                  <a:pt x="99" y="39"/>
                                </a:lnTo>
                                <a:lnTo>
                                  <a:pt x="98" y="38"/>
                                </a:lnTo>
                                <a:lnTo>
                                  <a:pt x="98" y="37"/>
                                </a:lnTo>
                                <a:lnTo>
                                  <a:pt x="98" y="35"/>
                                </a:lnTo>
                                <a:lnTo>
                                  <a:pt x="97" y="33"/>
                                </a:lnTo>
                                <a:lnTo>
                                  <a:pt x="95" y="31"/>
                                </a:lnTo>
                                <a:lnTo>
                                  <a:pt x="94" y="30"/>
                                </a:lnTo>
                                <a:lnTo>
                                  <a:pt x="93" y="29"/>
                                </a:lnTo>
                                <a:lnTo>
                                  <a:pt x="90" y="26"/>
                                </a:lnTo>
                                <a:lnTo>
                                  <a:pt x="89" y="25"/>
                                </a:lnTo>
                                <a:lnTo>
                                  <a:pt x="86" y="23"/>
                                </a:lnTo>
                                <a:lnTo>
                                  <a:pt x="85" y="22"/>
                                </a:lnTo>
                                <a:lnTo>
                                  <a:pt x="83" y="22"/>
                                </a:lnTo>
                                <a:lnTo>
                                  <a:pt x="82" y="22"/>
                                </a:lnTo>
                                <a:lnTo>
                                  <a:pt x="81" y="22"/>
                                </a:lnTo>
                                <a:lnTo>
                                  <a:pt x="79" y="21"/>
                                </a:lnTo>
                                <a:lnTo>
                                  <a:pt x="78" y="20"/>
                                </a:lnTo>
                                <a:lnTo>
                                  <a:pt x="77" y="20"/>
                                </a:lnTo>
                                <a:lnTo>
                                  <a:pt x="75" y="20"/>
                                </a:lnTo>
                                <a:lnTo>
                                  <a:pt x="73" y="18"/>
                                </a:lnTo>
                                <a:lnTo>
                                  <a:pt x="71" y="18"/>
                                </a:lnTo>
                                <a:lnTo>
                                  <a:pt x="70" y="18"/>
                                </a:lnTo>
                                <a:lnTo>
                                  <a:pt x="69" y="18"/>
                                </a:lnTo>
                                <a:lnTo>
                                  <a:pt x="66" y="17"/>
                                </a:lnTo>
                                <a:lnTo>
                                  <a:pt x="65" y="17"/>
                                </a:lnTo>
                                <a:lnTo>
                                  <a:pt x="63" y="17"/>
                                </a:lnTo>
                                <a:lnTo>
                                  <a:pt x="59" y="17"/>
                                </a:lnTo>
                                <a:lnTo>
                                  <a:pt x="55" y="18"/>
                                </a:lnTo>
                                <a:lnTo>
                                  <a:pt x="52" y="21"/>
                                </a:lnTo>
                                <a:lnTo>
                                  <a:pt x="49" y="22"/>
                                </a:lnTo>
                                <a:lnTo>
                                  <a:pt x="46" y="25"/>
                                </a:lnTo>
                                <a:lnTo>
                                  <a:pt x="44" y="27"/>
                                </a:lnTo>
                                <a:lnTo>
                                  <a:pt x="42" y="31"/>
                                </a:lnTo>
                                <a:lnTo>
                                  <a:pt x="42" y="35"/>
                                </a:lnTo>
                                <a:lnTo>
                                  <a:pt x="42" y="38"/>
                                </a:lnTo>
                                <a:lnTo>
                                  <a:pt x="44" y="41"/>
                                </a:lnTo>
                                <a:lnTo>
                                  <a:pt x="44" y="43"/>
                                </a:lnTo>
                                <a:lnTo>
                                  <a:pt x="45" y="46"/>
                                </a:lnTo>
                                <a:lnTo>
                                  <a:pt x="48" y="49"/>
                                </a:lnTo>
                                <a:lnTo>
                                  <a:pt x="50" y="51"/>
                                </a:lnTo>
                                <a:lnTo>
                                  <a:pt x="52" y="54"/>
                                </a:lnTo>
                                <a:lnTo>
                                  <a:pt x="54" y="57"/>
                                </a:lnTo>
                                <a:lnTo>
                                  <a:pt x="57" y="58"/>
                                </a:lnTo>
                                <a:lnTo>
                                  <a:pt x="59" y="59"/>
                                </a:lnTo>
                                <a:lnTo>
                                  <a:pt x="63" y="61"/>
                                </a:lnTo>
                                <a:lnTo>
                                  <a:pt x="66" y="61"/>
                                </a:lnTo>
                                <a:lnTo>
                                  <a:pt x="70" y="62"/>
                                </a:lnTo>
                                <a:lnTo>
                                  <a:pt x="74" y="62"/>
                                </a:lnTo>
                                <a:lnTo>
                                  <a:pt x="77" y="63"/>
                                </a:lnTo>
                                <a:lnTo>
                                  <a:pt x="79" y="63"/>
                                </a:lnTo>
                                <a:lnTo>
                                  <a:pt x="78" y="63"/>
                                </a:lnTo>
                                <a:close/>
                                <a:moveTo>
                                  <a:pt x="38" y="13"/>
                                </a:moveTo>
                                <a:lnTo>
                                  <a:pt x="37" y="12"/>
                                </a:lnTo>
                                <a:lnTo>
                                  <a:pt x="34" y="10"/>
                                </a:lnTo>
                                <a:lnTo>
                                  <a:pt x="36" y="12"/>
                                </a:lnTo>
                                <a:lnTo>
                                  <a:pt x="36" y="13"/>
                                </a:lnTo>
                                <a:lnTo>
                                  <a:pt x="34" y="13"/>
                                </a:lnTo>
                                <a:lnTo>
                                  <a:pt x="34" y="14"/>
                                </a:lnTo>
                                <a:lnTo>
                                  <a:pt x="34" y="16"/>
                                </a:lnTo>
                                <a:lnTo>
                                  <a:pt x="33" y="17"/>
                                </a:lnTo>
                                <a:lnTo>
                                  <a:pt x="32" y="18"/>
                                </a:lnTo>
                                <a:lnTo>
                                  <a:pt x="30" y="18"/>
                                </a:lnTo>
                                <a:lnTo>
                                  <a:pt x="29" y="20"/>
                                </a:lnTo>
                                <a:lnTo>
                                  <a:pt x="28" y="20"/>
                                </a:lnTo>
                                <a:lnTo>
                                  <a:pt x="26" y="20"/>
                                </a:lnTo>
                                <a:lnTo>
                                  <a:pt x="25" y="20"/>
                                </a:lnTo>
                                <a:lnTo>
                                  <a:pt x="22" y="18"/>
                                </a:lnTo>
                                <a:lnTo>
                                  <a:pt x="21" y="17"/>
                                </a:lnTo>
                                <a:lnTo>
                                  <a:pt x="21" y="16"/>
                                </a:lnTo>
                                <a:lnTo>
                                  <a:pt x="21" y="14"/>
                                </a:lnTo>
                                <a:lnTo>
                                  <a:pt x="21" y="13"/>
                                </a:lnTo>
                                <a:lnTo>
                                  <a:pt x="20" y="12"/>
                                </a:lnTo>
                                <a:lnTo>
                                  <a:pt x="20" y="10"/>
                                </a:lnTo>
                                <a:lnTo>
                                  <a:pt x="20" y="9"/>
                                </a:lnTo>
                                <a:lnTo>
                                  <a:pt x="20" y="8"/>
                                </a:lnTo>
                                <a:lnTo>
                                  <a:pt x="21" y="6"/>
                                </a:lnTo>
                                <a:lnTo>
                                  <a:pt x="22" y="5"/>
                                </a:lnTo>
                                <a:lnTo>
                                  <a:pt x="22" y="4"/>
                                </a:lnTo>
                                <a:lnTo>
                                  <a:pt x="24" y="2"/>
                                </a:lnTo>
                                <a:lnTo>
                                  <a:pt x="25" y="2"/>
                                </a:lnTo>
                                <a:lnTo>
                                  <a:pt x="26" y="1"/>
                                </a:lnTo>
                                <a:lnTo>
                                  <a:pt x="28" y="1"/>
                                </a:lnTo>
                                <a:lnTo>
                                  <a:pt x="29" y="1"/>
                                </a:lnTo>
                                <a:lnTo>
                                  <a:pt x="30" y="1"/>
                                </a:lnTo>
                                <a:lnTo>
                                  <a:pt x="32" y="0"/>
                                </a:lnTo>
                                <a:lnTo>
                                  <a:pt x="33" y="0"/>
                                </a:lnTo>
                                <a:lnTo>
                                  <a:pt x="34" y="1"/>
                                </a:lnTo>
                                <a:lnTo>
                                  <a:pt x="36" y="1"/>
                                </a:lnTo>
                                <a:lnTo>
                                  <a:pt x="38" y="2"/>
                                </a:lnTo>
                                <a:lnTo>
                                  <a:pt x="40" y="2"/>
                                </a:lnTo>
                                <a:lnTo>
                                  <a:pt x="41" y="4"/>
                                </a:lnTo>
                                <a:lnTo>
                                  <a:pt x="42" y="5"/>
                                </a:lnTo>
                                <a:lnTo>
                                  <a:pt x="44" y="6"/>
                                </a:lnTo>
                                <a:lnTo>
                                  <a:pt x="45" y="8"/>
                                </a:lnTo>
                                <a:lnTo>
                                  <a:pt x="45" y="9"/>
                                </a:lnTo>
                                <a:lnTo>
                                  <a:pt x="49" y="8"/>
                                </a:lnTo>
                                <a:lnTo>
                                  <a:pt x="54" y="5"/>
                                </a:lnTo>
                                <a:lnTo>
                                  <a:pt x="58" y="4"/>
                                </a:lnTo>
                                <a:lnTo>
                                  <a:pt x="63" y="4"/>
                                </a:lnTo>
                                <a:lnTo>
                                  <a:pt x="69" y="4"/>
                                </a:lnTo>
                                <a:lnTo>
                                  <a:pt x="75" y="5"/>
                                </a:lnTo>
                                <a:lnTo>
                                  <a:pt x="81" y="8"/>
                                </a:lnTo>
                                <a:lnTo>
                                  <a:pt x="86" y="9"/>
                                </a:lnTo>
                                <a:lnTo>
                                  <a:pt x="91" y="12"/>
                                </a:lnTo>
                                <a:lnTo>
                                  <a:pt x="97" y="16"/>
                                </a:lnTo>
                                <a:lnTo>
                                  <a:pt x="101" y="20"/>
                                </a:lnTo>
                                <a:lnTo>
                                  <a:pt x="103" y="23"/>
                                </a:lnTo>
                                <a:lnTo>
                                  <a:pt x="106" y="29"/>
                                </a:lnTo>
                                <a:lnTo>
                                  <a:pt x="109" y="34"/>
                                </a:lnTo>
                                <a:lnTo>
                                  <a:pt x="110" y="41"/>
                                </a:lnTo>
                                <a:lnTo>
                                  <a:pt x="110" y="46"/>
                                </a:lnTo>
                                <a:lnTo>
                                  <a:pt x="110" y="50"/>
                                </a:lnTo>
                                <a:lnTo>
                                  <a:pt x="109" y="54"/>
                                </a:lnTo>
                                <a:lnTo>
                                  <a:pt x="109" y="58"/>
                                </a:lnTo>
                                <a:lnTo>
                                  <a:pt x="107" y="62"/>
                                </a:lnTo>
                                <a:lnTo>
                                  <a:pt x="105" y="65"/>
                                </a:lnTo>
                                <a:lnTo>
                                  <a:pt x="102" y="67"/>
                                </a:lnTo>
                                <a:lnTo>
                                  <a:pt x="99" y="70"/>
                                </a:lnTo>
                                <a:lnTo>
                                  <a:pt x="97" y="73"/>
                                </a:lnTo>
                                <a:lnTo>
                                  <a:pt x="93" y="74"/>
                                </a:lnTo>
                                <a:lnTo>
                                  <a:pt x="89" y="75"/>
                                </a:lnTo>
                                <a:lnTo>
                                  <a:pt x="85" y="77"/>
                                </a:lnTo>
                                <a:lnTo>
                                  <a:pt x="81" y="77"/>
                                </a:lnTo>
                                <a:lnTo>
                                  <a:pt x="70" y="75"/>
                                </a:lnTo>
                                <a:lnTo>
                                  <a:pt x="61" y="74"/>
                                </a:lnTo>
                                <a:lnTo>
                                  <a:pt x="52" y="70"/>
                                </a:lnTo>
                                <a:lnTo>
                                  <a:pt x="44" y="65"/>
                                </a:lnTo>
                                <a:lnTo>
                                  <a:pt x="38" y="58"/>
                                </a:lnTo>
                                <a:lnTo>
                                  <a:pt x="34" y="51"/>
                                </a:lnTo>
                                <a:lnTo>
                                  <a:pt x="33" y="43"/>
                                </a:lnTo>
                                <a:lnTo>
                                  <a:pt x="32" y="35"/>
                                </a:lnTo>
                                <a:lnTo>
                                  <a:pt x="32" y="29"/>
                                </a:lnTo>
                                <a:lnTo>
                                  <a:pt x="34" y="23"/>
                                </a:lnTo>
                                <a:lnTo>
                                  <a:pt x="36" y="17"/>
                                </a:lnTo>
                                <a:lnTo>
                                  <a:pt x="40" y="13"/>
                                </a:lnTo>
                                <a:lnTo>
                                  <a:pt x="38" y="13"/>
                                </a:lnTo>
                                <a:close/>
                                <a:moveTo>
                                  <a:pt x="20" y="38"/>
                                </a:moveTo>
                                <a:lnTo>
                                  <a:pt x="0" y="53"/>
                                </a:lnTo>
                                <a:lnTo>
                                  <a:pt x="0" y="37"/>
                                </a:lnTo>
                                <a:lnTo>
                                  <a:pt x="20" y="29"/>
                                </a:lnTo>
                                <a:lnTo>
                                  <a:pt x="2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1" name="Freeform 2717"/>
                        <wps:cNvSpPr>
                          <a:spLocks/>
                        </wps:cNvSpPr>
                        <wps:spPr bwMode="auto">
                          <a:xfrm>
                            <a:off x="9538" y="10194"/>
                            <a:ext cx="78" cy="73"/>
                          </a:xfrm>
                          <a:custGeom>
                            <a:avLst/>
                            <a:gdLst>
                              <a:gd name="T0" fmla="*/ 77 w 78"/>
                              <a:gd name="T1" fmla="*/ 73 h 73"/>
                              <a:gd name="T2" fmla="*/ 1 w 78"/>
                              <a:gd name="T3" fmla="*/ 58 h 73"/>
                              <a:gd name="T4" fmla="*/ 1 w 78"/>
                              <a:gd name="T5" fmla="*/ 46 h 73"/>
                              <a:gd name="T6" fmla="*/ 14 w 78"/>
                              <a:gd name="T7" fmla="*/ 49 h 73"/>
                              <a:gd name="T8" fmla="*/ 12 w 78"/>
                              <a:gd name="T9" fmla="*/ 45 h 73"/>
                              <a:gd name="T10" fmla="*/ 9 w 78"/>
                              <a:gd name="T11" fmla="*/ 41 h 73"/>
                              <a:gd name="T12" fmla="*/ 6 w 78"/>
                              <a:gd name="T13" fmla="*/ 37 h 73"/>
                              <a:gd name="T14" fmla="*/ 4 w 78"/>
                              <a:gd name="T15" fmla="*/ 34 h 73"/>
                              <a:gd name="T16" fmla="*/ 2 w 78"/>
                              <a:gd name="T17" fmla="*/ 32 h 73"/>
                              <a:gd name="T18" fmla="*/ 1 w 78"/>
                              <a:gd name="T19" fmla="*/ 28 h 73"/>
                              <a:gd name="T20" fmla="*/ 0 w 78"/>
                              <a:gd name="T21" fmla="*/ 24 h 73"/>
                              <a:gd name="T22" fmla="*/ 0 w 78"/>
                              <a:gd name="T23" fmla="*/ 21 h 73"/>
                              <a:gd name="T24" fmla="*/ 0 w 78"/>
                              <a:gd name="T25" fmla="*/ 17 h 73"/>
                              <a:gd name="T26" fmla="*/ 1 w 78"/>
                              <a:gd name="T27" fmla="*/ 13 h 73"/>
                              <a:gd name="T28" fmla="*/ 4 w 78"/>
                              <a:gd name="T29" fmla="*/ 9 h 73"/>
                              <a:gd name="T30" fmla="*/ 5 w 78"/>
                              <a:gd name="T31" fmla="*/ 6 h 73"/>
                              <a:gd name="T32" fmla="*/ 8 w 78"/>
                              <a:gd name="T33" fmla="*/ 4 h 73"/>
                              <a:gd name="T34" fmla="*/ 10 w 78"/>
                              <a:gd name="T35" fmla="*/ 1 h 73"/>
                              <a:gd name="T36" fmla="*/ 14 w 78"/>
                              <a:gd name="T37" fmla="*/ 0 h 73"/>
                              <a:gd name="T38" fmla="*/ 18 w 78"/>
                              <a:gd name="T39" fmla="*/ 0 h 73"/>
                              <a:gd name="T40" fmla="*/ 20 w 78"/>
                              <a:gd name="T41" fmla="*/ 0 h 73"/>
                              <a:gd name="T42" fmla="*/ 21 w 78"/>
                              <a:gd name="T43" fmla="*/ 0 h 73"/>
                              <a:gd name="T44" fmla="*/ 22 w 78"/>
                              <a:gd name="T45" fmla="*/ 0 h 73"/>
                              <a:gd name="T46" fmla="*/ 23 w 78"/>
                              <a:gd name="T47" fmla="*/ 0 h 73"/>
                              <a:gd name="T48" fmla="*/ 25 w 78"/>
                              <a:gd name="T49" fmla="*/ 0 h 73"/>
                              <a:gd name="T50" fmla="*/ 26 w 78"/>
                              <a:gd name="T51" fmla="*/ 0 h 73"/>
                              <a:gd name="T52" fmla="*/ 27 w 78"/>
                              <a:gd name="T53" fmla="*/ 1 h 73"/>
                              <a:gd name="T54" fmla="*/ 27 w 78"/>
                              <a:gd name="T55" fmla="*/ 1 h 73"/>
                              <a:gd name="T56" fmla="*/ 27 w 78"/>
                              <a:gd name="T57" fmla="*/ 1 h 73"/>
                              <a:gd name="T58" fmla="*/ 29 w 78"/>
                              <a:gd name="T59" fmla="*/ 1 h 73"/>
                              <a:gd name="T60" fmla="*/ 30 w 78"/>
                              <a:gd name="T61" fmla="*/ 2 h 73"/>
                              <a:gd name="T62" fmla="*/ 31 w 78"/>
                              <a:gd name="T63" fmla="*/ 2 h 73"/>
                              <a:gd name="T64" fmla="*/ 78 w 78"/>
                              <a:gd name="T65" fmla="*/ 12 h 73"/>
                              <a:gd name="T66" fmla="*/ 77 w 78"/>
                              <a:gd name="T67" fmla="*/ 25 h 73"/>
                              <a:gd name="T68" fmla="*/ 29 w 78"/>
                              <a:gd name="T69" fmla="*/ 16 h 73"/>
                              <a:gd name="T70" fmla="*/ 26 w 78"/>
                              <a:gd name="T71" fmla="*/ 14 h 73"/>
                              <a:gd name="T72" fmla="*/ 23 w 78"/>
                              <a:gd name="T73" fmla="*/ 14 h 73"/>
                              <a:gd name="T74" fmla="*/ 21 w 78"/>
                              <a:gd name="T75" fmla="*/ 13 h 73"/>
                              <a:gd name="T76" fmla="*/ 20 w 78"/>
                              <a:gd name="T77" fmla="*/ 13 h 73"/>
                              <a:gd name="T78" fmla="*/ 18 w 78"/>
                              <a:gd name="T79" fmla="*/ 13 h 73"/>
                              <a:gd name="T80" fmla="*/ 16 w 78"/>
                              <a:gd name="T81" fmla="*/ 14 h 73"/>
                              <a:gd name="T82" fmla="*/ 14 w 78"/>
                              <a:gd name="T83" fmla="*/ 14 h 73"/>
                              <a:gd name="T84" fmla="*/ 13 w 78"/>
                              <a:gd name="T85" fmla="*/ 16 h 73"/>
                              <a:gd name="T86" fmla="*/ 12 w 78"/>
                              <a:gd name="T87" fmla="*/ 17 h 73"/>
                              <a:gd name="T88" fmla="*/ 12 w 78"/>
                              <a:gd name="T89" fmla="*/ 20 h 73"/>
                              <a:gd name="T90" fmla="*/ 10 w 78"/>
                              <a:gd name="T91" fmla="*/ 21 h 73"/>
                              <a:gd name="T92" fmla="*/ 10 w 78"/>
                              <a:gd name="T93" fmla="*/ 24 h 73"/>
                              <a:gd name="T94" fmla="*/ 10 w 78"/>
                              <a:gd name="T95" fmla="*/ 29 h 73"/>
                              <a:gd name="T96" fmla="*/ 12 w 78"/>
                              <a:gd name="T97" fmla="*/ 33 h 73"/>
                              <a:gd name="T98" fmla="*/ 14 w 78"/>
                              <a:gd name="T99" fmla="*/ 37 h 73"/>
                              <a:gd name="T100" fmla="*/ 17 w 78"/>
                              <a:gd name="T101" fmla="*/ 41 h 73"/>
                              <a:gd name="T102" fmla="*/ 22 w 78"/>
                              <a:gd name="T103" fmla="*/ 45 h 73"/>
                              <a:gd name="T104" fmla="*/ 27 w 78"/>
                              <a:gd name="T105" fmla="*/ 48 h 73"/>
                              <a:gd name="T106" fmla="*/ 34 w 78"/>
                              <a:gd name="T107" fmla="*/ 50 h 73"/>
                              <a:gd name="T108" fmla="*/ 42 w 78"/>
                              <a:gd name="T109" fmla="*/ 53 h 73"/>
                              <a:gd name="T110" fmla="*/ 78 w 78"/>
                              <a:gd name="T111" fmla="*/ 61 h 73"/>
                              <a:gd name="T112" fmla="*/ 77 w 78"/>
                              <a:gd name="T11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8" h="73">
                                <a:moveTo>
                                  <a:pt x="77" y="73"/>
                                </a:moveTo>
                                <a:lnTo>
                                  <a:pt x="1" y="58"/>
                                </a:lnTo>
                                <a:lnTo>
                                  <a:pt x="1" y="46"/>
                                </a:lnTo>
                                <a:lnTo>
                                  <a:pt x="14" y="49"/>
                                </a:lnTo>
                                <a:lnTo>
                                  <a:pt x="12" y="45"/>
                                </a:lnTo>
                                <a:lnTo>
                                  <a:pt x="9" y="41"/>
                                </a:lnTo>
                                <a:lnTo>
                                  <a:pt x="6" y="37"/>
                                </a:lnTo>
                                <a:lnTo>
                                  <a:pt x="4" y="34"/>
                                </a:lnTo>
                                <a:lnTo>
                                  <a:pt x="2" y="32"/>
                                </a:lnTo>
                                <a:lnTo>
                                  <a:pt x="1" y="28"/>
                                </a:lnTo>
                                <a:lnTo>
                                  <a:pt x="0" y="24"/>
                                </a:lnTo>
                                <a:lnTo>
                                  <a:pt x="0" y="21"/>
                                </a:lnTo>
                                <a:lnTo>
                                  <a:pt x="0" y="17"/>
                                </a:lnTo>
                                <a:lnTo>
                                  <a:pt x="1" y="13"/>
                                </a:lnTo>
                                <a:lnTo>
                                  <a:pt x="4" y="9"/>
                                </a:lnTo>
                                <a:lnTo>
                                  <a:pt x="5" y="6"/>
                                </a:lnTo>
                                <a:lnTo>
                                  <a:pt x="8" y="4"/>
                                </a:lnTo>
                                <a:lnTo>
                                  <a:pt x="10" y="1"/>
                                </a:lnTo>
                                <a:lnTo>
                                  <a:pt x="14" y="0"/>
                                </a:lnTo>
                                <a:lnTo>
                                  <a:pt x="18" y="0"/>
                                </a:lnTo>
                                <a:lnTo>
                                  <a:pt x="20" y="0"/>
                                </a:lnTo>
                                <a:lnTo>
                                  <a:pt x="21" y="0"/>
                                </a:lnTo>
                                <a:lnTo>
                                  <a:pt x="22" y="0"/>
                                </a:lnTo>
                                <a:lnTo>
                                  <a:pt x="23" y="0"/>
                                </a:lnTo>
                                <a:lnTo>
                                  <a:pt x="25" y="0"/>
                                </a:lnTo>
                                <a:lnTo>
                                  <a:pt x="26" y="0"/>
                                </a:lnTo>
                                <a:lnTo>
                                  <a:pt x="27" y="1"/>
                                </a:lnTo>
                                <a:lnTo>
                                  <a:pt x="29" y="1"/>
                                </a:lnTo>
                                <a:lnTo>
                                  <a:pt x="30" y="2"/>
                                </a:lnTo>
                                <a:lnTo>
                                  <a:pt x="31" y="2"/>
                                </a:lnTo>
                                <a:lnTo>
                                  <a:pt x="78" y="12"/>
                                </a:lnTo>
                                <a:lnTo>
                                  <a:pt x="77" y="25"/>
                                </a:lnTo>
                                <a:lnTo>
                                  <a:pt x="29" y="16"/>
                                </a:lnTo>
                                <a:lnTo>
                                  <a:pt x="26" y="14"/>
                                </a:lnTo>
                                <a:lnTo>
                                  <a:pt x="23" y="14"/>
                                </a:lnTo>
                                <a:lnTo>
                                  <a:pt x="21" y="13"/>
                                </a:lnTo>
                                <a:lnTo>
                                  <a:pt x="20" y="13"/>
                                </a:lnTo>
                                <a:lnTo>
                                  <a:pt x="18" y="13"/>
                                </a:lnTo>
                                <a:lnTo>
                                  <a:pt x="16" y="14"/>
                                </a:lnTo>
                                <a:lnTo>
                                  <a:pt x="14" y="14"/>
                                </a:lnTo>
                                <a:lnTo>
                                  <a:pt x="13" y="16"/>
                                </a:lnTo>
                                <a:lnTo>
                                  <a:pt x="12" y="17"/>
                                </a:lnTo>
                                <a:lnTo>
                                  <a:pt x="12" y="20"/>
                                </a:lnTo>
                                <a:lnTo>
                                  <a:pt x="10" y="21"/>
                                </a:lnTo>
                                <a:lnTo>
                                  <a:pt x="10" y="24"/>
                                </a:lnTo>
                                <a:lnTo>
                                  <a:pt x="10" y="29"/>
                                </a:lnTo>
                                <a:lnTo>
                                  <a:pt x="12" y="33"/>
                                </a:lnTo>
                                <a:lnTo>
                                  <a:pt x="14" y="37"/>
                                </a:lnTo>
                                <a:lnTo>
                                  <a:pt x="17" y="41"/>
                                </a:lnTo>
                                <a:lnTo>
                                  <a:pt x="22" y="45"/>
                                </a:lnTo>
                                <a:lnTo>
                                  <a:pt x="27" y="48"/>
                                </a:lnTo>
                                <a:lnTo>
                                  <a:pt x="34" y="50"/>
                                </a:lnTo>
                                <a:lnTo>
                                  <a:pt x="42" y="53"/>
                                </a:lnTo>
                                <a:lnTo>
                                  <a:pt x="78" y="61"/>
                                </a:lnTo>
                                <a:lnTo>
                                  <a:pt x="7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2" name="Freeform 2718"/>
                        <wps:cNvSpPr>
                          <a:spLocks noEditPoints="1"/>
                        </wps:cNvSpPr>
                        <wps:spPr bwMode="auto">
                          <a:xfrm>
                            <a:off x="9538" y="10106"/>
                            <a:ext cx="107" cy="78"/>
                          </a:xfrm>
                          <a:custGeom>
                            <a:avLst/>
                            <a:gdLst>
                              <a:gd name="T0" fmla="*/ 87 w 107"/>
                              <a:gd name="T1" fmla="*/ 65 h 78"/>
                              <a:gd name="T2" fmla="*/ 93 w 107"/>
                              <a:gd name="T3" fmla="*/ 65 h 78"/>
                              <a:gd name="T4" fmla="*/ 95 w 107"/>
                              <a:gd name="T5" fmla="*/ 63 h 78"/>
                              <a:gd name="T6" fmla="*/ 97 w 107"/>
                              <a:gd name="T7" fmla="*/ 59 h 78"/>
                              <a:gd name="T8" fmla="*/ 97 w 107"/>
                              <a:gd name="T9" fmla="*/ 56 h 78"/>
                              <a:gd name="T10" fmla="*/ 97 w 107"/>
                              <a:gd name="T11" fmla="*/ 52 h 78"/>
                              <a:gd name="T12" fmla="*/ 93 w 107"/>
                              <a:gd name="T13" fmla="*/ 37 h 78"/>
                              <a:gd name="T14" fmla="*/ 85 w 107"/>
                              <a:gd name="T15" fmla="*/ 31 h 78"/>
                              <a:gd name="T16" fmla="*/ 66 w 107"/>
                              <a:gd name="T17" fmla="*/ 27 h 78"/>
                              <a:gd name="T18" fmla="*/ 75 w 107"/>
                              <a:gd name="T19" fmla="*/ 43 h 78"/>
                              <a:gd name="T20" fmla="*/ 75 w 107"/>
                              <a:gd name="T21" fmla="*/ 59 h 78"/>
                              <a:gd name="T22" fmla="*/ 65 w 107"/>
                              <a:gd name="T23" fmla="*/ 71 h 78"/>
                              <a:gd name="T24" fmla="*/ 45 w 107"/>
                              <a:gd name="T25" fmla="*/ 75 h 78"/>
                              <a:gd name="T26" fmla="*/ 27 w 107"/>
                              <a:gd name="T27" fmla="*/ 71 h 78"/>
                              <a:gd name="T28" fmla="*/ 13 w 107"/>
                              <a:gd name="T29" fmla="*/ 63 h 78"/>
                              <a:gd name="T30" fmla="*/ 4 w 107"/>
                              <a:gd name="T31" fmla="*/ 51 h 78"/>
                              <a:gd name="T32" fmla="*/ 0 w 107"/>
                              <a:gd name="T33" fmla="*/ 37 h 78"/>
                              <a:gd name="T34" fmla="*/ 8 w 107"/>
                              <a:gd name="T35" fmla="*/ 19 h 78"/>
                              <a:gd name="T36" fmla="*/ 1 w 107"/>
                              <a:gd name="T37" fmla="*/ 0 h 78"/>
                              <a:gd name="T38" fmla="*/ 86 w 107"/>
                              <a:gd name="T39" fmla="*/ 17 h 78"/>
                              <a:gd name="T40" fmla="*/ 97 w 107"/>
                              <a:gd name="T41" fmla="*/ 24 h 78"/>
                              <a:gd name="T42" fmla="*/ 103 w 107"/>
                              <a:gd name="T43" fmla="*/ 33 h 78"/>
                              <a:gd name="T44" fmla="*/ 107 w 107"/>
                              <a:gd name="T45" fmla="*/ 47 h 78"/>
                              <a:gd name="T46" fmla="*/ 107 w 107"/>
                              <a:gd name="T47" fmla="*/ 59 h 78"/>
                              <a:gd name="T48" fmla="*/ 105 w 107"/>
                              <a:gd name="T49" fmla="*/ 69 h 78"/>
                              <a:gd name="T50" fmla="*/ 99 w 107"/>
                              <a:gd name="T51" fmla="*/ 76 h 78"/>
                              <a:gd name="T52" fmla="*/ 90 w 107"/>
                              <a:gd name="T53" fmla="*/ 78 h 78"/>
                              <a:gd name="T54" fmla="*/ 86 w 107"/>
                              <a:gd name="T55" fmla="*/ 78 h 78"/>
                              <a:gd name="T56" fmla="*/ 83 w 107"/>
                              <a:gd name="T57" fmla="*/ 78 h 78"/>
                              <a:gd name="T58" fmla="*/ 47 w 107"/>
                              <a:gd name="T59" fmla="*/ 61 h 78"/>
                              <a:gd name="T60" fmla="*/ 55 w 107"/>
                              <a:gd name="T61" fmla="*/ 60 h 78"/>
                              <a:gd name="T62" fmla="*/ 62 w 107"/>
                              <a:gd name="T63" fmla="*/ 56 h 78"/>
                              <a:gd name="T64" fmla="*/ 65 w 107"/>
                              <a:gd name="T65" fmla="*/ 52 h 78"/>
                              <a:gd name="T66" fmla="*/ 65 w 107"/>
                              <a:gd name="T67" fmla="*/ 49 h 78"/>
                              <a:gd name="T68" fmla="*/ 66 w 107"/>
                              <a:gd name="T69" fmla="*/ 45 h 78"/>
                              <a:gd name="T70" fmla="*/ 63 w 107"/>
                              <a:gd name="T71" fmla="*/ 36 h 78"/>
                              <a:gd name="T72" fmla="*/ 57 w 107"/>
                              <a:gd name="T73" fmla="*/ 28 h 78"/>
                              <a:gd name="T74" fmla="*/ 45 w 107"/>
                              <a:gd name="T75" fmla="*/ 21 h 78"/>
                              <a:gd name="T76" fmla="*/ 31 w 107"/>
                              <a:gd name="T77" fmla="*/ 19 h 78"/>
                              <a:gd name="T78" fmla="*/ 20 w 107"/>
                              <a:gd name="T79" fmla="*/ 23 h 78"/>
                              <a:gd name="T80" fmla="*/ 12 w 107"/>
                              <a:gd name="T81" fmla="*/ 29 h 78"/>
                              <a:gd name="T82" fmla="*/ 10 w 107"/>
                              <a:gd name="T83" fmla="*/ 39 h 78"/>
                              <a:gd name="T84" fmla="*/ 13 w 107"/>
                              <a:gd name="T85" fmla="*/ 45 h 78"/>
                              <a:gd name="T86" fmla="*/ 18 w 107"/>
                              <a:gd name="T87" fmla="*/ 52 h 78"/>
                              <a:gd name="T88" fmla="*/ 26 w 107"/>
                              <a:gd name="T89" fmla="*/ 59 h 78"/>
                              <a:gd name="T90" fmla="*/ 37 w 107"/>
                              <a:gd name="T91" fmla="*/ 60 h 78"/>
                              <a:gd name="T92" fmla="*/ 43 w 107"/>
                              <a:gd name="T93" fmla="*/ 61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7" h="78">
                                <a:moveTo>
                                  <a:pt x="85" y="78"/>
                                </a:moveTo>
                                <a:lnTo>
                                  <a:pt x="85" y="65"/>
                                </a:lnTo>
                                <a:lnTo>
                                  <a:pt x="87" y="65"/>
                                </a:lnTo>
                                <a:lnTo>
                                  <a:pt x="89" y="65"/>
                                </a:lnTo>
                                <a:lnTo>
                                  <a:pt x="91" y="65"/>
                                </a:lnTo>
                                <a:lnTo>
                                  <a:pt x="93" y="65"/>
                                </a:lnTo>
                                <a:lnTo>
                                  <a:pt x="94" y="64"/>
                                </a:lnTo>
                                <a:lnTo>
                                  <a:pt x="95" y="63"/>
                                </a:lnTo>
                                <a:lnTo>
                                  <a:pt x="95" y="61"/>
                                </a:lnTo>
                                <a:lnTo>
                                  <a:pt x="95" y="60"/>
                                </a:lnTo>
                                <a:lnTo>
                                  <a:pt x="97" y="59"/>
                                </a:lnTo>
                                <a:lnTo>
                                  <a:pt x="97" y="57"/>
                                </a:lnTo>
                                <a:lnTo>
                                  <a:pt x="97" y="56"/>
                                </a:lnTo>
                                <a:lnTo>
                                  <a:pt x="97" y="55"/>
                                </a:lnTo>
                                <a:lnTo>
                                  <a:pt x="97" y="53"/>
                                </a:lnTo>
                                <a:lnTo>
                                  <a:pt x="97" y="52"/>
                                </a:lnTo>
                                <a:lnTo>
                                  <a:pt x="97" y="47"/>
                                </a:lnTo>
                                <a:lnTo>
                                  <a:pt x="95" y="41"/>
                                </a:lnTo>
                                <a:lnTo>
                                  <a:pt x="93" y="37"/>
                                </a:lnTo>
                                <a:lnTo>
                                  <a:pt x="91" y="35"/>
                                </a:lnTo>
                                <a:lnTo>
                                  <a:pt x="89" y="33"/>
                                </a:lnTo>
                                <a:lnTo>
                                  <a:pt x="85" y="31"/>
                                </a:lnTo>
                                <a:lnTo>
                                  <a:pt x="79" y="29"/>
                                </a:lnTo>
                                <a:lnTo>
                                  <a:pt x="73" y="28"/>
                                </a:lnTo>
                                <a:lnTo>
                                  <a:pt x="66" y="27"/>
                                </a:lnTo>
                                <a:lnTo>
                                  <a:pt x="70" y="32"/>
                                </a:lnTo>
                                <a:lnTo>
                                  <a:pt x="74" y="37"/>
                                </a:lnTo>
                                <a:lnTo>
                                  <a:pt x="75" y="43"/>
                                </a:lnTo>
                                <a:lnTo>
                                  <a:pt x="77" y="48"/>
                                </a:lnTo>
                                <a:lnTo>
                                  <a:pt x="77" y="53"/>
                                </a:lnTo>
                                <a:lnTo>
                                  <a:pt x="75" y="59"/>
                                </a:lnTo>
                                <a:lnTo>
                                  <a:pt x="73" y="63"/>
                                </a:lnTo>
                                <a:lnTo>
                                  <a:pt x="69" y="67"/>
                                </a:lnTo>
                                <a:lnTo>
                                  <a:pt x="65" y="71"/>
                                </a:lnTo>
                                <a:lnTo>
                                  <a:pt x="59" y="72"/>
                                </a:lnTo>
                                <a:lnTo>
                                  <a:pt x="53" y="75"/>
                                </a:lnTo>
                                <a:lnTo>
                                  <a:pt x="45" y="75"/>
                                </a:lnTo>
                                <a:lnTo>
                                  <a:pt x="39" y="75"/>
                                </a:lnTo>
                                <a:lnTo>
                                  <a:pt x="33" y="73"/>
                                </a:lnTo>
                                <a:lnTo>
                                  <a:pt x="27" y="71"/>
                                </a:lnTo>
                                <a:lnTo>
                                  <a:pt x="22" y="69"/>
                                </a:lnTo>
                                <a:lnTo>
                                  <a:pt x="17" y="67"/>
                                </a:lnTo>
                                <a:lnTo>
                                  <a:pt x="13" y="63"/>
                                </a:lnTo>
                                <a:lnTo>
                                  <a:pt x="9" y="59"/>
                                </a:lnTo>
                                <a:lnTo>
                                  <a:pt x="6" y="55"/>
                                </a:lnTo>
                                <a:lnTo>
                                  <a:pt x="4" y="51"/>
                                </a:lnTo>
                                <a:lnTo>
                                  <a:pt x="1" y="45"/>
                                </a:lnTo>
                                <a:lnTo>
                                  <a:pt x="0" y="41"/>
                                </a:lnTo>
                                <a:lnTo>
                                  <a:pt x="0" y="37"/>
                                </a:lnTo>
                                <a:lnTo>
                                  <a:pt x="1" y="31"/>
                                </a:lnTo>
                                <a:lnTo>
                                  <a:pt x="4" y="24"/>
                                </a:lnTo>
                                <a:lnTo>
                                  <a:pt x="8" y="19"/>
                                </a:lnTo>
                                <a:lnTo>
                                  <a:pt x="13" y="15"/>
                                </a:lnTo>
                                <a:lnTo>
                                  <a:pt x="1" y="12"/>
                                </a:lnTo>
                                <a:lnTo>
                                  <a:pt x="1" y="0"/>
                                </a:lnTo>
                                <a:lnTo>
                                  <a:pt x="74" y="15"/>
                                </a:lnTo>
                                <a:lnTo>
                                  <a:pt x="79" y="16"/>
                                </a:lnTo>
                                <a:lnTo>
                                  <a:pt x="86" y="17"/>
                                </a:lnTo>
                                <a:lnTo>
                                  <a:pt x="90" y="20"/>
                                </a:lnTo>
                                <a:lnTo>
                                  <a:pt x="94" y="21"/>
                                </a:lnTo>
                                <a:lnTo>
                                  <a:pt x="97" y="24"/>
                                </a:lnTo>
                                <a:lnTo>
                                  <a:pt x="99" y="27"/>
                                </a:lnTo>
                                <a:lnTo>
                                  <a:pt x="102" y="29"/>
                                </a:lnTo>
                                <a:lnTo>
                                  <a:pt x="103" y="33"/>
                                </a:lnTo>
                                <a:lnTo>
                                  <a:pt x="105" y="37"/>
                                </a:lnTo>
                                <a:lnTo>
                                  <a:pt x="106" y="41"/>
                                </a:lnTo>
                                <a:lnTo>
                                  <a:pt x="107" y="47"/>
                                </a:lnTo>
                                <a:lnTo>
                                  <a:pt x="107" y="51"/>
                                </a:lnTo>
                                <a:lnTo>
                                  <a:pt x="107" y="55"/>
                                </a:lnTo>
                                <a:lnTo>
                                  <a:pt x="107" y="59"/>
                                </a:lnTo>
                                <a:lnTo>
                                  <a:pt x="106" y="63"/>
                                </a:lnTo>
                                <a:lnTo>
                                  <a:pt x="106" y="65"/>
                                </a:lnTo>
                                <a:lnTo>
                                  <a:pt x="105" y="69"/>
                                </a:lnTo>
                                <a:lnTo>
                                  <a:pt x="103" y="72"/>
                                </a:lnTo>
                                <a:lnTo>
                                  <a:pt x="101" y="75"/>
                                </a:lnTo>
                                <a:lnTo>
                                  <a:pt x="99" y="76"/>
                                </a:lnTo>
                                <a:lnTo>
                                  <a:pt x="97" y="77"/>
                                </a:lnTo>
                                <a:lnTo>
                                  <a:pt x="94" y="77"/>
                                </a:lnTo>
                                <a:lnTo>
                                  <a:pt x="90" y="78"/>
                                </a:lnTo>
                                <a:lnTo>
                                  <a:pt x="87" y="78"/>
                                </a:lnTo>
                                <a:lnTo>
                                  <a:pt x="86" y="78"/>
                                </a:lnTo>
                                <a:lnTo>
                                  <a:pt x="85" y="78"/>
                                </a:lnTo>
                                <a:lnTo>
                                  <a:pt x="83" y="78"/>
                                </a:lnTo>
                                <a:lnTo>
                                  <a:pt x="85" y="78"/>
                                </a:lnTo>
                                <a:close/>
                                <a:moveTo>
                                  <a:pt x="43" y="61"/>
                                </a:moveTo>
                                <a:lnTo>
                                  <a:pt x="47" y="61"/>
                                </a:lnTo>
                                <a:lnTo>
                                  <a:pt x="50" y="60"/>
                                </a:lnTo>
                                <a:lnTo>
                                  <a:pt x="53" y="60"/>
                                </a:lnTo>
                                <a:lnTo>
                                  <a:pt x="55" y="60"/>
                                </a:lnTo>
                                <a:lnTo>
                                  <a:pt x="58" y="60"/>
                                </a:lnTo>
                                <a:lnTo>
                                  <a:pt x="59" y="59"/>
                                </a:lnTo>
                                <a:lnTo>
                                  <a:pt x="62" y="56"/>
                                </a:lnTo>
                                <a:lnTo>
                                  <a:pt x="63" y="55"/>
                                </a:lnTo>
                                <a:lnTo>
                                  <a:pt x="63" y="53"/>
                                </a:lnTo>
                                <a:lnTo>
                                  <a:pt x="65" y="52"/>
                                </a:lnTo>
                                <a:lnTo>
                                  <a:pt x="65" y="51"/>
                                </a:lnTo>
                                <a:lnTo>
                                  <a:pt x="65" y="49"/>
                                </a:lnTo>
                                <a:lnTo>
                                  <a:pt x="66" y="48"/>
                                </a:lnTo>
                                <a:lnTo>
                                  <a:pt x="66" y="47"/>
                                </a:lnTo>
                                <a:lnTo>
                                  <a:pt x="66" y="45"/>
                                </a:lnTo>
                                <a:lnTo>
                                  <a:pt x="66" y="43"/>
                                </a:lnTo>
                                <a:lnTo>
                                  <a:pt x="65" y="39"/>
                                </a:lnTo>
                                <a:lnTo>
                                  <a:pt x="63" y="36"/>
                                </a:lnTo>
                                <a:lnTo>
                                  <a:pt x="62" y="33"/>
                                </a:lnTo>
                                <a:lnTo>
                                  <a:pt x="59" y="31"/>
                                </a:lnTo>
                                <a:lnTo>
                                  <a:pt x="57" y="28"/>
                                </a:lnTo>
                                <a:lnTo>
                                  <a:pt x="53" y="25"/>
                                </a:lnTo>
                                <a:lnTo>
                                  <a:pt x="49" y="23"/>
                                </a:lnTo>
                                <a:lnTo>
                                  <a:pt x="45" y="21"/>
                                </a:lnTo>
                                <a:lnTo>
                                  <a:pt x="41" y="20"/>
                                </a:lnTo>
                                <a:lnTo>
                                  <a:pt x="35" y="19"/>
                                </a:lnTo>
                                <a:lnTo>
                                  <a:pt x="31" y="19"/>
                                </a:lnTo>
                                <a:lnTo>
                                  <a:pt x="27" y="19"/>
                                </a:lnTo>
                                <a:lnTo>
                                  <a:pt x="23" y="20"/>
                                </a:lnTo>
                                <a:lnTo>
                                  <a:pt x="20" y="23"/>
                                </a:lnTo>
                                <a:lnTo>
                                  <a:pt x="17" y="24"/>
                                </a:lnTo>
                                <a:lnTo>
                                  <a:pt x="14" y="27"/>
                                </a:lnTo>
                                <a:lnTo>
                                  <a:pt x="12" y="29"/>
                                </a:lnTo>
                                <a:lnTo>
                                  <a:pt x="10" y="33"/>
                                </a:lnTo>
                                <a:lnTo>
                                  <a:pt x="10" y="37"/>
                                </a:lnTo>
                                <a:lnTo>
                                  <a:pt x="10" y="39"/>
                                </a:lnTo>
                                <a:lnTo>
                                  <a:pt x="12" y="41"/>
                                </a:lnTo>
                                <a:lnTo>
                                  <a:pt x="12" y="43"/>
                                </a:lnTo>
                                <a:lnTo>
                                  <a:pt x="13" y="45"/>
                                </a:lnTo>
                                <a:lnTo>
                                  <a:pt x="14" y="48"/>
                                </a:lnTo>
                                <a:lnTo>
                                  <a:pt x="17" y="49"/>
                                </a:lnTo>
                                <a:lnTo>
                                  <a:pt x="18" y="52"/>
                                </a:lnTo>
                                <a:lnTo>
                                  <a:pt x="21" y="55"/>
                                </a:lnTo>
                                <a:lnTo>
                                  <a:pt x="23" y="56"/>
                                </a:lnTo>
                                <a:lnTo>
                                  <a:pt x="26" y="59"/>
                                </a:lnTo>
                                <a:lnTo>
                                  <a:pt x="30" y="60"/>
                                </a:lnTo>
                                <a:lnTo>
                                  <a:pt x="33" y="60"/>
                                </a:lnTo>
                                <a:lnTo>
                                  <a:pt x="37" y="60"/>
                                </a:lnTo>
                                <a:lnTo>
                                  <a:pt x="39" y="60"/>
                                </a:lnTo>
                                <a:lnTo>
                                  <a:pt x="42" y="61"/>
                                </a:lnTo>
                                <a:lnTo>
                                  <a:pt x="43"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3" name="Freeform 2719"/>
                        <wps:cNvSpPr>
                          <a:spLocks/>
                        </wps:cNvSpPr>
                        <wps:spPr bwMode="auto">
                          <a:xfrm>
                            <a:off x="9508" y="10018"/>
                            <a:ext cx="107" cy="39"/>
                          </a:xfrm>
                          <a:custGeom>
                            <a:avLst/>
                            <a:gdLst>
                              <a:gd name="T0" fmla="*/ 95 w 107"/>
                              <a:gd name="T1" fmla="*/ 11 h 39"/>
                              <a:gd name="T2" fmla="*/ 107 w 107"/>
                              <a:gd name="T3" fmla="*/ 15 h 39"/>
                              <a:gd name="T4" fmla="*/ 107 w 107"/>
                              <a:gd name="T5" fmla="*/ 16 h 39"/>
                              <a:gd name="T6" fmla="*/ 107 w 107"/>
                              <a:gd name="T7" fmla="*/ 19 h 39"/>
                              <a:gd name="T8" fmla="*/ 107 w 107"/>
                              <a:gd name="T9" fmla="*/ 20 h 39"/>
                              <a:gd name="T10" fmla="*/ 107 w 107"/>
                              <a:gd name="T11" fmla="*/ 23 h 39"/>
                              <a:gd name="T12" fmla="*/ 107 w 107"/>
                              <a:gd name="T13" fmla="*/ 27 h 39"/>
                              <a:gd name="T14" fmla="*/ 105 w 107"/>
                              <a:gd name="T15" fmla="*/ 31 h 39"/>
                              <a:gd name="T16" fmla="*/ 105 w 107"/>
                              <a:gd name="T17" fmla="*/ 34 h 39"/>
                              <a:gd name="T18" fmla="*/ 104 w 107"/>
                              <a:gd name="T19" fmla="*/ 36 h 39"/>
                              <a:gd name="T20" fmla="*/ 103 w 107"/>
                              <a:gd name="T21" fmla="*/ 38 h 39"/>
                              <a:gd name="T22" fmla="*/ 100 w 107"/>
                              <a:gd name="T23" fmla="*/ 38 h 39"/>
                              <a:gd name="T24" fmla="*/ 99 w 107"/>
                              <a:gd name="T25" fmla="*/ 39 h 39"/>
                              <a:gd name="T26" fmla="*/ 96 w 107"/>
                              <a:gd name="T27" fmla="*/ 39 h 39"/>
                              <a:gd name="T28" fmla="*/ 96 w 107"/>
                              <a:gd name="T29" fmla="*/ 39 h 39"/>
                              <a:gd name="T30" fmla="*/ 95 w 107"/>
                              <a:gd name="T31" fmla="*/ 39 h 39"/>
                              <a:gd name="T32" fmla="*/ 93 w 107"/>
                              <a:gd name="T33" fmla="*/ 39 h 39"/>
                              <a:gd name="T34" fmla="*/ 92 w 107"/>
                              <a:gd name="T35" fmla="*/ 39 h 39"/>
                              <a:gd name="T36" fmla="*/ 84 w 107"/>
                              <a:gd name="T37" fmla="*/ 38 h 39"/>
                              <a:gd name="T38" fmla="*/ 39 w 107"/>
                              <a:gd name="T39" fmla="*/ 28 h 39"/>
                              <a:gd name="T40" fmla="*/ 39 w 107"/>
                              <a:gd name="T41" fmla="*/ 39 h 39"/>
                              <a:gd name="T42" fmla="*/ 28 w 107"/>
                              <a:gd name="T43" fmla="*/ 36 h 39"/>
                              <a:gd name="T44" fmla="*/ 28 w 107"/>
                              <a:gd name="T45" fmla="*/ 27 h 39"/>
                              <a:gd name="T46" fmla="*/ 11 w 107"/>
                              <a:gd name="T47" fmla="*/ 23 h 39"/>
                              <a:gd name="T48" fmla="*/ 0 w 107"/>
                              <a:gd name="T49" fmla="*/ 7 h 39"/>
                              <a:gd name="T50" fmla="*/ 28 w 107"/>
                              <a:gd name="T51" fmla="*/ 12 h 39"/>
                              <a:gd name="T52" fmla="*/ 28 w 107"/>
                              <a:gd name="T53" fmla="*/ 0 h 39"/>
                              <a:gd name="T54" fmla="*/ 39 w 107"/>
                              <a:gd name="T55" fmla="*/ 2 h 39"/>
                              <a:gd name="T56" fmla="*/ 39 w 107"/>
                              <a:gd name="T57" fmla="*/ 15 h 39"/>
                              <a:gd name="T58" fmla="*/ 81 w 107"/>
                              <a:gd name="T59" fmla="*/ 24 h 39"/>
                              <a:gd name="T60" fmla="*/ 85 w 107"/>
                              <a:gd name="T61" fmla="*/ 24 h 39"/>
                              <a:gd name="T62" fmla="*/ 89 w 107"/>
                              <a:gd name="T63" fmla="*/ 24 h 39"/>
                              <a:gd name="T64" fmla="*/ 91 w 107"/>
                              <a:gd name="T65" fmla="*/ 26 h 39"/>
                              <a:gd name="T66" fmla="*/ 92 w 107"/>
                              <a:gd name="T67" fmla="*/ 26 h 39"/>
                              <a:gd name="T68" fmla="*/ 92 w 107"/>
                              <a:gd name="T69" fmla="*/ 26 h 39"/>
                              <a:gd name="T70" fmla="*/ 93 w 107"/>
                              <a:gd name="T71" fmla="*/ 24 h 39"/>
                              <a:gd name="T72" fmla="*/ 95 w 107"/>
                              <a:gd name="T73" fmla="*/ 24 h 39"/>
                              <a:gd name="T74" fmla="*/ 96 w 107"/>
                              <a:gd name="T75" fmla="*/ 24 h 39"/>
                              <a:gd name="T76" fmla="*/ 96 w 107"/>
                              <a:gd name="T77" fmla="*/ 24 h 39"/>
                              <a:gd name="T78" fmla="*/ 96 w 107"/>
                              <a:gd name="T79" fmla="*/ 23 h 39"/>
                              <a:gd name="T80" fmla="*/ 96 w 107"/>
                              <a:gd name="T81" fmla="*/ 22 h 39"/>
                              <a:gd name="T82" fmla="*/ 96 w 107"/>
                              <a:gd name="T83" fmla="*/ 20 h 39"/>
                              <a:gd name="T84" fmla="*/ 96 w 107"/>
                              <a:gd name="T85" fmla="*/ 18 h 39"/>
                              <a:gd name="T86" fmla="*/ 96 w 107"/>
                              <a:gd name="T87" fmla="*/ 16 h 39"/>
                              <a:gd name="T88" fmla="*/ 95 w 107"/>
                              <a:gd name="T89" fmla="*/ 14 h 39"/>
                              <a:gd name="T90" fmla="*/ 95 w 107"/>
                              <a:gd name="T91" fmla="*/ 12 h 39"/>
                              <a:gd name="T92" fmla="*/ 95 w 107"/>
                              <a:gd name="T93"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7" h="39">
                                <a:moveTo>
                                  <a:pt x="95" y="11"/>
                                </a:moveTo>
                                <a:lnTo>
                                  <a:pt x="107" y="15"/>
                                </a:lnTo>
                                <a:lnTo>
                                  <a:pt x="107" y="16"/>
                                </a:lnTo>
                                <a:lnTo>
                                  <a:pt x="107" y="19"/>
                                </a:lnTo>
                                <a:lnTo>
                                  <a:pt x="107" y="20"/>
                                </a:lnTo>
                                <a:lnTo>
                                  <a:pt x="107" y="23"/>
                                </a:lnTo>
                                <a:lnTo>
                                  <a:pt x="107" y="27"/>
                                </a:lnTo>
                                <a:lnTo>
                                  <a:pt x="105" y="31"/>
                                </a:lnTo>
                                <a:lnTo>
                                  <a:pt x="105" y="34"/>
                                </a:lnTo>
                                <a:lnTo>
                                  <a:pt x="104" y="36"/>
                                </a:lnTo>
                                <a:lnTo>
                                  <a:pt x="103" y="38"/>
                                </a:lnTo>
                                <a:lnTo>
                                  <a:pt x="100" y="38"/>
                                </a:lnTo>
                                <a:lnTo>
                                  <a:pt x="99" y="39"/>
                                </a:lnTo>
                                <a:lnTo>
                                  <a:pt x="96" y="39"/>
                                </a:lnTo>
                                <a:lnTo>
                                  <a:pt x="95" y="39"/>
                                </a:lnTo>
                                <a:lnTo>
                                  <a:pt x="93" y="39"/>
                                </a:lnTo>
                                <a:lnTo>
                                  <a:pt x="92" y="39"/>
                                </a:lnTo>
                                <a:lnTo>
                                  <a:pt x="84" y="38"/>
                                </a:lnTo>
                                <a:lnTo>
                                  <a:pt x="39" y="28"/>
                                </a:lnTo>
                                <a:lnTo>
                                  <a:pt x="39" y="39"/>
                                </a:lnTo>
                                <a:lnTo>
                                  <a:pt x="28" y="36"/>
                                </a:lnTo>
                                <a:lnTo>
                                  <a:pt x="28" y="27"/>
                                </a:lnTo>
                                <a:lnTo>
                                  <a:pt x="11" y="23"/>
                                </a:lnTo>
                                <a:lnTo>
                                  <a:pt x="0" y="7"/>
                                </a:lnTo>
                                <a:lnTo>
                                  <a:pt x="28" y="12"/>
                                </a:lnTo>
                                <a:lnTo>
                                  <a:pt x="28" y="0"/>
                                </a:lnTo>
                                <a:lnTo>
                                  <a:pt x="39" y="2"/>
                                </a:lnTo>
                                <a:lnTo>
                                  <a:pt x="39" y="15"/>
                                </a:lnTo>
                                <a:lnTo>
                                  <a:pt x="81" y="24"/>
                                </a:lnTo>
                                <a:lnTo>
                                  <a:pt x="85" y="24"/>
                                </a:lnTo>
                                <a:lnTo>
                                  <a:pt x="89" y="24"/>
                                </a:lnTo>
                                <a:lnTo>
                                  <a:pt x="91" y="26"/>
                                </a:lnTo>
                                <a:lnTo>
                                  <a:pt x="92" y="26"/>
                                </a:lnTo>
                                <a:lnTo>
                                  <a:pt x="93" y="24"/>
                                </a:lnTo>
                                <a:lnTo>
                                  <a:pt x="95" y="24"/>
                                </a:lnTo>
                                <a:lnTo>
                                  <a:pt x="96" y="24"/>
                                </a:lnTo>
                                <a:lnTo>
                                  <a:pt x="96" y="23"/>
                                </a:lnTo>
                                <a:lnTo>
                                  <a:pt x="96" y="22"/>
                                </a:lnTo>
                                <a:lnTo>
                                  <a:pt x="96" y="20"/>
                                </a:lnTo>
                                <a:lnTo>
                                  <a:pt x="96" y="18"/>
                                </a:lnTo>
                                <a:lnTo>
                                  <a:pt x="96" y="16"/>
                                </a:lnTo>
                                <a:lnTo>
                                  <a:pt x="95" y="14"/>
                                </a:lnTo>
                                <a:lnTo>
                                  <a:pt x="95" y="12"/>
                                </a:lnTo>
                                <a:lnTo>
                                  <a:pt x="9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4" name="Freeform 2720"/>
                        <wps:cNvSpPr>
                          <a:spLocks/>
                        </wps:cNvSpPr>
                        <wps:spPr bwMode="auto">
                          <a:xfrm>
                            <a:off x="9507" y="9947"/>
                            <a:ext cx="108" cy="73"/>
                          </a:xfrm>
                          <a:custGeom>
                            <a:avLst/>
                            <a:gdLst>
                              <a:gd name="T0" fmla="*/ 106 w 108"/>
                              <a:gd name="T1" fmla="*/ 73 h 73"/>
                              <a:gd name="T2" fmla="*/ 0 w 108"/>
                              <a:gd name="T3" fmla="*/ 51 h 73"/>
                              <a:gd name="T4" fmla="*/ 1 w 108"/>
                              <a:gd name="T5" fmla="*/ 38 h 73"/>
                              <a:gd name="T6" fmla="*/ 43 w 108"/>
                              <a:gd name="T7" fmla="*/ 46 h 73"/>
                              <a:gd name="T8" fmla="*/ 40 w 108"/>
                              <a:gd name="T9" fmla="*/ 43 h 73"/>
                              <a:gd name="T10" fmla="*/ 37 w 108"/>
                              <a:gd name="T11" fmla="*/ 39 h 73"/>
                              <a:gd name="T12" fmla="*/ 35 w 108"/>
                              <a:gd name="T13" fmla="*/ 35 h 73"/>
                              <a:gd name="T14" fmla="*/ 33 w 108"/>
                              <a:gd name="T15" fmla="*/ 33 h 73"/>
                              <a:gd name="T16" fmla="*/ 33 w 108"/>
                              <a:gd name="T17" fmla="*/ 31 h 73"/>
                              <a:gd name="T18" fmla="*/ 32 w 108"/>
                              <a:gd name="T19" fmla="*/ 30 h 73"/>
                              <a:gd name="T20" fmla="*/ 31 w 108"/>
                              <a:gd name="T21" fmla="*/ 29 h 73"/>
                              <a:gd name="T22" fmla="*/ 31 w 108"/>
                              <a:gd name="T23" fmla="*/ 27 h 73"/>
                              <a:gd name="T24" fmla="*/ 31 w 108"/>
                              <a:gd name="T25" fmla="*/ 26 h 73"/>
                              <a:gd name="T26" fmla="*/ 31 w 108"/>
                              <a:gd name="T27" fmla="*/ 23 h 73"/>
                              <a:gd name="T28" fmla="*/ 29 w 108"/>
                              <a:gd name="T29" fmla="*/ 22 h 73"/>
                              <a:gd name="T30" fmla="*/ 29 w 108"/>
                              <a:gd name="T31" fmla="*/ 21 h 73"/>
                              <a:gd name="T32" fmla="*/ 29 w 108"/>
                              <a:gd name="T33" fmla="*/ 16 h 73"/>
                              <a:gd name="T34" fmla="*/ 31 w 108"/>
                              <a:gd name="T35" fmla="*/ 12 h 73"/>
                              <a:gd name="T36" fmla="*/ 33 w 108"/>
                              <a:gd name="T37" fmla="*/ 8 h 73"/>
                              <a:gd name="T38" fmla="*/ 35 w 108"/>
                              <a:gd name="T39" fmla="*/ 5 h 73"/>
                              <a:gd name="T40" fmla="*/ 37 w 108"/>
                              <a:gd name="T41" fmla="*/ 4 h 73"/>
                              <a:gd name="T42" fmla="*/ 40 w 108"/>
                              <a:gd name="T43" fmla="*/ 1 h 73"/>
                              <a:gd name="T44" fmla="*/ 44 w 108"/>
                              <a:gd name="T45" fmla="*/ 0 h 73"/>
                              <a:gd name="T46" fmla="*/ 48 w 108"/>
                              <a:gd name="T47" fmla="*/ 0 h 73"/>
                              <a:gd name="T48" fmla="*/ 51 w 108"/>
                              <a:gd name="T49" fmla="*/ 0 h 73"/>
                              <a:gd name="T50" fmla="*/ 53 w 108"/>
                              <a:gd name="T51" fmla="*/ 1 h 73"/>
                              <a:gd name="T52" fmla="*/ 57 w 108"/>
                              <a:gd name="T53" fmla="*/ 1 h 73"/>
                              <a:gd name="T54" fmla="*/ 62 w 108"/>
                              <a:gd name="T55" fmla="*/ 2 h 73"/>
                              <a:gd name="T56" fmla="*/ 108 w 108"/>
                              <a:gd name="T57" fmla="*/ 12 h 73"/>
                              <a:gd name="T58" fmla="*/ 106 w 108"/>
                              <a:gd name="T59" fmla="*/ 25 h 73"/>
                              <a:gd name="T60" fmla="*/ 61 w 108"/>
                              <a:gd name="T61" fmla="*/ 16 h 73"/>
                              <a:gd name="T62" fmla="*/ 56 w 108"/>
                              <a:gd name="T63" fmla="*/ 14 h 73"/>
                              <a:gd name="T64" fmla="*/ 53 w 108"/>
                              <a:gd name="T65" fmla="*/ 14 h 73"/>
                              <a:gd name="T66" fmla="*/ 51 w 108"/>
                              <a:gd name="T67" fmla="*/ 13 h 73"/>
                              <a:gd name="T68" fmla="*/ 49 w 108"/>
                              <a:gd name="T69" fmla="*/ 13 h 73"/>
                              <a:gd name="T70" fmla="*/ 48 w 108"/>
                              <a:gd name="T71" fmla="*/ 13 h 73"/>
                              <a:gd name="T72" fmla="*/ 45 w 108"/>
                              <a:gd name="T73" fmla="*/ 14 h 73"/>
                              <a:gd name="T74" fmla="*/ 44 w 108"/>
                              <a:gd name="T75" fmla="*/ 14 h 73"/>
                              <a:gd name="T76" fmla="*/ 43 w 108"/>
                              <a:gd name="T77" fmla="*/ 16 h 73"/>
                              <a:gd name="T78" fmla="*/ 41 w 108"/>
                              <a:gd name="T79" fmla="*/ 17 h 73"/>
                              <a:gd name="T80" fmla="*/ 41 w 108"/>
                              <a:gd name="T81" fmla="*/ 19 h 73"/>
                              <a:gd name="T82" fmla="*/ 40 w 108"/>
                              <a:gd name="T83" fmla="*/ 21 h 73"/>
                              <a:gd name="T84" fmla="*/ 40 w 108"/>
                              <a:gd name="T85" fmla="*/ 23 h 73"/>
                              <a:gd name="T86" fmla="*/ 40 w 108"/>
                              <a:gd name="T87" fmla="*/ 26 h 73"/>
                              <a:gd name="T88" fmla="*/ 41 w 108"/>
                              <a:gd name="T89" fmla="*/ 30 h 73"/>
                              <a:gd name="T90" fmla="*/ 43 w 108"/>
                              <a:gd name="T91" fmla="*/ 34 h 73"/>
                              <a:gd name="T92" fmla="*/ 44 w 108"/>
                              <a:gd name="T93" fmla="*/ 37 h 73"/>
                              <a:gd name="T94" fmla="*/ 47 w 108"/>
                              <a:gd name="T95" fmla="*/ 39 h 73"/>
                              <a:gd name="T96" fmla="*/ 49 w 108"/>
                              <a:gd name="T97" fmla="*/ 42 h 73"/>
                              <a:gd name="T98" fmla="*/ 52 w 108"/>
                              <a:gd name="T99" fmla="*/ 45 h 73"/>
                              <a:gd name="T100" fmla="*/ 54 w 108"/>
                              <a:gd name="T101" fmla="*/ 47 h 73"/>
                              <a:gd name="T102" fmla="*/ 57 w 108"/>
                              <a:gd name="T103" fmla="*/ 49 h 73"/>
                              <a:gd name="T104" fmla="*/ 62 w 108"/>
                              <a:gd name="T105" fmla="*/ 50 h 73"/>
                              <a:gd name="T106" fmla="*/ 68 w 108"/>
                              <a:gd name="T107" fmla="*/ 51 h 73"/>
                              <a:gd name="T108" fmla="*/ 74 w 108"/>
                              <a:gd name="T109" fmla="*/ 53 h 73"/>
                              <a:gd name="T110" fmla="*/ 108 w 108"/>
                              <a:gd name="T111" fmla="*/ 61 h 73"/>
                              <a:gd name="T112" fmla="*/ 106 w 108"/>
                              <a:gd name="T11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8" h="73">
                                <a:moveTo>
                                  <a:pt x="106" y="73"/>
                                </a:moveTo>
                                <a:lnTo>
                                  <a:pt x="0" y="51"/>
                                </a:lnTo>
                                <a:lnTo>
                                  <a:pt x="1" y="38"/>
                                </a:lnTo>
                                <a:lnTo>
                                  <a:pt x="43" y="46"/>
                                </a:lnTo>
                                <a:lnTo>
                                  <a:pt x="40" y="43"/>
                                </a:lnTo>
                                <a:lnTo>
                                  <a:pt x="37" y="39"/>
                                </a:lnTo>
                                <a:lnTo>
                                  <a:pt x="35" y="35"/>
                                </a:lnTo>
                                <a:lnTo>
                                  <a:pt x="33" y="33"/>
                                </a:lnTo>
                                <a:lnTo>
                                  <a:pt x="33" y="31"/>
                                </a:lnTo>
                                <a:lnTo>
                                  <a:pt x="32" y="30"/>
                                </a:lnTo>
                                <a:lnTo>
                                  <a:pt x="31" y="29"/>
                                </a:lnTo>
                                <a:lnTo>
                                  <a:pt x="31" y="27"/>
                                </a:lnTo>
                                <a:lnTo>
                                  <a:pt x="31" y="26"/>
                                </a:lnTo>
                                <a:lnTo>
                                  <a:pt x="31" y="23"/>
                                </a:lnTo>
                                <a:lnTo>
                                  <a:pt x="29" y="22"/>
                                </a:lnTo>
                                <a:lnTo>
                                  <a:pt x="29" y="21"/>
                                </a:lnTo>
                                <a:lnTo>
                                  <a:pt x="29" y="16"/>
                                </a:lnTo>
                                <a:lnTo>
                                  <a:pt x="31" y="12"/>
                                </a:lnTo>
                                <a:lnTo>
                                  <a:pt x="33" y="8"/>
                                </a:lnTo>
                                <a:lnTo>
                                  <a:pt x="35" y="5"/>
                                </a:lnTo>
                                <a:lnTo>
                                  <a:pt x="37" y="4"/>
                                </a:lnTo>
                                <a:lnTo>
                                  <a:pt x="40" y="1"/>
                                </a:lnTo>
                                <a:lnTo>
                                  <a:pt x="44" y="0"/>
                                </a:lnTo>
                                <a:lnTo>
                                  <a:pt x="48" y="0"/>
                                </a:lnTo>
                                <a:lnTo>
                                  <a:pt x="51" y="0"/>
                                </a:lnTo>
                                <a:lnTo>
                                  <a:pt x="53" y="1"/>
                                </a:lnTo>
                                <a:lnTo>
                                  <a:pt x="57" y="1"/>
                                </a:lnTo>
                                <a:lnTo>
                                  <a:pt x="62" y="2"/>
                                </a:lnTo>
                                <a:lnTo>
                                  <a:pt x="108" y="12"/>
                                </a:lnTo>
                                <a:lnTo>
                                  <a:pt x="106" y="25"/>
                                </a:lnTo>
                                <a:lnTo>
                                  <a:pt x="61" y="16"/>
                                </a:lnTo>
                                <a:lnTo>
                                  <a:pt x="56" y="14"/>
                                </a:lnTo>
                                <a:lnTo>
                                  <a:pt x="53" y="14"/>
                                </a:lnTo>
                                <a:lnTo>
                                  <a:pt x="51" y="13"/>
                                </a:lnTo>
                                <a:lnTo>
                                  <a:pt x="49" y="13"/>
                                </a:lnTo>
                                <a:lnTo>
                                  <a:pt x="48" y="13"/>
                                </a:lnTo>
                                <a:lnTo>
                                  <a:pt x="45" y="14"/>
                                </a:lnTo>
                                <a:lnTo>
                                  <a:pt x="44" y="14"/>
                                </a:lnTo>
                                <a:lnTo>
                                  <a:pt x="43" y="16"/>
                                </a:lnTo>
                                <a:lnTo>
                                  <a:pt x="41" y="17"/>
                                </a:lnTo>
                                <a:lnTo>
                                  <a:pt x="41" y="19"/>
                                </a:lnTo>
                                <a:lnTo>
                                  <a:pt x="40" y="21"/>
                                </a:lnTo>
                                <a:lnTo>
                                  <a:pt x="40" y="23"/>
                                </a:lnTo>
                                <a:lnTo>
                                  <a:pt x="40" y="26"/>
                                </a:lnTo>
                                <a:lnTo>
                                  <a:pt x="41" y="30"/>
                                </a:lnTo>
                                <a:lnTo>
                                  <a:pt x="43" y="34"/>
                                </a:lnTo>
                                <a:lnTo>
                                  <a:pt x="44" y="37"/>
                                </a:lnTo>
                                <a:lnTo>
                                  <a:pt x="47" y="39"/>
                                </a:lnTo>
                                <a:lnTo>
                                  <a:pt x="49" y="42"/>
                                </a:lnTo>
                                <a:lnTo>
                                  <a:pt x="52" y="45"/>
                                </a:lnTo>
                                <a:lnTo>
                                  <a:pt x="54" y="47"/>
                                </a:lnTo>
                                <a:lnTo>
                                  <a:pt x="57" y="49"/>
                                </a:lnTo>
                                <a:lnTo>
                                  <a:pt x="62" y="50"/>
                                </a:lnTo>
                                <a:lnTo>
                                  <a:pt x="68" y="51"/>
                                </a:lnTo>
                                <a:lnTo>
                                  <a:pt x="74" y="53"/>
                                </a:lnTo>
                                <a:lnTo>
                                  <a:pt x="108" y="61"/>
                                </a:lnTo>
                                <a:lnTo>
                                  <a:pt x="106"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5" name="Freeform 2721"/>
                        <wps:cNvSpPr>
                          <a:spLocks/>
                        </wps:cNvSpPr>
                        <wps:spPr bwMode="auto">
                          <a:xfrm>
                            <a:off x="9536" y="9860"/>
                            <a:ext cx="79" cy="72"/>
                          </a:xfrm>
                          <a:custGeom>
                            <a:avLst/>
                            <a:gdLst>
                              <a:gd name="T0" fmla="*/ 64 w 79"/>
                              <a:gd name="T1" fmla="*/ 24 h 72"/>
                              <a:gd name="T2" fmla="*/ 71 w 79"/>
                              <a:gd name="T3" fmla="*/ 31 h 72"/>
                              <a:gd name="T4" fmla="*/ 75 w 79"/>
                              <a:gd name="T5" fmla="*/ 39 h 72"/>
                              <a:gd name="T6" fmla="*/ 77 w 79"/>
                              <a:gd name="T7" fmla="*/ 47 h 72"/>
                              <a:gd name="T8" fmla="*/ 79 w 79"/>
                              <a:gd name="T9" fmla="*/ 53 h 72"/>
                              <a:gd name="T10" fmla="*/ 79 w 79"/>
                              <a:gd name="T11" fmla="*/ 57 h 72"/>
                              <a:gd name="T12" fmla="*/ 77 w 79"/>
                              <a:gd name="T13" fmla="*/ 61 h 72"/>
                              <a:gd name="T14" fmla="*/ 76 w 79"/>
                              <a:gd name="T15" fmla="*/ 64 h 72"/>
                              <a:gd name="T16" fmla="*/ 75 w 79"/>
                              <a:gd name="T17" fmla="*/ 67 h 72"/>
                              <a:gd name="T18" fmla="*/ 72 w 79"/>
                              <a:gd name="T19" fmla="*/ 68 h 72"/>
                              <a:gd name="T20" fmla="*/ 69 w 79"/>
                              <a:gd name="T21" fmla="*/ 71 h 72"/>
                              <a:gd name="T22" fmla="*/ 65 w 79"/>
                              <a:gd name="T23" fmla="*/ 72 h 72"/>
                              <a:gd name="T24" fmla="*/ 61 w 79"/>
                              <a:gd name="T25" fmla="*/ 72 h 72"/>
                              <a:gd name="T26" fmla="*/ 59 w 79"/>
                              <a:gd name="T27" fmla="*/ 72 h 72"/>
                              <a:gd name="T28" fmla="*/ 56 w 79"/>
                              <a:gd name="T29" fmla="*/ 71 h 72"/>
                              <a:gd name="T30" fmla="*/ 51 w 79"/>
                              <a:gd name="T31" fmla="*/ 71 h 72"/>
                              <a:gd name="T32" fmla="*/ 45 w 79"/>
                              <a:gd name="T33" fmla="*/ 71 h 72"/>
                              <a:gd name="T34" fmla="*/ 0 w 79"/>
                              <a:gd name="T35" fmla="*/ 61 h 72"/>
                              <a:gd name="T36" fmla="*/ 0 w 79"/>
                              <a:gd name="T37" fmla="*/ 48 h 72"/>
                              <a:gd name="T38" fmla="*/ 51 w 79"/>
                              <a:gd name="T39" fmla="*/ 59 h 72"/>
                              <a:gd name="T40" fmla="*/ 53 w 79"/>
                              <a:gd name="T41" fmla="*/ 59 h 72"/>
                              <a:gd name="T42" fmla="*/ 56 w 79"/>
                              <a:gd name="T43" fmla="*/ 59 h 72"/>
                              <a:gd name="T44" fmla="*/ 57 w 79"/>
                              <a:gd name="T45" fmla="*/ 59 h 72"/>
                              <a:gd name="T46" fmla="*/ 60 w 79"/>
                              <a:gd name="T47" fmla="*/ 59 h 72"/>
                              <a:gd name="T48" fmla="*/ 61 w 79"/>
                              <a:gd name="T49" fmla="*/ 59 h 72"/>
                              <a:gd name="T50" fmla="*/ 64 w 79"/>
                              <a:gd name="T51" fmla="*/ 57 h 72"/>
                              <a:gd name="T52" fmla="*/ 65 w 79"/>
                              <a:gd name="T53" fmla="*/ 57 h 72"/>
                              <a:gd name="T54" fmla="*/ 67 w 79"/>
                              <a:gd name="T55" fmla="*/ 57 h 72"/>
                              <a:gd name="T56" fmla="*/ 67 w 79"/>
                              <a:gd name="T57" fmla="*/ 56 h 72"/>
                              <a:gd name="T58" fmla="*/ 68 w 79"/>
                              <a:gd name="T59" fmla="*/ 53 h 72"/>
                              <a:gd name="T60" fmla="*/ 68 w 79"/>
                              <a:gd name="T61" fmla="*/ 52 h 72"/>
                              <a:gd name="T62" fmla="*/ 68 w 79"/>
                              <a:gd name="T63" fmla="*/ 49 h 72"/>
                              <a:gd name="T64" fmla="*/ 68 w 79"/>
                              <a:gd name="T65" fmla="*/ 47 h 72"/>
                              <a:gd name="T66" fmla="*/ 68 w 79"/>
                              <a:gd name="T67" fmla="*/ 44 h 72"/>
                              <a:gd name="T68" fmla="*/ 67 w 79"/>
                              <a:gd name="T69" fmla="*/ 41 h 72"/>
                              <a:gd name="T70" fmla="*/ 67 w 79"/>
                              <a:gd name="T71" fmla="*/ 39 h 72"/>
                              <a:gd name="T72" fmla="*/ 65 w 79"/>
                              <a:gd name="T73" fmla="*/ 36 h 72"/>
                              <a:gd name="T74" fmla="*/ 64 w 79"/>
                              <a:gd name="T75" fmla="*/ 35 h 72"/>
                              <a:gd name="T76" fmla="*/ 61 w 79"/>
                              <a:gd name="T77" fmla="*/ 32 h 72"/>
                              <a:gd name="T78" fmla="*/ 60 w 79"/>
                              <a:gd name="T79" fmla="*/ 31 h 72"/>
                              <a:gd name="T80" fmla="*/ 57 w 79"/>
                              <a:gd name="T81" fmla="*/ 29 h 72"/>
                              <a:gd name="T82" fmla="*/ 55 w 79"/>
                              <a:gd name="T83" fmla="*/ 27 h 72"/>
                              <a:gd name="T84" fmla="*/ 51 w 79"/>
                              <a:gd name="T85" fmla="*/ 25 h 72"/>
                              <a:gd name="T86" fmla="*/ 48 w 79"/>
                              <a:gd name="T87" fmla="*/ 24 h 72"/>
                              <a:gd name="T88" fmla="*/ 45 w 79"/>
                              <a:gd name="T89" fmla="*/ 24 h 72"/>
                              <a:gd name="T90" fmla="*/ 43 w 79"/>
                              <a:gd name="T91" fmla="*/ 23 h 72"/>
                              <a:gd name="T92" fmla="*/ 39 w 79"/>
                              <a:gd name="T93" fmla="*/ 21 h 72"/>
                              <a:gd name="T94" fmla="*/ 35 w 79"/>
                              <a:gd name="T95" fmla="*/ 20 h 72"/>
                              <a:gd name="T96" fmla="*/ 0 w 79"/>
                              <a:gd name="T97" fmla="*/ 13 h 72"/>
                              <a:gd name="T98" fmla="*/ 0 w 79"/>
                              <a:gd name="T99" fmla="*/ 0 h 72"/>
                              <a:gd name="T100" fmla="*/ 77 w 79"/>
                              <a:gd name="T101" fmla="*/ 16 h 72"/>
                              <a:gd name="T102" fmla="*/ 77 w 79"/>
                              <a:gd name="T103" fmla="*/ 28 h 72"/>
                              <a:gd name="T104" fmla="*/ 64 w 79"/>
                              <a:gd name="T105" fmla="*/ 2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9" h="72">
                                <a:moveTo>
                                  <a:pt x="64" y="24"/>
                                </a:moveTo>
                                <a:lnTo>
                                  <a:pt x="71" y="31"/>
                                </a:lnTo>
                                <a:lnTo>
                                  <a:pt x="75" y="39"/>
                                </a:lnTo>
                                <a:lnTo>
                                  <a:pt x="77" y="47"/>
                                </a:lnTo>
                                <a:lnTo>
                                  <a:pt x="79" y="53"/>
                                </a:lnTo>
                                <a:lnTo>
                                  <a:pt x="79" y="57"/>
                                </a:lnTo>
                                <a:lnTo>
                                  <a:pt x="77" y="61"/>
                                </a:lnTo>
                                <a:lnTo>
                                  <a:pt x="76" y="64"/>
                                </a:lnTo>
                                <a:lnTo>
                                  <a:pt x="75" y="67"/>
                                </a:lnTo>
                                <a:lnTo>
                                  <a:pt x="72" y="68"/>
                                </a:lnTo>
                                <a:lnTo>
                                  <a:pt x="69" y="71"/>
                                </a:lnTo>
                                <a:lnTo>
                                  <a:pt x="65" y="72"/>
                                </a:lnTo>
                                <a:lnTo>
                                  <a:pt x="61" y="72"/>
                                </a:lnTo>
                                <a:lnTo>
                                  <a:pt x="59" y="72"/>
                                </a:lnTo>
                                <a:lnTo>
                                  <a:pt x="56" y="71"/>
                                </a:lnTo>
                                <a:lnTo>
                                  <a:pt x="51" y="71"/>
                                </a:lnTo>
                                <a:lnTo>
                                  <a:pt x="45" y="71"/>
                                </a:lnTo>
                                <a:lnTo>
                                  <a:pt x="0" y="61"/>
                                </a:lnTo>
                                <a:lnTo>
                                  <a:pt x="0" y="48"/>
                                </a:lnTo>
                                <a:lnTo>
                                  <a:pt x="51" y="59"/>
                                </a:lnTo>
                                <a:lnTo>
                                  <a:pt x="53" y="59"/>
                                </a:lnTo>
                                <a:lnTo>
                                  <a:pt x="56" y="59"/>
                                </a:lnTo>
                                <a:lnTo>
                                  <a:pt x="57" y="59"/>
                                </a:lnTo>
                                <a:lnTo>
                                  <a:pt x="60" y="59"/>
                                </a:lnTo>
                                <a:lnTo>
                                  <a:pt x="61" y="59"/>
                                </a:lnTo>
                                <a:lnTo>
                                  <a:pt x="64" y="57"/>
                                </a:lnTo>
                                <a:lnTo>
                                  <a:pt x="65" y="57"/>
                                </a:lnTo>
                                <a:lnTo>
                                  <a:pt x="67" y="57"/>
                                </a:lnTo>
                                <a:lnTo>
                                  <a:pt x="67" y="56"/>
                                </a:lnTo>
                                <a:lnTo>
                                  <a:pt x="68" y="53"/>
                                </a:lnTo>
                                <a:lnTo>
                                  <a:pt x="68" y="52"/>
                                </a:lnTo>
                                <a:lnTo>
                                  <a:pt x="68" y="49"/>
                                </a:lnTo>
                                <a:lnTo>
                                  <a:pt x="68" y="47"/>
                                </a:lnTo>
                                <a:lnTo>
                                  <a:pt x="68" y="44"/>
                                </a:lnTo>
                                <a:lnTo>
                                  <a:pt x="67" y="41"/>
                                </a:lnTo>
                                <a:lnTo>
                                  <a:pt x="67" y="39"/>
                                </a:lnTo>
                                <a:lnTo>
                                  <a:pt x="65" y="36"/>
                                </a:lnTo>
                                <a:lnTo>
                                  <a:pt x="64" y="35"/>
                                </a:lnTo>
                                <a:lnTo>
                                  <a:pt x="61" y="32"/>
                                </a:lnTo>
                                <a:lnTo>
                                  <a:pt x="60" y="31"/>
                                </a:lnTo>
                                <a:lnTo>
                                  <a:pt x="57" y="29"/>
                                </a:lnTo>
                                <a:lnTo>
                                  <a:pt x="55" y="27"/>
                                </a:lnTo>
                                <a:lnTo>
                                  <a:pt x="51" y="25"/>
                                </a:lnTo>
                                <a:lnTo>
                                  <a:pt x="48" y="24"/>
                                </a:lnTo>
                                <a:lnTo>
                                  <a:pt x="45" y="24"/>
                                </a:lnTo>
                                <a:lnTo>
                                  <a:pt x="43" y="23"/>
                                </a:lnTo>
                                <a:lnTo>
                                  <a:pt x="39" y="21"/>
                                </a:lnTo>
                                <a:lnTo>
                                  <a:pt x="35" y="20"/>
                                </a:lnTo>
                                <a:lnTo>
                                  <a:pt x="0" y="13"/>
                                </a:lnTo>
                                <a:lnTo>
                                  <a:pt x="0" y="0"/>
                                </a:lnTo>
                                <a:lnTo>
                                  <a:pt x="77" y="16"/>
                                </a:lnTo>
                                <a:lnTo>
                                  <a:pt x="77" y="28"/>
                                </a:lnTo>
                                <a:lnTo>
                                  <a:pt x="6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6" name="Freeform 2722"/>
                        <wps:cNvSpPr>
                          <a:spLocks noEditPoints="1"/>
                        </wps:cNvSpPr>
                        <wps:spPr bwMode="auto">
                          <a:xfrm>
                            <a:off x="9499" y="9778"/>
                            <a:ext cx="144" cy="81"/>
                          </a:xfrm>
                          <a:custGeom>
                            <a:avLst/>
                            <a:gdLst>
                              <a:gd name="T0" fmla="*/ 130 w 144"/>
                              <a:gd name="T1" fmla="*/ 81 h 81"/>
                              <a:gd name="T2" fmla="*/ 132 w 144"/>
                              <a:gd name="T3" fmla="*/ 77 h 81"/>
                              <a:gd name="T4" fmla="*/ 132 w 144"/>
                              <a:gd name="T5" fmla="*/ 73 h 81"/>
                              <a:gd name="T6" fmla="*/ 132 w 144"/>
                              <a:gd name="T7" fmla="*/ 69 h 81"/>
                              <a:gd name="T8" fmla="*/ 130 w 144"/>
                              <a:gd name="T9" fmla="*/ 66 h 81"/>
                              <a:gd name="T10" fmla="*/ 126 w 144"/>
                              <a:gd name="T11" fmla="*/ 64 h 81"/>
                              <a:gd name="T12" fmla="*/ 121 w 144"/>
                              <a:gd name="T13" fmla="*/ 60 h 81"/>
                              <a:gd name="T14" fmla="*/ 37 w 144"/>
                              <a:gd name="T15" fmla="*/ 68 h 81"/>
                              <a:gd name="T16" fmla="*/ 76 w 144"/>
                              <a:gd name="T17" fmla="*/ 48 h 81"/>
                              <a:gd name="T18" fmla="*/ 94 w 144"/>
                              <a:gd name="T19" fmla="*/ 46 h 81"/>
                              <a:gd name="T20" fmla="*/ 37 w 144"/>
                              <a:gd name="T21" fmla="*/ 0 h 81"/>
                              <a:gd name="T22" fmla="*/ 129 w 144"/>
                              <a:gd name="T23" fmla="*/ 50 h 81"/>
                              <a:gd name="T24" fmla="*/ 137 w 144"/>
                              <a:gd name="T25" fmla="*/ 57 h 81"/>
                              <a:gd name="T26" fmla="*/ 141 w 144"/>
                              <a:gd name="T27" fmla="*/ 62 h 81"/>
                              <a:gd name="T28" fmla="*/ 144 w 144"/>
                              <a:gd name="T29" fmla="*/ 69 h 81"/>
                              <a:gd name="T30" fmla="*/ 144 w 144"/>
                              <a:gd name="T31" fmla="*/ 74 h 81"/>
                              <a:gd name="T32" fmla="*/ 142 w 144"/>
                              <a:gd name="T33" fmla="*/ 78 h 81"/>
                              <a:gd name="T34" fmla="*/ 144 w 144"/>
                              <a:gd name="T35" fmla="*/ 81 h 81"/>
                              <a:gd name="T36" fmla="*/ 37 w 144"/>
                              <a:gd name="T37" fmla="*/ 38 h 81"/>
                              <a:gd name="T38" fmla="*/ 32 w 144"/>
                              <a:gd name="T39" fmla="*/ 37 h 81"/>
                              <a:gd name="T40" fmla="*/ 29 w 144"/>
                              <a:gd name="T41" fmla="*/ 36 h 81"/>
                              <a:gd name="T42" fmla="*/ 28 w 144"/>
                              <a:gd name="T43" fmla="*/ 36 h 81"/>
                              <a:gd name="T44" fmla="*/ 25 w 144"/>
                              <a:gd name="T45" fmla="*/ 33 h 81"/>
                              <a:gd name="T46" fmla="*/ 19 w 144"/>
                              <a:gd name="T47" fmla="*/ 26 h 81"/>
                              <a:gd name="T48" fmla="*/ 17 w 144"/>
                              <a:gd name="T49" fmla="*/ 25 h 81"/>
                              <a:gd name="T50" fmla="*/ 16 w 144"/>
                              <a:gd name="T51" fmla="*/ 25 h 81"/>
                              <a:gd name="T52" fmla="*/ 15 w 144"/>
                              <a:gd name="T53" fmla="*/ 24 h 81"/>
                              <a:gd name="T54" fmla="*/ 13 w 144"/>
                              <a:gd name="T55" fmla="*/ 24 h 81"/>
                              <a:gd name="T56" fmla="*/ 13 w 144"/>
                              <a:gd name="T57" fmla="*/ 22 h 81"/>
                              <a:gd name="T58" fmla="*/ 12 w 144"/>
                              <a:gd name="T59" fmla="*/ 22 h 81"/>
                              <a:gd name="T60" fmla="*/ 12 w 144"/>
                              <a:gd name="T61" fmla="*/ 22 h 81"/>
                              <a:gd name="T62" fmla="*/ 9 w 144"/>
                              <a:gd name="T63" fmla="*/ 25 h 81"/>
                              <a:gd name="T64" fmla="*/ 9 w 144"/>
                              <a:gd name="T65" fmla="*/ 26 h 81"/>
                              <a:gd name="T66" fmla="*/ 7 w 144"/>
                              <a:gd name="T67" fmla="*/ 29 h 81"/>
                              <a:gd name="T68" fmla="*/ 7 w 144"/>
                              <a:gd name="T69" fmla="*/ 32 h 81"/>
                              <a:gd name="T70" fmla="*/ 9 w 144"/>
                              <a:gd name="T71" fmla="*/ 37 h 81"/>
                              <a:gd name="T72" fmla="*/ 12 w 144"/>
                              <a:gd name="T73" fmla="*/ 38 h 81"/>
                              <a:gd name="T74" fmla="*/ 16 w 144"/>
                              <a:gd name="T75" fmla="*/ 40 h 81"/>
                              <a:gd name="T76" fmla="*/ 16 w 144"/>
                              <a:gd name="T77" fmla="*/ 50 h 81"/>
                              <a:gd name="T78" fmla="*/ 11 w 144"/>
                              <a:gd name="T79" fmla="*/ 48 h 81"/>
                              <a:gd name="T80" fmla="*/ 5 w 144"/>
                              <a:gd name="T81" fmla="*/ 44 h 81"/>
                              <a:gd name="T82" fmla="*/ 1 w 144"/>
                              <a:gd name="T83" fmla="*/ 37 h 81"/>
                              <a:gd name="T84" fmla="*/ 0 w 144"/>
                              <a:gd name="T85" fmla="*/ 29 h 81"/>
                              <a:gd name="T86" fmla="*/ 0 w 144"/>
                              <a:gd name="T87" fmla="*/ 24 h 81"/>
                              <a:gd name="T88" fmla="*/ 4 w 144"/>
                              <a:gd name="T89" fmla="*/ 18 h 81"/>
                              <a:gd name="T90" fmla="*/ 7 w 144"/>
                              <a:gd name="T91" fmla="*/ 14 h 81"/>
                              <a:gd name="T92" fmla="*/ 11 w 144"/>
                              <a:gd name="T93" fmla="*/ 12 h 81"/>
                              <a:gd name="T94" fmla="*/ 13 w 144"/>
                              <a:gd name="T95" fmla="*/ 12 h 81"/>
                              <a:gd name="T96" fmla="*/ 16 w 144"/>
                              <a:gd name="T97" fmla="*/ 13 h 81"/>
                              <a:gd name="T98" fmla="*/ 19 w 144"/>
                              <a:gd name="T99" fmla="*/ 13 h 81"/>
                              <a:gd name="T100" fmla="*/ 23 w 144"/>
                              <a:gd name="T101" fmla="*/ 16 h 81"/>
                              <a:gd name="T102" fmla="*/ 23 w 144"/>
                              <a:gd name="T103" fmla="*/ 17 h 81"/>
                              <a:gd name="T104" fmla="*/ 24 w 144"/>
                              <a:gd name="T105" fmla="*/ 20 h 81"/>
                              <a:gd name="T106" fmla="*/ 24 w 144"/>
                              <a:gd name="T107" fmla="*/ 20 h 81"/>
                              <a:gd name="T108" fmla="*/ 27 w 144"/>
                              <a:gd name="T109" fmla="*/ 22 h 81"/>
                              <a:gd name="T110" fmla="*/ 27 w 144"/>
                              <a:gd name="T111" fmla="*/ 24 h 81"/>
                              <a:gd name="T112" fmla="*/ 29 w 144"/>
                              <a:gd name="T113" fmla="*/ 26 h 81"/>
                              <a:gd name="T114" fmla="*/ 31 w 144"/>
                              <a:gd name="T115" fmla="*/ 28 h 81"/>
                              <a:gd name="T116" fmla="*/ 33 w 144"/>
                              <a:gd name="T117" fmla="*/ 29 h 81"/>
                              <a:gd name="T118" fmla="*/ 37 w 144"/>
                              <a:gd name="T119"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4" h="81">
                                <a:moveTo>
                                  <a:pt x="144" y="81"/>
                                </a:moveTo>
                                <a:lnTo>
                                  <a:pt x="130" y="81"/>
                                </a:lnTo>
                                <a:lnTo>
                                  <a:pt x="130" y="78"/>
                                </a:lnTo>
                                <a:lnTo>
                                  <a:pt x="132" y="77"/>
                                </a:lnTo>
                                <a:lnTo>
                                  <a:pt x="132" y="74"/>
                                </a:lnTo>
                                <a:lnTo>
                                  <a:pt x="132" y="73"/>
                                </a:lnTo>
                                <a:lnTo>
                                  <a:pt x="132" y="72"/>
                                </a:lnTo>
                                <a:lnTo>
                                  <a:pt x="132" y="69"/>
                                </a:lnTo>
                                <a:lnTo>
                                  <a:pt x="130" y="68"/>
                                </a:lnTo>
                                <a:lnTo>
                                  <a:pt x="130" y="66"/>
                                </a:lnTo>
                                <a:lnTo>
                                  <a:pt x="129" y="65"/>
                                </a:lnTo>
                                <a:lnTo>
                                  <a:pt x="126" y="64"/>
                                </a:lnTo>
                                <a:lnTo>
                                  <a:pt x="124" y="61"/>
                                </a:lnTo>
                                <a:lnTo>
                                  <a:pt x="121" y="60"/>
                                </a:lnTo>
                                <a:lnTo>
                                  <a:pt x="114" y="56"/>
                                </a:lnTo>
                                <a:lnTo>
                                  <a:pt x="37" y="68"/>
                                </a:lnTo>
                                <a:lnTo>
                                  <a:pt x="37" y="54"/>
                                </a:lnTo>
                                <a:lnTo>
                                  <a:pt x="76" y="48"/>
                                </a:lnTo>
                                <a:lnTo>
                                  <a:pt x="88" y="48"/>
                                </a:lnTo>
                                <a:lnTo>
                                  <a:pt x="94" y="46"/>
                                </a:lnTo>
                                <a:lnTo>
                                  <a:pt x="36" y="13"/>
                                </a:lnTo>
                                <a:lnTo>
                                  <a:pt x="37" y="0"/>
                                </a:lnTo>
                                <a:lnTo>
                                  <a:pt x="124" y="48"/>
                                </a:lnTo>
                                <a:lnTo>
                                  <a:pt x="129" y="50"/>
                                </a:lnTo>
                                <a:lnTo>
                                  <a:pt x="134" y="54"/>
                                </a:lnTo>
                                <a:lnTo>
                                  <a:pt x="137" y="57"/>
                                </a:lnTo>
                                <a:lnTo>
                                  <a:pt x="140" y="60"/>
                                </a:lnTo>
                                <a:lnTo>
                                  <a:pt x="141" y="62"/>
                                </a:lnTo>
                                <a:lnTo>
                                  <a:pt x="142" y="65"/>
                                </a:lnTo>
                                <a:lnTo>
                                  <a:pt x="144" y="69"/>
                                </a:lnTo>
                                <a:lnTo>
                                  <a:pt x="144" y="73"/>
                                </a:lnTo>
                                <a:lnTo>
                                  <a:pt x="144" y="74"/>
                                </a:lnTo>
                                <a:lnTo>
                                  <a:pt x="144" y="77"/>
                                </a:lnTo>
                                <a:lnTo>
                                  <a:pt x="142" y="78"/>
                                </a:lnTo>
                                <a:lnTo>
                                  <a:pt x="142" y="81"/>
                                </a:lnTo>
                                <a:lnTo>
                                  <a:pt x="144" y="81"/>
                                </a:lnTo>
                                <a:close/>
                                <a:moveTo>
                                  <a:pt x="37" y="29"/>
                                </a:moveTo>
                                <a:lnTo>
                                  <a:pt x="37" y="38"/>
                                </a:lnTo>
                                <a:lnTo>
                                  <a:pt x="33" y="37"/>
                                </a:lnTo>
                                <a:lnTo>
                                  <a:pt x="32" y="37"/>
                                </a:lnTo>
                                <a:lnTo>
                                  <a:pt x="31" y="36"/>
                                </a:lnTo>
                                <a:lnTo>
                                  <a:pt x="29" y="36"/>
                                </a:lnTo>
                                <a:lnTo>
                                  <a:pt x="28" y="36"/>
                                </a:lnTo>
                                <a:lnTo>
                                  <a:pt x="27" y="34"/>
                                </a:lnTo>
                                <a:lnTo>
                                  <a:pt x="25" y="33"/>
                                </a:lnTo>
                                <a:lnTo>
                                  <a:pt x="19" y="26"/>
                                </a:lnTo>
                                <a:lnTo>
                                  <a:pt x="17" y="25"/>
                                </a:lnTo>
                                <a:lnTo>
                                  <a:pt x="16" y="25"/>
                                </a:lnTo>
                                <a:lnTo>
                                  <a:pt x="15" y="24"/>
                                </a:lnTo>
                                <a:lnTo>
                                  <a:pt x="13" y="24"/>
                                </a:lnTo>
                                <a:lnTo>
                                  <a:pt x="13" y="22"/>
                                </a:lnTo>
                                <a:lnTo>
                                  <a:pt x="12" y="22"/>
                                </a:lnTo>
                                <a:lnTo>
                                  <a:pt x="11" y="24"/>
                                </a:lnTo>
                                <a:lnTo>
                                  <a:pt x="9" y="25"/>
                                </a:lnTo>
                                <a:lnTo>
                                  <a:pt x="9" y="26"/>
                                </a:lnTo>
                                <a:lnTo>
                                  <a:pt x="8" y="28"/>
                                </a:lnTo>
                                <a:lnTo>
                                  <a:pt x="7" y="29"/>
                                </a:lnTo>
                                <a:lnTo>
                                  <a:pt x="7" y="32"/>
                                </a:lnTo>
                                <a:lnTo>
                                  <a:pt x="8" y="34"/>
                                </a:lnTo>
                                <a:lnTo>
                                  <a:pt x="9" y="37"/>
                                </a:lnTo>
                                <a:lnTo>
                                  <a:pt x="11" y="38"/>
                                </a:lnTo>
                                <a:lnTo>
                                  <a:pt x="12" y="38"/>
                                </a:lnTo>
                                <a:lnTo>
                                  <a:pt x="15" y="38"/>
                                </a:lnTo>
                                <a:lnTo>
                                  <a:pt x="16" y="40"/>
                                </a:lnTo>
                                <a:lnTo>
                                  <a:pt x="16" y="50"/>
                                </a:lnTo>
                                <a:lnTo>
                                  <a:pt x="13" y="49"/>
                                </a:lnTo>
                                <a:lnTo>
                                  <a:pt x="11" y="48"/>
                                </a:lnTo>
                                <a:lnTo>
                                  <a:pt x="8" y="46"/>
                                </a:lnTo>
                                <a:lnTo>
                                  <a:pt x="5" y="44"/>
                                </a:lnTo>
                                <a:lnTo>
                                  <a:pt x="4" y="41"/>
                                </a:lnTo>
                                <a:lnTo>
                                  <a:pt x="1" y="37"/>
                                </a:lnTo>
                                <a:lnTo>
                                  <a:pt x="0" y="33"/>
                                </a:lnTo>
                                <a:lnTo>
                                  <a:pt x="0" y="29"/>
                                </a:lnTo>
                                <a:lnTo>
                                  <a:pt x="0" y="26"/>
                                </a:lnTo>
                                <a:lnTo>
                                  <a:pt x="0" y="24"/>
                                </a:lnTo>
                                <a:lnTo>
                                  <a:pt x="1" y="21"/>
                                </a:lnTo>
                                <a:lnTo>
                                  <a:pt x="4" y="18"/>
                                </a:lnTo>
                                <a:lnTo>
                                  <a:pt x="5" y="16"/>
                                </a:lnTo>
                                <a:lnTo>
                                  <a:pt x="7" y="14"/>
                                </a:lnTo>
                                <a:lnTo>
                                  <a:pt x="9" y="13"/>
                                </a:lnTo>
                                <a:lnTo>
                                  <a:pt x="11" y="12"/>
                                </a:lnTo>
                                <a:lnTo>
                                  <a:pt x="12" y="12"/>
                                </a:lnTo>
                                <a:lnTo>
                                  <a:pt x="13" y="12"/>
                                </a:lnTo>
                                <a:lnTo>
                                  <a:pt x="15" y="12"/>
                                </a:lnTo>
                                <a:lnTo>
                                  <a:pt x="16" y="13"/>
                                </a:lnTo>
                                <a:lnTo>
                                  <a:pt x="17" y="13"/>
                                </a:lnTo>
                                <a:lnTo>
                                  <a:pt x="19" y="13"/>
                                </a:lnTo>
                                <a:lnTo>
                                  <a:pt x="21" y="14"/>
                                </a:lnTo>
                                <a:lnTo>
                                  <a:pt x="23" y="16"/>
                                </a:lnTo>
                                <a:lnTo>
                                  <a:pt x="23" y="17"/>
                                </a:lnTo>
                                <a:lnTo>
                                  <a:pt x="24" y="18"/>
                                </a:lnTo>
                                <a:lnTo>
                                  <a:pt x="24" y="20"/>
                                </a:lnTo>
                                <a:lnTo>
                                  <a:pt x="25" y="21"/>
                                </a:lnTo>
                                <a:lnTo>
                                  <a:pt x="27" y="22"/>
                                </a:lnTo>
                                <a:lnTo>
                                  <a:pt x="27" y="24"/>
                                </a:lnTo>
                                <a:lnTo>
                                  <a:pt x="28" y="25"/>
                                </a:lnTo>
                                <a:lnTo>
                                  <a:pt x="29" y="26"/>
                                </a:lnTo>
                                <a:lnTo>
                                  <a:pt x="31" y="28"/>
                                </a:lnTo>
                                <a:lnTo>
                                  <a:pt x="32" y="28"/>
                                </a:lnTo>
                                <a:lnTo>
                                  <a:pt x="33" y="29"/>
                                </a:lnTo>
                                <a:lnTo>
                                  <a:pt x="3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7" name="Freeform 2723"/>
                        <wps:cNvSpPr>
                          <a:spLocks/>
                        </wps:cNvSpPr>
                        <wps:spPr bwMode="auto">
                          <a:xfrm>
                            <a:off x="9507" y="9697"/>
                            <a:ext cx="106" cy="38"/>
                          </a:xfrm>
                          <a:custGeom>
                            <a:avLst/>
                            <a:gdLst>
                              <a:gd name="T0" fmla="*/ 94 w 106"/>
                              <a:gd name="T1" fmla="*/ 10 h 38"/>
                              <a:gd name="T2" fmla="*/ 106 w 106"/>
                              <a:gd name="T3" fmla="*/ 14 h 38"/>
                              <a:gd name="T4" fmla="*/ 106 w 106"/>
                              <a:gd name="T5" fmla="*/ 16 h 38"/>
                              <a:gd name="T6" fmla="*/ 106 w 106"/>
                              <a:gd name="T7" fmla="*/ 18 h 38"/>
                              <a:gd name="T8" fmla="*/ 106 w 106"/>
                              <a:gd name="T9" fmla="*/ 20 h 38"/>
                              <a:gd name="T10" fmla="*/ 106 w 106"/>
                              <a:gd name="T11" fmla="*/ 22 h 38"/>
                              <a:gd name="T12" fmla="*/ 106 w 106"/>
                              <a:gd name="T13" fmla="*/ 26 h 38"/>
                              <a:gd name="T14" fmla="*/ 105 w 106"/>
                              <a:gd name="T15" fmla="*/ 30 h 38"/>
                              <a:gd name="T16" fmla="*/ 105 w 106"/>
                              <a:gd name="T17" fmla="*/ 33 h 38"/>
                              <a:gd name="T18" fmla="*/ 104 w 106"/>
                              <a:gd name="T19" fmla="*/ 36 h 38"/>
                              <a:gd name="T20" fmla="*/ 102 w 106"/>
                              <a:gd name="T21" fmla="*/ 37 h 38"/>
                              <a:gd name="T22" fmla="*/ 100 w 106"/>
                              <a:gd name="T23" fmla="*/ 37 h 38"/>
                              <a:gd name="T24" fmla="*/ 98 w 106"/>
                              <a:gd name="T25" fmla="*/ 38 h 38"/>
                              <a:gd name="T26" fmla="*/ 96 w 106"/>
                              <a:gd name="T27" fmla="*/ 38 h 38"/>
                              <a:gd name="T28" fmla="*/ 96 w 106"/>
                              <a:gd name="T29" fmla="*/ 38 h 38"/>
                              <a:gd name="T30" fmla="*/ 94 w 106"/>
                              <a:gd name="T31" fmla="*/ 38 h 38"/>
                              <a:gd name="T32" fmla="*/ 93 w 106"/>
                              <a:gd name="T33" fmla="*/ 38 h 38"/>
                              <a:gd name="T34" fmla="*/ 92 w 106"/>
                              <a:gd name="T35" fmla="*/ 38 h 38"/>
                              <a:gd name="T36" fmla="*/ 84 w 106"/>
                              <a:gd name="T37" fmla="*/ 37 h 38"/>
                              <a:gd name="T38" fmla="*/ 39 w 106"/>
                              <a:gd name="T39" fmla="*/ 28 h 38"/>
                              <a:gd name="T40" fmla="*/ 39 w 106"/>
                              <a:gd name="T41" fmla="*/ 38 h 38"/>
                              <a:gd name="T42" fmla="*/ 28 w 106"/>
                              <a:gd name="T43" fmla="*/ 36 h 38"/>
                              <a:gd name="T44" fmla="*/ 28 w 106"/>
                              <a:gd name="T45" fmla="*/ 26 h 38"/>
                              <a:gd name="T46" fmla="*/ 11 w 106"/>
                              <a:gd name="T47" fmla="*/ 22 h 38"/>
                              <a:gd name="T48" fmla="*/ 0 w 106"/>
                              <a:gd name="T49" fmla="*/ 6 h 38"/>
                              <a:gd name="T50" fmla="*/ 28 w 106"/>
                              <a:gd name="T51" fmla="*/ 12 h 38"/>
                              <a:gd name="T52" fmla="*/ 28 w 106"/>
                              <a:gd name="T53" fmla="*/ 0 h 38"/>
                              <a:gd name="T54" fmla="*/ 39 w 106"/>
                              <a:gd name="T55" fmla="*/ 1 h 38"/>
                              <a:gd name="T56" fmla="*/ 39 w 106"/>
                              <a:gd name="T57" fmla="*/ 14 h 38"/>
                              <a:gd name="T58" fmla="*/ 81 w 106"/>
                              <a:gd name="T59" fmla="*/ 24 h 38"/>
                              <a:gd name="T60" fmla="*/ 85 w 106"/>
                              <a:gd name="T61" fmla="*/ 24 h 38"/>
                              <a:gd name="T62" fmla="*/ 89 w 106"/>
                              <a:gd name="T63" fmla="*/ 24 h 38"/>
                              <a:gd name="T64" fmla="*/ 90 w 106"/>
                              <a:gd name="T65" fmla="*/ 25 h 38"/>
                              <a:gd name="T66" fmla="*/ 92 w 106"/>
                              <a:gd name="T67" fmla="*/ 25 h 38"/>
                              <a:gd name="T68" fmla="*/ 92 w 106"/>
                              <a:gd name="T69" fmla="*/ 25 h 38"/>
                              <a:gd name="T70" fmla="*/ 93 w 106"/>
                              <a:gd name="T71" fmla="*/ 24 h 38"/>
                              <a:gd name="T72" fmla="*/ 94 w 106"/>
                              <a:gd name="T73" fmla="*/ 24 h 38"/>
                              <a:gd name="T74" fmla="*/ 96 w 106"/>
                              <a:gd name="T75" fmla="*/ 24 h 38"/>
                              <a:gd name="T76" fmla="*/ 96 w 106"/>
                              <a:gd name="T77" fmla="*/ 24 h 38"/>
                              <a:gd name="T78" fmla="*/ 96 w 106"/>
                              <a:gd name="T79" fmla="*/ 22 h 38"/>
                              <a:gd name="T80" fmla="*/ 96 w 106"/>
                              <a:gd name="T81" fmla="*/ 21 h 38"/>
                              <a:gd name="T82" fmla="*/ 96 w 106"/>
                              <a:gd name="T83" fmla="*/ 20 h 38"/>
                              <a:gd name="T84" fmla="*/ 96 w 106"/>
                              <a:gd name="T85" fmla="*/ 17 h 38"/>
                              <a:gd name="T86" fmla="*/ 96 w 106"/>
                              <a:gd name="T87" fmla="*/ 16 h 38"/>
                              <a:gd name="T88" fmla="*/ 94 w 106"/>
                              <a:gd name="T89" fmla="*/ 13 h 38"/>
                              <a:gd name="T90" fmla="*/ 94 w 106"/>
                              <a:gd name="T91" fmla="*/ 12 h 38"/>
                              <a:gd name="T92" fmla="*/ 94 w 106"/>
                              <a:gd name="T93" fmla="*/ 1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6" h="38">
                                <a:moveTo>
                                  <a:pt x="94" y="10"/>
                                </a:moveTo>
                                <a:lnTo>
                                  <a:pt x="106" y="14"/>
                                </a:lnTo>
                                <a:lnTo>
                                  <a:pt x="106" y="16"/>
                                </a:lnTo>
                                <a:lnTo>
                                  <a:pt x="106" y="18"/>
                                </a:lnTo>
                                <a:lnTo>
                                  <a:pt x="106" y="20"/>
                                </a:lnTo>
                                <a:lnTo>
                                  <a:pt x="106" y="22"/>
                                </a:lnTo>
                                <a:lnTo>
                                  <a:pt x="106" y="26"/>
                                </a:lnTo>
                                <a:lnTo>
                                  <a:pt x="105" y="30"/>
                                </a:lnTo>
                                <a:lnTo>
                                  <a:pt x="105" y="33"/>
                                </a:lnTo>
                                <a:lnTo>
                                  <a:pt x="104" y="36"/>
                                </a:lnTo>
                                <a:lnTo>
                                  <a:pt x="102" y="37"/>
                                </a:lnTo>
                                <a:lnTo>
                                  <a:pt x="100" y="37"/>
                                </a:lnTo>
                                <a:lnTo>
                                  <a:pt x="98" y="38"/>
                                </a:lnTo>
                                <a:lnTo>
                                  <a:pt x="96" y="38"/>
                                </a:lnTo>
                                <a:lnTo>
                                  <a:pt x="94" y="38"/>
                                </a:lnTo>
                                <a:lnTo>
                                  <a:pt x="93" y="38"/>
                                </a:lnTo>
                                <a:lnTo>
                                  <a:pt x="92" y="38"/>
                                </a:lnTo>
                                <a:lnTo>
                                  <a:pt x="84" y="37"/>
                                </a:lnTo>
                                <a:lnTo>
                                  <a:pt x="39" y="28"/>
                                </a:lnTo>
                                <a:lnTo>
                                  <a:pt x="39" y="38"/>
                                </a:lnTo>
                                <a:lnTo>
                                  <a:pt x="28" y="36"/>
                                </a:lnTo>
                                <a:lnTo>
                                  <a:pt x="28" y="26"/>
                                </a:lnTo>
                                <a:lnTo>
                                  <a:pt x="11" y="22"/>
                                </a:lnTo>
                                <a:lnTo>
                                  <a:pt x="0" y="6"/>
                                </a:lnTo>
                                <a:lnTo>
                                  <a:pt x="28" y="12"/>
                                </a:lnTo>
                                <a:lnTo>
                                  <a:pt x="28" y="0"/>
                                </a:lnTo>
                                <a:lnTo>
                                  <a:pt x="39" y="1"/>
                                </a:lnTo>
                                <a:lnTo>
                                  <a:pt x="39" y="14"/>
                                </a:lnTo>
                                <a:lnTo>
                                  <a:pt x="81" y="24"/>
                                </a:lnTo>
                                <a:lnTo>
                                  <a:pt x="85" y="24"/>
                                </a:lnTo>
                                <a:lnTo>
                                  <a:pt x="89" y="24"/>
                                </a:lnTo>
                                <a:lnTo>
                                  <a:pt x="90" y="25"/>
                                </a:lnTo>
                                <a:lnTo>
                                  <a:pt x="92" y="25"/>
                                </a:lnTo>
                                <a:lnTo>
                                  <a:pt x="93" y="24"/>
                                </a:lnTo>
                                <a:lnTo>
                                  <a:pt x="94" y="24"/>
                                </a:lnTo>
                                <a:lnTo>
                                  <a:pt x="96" y="24"/>
                                </a:lnTo>
                                <a:lnTo>
                                  <a:pt x="96" y="22"/>
                                </a:lnTo>
                                <a:lnTo>
                                  <a:pt x="96" y="21"/>
                                </a:lnTo>
                                <a:lnTo>
                                  <a:pt x="96" y="20"/>
                                </a:lnTo>
                                <a:lnTo>
                                  <a:pt x="96" y="17"/>
                                </a:lnTo>
                                <a:lnTo>
                                  <a:pt x="96" y="16"/>
                                </a:lnTo>
                                <a:lnTo>
                                  <a:pt x="94" y="13"/>
                                </a:lnTo>
                                <a:lnTo>
                                  <a:pt x="94" y="12"/>
                                </a:lnTo>
                                <a:lnTo>
                                  <a:pt x="9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8" name="Freeform 2724"/>
                        <wps:cNvSpPr>
                          <a:spLocks/>
                        </wps:cNvSpPr>
                        <wps:spPr bwMode="auto">
                          <a:xfrm>
                            <a:off x="9535" y="9642"/>
                            <a:ext cx="78" cy="56"/>
                          </a:xfrm>
                          <a:custGeom>
                            <a:avLst/>
                            <a:gdLst>
                              <a:gd name="T0" fmla="*/ 77 w 78"/>
                              <a:gd name="T1" fmla="*/ 56 h 56"/>
                              <a:gd name="T2" fmla="*/ 1 w 78"/>
                              <a:gd name="T3" fmla="*/ 41 h 56"/>
                              <a:gd name="T4" fmla="*/ 1 w 78"/>
                              <a:gd name="T5" fmla="*/ 31 h 56"/>
                              <a:gd name="T6" fmla="*/ 17 w 78"/>
                              <a:gd name="T7" fmla="*/ 33 h 56"/>
                              <a:gd name="T8" fmla="*/ 13 w 78"/>
                              <a:gd name="T9" fmla="*/ 31 h 56"/>
                              <a:gd name="T10" fmla="*/ 11 w 78"/>
                              <a:gd name="T11" fmla="*/ 28 h 56"/>
                              <a:gd name="T12" fmla="*/ 8 w 78"/>
                              <a:gd name="T13" fmla="*/ 25 h 56"/>
                              <a:gd name="T14" fmla="*/ 5 w 78"/>
                              <a:gd name="T15" fmla="*/ 23 h 56"/>
                              <a:gd name="T16" fmla="*/ 4 w 78"/>
                              <a:gd name="T17" fmla="*/ 20 h 56"/>
                              <a:gd name="T18" fmla="*/ 1 w 78"/>
                              <a:gd name="T19" fmla="*/ 16 h 56"/>
                              <a:gd name="T20" fmla="*/ 0 w 78"/>
                              <a:gd name="T21" fmla="*/ 13 h 56"/>
                              <a:gd name="T22" fmla="*/ 0 w 78"/>
                              <a:gd name="T23" fmla="*/ 11 h 56"/>
                              <a:gd name="T24" fmla="*/ 0 w 78"/>
                              <a:gd name="T25" fmla="*/ 8 h 56"/>
                              <a:gd name="T26" fmla="*/ 1 w 78"/>
                              <a:gd name="T27" fmla="*/ 5 h 56"/>
                              <a:gd name="T28" fmla="*/ 3 w 78"/>
                              <a:gd name="T29" fmla="*/ 3 h 56"/>
                              <a:gd name="T30" fmla="*/ 4 w 78"/>
                              <a:gd name="T31" fmla="*/ 0 h 56"/>
                              <a:gd name="T32" fmla="*/ 15 w 78"/>
                              <a:gd name="T33" fmla="*/ 5 h 56"/>
                              <a:gd name="T34" fmla="*/ 13 w 78"/>
                              <a:gd name="T35" fmla="*/ 7 h 56"/>
                              <a:gd name="T36" fmla="*/ 13 w 78"/>
                              <a:gd name="T37" fmla="*/ 9 h 56"/>
                              <a:gd name="T38" fmla="*/ 12 w 78"/>
                              <a:gd name="T39" fmla="*/ 11 h 56"/>
                              <a:gd name="T40" fmla="*/ 12 w 78"/>
                              <a:gd name="T41" fmla="*/ 13 h 56"/>
                              <a:gd name="T42" fmla="*/ 12 w 78"/>
                              <a:gd name="T43" fmla="*/ 16 h 56"/>
                              <a:gd name="T44" fmla="*/ 15 w 78"/>
                              <a:gd name="T45" fmla="*/ 20 h 56"/>
                              <a:gd name="T46" fmla="*/ 16 w 78"/>
                              <a:gd name="T47" fmla="*/ 24 h 56"/>
                              <a:gd name="T48" fmla="*/ 20 w 78"/>
                              <a:gd name="T49" fmla="*/ 27 h 56"/>
                              <a:gd name="T50" fmla="*/ 25 w 78"/>
                              <a:gd name="T51" fmla="*/ 31 h 56"/>
                              <a:gd name="T52" fmla="*/ 30 w 78"/>
                              <a:gd name="T53" fmla="*/ 33 h 56"/>
                              <a:gd name="T54" fmla="*/ 38 w 78"/>
                              <a:gd name="T55" fmla="*/ 36 h 56"/>
                              <a:gd name="T56" fmla="*/ 48 w 78"/>
                              <a:gd name="T57" fmla="*/ 37 h 56"/>
                              <a:gd name="T58" fmla="*/ 78 w 78"/>
                              <a:gd name="T59" fmla="*/ 44 h 56"/>
                              <a:gd name="T60" fmla="*/ 77 w 78"/>
                              <a:gd name="T61"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8" h="56">
                                <a:moveTo>
                                  <a:pt x="77" y="56"/>
                                </a:moveTo>
                                <a:lnTo>
                                  <a:pt x="1" y="41"/>
                                </a:lnTo>
                                <a:lnTo>
                                  <a:pt x="1" y="31"/>
                                </a:lnTo>
                                <a:lnTo>
                                  <a:pt x="17" y="33"/>
                                </a:lnTo>
                                <a:lnTo>
                                  <a:pt x="13" y="31"/>
                                </a:lnTo>
                                <a:lnTo>
                                  <a:pt x="11" y="28"/>
                                </a:lnTo>
                                <a:lnTo>
                                  <a:pt x="8" y="25"/>
                                </a:lnTo>
                                <a:lnTo>
                                  <a:pt x="5" y="23"/>
                                </a:lnTo>
                                <a:lnTo>
                                  <a:pt x="4" y="20"/>
                                </a:lnTo>
                                <a:lnTo>
                                  <a:pt x="1" y="16"/>
                                </a:lnTo>
                                <a:lnTo>
                                  <a:pt x="0" y="13"/>
                                </a:lnTo>
                                <a:lnTo>
                                  <a:pt x="0" y="11"/>
                                </a:lnTo>
                                <a:lnTo>
                                  <a:pt x="0" y="8"/>
                                </a:lnTo>
                                <a:lnTo>
                                  <a:pt x="1" y="5"/>
                                </a:lnTo>
                                <a:lnTo>
                                  <a:pt x="3" y="3"/>
                                </a:lnTo>
                                <a:lnTo>
                                  <a:pt x="4" y="0"/>
                                </a:lnTo>
                                <a:lnTo>
                                  <a:pt x="15" y="5"/>
                                </a:lnTo>
                                <a:lnTo>
                                  <a:pt x="13" y="7"/>
                                </a:lnTo>
                                <a:lnTo>
                                  <a:pt x="13" y="9"/>
                                </a:lnTo>
                                <a:lnTo>
                                  <a:pt x="12" y="11"/>
                                </a:lnTo>
                                <a:lnTo>
                                  <a:pt x="12" y="13"/>
                                </a:lnTo>
                                <a:lnTo>
                                  <a:pt x="12" y="16"/>
                                </a:lnTo>
                                <a:lnTo>
                                  <a:pt x="15" y="20"/>
                                </a:lnTo>
                                <a:lnTo>
                                  <a:pt x="16" y="24"/>
                                </a:lnTo>
                                <a:lnTo>
                                  <a:pt x="20" y="27"/>
                                </a:lnTo>
                                <a:lnTo>
                                  <a:pt x="25" y="31"/>
                                </a:lnTo>
                                <a:lnTo>
                                  <a:pt x="30" y="33"/>
                                </a:lnTo>
                                <a:lnTo>
                                  <a:pt x="38" y="36"/>
                                </a:lnTo>
                                <a:lnTo>
                                  <a:pt x="48" y="37"/>
                                </a:lnTo>
                                <a:lnTo>
                                  <a:pt x="78" y="44"/>
                                </a:lnTo>
                                <a:lnTo>
                                  <a:pt x="77"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9" name="Freeform 2725"/>
                        <wps:cNvSpPr>
                          <a:spLocks noEditPoints="1"/>
                        </wps:cNvSpPr>
                        <wps:spPr bwMode="auto">
                          <a:xfrm>
                            <a:off x="9520" y="9553"/>
                            <a:ext cx="120" cy="90"/>
                          </a:xfrm>
                          <a:custGeom>
                            <a:avLst/>
                            <a:gdLst>
                              <a:gd name="T0" fmla="*/ 15 w 120"/>
                              <a:gd name="T1" fmla="*/ 12 h 90"/>
                              <a:gd name="T2" fmla="*/ 16 w 120"/>
                              <a:gd name="T3" fmla="*/ 13 h 90"/>
                              <a:gd name="T4" fmla="*/ 16 w 120"/>
                              <a:gd name="T5" fmla="*/ 16 h 90"/>
                              <a:gd name="T6" fmla="*/ 16 w 120"/>
                              <a:gd name="T7" fmla="*/ 17 h 90"/>
                              <a:gd name="T8" fmla="*/ 15 w 120"/>
                              <a:gd name="T9" fmla="*/ 17 h 90"/>
                              <a:gd name="T10" fmla="*/ 12 w 120"/>
                              <a:gd name="T11" fmla="*/ 19 h 90"/>
                              <a:gd name="T12" fmla="*/ 10 w 120"/>
                              <a:gd name="T13" fmla="*/ 20 h 90"/>
                              <a:gd name="T14" fmla="*/ 4 w 120"/>
                              <a:gd name="T15" fmla="*/ 19 h 90"/>
                              <a:gd name="T16" fmla="*/ 2 w 120"/>
                              <a:gd name="T17" fmla="*/ 15 h 90"/>
                              <a:gd name="T18" fmla="*/ 0 w 120"/>
                              <a:gd name="T19" fmla="*/ 11 h 90"/>
                              <a:gd name="T20" fmla="*/ 2 w 120"/>
                              <a:gd name="T21" fmla="*/ 9 h 90"/>
                              <a:gd name="T22" fmla="*/ 2 w 120"/>
                              <a:gd name="T23" fmla="*/ 8 h 90"/>
                              <a:gd name="T24" fmla="*/ 2 w 120"/>
                              <a:gd name="T25" fmla="*/ 7 h 90"/>
                              <a:gd name="T26" fmla="*/ 3 w 120"/>
                              <a:gd name="T27" fmla="*/ 5 h 90"/>
                              <a:gd name="T28" fmla="*/ 6 w 120"/>
                              <a:gd name="T29" fmla="*/ 3 h 90"/>
                              <a:gd name="T30" fmla="*/ 8 w 120"/>
                              <a:gd name="T31" fmla="*/ 1 h 90"/>
                              <a:gd name="T32" fmla="*/ 10 w 120"/>
                              <a:gd name="T33" fmla="*/ 0 h 90"/>
                              <a:gd name="T34" fmla="*/ 11 w 120"/>
                              <a:gd name="T35" fmla="*/ 0 h 90"/>
                              <a:gd name="T36" fmla="*/ 12 w 120"/>
                              <a:gd name="T37" fmla="*/ 0 h 90"/>
                              <a:gd name="T38" fmla="*/ 14 w 120"/>
                              <a:gd name="T39" fmla="*/ 0 h 90"/>
                              <a:gd name="T40" fmla="*/ 16 w 120"/>
                              <a:gd name="T41" fmla="*/ 1 h 90"/>
                              <a:gd name="T42" fmla="*/ 20 w 120"/>
                              <a:gd name="T43" fmla="*/ 4 h 90"/>
                              <a:gd name="T44" fmla="*/ 22 w 120"/>
                              <a:gd name="T45" fmla="*/ 5 h 90"/>
                              <a:gd name="T46" fmla="*/ 23 w 120"/>
                              <a:gd name="T47" fmla="*/ 7 h 90"/>
                              <a:gd name="T48" fmla="*/ 27 w 120"/>
                              <a:gd name="T49" fmla="*/ 9 h 90"/>
                              <a:gd name="T50" fmla="*/ 30 w 120"/>
                              <a:gd name="T51" fmla="*/ 13 h 90"/>
                              <a:gd name="T52" fmla="*/ 31 w 120"/>
                              <a:gd name="T53" fmla="*/ 19 h 90"/>
                              <a:gd name="T54" fmla="*/ 91 w 120"/>
                              <a:gd name="T55" fmla="*/ 35 h 90"/>
                              <a:gd name="T56" fmla="*/ 84 w 120"/>
                              <a:gd name="T57" fmla="*/ 51 h 90"/>
                              <a:gd name="T58" fmla="*/ 92 w 120"/>
                              <a:gd name="T59" fmla="*/ 72 h 90"/>
                              <a:gd name="T60" fmla="*/ 89 w 120"/>
                              <a:gd name="T61" fmla="*/ 83 h 90"/>
                              <a:gd name="T62" fmla="*/ 83 w 120"/>
                              <a:gd name="T63" fmla="*/ 89 h 90"/>
                              <a:gd name="T64" fmla="*/ 72 w 120"/>
                              <a:gd name="T65" fmla="*/ 90 h 90"/>
                              <a:gd name="T66" fmla="*/ 59 w 120"/>
                              <a:gd name="T67" fmla="*/ 89 h 90"/>
                              <a:gd name="T68" fmla="*/ 64 w 120"/>
                              <a:gd name="T69" fmla="*/ 77 h 90"/>
                              <a:gd name="T70" fmla="*/ 71 w 120"/>
                              <a:gd name="T71" fmla="*/ 77 h 90"/>
                              <a:gd name="T72" fmla="*/ 77 w 120"/>
                              <a:gd name="T73" fmla="*/ 76 h 90"/>
                              <a:gd name="T74" fmla="*/ 80 w 120"/>
                              <a:gd name="T75" fmla="*/ 75 h 90"/>
                              <a:gd name="T76" fmla="*/ 81 w 120"/>
                              <a:gd name="T77" fmla="*/ 68 h 90"/>
                              <a:gd name="T78" fmla="*/ 80 w 120"/>
                              <a:gd name="T79" fmla="*/ 60 h 90"/>
                              <a:gd name="T80" fmla="*/ 77 w 120"/>
                              <a:gd name="T81" fmla="*/ 53 h 90"/>
                              <a:gd name="T82" fmla="*/ 71 w 120"/>
                              <a:gd name="T83" fmla="*/ 48 h 90"/>
                              <a:gd name="T84" fmla="*/ 61 w 120"/>
                              <a:gd name="T85" fmla="*/ 43 h 90"/>
                              <a:gd name="T86" fmla="*/ 52 w 120"/>
                              <a:gd name="T87" fmla="*/ 40 h 90"/>
                              <a:gd name="T88" fmla="*/ 15 w 120"/>
                              <a:gd name="T89" fmla="*/ 19 h 90"/>
                              <a:gd name="T90" fmla="*/ 104 w 120"/>
                              <a:gd name="T91" fmla="*/ 72 h 90"/>
                              <a:gd name="T92" fmla="*/ 120 w 120"/>
                              <a:gd name="T93" fmla="*/ 7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0" h="90">
                                <a:moveTo>
                                  <a:pt x="22" y="19"/>
                                </a:moveTo>
                                <a:lnTo>
                                  <a:pt x="20" y="16"/>
                                </a:lnTo>
                                <a:lnTo>
                                  <a:pt x="15" y="12"/>
                                </a:lnTo>
                                <a:lnTo>
                                  <a:pt x="16" y="12"/>
                                </a:lnTo>
                                <a:lnTo>
                                  <a:pt x="16" y="13"/>
                                </a:lnTo>
                                <a:lnTo>
                                  <a:pt x="16" y="15"/>
                                </a:lnTo>
                                <a:lnTo>
                                  <a:pt x="16" y="16"/>
                                </a:lnTo>
                                <a:lnTo>
                                  <a:pt x="16" y="17"/>
                                </a:lnTo>
                                <a:lnTo>
                                  <a:pt x="15" y="17"/>
                                </a:lnTo>
                                <a:lnTo>
                                  <a:pt x="14" y="19"/>
                                </a:lnTo>
                                <a:lnTo>
                                  <a:pt x="12" y="19"/>
                                </a:lnTo>
                                <a:lnTo>
                                  <a:pt x="11" y="19"/>
                                </a:lnTo>
                                <a:lnTo>
                                  <a:pt x="10" y="20"/>
                                </a:lnTo>
                                <a:lnTo>
                                  <a:pt x="7" y="20"/>
                                </a:lnTo>
                                <a:lnTo>
                                  <a:pt x="6" y="20"/>
                                </a:lnTo>
                                <a:lnTo>
                                  <a:pt x="4" y="19"/>
                                </a:lnTo>
                                <a:lnTo>
                                  <a:pt x="3" y="17"/>
                                </a:lnTo>
                                <a:lnTo>
                                  <a:pt x="2" y="16"/>
                                </a:lnTo>
                                <a:lnTo>
                                  <a:pt x="2" y="15"/>
                                </a:lnTo>
                                <a:lnTo>
                                  <a:pt x="2" y="13"/>
                                </a:lnTo>
                                <a:lnTo>
                                  <a:pt x="0" y="12"/>
                                </a:lnTo>
                                <a:lnTo>
                                  <a:pt x="0" y="11"/>
                                </a:lnTo>
                                <a:lnTo>
                                  <a:pt x="2" y="9"/>
                                </a:lnTo>
                                <a:lnTo>
                                  <a:pt x="2" y="8"/>
                                </a:lnTo>
                                <a:lnTo>
                                  <a:pt x="2" y="7"/>
                                </a:lnTo>
                                <a:lnTo>
                                  <a:pt x="3" y="5"/>
                                </a:lnTo>
                                <a:lnTo>
                                  <a:pt x="3" y="4"/>
                                </a:lnTo>
                                <a:lnTo>
                                  <a:pt x="6" y="3"/>
                                </a:lnTo>
                                <a:lnTo>
                                  <a:pt x="7" y="1"/>
                                </a:lnTo>
                                <a:lnTo>
                                  <a:pt x="8" y="1"/>
                                </a:lnTo>
                                <a:lnTo>
                                  <a:pt x="10" y="0"/>
                                </a:lnTo>
                                <a:lnTo>
                                  <a:pt x="11" y="0"/>
                                </a:lnTo>
                                <a:lnTo>
                                  <a:pt x="12" y="0"/>
                                </a:lnTo>
                                <a:lnTo>
                                  <a:pt x="14" y="0"/>
                                </a:lnTo>
                                <a:lnTo>
                                  <a:pt x="15" y="0"/>
                                </a:lnTo>
                                <a:lnTo>
                                  <a:pt x="16" y="1"/>
                                </a:lnTo>
                                <a:lnTo>
                                  <a:pt x="18" y="1"/>
                                </a:lnTo>
                                <a:lnTo>
                                  <a:pt x="19" y="3"/>
                                </a:lnTo>
                                <a:lnTo>
                                  <a:pt x="20" y="4"/>
                                </a:lnTo>
                                <a:lnTo>
                                  <a:pt x="22" y="5"/>
                                </a:lnTo>
                                <a:lnTo>
                                  <a:pt x="23" y="7"/>
                                </a:lnTo>
                                <a:lnTo>
                                  <a:pt x="24" y="8"/>
                                </a:lnTo>
                                <a:lnTo>
                                  <a:pt x="26" y="9"/>
                                </a:lnTo>
                                <a:lnTo>
                                  <a:pt x="27" y="9"/>
                                </a:lnTo>
                                <a:lnTo>
                                  <a:pt x="27" y="11"/>
                                </a:lnTo>
                                <a:lnTo>
                                  <a:pt x="28" y="12"/>
                                </a:lnTo>
                                <a:lnTo>
                                  <a:pt x="30" y="13"/>
                                </a:lnTo>
                                <a:lnTo>
                                  <a:pt x="30" y="15"/>
                                </a:lnTo>
                                <a:lnTo>
                                  <a:pt x="30" y="16"/>
                                </a:lnTo>
                                <a:lnTo>
                                  <a:pt x="31" y="19"/>
                                </a:lnTo>
                                <a:lnTo>
                                  <a:pt x="32" y="20"/>
                                </a:lnTo>
                                <a:lnTo>
                                  <a:pt x="32" y="21"/>
                                </a:lnTo>
                                <a:lnTo>
                                  <a:pt x="91" y="35"/>
                                </a:lnTo>
                                <a:lnTo>
                                  <a:pt x="91" y="47"/>
                                </a:lnTo>
                                <a:lnTo>
                                  <a:pt x="77" y="44"/>
                                </a:lnTo>
                                <a:lnTo>
                                  <a:pt x="84" y="51"/>
                                </a:lnTo>
                                <a:lnTo>
                                  <a:pt x="88" y="57"/>
                                </a:lnTo>
                                <a:lnTo>
                                  <a:pt x="91" y="65"/>
                                </a:lnTo>
                                <a:lnTo>
                                  <a:pt x="92" y="72"/>
                                </a:lnTo>
                                <a:lnTo>
                                  <a:pt x="92" y="76"/>
                                </a:lnTo>
                                <a:lnTo>
                                  <a:pt x="91" y="80"/>
                                </a:lnTo>
                                <a:lnTo>
                                  <a:pt x="89" y="83"/>
                                </a:lnTo>
                                <a:lnTo>
                                  <a:pt x="88" y="85"/>
                                </a:lnTo>
                                <a:lnTo>
                                  <a:pt x="85" y="87"/>
                                </a:lnTo>
                                <a:lnTo>
                                  <a:pt x="83" y="89"/>
                                </a:lnTo>
                                <a:lnTo>
                                  <a:pt x="79" y="90"/>
                                </a:lnTo>
                                <a:lnTo>
                                  <a:pt x="75" y="90"/>
                                </a:lnTo>
                                <a:lnTo>
                                  <a:pt x="72" y="90"/>
                                </a:lnTo>
                                <a:lnTo>
                                  <a:pt x="69" y="89"/>
                                </a:lnTo>
                                <a:lnTo>
                                  <a:pt x="64" y="89"/>
                                </a:lnTo>
                                <a:lnTo>
                                  <a:pt x="59" y="89"/>
                                </a:lnTo>
                                <a:lnTo>
                                  <a:pt x="15" y="80"/>
                                </a:lnTo>
                                <a:lnTo>
                                  <a:pt x="15" y="67"/>
                                </a:lnTo>
                                <a:lnTo>
                                  <a:pt x="64" y="77"/>
                                </a:lnTo>
                                <a:lnTo>
                                  <a:pt x="67" y="77"/>
                                </a:lnTo>
                                <a:lnTo>
                                  <a:pt x="69" y="77"/>
                                </a:lnTo>
                                <a:lnTo>
                                  <a:pt x="71" y="77"/>
                                </a:lnTo>
                                <a:lnTo>
                                  <a:pt x="73" y="77"/>
                                </a:lnTo>
                                <a:lnTo>
                                  <a:pt x="75" y="77"/>
                                </a:lnTo>
                                <a:lnTo>
                                  <a:pt x="77" y="76"/>
                                </a:lnTo>
                                <a:lnTo>
                                  <a:pt x="79" y="76"/>
                                </a:lnTo>
                                <a:lnTo>
                                  <a:pt x="80" y="76"/>
                                </a:lnTo>
                                <a:lnTo>
                                  <a:pt x="80" y="75"/>
                                </a:lnTo>
                                <a:lnTo>
                                  <a:pt x="81" y="72"/>
                                </a:lnTo>
                                <a:lnTo>
                                  <a:pt x="81" y="71"/>
                                </a:lnTo>
                                <a:lnTo>
                                  <a:pt x="81" y="68"/>
                                </a:lnTo>
                                <a:lnTo>
                                  <a:pt x="81" y="65"/>
                                </a:lnTo>
                                <a:lnTo>
                                  <a:pt x="81" y="63"/>
                                </a:lnTo>
                                <a:lnTo>
                                  <a:pt x="80" y="60"/>
                                </a:lnTo>
                                <a:lnTo>
                                  <a:pt x="80" y="57"/>
                                </a:lnTo>
                                <a:lnTo>
                                  <a:pt x="79" y="55"/>
                                </a:lnTo>
                                <a:lnTo>
                                  <a:pt x="77" y="53"/>
                                </a:lnTo>
                                <a:lnTo>
                                  <a:pt x="75" y="51"/>
                                </a:lnTo>
                                <a:lnTo>
                                  <a:pt x="73" y="49"/>
                                </a:lnTo>
                                <a:lnTo>
                                  <a:pt x="71" y="48"/>
                                </a:lnTo>
                                <a:lnTo>
                                  <a:pt x="68" y="45"/>
                                </a:lnTo>
                                <a:lnTo>
                                  <a:pt x="64" y="44"/>
                                </a:lnTo>
                                <a:lnTo>
                                  <a:pt x="61" y="43"/>
                                </a:lnTo>
                                <a:lnTo>
                                  <a:pt x="59" y="43"/>
                                </a:lnTo>
                                <a:lnTo>
                                  <a:pt x="56" y="41"/>
                                </a:lnTo>
                                <a:lnTo>
                                  <a:pt x="52" y="40"/>
                                </a:lnTo>
                                <a:lnTo>
                                  <a:pt x="48" y="39"/>
                                </a:lnTo>
                                <a:lnTo>
                                  <a:pt x="15" y="32"/>
                                </a:lnTo>
                                <a:lnTo>
                                  <a:pt x="15" y="19"/>
                                </a:lnTo>
                                <a:lnTo>
                                  <a:pt x="22" y="19"/>
                                </a:lnTo>
                                <a:close/>
                                <a:moveTo>
                                  <a:pt x="120" y="75"/>
                                </a:moveTo>
                                <a:lnTo>
                                  <a:pt x="104" y="72"/>
                                </a:lnTo>
                                <a:lnTo>
                                  <a:pt x="105" y="59"/>
                                </a:lnTo>
                                <a:lnTo>
                                  <a:pt x="120" y="61"/>
                                </a:lnTo>
                                <a:lnTo>
                                  <a:pt x="12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0" name="Freeform 2726"/>
                        <wps:cNvSpPr>
                          <a:spLocks/>
                        </wps:cNvSpPr>
                        <wps:spPr bwMode="auto">
                          <a:xfrm>
                            <a:off x="9534" y="9496"/>
                            <a:ext cx="78" cy="66"/>
                          </a:xfrm>
                          <a:custGeom>
                            <a:avLst/>
                            <a:gdLst>
                              <a:gd name="T0" fmla="*/ 51 w 78"/>
                              <a:gd name="T1" fmla="*/ 5 h 66"/>
                              <a:gd name="T2" fmla="*/ 63 w 78"/>
                              <a:gd name="T3" fmla="*/ 11 h 66"/>
                              <a:gd name="T4" fmla="*/ 71 w 78"/>
                              <a:gd name="T5" fmla="*/ 19 h 66"/>
                              <a:gd name="T6" fmla="*/ 77 w 78"/>
                              <a:gd name="T7" fmla="*/ 28 h 66"/>
                              <a:gd name="T8" fmla="*/ 78 w 78"/>
                              <a:gd name="T9" fmla="*/ 38 h 66"/>
                              <a:gd name="T10" fmla="*/ 77 w 78"/>
                              <a:gd name="T11" fmla="*/ 50 h 66"/>
                              <a:gd name="T12" fmla="*/ 71 w 78"/>
                              <a:gd name="T13" fmla="*/ 58 h 66"/>
                              <a:gd name="T14" fmla="*/ 62 w 78"/>
                              <a:gd name="T15" fmla="*/ 64 h 66"/>
                              <a:gd name="T16" fmla="*/ 49 w 78"/>
                              <a:gd name="T17" fmla="*/ 66 h 66"/>
                              <a:gd name="T18" fmla="*/ 37 w 78"/>
                              <a:gd name="T19" fmla="*/ 65 h 66"/>
                              <a:gd name="T20" fmla="*/ 25 w 78"/>
                              <a:gd name="T21" fmla="*/ 62 h 66"/>
                              <a:gd name="T22" fmla="*/ 14 w 78"/>
                              <a:gd name="T23" fmla="*/ 56 h 66"/>
                              <a:gd name="T24" fmla="*/ 6 w 78"/>
                              <a:gd name="T25" fmla="*/ 48 h 66"/>
                              <a:gd name="T26" fmla="*/ 1 w 78"/>
                              <a:gd name="T27" fmla="*/ 38 h 66"/>
                              <a:gd name="T28" fmla="*/ 0 w 78"/>
                              <a:gd name="T29" fmla="*/ 27 h 66"/>
                              <a:gd name="T30" fmla="*/ 1 w 78"/>
                              <a:gd name="T31" fmla="*/ 16 h 66"/>
                              <a:gd name="T32" fmla="*/ 6 w 78"/>
                              <a:gd name="T33" fmla="*/ 8 h 66"/>
                              <a:gd name="T34" fmla="*/ 16 w 78"/>
                              <a:gd name="T35" fmla="*/ 1 h 66"/>
                              <a:gd name="T36" fmla="*/ 25 w 78"/>
                              <a:gd name="T37" fmla="*/ 0 h 66"/>
                              <a:gd name="T38" fmla="*/ 24 w 78"/>
                              <a:gd name="T39" fmla="*/ 13 h 66"/>
                              <a:gd name="T40" fmla="*/ 18 w 78"/>
                              <a:gd name="T41" fmla="*/ 16 h 66"/>
                              <a:gd name="T42" fmla="*/ 14 w 78"/>
                              <a:gd name="T43" fmla="*/ 20 h 66"/>
                              <a:gd name="T44" fmla="*/ 10 w 78"/>
                              <a:gd name="T45" fmla="*/ 27 h 66"/>
                              <a:gd name="T46" fmla="*/ 10 w 78"/>
                              <a:gd name="T47" fmla="*/ 32 h 66"/>
                              <a:gd name="T48" fmla="*/ 14 w 78"/>
                              <a:gd name="T49" fmla="*/ 38 h 66"/>
                              <a:gd name="T50" fmla="*/ 18 w 78"/>
                              <a:gd name="T51" fmla="*/ 44 h 66"/>
                              <a:gd name="T52" fmla="*/ 26 w 78"/>
                              <a:gd name="T53" fmla="*/ 49 h 66"/>
                              <a:gd name="T54" fmla="*/ 35 w 78"/>
                              <a:gd name="T55" fmla="*/ 52 h 66"/>
                              <a:gd name="T56" fmla="*/ 45 w 78"/>
                              <a:gd name="T57" fmla="*/ 53 h 66"/>
                              <a:gd name="T58" fmla="*/ 53 w 78"/>
                              <a:gd name="T59" fmla="*/ 53 h 66"/>
                              <a:gd name="T60" fmla="*/ 59 w 78"/>
                              <a:gd name="T61" fmla="*/ 50 h 66"/>
                              <a:gd name="T62" fmla="*/ 63 w 78"/>
                              <a:gd name="T63" fmla="*/ 46 h 66"/>
                              <a:gd name="T64" fmla="*/ 67 w 78"/>
                              <a:gd name="T65" fmla="*/ 41 h 66"/>
                              <a:gd name="T66" fmla="*/ 67 w 78"/>
                              <a:gd name="T67" fmla="*/ 36 h 66"/>
                              <a:gd name="T68" fmla="*/ 65 w 78"/>
                              <a:gd name="T69" fmla="*/ 31 h 66"/>
                              <a:gd name="T70" fmla="*/ 61 w 78"/>
                              <a:gd name="T71" fmla="*/ 25 h 66"/>
                              <a:gd name="T72" fmla="*/ 54 w 78"/>
                              <a:gd name="T73" fmla="*/ 2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8" h="66">
                                <a:moveTo>
                                  <a:pt x="49" y="17"/>
                                </a:moveTo>
                                <a:lnTo>
                                  <a:pt x="51" y="5"/>
                                </a:lnTo>
                                <a:lnTo>
                                  <a:pt x="57" y="8"/>
                                </a:lnTo>
                                <a:lnTo>
                                  <a:pt x="63" y="11"/>
                                </a:lnTo>
                                <a:lnTo>
                                  <a:pt x="67" y="15"/>
                                </a:lnTo>
                                <a:lnTo>
                                  <a:pt x="71" y="19"/>
                                </a:lnTo>
                                <a:lnTo>
                                  <a:pt x="74" y="23"/>
                                </a:lnTo>
                                <a:lnTo>
                                  <a:pt x="77" y="28"/>
                                </a:lnTo>
                                <a:lnTo>
                                  <a:pt x="78" y="33"/>
                                </a:lnTo>
                                <a:lnTo>
                                  <a:pt x="78" y="38"/>
                                </a:lnTo>
                                <a:lnTo>
                                  <a:pt x="78" y="44"/>
                                </a:lnTo>
                                <a:lnTo>
                                  <a:pt x="77" y="50"/>
                                </a:lnTo>
                                <a:lnTo>
                                  <a:pt x="74" y="54"/>
                                </a:lnTo>
                                <a:lnTo>
                                  <a:pt x="71" y="58"/>
                                </a:lnTo>
                                <a:lnTo>
                                  <a:pt x="67" y="62"/>
                                </a:lnTo>
                                <a:lnTo>
                                  <a:pt x="62" y="64"/>
                                </a:lnTo>
                                <a:lnTo>
                                  <a:pt x="55" y="66"/>
                                </a:lnTo>
                                <a:lnTo>
                                  <a:pt x="49" y="66"/>
                                </a:lnTo>
                                <a:lnTo>
                                  <a:pt x="43" y="66"/>
                                </a:lnTo>
                                <a:lnTo>
                                  <a:pt x="37" y="65"/>
                                </a:lnTo>
                                <a:lnTo>
                                  <a:pt x="31" y="64"/>
                                </a:lnTo>
                                <a:lnTo>
                                  <a:pt x="25" y="62"/>
                                </a:lnTo>
                                <a:lnTo>
                                  <a:pt x="20" y="60"/>
                                </a:lnTo>
                                <a:lnTo>
                                  <a:pt x="14" y="56"/>
                                </a:lnTo>
                                <a:lnTo>
                                  <a:pt x="10" y="52"/>
                                </a:lnTo>
                                <a:lnTo>
                                  <a:pt x="6" y="48"/>
                                </a:lnTo>
                                <a:lnTo>
                                  <a:pt x="4" y="44"/>
                                </a:lnTo>
                                <a:lnTo>
                                  <a:pt x="1" y="38"/>
                                </a:lnTo>
                                <a:lnTo>
                                  <a:pt x="0" y="32"/>
                                </a:lnTo>
                                <a:lnTo>
                                  <a:pt x="0" y="27"/>
                                </a:lnTo>
                                <a:lnTo>
                                  <a:pt x="0" y="21"/>
                                </a:lnTo>
                                <a:lnTo>
                                  <a:pt x="1" y="16"/>
                                </a:lnTo>
                                <a:lnTo>
                                  <a:pt x="4" y="12"/>
                                </a:lnTo>
                                <a:lnTo>
                                  <a:pt x="6" y="8"/>
                                </a:lnTo>
                                <a:lnTo>
                                  <a:pt x="10" y="4"/>
                                </a:lnTo>
                                <a:lnTo>
                                  <a:pt x="16" y="1"/>
                                </a:lnTo>
                                <a:lnTo>
                                  <a:pt x="20" y="0"/>
                                </a:lnTo>
                                <a:lnTo>
                                  <a:pt x="25" y="0"/>
                                </a:lnTo>
                                <a:lnTo>
                                  <a:pt x="26" y="13"/>
                                </a:lnTo>
                                <a:lnTo>
                                  <a:pt x="24" y="13"/>
                                </a:lnTo>
                                <a:lnTo>
                                  <a:pt x="21" y="15"/>
                                </a:lnTo>
                                <a:lnTo>
                                  <a:pt x="18" y="16"/>
                                </a:lnTo>
                                <a:lnTo>
                                  <a:pt x="16" y="17"/>
                                </a:lnTo>
                                <a:lnTo>
                                  <a:pt x="14" y="20"/>
                                </a:lnTo>
                                <a:lnTo>
                                  <a:pt x="12" y="23"/>
                                </a:lnTo>
                                <a:lnTo>
                                  <a:pt x="10" y="27"/>
                                </a:lnTo>
                                <a:lnTo>
                                  <a:pt x="10" y="29"/>
                                </a:lnTo>
                                <a:lnTo>
                                  <a:pt x="10" y="32"/>
                                </a:lnTo>
                                <a:lnTo>
                                  <a:pt x="12" y="36"/>
                                </a:lnTo>
                                <a:lnTo>
                                  <a:pt x="14" y="38"/>
                                </a:lnTo>
                                <a:lnTo>
                                  <a:pt x="16" y="41"/>
                                </a:lnTo>
                                <a:lnTo>
                                  <a:pt x="18" y="44"/>
                                </a:lnTo>
                                <a:lnTo>
                                  <a:pt x="22" y="46"/>
                                </a:lnTo>
                                <a:lnTo>
                                  <a:pt x="26" y="49"/>
                                </a:lnTo>
                                <a:lnTo>
                                  <a:pt x="30" y="50"/>
                                </a:lnTo>
                                <a:lnTo>
                                  <a:pt x="35" y="52"/>
                                </a:lnTo>
                                <a:lnTo>
                                  <a:pt x="39" y="52"/>
                                </a:lnTo>
                                <a:lnTo>
                                  <a:pt x="45" y="53"/>
                                </a:lnTo>
                                <a:lnTo>
                                  <a:pt x="49" y="53"/>
                                </a:lnTo>
                                <a:lnTo>
                                  <a:pt x="53" y="53"/>
                                </a:lnTo>
                                <a:lnTo>
                                  <a:pt x="57" y="52"/>
                                </a:lnTo>
                                <a:lnTo>
                                  <a:pt x="59" y="50"/>
                                </a:lnTo>
                                <a:lnTo>
                                  <a:pt x="62" y="49"/>
                                </a:lnTo>
                                <a:lnTo>
                                  <a:pt x="63" y="46"/>
                                </a:lnTo>
                                <a:lnTo>
                                  <a:pt x="66" y="44"/>
                                </a:lnTo>
                                <a:lnTo>
                                  <a:pt x="67" y="41"/>
                                </a:lnTo>
                                <a:lnTo>
                                  <a:pt x="67" y="38"/>
                                </a:lnTo>
                                <a:lnTo>
                                  <a:pt x="67" y="36"/>
                                </a:lnTo>
                                <a:lnTo>
                                  <a:pt x="66" y="33"/>
                                </a:lnTo>
                                <a:lnTo>
                                  <a:pt x="65" y="31"/>
                                </a:lnTo>
                                <a:lnTo>
                                  <a:pt x="63" y="28"/>
                                </a:lnTo>
                                <a:lnTo>
                                  <a:pt x="61" y="25"/>
                                </a:lnTo>
                                <a:lnTo>
                                  <a:pt x="58" y="23"/>
                                </a:lnTo>
                                <a:lnTo>
                                  <a:pt x="54" y="20"/>
                                </a:lnTo>
                                <a:lnTo>
                                  <a:pt x="49"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1" name="Freeform 2727"/>
                        <wps:cNvSpPr>
                          <a:spLocks/>
                        </wps:cNvSpPr>
                        <wps:spPr bwMode="auto">
                          <a:xfrm>
                            <a:off x="9534" y="9336"/>
                            <a:ext cx="78" cy="115"/>
                          </a:xfrm>
                          <a:custGeom>
                            <a:avLst/>
                            <a:gdLst>
                              <a:gd name="T0" fmla="*/ 1 w 78"/>
                              <a:gd name="T1" fmla="*/ 100 h 115"/>
                              <a:gd name="T2" fmla="*/ 13 w 78"/>
                              <a:gd name="T3" fmla="*/ 89 h 115"/>
                              <a:gd name="T4" fmla="*/ 8 w 78"/>
                              <a:gd name="T5" fmla="*/ 83 h 115"/>
                              <a:gd name="T6" fmla="*/ 4 w 78"/>
                              <a:gd name="T7" fmla="*/ 76 h 115"/>
                              <a:gd name="T8" fmla="*/ 2 w 78"/>
                              <a:gd name="T9" fmla="*/ 74 h 115"/>
                              <a:gd name="T10" fmla="*/ 1 w 78"/>
                              <a:gd name="T11" fmla="*/ 71 h 115"/>
                              <a:gd name="T12" fmla="*/ 1 w 78"/>
                              <a:gd name="T13" fmla="*/ 67 h 115"/>
                              <a:gd name="T14" fmla="*/ 0 w 78"/>
                              <a:gd name="T15" fmla="*/ 64 h 115"/>
                              <a:gd name="T16" fmla="*/ 1 w 78"/>
                              <a:gd name="T17" fmla="*/ 59 h 115"/>
                              <a:gd name="T18" fmla="*/ 4 w 78"/>
                              <a:gd name="T19" fmla="*/ 54 h 115"/>
                              <a:gd name="T20" fmla="*/ 9 w 78"/>
                              <a:gd name="T21" fmla="*/ 50 h 115"/>
                              <a:gd name="T22" fmla="*/ 13 w 78"/>
                              <a:gd name="T23" fmla="*/ 46 h 115"/>
                              <a:gd name="T24" fmla="*/ 9 w 78"/>
                              <a:gd name="T25" fmla="*/ 40 h 115"/>
                              <a:gd name="T26" fmla="*/ 4 w 78"/>
                              <a:gd name="T27" fmla="*/ 34 h 115"/>
                              <a:gd name="T28" fmla="*/ 1 w 78"/>
                              <a:gd name="T29" fmla="*/ 27 h 115"/>
                              <a:gd name="T30" fmla="*/ 0 w 78"/>
                              <a:gd name="T31" fmla="*/ 20 h 115"/>
                              <a:gd name="T32" fmla="*/ 1 w 78"/>
                              <a:gd name="T33" fmla="*/ 12 h 115"/>
                              <a:gd name="T34" fmla="*/ 4 w 78"/>
                              <a:gd name="T35" fmla="*/ 6 h 115"/>
                              <a:gd name="T36" fmla="*/ 9 w 78"/>
                              <a:gd name="T37" fmla="*/ 2 h 115"/>
                              <a:gd name="T38" fmla="*/ 17 w 78"/>
                              <a:gd name="T39" fmla="*/ 0 h 115"/>
                              <a:gd name="T40" fmla="*/ 18 w 78"/>
                              <a:gd name="T41" fmla="*/ 0 h 115"/>
                              <a:gd name="T42" fmla="*/ 18 w 78"/>
                              <a:gd name="T43" fmla="*/ 0 h 115"/>
                              <a:gd name="T44" fmla="*/ 20 w 78"/>
                              <a:gd name="T45" fmla="*/ 0 h 115"/>
                              <a:gd name="T46" fmla="*/ 21 w 78"/>
                              <a:gd name="T47" fmla="*/ 2 h 115"/>
                              <a:gd name="T48" fmla="*/ 24 w 78"/>
                              <a:gd name="T49" fmla="*/ 2 h 115"/>
                              <a:gd name="T50" fmla="*/ 27 w 78"/>
                              <a:gd name="T51" fmla="*/ 3 h 115"/>
                              <a:gd name="T52" fmla="*/ 77 w 78"/>
                              <a:gd name="T53" fmla="*/ 26 h 115"/>
                              <a:gd name="T54" fmla="*/ 21 w 78"/>
                              <a:gd name="T55" fmla="*/ 15 h 115"/>
                              <a:gd name="T56" fmla="*/ 17 w 78"/>
                              <a:gd name="T57" fmla="*/ 14 h 115"/>
                              <a:gd name="T58" fmla="*/ 13 w 78"/>
                              <a:gd name="T59" fmla="*/ 15 h 115"/>
                              <a:gd name="T60" fmla="*/ 12 w 78"/>
                              <a:gd name="T61" fmla="*/ 18 h 115"/>
                              <a:gd name="T62" fmla="*/ 10 w 78"/>
                              <a:gd name="T63" fmla="*/ 22 h 115"/>
                              <a:gd name="T64" fmla="*/ 10 w 78"/>
                              <a:gd name="T65" fmla="*/ 26 h 115"/>
                              <a:gd name="T66" fmla="*/ 12 w 78"/>
                              <a:gd name="T67" fmla="*/ 31 h 115"/>
                              <a:gd name="T68" fmla="*/ 16 w 78"/>
                              <a:gd name="T69" fmla="*/ 36 h 115"/>
                              <a:gd name="T70" fmla="*/ 21 w 78"/>
                              <a:gd name="T71" fmla="*/ 42 h 115"/>
                              <a:gd name="T72" fmla="*/ 26 w 78"/>
                              <a:gd name="T73" fmla="*/ 46 h 115"/>
                              <a:gd name="T74" fmla="*/ 35 w 78"/>
                              <a:gd name="T75" fmla="*/ 48 h 115"/>
                              <a:gd name="T76" fmla="*/ 78 w 78"/>
                              <a:gd name="T77" fmla="*/ 58 h 115"/>
                              <a:gd name="T78" fmla="*/ 26 w 78"/>
                              <a:gd name="T79" fmla="*/ 60 h 115"/>
                              <a:gd name="T80" fmla="*/ 21 w 78"/>
                              <a:gd name="T81" fmla="*/ 59 h 115"/>
                              <a:gd name="T82" fmla="*/ 18 w 78"/>
                              <a:gd name="T83" fmla="*/ 59 h 115"/>
                              <a:gd name="T84" fmla="*/ 16 w 78"/>
                              <a:gd name="T85" fmla="*/ 60 h 115"/>
                              <a:gd name="T86" fmla="*/ 13 w 78"/>
                              <a:gd name="T87" fmla="*/ 62 h 115"/>
                              <a:gd name="T88" fmla="*/ 12 w 78"/>
                              <a:gd name="T89" fmla="*/ 64 h 115"/>
                              <a:gd name="T90" fmla="*/ 10 w 78"/>
                              <a:gd name="T91" fmla="*/ 67 h 115"/>
                              <a:gd name="T92" fmla="*/ 12 w 78"/>
                              <a:gd name="T93" fmla="*/ 72 h 115"/>
                              <a:gd name="T94" fmla="*/ 14 w 78"/>
                              <a:gd name="T95" fmla="*/ 78 h 115"/>
                              <a:gd name="T96" fmla="*/ 20 w 78"/>
                              <a:gd name="T97" fmla="*/ 83 h 115"/>
                              <a:gd name="T98" fmla="*/ 24 w 78"/>
                              <a:gd name="T99" fmla="*/ 88 h 115"/>
                              <a:gd name="T100" fmla="*/ 31 w 78"/>
                              <a:gd name="T101" fmla="*/ 92 h 115"/>
                              <a:gd name="T102" fmla="*/ 41 w 78"/>
                              <a:gd name="T103" fmla="*/ 95 h 115"/>
                              <a:gd name="T104" fmla="*/ 77 w 78"/>
                              <a:gd name="T105"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8" h="115">
                                <a:moveTo>
                                  <a:pt x="77" y="115"/>
                                </a:moveTo>
                                <a:lnTo>
                                  <a:pt x="1" y="100"/>
                                </a:lnTo>
                                <a:lnTo>
                                  <a:pt x="1" y="87"/>
                                </a:lnTo>
                                <a:lnTo>
                                  <a:pt x="13" y="89"/>
                                </a:lnTo>
                                <a:lnTo>
                                  <a:pt x="10" y="87"/>
                                </a:lnTo>
                                <a:lnTo>
                                  <a:pt x="8" y="83"/>
                                </a:lnTo>
                                <a:lnTo>
                                  <a:pt x="5" y="79"/>
                                </a:lnTo>
                                <a:lnTo>
                                  <a:pt x="4" y="76"/>
                                </a:lnTo>
                                <a:lnTo>
                                  <a:pt x="4" y="75"/>
                                </a:lnTo>
                                <a:lnTo>
                                  <a:pt x="2" y="74"/>
                                </a:lnTo>
                                <a:lnTo>
                                  <a:pt x="1" y="72"/>
                                </a:lnTo>
                                <a:lnTo>
                                  <a:pt x="1" y="71"/>
                                </a:lnTo>
                                <a:lnTo>
                                  <a:pt x="1" y="70"/>
                                </a:lnTo>
                                <a:lnTo>
                                  <a:pt x="1" y="67"/>
                                </a:lnTo>
                                <a:lnTo>
                                  <a:pt x="0" y="66"/>
                                </a:lnTo>
                                <a:lnTo>
                                  <a:pt x="0" y="64"/>
                                </a:lnTo>
                                <a:lnTo>
                                  <a:pt x="0" y="62"/>
                                </a:lnTo>
                                <a:lnTo>
                                  <a:pt x="1" y="59"/>
                                </a:lnTo>
                                <a:lnTo>
                                  <a:pt x="2" y="56"/>
                                </a:lnTo>
                                <a:lnTo>
                                  <a:pt x="4" y="54"/>
                                </a:lnTo>
                                <a:lnTo>
                                  <a:pt x="6" y="51"/>
                                </a:lnTo>
                                <a:lnTo>
                                  <a:pt x="9" y="50"/>
                                </a:lnTo>
                                <a:lnTo>
                                  <a:pt x="10" y="47"/>
                                </a:lnTo>
                                <a:lnTo>
                                  <a:pt x="13" y="46"/>
                                </a:lnTo>
                                <a:lnTo>
                                  <a:pt x="10" y="43"/>
                                </a:lnTo>
                                <a:lnTo>
                                  <a:pt x="9" y="40"/>
                                </a:lnTo>
                                <a:lnTo>
                                  <a:pt x="6" y="36"/>
                                </a:lnTo>
                                <a:lnTo>
                                  <a:pt x="4" y="34"/>
                                </a:lnTo>
                                <a:lnTo>
                                  <a:pt x="2" y="31"/>
                                </a:lnTo>
                                <a:lnTo>
                                  <a:pt x="1" y="27"/>
                                </a:lnTo>
                                <a:lnTo>
                                  <a:pt x="0" y="23"/>
                                </a:lnTo>
                                <a:lnTo>
                                  <a:pt x="0" y="20"/>
                                </a:lnTo>
                                <a:lnTo>
                                  <a:pt x="0" y="16"/>
                                </a:lnTo>
                                <a:lnTo>
                                  <a:pt x="1" y="12"/>
                                </a:lnTo>
                                <a:lnTo>
                                  <a:pt x="2" y="8"/>
                                </a:lnTo>
                                <a:lnTo>
                                  <a:pt x="4" y="6"/>
                                </a:lnTo>
                                <a:lnTo>
                                  <a:pt x="6" y="4"/>
                                </a:lnTo>
                                <a:lnTo>
                                  <a:pt x="9" y="2"/>
                                </a:lnTo>
                                <a:lnTo>
                                  <a:pt x="13" y="0"/>
                                </a:lnTo>
                                <a:lnTo>
                                  <a:pt x="17" y="0"/>
                                </a:lnTo>
                                <a:lnTo>
                                  <a:pt x="18" y="0"/>
                                </a:lnTo>
                                <a:lnTo>
                                  <a:pt x="20" y="0"/>
                                </a:lnTo>
                                <a:lnTo>
                                  <a:pt x="21" y="2"/>
                                </a:lnTo>
                                <a:lnTo>
                                  <a:pt x="22" y="2"/>
                                </a:lnTo>
                                <a:lnTo>
                                  <a:pt x="24" y="2"/>
                                </a:lnTo>
                                <a:lnTo>
                                  <a:pt x="26" y="3"/>
                                </a:lnTo>
                                <a:lnTo>
                                  <a:pt x="27" y="3"/>
                                </a:lnTo>
                                <a:lnTo>
                                  <a:pt x="78" y="12"/>
                                </a:lnTo>
                                <a:lnTo>
                                  <a:pt x="77" y="26"/>
                                </a:lnTo>
                                <a:lnTo>
                                  <a:pt x="26" y="16"/>
                                </a:lnTo>
                                <a:lnTo>
                                  <a:pt x="21" y="15"/>
                                </a:lnTo>
                                <a:lnTo>
                                  <a:pt x="18" y="14"/>
                                </a:lnTo>
                                <a:lnTo>
                                  <a:pt x="17" y="14"/>
                                </a:lnTo>
                                <a:lnTo>
                                  <a:pt x="14" y="15"/>
                                </a:lnTo>
                                <a:lnTo>
                                  <a:pt x="13" y="15"/>
                                </a:lnTo>
                                <a:lnTo>
                                  <a:pt x="13" y="16"/>
                                </a:lnTo>
                                <a:lnTo>
                                  <a:pt x="12" y="18"/>
                                </a:lnTo>
                                <a:lnTo>
                                  <a:pt x="12" y="19"/>
                                </a:lnTo>
                                <a:lnTo>
                                  <a:pt x="10" y="22"/>
                                </a:lnTo>
                                <a:lnTo>
                                  <a:pt x="10" y="23"/>
                                </a:lnTo>
                                <a:lnTo>
                                  <a:pt x="10" y="26"/>
                                </a:lnTo>
                                <a:lnTo>
                                  <a:pt x="12" y="28"/>
                                </a:lnTo>
                                <a:lnTo>
                                  <a:pt x="12" y="31"/>
                                </a:lnTo>
                                <a:lnTo>
                                  <a:pt x="13" y="34"/>
                                </a:lnTo>
                                <a:lnTo>
                                  <a:pt x="16" y="36"/>
                                </a:lnTo>
                                <a:lnTo>
                                  <a:pt x="18" y="39"/>
                                </a:lnTo>
                                <a:lnTo>
                                  <a:pt x="21" y="42"/>
                                </a:lnTo>
                                <a:lnTo>
                                  <a:pt x="24" y="44"/>
                                </a:lnTo>
                                <a:lnTo>
                                  <a:pt x="26" y="46"/>
                                </a:lnTo>
                                <a:lnTo>
                                  <a:pt x="30" y="47"/>
                                </a:lnTo>
                                <a:lnTo>
                                  <a:pt x="35" y="48"/>
                                </a:lnTo>
                                <a:lnTo>
                                  <a:pt x="41" y="50"/>
                                </a:lnTo>
                                <a:lnTo>
                                  <a:pt x="78" y="58"/>
                                </a:lnTo>
                                <a:lnTo>
                                  <a:pt x="77" y="71"/>
                                </a:lnTo>
                                <a:lnTo>
                                  <a:pt x="26" y="60"/>
                                </a:lnTo>
                                <a:lnTo>
                                  <a:pt x="24" y="60"/>
                                </a:lnTo>
                                <a:lnTo>
                                  <a:pt x="21" y="59"/>
                                </a:lnTo>
                                <a:lnTo>
                                  <a:pt x="20" y="59"/>
                                </a:lnTo>
                                <a:lnTo>
                                  <a:pt x="18" y="59"/>
                                </a:lnTo>
                                <a:lnTo>
                                  <a:pt x="17" y="59"/>
                                </a:lnTo>
                                <a:lnTo>
                                  <a:pt x="16" y="60"/>
                                </a:lnTo>
                                <a:lnTo>
                                  <a:pt x="14" y="60"/>
                                </a:lnTo>
                                <a:lnTo>
                                  <a:pt x="13" y="62"/>
                                </a:lnTo>
                                <a:lnTo>
                                  <a:pt x="12" y="63"/>
                                </a:lnTo>
                                <a:lnTo>
                                  <a:pt x="12" y="64"/>
                                </a:lnTo>
                                <a:lnTo>
                                  <a:pt x="10" y="66"/>
                                </a:lnTo>
                                <a:lnTo>
                                  <a:pt x="10" y="67"/>
                                </a:lnTo>
                                <a:lnTo>
                                  <a:pt x="10" y="70"/>
                                </a:lnTo>
                                <a:lnTo>
                                  <a:pt x="12" y="72"/>
                                </a:lnTo>
                                <a:lnTo>
                                  <a:pt x="13" y="75"/>
                                </a:lnTo>
                                <a:lnTo>
                                  <a:pt x="14" y="78"/>
                                </a:lnTo>
                                <a:lnTo>
                                  <a:pt x="17" y="80"/>
                                </a:lnTo>
                                <a:lnTo>
                                  <a:pt x="20" y="83"/>
                                </a:lnTo>
                                <a:lnTo>
                                  <a:pt x="21" y="86"/>
                                </a:lnTo>
                                <a:lnTo>
                                  <a:pt x="24" y="88"/>
                                </a:lnTo>
                                <a:lnTo>
                                  <a:pt x="27" y="89"/>
                                </a:lnTo>
                                <a:lnTo>
                                  <a:pt x="31" y="92"/>
                                </a:lnTo>
                                <a:lnTo>
                                  <a:pt x="35" y="93"/>
                                </a:lnTo>
                                <a:lnTo>
                                  <a:pt x="41" y="95"/>
                                </a:lnTo>
                                <a:lnTo>
                                  <a:pt x="78" y="103"/>
                                </a:lnTo>
                                <a:lnTo>
                                  <a:pt x="77"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2" name="Freeform 2728"/>
                        <wps:cNvSpPr>
                          <a:spLocks noEditPoints="1"/>
                        </wps:cNvSpPr>
                        <wps:spPr bwMode="auto">
                          <a:xfrm>
                            <a:off x="9506" y="9251"/>
                            <a:ext cx="105" cy="72"/>
                          </a:xfrm>
                          <a:custGeom>
                            <a:avLst/>
                            <a:gdLst>
                              <a:gd name="T0" fmla="*/ 97 w 105"/>
                              <a:gd name="T1" fmla="*/ 31 h 72"/>
                              <a:gd name="T2" fmla="*/ 103 w 105"/>
                              <a:gd name="T3" fmla="*/ 47 h 72"/>
                              <a:gd name="T4" fmla="*/ 105 w 105"/>
                              <a:gd name="T5" fmla="*/ 58 h 72"/>
                              <a:gd name="T6" fmla="*/ 102 w 105"/>
                              <a:gd name="T7" fmla="*/ 64 h 72"/>
                              <a:gd name="T8" fmla="*/ 98 w 105"/>
                              <a:gd name="T9" fmla="*/ 68 h 72"/>
                              <a:gd name="T10" fmla="*/ 91 w 105"/>
                              <a:gd name="T11" fmla="*/ 72 h 72"/>
                              <a:gd name="T12" fmla="*/ 85 w 105"/>
                              <a:gd name="T13" fmla="*/ 72 h 72"/>
                              <a:gd name="T14" fmla="*/ 77 w 105"/>
                              <a:gd name="T15" fmla="*/ 71 h 72"/>
                              <a:gd name="T16" fmla="*/ 28 w 105"/>
                              <a:gd name="T17" fmla="*/ 62 h 72"/>
                              <a:gd name="T18" fmla="*/ 77 w 105"/>
                              <a:gd name="T19" fmla="*/ 59 h 72"/>
                              <a:gd name="T20" fmla="*/ 82 w 105"/>
                              <a:gd name="T21" fmla="*/ 59 h 72"/>
                              <a:gd name="T22" fmla="*/ 86 w 105"/>
                              <a:gd name="T23" fmla="*/ 59 h 72"/>
                              <a:gd name="T24" fmla="*/ 90 w 105"/>
                              <a:gd name="T25" fmla="*/ 58 h 72"/>
                              <a:gd name="T26" fmla="*/ 93 w 105"/>
                              <a:gd name="T27" fmla="*/ 58 h 72"/>
                              <a:gd name="T28" fmla="*/ 94 w 105"/>
                              <a:gd name="T29" fmla="*/ 54 h 72"/>
                              <a:gd name="T30" fmla="*/ 94 w 105"/>
                              <a:gd name="T31" fmla="*/ 50 h 72"/>
                              <a:gd name="T32" fmla="*/ 94 w 105"/>
                              <a:gd name="T33" fmla="*/ 44 h 72"/>
                              <a:gd name="T34" fmla="*/ 93 w 105"/>
                              <a:gd name="T35" fmla="*/ 39 h 72"/>
                              <a:gd name="T36" fmla="*/ 90 w 105"/>
                              <a:gd name="T37" fmla="*/ 35 h 72"/>
                              <a:gd name="T38" fmla="*/ 86 w 105"/>
                              <a:gd name="T39" fmla="*/ 31 h 72"/>
                              <a:gd name="T40" fmla="*/ 81 w 105"/>
                              <a:gd name="T41" fmla="*/ 27 h 72"/>
                              <a:gd name="T42" fmla="*/ 74 w 105"/>
                              <a:gd name="T43" fmla="*/ 24 h 72"/>
                              <a:gd name="T44" fmla="*/ 69 w 105"/>
                              <a:gd name="T45" fmla="*/ 23 h 72"/>
                              <a:gd name="T46" fmla="*/ 61 w 105"/>
                              <a:gd name="T47" fmla="*/ 20 h 72"/>
                              <a:gd name="T48" fmla="*/ 28 w 105"/>
                              <a:gd name="T49" fmla="*/ 0 h 72"/>
                              <a:gd name="T50" fmla="*/ 103 w 105"/>
                              <a:gd name="T51" fmla="*/ 28 h 72"/>
                              <a:gd name="T52" fmla="*/ 17 w 105"/>
                              <a:gd name="T53" fmla="*/ 51 h 72"/>
                              <a:gd name="T54" fmla="*/ 9 w 105"/>
                              <a:gd name="T55" fmla="*/ 50 h 72"/>
                              <a:gd name="T56" fmla="*/ 4 w 105"/>
                              <a:gd name="T57" fmla="*/ 46 h 72"/>
                              <a:gd name="T58" fmla="*/ 2 w 105"/>
                              <a:gd name="T59" fmla="*/ 44 h 72"/>
                              <a:gd name="T60" fmla="*/ 1 w 105"/>
                              <a:gd name="T61" fmla="*/ 42 h 72"/>
                              <a:gd name="T62" fmla="*/ 1 w 105"/>
                              <a:gd name="T63" fmla="*/ 40 h 72"/>
                              <a:gd name="T64" fmla="*/ 0 w 105"/>
                              <a:gd name="T65" fmla="*/ 38 h 72"/>
                              <a:gd name="T66" fmla="*/ 0 w 105"/>
                              <a:gd name="T67" fmla="*/ 36 h 72"/>
                              <a:gd name="T68" fmla="*/ 0 w 105"/>
                              <a:gd name="T69" fmla="*/ 35 h 72"/>
                              <a:gd name="T70" fmla="*/ 1 w 105"/>
                              <a:gd name="T71" fmla="*/ 34 h 72"/>
                              <a:gd name="T72" fmla="*/ 1 w 105"/>
                              <a:gd name="T73" fmla="*/ 32 h 72"/>
                              <a:gd name="T74" fmla="*/ 2 w 105"/>
                              <a:gd name="T75" fmla="*/ 28 h 72"/>
                              <a:gd name="T76" fmla="*/ 4 w 105"/>
                              <a:gd name="T77" fmla="*/ 24 h 72"/>
                              <a:gd name="T78" fmla="*/ 5 w 105"/>
                              <a:gd name="T79" fmla="*/ 20 h 72"/>
                              <a:gd name="T80" fmla="*/ 6 w 105"/>
                              <a:gd name="T81" fmla="*/ 16 h 72"/>
                              <a:gd name="T82" fmla="*/ 6 w 105"/>
                              <a:gd name="T83" fmla="*/ 15 h 72"/>
                              <a:gd name="T84" fmla="*/ 6 w 105"/>
                              <a:gd name="T85" fmla="*/ 14 h 72"/>
                              <a:gd name="T86" fmla="*/ 5 w 105"/>
                              <a:gd name="T87" fmla="*/ 12 h 72"/>
                              <a:gd name="T88" fmla="*/ 1 w 105"/>
                              <a:gd name="T89" fmla="*/ 11 h 72"/>
                              <a:gd name="T90" fmla="*/ 5 w 105"/>
                              <a:gd name="T91" fmla="*/ 3 h 72"/>
                              <a:gd name="T92" fmla="*/ 10 w 105"/>
                              <a:gd name="T93" fmla="*/ 6 h 72"/>
                              <a:gd name="T94" fmla="*/ 14 w 105"/>
                              <a:gd name="T95" fmla="*/ 10 h 72"/>
                              <a:gd name="T96" fmla="*/ 17 w 105"/>
                              <a:gd name="T97" fmla="*/ 15 h 72"/>
                              <a:gd name="T98" fmla="*/ 17 w 105"/>
                              <a:gd name="T99" fmla="*/ 18 h 72"/>
                              <a:gd name="T100" fmla="*/ 17 w 105"/>
                              <a:gd name="T101" fmla="*/ 20 h 72"/>
                              <a:gd name="T102" fmla="*/ 17 w 105"/>
                              <a:gd name="T103" fmla="*/ 20 h 72"/>
                              <a:gd name="T104" fmla="*/ 17 w 105"/>
                              <a:gd name="T105" fmla="*/ 22 h 72"/>
                              <a:gd name="T106" fmla="*/ 17 w 105"/>
                              <a:gd name="T107" fmla="*/ 22 h 72"/>
                              <a:gd name="T108" fmla="*/ 16 w 105"/>
                              <a:gd name="T109" fmla="*/ 24 h 72"/>
                              <a:gd name="T110" fmla="*/ 14 w 105"/>
                              <a:gd name="T111" fmla="*/ 30 h 72"/>
                              <a:gd name="T112" fmla="*/ 10 w 105"/>
                              <a:gd name="T113" fmla="*/ 35 h 72"/>
                              <a:gd name="T114" fmla="*/ 10 w 105"/>
                              <a:gd name="T115" fmla="*/ 38 h 72"/>
                              <a:gd name="T116" fmla="*/ 12 w 105"/>
                              <a:gd name="T117" fmla="*/ 40 h 72"/>
                              <a:gd name="T118" fmla="*/ 13 w 105"/>
                              <a:gd name="T119" fmla="*/ 40 h 72"/>
                              <a:gd name="T120" fmla="*/ 16 w 105"/>
                              <a:gd name="T121" fmla="*/ 43 h 72"/>
                              <a:gd name="T122" fmla="*/ 17 w 105"/>
                              <a:gd name="T123" fmla="*/ 5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 h="72">
                                <a:moveTo>
                                  <a:pt x="90" y="24"/>
                                </a:moveTo>
                                <a:lnTo>
                                  <a:pt x="97" y="31"/>
                                </a:lnTo>
                                <a:lnTo>
                                  <a:pt x="101" y="39"/>
                                </a:lnTo>
                                <a:lnTo>
                                  <a:pt x="103" y="47"/>
                                </a:lnTo>
                                <a:lnTo>
                                  <a:pt x="105" y="54"/>
                                </a:lnTo>
                                <a:lnTo>
                                  <a:pt x="105" y="58"/>
                                </a:lnTo>
                                <a:lnTo>
                                  <a:pt x="103" y="62"/>
                                </a:lnTo>
                                <a:lnTo>
                                  <a:pt x="102" y="64"/>
                                </a:lnTo>
                                <a:lnTo>
                                  <a:pt x="101" y="67"/>
                                </a:lnTo>
                                <a:lnTo>
                                  <a:pt x="98" y="68"/>
                                </a:lnTo>
                                <a:lnTo>
                                  <a:pt x="95" y="71"/>
                                </a:lnTo>
                                <a:lnTo>
                                  <a:pt x="91" y="72"/>
                                </a:lnTo>
                                <a:lnTo>
                                  <a:pt x="87" y="72"/>
                                </a:lnTo>
                                <a:lnTo>
                                  <a:pt x="85" y="72"/>
                                </a:lnTo>
                                <a:lnTo>
                                  <a:pt x="82" y="71"/>
                                </a:lnTo>
                                <a:lnTo>
                                  <a:pt x="77" y="71"/>
                                </a:lnTo>
                                <a:lnTo>
                                  <a:pt x="71" y="71"/>
                                </a:lnTo>
                                <a:lnTo>
                                  <a:pt x="28" y="62"/>
                                </a:lnTo>
                                <a:lnTo>
                                  <a:pt x="28" y="48"/>
                                </a:lnTo>
                                <a:lnTo>
                                  <a:pt x="77" y="59"/>
                                </a:lnTo>
                                <a:lnTo>
                                  <a:pt x="79" y="59"/>
                                </a:lnTo>
                                <a:lnTo>
                                  <a:pt x="82" y="59"/>
                                </a:lnTo>
                                <a:lnTo>
                                  <a:pt x="83" y="59"/>
                                </a:lnTo>
                                <a:lnTo>
                                  <a:pt x="86" y="59"/>
                                </a:lnTo>
                                <a:lnTo>
                                  <a:pt x="87" y="59"/>
                                </a:lnTo>
                                <a:lnTo>
                                  <a:pt x="90" y="58"/>
                                </a:lnTo>
                                <a:lnTo>
                                  <a:pt x="91" y="58"/>
                                </a:lnTo>
                                <a:lnTo>
                                  <a:pt x="93" y="58"/>
                                </a:lnTo>
                                <a:lnTo>
                                  <a:pt x="93" y="56"/>
                                </a:lnTo>
                                <a:lnTo>
                                  <a:pt x="94" y="54"/>
                                </a:lnTo>
                                <a:lnTo>
                                  <a:pt x="94" y="52"/>
                                </a:lnTo>
                                <a:lnTo>
                                  <a:pt x="94" y="50"/>
                                </a:lnTo>
                                <a:lnTo>
                                  <a:pt x="94" y="47"/>
                                </a:lnTo>
                                <a:lnTo>
                                  <a:pt x="94" y="44"/>
                                </a:lnTo>
                                <a:lnTo>
                                  <a:pt x="93" y="42"/>
                                </a:lnTo>
                                <a:lnTo>
                                  <a:pt x="93" y="39"/>
                                </a:lnTo>
                                <a:lnTo>
                                  <a:pt x="91" y="36"/>
                                </a:lnTo>
                                <a:lnTo>
                                  <a:pt x="90" y="35"/>
                                </a:lnTo>
                                <a:lnTo>
                                  <a:pt x="87" y="32"/>
                                </a:lnTo>
                                <a:lnTo>
                                  <a:pt x="86" y="31"/>
                                </a:lnTo>
                                <a:lnTo>
                                  <a:pt x="83" y="30"/>
                                </a:lnTo>
                                <a:lnTo>
                                  <a:pt x="81" y="27"/>
                                </a:lnTo>
                                <a:lnTo>
                                  <a:pt x="77" y="26"/>
                                </a:lnTo>
                                <a:lnTo>
                                  <a:pt x="74" y="24"/>
                                </a:lnTo>
                                <a:lnTo>
                                  <a:pt x="71" y="24"/>
                                </a:lnTo>
                                <a:lnTo>
                                  <a:pt x="69" y="23"/>
                                </a:lnTo>
                                <a:lnTo>
                                  <a:pt x="65" y="22"/>
                                </a:lnTo>
                                <a:lnTo>
                                  <a:pt x="61" y="20"/>
                                </a:lnTo>
                                <a:lnTo>
                                  <a:pt x="28" y="14"/>
                                </a:lnTo>
                                <a:lnTo>
                                  <a:pt x="28" y="0"/>
                                </a:lnTo>
                                <a:lnTo>
                                  <a:pt x="103" y="16"/>
                                </a:lnTo>
                                <a:lnTo>
                                  <a:pt x="103" y="28"/>
                                </a:lnTo>
                                <a:lnTo>
                                  <a:pt x="90" y="24"/>
                                </a:lnTo>
                                <a:close/>
                                <a:moveTo>
                                  <a:pt x="17" y="51"/>
                                </a:moveTo>
                                <a:lnTo>
                                  <a:pt x="13" y="51"/>
                                </a:lnTo>
                                <a:lnTo>
                                  <a:pt x="9" y="50"/>
                                </a:lnTo>
                                <a:lnTo>
                                  <a:pt x="6" y="47"/>
                                </a:lnTo>
                                <a:lnTo>
                                  <a:pt x="4" y="46"/>
                                </a:lnTo>
                                <a:lnTo>
                                  <a:pt x="2" y="44"/>
                                </a:lnTo>
                                <a:lnTo>
                                  <a:pt x="1" y="43"/>
                                </a:lnTo>
                                <a:lnTo>
                                  <a:pt x="1" y="42"/>
                                </a:lnTo>
                                <a:lnTo>
                                  <a:pt x="1" y="40"/>
                                </a:lnTo>
                                <a:lnTo>
                                  <a:pt x="0" y="39"/>
                                </a:lnTo>
                                <a:lnTo>
                                  <a:pt x="0" y="38"/>
                                </a:lnTo>
                                <a:lnTo>
                                  <a:pt x="0" y="36"/>
                                </a:lnTo>
                                <a:lnTo>
                                  <a:pt x="0" y="35"/>
                                </a:lnTo>
                                <a:lnTo>
                                  <a:pt x="1" y="34"/>
                                </a:lnTo>
                                <a:lnTo>
                                  <a:pt x="1" y="32"/>
                                </a:lnTo>
                                <a:lnTo>
                                  <a:pt x="1" y="31"/>
                                </a:lnTo>
                                <a:lnTo>
                                  <a:pt x="2" y="28"/>
                                </a:lnTo>
                                <a:lnTo>
                                  <a:pt x="2" y="27"/>
                                </a:lnTo>
                                <a:lnTo>
                                  <a:pt x="4" y="24"/>
                                </a:lnTo>
                                <a:lnTo>
                                  <a:pt x="5" y="22"/>
                                </a:lnTo>
                                <a:lnTo>
                                  <a:pt x="5" y="20"/>
                                </a:lnTo>
                                <a:lnTo>
                                  <a:pt x="6" y="18"/>
                                </a:lnTo>
                                <a:lnTo>
                                  <a:pt x="6" y="16"/>
                                </a:lnTo>
                                <a:lnTo>
                                  <a:pt x="6" y="15"/>
                                </a:lnTo>
                                <a:lnTo>
                                  <a:pt x="6" y="14"/>
                                </a:lnTo>
                                <a:lnTo>
                                  <a:pt x="5" y="12"/>
                                </a:lnTo>
                                <a:lnTo>
                                  <a:pt x="2" y="11"/>
                                </a:lnTo>
                                <a:lnTo>
                                  <a:pt x="1" y="11"/>
                                </a:lnTo>
                                <a:lnTo>
                                  <a:pt x="1" y="3"/>
                                </a:lnTo>
                                <a:lnTo>
                                  <a:pt x="5" y="3"/>
                                </a:lnTo>
                                <a:lnTo>
                                  <a:pt x="8" y="4"/>
                                </a:lnTo>
                                <a:lnTo>
                                  <a:pt x="10" y="6"/>
                                </a:lnTo>
                                <a:lnTo>
                                  <a:pt x="13" y="7"/>
                                </a:lnTo>
                                <a:lnTo>
                                  <a:pt x="14" y="10"/>
                                </a:lnTo>
                                <a:lnTo>
                                  <a:pt x="16" y="12"/>
                                </a:lnTo>
                                <a:lnTo>
                                  <a:pt x="17" y="15"/>
                                </a:lnTo>
                                <a:lnTo>
                                  <a:pt x="17" y="18"/>
                                </a:lnTo>
                                <a:lnTo>
                                  <a:pt x="17" y="19"/>
                                </a:lnTo>
                                <a:lnTo>
                                  <a:pt x="17" y="20"/>
                                </a:lnTo>
                                <a:lnTo>
                                  <a:pt x="17" y="22"/>
                                </a:lnTo>
                                <a:lnTo>
                                  <a:pt x="17" y="23"/>
                                </a:lnTo>
                                <a:lnTo>
                                  <a:pt x="16" y="24"/>
                                </a:lnTo>
                                <a:lnTo>
                                  <a:pt x="14" y="30"/>
                                </a:lnTo>
                                <a:lnTo>
                                  <a:pt x="12" y="32"/>
                                </a:lnTo>
                                <a:lnTo>
                                  <a:pt x="10" y="35"/>
                                </a:lnTo>
                                <a:lnTo>
                                  <a:pt x="10" y="36"/>
                                </a:lnTo>
                                <a:lnTo>
                                  <a:pt x="10" y="38"/>
                                </a:lnTo>
                                <a:lnTo>
                                  <a:pt x="12" y="39"/>
                                </a:lnTo>
                                <a:lnTo>
                                  <a:pt x="12" y="40"/>
                                </a:lnTo>
                                <a:lnTo>
                                  <a:pt x="13" y="40"/>
                                </a:lnTo>
                                <a:lnTo>
                                  <a:pt x="14" y="42"/>
                                </a:lnTo>
                                <a:lnTo>
                                  <a:pt x="16" y="43"/>
                                </a:lnTo>
                                <a:lnTo>
                                  <a:pt x="17" y="43"/>
                                </a:lnTo>
                                <a:lnTo>
                                  <a:pt x="17"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3" name="Freeform 2729"/>
                        <wps:cNvSpPr>
                          <a:spLocks noEditPoints="1"/>
                        </wps:cNvSpPr>
                        <wps:spPr bwMode="auto">
                          <a:xfrm>
                            <a:off x="9503" y="9210"/>
                            <a:ext cx="108" cy="36"/>
                          </a:xfrm>
                          <a:custGeom>
                            <a:avLst/>
                            <a:gdLst>
                              <a:gd name="T0" fmla="*/ 15 w 108"/>
                              <a:gd name="T1" fmla="*/ 16 h 36"/>
                              <a:gd name="T2" fmla="*/ 0 w 108"/>
                              <a:gd name="T3" fmla="*/ 13 h 36"/>
                              <a:gd name="T4" fmla="*/ 1 w 108"/>
                              <a:gd name="T5" fmla="*/ 0 h 36"/>
                              <a:gd name="T6" fmla="*/ 16 w 108"/>
                              <a:gd name="T7" fmla="*/ 4 h 36"/>
                              <a:gd name="T8" fmla="*/ 15 w 108"/>
                              <a:gd name="T9" fmla="*/ 16 h 36"/>
                              <a:gd name="T10" fmla="*/ 106 w 108"/>
                              <a:gd name="T11" fmla="*/ 36 h 36"/>
                              <a:gd name="T12" fmla="*/ 29 w 108"/>
                              <a:gd name="T13" fmla="*/ 20 h 36"/>
                              <a:gd name="T14" fmla="*/ 31 w 108"/>
                              <a:gd name="T15" fmla="*/ 7 h 36"/>
                              <a:gd name="T16" fmla="*/ 108 w 108"/>
                              <a:gd name="T17" fmla="*/ 23 h 36"/>
                              <a:gd name="T18" fmla="*/ 106 w 108"/>
                              <a:gd name="T1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8" h="36">
                                <a:moveTo>
                                  <a:pt x="15" y="16"/>
                                </a:moveTo>
                                <a:lnTo>
                                  <a:pt x="0" y="13"/>
                                </a:lnTo>
                                <a:lnTo>
                                  <a:pt x="1" y="0"/>
                                </a:lnTo>
                                <a:lnTo>
                                  <a:pt x="16" y="4"/>
                                </a:lnTo>
                                <a:lnTo>
                                  <a:pt x="15" y="16"/>
                                </a:lnTo>
                                <a:close/>
                                <a:moveTo>
                                  <a:pt x="106" y="36"/>
                                </a:moveTo>
                                <a:lnTo>
                                  <a:pt x="29" y="20"/>
                                </a:lnTo>
                                <a:lnTo>
                                  <a:pt x="31" y="7"/>
                                </a:lnTo>
                                <a:lnTo>
                                  <a:pt x="108" y="23"/>
                                </a:lnTo>
                                <a:lnTo>
                                  <a:pt x="10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4" name="Freeform 2730"/>
                        <wps:cNvSpPr>
                          <a:spLocks/>
                        </wps:cNvSpPr>
                        <wps:spPr bwMode="auto">
                          <a:xfrm>
                            <a:off x="6409" y="8563"/>
                            <a:ext cx="62" cy="62"/>
                          </a:xfrm>
                          <a:custGeom>
                            <a:avLst/>
                            <a:gdLst>
                              <a:gd name="T0" fmla="*/ 62 w 62"/>
                              <a:gd name="T1" fmla="*/ 62 h 62"/>
                              <a:gd name="T2" fmla="*/ 62 w 62"/>
                              <a:gd name="T3" fmla="*/ 62 h 62"/>
                              <a:gd name="T4" fmla="*/ 61 w 62"/>
                              <a:gd name="T5" fmla="*/ 50 h 62"/>
                              <a:gd name="T6" fmla="*/ 58 w 62"/>
                              <a:gd name="T7" fmla="*/ 38 h 62"/>
                              <a:gd name="T8" fmla="*/ 52 w 62"/>
                              <a:gd name="T9" fmla="*/ 28 h 62"/>
                              <a:gd name="T10" fmla="*/ 45 w 62"/>
                              <a:gd name="T11" fmla="*/ 17 h 62"/>
                              <a:gd name="T12" fmla="*/ 35 w 62"/>
                              <a:gd name="T13" fmla="*/ 10 h 62"/>
                              <a:gd name="T14" fmla="*/ 24 w 62"/>
                              <a:gd name="T15" fmla="*/ 4 h 62"/>
                              <a:gd name="T16" fmla="*/ 12 w 62"/>
                              <a:gd name="T17" fmla="*/ 1 h 62"/>
                              <a:gd name="T18" fmla="*/ 0 w 62"/>
                              <a:gd name="T19" fmla="*/ 0 h 62"/>
                              <a:gd name="T20" fmla="*/ 0 w 62"/>
                              <a:gd name="T21" fmla="*/ 13 h 62"/>
                              <a:gd name="T22" fmla="*/ 9 w 62"/>
                              <a:gd name="T23" fmla="*/ 14 h 62"/>
                              <a:gd name="T24" fmla="*/ 19 w 62"/>
                              <a:gd name="T25" fmla="*/ 17 h 62"/>
                              <a:gd name="T26" fmla="*/ 27 w 62"/>
                              <a:gd name="T27" fmla="*/ 21 h 62"/>
                              <a:gd name="T28" fmla="*/ 35 w 62"/>
                              <a:gd name="T29" fmla="*/ 28 h 62"/>
                              <a:gd name="T30" fmla="*/ 41 w 62"/>
                              <a:gd name="T31" fmla="*/ 36 h 62"/>
                              <a:gd name="T32" fmla="*/ 45 w 62"/>
                              <a:gd name="T33" fmla="*/ 44 h 62"/>
                              <a:gd name="T34" fmla="*/ 48 w 62"/>
                              <a:gd name="T35" fmla="*/ 53 h 62"/>
                              <a:gd name="T36" fmla="*/ 49 w 62"/>
                              <a:gd name="T37" fmla="*/ 62 h 62"/>
                              <a:gd name="T38" fmla="*/ 49 w 62"/>
                              <a:gd name="T39" fmla="*/ 62 h 62"/>
                              <a:gd name="T40" fmla="*/ 62 w 62"/>
                              <a:gd name="T41"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62">
                                <a:moveTo>
                                  <a:pt x="62" y="62"/>
                                </a:moveTo>
                                <a:lnTo>
                                  <a:pt x="62" y="62"/>
                                </a:lnTo>
                                <a:lnTo>
                                  <a:pt x="61" y="50"/>
                                </a:lnTo>
                                <a:lnTo>
                                  <a:pt x="58" y="38"/>
                                </a:lnTo>
                                <a:lnTo>
                                  <a:pt x="52" y="28"/>
                                </a:lnTo>
                                <a:lnTo>
                                  <a:pt x="45" y="17"/>
                                </a:lnTo>
                                <a:lnTo>
                                  <a:pt x="35" y="10"/>
                                </a:lnTo>
                                <a:lnTo>
                                  <a:pt x="24" y="4"/>
                                </a:lnTo>
                                <a:lnTo>
                                  <a:pt x="12" y="1"/>
                                </a:lnTo>
                                <a:lnTo>
                                  <a:pt x="0" y="0"/>
                                </a:lnTo>
                                <a:lnTo>
                                  <a:pt x="0" y="13"/>
                                </a:lnTo>
                                <a:lnTo>
                                  <a:pt x="9" y="14"/>
                                </a:lnTo>
                                <a:lnTo>
                                  <a:pt x="19" y="17"/>
                                </a:lnTo>
                                <a:lnTo>
                                  <a:pt x="27" y="21"/>
                                </a:lnTo>
                                <a:lnTo>
                                  <a:pt x="35" y="28"/>
                                </a:lnTo>
                                <a:lnTo>
                                  <a:pt x="41" y="36"/>
                                </a:lnTo>
                                <a:lnTo>
                                  <a:pt x="45" y="44"/>
                                </a:lnTo>
                                <a:lnTo>
                                  <a:pt x="48" y="53"/>
                                </a:lnTo>
                                <a:lnTo>
                                  <a:pt x="49" y="62"/>
                                </a:lnTo>
                                <a:lnTo>
                                  <a:pt x="6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5" name="Freeform 2731"/>
                        <wps:cNvSpPr>
                          <a:spLocks/>
                        </wps:cNvSpPr>
                        <wps:spPr bwMode="auto">
                          <a:xfrm>
                            <a:off x="6409" y="8625"/>
                            <a:ext cx="62" cy="63"/>
                          </a:xfrm>
                          <a:custGeom>
                            <a:avLst/>
                            <a:gdLst>
                              <a:gd name="T0" fmla="*/ 0 w 62"/>
                              <a:gd name="T1" fmla="*/ 63 h 63"/>
                              <a:gd name="T2" fmla="*/ 0 w 62"/>
                              <a:gd name="T3" fmla="*/ 63 h 63"/>
                              <a:gd name="T4" fmla="*/ 12 w 62"/>
                              <a:gd name="T5" fmla="*/ 61 h 63"/>
                              <a:gd name="T6" fmla="*/ 24 w 62"/>
                              <a:gd name="T7" fmla="*/ 59 h 63"/>
                              <a:gd name="T8" fmla="*/ 35 w 62"/>
                              <a:gd name="T9" fmla="*/ 52 h 63"/>
                              <a:gd name="T10" fmla="*/ 45 w 62"/>
                              <a:gd name="T11" fmla="*/ 45 h 63"/>
                              <a:gd name="T12" fmla="*/ 52 w 62"/>
                              <a:gd name="T13" fmla="*/ 35 h 63"/>
                              <a:gd name="T14" fmla="*/ 58 w 62"/>
                              <a:gd name="T15" fmla="*/ 24 h 63"/>
                              <a:gd name="T16" fmla="*/ 61 w 62"/>
                              <a:gd name="T17" fmla="*/ 12 h 63"/>
                              <a:gd name="T18" fmla="*/ 62 w 62"/>
                              <a:gd name="T19" fmla="*/ 0 h 63"/>
                              <a:gd name="T20" fmla="*/ 49 w 62"/>
                              <a:gd name="T21" fmla="*/ 0 h 63"/>
                              <a:gd name="T22" fmla="*/ 48 w 62"/>
                              <a:gd name="T23" fmla="*/ 10 h 63"/>
                              <a:gd name="T24" fmla="*/ 45 w 62"/>
                              <a:gd name="T25" fmla="*/ 19 h 63"/>
                              <a:gd name="T26" fmla="*/ 41 w 62"/>
                              <a:gd name="T27" fmla="*/ 27 h 63"/>
                              <a:gd name="T28" fmla="*/ 35 w 62"/>
                              <a:gd name="T29" fmla="*/ 35 h 63"/>
                              <a:gd name="T30" fmla="*/ 27 w 62"/>
                              <a:gd name="T31" fmla="*/ 41 h 63"/>
                              <a:gd name="T32" fmla="*/ 19 w 62"/>
                              <a:gd name="T33" fmla="*/ 45 h 63"/>
                              <a:gd name="T34" fmla="*/ 9 w 62"/>
                              <a:gd name="T35" fmla="*/ 48 h 63"/>
                              <a:gd name="T36" fmla="*/ 0 w 62"/>
                              <a:gd name="T37" fmla="*/ 49 h 63"/>
                              <a:gd name="T38" fmla="*/ 0 w 62"/>
                              <a:gd name="T39" fmla="*/ 49 h 63"/>
                              <a:gd name="T40" fmla="*/ 0 w 62"/>
                              <a:gd name="T41"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63">
                                <a:moveTo>
                                  <a:pt x="0" y="63"/>
                                </a:moveTo>
                                <a:lnTo>
                                  <a:pt x="0" y="63"/>
                                </a:lnTo>
                                <a:lnTo>
                                  <a:pt x="12" y="61"/>
                                </a:lnTo>
                                <a:lnTo>
                                  <a:pt x="24" y="59"/>
                                </a:lnTo>
                                <a:lnTo>
                                  <a:pt x="35" y="52"/>
                                </a:lnTo>
                                <a:lnTo>
                                  <a:pt x="45" y="45"/>
                                </a:lnTo>
                                <a:lnTo>
                                  <a:pt x="52" y="35"/>
                                </a:lnTo>
                                <a:lnTo>
                                  <a:pt x="58" y="24"/>
                                </a:lnTo>
                                <a:lnTo>
                                  <a:pt x="61" y="12"/>
                                </a:lnTo>
                                <a:lnTo>
                                  <a:pt x="62" y="0"/>
                                </a:lnTo>
                                <a:lnTo>
                                  <a:pt x="49" y="0"/>
                                </a:lnTo>
                                <a:lnTo>
                                  <a:pt x="48" y="10"/>
                                </a:lnTo>
                                <a:lnTo>
                                  <a:pt x="45" y="19"/>
                                </a:lnTo>
                                <a:lnTo>
                                  <a:pt x="41" y="27"/>
                                </a:lnTo>
                                <a:lnTo>
                                  <a:pt x="35" y="35"/>
                                </a:lnTo>
                                <a:lnTo>
                                  <a:pt x="27" y="41"/>
                                </a:lnTo>
                                <a:lnTo>
                                  <a:pt x="19" y="45"/>
                                </a:lnTo>
                                <a:lnTo>
                                  <a:pt x="9" y="48"/>
                                </a:lnTo>
                                <a:lnTo>
                                  <a:pt x="0" y="49"/>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6" name="Freeform 2732"/>
                        <wps:cNvSpPr>
                          <a:spLocks/>
                        </wps:cNvSpPr>
                        <wps:spPr bwMode="auto">
                          <a:xfrm>
                            <a:off x="6347" y="8625"/>
                            <a:ext cx="62" cy="63"/>
                          </a:xfrm>
                          <a:custGeom>
                            <a:avLst/>
                            <a:gdLst>
                              <a:gd name="T0" fmla="*/ 0 w 62"/>
                              <a:gd name="T1" fmla="*/ 0 h 63"/>
                              <a:gd name="T2" fmla="*/ 0 w 62"/>
                              <a:gd name="T3" fmla="*/ 0 h 63"/>
                              <a:gd name="T4" fmla="*/ 1 w 62"/>
                              <a:gd name="T5" fmla="*/ 12 h 63"/>
                              <a:gd name="T6" fmla="*/ 4 w 62"/>
                              <a:gd name="T7" fmla="*/ 24 h 63"/>
                              <a:gd name="T8" fmla="*/ 10 w 62"/>
                              <a:gd name="T9" fmla="*/ 35 h 63"/>
                              <a:gd name="T10" fmla="*/ 17 w 62"/>
                              <a:gd name="T11" fmla="*/ 45 h 63"/>
                              <a:gd name="T12" fmla="*/ 28 w 62"/>
                              <a:gd name="T13" fmla="*/ 52 h 63"/>
                              <a:gd name="T14" fmla="*/ 38 w 62"/>
                              <a:gd name="T15" fmla="*/ 59 h 63"/>
                              <a:gd name="T16" fmla="*/ 50 w 62"/>
                              <a:gd name="T17" fmla="*/ 61 h 63"/>
                              <a:gd name="T18" fmla="*/ 62 w 62"/>
                              <a:gd name="T19" fmla="*/ 63 h 63"/>
                              <a:gd name="T20" fmla="*/ 62 w 62"/>
                              <a:gd name="T21" fmla="*/ 49 h 63"/>
                              <a:gd name="T22" fmla="*/ 53 w 62"/>
                              <a:gd name="T23" fmla="*/ 48 h 63"/>
                              <a:gd name="T24" fmla="*/ 43 w 62"/>
                              <a:gd name="T25" fmla="*/ 45 h 63"/>
                              <a:gd name="T26" fmla="*/ 35 w 62"/>
                              <a:gd name="T27" fmla="*/ 41 h 63"/>
                              <a:gd name="T28" fmla="*/ 28 w 62"/>
                              <a:gd name="T29" fmla="*/ 35 h 63"/>
                              <a:gd name="T30" fmla="*/ 21 w 62"/>
                              <a:gd name="T31" fmla="*/ 27 h 63"/>
                              <a:gd name="T32" fmla="*/ 17 w 62"/>
                              <a:gd name="T33" fmla="*/ 19 h 63"/>
                              <a:gd name="T34" fmla="*/ 14 w 62"/>
                              <a:gd name="T35" fmla="*/ 10 h 63"/>
                              <a:gd name="T36" fmla="*/ 13 w 62"/>
                              <a:gd name="T37" fmla="*/ 0 h 63"/>
                              <a:gd name="T38" fmla="*/ 13 w 62"/>
                              <a:gd name="T39" fmla="*/ 0 h 63"/>
                              <a:gd name="T40" fmla="*/ 0 w 62"/>
                              <a:gd name="T4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63">
                                <a:moveTo>
                                  <a:pt x="0" y="0"/>
                                </a:moveTo>
                                <a:lnTo>
                                  <a:pt x="0" y="0"/>
                                </a:lnTo>
                                <a:lnTo>
                                  <a:pt x="1" y="12"/>
                                </a:lnTo>
                                <a:lnTo>
                                  <a:pt x="4" y="24"/>
                                </a:lnTo>
                                <a:lnTo>
                                  <a:pt x="10" y="35"/>
                                </a:lnTo>
                                <a:lnTo>
                                  <a:pt x="17" y="45"/>
                                </a:lnTo>
                                <a:lnTo>
                                  <a:pt x="28" y="52"/>
                                </a:lnTo>
                                <a:lnTo>
                                  <a:pt x="38" y="59"/>
                                </a:lnTo>
                                <a:lnTo>
                                  <a:pt x="50" y="61"/>
                                </a:lnTo>
                                <a:lnTo>
                                  <a:pt x="62" y="63"/>
                                </a:lnTo>
                                <a:lnTo>
                                  <a:pt x="62" y="49"/>
                                </a:lnTo>
                                <a:lnTo>
                                  <a:pt x="53" y="48"/>
                                </a:lnTo>
                                <a:lnTo>
                                  <a:pt x="43" y="45"/>
                                </a:lnTo>
                                <a:lnTo>
                                  <a:pt x="35" y="41"/>
                                </a:lnTo>
                                <a:lnTo>
                                  <a:pt x="28" y="35"/>
                                </a:lnTo>
                                <a:lnTo>
                                  <a:pt x="21" y="27"/>
                                </a:lnTo>
                                <a:lnTo>
                                  <a:pt x="17" y="19"/>
                                </a:lnTo>
                                <a:lnTo>
                                  <a:pt x="14" y="10"/>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7" name="Freeform 2733"/>
                        <wps:cNvSpPr>
                          <a:spLocks/>
                        </wps:cNvSpPr>
                        <wps:spPr bwMode="auto">
                          <a:xfrm>
                            <a:off x="6347" y="8563"/>
                            <a:ext cx="62" cy="62"/>
                          </a:xfrm>
                          <a:custGeom>
                            <a:avLst/>
                            <a:gdLst>
                              <a:gd name="T0" fmla="*/ 62 w 62"/>
                              <a:gd name="T1" fmla="*/ 0 h 62"/>
                              <a:gd name="T2" fmla="*/ 62 w 62"/>
                              <a:gd name="T3" fmla="*/ 0 h 62"/>
                              <a:gd name="T4" fmla="*/ 50 w 62"/>
                              <a:gd name="T5" fmla="*/ 1 h 62"/>
                              <a:gd name="T6" fmla="*/ 38 w 62"/>
                              <a:gd name="T7" fmla="*/ 4 h 62"/>
                              <a:gd name="T8" fmla="*/ 28 w 62"/>
                              <a:gd name="T9" fmla="*/ 10 h 62"/>
                              <a:gd name="T10" fmla="*/ 17 w 62"/>
                              <a:gd name="T11" fmla="*/ 17 h 62"/>
                              <a:gd name="T12" fmla="*/ 10 w 62"/>
                              <a:gd name="T13" fmla="*/ 28 h 62"/>
                              <a:gd name="T14" fmla="*/ 4 w 62"/>
                              <a:gd name="T15" fmla="*/ 38 h 62"/>
                              <a:gd name="T16" fmla="*/ 1 w 62"/>
                              <a:gd name="T17" fmla="*/ 50 h 62"/>
                              <a:gd name="T18" fmla="*/ 0 w 62"/>
                              <a:gd name="T19" fmla="*/ 62 h 62"/>
                              <a:gd name="T20" fmla="*/ 13 w 62"/>
                              <a:gd name="T21" fmla="*/ 62 h 62"/>
                              <a:gd name="T22" fmla="*/ 14 w 62"/>
                              <a:gd name="T23" fmla="*/ 53 h 62"/>
                              <a:gd name="T24" fmla="*/ 17 w 62"/>
                              <a:gd name="T25" fmla="*/ 44 h 62"/>
                              <a:gd name="T26" fmla="*/ 21 w 62"/>
                              <a:gd name="T27" fmla="*/ 36 h 62"/>
                              <a:gd name="T28" fmla="*/ 28 w 62"/>
                              <a:gd name="T29" fmla="*/ 28 h 62"/>
                              <a:gd name="T30" fmla="*/ 35 w 62"/>
                              <a:gd name="T31" fmla="*/ 21 h 62"/>
                              <a:gd name="T32" fmla="*/ 43 w 62"/>
                              <a:gd name="T33" fmla="*/ 17 h 62"/>
                              <a:gd name="T34" fmla="*/ 53 w 62"/>
                              <a:gd name="T35" fmla="*/ 14 h 62"/>
                              <a:gd name="T36" fmla="*/ 62 w 62"/>
                              <a:gd name="T37" fmla="*/ 13 h 62"/>
                              <a:gd name="T38" fmla="*/ 62 w 62"/>
                              <a:gd name="T39" fmla="*/ 13 h 62"/>
                              <a:gd name="T40" fmla="*/ 62 w 62"/>
                              <a:gd name="T4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62">
                                <a:moveTo>
                                  <a:pt x="62" y="0"/>
                                </a:moveTo>
                                <a:lnTo>
                                  <a:pt x="62" y="0"/>
                                </a:lnTo>
                                <a:lnTo>
                                  <a:pt x="50" y="1"/>
                                </a:lnTo>
                                <a:lnTo>
                                  <a:pt x="38" y="4"/>
                                </a:lnTo>
                                <a:lnTo>
                                  <a:pt x="28" y="10"/>
                                </a:lnTo>
                                <a:lnTo>
                                  <a:pt x="17" y="17"/>
                                </a:lnTo>
                                <a:lnTo>
                                  <a:pt x="10" y="28"/>
                                </a:lnTo>
                                <a:lnTo>
                                  <a:pt x="4" y="38"/>
                                </a:lnTo>
                                <a:lnTo>
                                  <a:pt x="1" y="50"/>
                                </a:lnTo>
                                <a:lnTo>
                                  <a:pt x="0" y="62"/>
                                </a:lnTo>
                                <a:lnTo>
                                  <a:pt x="13" y="62"/>
                                </a:lnTo>
                                <a:lnTo>
                                  <a:pt x="14" y="53"/>
                                </a:lnTo>
                                <a:lnTo>
                                  <a:pt x="17" y="44"/>
                                </a:lnTo>
                                <a:lnTo>
                                  <a:pt x="21" y="36"/>
                                </a:lnTo>
                                <a:lnTo>
                                  <a:pt x="28" y="28"/>
                                </a:lnTo>
                                <a:lnTo>
                                  <a:pt x="35" y="21"/>
                                </a:lnTo>
                                <a:lnTo>
                                  <a:pt x="43" y="17"/>
                                </a:lnTo>
                                <a:lnTo>
                                  <a:pt x="53" y="14"/>
                                </a:lnTo>
                                <a:lnTo>
                                  <a:pt x="62" y="13"/>
                                </a:lnTo>
                                <a:lnTo>
                                  <a:pt x="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8" name="Freeform 2734"/>
                        <wps:cNvSpPr>
                          <a:spLocks/>
                        </wps:cNvSpPr>
                        <wps:spPr bwMode="auto">
                          <a:xfrm>
                            <a:off x="6323" y="8620"/>
                            <a:ext cx="176" cy="13"/>
                          </a:xfrm>
                          <a:custGeom>
                            <a:avLst/>
                            <a:gdLst>
                              <a:gd name="T0" fmla="*/ 176 w 176"/>
                              <a:gd name="T1" fmla="*/ 7 h 13"/>
                              <a:gd name="T2" fmla="*/ 176 w 176"/>
                              <a:gd name="T3" fmla="*/ 0 h 13"/>
                              <a:gd name="T4" fmla="*/ 0 w 176"/>
                              <a:gd name="T5" fmla="*/ 0 h 13"/>
                              <a:gd name="T6" fmla="*/ 0 w 176"/>
                              <a:gd name="T7" fmla="*/ 13 h 13"/>
                              <a:gd name="T8" fmla="*/ 176 w 176"/>
                              <a:gd name="T9" fmla="*/ 13 h 13"/>
                              <a:gd name="T10" fmla="*/ 176 w 176"/>
                              <a:gd name="T11" fmla="*/ 7 h 13"/>
                            </a:gdLst>
                            <a:ahLst/>
                            <a:cxnLst>
                              <a:cxn ang="0">
                                <a:pos x="T0" y="T1"/>
                              </a:cxn>
                              <a:cxn ang="0">
                                <a:pos x="T2" y="T3"/>
                              </a:cxn>
                              <a:cxn ang="0">
                                <a:pos x="T4" y="T5"/>
                              </a:cxn>
                              <a:cxn ang="0">
                                <a:pos x="T6" y="T7"/>
                              </a:cxn>
                              <a:cxn ang="0">
                                <a:pos x="T8" y="T9"/>
                              </a:cxn>
                              <a:cxn ang="0">
                                <a:pos x="T10" y="T11"/>
                              </a:cxn>
                            </a:cxnLst>
                            <a:rect l="0" t="0" r="r" b="b"/>
                            <a:pathLst>
                              <a:path w="176" h="13">
                                <a:moveTo>
                                  <a:pt x="176" y="7"/>
                                </a:moveTo>
                                <a:lnTo>
                                  <a:pt x="176" y="0"/>
                                </a:lnTo>
                                <a:lnTo>
                                  <a:pt x="0" y="0"/>
                                </a:lnTo>
                                <a:lnTo>
                                  <a:pt x="0" y="13"/>
                                </a:lnTo>
                                <a:lnTo>
                                  <a:pt x="176" y="13"/>
                                </a:lnTo>
                                <a:lnTo>
                                  <a:pt x="17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9" name="Freeform 2735"/>
                        <wps:cNvSpPr>
                          <a:spLocks/>
                        </wps:cNvSpPr>
                        <wps:spPr bwMode="auto">
                          <a:xfrm>
                            <a:off x="6531" y="8540"/>
                            <a:ext cx="57" cy="14"/>
                          </a:xfrm>
                          <a:custGeom>
                            <a:avLst/>
                            <a:gdLst>
                              <a:gd name="T0" fmla="*/ 57 w 57"/>
                              <a:gd name="T1" fmla="*/ 7 h 14"/>
                              <a:gd name="T2" fmla="*/ 51 w 57"/>
                              <a:gd name="T3" fmla="*/ 0 h 14"/>
                              <a:gd name="T4" fmla="*/ 0 w 57"/>
                              <a:gd name="T5" fmla="*/ 0 h 14"/>
                              <a:gd name="T6" fmla="*/ 0 w 57"/>
                              <a:gd name="T7" fmla="*/ 14 h 14"/>
                              <a:gd name="T8" fmla="*/ 51 w 57"/>
                              <a:gd name="T9" fmla="*/ 14 h 14"/>
                              <a:gd name="T10" fmla="*/ 44 w 57"/>
                              <a:gd name="T11" fmla="*/ 7 h 14"/>
                              <a:gd name="T12" fmla="*/ 57 w 57"/>
                              <a:gd name="T13" fmla="*/ 7 h 14"/>
                              <a:gd name="T14" fmla="*/ 57 w 57"/>
                              <a:gd name="T15" fmla="*/ 0 h 14"/>
                              <a:gd name="T16" fmla="*/ 51 w 57"/>
                              <a:gd name="T17" fmla="*/ 0 h 14"/>
                              <a:gd name="T18" fmla="*/ 57 w 57"/>
                              <a:gd name="T19"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14">
                                <a:moveTo>
                                  <a:pt x="57" y="7"/>
                                </a:moveTo>
                                <a:lnTo>
                                  <a:pt x="51" y="0"/>
                                </a:lnTo>
                                <a:lnTo>
                                  <a:pt x="0" y="0"/>
                                </a:lnTo>
                                <a:lnTo>
                                  <a:pt x="0" y="14"/>
                                </a:lnTo>
                                <a:lnTo>
                                  <a:pt x="51" y="14"/>
                                </a:lnTo>
                                <a:lnTo>
                                  <a:pt x="44" y="7"/>
                                </a:lnTo>
                                <a:lnTo>
                                  <a:pt x="57" y="7"/>
                                </a:lnTo>
                                <a:lnTo>
                                  <a:pt x="57" y="0"/>
                                </a:lnTo>
                                <a:lnTo>
                                  <a:pt x="51" y="0"/>
                                </a:lnTo>
                                <a:lnTo>
                                  <a:pt x="5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0" name="Freeform 2736"/>
                        <wps:cNvSpPr>
                          <a:spLocks/>
                        </wps:cNvSpPr>
                        <wps:spPr bwMode="auto">
                          <a:xfrm>
                            <a:off x="6575" y="8547"/>
                            <a:ext cx="13" cy="137"/>
                          </a:xfrm>
                          <a:custGeom>
                            <a:avLst/>
                            <a:gdLst>
                              <a:gd name="T0" fmla="*/ 7 w 13"/>
                              <a:gd name="T1" fmla="*/ 123 h 137"/>
                              <a:gd name="T2" fmla="*/ 13 w 13"/>
                              <a:gd name="T3" fmla="*/ 130 h 137"/>
                              <a:gd name="T4" fmla="*/ 13 w 13"/>
                              <a:gd name="T5" fmla="*/ 0 h 137"/>
                              <a:gd name="T6" fmla="*/ 0 w 13"/>
                              <a:gd name="T7" fmla="*/ 0 h 137"/>
                              <a:gd name="T8" fmla="*/ 0 w 13"/>
                              <a:gd name="T9" fmla="*/ 130 h 137"/>
                              <a:gd name="T10" fmla="*/ 7 w 13"/>
                              <a:gd name="T11" fmla="*/ 137 h 137"/>
                              <a:gd name="T12" fmla="*/ 0 w 13"/>
                              <a:gd name="T13" fmla="*/ 130 h 137"/>
                              <a:gd name="T14" fmla="*/ 0 w 13"/>
                              <a:gd name="T15" fmla="*/ 137 h 137"/>
                              <a:gd name="T16" fmla="*/ 7 w 13"/>
                              <a:gd name="T17" fmla="*/ 137 h 137"/>
                              <a:gd name="T18" fmla="*/ 7 w 13"/>
                              <a:gd name="T19" fmla="*/ 12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37">
                                <a:moveTo>
                                  <a:pt x="7" y="123"/>
                                </a:moveTo>
                                <a:lnTo>
                                  <a:pt x="13" y="130"/>
                                </a:lnTo>
                                <a:lnTo>
                                  <a:pt x="13" y="0"/>
                                </a:lnTo>
                                <a:lnTo>
                                  <a:pt x="0" y="0"/>
                                </a:lnTo>
                                <a:lnTo>
                                  <a:pt x="0" y="130"/>
                                </a:lnTo>
                                <a:lnTo>
                                  <a:pt x="7" y="137"/>
                                </a:lnTo>
                                <a:lnTo>
                                  <a:pt x="0" y="130"/>
                                </a:lnTo>
                                <a:lnTo>
                                  <a:pt x="0" y="137"/>
                                </a:lnTo>
                                <a:lnTo>
                                  <a:pt x="7" y="137"/>
                                </a:lnTo>
                                <a:lnTo>
                                  <a:pt x="7"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1" name="Freeform 2737"/>
                        <wps:cNvSpPr>
                          <a:spLocks/>
                        </wps:cNvSpPr>
                        <wps:spPr bwMode="auto">
                          <a:xfrm>
                            <a:off x="6582" y="8670"/>
                            <a:ext cx="48" cy="14"/>
                          </a:xfrm>
                          <a:custGeom>
                            <a:avLst/>
                            <a:gdLst>
                              <a:gd name="T0" fmla="*/ 48 w 48"/>
                              <a:gd name="T1" fmla="*/ 7 h 14"/>
                              <a:gd name="T2" fmla="*/ 48 w 48"/>
                              <a:gd name="T3" fmla="*/ 0 h 14"/>
                              <a:gd name="T4" fmla="*/ 0 w 48"/>
                              <a:gd name="T5" fmla="*/ 0 h 14"/>
                              <a:gd name="T6" fmla="*/ 0 w 48"/>
                              <a:gd name="T7" fmla="*/ 14 h 14"/>
                              <a:gd name="T8" fmla="*/ 48 w 48"/>
                              <a:gd name="T9" fmla="*/ 14 h 14"/>
                              <a:gd name="T10" fmla="*/ 48 w 48"/>
                              <a:gd name="T11" fmla="*/ 7 h 14"/>
                            </a:gdLst>
                            <a:ahLst/>
                            <a:cxnLst>
                              <a:cxn ang="0">
                                <a:pos x="T0" y="T1"/>
                              </a:cxn>
                              <a:cxn ang="0">
                                <a:pos x="T2" y="T3"/>
                              </a:cxn>
                              <a:cxn ang="0">
                                <a:pos x="T4" y="T5"/>
                              </a:cxn>
                              <a:cxn ang="0">
                                <a:pos x="T6" y="T7"/>
                              </a:cxn>
                              <a:cxn ang="0">
                                <a:pos x="T8" y="T9"/>
                              </a:cxn>
                              <a:cxn ang="0">
                                <a:pos x="T10" y="T11"/>
                              </a:cxn>
                            </a:cxnLst>
                            <a:rect l="0" t="0" r="r" b="b"/>
                            <a:pathLst>
                              <a:path w="48" h="14">
                                <a:moveTo>
                                  <a:pt x="48" y="7"/>
                                </a:moveTo>
                                <a:lnTo>
                                  <a:pt x="48" y="0"/>
                                </a:lnTo>
                                <a:lnTo>
                                  <a:pt x="0" y="0"/>
                                </a:lnTo>
                                <a:lnTo>
                                  <a:pt x="0" y="14"/>
                                </a:lnTo>
                                <a:lnTo>
                                  <a:pt x="48" y="14"/>
                                </a:lnTo>
                                <a:lnTo>
                                  <a:pt x="4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2" name="Freeform 2738"/>
                        <wps:cNvSpPr>
                          <a:spLocks/>
                        </wps:cNvSpPr>
                        <wps:spPr bwMode="auto">
                          <a:xfrm>
                            <a:off x="6531" y="8575"/>
                            <a:ext cx="55" cy="13"/>
                          </a:xfrm>
                          <a:custGeom>
                            <a:avLst/>
                            <a:gdLst>
                              <a:gd name="T0" fmla="*/ 55 w 55"/>
                              <a:gd name="T1" fmla="*/ 6 h 13"/>
                              <a:gd name="T2" fmla="*/ 55 w 55"/>
                              <a:gd name="T3" fmla="*/ 0 h 13"/>
                              <a:gd name="T4" fmla="*/ 0 w 55"/>
                              <a:gd name="T5" fmla="*/ 0 h 13"/>
                              <a:gd name="T6" fmla="*/ 0 w 55"/>
                              <a:gd name="T7" fmla="*/ 13 h 13"/>
                              <a:gd name="T8" fmla="*/ 55 w 55"/>
                              <a:gd name="T9" fmla="*/ 13 h 13"/>
                              <a:gd name="T10" fmla="*/ 55 w 55"/>
                              <a:gd name="T11" fmla="*/ 6 h 13"/>
                            </a:gdLst>
                            <a:ahLst/>
                            <a:cxnLst>
                              <a:cxn ang="0">
                                <a:pos x="T0" y="T1"/>
                              </a:cxn>
                              <a:cxn ang="0">
                                <a:pos x="T2" y="T3"/>
                              </a:cxn>
                              <a:cxn ang="0">
                                <a:pos x="T4" y="T5"/>
                              </a:cxn>
                              <a:cxn ang="0">
                                <a:pos x="T6" y="T7"/>
                              </a:cxn>
                              <a:cxn ang="0">
                                <a:pos x="T8" y="T9"/>
                              </a:cxn>
                              <a:cxn ang="0">
                                <a:pos x="T10" y="T11"/>
                              </a:cxn>
                            </a:cxnLst>
                            <a:rect l="0" t="0" r="r" b="b"/>
                            <a:pathLst>
                              <a:path w="55" h="13">
                                <a:moveTo>
                                  <a:pt x="55" y="6"/>
                                </a:moveTo>
                                <a:lnTo>
                                  <a:pt x="55" y="0"/>
                                </a:lnTo>
                                <a:lnTo>
                                  <a:pt x="0" y="0"/>
                                </a:lnTo>
                                <a:lnTo>
                                  <a:pt x="0" y="13"/>
                                </a:lnTo>
                                <a:lnTo>
                                  <a:pt x="55" y="13"/>
                                </a:lnTo>
                                <a:lnTo>
                                  <a:pt x="5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3" name="Freeform 2739"/>
                        <wps:cNvSpPr>
                          <a:spLocks/>
                        </wps:cNvSpPr>
                        <wps:spPr bwMode="auto">
                          <a:xfrm>
                            <a:off x="6580" y="8585"/>
                            <a:ext cx="51" cy="14"/>
                          </a:xfrm>
                          <a:custGeom>
                            <a:avLst/>
                            <a:gdLst>
                              <a:gd name="T0" fmla="*/ 51 w 51"/>
                              <a:gd name="T1" fmla="*/ 7 h 14"/>
                              <a:gd name="T2" fmla="*/ 51 w 51"/>
                              <a:gd name="T3" fmla="*/ 0 h 14"/>
                              <a:gd name="T4" fmla="*/ 0 w 51"/>
                              <a:gd name="T5" fmla="*/ 0 h 14"/>
                              <a:gd name="T6" fmla="*/ 0 w 51"/>
                              <a:gd name="T7" fmla="*/ 14 h 14"/>
                              <a:gd name="T8" fmla="*/ 51 w 51"/>
                              <a:gd name="T9" fmla="*/ 14 h 14"/>
                              <a:gd name="T10" fmla="*/ 51 w 51"/>
                              <a:gd name="T11" fmla="*/ 7 h 14"/>
                            </a:gdLst>
                            <a:ahLst/>
                            <a:cxnLst>
                              <a:cxn ang="0">
                                <a:pos x="T0" y="T1"/>
                              </a:cxn>
                              <a:cxn ang="0">
                                <a:pos x="T2" y="T3"/>
                              </a:cxn>
                              <a:cxn ang="0">
                                <a:pos x="T4" y="T5"/>
                              </a:cxn>
                              <a:cxn ang="0">
                                <a:pos x="T6" y="T7"/>
                              </a:cxn>
                              <a:cxn ang="0">
                                <a:pos x="T8" y="T9"/>
                              </a:cxn>
                              <a:cxn ang="0">
                                <a:pos x="T10" y="T11"/>
                              </a:cxn>
                            </a:cxnLst>
                            <a:rect l="0" t="0" r="r" b="b"/>
                            <a:pathLst>
                              <a:path w="51" h="14">
                                <a:moveTo>
                                  <a:pt x="51" y="7"/>
                                </a:moveTo>
                                <a:lnTo>
                                  <a:pt x="51" y="0"/>
                                </a:lnTo>
                                <a:lnTo>
                                  <a:pt x="0" y="0"/>
                                </a:lnTo>
                                <a:lnTo>
                                  <a:pt x="0" y="14"/>
                                </a:lnTo>
                                <a:lnTo>
                                  <a:pt x="51" y="14"/>
                                </a:lnTo>
                                <a:lnTo>
                                  <a:pt x="5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4" name="Freeform 2740"/>
                        <wps:cNvSpPr>
                          <a:spLocks/>
                        </wps:cNvSpPr>
                        <wps:spPr bwMode="auto">
                          <a:xfrm>
                            <a:off x="6580" y="8619"/>
                            <a:ext cx="51" cy="13"/>
                          </a:xfrm>
                          <a:custGeom>
                            <a:avLst/>
                            <a:gdLst>
                              <a:gd name="T0" fmla="*/ 51 w 51"/>
                              <a:gd name="T1" fmla="*/ 6 h 13"/>
                              <a:gd name="T2" fmla="*/ 51 w 51"/>
                              <a:gd name="T3" fmla="*/ 0 h 13"/>
                              <a:gd name="T4" fmla="*/ 0 w 51"/>
                              <a:gd name="T5" fmla="*/ 0 h 13"/>
                              <a:gd name="T6" fmla="*/ 0 w 51"/>
                              <a:gd name="T7" fmla="*/ 13 h 13"/>
                              <a:gd name="T8" fmla="*/ 51 w 51"/>
                              <a:gd name="T9" fmla="*/ 13 h 13"/>
                              <a:gd name="T10" fmla="*/ 51 w 51"/>
                              <a:gd name="T11" fmla="*/ 6 h 13"/>
                            </a:gdLst>
                            <a:ahLst/>
                            <a:cxnLst>
                              <a:cxn ang="0">
                                <a:pos x="T0" y="T1"/>
                              </a:cxn>
                              <a:cxn ang="0">
                                <a:pos x="T2" y="T3"/>
                              </a:cxn>
                              <a:cxn ang="0">
                                <a:pos x="T4" y="T5"/>
                              </a:cxn>
                              <a:cxn ang="0">
                                <a:pos x="T6" y="T7"/>
                              </a:cxn>
                              <a:cxn ang="0">
                                <a:pos x="T8" y="T9"/>
                              </a:cxn>
                              <a:cxn ang="0">
                                <a:pos x="T10" y="T11"/>
                              </a:cxn>
                            </a:cxnLst>
                            <a:rect l="0" t="0" r="r" b="b"/>
                            <a:pathLst>
                              <a:path w="51" h="13">
                                <a:moveTo>
                                  <a:pt x="51" y="6"/>
                                </a:moveTo>
                                <a:lnTo>
                                  <a:pt x="51" y="0"/>
                                </a:lnTo>
                                <a:lnTo>
                                  <a:pt x="0" y="0"/>
                                </a:lnTo>
                                <a:lnTo>
                                  <a:pt x="0" y="13"/>
                                </a:lnTo>
                                <a:lnTo>
                                  <a:pt x="51" y="13"/>
                                </a:lnTo>
                                <a:lnTo>
                                  <a:pt x="5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56" o:spid="_x0000_s1026" style="position:absolute;margin-left:63.8pt;margin-top:7.9pt;width:385.2pt;height:251.2pt;z-index:251901952" coordorigin="2694,6587" coordsize="7813,4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">
                <v:rect id="AutoShape 2545" o:spid="_x0000_s1027" style="position:absolute;left:2694;top:6587;width:7813;height:4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bm3cYA&#10;AADdAAAADwAAAGRycy9kb3ducmV2LnhtbESPQWvCQBSE74L/YXlCL0U37SG2qauIUBpEkMbq+ZF9&#10;TYLZtzG7TeK/d4WCx2FmvmEWq8HUoqPWVZYVvMwiEMS51RUXCn4On9M3EM4ja6wtk4IrOVgtx6MF&#10;Jtr2/E1d5gsRIOwSVFB63yRSurwkg25mG+Lg/drWoA+yLaRusQ9wU8vXKIqlwYrDQokNbUrKz9mf&#10;UdDn++502H3J/fMptXxJL5vsuFXqaTKsP0B4Gvwj/N9OtYI4nr/D/U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bm3cYAAADdAAAADwAAAAAAAAAAAAAAAACYAgAAZHJz&#10;L2Rvd25yZXYueG1sUEsFBgAAAAAEAAQA9QAAAIsDAAAAAA==&#10;" filled="f" stroked="f">
                  <o:lock v:ext="edit" aspectratio="t" text="t"/>
                </v:rect>
                <v:shape id="Freeform 2546" o:spid="_x0000_s1028" style="position:absolute;left:8484;top:8040;width:276;height:311;visibility:visible;mso-wrap-style:square;v-text-anchor:top" coordsize="27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5sAA&#10;AADdAAAADwAAAGRycy9kb3ducmV2LnhtbERPzYrCMBC+L/gOYQQvi6YuWErXKIvgIt6qfYChmW2L&#10;zSSbRK1vbw6Cx4/vf70dzSBu5ENvWcFykYEgbqzuuVVQn/fzAkSIyBoHy6TgQQG2m8nHGktt71zR&#10;7RRbkUI4lKigi9GVUoamI4NhYR1x4v6sNxgT9K3UHu8p3AzyK8tyabDn1NCho11HzeV0NQo+j646&#10;YxHl6Hb7h1/91v+H6qLUbDr+fIOINMa3+OU+aAV5XqT96U16An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5sAAAADdAAAADwAAAAAAAAAAAAAAAACYAgAAZHJzL2Rvd25y&#10;ZXYueG1sUEsFBgAAAAAEAAQA9QAAAIUDAAAAAA==&#10;" path="m264,l253,8,239,38,225,64,211,91r-13,25l182,137r-15,23l152,180r-15,16l121,213r-16,15l88,241,71,253,53,264r-16,8l17,280,,285r8,26l28,303r20,-7l67,288,86,274r18,-12l121,249r19,-17l156,214r17,-18l189,176r14,-23l219,129r16,-25l249,78,263,48,276,19r-12,8l264,r-9,l253,8,264,xe" fillcolor="black" stroked="f">
                  <v:path arrowok="t" o:connecttype="custom" o:connectlocs="264,0;253,8;239,38;225,64;211,91;198,116;182,137;167,160;152,180;137,196;121,213;105,228;88,241;71,253;53,264;37,272;17,280;0,285;8,311;28,303;48,296;67,288;86,274;104,262;121,249;140,232;156,214;173,196;189,176;203,153;219,129;235,104;249,78;263,48;276,19;264,27;264,0;255,0;253,8;264,0" o:connectangles="0,0,0,0,0,0,0,0,0,0,0,0,0,0,0,0,0,0,0,0,0,0,0,0,0,0,0,0,0,0,0,0,0,0,0,0,0,0,0,0"/>
                </v:shape>
                <v:shape id="Freeform 2547" o:spid="_x0000_s1029" style="position:absolute;left:8748;top:7989;width:1034;height:78;visibility:visible;mso-wrap-style:square;v-text-anchor:top" coordsize="103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gBsUA&#10;AADdAAAADwAAAGRycy9kb3ducmV2LnhtbESPQWvCQBSE74L/YXlCb7pRaJDUTWhFxWttqR4f2dck&#10;dPdtzK5J7K/vFgo9DjPzDbMpRmtET51vHCtYLhIQxKXTDVcK3t/28zUIH5A1Gsek4E4einw62WCm&#10;3cCv1J9CJSKEfYYK6hDaTEpf1mTRL1xLHL1P11kMUXaV1B0OEW6NXCVJKi02HBdqbGlbU/l1ulkF&#10;19355bC/NNePx8GYbf99GfnslHqYjc9PIAKN4T/81z5qBWm6XsLvm/g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2AGxQAAAN0AAAAPAAAAAAAAAAAAAAAAAJgCAABkcnMv&#10;ZG93bnJldi54bWxQSwUGAAAAAAQABAD1AAAAigMAAAAA&#10;" path="m1025,20l1013,1,,51,,78,1013,27,1001,9r24,11l1034,r-21,1l1025,20xe" fillcolor="black" stroked="f">
                  <v:path arrowok="t" o:connecttype="custom" o:connectlocs="1025,20;1013,1;0,51;0,78;1013,27;1001,9;1025,20;1034,0;1013,1;1025,20" o:connectangles="0,0,0,0,0,0,0,0,0,0"/>
                </v:shape>
                <v:shape id="Freeform 2548" o:spid="_x0000_s1030" style="position:absolute;left:9352;top:7998;width:421;height:819;visibility:visible;mso-wrap-style:square;v-text-anchor:top" coordsize="421,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bUmscA&#10;AADdAAAADwAAAGRycy9kb3ducmV2LnhtbESP3WoCMRSE74W+QziF3kjN6sVit0bpD0Wr9KLbPsBx&#10;c7pZujkJSarr2zeC4OUwM98wi9Vge3GgEDvHCqaTAgRx43THrYLvr7f7OYiYkDX2jknBiSKsljej&#10;BVbaHfmTDnVqRYZwrFCBSclXUsbGkMU4cZ44ez8uWExZhlbqgMcMt72cFUUpLXacFwx6ejHU/NZ/&#10;VsGr4Z1eh4f3zfjD+/223j9Py6DU3e3w9Agi0ZCu4Ut7oxWU5XwG5zf5Cc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G1JrHAAAA3QAAAA8AAAAAAAAAAAAAAAAAmAIAAGRy&#10;cy9kb3ducmV2LnhtbFBLBQYAAAAABAAEAPUAAACMAwAAAAA=&#10;" path="m21,792r12,19l421,11,397,,9,800r12,19l9,800,,817r21,2l21,792xe" fillcolor="black" stroked="f">
                  <v:path arrowok="t" o:connecttype="custom" o:connectlocs="21,792;33,811;421,11;397,0;9,800;21,819;9,800;0,817;21,819;21,792" o:connectangles="0,0,0,0,0,0,0,0,0,0"/>
                </v:shape>
                <v:shape id="Freeform 2549" o:spid="_x0000_s1031" style="position:absolute;left:9373;top:8790;width:255;height:235;visibility:visible;mso-wrap-style:square;v-text-anchor:top" coordsize="25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EshMUA&#10;AADdAAAADwAAAGRycy9kb3ducmV2LnhtbESPQWvCQBSE70L/w/IKvemmLUSJriJiacGT0Yu3R/Y1&#10;Ccm+DdltXPPru4LgcZiZb5jVJphWDNS72rKC91kCgriwuuZSwfn0NV2AcB5ZY2uZFNzIwWb9Mllh&#10;pu2VjzTkvhQRwi5DBZX3XSalKyoy6Ga2I47er+0N+ij7UuoerxFuWvmRJKk0WHNcqLCjXUVFk/8Z&#10;BaO9NNtDd5rfxhCGOsf9yN+NUm+vYbsE4Sn4Z/jR/tEK0nTxCf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SyExQAAAN0AAAAPAAAAAAAAAAAAAAAAAJgCAABkcnMv&#10;ZG93bnJldi54bWxQSwUGAAAAAAQABAD1AAAAigMAAAAA&#10;" path="m254,235r1,-8l250,189,239,154,226,125,208,100,188,77,167,59,145,43,121,31,98,23,77,15,56,8,38,4,22,3,10,1,4,,,,,27r1,l8,28r12,1l33,31r17,4l69,39r21,8l110,55r21,12l151,80r19,16l187,116r15,22l215,165r8,29l228,230r2,-8l254,235r1,-4l255,227r-1,8xe" fillcolor="black" stroked="f">
                  <v:path arrowok="t" o:connecttype="custom" o:connectlocs="254,235;255,227;250,189;239,154;226,125;208,100;188,77;167,59;145,43;121,31;98,23;77,15;56,8;38,4;22,3;10,1;4,0;0,0;0,27;1,27;8,28;20,29;33,31;50,35;69,39;90,47;110,55;131,67;151,80;170,96;187,116;202,138;215,165;223,194;228,230;230,222;254,235;255,231;255,227;254,235" o:connectangles="0,0,0,0,0,0,0,0,0,0,0,0,0,0,0,0,0,0,0,0,0,0,0,0,0,0,0,0,0,0,0,0,0,0,0,0,0,0,0,0"/>
                </v:shape>
                <v:shape id="Freeform 2550" o:spid="_x0000_s1032" style="position:absolute;left:9171;top:9012;width:456;height:170;visibility:visible;mso-wrap-style:square;v-text-anchor:top" coordsize="456,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ZZgMQA&#10;AADdAAAADwAAAGRycy9kb3ducmV2LnhtbESPUWvCMBSF34X9h3AHe9NUcaWrRhFh4CY+WPcDLs21&#10;KSY3pcm0/vtlIPh4OOd8h7NcD86KK/Wh9axgOslAENdet9wo+Dl9jgsQISJrtJ5JwZ0CrFcvoyWW&#10;2t/4SNcqNiJBOJSowMTYlVKG2pDDMPEdcfLOvncYk+wbqXu8JbizcpZluXTYclow2NHWUH2pfp0C&#10;79h8Tanav5/p8P1xd/Y0bK1Sb6/DZgEi0hCf4Ud7pxXkeTGH/zfpCc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mWYDEAAAA3QAAAA8AAAAAAAAAAAAAAAAAmAIAAGRycy9k&#10;b3ducmV2LnhtbFBLBQYAAAAABAAEAPUAAACJAwAAAAA=&#10;" path="m3,161r2,l20,160r20,l62,162r27,3l117,168r32,1l179,170r33,-1l244,166r36,-6l312,148r33,-15l376,112,405,85,432,53,456,13,432,,410,37,387,67,360,90r-28,19l301,124r-29,9l242,140r-32,2l179,144r-30,-2l119,141,92,138,65,136,42,133r-22,l,134r3,l3,161r1,l5,161r-2,xe" fillcolor="black" stroked="f">
                  <v:path arrowok="t" o:connecttype="custom" o:connectlocs="3,161;5,161;20,160;40,160;62,162;89,165;117,168;149,169;179,170;212,169;244,166;280,160;312,148;345,133;376,112;405,85;432,53;456,13;432,0;410,37;387,67;360,90;332,109;301,124;272,133;242,140;210,142;179,144;149,142;119,141;92,138;65,136;42,133;20,133;0,134;3,134;3,161;4,161;5,161;3,161" o:connectangles="0,0,0,0,0,0,0,0,0,0,0,0,0,0,0,0,0,0,0,0,0,0,0,0,0,0,0,0,0,0,0,0,0,0,0,0,0,0,0,0"/>
                </v:shape>
                <v:shape id="Freeform 2551" o:spid="_x0000_s1033" style="position:absolute;left:8475;top:9144;width:699;height:29;visibility:visible;mso-wrap-style:square;v-text-anchor:top" coordsize="69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PeMgA&#10;AADdAAAADwAAAGRycy9kb3ducmV2LnhtbESPT2vCQBTE74V+h+UVvNVNxaYhukpR/FOhh6qHentk&#10;n8li9m3Irib99m6h0OMwM79hpvPe1uJGrTeOFbwMExDEhdOGSwXHw+o5A+EDssbaMSn4IQ/z2ePD&#10;FHPtOv6i2z6UIkLY56igCqHJpfRFRRb90DXE0Tu71mKIsi2lbrGLcFvLUZKk0qLhuFBhQ4uKisv+&#10;ahUY3unN8Xt8WJn15+nt1HeXj2Wp1OCpf5+ACNSH//Bfe6sVpGn2Cr9v4hO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c94yAAAAN0AAAAPAAAAAAAAAAAAAAAAAJgCAABk&#10;cnMvZG93bnJldi54bWxQSwUGAAAAAAQABAD1AAAAjQMAAAAA&#10;" path="m26,13l13,26r7,l38,26r30,l105,26r45,l202,28r54,l315,28r59,l434,28r57,1l546,29r49,l637,29r36,l699,29r,-27l673,2r-36,l595,2r-49,l491,2,434,1r-60,l315,1r-59,l202,1,150,,105,,68,,38,,20,,13,,,13,13,,,,,13r26,xe" fillcolor="black" stroked="f">
                  <v:path arrowok="t" o:connecttype="custom" o:connectlocs="26,13;13,26;20,26;38,26;68,26;105,26;150,26;202,28;256,28;315,28;374,28;434,28;491,29;546,29;595,29;637,29;673,29;699,29;699,2;673,2;637,2;595,2;546,2;491,2;434,1;374,1;315,1;256,1;202,1;150,0;105,0;68,0;38,0;20,0;13,0;0,13;13,0;0,0;0,13;26,13" o:connectangles="0,0,0,0,0,0,0,0,0,0,0,0,0,0,0,0,0,0,0,0,0,0,0,0,0,0,0,0,0,0,0,0,0,0,0,0,0,0,0,0"/>
                </v:shape>
                <v:shape id="Freeform 2552" o:spid="_x0000_s1034" style="position:absolute;left:8475;top:9146;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DE/8UA&#10;AADdAAAADwAAAGRycy9kb3ducmV2LnhtbESPzWrDMBCE74W+g9hAbo2cEkTqRAmh4NLi9tD8nRdr&#10;Y5lYK2Opifv2VSDQ4zAz3zDL9eBacaE+NJ41TCcZCOLKm4ZrDftd8TQHESKywdYzafilAOvV48MS&#10;c+Ov/E2XbaxFgnDIUYONsculDJUlh2HiO+LknXzvMCbZ19L0eE1w18rnLFPSYcNpwWJHr5aq8/bH&#10;aSjfbFmUR/NxMF8++7QFzl6i0no8GjYLEJGG+B++t9+NBqXmCm5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MT/xQAAAN0AAAAPAAAAAAAAAAAAAAAAAJgCAABkcnMv&#10;ZG93bnJldi54bWxQSwUGAAAAAAQABAD1AAAAigMAAAAA&#10;" path="m13,27l26,14r,-3l,11r,3l13,r,27l26,27r,-13l13,27xe" fillcolor="black" stroked="f">
                  <v:path arrowok="t" o:connecttype="custom" o:connectlocs="13,27;26,14;26,11;0,11;0,14;13,0;13,27;26,27;26,14;13,27" o:connectangles="0,0,0,0,0,0,0,0,0,0"/>
                </v:shape>
                <v:shape id="Freeform 2553" o:spid="_x0000_s1035" style="position:absolute;left:3985;top:9146;width:4503;height:27;visibility:visible;mso-wrap-style:square;v-text-anchor:top" coordsize="450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08cQA&#10;AADdAAAADwAAAGRycy9kb3ducmV2LnhtbESPT4vCMBTE7wv7HcJb8CKarkiVapR1wT+3ZbuC10fz&#10;bOs2LyWJWr+9EQSPw8z8hpkvO9OICzlfW1bwOUxAEBdW11wq2P+tB1MQPiBrbCyTght5WC7e3+aY&#10;aXvlX7rkoRQRwj5DBVUIbSalLyoy6Ie2JY7e0TqDIUpXSu3wGuGmkaMkSaXBmuNChS19V1T852ej&#10;4GeVa9dHR8Vm7Pt8Kg8Ts9oq1fvovmYgAnXhFX62d1pBmk4n8HgTn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rtPHEAAAA3QAAAA8AAAAAAAAAAAAAAAAAmAIAAGRycy9k&#10;b3ducmV2LnhtbFBLBQYAAAAABAAEAPUAAACJAwAAAAA=&#10;" path="m39,4l30,27r4473,l4503,,30,,21,23,30,,,,21,23,39,4xe" fillcolor="black" stroked="f">
                  <v:path arrowok="t" o:connecttype="custom" o:connectlocs="39,4;30,27;4503,27;4503,0;30,0;21,23;30,0;0,0;21,23;39,4" o:connectangles="0,0,0,0,0,0,0,0,0,0"/>
                </v:shape>
                <v:shape id="Freeform 2554" o:spid="_x0000_s1036" style="position:absolute;left:4006;top:9148;width:41;height:26;visibility:visible;mso-wrap-style:square;v-text-anchor:top" coordsize="4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qFF8IA&#10;AADdAAAADwAAAGRycy9kb3ducmV2LnhtbERPyWrDMBC9F/IPYgK9NXJ6cIMTJQRDQi+l1E1IjoM1&#10;Xog1MpK89O+rQ6HHx9t3h9l0YiTnW8sK1qsEBHFpdcu1gsv36WUDwgdkjZ1lUvBDHg77xdMOM20n&#10;/qKxCLWIIewzVNCE0GdS+rIhg35le+LIVdYZDBG6WmqHUww3nXxNklQabDk2NNhT3lD5KAaj4HbV&#10;D+3qfPhoq+GzOr/Rva8GpZ6X83ELItAc/sV/7netIE03cW58E5+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oUXwgAAAN0AAAAPAAAAAAAAAAAAAAAAAJgCAABkcnMvZG93&#10;bnJldi54bWxQSwUGAAAAAAQABAD1AAAAhwMAAAAA&#10;" path="m10,26l20,4,18,2,,21r1,1l10,r,26l41,26,20,4,10,26xe" fillcolor="black" stroked="f">
                  <v:path arrowok="t" o:connecttype="custom" o:connectlocs="10,26;20,4;18,2;0,21;1,22;10,0;10,26;41,26;20,4;10,26" o:connectangles="0,0,0,0,0,0,0,0,0,0"/>
                </v:shape>
                <v:shape id="Freeform 2555" o:spid="_x0000_s1037" style="position:absolute;left:3680;top:9148;width:336;height:26;visibility:visible;mso-wrap-style:square;v-text-anchor:top" coordsize="3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zQccYA&#10;AADdAAAADwAAAGRycy9kb3ducmV2LnhtbESPT2vCQBTE7wW/w/KE3uqmIkGjq5RCMQU91D/Q3h7Z&#10;Z7KYfRuya4zf3hUKHoeZ+Q2zWPW2Fh213jhW8D5KQBAXThsuFRz2X29TED4ga6wdk4IbeVgtBy8L&#10;zLS78g91u1CKCGGfoYIqhCaT0hcVWfQj1xBH7+RaiyHKtpS6xWuE21qOkySVFg3HhQob+qyoOO8u&#10;VsEvdsVma80x/1uPJ7d8cpbm+6DU67D/mIMI1Idn+L+dawVpOp3B4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zQccYAAADdAAAADwAAAAAAAAAAAAAAAACYAgAAZHJz&#10;L2Rvd25yZXYueG1sUEsFBgAAAAAEAAQA9QAAAIsDAAAAAA==&#10;" path="m,13l14,26r322,l336,,14,,27,13,,13,,26r14,l,13xe" fillcolor="black" stroked="f">
                  <v:path arrowok="t" o:connecttype="custom" o:connectlocs="0,13;14,26;336,26;336,0;14,0;27,13;0,13;0,26;14,26;0,13" o:connectangles="0,0,0,0,0,0,0,0,0,0"/>
                </v:shape>
                <v:shape id="Freeform 2556" o:spid="_x0000_s1038" style="position:absolute;left:3680;top:9064;width:27;height:97;visibility:visible;mso-wrap-style:square;v-text-anchor:top" coordsize="2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u5sQA&#10;AADdAAAADwAAAGRycy9kb3ducmV2LnhtbERPTWvCQBC9F/wPywje6sYegk1dRUWhhVqMltLjkB2T&#10;YHY2ZFcT8+vdg+Dx8b5ni85U4kqNKy0rmIwjEMSZ1SXnCn6P29cpCOeRNVaWScGNHCzmg5cZJtq2&#10;nNL14HMRQtglqKDwvk6kdFlBBt3Y1sSBO9nGoA+wyaVusA3hppJvURRLgyWHhgJrWheUnQ8Xo6DX&#10;35O+/dr/YL7b/696m/5tN6lSo2G3/ADhqfNP8cP9qRXE8XvYH96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abubEAAAA3QAAAA8AAAAAAAAAAAAAAAAAmAIAAGRycy9k&#10;b3ducmV2LnhtbFBLBQYAAAAABAAEAPUAAACJAwAAAAA=&#10;" path="m14,l,13,,97r27,l27,13,14,27,14,,,,,13,14,xe" fillcolor="black" stroked="f">
                  <v:path arrowok="t" o:connecttype="custom" o:connectlocs="14,0;0,13;0,97;27,97;27,13;14,27;14,0;0,0;0,13;14,0" o:connectangles="0,0,0,0,0,0,0,0,0,0"/>
                </v:shape>
                <v:shape id="Freeform 2557" o:spid="_x0000_s1039" style="position:absolute;left:3694;top:9064;width:273;height:27;visibility:visible;mso-wrap-style:square;v-text-anchor:top" coordsize="27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TuDMYA&#10;AADdAAAADwAAAGRycy9kb3ducmV2LnhtbESPQWvCQBSE74L/YXlCL6IbU0g1uooUCvUkpr14e2af&#10;STD7Nu5uNf57t1DocZiZb5jVpjetuJHzjWUFs2kCgri0uuFKwffXx2QOwgdkja1lUvAgD5v1cLDC&#10;XNs7H+hWhEpECPscFdQhdLmUvqzJoJ/ajjh6Z+sMhihdJbXDe4SbVqZJkkmDDceFGjt6r6m8FD9G&#10;wa7YzfG4fy1P7SntDuOrSx/Zm1Ivo367BBGoD//hv/anVpBlixn8volPQK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TuDMYAAADdAAAADwAAAAAAAAAAAAAAAACYAgAAZHJz&#10;L2Rvd25yZXYueG1sUEsFBgAAAAAEAAQA9QAAAIsDAAAAAA==&#10;" path="m249,9l261,,,,,27r261,l273,17,261,27r10,l273,17,249,9xe" fillcolor="black" stroked="f">
                  <v:path arrowok="t" o:connecttype="custom" o:connectlocs="249,9;261,0;0,0;0,27;261,27;273,17;261,27;271,27;273,17;249,9" o:connectangles="0,0,0,0,0,0,0,0,0,0"/>
                </v:shape>
                <v:shape id="Freeform 2558" o:spid="_x0000_s1040" style="position:absolute;left:3933;top:8869;width:58;height:212;visibility:visible;mso-wrap-style:square;v-text-anchor:top" coordsize="58,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tb1cgA&#10;AADdAAAADwAAAGRycy9kb3ducmV2LnhtbESPQWvCQBSE70L/w/IK3urGQEONrqKCtQdpqRaKt0f2&#10;mUSzb0N2Y1J/fbdQ8DjMzDfMbNGbSlypcaVlBeNRBII4s7rkXMHXYfP0AsJ5ZI2VZVLwQw4W84fB&#10;DFNtO/6k697nIkDYpaig8L5OpXRZQQbdyNbEwTvZxqAPssmlbrALcFPJOIoSabDksFBgTeuCssu+&#10;NQpOu+ftx7hdxefv5c213ZHO8vVdqeFjv5yC8NT7e/i//aYVJMkkhr834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21vVyAAAAN0AAAAPAAAAAAAAAAAAAAAAAJgCAABk&#10;cnMvZG93bnJldi54bWxQSwUGAAAAAAQABAD1AAAAjQMAAAAA&#10;" path="m,26r,l17,34,29,54r3,27l30,115r-5,32l17,176r-5,20l10,204r24,8l38,204r6,-20l52,152r5,-34l58,81,53,46,36,15,5,,,26xe" fillcolor="black" stroked="f">
                  <v:path arrowok="t" o:connecttype="custom" o:connectlocs="0,26;0,26;17,34;29,54;32,81;30,115;25,147;17,176;12,196;10,204;34,212;38,204;44,184;52,152;57,118;58,81;53,46;36,15;5,0;5,0;0,26" o:connectangles="0,0,0,0,0,0,0,0,0,0,0,0,0,0,0,0,0,0,0,0,0"/>
                </v:shape>
                <v:shape id="Freeform 2559" o:spid="_x0000_s1041" style="position:absolute;left:3553;top:8669;width:385;height:226;visibility:visible;mso-wrap-style:square;v-text-anchor:top" coordsize="385,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OMQA&#10;AADdAAAADwAAAGRycy9kb3ducmV2LnhtbESPT4vCMBTE7wt+h/AEb2u6imXtGkUE/xy3dQ96ezRv&#10;27LNS0mi1m9vFgSPw8z8hlmsetOKKznfWFbwMU5AEJdWN1wp+Dlu3z9B+ICssbVMCu7kYbUcvC0w&#10;0/bGOV2LUIkIYZ+hgjqELpPSlzUZ9GPbEUfv1zqDIUpXSe3wFuGmlZMkSaXBhuNCjR1tair/iotR&#10;sKPv9LzJZ2GPhUtm59y2x8lJqdGwX3+BCNSHV/jZPmgFaTqfwv+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sfzjEAAAA3QAAAA8AAAAAAAAAAAAAAAAAmAIAAGRycy9k&#10;b3ducmV2LnhtbFBLBQYAAAAABAAEAPUAAACJAwAAAAA=&#10;" path="m,8r,l14,48,33,81r20,29l77,136r25,20l129,173r29,13l186,197r29,8l243,210r29,5l297,218r24,1l344,222r20,1l380,226r5,-26l367,197r-20,-1l324,193r-24,-1l275,189r-27,-5l220,178r-26,-8l169,162,142,149,118,134,95,117,74,95,54,68,38,37,26,,,8xe" fillcolor="black" stroked="f">
                  <v:path arrowok="t" o:connecttype="custom" o:connectlocs="0,8;0,8;14,48;33,81;53,110;77,136;102,156;129,173;158,186;186,197;215,205;243,210;272,215;297,218;321,219;344,222;364,223;380,226;385,200;367,197;347,196;324,193;300,192;275,189;248,184;220,178;194,170;169,162;142,149;118,134;95,117;74,95;54,68;38,37;26,0;26,0;0,8" o:connectangles="0,0,0,0,0,0,0,0,0,0,0,0,0,0,0,0,0,0,0,0,0,0,0,0,0,0,0,0,0,0,0,0,0,0,0,0,0"/>
                </v:shape>
                <v:shape id="Freeform 2560" o:spid="_x0000_s1042" style="position:absolute;left:3500;top:8322;width:79;height:355;visibility:visible;mso-wrap-style:square;v-text-anchor:top" coordsize="79,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KR08MA&#10;AADdAAAADwAAAGRycy9kb3ducmV2LnhtbESPT4vCMBTE7wt+h/AEb2uqaNVqFFlY2at/0OujeTbF&#10;5qU0sa3f3iws7HGYmd8wm11vK9FS40vHCibjBARx7nTJhYLL+ftzCcIHZI2VY1LwIg+77eBjg5l2&#10;HR+pPYVCRAj7DBWYEOpMSp8bsujHriaO3t01FkOUTSF1g12E20pOkySVFkuOCwZr+jKUP05Pq2D+&#10;PJj00Zr+tprs3bxbXI/JwSo1Gvb7NYhAffgP/7V/tII0Xc3g9018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KR08MAAADdAAAADwAAAAAAAAAAAAAAAACYAgAAZHJzL2Rv&#10;d25yZXYueG1sUEsFBgAAAAAEAAQA9QAAAIgDAAAAAA==&#10;" path="m13,l,12r,3l,19r,6l,36,,48,,63,1,83r1,20l5,125r4,25l13,180r5,30l25,242r8,35l42,315r11,40l79,347,69,307,59,271,52,237,45,205,40,174,36,148,32,123,29,100,28,80,26,63r,-15l26,36r,-11l26,19r,-4l13,27,13,,1,,,12,13,xe" fillcolor="black" stroked="f">
                  <v:path arrowok="t" o:connecttype="custom" o:connectlocs="13,0;0,12;0,15;0,19;0,25;0,36;0,48;0,63;1,83;2,103;5,125;9,150;13,180;18,210;25,242;33,277;42,315;53,355;79,347;69,307;59,271;52,237;45,205;40,174;36,148;32,123;29,100;28,80;26,63;26,48;26,36;26,25;26,19;26,15;26,15;13,27;13,0;1,0;0,12;13,0" o:connectangles="0,0,0,0,0,0,0,0,0,0,0,0,0,0,0,0,0,0,0,0,0,0,0,0,0,0,0,0,0,0,0,0,0,0,0,0,0,0,0,0"/>
                </v:shape>
                <v:shape id="Freeform 2561" o:spid="_x0000_s1043" style="position:absolute;left:3513;top:8322;width:502;height:29;visibility:visible;mso-wrap-style:square;v-text-anchor:top" coordsize="50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kTpMUA&#10;AADdAAAADwAAAGRycy9kb3ducmV2LnhtbESPQWvCQBSE7wX/w/IK3uqmAdMaXcUKhV6KbVrw+sg+&#10;s8Hs27C70fTfdwXB4zAz3zCrzWg7cSYfWscKnmcZCOLa6ZYbBb8/70+vIEJE1tg5JgV/FGCznjys&#10;sNTuwt90rmIjEoRDiQpMjH0pZagNWQwz1xMn7+i8xZikb6T2eElw28k8ywppseW0YLCnnaH6VA1W&#10;wdvg5ddL6IfD7jNvXcX7zuRHpaaP43YJItIY7+Fb+0MrKIrFHK5v0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yROkxQAAAN0AAAAPAAAAAAAAAAAAAAAAAJgCAABkcnMv&#10;ZG93bnJldi54bWxQSwUGAAAAAAQABAD1AAAAigMAAAAA&#10;" path="m502,3r,l,,,27r502,2l502,3xe" fillcolor="black" stroked="f">
                  <v:path arrowok="t" o:connecttype="custom" o:connectlocs="502,3;502,3;0,0;0,27;502,29;502,29;502,29;502,29;502,29;502,3" o:connectangles="0,0,0,0,0,0,0,0,0,0"/>
                </v:shape>
                <v:shape id="Freeform 2562" o:spid="_x0000_s1044" style="position:absolute;left:4015;top:8325;width:4460;height:26;visibility:visible;mso-wrap-style:square;v-text-anchor:top" coordsize="446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2968UA&#10;AADdAAAADwAAAGRycy9kb3ducmV2LnhtbESPQWvCQBSE74X+h+UVeqsbPSw1uopUpKU3tVSPj+wz&#10;CWbfptlnkv77bqHQ4zAz3zDL9egb1VMX68AWppMMFHERXM2lhY/j7ukZVBRkh01gsvBNEdar+7sl&#10;5i4MvKf+IKVKEI45WqhE2lzrWFTkMU5CS5y8S+g8SpJdqV2HQ4L7Rs+yzGiPNaeFClt6qai4Hm7e&#10;wrBFOb8277d6+DSnab8dSb721j4+jJsFKKFR/sN/7TdnwZi5gd836Qn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b3rxQAAAN0AAAAPAAAAAAAAAAAAAAAAAJgCAABkcnMv&#10;ZG93bnJldi54bWxQSwUGAAAAAAQABAD1AAAAigMAAAAA&#10;" path="m4460,r,l,,,26r4460,l4460,xe" fillcolor="black" stroked="f">
                  <v:path arrowok="t" o:connecttype="custom" o:connectlocs="4460,0;4460,0;0,0;0,26;4460,26;4460,26;4460,0" o:connectangles="0,0,0,0,0,0,0"/>
                </v:shape>
                <v:shape id="Freeform 2563" o:spid="_x0000_s1045" style="position:absolute;left:8475;top:8325;width:17;height:26;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HKsYA&#10;AADdAAAADwAAAGRycy9kb3ducmV2LnhtbESPQWvCQBSE74X+h+UJvRTdVCFqdJVSEEqth6oHj4/s&#10;MxvNvk2zG43/3hUKPQ4z8w0zX3a2EhdqfOlYwdsgAUGcO11yoWC/W/UnIHxA1lg5JgU38rBcPD/N&#10;MdPuyj902YZCRAj7DBWYEOpMSp8bsugHriaO3tE1FkOUTSF1g9cIt5UcJkkqLZYcFwzW9GEoP29b&#10;q0C3p3Tz3d4MHl7X4wOt8Gs0/FXqpde9z0AE6sJ/+K/9qRWk6XQMj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vHKsYAAADdAAAADwAAAAAAAAAAAAAAAACYAgAAZHJz&#10;L2Rvd25yZXYueG1sUEsFBgAAAAAEAAQA9QAAAIsDAAAAAA==&#10;" path="m9,r4,l,,,26r13,l17,26r-4,l14,26r3,l9,xe" fillcolor="black" stroked="f">
                  <v:path arrowok="t" o:connecttype="custom" o:connectlocs="9,0;13,0;0,0;0,26;13,26;17,26;13,26;14,26;17,26;9,0" o:connectangles="0,0,0,0,0,0,0,0,0,0"/>
                </v:shape>
                <v:shape id="Freeform 2564" o:spid="_x0000_s1046" style="position:absolute;left:3890;top:8886;width:22;height:53;visibility:visible;mso-wrap-style:square;v-text-anchor:top" coordsize="2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srMEA&#10;AADdAAAADwAAAGRycy9kb3ducmV2LnhtbERP3WrCMBS+F/YO4Qx2I5qqELZqFBEGQxii2wMcmmNT&#10;bE5Kktru7c3FwMuP73+zG10r7hRi41nDYl6AIK68abjW8PvzOXsHEROywdYzafijCLvty2SDpfED&#10;n+l+SbXIIRxL1GBT6kopY2XJYZz7jjhzVx8cpgxDLU3AIYe7Vi6LQkmHDecGix0dLFW3S+80HPtO&#10;rZbDdGrVGfsUGvm9H09av72O+zWIRGN6iv/dX0aDUh95bn6Tn4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ZbKzBAAAA3QAAAA8AAAAAAAAAAAAAAAAAmAIAAGRycy9kb3du&#10;cmV2LnhtbFBLBQYAAAAABAAEAPUAAACGAwAAAAA=&#10;" path="m22,53r,l22,44,20,34,19,26,18,18,16,12,12,6,8,2,2,r,13l,13r2,1l3,17r1,4l6,29r1,8l8,44r,9l22,53xe" fillcolor="black" stroked="f">
                  <v:path arrowok="t" o:connecttype="custom" o:connectlocs="22,53;22,53;22,44;20,34;19,26;18,18;16,12;12,6;8,2;2,0;2,13;0,13;2,14;3,17;4,21;6,29;7,37;8,44;8,53;8,53;22,53" o:connectangles="0,0,0,0,0,0,0,0,0,0,0,0,0,0,0,0,0,0,0,0,0"/>
                </v:shape>
                <v:shape id="Freeform 2565" o:spid="_x0000_s1047" style="position:absolute;left:3890;top:8939;width:22;height:53;visibility:visible;mso-wrap-style:square;v-text-anchor:top" coordsize="2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XJN8QA&#10;AADdAAAADwAAAGRycy9kb3ducmV2LnhtbESP0WoCMRRE34X+Q7iFvkjNViHU1ShSKJSCiLYfcNlc&#10;N0s3N0uSdde/NwXBx2FmzjDr7ehacaEQG88a3mYFCOLKm4ZrDb8/n6/vIGJCNth6Jg1XirDdPE3W&#10;WBo/8JEup1SLDOFYogabUldKGStLDuPMd8TZO/vgMGUZamkCDhnuWjkvCiUdNpwXLHb0Yan6O/VO&#10;w3ffqcV8mE6tOmKfQiP3u/Gg9cvzuFuBSDSmR/je/jIalFou4f9Nf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VyTfEAAAA3QAAAA8AAAAAAAAAAAAAAAAAmAIAAGRycy9k&#10;b3ducmV2LnhtbFBLBQYAAAAABAAEAPUAAACJAwAAAAA=&#10;" path="m2,53r,l8,51r4,-4l16,41r2,-6l19,27r1,-8l22,9,22,,8,r,9l7,16,6,24,4,32,3,36,2,39,,40r2,l2,53xe" fillcolor="black" stroked="f">
                  <v:path arrowok="t" o:connecttype="custom" o:connectlocs="2,53;2,53;8,51;12,47;16,41;18,35;19,27;20,19;22,9;22,0;8,0;8,9;7,16;6,24;4,32;3,36;2,39;0,40;2,40;2,40;2,53" o:connectangles="0,0,0,0,0,0,0,0,0,0,0,0,0,0,0,0,0,0,0,0,0"/>
                </v:shape>
                <v:shape id="Freeform 2566" o:spid="_x0000_s1048" style="position:absolute;left:3872;top:8939;width:21;height:53;visibility:visible;mso-wrap-style:square;v-text-anchor:top" coordsize="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m2sIA&#10;AADdAAAADwAAAGRycy9kb3ducmV2LnhtbERP3WrCMBS+H/gO4QjeDE2c4KQzyhg4hcFg1Qc4NmdN&#10;t+akJLHWtzcXg11+fP/r7eBa0VOIjWcN85kCQVx503Ct4XTcTVcgYkI22HomDTeKsN2MHtZYGH/l&#10;L+rLVIscwrFADTalrpAyVpYcxpnviDP37YPDlGGopQl4zeGulU9KLaXDhnODxY7eLFW/5cVpiJ8/&#10;KZ7n3JTqHRensO8/Hm2v9WQ8vL6ASDSkf/Gf+2A0LJ9V3p/f5Cc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KbawgAAAN0AAAAPAAAAAAAAAAAAAAAAAJgCAABkcnMvZG93&#10;bnJldi54bWxQSwUGAAAAAAQABAD1AAAAhwMAAAAA&#10;" path="m,l,,,9,1,19r1,8l4,35r1,6l9,47r4,4l20,53r,-13l21,40,20,39,18,36,17,32,16,24,14,16,13,9,13,,,xe" fillcolor="black" stroked="f">
                  <v:path arrowok="t" o:connecttype="custom" o:connectlocs="0,0;0,0;0,9;1,19;2,27;4,35;5,41;9,47;13,51;20,53;20,40;21,40;20,39;18,36;17,32;16,24;14,16;13,9;13,0;13,0;0,0" o:connectangles="0,0,0,0,0,0,0,0,0,0,0,0,0,0,0,0,0,0,0,0,0"/>
                </v:shape>
                <v:shape id="Freeform 2567" o:spid="_x0000_s1049" style="position:absolute;left:3872;top:8886;width:21;height:53;visibility:visible;mso-wrap-style:square;v-text-anchor:top" coordsize="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DQcUA&#10;AADdAAAADwAAAGRycy9kb3ducmV2LnhtbESP3WoCMRSE74W+QzgFb0pN1oKW1Sil0B8QCq4+wHFz&#10;utl2c7Ik6bp9e1MoeDnMzDfMeju6TgwUYutZQzFTIIhrb1puNBwPL/ePIGJCNth5Jg2/FGG7uZms&#10;sTT+zHsaqtSIDOFYogabUl9KGWtLDuPM98TZ+/TBYcoyNNIEPGe46+RcqYV02HJesNjTs6X6u/px&#10;GuLHV4qngttKveLDMbwNuzs7aD29HZ9WIBKN6Rr+b78bDYulKuDvTX4CcnM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1ANBxQAAAN0AAAAPAAAAAAAAAAAAAAAAAJgCAABkcnMv&#10;ZG93bnJldi54bWxQSwUGAAAAAAQABAD1AAAAigMAAAAA&#10;" path="m20,r,l13,2,9,6,5,12,4,18,2,26,1,34,,44r,9l13,53r,-9l14,37r2,-8l17,21r1,-4l20,14r1,-1l20,13,20,xe" fillcolor="black" stroked="f">
                  <v:path arrowok="t" o:connecttype="custom" o:connectlocs="20,0;20,0;13,2;9,6;5,12;4,18;2,26;1,34;0,44;0,53;13,53;13,44;14,37;16,29;17,21;18,17;20,14;21,13;20,13;20,13;20,0" o:connectangles="0,0,0,0,0,0,0,0,0,0,0,0,0,0,0,0,0,0,0,0,0"/>
                </v:shape>
                <v:shape id="Freeform 2568" o:spid="_x0000_s1050" style="position:absolute;left:3889;top:8958;width:21;height:53;visibility:visible;mso-wrap-style:square;v-text-anchor:top" coordsize="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dNsUA&#10;AADdAAAADwAAAGRycy9kb3ducmV2LnhtbESP0WoCMRRE3wX/IVyhL6UmWrBlaxQRrIVCoVs/4HZz&#10;u9l2c7MkcV3/vhEEH4eZOcMs14NrRU8hNp41zKYKBHHlTcO1hsPX7uEZREzIBlvPpOFMEdar8WiJ&#10;hfEn/qS+TLXIEI4FarApdYWUsbLkME59R5y9Hx8cpixDLU3AU4a7Vs6VWkiHDecFix1tLVV/5dFp&#10;iB+/KX7PuCnVKz4ewr5/v7e91neTYfMCItGQbuFr+81oWDypOVze5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p02xQAAAN0AAAAPAAAAAAAAAAAAAAAAAJgCAABkcnMv&#10;ZG93bnJldi54bWxQSwUGAAAAAAQABAD1AAAAigMAAAAA&#10;" path="m21,53r,l21,43,20,34,19,26,17,18,16,12,12,6,8,2,1,r,13l,13r1,1l3,17r1,4l5,29r2,8l8,43r,10l21,53xe" fillcolor="black" stroked="f">
                  <v:path arrowok="t" o:connecttype="custom" o:connectlocs="21,53;21,53;21,43;20,34;19,26;17,18;16,12;12,6;8,2;1,0;1,13;0,13;1,14;3,17;4,21;5,29;7,37;8,43;8,53;8,53;21,53" o:connectangles="0,0,0,0,0,0,0,0,0,0,0,0,0,0,0,0,0,0,0,0,0"/>
                </v:shape>
                <v:shape id="Freeform 2569" o:spid="_x0000_s1051" style="position:absolute;left:3889;top:9011;width:21;height:53;visibility:visible;mso-wrap-style:square;v-text-anchor:top" coordsize="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4rcUA&#10;AADdAAAADwAAAGRycy9kb3ducmV2LnhtbESP0WoCMRRE3wv+Q7iCL6UmVrBlaxQRWgWh0K0fcLu5&#10;3Wy7uVmSdF3/3ghCH4eZOcMs14NrRU8hNp41zKYKBHHlTcO1huPn68MziJiQDbaeScOZIqxXo7sl&#10;Fsaf+IP6MtUiQzgWqMGm1BVSxsqSwzj1HXH2vn1wmLIMtTQBTxnuWvmo1EI6bDgvWOxoa6n6Lf+c&#10;hvj+k+LXjJtSveH8GHb94d72Wk/Gw+YFRKIh/Ydv7b3RsHhSc7i+yU9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SjitxQAAAN0AAAAPAAAAAAAAAAAAAAAAAJgCAABkcnMv&#10;ZG93bnJldi54bWxQSwUGAAAAAAQABAD1AAAAigMAAAAA&#10;" path="m1,53r,l8,50r4,-4l16,41r1,-7l19,26r1,-8l21,9,21,,8,r,9l7,16,5,24,4,32,3,36,1,38,,40r1,l1,53xe" fillcolor="black" stroked="f">
                  <v:path arrowok="t" o:connecttype="custom" o:connectlocs="1,53;1,53;8,50;12,46;16,41;17,34;19,26;20,18;21,9;21,0;8,0;8,9;7,16;5,24;4,32;3,36;1,38;0,40;1,40;1,40;1,53" o:connectangles="0,0,0,0,0,0,0,0,0,0,0,0,0,0,0,0,0,0,0,0,0"/>
                </v:shape>
                <v:shape id="Freeform 2570" o:spid="_x0000_s1052" style="position:absolute;left:3870;top:9011;width:22;height:53;visibility:visible;mso-wrap-style:square;v-text-anchor:top" coordsize="2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8s8QA&#10;AADdAAAADwAAAGRycy9kb3ducmV2LnhtbESPUWvCMBSF3wf+h3AFX0RT3ahSjSKCIIMxdPsBl+ba&#10;FJubkqS2/vtlMNjj4ZzzHc52P9hGPMiH2rGCxTwDQVw6XXOl4PvrNFuDCBFZY+OYFDwpwH43etli&#10;oV3PF3pcYyUShEOBCkyMbSFlKA1ZDHPXEifv5rzFmKSvpPbYJ7ht5DLLcmmx5rRgsKWjofJ+7ayC&#10;967NX5f9dGryC3bR1/LjMHwqNRkPhw2ISEP8D/+1z1pBvsre4PdNeg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LPEAAAA3QAAAA8AAAAAAAAAAAAAAAAAmAIAAGRycy9k&#10;b3ducmV2LnhtbFBLBQYAAAAABAAEAPUAAACJAwAAAAA=&#10;" path="m,l,,,9r2,9l3,26r1,8l6,41r4,5l14,50r6,3l20,40r2,l20,38,19,36,18,32,16,24,15,16,14,9,14,,,xe" fillcolor="black" stroked="f">
                  <v:path arrowok="t" o:connecttype="custom" o:connectlocs="0,0;0,0;0,9;2,18;3,26;4,34;6,41;10,46;14,50;20,53;20,40;22,40;20,38;19,36;18,32;16,24;15,16;14,9;14,0;14,0;0,0" o:connectangles="0,0,0,0,0,0,0,0,0,0,0,0,0,0,0,0,0,0,0,0,0"/>
                </v:shape>
                <v:shape id="Freeform 2571" o:spid="_x0000_s1053" style="position:absolute;left:3870;top:8958;width:22;height:53;visibility:visible;mso-wrap-style:square;v-text-anchor:top" coordsize="2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ZKMQA&#10;AADdAAAADwAAAGRycy9kb3ducmV2LnhtbESPUWvCMBSF3wf+h3AFX0RTHatSjSKCIIMxdPsBl+ba&#10;FJubkqS2/vtlMNjj4ZzzHc52P9hGPMiH2rGCxTwDQVw6XXOl4PvrNFuDCBFZY+OYFDwpwH43etli&#10;oV3PF3pcYyUShEOBCkyMbSFlKA1ZDHPXEifv5rzFmKSvpPbYJ7ht5DLLcmmx5rRgsKWjofJ+7ayC&#10;967NX5f9dGryC3bR1/LjMHwqNRkPhw2ISEP8D/+1z1pBvsre4PdNeg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zWSjEAAAA3QAAAA8AAAAAAAAAAAAAAAAAmAIAAGRycy9k&#10;b3ducmV2LnhtbFBLBQYAAAAABAAEAPUAAACJAwAAAAA=&#10;" path="m20,r,l14,2,10,6,6,12,4,18,3,26,2,34,,43,,53r14,l14,43r1,-6l16,29r2,-8l19,17r1,-3l22,13r-2,l20,xe" fillcolor="black" stroked="f">
                  <v:path arrowok="t" o:connecttype="custom" o:connectlocs="20,0;20,0;14,2;10,6;6,12;4,18;3,26;2,34;0,43;0,53;14,53;14,43;15,37;16,29;18,21;19,17;20,14;22,13;20,13;20,13;20,0" o:connectangles="0,0,0,0,0,0,0,0,0,0,0,0,0,0,0,0,0,0,0,0,0"/>
                </v:shape>
                <v:rect id="Rectangle 2572" o:spid="_x0000_s1054" style="position:absolute;left:3902;top:8967;width:69;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9xscA&#10;AADdAAAADwAAAGRycy9kb3ducmV2LnhtbESPQWvCQBSE7wX/w/IEL6K7FUlD6iqitPTQHhqFeHzN&#10;PpNg9m3IbjX++26h0OMwM98wq81gW3Gl3jeONTzOFQji0pmGKw3Hw8ssBeEDssHWMWm4k4fNevSw&#10;wsy4G3/SNQ+ViBD2GWqoQ+gyKX1Zk0U/dx1x9M6utxii7CtperxFuG3lQqlEWmw4LtTY0a6m8pJ/&#10;Ww351/Rjf3/dLosl7s+n4n1qUyStJ+Nh+wwi0BD+w3/tN6MheVIJ/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FfcbHAAAA3QAAAA8AAAAAAAAAAAAAAAAAmAIAAGRy&#10;cy9kb3ducmV2LnhtbFBLBQYAAAAABAAEAPUAAACMAwAAAAA=&#10;" fillcolor="#e5e5e5" stroked="f"/>
                <v:shape id="Freeform 2573" o:spid="_x0000_s1055" style="position:absolute;left:3902;top:8960;width:76;height:14;visibility:visible;mso-wrap-style:square;v-text-anchor:top" coordsize="7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R8MYA&#10;AADdAAAADwAAAGRycy9kb3ducmV2LnhtbESPQWvCQBSE7wX/w/KE3uqubYk1ukoRpIKXGnvx9sg+&#10;k2D2bciuMc2v7woFj8PMfMMs172tRUetrxxrmE4UCOLcmYoLDT/H7csHCB+QDdaOScMveVivRk9L&#10;TI278YG6LBQiQtinqKEMoUml9HlJFv3ENcTRO7vWYoiyLaRp8RbhtpavSiXSYsVxocSGNiXll+xq&#10;NWwv6i2ZN9/TTH0N+4Gq3Wno3rV+HvefCxCB+vAI/7d3RkMyUzO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XR8MYAAADdAAAADwAAAAAAAAAAAAAAAACYAgAAZHJz&#10;L2Rvd25yZXYueG1sUEsFBgAAAAAEAAQA9QAAAIsDAAAAAA==&#10;" path="m76,7l69,,,,,14r69,l63,7r13,l76,,69,r7,7xe" fillcolor="black" stroked="f">
                  <v:path arrowok="t" o:connecttype="custom" o:connectlocs="76,7;69,0;0,0;0,14;69,14;63,7;76,7;76,0;69,0;76,7" o:connectangles="0,0,0,0,0,0,0,0,0,0"/>
                </v:shape>
                <v:shape id="Freeform 2574" o:spid="_x0000_s1056" style="position:absolute;left:3965;top:8967;width:13;height: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IUcQA&#10;AADdAAAADwAAAGRycy9kb3ducmV2LnhtbERPyWrDMBC9B/oPYgq5JXKzuMWNEoJDIfSSpe2ht4k1&#10;tUytkbFU2/376BDI8fH21Wawteio9ZVjBU/TBARx4XTFpYLPj7fJCwgfkDXWjknBP3nYrB9GK8y0&#10;6/lE3TmUIoawz1CBCaHJpPSFIYt+6hriyP241mKIsC2lbrGP4baWsyRJpcWKY4PBhnJDxe/5zyr4&#10;uhx3uV4c3rff/TKXw7y8mO6o1Phx2L6CCDSEu/jm3msF6XMS58Y38Qn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zyFHEAAAA3QAAAA8AAAAAAAAAAAAAAAAAmAIAAGRycy9k&#10;b3ducmV2LnhtbFBLBQYAAAAABAAEAPUAAACJAwAAAAA=&#10;" path="m6,28r7,-7l13,,,,,21,6,15r,13l13,28r,-7l6,28xe" fillcolor="black" stroked="f">
                  <v:path arrowok="t" o:connecttype="custom" o:connectlocs="6,28;13,21;13,0;0,0;0,21;6,15;6,28;13,28;13,21;6,28" o:connectangles="0,0,0,0,0,0,0,0,0,0"/>
                </v:shape>
                <v:shape id="Freeform 2575" o:spid="_x0000_s1057" style="position:absolute;left:3896;top:8982;width:75;height:13;visibility:visible;mso-wrap-style:square;v-text-anchor:top" coordsize="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eMYA&#10;AADdAAAADwAAAGRycy9kb3ducmV2LnhtbESPT2vCQBTE7wW/w/IKvRTd6MFqdBURDIViwX/3Z/Y1&#10;Sbv7NmQ3Jn77rlDocZiZ3zDLdW+NuFHjK8cKxqMEBHHudMWFgvNpN5yB8AFZo3FMCu7kYb0aPC0x&#10;1a7jA92OoRARwj5FBWUIdSqlz0uy6EeuJo7el2sshiibQuoGuwi3Rk6SZCotVhwXSqxpW1L+c2yt&#10;gk1rvu9ZZvKPdv95rbNL8dpvO6VenvvNAkSgPvyH/9rvWsH0LZnD40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neMYAAADdAAAADwAAAAAAAAAAAAAAAACYAgAAZHJz&#10;L2Rvd25yZXYueG1sUEsFBgAAAAAEAAQA9QAAAIsDAAAAAA==&#10;" path="m,6r6,7l75,13,75,,6,r7,6l,6r,7l6,13,,6xe" fillcolor="black" stroked="f">
                  <v:path arrowok="t" o:connecttype="custom" o:connectlocs="0,6;6,13;75,13;75,0;6,0;13,6;0,6;0,13;6,13;0,6" o:connectangles="0,0,0,0,0,0,0,0,0,0"/>
                </v:shape>
                <v:shape id="Freeform 2576" o:spid="_x0000_s1058" style="position:absolute;left:3896;top:8960;width:13;height: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xSisQA&#10;AADdAAAADwAAAGRycy9kb3ducmV2LnhtbERPu27CMBTdkfgH61bqBg59UBQwCKVCqligtAxsl/g2&#10;joivo9gk4e/xUInx6LwXq95WoqXGl44VTMYJCOLc6ZILBb8/m9EMhA/IGivHpOBGHlbL4WCBqXYd&#10;f1N7CIWIIexTVGBCqFMpfW7Ioh+7mjhyf66xGCJsCqkb7GK4reRLkkylxZJjg8GaMkP55XC1Co7n&#10;/Wem33bb9al7z2T/WpxNu1fq+alfz0EE6sND/O/+0gqmH5O4P76JT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cUorEAAAA3QAAAA8AAAAAAAAAAAAAAAAAmAIAAGRycy9k&#10;b3ducmV2LnhtbFBLBQYAAAAABAAEAPUAAACJAwAAAAA=&#10;" path="m6,l,7,,28r13,l13,7,6,14,6,,,,,7,6,xe" fillcolor="black" stroked="f">
                  <v:path arrowok="t" o:connecttype="custom" o:connectlocs="6,0;0,7;0,28;13,28;13,7;6,14;6,0;0,0;0,7;6,0" o:connectangles="0,0,0,0,0,0,0,0,0,0"/>
                </v:shape>
                <v:shape id="Freeform 2577" o:spid="_x0000_s1059" style="position:absolute;left:3788;top:8879;width:13;height:185;visibility:visible;mso-wrap-style:square;v-text-anchor:top" coordsize="13,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1k08YA&#10;AADdAAAADwAAAGRycy9kb3ducmV2LnhtbESPQUvDQBSE70L/w/IKXsRukkOU2G2RQqkgiLZCr4/s&#10;azY1+zZkX5v4711B8DjMzDfMcj35Tl1piG1gA/kiA0VcB9tyY+DzsL1/BBUF2WIXmAx8U4T1anaz&#10;xMqGkT/oupdGJQjHCg04kb7SOtaOPMZF6ImTdwqDR0lyaLQdcExw3+kiy0rtseW04LCnjaP6a3/x&#10;Bopteewy/+7kdXP3di76UXbHxpjb+fT8BEpokv/wX/vFGigf8hx+36Qno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1k08YAAADdAAAADwAAAAAAAAAAAAAAAACYAgAAZHJz&#10;L2Rvd25yZXYueG1sUEsFBgAAAAAEAAQA9QAAAIsDAAAAAA==&#10;" path="m7,185r6,-7l13,,,,,178r7,-6l7,185r6,l13,178r-6,7xe" fillcolor="black" stroked="f">
                  <v:path arrowok="t" o:connecttype="custom" o:connectlocs="7,185;13,178;13,0;0,0;0,178;7,172;7,185;13,185;13,178;7,185" o:connectangles="0,0,0,0,0,0,0,0,0,0"/>
                </v:shape>
                <v:shape id="Freeform 2578" o:spid="_x0000_s1060" style="position:absolute;left:3675;top:8967;width:120;height:97;visibility:visible;mso-wrap-style:square;v-text-anchor:top" coordsize="120,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1kBsMA&#10;AADdAAAADwAAAGRycy9kb3ducmV2LnhtbESPQWvCQBSE7wX/w/IEb3Wjh1Siq4ggKHqpLdTjI/vM&#10;BvPehuyq8d+7hUKPw8x8wyxWPTfqTl2ovRiYjDNQJKW3tVQGvr+27zNQIaJYbLyQgScFWC0Hbwss&#10;rH/IJ91PsVIJIqFAAy7GttA6lI4Yw9i3JMm7+I4xJtlV2nb4SHBu9DTLcs1YS1pw2NLGUXk93diA&#10;XbOzh3PDP9Vxk/l8xvtwZGNGw349BxWpj//hv/bOGsg/JlP4fZOegF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1kBsMAAADdAAAADwAAAAAAAAAAAAAAAACYAgAAZHJzL2Rv&#10;d25yZXYueG1sUEsFBgAAAAAEAAQA9QAAAIgDAAAAAA==&#10;" path="m,l,,3,20r8,18l20,54,36,69,52,81r20,9l96,96r24,1l120,84,98,82,77,77,60,70,44,58,31,46,21,33,16,17,13,,,xe" fillcolor="black" stroked="f">
                  <v:path arrowok="t" o:connecttype="custom" o:connectlocs="0,0;0,0;3,20;11,38;20,54;36,69;52,81;72,90;96,96;120,97;120,84;98,82;77,77;60,70;44,58;31,46;21,33;16,17;13,0;13,0;0,0" o:connectangles="0,0,0,0,0,0,0,0,0,0,0,0,0,0,0,0,0,0,0,0,0"/>
                </v:shape>
                <v:shape id="Freeform 2579" o:spid="_x0000_s1061" style="position:absolute;left:3675;top:8873;width:126;height:94;visibility:visible;mso-wrap-style:square;v-text-anchor:top" coordsize="12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ufsUA&#10;AADdAAAADwAAAGRycy9kb3ducmV2LnhtbESPT2vCQBDF74V+h2UKXqSZqJCW6CoiFEpvxh7a25id&#10;JqHZ2ZhdNfbTu4LQ4+P9+fEWq8G26sS9b5xomCQpKJbSmUYqDZ+7t+dXUD6QGGqdsIYLe1gtHx8W&#10;lBt3li2filCpOCI+Jw11CF2O6MuaLfnEdSzR+3G9pRBlX6Hp6RzHbYvTNM3QUiORUFPHm5rL3+Jo&#10;I2SPX+bvePjINh1+YzsuLjxutB49Des5qMBD+A/f2+9GQ/YymcHtTXwCuL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O5+xQAAAN0AAAAPAAAAAAAAAAAAAAAAAJgCAABkcnMv&#10;ZG93bnJldi54bWxQSwUGAAAAAAQABAD1AAAAigMAAAAA&#10;" path="m126,6l120,,96,1,72,6,53,15,36,26,20,41,11,57,3,75,,94r13,l16,78,21,62,31,49,44,37,59,26,77,19,98,14r22,-1l113,6r13,l126,r-6,l126,6xe" fillcolor="black" stroked="f">
                  <v:path arrowok="t" o:connecttype="custom" o:connectlocs="126,6;120,0;96,1;72,6;53,15;36,26;20,41;11,57;3,75;0,94;13,94;16,78;21,62;31,49;44,37;59,26;77,19;98,14;120,13;113,6;126,6;126,0;120,0;126,6" o:connectangles="0,0,0,0,0,0,0,0,0,0,0,0,0,0,0,0,0,0,0,0,0,0,0,0"/>
                </v:shape>
                <v:line id="Line 2580" o:spid="_x0000_s1062" style="position:absolute;visibility:visible;mso-wrap-style:square" from="3380,8620" to="985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yGY8YAAADdAAAADwAAAGRycy9kb3ducmV2LnhtbESPQWvCQBSE74L/YXlCb3UTqUmauoqU&#10;FuvNWoUeH9nXZDH7NmS3Gv99Vyh4HGbmG2axGmwrztR741hBOk1AEFdOG64VHL7eHwsQPiBrbB2T&#10;git5WC3HowWW2l34k877UIsIYV+igiaErpTSVw1Z9FPXEUfvx/UWQ5R9LXWPlwi3rZwlSSYtGo4L&#10;DXb02lB12v9aBWaXbebb/Ph8lG+bkH4Xp8LYg1IPk2H9AiLQEO7h//aHVpDl6RP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8hmPGAAAA3QAAAA8AAAAAAAAA&#10;AAAAAAAAoQIAAGRycy9kb3ducmV2LnhtbFBLBQYAAAAABAAEAPkAAACUAwAAAAA=&#10;" strokeweight="0"/>
                <v:line id="Line 2581" o:spid="_x0000_s1063" style="position:absolute;visibility:visible;mso-wrap-style:square" from="3795,8649" to="3796,9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Aj+MUAAADdAAAADwAAAGRycy9kb3ducmV2LnhtbESPT2vCQBTE70K/w/IKvekmBWOMriLS&#10;YnvzL3h8ZJ/JYvZtyG41/fbdguBxmJnfMPNlbxtxo84bxwrSUQKCuHTacKXgePgc5iB8QNbYOCYF&#10;v+RhuXgZzLHQ7s47uu1DJSKEfYEK6hDaQkpf1mTRj1xLHL2L6yyGKLtK6g7vEW4b+Z4kmbRoOC7U&#10;2NK6pvK6/7EKzDbbjL8np+lJfmxCes6vubFHpd5e+9UMRKA+PMOP9pdWkE3SMfy/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Aj+MUAAADdAAAADwAAAAAAAAAA&#10;AAAAAAChAgAAZHJzL2Rvd25yZXYueG1sUEsFBgAAAAAEAAQA+QAAAJMDAAAAAA==&#10;" strokeweight="0"/>
                <v:line id="Line 2582" o:spid="_x0000_s1064" style="position:absolute;visibility:visible;mso-wrap-style:square" from="9471,8623" to="9472,9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K9j8UAAADdAAAADwAAAGRycy9kb3ducmV2LnhtbESPQWvCQBSE74L/YXmF3nQToTGNriLS&#10;Yr2pVfD4yL4mi9m3IbvV9N93BcHjMDPfMPNlbxtxpc4bxwrScQKCuHTacKXg+P05ykH4gKyxcUwK&#10;/sjDcjEczLHQ7sZ7uh5CJSKEfYEK6hDaQkpf1mTRj11LHL0f11kMUXaV1B3eItw2cpIkmbRoOC7U&#10;2NK6pvJy+LUKzC7bvG2np/eT/NiE9JxfcmOPSr2+9KsZiEB9eIYf7S+tIJumGdzfxCc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K9j8UAAADdAAAADwAAAAAAAAAA&#10;AAAAAAChAgAAZHJzL2Rvd25yZXYueG1sUEsFBgAAAAAEAAQA+QAAAJMDAAAAAA==&#10;" strokeweight="0"/>
                <v:shape id="Freeform 2583" o:spid="_x0000_s1065" style="position:absolute;left:3807;top:9713;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8rScYA&#10;AADdAAAADwAAAGRycy9kb3ducmV2LnhtbESP0WrCQBRE3wv9h+UWfJG6iRS1qatI0SI+adIPuM3e&#10;ZkOzd0N2NfHvXUHo4zAzZ5jlerCNuFDna8cK0kkCgrh0uuZKwXexe12A8AFZY+OYFFzJw3r1/LTE&#10;TLueT3TJQyUihH2GCkwIbSalLw1Z9BPXEkfv13UWQ5RdJXWHfYTbRk6TZCYt1hwXDLb0aaj8y89W&#10;AW7aw1tRHfNi9/X+04/PiWnSrVKjl2HzASLQEP7Dj/ZeK5jN0z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8rScYAAADdAAAADwAAAAAAAAAAAAAAAACYAgAAZHJz&#10;L2Rvd25yZXYueG1sUEsFBgAAAAAEAAQA9QAAAIsDAAAAAA==&#10;" path="m,45l,29,42,,53,16,10,45r,-16l,45xe" fillcolor="black" stroked="f">
                  <v:path arrowok="t" o:connecttype="custom" o:connectlocs="0,45;0,29;42,0;53,16;10,45;10,29;0,45" o:connectangles="0,0,0,0,0,0,0"/>
                </v:shape>
                <v:shape id="Freeform 2584" o:spid="_x0000_s1066" style="position:absolute;left:3796;top:9742;width:11;height:16;visibility:visible;mso-wrap-style:square;v-text-anchor:top" coordsize="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w84MEA&#10;AADdAAAADwAAAGRycy9kb3ducmV2LnhtbERPu27CMBTdK/EP1kViA5sWQZViEEItAjYeQ8fb+JIE&#10;4uvINiT9+3pA6nh03vNlZ2vxIB8qxxrGIwWCOHem4kLD+fQ1fAcRIrLB2jFp+KUAy0XvZY6ZcS0f&#10;6HGMhUghHDLUUMbYZFKGvCSLYeQa4sRdnLcYE/SFNB7bFG5r+arUVFqsODWU2NC6pPx2vFsNJ8bJ&#10;2+Xnrqzd+fbq9up7031qPeh3qw8Qkbr4L366t0bDdDZOc9Ob9AT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cPODBAAAA3QAAAA8AAAAAAAAAAAAAAAAAmAIAAGRycy9kb3du&#10;cmV2LnhtbFBLBQYAAAAABAAEAPUAAACGAwAAAAA=&#10;" path="m11,16l,8,11,r,16xe" fillcolor="black" stroked="f">
                  <v:path arrowok="t" o:connecttype="custom" o:connectlocs="11,16;0,8;11,0;11,16" o:connectangles="0,0,0,0"/>
                </v:shape>
                <v:shape id="Freeform 2585" o:spid="_x0000_s1067" style="position:absolute;left:3807;top:9742;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waoMYA&#10;AADdAAAADwAAAGRycy9kb3ducmV2LnhtbESP0WrCQBRE3wv9h+UWfJG6iRStqatI0SI+adIPuM3e&#10;ZkOzd0N2NfHvXUHo4zAzZ5jlerCNuFDna8cK0kkCgrh0uuZKwXexe30H4QOyxsYxKbiSh/Xq+WmJ&#10;mXY9n+iSh0pECPsMFZgQ2kxKXxqy6CeuJY7er+sshii7SuoO+wi3jZwmyUxarDkuGGzp01D5l5+t&#10;Aty0h7eiOubF7mvx04/PiWnSrVKjl2HzASLQEP7Dj/ZeK5jN0wX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waoMYAAADdAAAADwAAAAAAAAAAAAAAAACYAgAAZHJz&#10;L2Rvd25yZXYueG1sUEsFBgAAAAAEAAQA9QAAAIsDAAAAAA==&#10;" path="m47,37r-5,8l,16,10,,53,30r-6,7xe" fillcolor="black" stroked="f">
                  <v:path arrowok="t" o:connecttype="custom" o:connectlocs="47,37;42,45;0,16;10,0;53,30;47,37" o:connectangles="0,0,0,0,0,0"/>
                </v:shape>
                <v:line id="Line 2586" o:spid="_x0000_s1068" style="position:absolute;visibility:visible;mso-wrap-style:square" from="3816,9750" to="9457,9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K3cEAAADdAAAADwAAAGRycy9kb3ducmV2LnhtbERPy4rCMBTdC/5DuII7TRWmdqpRhsFB&#10;Z+cTZnlprm2wuSlN1Pr3ZjHg8nDei1Vna3Gn1hvHCibjBARx4bThUsHp+DPKQPiArLF2TAqe5GG1&#10;7PcWmGv34D3dD6EUMYR9jgqqEJpcSl9UZNGPXUMcuYtrLYYI21LqFh8x3NZymiSptGg4NlTY0HdF&#10;xfVwswrMLt18/M7On2e53oTJX3bNjD0pNRx0X3MQgbrwFv+7t1pBOpvG/fFNf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60rdwQAAAN0AAAAPAAAAAAAAAAAAAAAA&#10;AKECAABkcnMvZG93bnJldi54bWxQSwUGAAAAAAQABAD5AAAAjwMAAAAA&#10;" strokeweight="0"/>
                <v:shape id="Freeform 2587" o:spid="_x0000_s1069" style="position:absolute;left:9413;top:9713;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bcG8YA&#10;AADdAAAADwAAAGRycy9kb3ducmV2LnhtbESP0WrCQBRE3wv+w3IFX6RuIkXb1FWk1CI+adIPuM3e&#10;ZkOzd0N2NfHvXUHo4zAzZ5jVZrCNuFDna8cK0lkCgrh0uuZKwXexe34F4QOyxsYxKbiSh8169LTC&#10;TLueT3TJQyUihH2GCkwIbSalLw1Z9DPXEkfv13UWQ5RdJXWHfYTbRs6TZCEt1hwXDLb0Yaj8y89W&#10;AW7bw0tRHfNi9/X200/PiWnST6Um42H7DiLQEP7Dj/ZeK1gs5ync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bcG8YAAADdAAAADwAAAAAAAAAAAAAAAACYAgAAZHJz&#10;L2Rvd25yZXYueG1sUEsFBgAAAAAEAAQA9QAAAIsDAAAAAA==&#10;" path="m53,45r,-16l10,,,16,42,45r,-16l53,45xe" fillcolor="black" stroked="f">
                  <v:path arrowok="t" o:connecttype="custom" o:connectlocs="53,45;53,29;10,0;0,16;42,45;42,29;53,45" o:connectangles="0,0,0,0,0,0,0"/>
                </v:shape>
                <v:shape id="Freeform 2588" o:spid="_x0000_s1070" style="position:absolute;left:9466;top:9742;width:10;height:16;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Mh3MQA&#10;AADdAAAADwAAAGRycy9kb3ducmV2LnhtbESPwW7CMBBE70j9B2sr9QZOA6I0xYkAqdBjgX7AKt7G&#10;SeN1FBsIf4+RKnEczcwbzbIYbCvO1PvasYLXSQKCuHS65krBz/FzvADhA7LG1jEpuJKHIn8aLTHT&#10;7sJ7Oh9CJSKEfYYKTAhdJqUvDVn0E9cRR+/X9RZDlH0ldY+XCLetTJNkLi3WHBcMdrQxVP4dTlbB&#10;djpbtLg/fje2Wjf1+n3YNWyUenkeVh8gAg3hEf5vf2kF87c0hfub+ARk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jIdzEAAAA3QAAAA8AAAAAAAAAAAAAAAAAmAIAAGRycy9k&#10;b3ducmV2LnhtbFBLBQYAAAAABAAEAPUAAACJAwAAAAA=&#10;" path="m,16l10,8,,,,16xe" fillcolor="black" stroked="f">
                  <v:path arrowok="t" o:connecttype="custom" o:connectlocs="0,16;10,8;0,0;0,16" o:connectangles="0,0,0,0"/>
                </v:shape>
                <v:shape id="Freeform 2589" o:spid="_x0000_s1071" style="position:absolute;left:9413;top:9742;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jn98YA&#10;AADdAAAADwAAAGRycy9kb3ducmV2LnhtbESP0WrCQBRE34X+w3ILfSm60ZZUo6tIqaX0qU38gGv2&#10;mg1m74bsauLfu4WCj8PMnGFWm8E24kKdrx0rmE4SEMSl0zVXCvbFbjwH4QOyxsYxKbiSh836YbTC&#10;TLuef+mSh0pECPsMFZgQ2kxKXxqy6CeuJY7e0XUWQ5RdJXWHfYTbRs6SJJUWa44LBlt6N1Se8rNV&#10;gNv2+7WofvJi97k49M/nxDTTD6WeHoftEkSgIdzD/+0vrSB9m73A35v4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jn98YAAADdAAAADwAAAAAAAAAAAAAAAACYAgAAZHJz&#10;L2Rvd25yZXYueG1sUEsFBgAAAAAEAAQA9QAAAIsDAAAAAA==&#10;" path="m5,37r5,8l53,16,42,,,30r5,7xe" fillcolor="black" stroked="f">
                  <v:path arrowok="t" o:connecttype="custom" o:connectlocs="5,37;10,45;53,16;42,0;0,30;5,37" o:connectangles="0,0,0,0,0,0"/>
                </v:shape>
                <v:line id="Line 2590" o:spid="_x0000_s1072" style="position:absolute;flip:y;visibility:visible;mso-wrap-style:square" from="3497,7468" to="3498,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w7mccAAADdAAAADwAAAGRycy9kb3ducmV2LnhtbESPT2sCMRTE74V+h/AK3mq2IlpWo0iL&#10;Ugqt+O/g7bl53V3cvCxJdNNvb4RCj8PM/IaZzqNpxJWcry0reOlnIIgLq2suFex3y+dXED4ga2ws&#10;k4Jf8jCfPT5MMde24w1dt6EUCcI+RwVVCG0upS8qMuj7tiVO3o91BkOSrpTaYZfgppGDLBtJgzWn&#10;hQpbequoOG8vRsHme8wnt7rEczx1X+vjofw8vC+U6j3FxQREoBj+w3/tD61gNB4M4f4mPQ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LDuZxwAAAN0AAAAPAAAAAAAA&#10;AAAAAAAAAKECAABkcnMvZG93bnJldi54bWxQSwUGAAAAAAQABAD5AAAAlQMAAAAA&#10;" strokeweight="0"/>
                <v:line id="Line 2591" o:spid="_x0000_s1073" style="position:absolute;flip:y;visibility:visible;mso-wrap-style:square" from="9775,7468" to="9776,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CeAscAAADdAAAADwAAAGRycy9kb3ducmV2LnhtbESPT2sCMRTE74V+h/AK3mq2glpWo0iL&#10;Ugqt+O/g7bl53V3cvCxJdNNvb4RCj8PM/IaZzqNpxJWcry0reOlnIIgLq2suFex3y+dXED4ga2ws&#10;k4Jf8jCfPT5MMde24w1dt6EUCcI+RwVVCG0upS8qMuj7tiVO3o91BkOSrpTaYZfgppGDLBtJgzWn&#10;hQpbequoOG8vRsHme8wnt7rEczx1X+vjofw8vC+U6j3FxQREoBj+w3/tD61gNB4M4f4mPQ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YJ4CxwAAAN0AAAAPAAAAAAAA&#10;AAAAAAAAAKECAABkcnMvZG93bnJldi54bWxQSwUGAAAAAAQABAD5AAAAlQMAAAAA&#10;" strokeweight="0"/>
                <v:shape id="Freeform 2592" o:spid="_x0000_s1074" style="position:absolute;left:3512;top:7529;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9Eb8YA&#10;AADdAAAADwAAAGRycy9kb3ducmV2LnhtbESP0WrCQBRE3wv+w3KFvkjdKCXW6CpSaik+aeIHXLO3&#10;2dDs3ZBdTfr3XUHo4zAzZ5j1drCNuFHna8cKZtMEBHHpdM2VgnOxf3kD4QOyxsYxKfglD9vN6GmN&#10;mXY9n+iWh0pECPsMFZgQ2kxKXxqy6KeuJY7et+sshii7SuoO+wi3jZwnSSot1hwXDLb0bqj8ya9W&#10;Ae7aw2tRHfNi/7m89JNrYprZh1LP42G3AhFoCP/hR/tLK0gX8xTub+IT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9Eb8YAAADdAAAADwAAAAAAAAAAAAAAAACYAgAAZHJz&#10;L2Rvd25yZXYueG1sUEsFBgAAAAAEAAQA9QAAAIsDAAAAAA==&#10;" path="m,45l,29,42,,53,16,10,45r,-16l,45xe" fillcolor="black" stroked="f">
                  <v:path arrowok="t" o:connecttype="custom" o:connectlocs="0,45;0,29;42,0;53,16;10,45;10,29;0,45" o:connectangles="0,0,0,0,0,0,0"/>
                </v:shape>
                <v:shape id="Freeform 2593" o:spid="_x0000_s1075" style="position:absolute;left:3501;top:7558;width:11;height:16;visibility:visible;mso-wrap-style:square;v-text-anchor:top" coordsize="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iL8UA&#10;AADdAAAADwAAAGRycy9kb3ducmV2LnhtbESPT2sCMRTE7wW/Q3hCbzXRFpXVKFLa0vbmn4PH5+a5&#10;u7p5WZLort/eFAoeh5n5DTNfdrYWV/KhcqxhOFAgiHNnKi407LafL1MQISIbrB2ThhsFWC56T3PM&#10;jGt5TddNLESCcMhQQxljk0kZ8pIshoFriJN3dN5iTNIX0nhsE9zWcqTUWFqsOC2U2NB7Sfl5c7Ea&#10;toxvr8fDRVn749uT+1X7r+5D6+d+t5qBiNTFR/i//W00jCejCfy9S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72IvxQAAAN0AAAAPAAAAAAAAAAAAAAAAAJgCAABkcnMv&#10;ZG93bnJldi54bWxQSwUGAAAAAAQABAD1AAAAigMAAAAA&#10;" path="m11,16l,8,11,r,16xe" fillcolor="black" stroked="f">
                  <v:path arrowok="t" o:connecttype="custom" o:connectlocs="11,16;0,8;11,0;11,16" o:connectangles="0,0,0,0"/>
                </v:shape>
                <v:shape id="Freeform 2594" o:spid="_x0000_s1076" style="position:absolute;left:3512;top:7558;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1hsMA&#10;AADdAAAADwAAAGRycy9kb3ducmV2LnhtbERP3WrCMBS+F/YO4Qx2I5oqw59qLGXMMbzaWh/g2Byb&#10;suakNNF2b79cDLz8+P732WhbcafeN44VLOYJCOLK6YZrBefyONuA8AFZY+uYFPySh+zwNNljqt3A&#10;33QvQi1iCPsUFZgQulRKXxmy6OeuI47c1fUWQ4R9LXWPQwy3rVwmyUpabDg2GOzozVD1U9ysAsy7&#10;02tZfxXl8WN7Gaa3xLSLd6Vensd8ByLQGB7if/enVrBaL+Pc+CY+AX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x1hsMAAADdAAAADwAAAAAAAAAAAAAAAACYAgAAZHJzL2Rv&#10;d25yZXYueG1sUEsFBgAAAAAEAAQA9QAAAIgDAAAAAA==&#10;" path="m47,37r-5,8l,16,10,,53,30r-6,7xe" fillcolor="black" stroked="f">
                  <v:path arrowok="t" o:connecttype="custom" o:connectlocs="47,37;42,45;0,16;10,0;53,30;47,37" o:connectangles="0,0,0,0,0,0"/>
                </v:shape>
                <v:line id="Line 2595" o:spid="_x0000_s1077" style="position:absolute;visibility:visible;mso-wrap-style:square" from="3521,7566" to="9759,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HjQMUAAADdAAAADwAAAGRycy9kb3ducmV2LnhtbESPQWvCQBSE70L/w/IK3nSj0Bijq4i0&#10;qLdqFXp8ZJ/JYvZtyG41/ntXKHgcZuYbZr7sbC2u1HrjWMFomIAgLpw2XCo4/nwNMhA+IGusHZOC&#10;O3lYLt56c8y1u/GerodQighhn6OCKoQml9IXFVn0Q9cQR+/sWoshyraUusVbhNtajpMklRYNx4UK&#10;G1pXVFwOf1aB+U43H7vJaXqSn5sw+s0umbFHpfrv3WoGIlAXXuH/9lYrSCfjKTzfx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HjQMUAAADdAAAADwAAAAAAAAAA&#10;AAAAAAChAgAAZHJzL2Rvd25yZXYueG1sUEsFBgAAAAAEAAQA+QAAAJMDAAAAAA==&#10;" strokeweight="0"/>
                <v:shape id="Freeform 2596" o:spid="_x0000_s1078" style="position:absolute;left:9716;top:7529;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vXcMA&#10;AADdAAAADwAAAGRycy9kb3ducmV2LnhtbERP3WrCMBS+H+wdwhl4MzR1G05rU5GhMna1tT7AsTk2&#10;xeakNNF2b28uBrv8+P6zzWhbcaPeN44VzGcJCOLK6YZrBcdyP12C8AFZY+uYFPySh03++JBhqt3A&#10;P3QrQi1iCPsUFZgQulRKXxmy6GeuI47c2fUWQ4R9LXWPQwy3rXxJkoW02HBsMNjRh6HqUlytAtx2&#10;X29l/V2U+8PqNDxfE9POd0pNnsbtGkSgMfyL/9yfWsHi/TXuj2/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PvXcMAAADdAAAADwAAAAAAAAAAAAAAAACYAgAAZHJzL2Rv&#10;d25yZXYueG1sUEsFBgAAAAAEAAQA9QAAAIgDAAAAAA==&#10;" path="m53,45r,-16l10,,,16,42,45r,-16l53,45xe" fillcolor="black" stroked="f">
                  <v:path arrowok="t" o:connecttype="custom" o:connectlocs="53,45;53,29;10,0;0,16;42,45;42,29;53,45" o:connectangles="0,0,0,0,0,0,0"/>
                </v:shape>
                <v:shape id="Freeform 2597" o:spid="_x0000_s1079" style="position:absolute;left:9769;top:7558;width:10;height:16;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gpdsQA&#10;AADdAAAADwAAAGRycy9kb3ducmV2LnhtbESP3YrCMBSE74V9h3AWvNNUXVztGkUFfy792Qc4NMem&#10;3eakNFHr228EwcthZr5hZovWVuJGjS8cKxj0ExDEmdMF5wp+z5veBIQPyBorx6TgQR4W84/ODFPt&#10;7nyk2ynkIkLYp6jAhFCnUvrMkEXfdzVx9C6usRiibHKpG7xHuK3kMEnG0mLBccFgTWtD2d/pahVs&#10;R1+TCo/nQ2nzVVmspu2uZKNU97Nd/oAI1IZ3+NXeawXj79EAnm/i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oKXbEAAAA3QAAAA8AAAAAAAAAAAAAAAAAmAIAAGRycy9k&#10;b3ducmV2LnhtbFBLBQYAAAAABAAEAPUAAACJAwAAAAA=&#10;" path="m,16l10,8,,,,16xe" fillcolor="black" stroked="f">
                  <v:path arrowok="t" o:connecttype="custom" o:connectlocs="0,16;10,8;0,0;0,16" o:connectangles="0,0,0,0"/>
                </v:shape>
                <v:shape id="Freeform 2598" o:spid="_x0000_s1080" style="position:absolute;left:9716;top:7558;width:53;height:45;visibility:visible;mso-wrap-style:square;v-text-anchor:top" coordsize="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3UscYA&#10;AADdAAAADwAAAGRycy9kb3ducmV2LnhtbESP0WrCQBRE34X+w3ILfSm60ZZUo6tIqaX0qU38gGv2&#10;mg1m74bsauLfu4WCj8PMnGFWm8E24kKdrx0rmE4SEMSl0zVXCvbFbjwH4QOyxsYxKbiSh836YbTC&#10;TLuef+mSh0pECPsMFZgQ2kxKXxqy6CeuJY7e0XUWQ5RdJXWHfYTbRs6SJJUWa44LBlt6N1Se8rNV&#10;gNv2+7WofvJi97k49M/nxDTTD6WeHoftEkSgIdzD/+0vrSB9e5nB35v4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3UscYAAADdAAAADwAAAAAAAAAAAAAAAACYAgAAZHJz&#10;L2Rvd25yZXYueG1sUEsFBgAAAAAEAAQA9QAAAIsDAAAAAA==&#10;" path="m5,37r5,8l53,16,42,,,30r5,7xe" fillcolor="black" stroked="f">
                  <v:path arrowok="t" o:connecttype="custom" o:connectlocs="5,37;10,45;53,16;42,0;0,30;5,37" o:connectangles="0,0,0,0,0,0"/>
                </v:shape>
                <v:shape id="Freeform 2599" o:spid="_x0000_s1081" style="position:absolute;left:3846;top:7990;width:718;height:26;visibility:visible;mso-wrap-style:square;v-text-anchor:top" coordsize="71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8IMYA&#10;AADdAAAADwAAAGRycy9kb3ducmV2LnhtbESPT2vCQBTE70K/w/KE3upGU1KNriItQi/W+gfPz+wz&#10;Cc2+Dbtbjd/eLRQ8DjPzG2a26EwjLuR8bVnBcJCAIC6srrlUcNivXsYgfEDW2FgmBTfysJg/9WaY&#10;a3vlLV12oRQRwj5HBVUIbS6lLyoy6Ae2JY7e2TqDIUpXSu3wGuGmkaMkyaTBmuNChS29V1T87H6N&#10;gm//MVyd1ps9n7PXY+q69ZfUE6We+91yCiJQFx7h//anVpC9pSn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n8IMYAAADdAAAADwAAAAAAAAAAAAAAAACYAgAAZHJz&#10;L2Rvd25yZXYueG1sUEsFBgAAAAAEAAQA9QAAAIsDAAAAAA==&#10;" path="m718,13l705,,,,,26r705,l691,13r27,l718,,705,r13,13xe" fillcolor="black" stroked="f">
                  <v:path arrowok="t" o:connecttype="custom" o:connectlocs="718,13;705,0;0,0;0,26;705,26;691,13;718,13;718,0;705,0;718,13" o:connectangles="0,0,0,0,0,0,0,0,0,0"/>
                </v:shape>
                <v:shape id="Freeform 2600" o:spid="_x0000_s1082" style="position:absolute;left:4537;top:8003;width:27;height:334;visibility:visible;mso-wrap-style:square;v-text-anchor:top" coordsize="2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TejccA&#10;AADdAAAADwAAAGRycy9kb3ducmV2LnhtbESPT2vCQBTE7wW/w/IEb3XjH1RSVwkFUVsPrS31+sg+&#10;s6HZtyG7mvTbu0LB4zAzv2GW685W4kqNLx0rGA0TEMS50yUXCr6/Ns8LED4ga6wck4I/8rBe9Z6W&#10;mGrX8iddj6EQEcI+RQUmhDqV0ueGLPqhq4mjd3aNxRBlU0jdYBvhtpLjJJlJiyXHBYM1vRrKf48X&#10;q+DtdPj5GI+687ZdXLbOzLP96T1TatDvshcQgbrwCP+3d1rBbD6Zwv1Nf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U3o3HAAAA3QAAAA8AAAAAAAAAAAAAAAAAmAIAAGRy&#10;cy9kb3ducmV2LnhtbFBLBQYAAAAABAAEAPUAAACMAwAAAAA=&#10;" path="m14,334l27,321,27,,,,,321,14,307r,27l27,334r,-13l14,334xe" fillcolor="black" stroked="f">
                  <v:path arrowok="t" o:connecttype="custom" o:connectlocs="14,334;27,321;27,0;0,0;0,321;14,307;14,334;27,334;27,321;14,334" o:connectangles="0,0,0,0,0,0,0,0,0,0"/>
                </v:shape>
                <v:shape id="Freeform 2601" o:spid="_x0000_s1083" style="position:absolute;left:3833;top:8310;width:718;height:27;visibility:visible;mso-wrap-style:square;v-text-anchor:top" coordsize="71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kudsQA&#10;AADdAAAADwAAAGRycy9kb3ducmV2LnhtbESPS2/CMBCE75X4D9Yi9VYcQOURMAghqvZYXvclXuKI&#10;eB1sN6T/vq5UqcfRzHyjWa47W4uWfKgcKxgOMhDEhdMVlwpOx7eXGYgQkTXWjknBNwVYr3pPS8y1&#10;e/Ce2kMsRYJwyFGBibHJpQyFIYth4Bri5F2dtxiT9KXUHh8Jbms5yrKJtFhxWjDY0NZQcTt8WQUj&#10;fb9x/Dy/7yxeN9XF+7lpL0o997vNAkSkLv6H/9ofWsFkOn6F3zfpC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5LnbEAAAA3QAAAA8AAAAAAAAAAAAAAAAAmAIAAGRycy9k&#10;b3ducmV2LnhtbFBLBQYAAAAABAAEAPUAAACJAwAAAAA=&#10;" path="m,14l13,27r705,l718,,13,,27,14,,14,,27r13,l,14xe" fillcolor="black" stroked="f">
                  <v:path arrowok="t" o:connecttype="custom" o:connectlocs="0,14;13,27;718,27;718,0;13,0;27,14;0,14;0,27;13,27;0,14" o:connectangles="0,0,0,0,0,0,0,0,0,0"/>
                </v:shape>
                <v:shape id="Freeform 2602" o:spid="_x0000_s1084" style="position:absolute;left:3833;top:7990;width:27;height:334;visibility:visible;mso-wrap-style:square;v-text-anchor:top" coordsize="2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rlYcYA&#10;AADdAAAADwAAAGRycy9kb3ducmV2LnhtbESPQWvCQBSE7wX/w/IEb7rRQpToKqFQrG0P1opeH9ln&#10;Nph9G7KrSf99tyD0OMzMN8xq09ta3Kn1lWMF00kCgrhwuuJSwfH7dbwA4QOyxtoxKfghD5v14GmF&#10;mXYdf9H9EEoRIewzVGBCaDIpfWHIop+4hjh6F9daDFG2pdQtdhFuazlLklRarDguGGzoxVBxPdys&#10;gvfz52k/m/aXbbe4bZ2Z57vzR67UaNjnSxCB+vAffrTftIJ0/pzC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rlYcYAAADdAAAADwAAAAAAAAAAAAAAAACYAgAAZHJz&#10;L2Rvd25yZXYueG1sUEsFBgAAAAAEAAQA9QAAAIsDAAAAAA==&#10;" path="m13,l,13,,334r27,l27,13,13,26,13,,,,,13,13,xe" fillcolor="black" stroked="f">
                  <v:path arrowok="t" o:connecttype="custom" o:connectlocs="13,0;0,13;0,334;27,334;27,13;13,26;13,0;0,0;0,13;13,0" o:connectangles="0,0,0,0,0,0,0,0,0,0"/>
                </v:shape>
                <v:shape id="Freeform 2603" o:spid="_x0000_s1085" style="position:absolute;left:3999;top:7676;width:565;height:27;visibility:visible;mso-wrap-style:square;v-text-anchor:top" coordsize="56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rG8UA&#10;AADdAAAADwAAAGRycy9kb3ducmV2LnhtbESPS2/CMBCE70j9D9ZW4oLAaUE8UgwqIAo3xOu+jbdJ&#10;RLyObAPpv68rIXEczcw3mum8MZW4kfOlZQVvvQQEcWZ1ybmC03HdHYPwAVljZZkU/JKH+eylNcVU&#10;2zvv6XYIuYgQ9ikqKEKoUyl9VpBB37M1cfR+rDMYonS51A7vEW4q+Z4kQ2mw5LhQYE3LgrLL4WoU&#10;BP1tBzRZfaE+u0vntFts8LxQqv3afH6ACNSEZ/jR3moFw1F/BP9v4hO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KCsbxQAAAN0AAAAPAAAAAAAAAAAAAAAAAJgCAABkcnMv&#10;ZG93bnJldi54bWxQSwUGAAAAAAQABAD1AAAAigMAAAAA&#10;" path="m565,13l552,,,,,27r552,l538,13r27,l565,,552,r13,13xe" fillcolor="black" stroked="f">
                  <v:path arrowok="t" o:connecttype="custom" o:connectlocs="565,13;552,0;0,0;0,27;552,27;538,13;565,13;565,0;552,0;565,13" o:connectangles="0,0,0,0,0,0,0,0,0,0"/>
                </v:shape>
                <v:shape id="Freeform 2604" o:spid="_x0000_s1086" style="position:absolute;left:4537;top:7689;width:27;height:334;visibility:visible;mso-wrap-style:square;v-text-anchor:top" coordsize="2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UiMMA&#10;AADdAAAADwAAAGRycy9kb3ducmV2LnhtbERPy4rCMBTdC/5DuAOz01QHtFSjFGFwHi5mVHR7aa5N&#10;meamNNHWvzeLAZeH816ue1uLG7W+cqxgMk5AEBdOV1wqOB7eRykIH5A11o5JwZ08rFfDwRIz7Tr+&#10;pds+lCKGsM9QgQmhyaT0hSGLfuwa4shdXGsxRNiWUrfYxXBby2mSzKTFimODwYY2hoq//dUq+Drv&#10;Tj/TSX/Zdul168w8/zx/50q9vvT5AkSgPjzF/+4PrWA2f4tz45v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nUiMMAAADdAAAADwAAAAAAAAAAAAAAAACYAgAAZHJzL2Rv&#10;d25yZXYueG1sUEsFBgAAAAAEAAQA9QAAAIgDAAAAAA==&#10;" path="m14,334l27,321,27,,,,,321,14,308r,26l27,334r,-13l14,334xe" fillcolor="black" stroked="f">
                  <v:path arrowok="t" o:connecttype="custom" o:connectlocs="14,334;27,321;27,0;0,0;0,321;14,308;14,334;27,334;27,321;14,334" o:connectangles="0,0,0,0,0,0,0,0,0,0"/>
                </v:shape>
                <v:shape id="Freeform 2605" o:spid="_x0000_s1087" style="position:absolute;left:3986;top:7997;width:565;height:26;visibility:visible;mso-wrap-style:square;v-text-anchor:top" coordsize="56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kHcoA&#10;AADdAAAADwAAAGRycy9kb3ducmV2LnhtbESP3WrCQBSE7wu+w3IK3pS6qS2mRlcRqaL9g6qgl6fZ&#10;YxKaPRuyq4lv3xUKvRxm5htmPG1NKc5Uu8KygodeBII4tbrgTMFuu7h/BuE8ssbSMim4kIPppHMz&#10;xkTbhr/ovPGZCBB2CSrIva8SKV2ak0HXsxVx8I62NuiDrDOpa2wC3JSyH0UDabDgsJBjRfOc0p/N&#10;ySh4e41Py++P7Uv8vjjs1p+r2dPdvlGqe9vORiA8tf4//NdeaQWD+HEI1zfhCcjJ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ZppB3KAAAA3QAAAA8AAAAAAAAAAAAAAAAAmAIA&#10;AGRycy9kb3ducmV2LnhtbFBLBQYAAAAABAAEAPUAAACPAwAAAAA=&#10;" path="m,13l13,26r552,l565,,13,,26,13,,13,,26r13,l,13xe" fillcolor="black" stroked="f">
                  <v:path arrowok="t" o:connecttype="custom" o:connectlocs="0,13;13,26;565,26;565,0;13,0;26,13;0,13;0,26;13,26;0,13" o:connectangles="0,0,0,0,0,0,0,0,0,0"/>
                </v:shape>
                <v:shape id="Freeform 2606" o:spid="_x0000_s1088" style="position:absolute;left:3986;top:7676;width:26;height:334;visibility:visible;mso-wrap-style:square;v-text-anchor:top" coordsize="26,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SR8EA&#10;AADdAAAADwAAAGRycy9kb3ducmV2LnhtbERPzYrCMBC+L/gOYYS9ramyuFqNIorgQRasPsDQjE2x&#10;mdQmmvr25rCwx4/vf7nubSOe1PnasYLxKANBXDpdc6Xgct5/zUD4gKyxcUwKXuRhvRp8LDHXLvKJ&#10;nkWoRAphn6MCE0KbS+lLQxb9yLXEibu6zmJIsKuk7jCmcNvISZZNpcWaU4PBlraGylvxsApk/B3r&#10;yJPd6VhW85eJ28N9Uyj1Oew3CxCB+vAv/nMftILpz3fan96kJyB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30kfBAAAA3QAAAA8AAAAAAAAAAAAAAAAAmAIAAGRycy9kb3du&#10;cmV2LnhtbFBLBQYAAAAABAAEAPUAAACGAwAAAAA=&#10;" path="m13,l,13,,334r26,l26,13,13,27,13,,,,,13,13,xe" fillcolor="black" stroked="f">
                  <v:path arrowok="t" o:connecttype="custom" o:connectlocs="13,0;0,13;0,334;26,334;26,13;13,27;13,0;0,0;0,13;13,0" o:connectangles="0,0,0,0,0,0,0,0,0,0"/>
                </v:shape>
                <v:shape id="Freeform 2607" o:spid="_x0000_s1089" style="position:absolute;left:4307;top:7456;width:257;height:26;visibility:visible;mso-wrap-style:square;v-text-anchor:top" coordsize="25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HDNsUA&#10;AADdAAAADwAAAGRycy9kb3ducmV2LnhtbESPT2sCMRTE7wW/Q3iCt5q1ipXVKHZB2978j8fH5rm7&#10;uHlZkqjbb98UhB6HmfkNM1u0phZ3cr6yrGDQT0AQ51ZXXCg47FevExA+IGusLZOCH/KwmHdeZphq&#10;++At3XehEBHCPkUFZQhNKqXPSzLo+7Yhjt7FOoMhSldI7fAR4aaWb0kylgYrjgslNpSVlF93N6Ng&#10;k203x9EquZ2Hp/zDVd/rz0yvlep12+UURKA2/Ief7S+tYPw+GsDf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0cM2xQAAAN0AAAAPAAAAAAAAAAAAAAAAAJgCAABkcnMv&#10;ZG93bnJldi54bWxQSwUGAAAAAAQABAD1AAAAigMAAAAA&#10;" path="m257,13l244,,,,,26r244,l230,13r27,l257,,244,r13,13xe" fillcolor="black" stroked="f">
                  <v:path arrowok="t" o:connecttype="custom" o:connectlocs="257,13;244,0;0,0;0,26;244,26;230,13;257,13;257,0;244,0;257,13" o:connectangles="0,0,0,0,0,0,0,0,0,0"/>
                </v:shape>
                <v:shape id="Freeform 2608" o:spid="_x0000_s1090" style="position:absolute;left:4537;top:7469;width:27;height:231;visibility:visible;mso-wrap-style:square;v-text-anchor:top" coordsize="27,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05ucUA&#10;AADdAAAADwAAAGRycy9kb3ducmV2LnhtbESPQWvCQBSE74L/YXkFb2bTEFRSV6liwYIHjT30+Jp9&#10;TYLZtyG7Nem/dwXB4zAz3zDL9WAacaXO1ZYVvEYxCOLC6ppLBV/nj+kChPPIGhvLpOCfHKxX49ES&#10;M217PtE196UIEHYZKqi8bzMpXVGRQRfZljh4v7Yz6IPsSqk77APcNDKJ45k0WHNYqLClbUXFJf8z&#10;Ci6fxeEn2W043cke/Wl7TPPvUqnJy/D+BsLT4J/hR3uvFczmaQL3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jTm5xQAAAN0AAAAPAAAAAAAAAAAAAAAAAJgCAABkcnMv&#10;ZG93bnJldi54bWxQSwUGAAAAAAQABAD1AAAAigMAAAAA&#10;" path="m14,231l27,218,27,,,,,218,14,205r,26l27,231r,-13l14,231xe" fillcolor="black" stroked="f">
                  <v:path arrowok="t" o:connecttype="custom" o:connectlocs="14,231;27,218;27,0;0,0;0,218;14,205;14,231;27,231;27,218;14,231" o:connectangles="0,0,0,0,0,0,0,0,0,0"/>
                </v:shape>
                <v:shape id="Freeform 2609" o:spid="_x0000_s1091" style="position:absolute;left:4294;top:7674;width:257;height:26;visibility:visible;mso-wrap-style:square;v-text-anchor:top" coordsize="25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42sUA&#10;AADdAAAADwAAAGRycy9kb3ducmV2LnhtbESPT2sCMRTE74V+h/CE3mrWKiqrUdoFtb35H4+PzXN3&#10;6eZlSaKu374pCB6HmfkNM523phZXcr6yrKDXTUAQ51ZXXCjY7xbvYxA+IGusLZOCO3mYz15fpphq&#10;e+MNXbehEBHCPkUFZQhNKqXPSzLou7Yhjt7ZOoMhSldI7fAW4aaWH0kylAYrjgslNpSVlP9uL0bB&#10;OtusD4NFcjn1j/mXq36Wq0wvlXrrtJ8TEIHa8Aw/2t9awXA06MP/m/g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jaxQAAAN0AAAAPAAAAAAAAAAAAAAAAAJgCAABkcnMv&#10;ZG93bnJldi54bWxQSwUGAAAAAAQABAD1AAAAigMAAAAA&#10;" path="m,13l13,26r244,l257,,13,,27,13,,13,,26r13,l,13xe" fillcolor="black" stroked="f">
                  <v:path arrowok="t" o:connecttype="custom" o:connectlocs="0,13;13,26;257,26;257,0;13,0;27,13;0,13;0,26;13,26;0,13" o:connectangles="0,0,0,0,0,0,0,0,0,0"/>
                </v:shape>
                <v:shape id="Freeform 2610" o:spid="_x0000_s1092" style="position:absolute;left:4294;top:7456;width:27;height:231;visibility:visible;mso-wrap-style:square;v-text-anchor:top" coordsize="27,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gEVsYA&#10;AADdAAAADwAAAGRycy9kb3ducmV2LnhtbESPQWvCQBSE7wX/w/IEb81GCVZiVqkhBQs91NhDj8/s&#10;axLMvg3ZrUn/fbdQ8DjMzDdMtp9MJ240uNaygmUUgyCurG65VvBxfnncgHAeWWNnmRT8kIP9bvaQ&#10;YartyCe6lb4WAcIuRQWN930qpasaMugi2xMH78sOBn2QQy31gGOAm06u4ngtDbYcFhrsKW+oupbf&#10;RsH1tXq7rIoDJ4Uc0Z/y96T8rJVazKfnLQhPk7+H/9tHrWD9lCTw9yY8Ab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gEVsYAAADdAAAADwAAAAAAAAAAAAAAAACYAgAAZHJz&#10;L2Rvd25yZXYueG1sUEsFBgAAAAAEAAQA9QAAAIsDAAAAAA==&#10;" path="m13,l,13,,231r27,l27,13,13,26,13,,,,,13,13,xe" fillcolor="black" stroked="f">
                  <v:path arrowok="t" o:connecttype="custom" o:connectlocs="13,0;0,13;0,231;27,231;27,13;13,26;13,0;0,0;0,13;13,0" o:connectangles="0,0,0,0,0,0,0,0,0,0"/>
                </v:shape>
                <v:shape id="Freeform 2611" o:spid="_x0000_s1093" style="position:absolute;left:4200;top:7468;width:50;height:218;visibility:visible;mso-wrap-style:square;v-text-anchor:top" coordsize="50,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dvcYA&#10;AADdAAAADwAAAGRycy9kb3ducmV2LnhtbESPQWvCQBSE74L/YXlCb7ppaazEbETEQg/2oGnx+si+&#10;JiHZtzG7TdJ/3y0IPQ4z8w2T7ibTioF6V1tW8LiKQBAXVtdcKvjIX5cbEM4ja2wtk4IfcrDL5rMU&#10;E21HPtNw8aUIEHYJKqi87xIpXVGRQbeyHXHwvmxv0AfZl1L3OAa4aeVTFK2lwZrDQoUdHSoqmsu3&#10;UZDz7frZlsP4Hl/zU3w6NvbWHJV6WEz7LQhPk/8P39tvWsH65TmGvzfh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IdvcYAAADdAAAADwAAAAAAAAAAAAAAAACYAgAAZHJz&#10;L2Rvd25yZXYueG1sUEsFBgAAAAAEAAQA9QAAAIsDAAAAAA==&#10;" path="m16,29l,17,24,218r26,-3l26,14,10,2,26,14,25,,10,2r6,27xe" fillcolor="black" stroked="f">
                  <v:path arrowok="t" o:connecttype="custom" o:connectlocs="16,29;0,17;24,218;50,215;26,14;10,2;26,14;25,0;10,2;16,29" o:connectangles="0,0,0,0,0,0,0,0,0,0"/>
                </v:shape>
                <v:shape id="Freeform 2612" o:spid="_x0000_s1094" style="position:absolute;left:4044;top:7470;width:172;height:57;visibility:visible;mso-wrap-style:square;v-text-anchor:top" coordsize="17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mCsUA&#10;AADdAAAADwAAAGRycy9kb3ducmV2LnhtbESPQWvCQBSE74L/YXmCN90ompboKiIIFuqhse35mX1u&#10;gtm3Ibua9N93hUKPw8x8w6y3va3Fg1pfOVYwmyYgiAunKzYKPs+HySsIH5A11o5JwQ952G6GgzVm&#10;2nX8QY88GBEh7DNUUIbQZFL6oiSLfuoa4uhdXWsxRNkaqVvsItzWcp4kqbRYcVwosaF9ScUtv1sF&#10;F14czsu3r9z4k99/V65rlu9GqfGo361ABOrDf/ivfdQK0pdFCs838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mqYKxQAAAN0AAAAPAAAAAAAAAAAAAAAAAJgCAABkcnMv&#10;ZG93bnJldi54bWxQSwUGAAAAAAQABAD1AAAAigMAAAAA&#10;" path="m27,45l16,57,172,27,166,,11,31,,43,11,31,2,33,,43r27,2xe" fillcolor="black" stroked="f">
                  <v:path arrowok="t" o:connecttype="custom" o:connectlocs="27,45;16,57;172,27;166,0;11,31;0,43;11,31;2,33;0,43;27,45" o:connectangles="0,0,0,0,0,0,0,0,0,0"/>
                </v:shape>
                <v:shape id="Freeform 2613" o:spid="_x0000_s1095" style="position:absolute;left:4020;top:7513;width:51;height:173;visibility:visible;mso-wrap-style:square;v-text-anchor:top" coordsize="5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JhgsgA&#10;AADdAAAADwAAAGRycy9kb3ducmV2LnhtbESPzWvCQBTE7wX/h+UJvYhujOJH6iraUu2hB7/A6yP7&#10;mgSzb0N2q7F/vSsIPQ4z8xtmtmhMKS5Uu8Kygn4vAkGcWl1wpuB4+OxOQDiPrLG0TApu5GAxb73M&#10;MNH2yju67H0mAoRdggpy76tESpfmZND1bEUcvB9bG/RB1pnUNV4D3JQyjqKRNFhwWMixovec0vP+&#10;1yj4psEg3namfGs2p83BreLjx99aqdd2s3wD4anx/+Fn+0srGI2HY3i8CU9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4mGCyAAAAN0AAAAPAAAAAAAAAAAAAAAAAJgCAABk&#10;cnMvZG93bnJldi54bWxQSwUGAAAAAAQABAD1AAAAjQMAAAAA&#10;" path="m14,171r13,2l51,2,24,,,170r14,1xe" fillcolor="black" stroked="f">
                  <v:path arrowok="t" o:connecttype="custom" o:connectlocs="14,171;27,173;51,2;24,0;0,170;14,171" o:connectangles="0,0,0,0,0,0"/>
                </v:shape>
                <v:shape id="Freeform 2614" o:spid="_x0000_s1096" style="position:absolute;left:4440;top:6795;width:33;height:662;visibility:visible;mso-wrap-style:square;v-text-anchor:top" coordsize="33,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MmPcEA&#10;AADdAAAADwAAAGRycy9kb3ducmV2LnhtbERPy4rCMBTdD/gP4QqzG1NFdKhGEWXE5WgHH7tLc22L&#10;zU1pMjX+vVkILg/nPV8GU4uOWldZVjAcJCCIc6srLhT8ZT9f3yCcR9ZYWyYFD3KwXPQ+5phqe+c9&#10;dQdfiBjCLkUFpfdNKqXLSzLoBrYhjtzVtgZ9hG0hdYv3GG5qOUqSiTRYcWwosaF1Sfnt8G8UZJej&#10;80nYbTOzD+fuujn9bh6s1Gc/rGYgPAX/Fr/cO61gMh3HufFNf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zJj3BAAAA3QAAAA8AAAAAAAAAAAAAAAAAmAIAAGRycy9kb3du&#10;cmV2LnhtbFBLBQYAAAAABAAEAPUAAACGAwAAAAA=&#10;" path="m33,662l33,,,662r33,xe" fillcolor="#e5e5e5" stroked="f">
                  <v:path arrowok="t" o:connecttype="custom" o:connectlocs="33,662;33,0;0,662;33,662" o:connectangles="0,0,0,0"/>
                </v:shape>
                <v:shape id="Freeform 2615" o:spid="_x0000_s1097" style="position:absolute;left:4467;top:6715;width:13;height:742;visibility:visible;mso-wrap-style:square;v-text-anchor:top" coordsize="13,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ViAMQA&#10;AADdAAAADwAAAGRycy9kb3ducmV2LnhtbESPT2sCMRTE7wW/Q3hCbzWrWG1Xo2hB6KngHzw/Ns/N&#10;6uZl2USNfvpGEDwOM/MbZjqPthYXan3lWEG/l4EgLpyuuFSw264+vkD4gKyxdkwKbuRhPuu8TTHX&#10;7sprumxCKRKEfY4KTAhNLqUvDFn0PdcQJ+/gWoshybaUusVrgttaDrJsJC1WnBYMNvRjqDhtzlbB&#10;UMbsKJfFuuxH83nfL/7OtCKl3rtxMQERKIZX+Nn+1QpG4+E3PN6kJ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VYgDEAAAA3QAAAA8AAAAAAAAAAAAAAAAAmAIAAGRycy9k&#10;b3ducmV2LnhtbFBLBQYAAAAABAAEAPUAAACJAwAAAAA=&#10;" path="m13,80l,80,,742r13,l13,80,,80r13,l13,,,80r13,xe" fillcolor="black" stroked="f">
                  <v:path arrowok="t" o:connecttype="custom" o:connectlocs="13,80;0,80;0,742;13,742;13,80;0,80;13,80;13,0;0,80;13,80" o:connectangles="0,0,0,0,0,0,0,0,0,0"/>
                </v:shape>
                <v:shape id="Freeform 2616" o:spid="_x0000_s1098" style="position:absolute;left:4434;top:6795;width:46;height:669;visibility:visible;mso-wrap-style:square;v-text-anchor:top" coordsize="46,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mO8IA&#10;AADdAAAADwAAAGRycy9kb3ducmV2LnhtbERPzWoCMRC+F/oOYQq91WxbtLoaRYoFD15qfYBhM25W&#10;N5MlGXX37c1B6PHj+1+set+qK8XUBDbwPipAEVfBNlwbOPz9vE1BJUG22AYmAwMlWC2fnxZY2nDj&#10;X7rupVY5hFOJBpxIV2qdKkce0yh0xJk7huhRMoy1thFvOdy3+qMoJtpjw7nBYUffjqrz/uINzC6n&#10;Zhfbw/Zzt9k4GdthPchgzOtLv56DEurlX/xwb62Bydc4789v8hP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mY7wgAAAN0AAAAPAAAAAAAAAAAAAAAAAJgCAABkcnMvZG93&#10;bnJldi54bWxQSwUGAAAAAAQABAD1AAAAhwMAAAAA&#10;" path="m6,655r7,7l46,,33,,,662r6,7l,662r,7l6,669r,-14xe" fillcolor="black" stroked="f">
                  <v:path arrowok="t" o:connecttype="custom" o:connectlocs="6,655;13,662;46,0;33,0;0,662;6,669;0,662;0,669;6,669;6,655" o:connectangles="0,0,0,0,0,0,0,0,0,0"/>
                </v:shape>
                <v:shape id="Freeform 2617" o:spid="_x0000_s1099" style="position:absolute;left:4440;top:7450;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rvcUA&#10;AADdAAAADwAAAGRycy9kb3ducmV2LnhtbESPT2vCQBTE74LfYXlCb2aj1TSkriJCIeChNi09P7Iv&#10;f2r2bciuJv323UKhx2FmfsPsDpPpxJ0G11pWsIpiEMSl1S3XCj7eX5YpCOeRNXaWScE3OTjs57Md&#10;ZtqO/Eb3wtciQNhlqKDxvs+kdGVDBl1ke+LgVXYw6IMcaqkHHAPcdHIdx4k02HJYaLCnU0PltbgZ&#10;BZ+jfSXjC3tOHzfpscI6/+KLUg+L6fgMwtPk/8N/7VwrSJ62K/h9E5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2Wu9xQAAAN0AAAAPAAAAAAAAAAAAAAAAAJgCAABkcnMv&#10;ZG93bnJldi54bWxQSwUGAAAAAAQABAD1AAAAigMAAAAA&#10;" path="m27,7l33,,,,,14r33,l40,7r-7,7l40,14r,-7l27,7xe" fillcolor="black" stroked="f">
                  <v:path arrowok="t" o:connecttype="custom" o:connectlocs="27,7;33,0;0,0;0,14;33,14;40,7;33,14;40,14;40,7;27,7" o:connectangles="0,0,0,0,0,0,0,0,0,0"/>
                </v:shape>
                <v:line id="Line 2618" o:spid="_x0000_s1100" style="position:absolute;visibility:visible;mso-wrap-style:square" from="3003,9170" to="9216,9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MCTMUAAADdAAAADwAAAGRycy9kb3ducmV2LnhtbESPQWvCQBSE70L/w/IKvelGwRijq5TS&#10;Yr1pVPD4yL4mi9m3IbvV9N93BcHjMDPfMMt1bxtxpc4bxwrGowQEcem04UrB8fA1zED4gKyxcUwK&#10;/sjDevUyWGKu3Y33dC1CJSKEfY4K6hDaXEpf1mTRj1xLHL0f11kMUXaV1B3eItw2cpIkqbRoOC7U&#10;2NJHTeWl+LUKzC7dTLez0/wkPzdhfM4umbFHpd5e+/cFiEB9eIYf7W+tIJ1NJ3B/E5+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MCTMUAAADdAAAADwAAAAAAAAAA&#10;AAAAAAChAgAAZHJzL2Rvd25yZXYueG1sUEsFBgAAAAAEAAQA+QAAAJMDAAAAAA==&#10;" strokeweight="0"/>
                <v:line id="Line 2619" o:spid="_x0000_s1101" style="position:absolute;visibility:visible;mso-wrap-style:square" from="3012,6788" to="4578,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18YAAADdAAAADwAAAGRycy9kb3ducmV2LnhtbESPT2vCQBTE7wW/w/KE3nSjYozRVUQs&#10;trfWP+DxkX0mi9m3IbvV9Nt3C0KPw8z8hlmuO1uLO7XeOFYwGiYgiAunDZcKTse3QQbCB2SNtWNS&#10;8EMe1qveyxJz7R78RfdDKEWEsM9RQRVCk0vpi4os+qFriKN3da3FEGVbSt3iI8JtLcdJkkqLhuNC&#10;hQ1tKypuh2+rwHym++nH7Dw/y90+jC7ZLTP2pNRrv9ssQATqwn/42X7XCtLZdAJ/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p9fGAAAA3QAAAA8AAAAAAAAA&#10;AAAAAAAAoQIAAGRycy9kb3ducmV2LnhtbFBLBQYAAAAABAAEAPkAAACUAwAAAAA=&#10;" strokeweight="0"/>
                <v:shape id="Freeform 2620" o:spid="_x0000_s1102" style="position:absolute;left:3055;top:6792;width:45;height:53;visibility:visible;mso-wrap-style:square;v-text-anchor:top" coordsize="4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fMaMgA&#10;AADdAAAADwAAAGRycy9kb3ducmV2LnhtbESPQWvCQBSE74L/YXmFXkQ3lWglukopFBQ9qNVCb8/s&#10;axLMvg3ZVaO/visIHoeZ+YaZzBpTijPVrrCs4K0XgSBOrS44U7D7/uqOQDiPrLG0TAqu5GA2bbcm&#10;mGh74Q2dtz4TAcIuQQW591UipUtzMuh6tiIO3p+tDfog60zqGi8BbkrZj6KhNFhwWMixos+c0uP2&#10;ZBSsbuV+2Tn8kF/97tb9zTW+LUZzpV5fmo8xCE+Nf4Yf7blWMHwfxHB/E5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F8xoyAAAAN0AAAAPAAAAAAAAAAAAAAAAAJgCAABk&#10;cnMvZG93bnJldi54bWxQSwUGAAAAAAQABAD1AAAAjQMAAAAA&#10;" path="m,l16,,45,43,29,53,,11r16,l,xe" fillcolor="black" stroked="f">
                  <v:path arrowok="t" o:connecttype="custom" o:connectlocs="0,0;16,0;45,43;29,53;0,11;16,11;0,0" o:connectangles="0,0,0,0,0,0,0"/>
                </v:shape>
                <v:shape id="Freeform 2621" o:spid="_x0000_s1103" style="position:absolute;left:3055;top:6782;width:16;height:10;visibility:visible;mso-wrap-style:square;v-text-anchor:top" coordsize="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lFsUA&#10;AADdAAAADwAAAGRycy9kb3ducmV2LnhtbESPS4vCQBCE74L/YWjBm06i64PoRBZB2IuwPg56azJt&#10;kt1MTzYzavz3zoLgsaiqr6jlqjWVuFHjSssK4mEEgjizuuRcwfGwGcxBOI+ssbJMCh7kYJV2O0tM&#10;tL3zjm57n4sAYZeggsL7OpHSZQUZdENbEwfvYhuDPsgml7rBe4CbSo6iaCoNlhwWCqxpXVD2u78a&#10;BXTyufke/8zP8i+OePSxLXmzVarfaz8XIDy1/h1+tb+0gulsMoH/N+EJyP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UWxQAAAN0AAAAPAAAAAAAAAAAAAAAAAJgCAABkcnMv&#10;ZG93bnJldi54bWxQSwUGAAAAAAQABAD1AAAAigMAAAAA&#10;" path="m,10l8,r8,10l,10xe" fillcolor="black" stroked="f">
                  <v:path arrowok="t" o:connecttype="custom" o:connectlocs="0,10;8,0;16,10;0,10" o:connectangles="0,0,0,0"/>
                </v:shape>
                <v:shape id="Freeform 2622" o:spid="_x0000_s1104" style="position:absolute;left:3025;top:6792;width:46;height:53;visibility:visible;mso-wrap-style:square;v-text-anchor:top" coordsize="4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ipccUA&#10;AADdAAAADwAAAGRycy9kb3ducmV2LnhtbESPQWvCQBSE70L/w/IKvelGwSjRVaxQKBQl2l68PbLP&#10;bDD7Ns1uTfrvXUHwOMzMN8xy3dtaXKn1lWMF41ECgrhwuuJSwc/3x3AOwgdkjbVjUvBPHtarl8ES&#10;M+06PtD1GEoRIewzVGBCaDIpfWHIoh+5hjh6Z9daDFG2pdQtdhFuazlJklRarDguGGxoa6i4HP+s&#10;AroUJ9/J/RdP89Muf89Rmv2vUm+v/WYBIlAfnuFH+1MrSGfTF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KlxxQAAAN0AAAAPAAAAAAAAAAAAAAAAAJgCAABkcnMv&#10;ZG93bnJldi54bWxQSwUGAAAAAAQABAD1AAAAigMAAAAA&#10;" path="m8,48l,43,30,,46,11,15,53,8,48xe" fillcolor="black" stroked="f">
                  <v:path arrowok="t" o:connecttype="custom" o:connectlocs="8,48;0,43;30,0;46,11;15,53;8,48" o:connectangles="0,0,0,0,0,0"/>
                </v:shape>
                <v:line id="Line 2623" o:spid="_x0000_s1105" style="position:absolute;visibility:visible;mso-wrap-style:square" from="3063,6802" to="3064,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Sh1MUAAADdAAAADwAAAGRycy9kb3ducmV2LnhtbESPT2vCQBTE70K/w/IKvelGwSRNXUXE&#10;Yr35F3p8ZF+TxezbkN1q+u27guBxmJnfMLNFbxtxpc4bxwrGowQEcem04UrB6fg5zEH4gKyxcUwK&#10;/sjDYv4ymGGh3Y33dD2ESkQI+wIV1CG0hZS+rMmiH7mWOHo/rrMYouwqqTu8Rbht5CRJUmnRcFyo&#10;saVVTeXl8GsVmF26mW6z8/tZrjdh/J1fcmNPSr299ssPEIH68Aw/2l9aQZpNM7i/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Sh1MUAAADdAAAADwAAAAAAAAAA&#10;AAAAAAChAgAAZHJzL2Rvd25yZXYueG1sUEsFBgAAAAAEAAQA+QAAAJMDAAAAAA==&#10;" strokeweight="0"/>
                <v:shape id="Freeform 2624" o:spid="_x0000_s1106" style="position:absolute;left:3055;top:9104;width:45;height:53;visibility:visible;mso-wrap-style:square;v-text-anchor:top" coordsize="4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GbcUA&#10;AADdAAAADwAAAGRycy9kb3ducmV2LnhtbERPy4rCMBTdC/5DuIIbGVNldKQaRQTBQRe+ZsDdtbm2&#10;xeamNBmtfv1kIbg8nPdkVptC3KhyuWUFvW4EgjixOudUwfGw/BiBcB5ZY2GZFDzIwWzabEww1vbO&#10;O7rtfSpCCLsYFWTel7GULsnIoOvakjhwF1sZ9AFWqdQV3kO4KWQ/iobSYM6hIcOSFhkl1/2fUbB5&#10;Fj/rzvmX/OZ03PZ3j8/n92ilVLtVz8cgPNX+LX65V1rB8GsQ5oY34Qn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sZtxQAAAN0AAAAPAAAAAAAAAAAAAAAAAJgCAABkcnMv&#10;ZG93bnJldi54bWxQSwUGAAAAAAQABAD1AAAAigMAAAAA&#10;" path="m,53r16,l45,10,29,,,42r16,l,53xe" fillcolor="black" stroked="f">
                  <v:path arrowok="t" o:connecttype="custom" o:connectlocs="0,53;16,53;45,10;29,0;0,42;16,42;0,53" o:connectangles="0,0,0,0,0,0,0"/>
                </v:shape>
                <v:shape id="Freeform 2625" o:spid="_x0000_s1107" style="position:absolute;left:3055;top:9157;width:16;height:11;visibility:visible;mso-wrap-style:square;v-text-anchor:top" coordsize="1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6G1ccA&#10;AADdAAAADwAAAGRycy9kb3ducmV2LnhtbESPQWvCQBSE74L/YXmF3nRTobFNXUUEqZKDxBRpb4/s&#10;MwnNvg3ZbZL++64g9DjMzDfMajOaRvTUudqygqd5BIK4sLrmUsFHvp+9gHAeWWNjmRT8koPNejpZ&#10;YaLtwBn1Z1+KAGGXoILK+zaR0hUVGXRz2xIH72o7gz7IrpS6wyHATSMXURRLgzWHhQpb2lVUfJ9/&#10;jILj5Vp/XvY+te95mmenSMdfqJV6fBi3byA8jf4/fG8ftIJ4+fwKt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uhtXHAAAA3QAAAA8AAAAAAAAAAAAAAAAAmAIAAGRy&#10;cy9kb3ducmV2LnhtbFBLBQYAAAAABAAEAPUAAACMAwAAAAA=&#10;" path="m,l8,11,16,,,xe" fillcolor="black" stroked="f">
                  <v:path arrowok="t" o:connecttype="custom" o:connectlocs="0,0;8,11;16,0;0,0" o:connectangles="0,0,0,0"/>
                </v:shape>
                <v:shape id="Freeform 2626" o:spid="_x0000_s1108" style="position:absolute;left:3025;top:9104;width:46;height:53;visibility:visible;mso-wrap-style:square;v-text-anchor:top" coordsize="4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FeI8EA&#10;AADdAAAADwAAAGRycy9kb3ducmV2LnhtbERPz2vCMBS+D/wfwhN2m6mC3ahGUUEQxqRTL94ezbMp&#10;Ni+1ibb7781B2PHj+z1f9rYWD2p95VjBeJSAIC6crrhUcDpuP75A+ICssXZMCv7Iw3IxeJtjpl3H&#10;v/Q4hFLEEPYZKjAhNJmUvjBk0Y9cQxy5i2sthgjbUuoWuxhuazlJklRarDg2GGxoY6i4Hu5WAV2L&#10;s+/k/pun+fknX+cozf6m1PuwX81ABOrDv/jl3mkF6Wca98c38Qn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hXiPBAAAA3QAAAA8AAAAAAAAAAAAAAAAAmAIAAGRycy9kb3du&#10;cmV2LnhtbFBLBQYAAAAABAAEAPUAAACGAwAAAAA=&#10;" path="m8,5l,10,30,53,46,42,15,,8,5xe" fillcolor="black" stroked="f">
                  <v:path arrowok="t" o:connecttype="custom" o:connectlocs="8,5;0,10;30,53;46,42;15,0;8,5" o:connectangles="0,0,0,0,0,0"/>
                </v:shape>
                <v:shape id="Freeform 2627" o:spid="_x0000_s1109" style="position:absolute;left:3619;top:10410;width:107;height:100;visibility:visible;mso-wrap-style:square;v-text-anchor:top" coordsize="10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6ocYA&#10;AADdAAAADwAAAGRycy9kb3ducmV2LnhtbESPT4vCMBTE78J+h/AWvIimeqhL1ygqiH9O6i7I3h7N&#10;sy02L7WJWv30RhD2OMzMb5jRpDGluFLtCssK+r0IBHFqdcGZgt+fRfcLhPPIGkvLpOBODibjj9YI&#10;E21vvKPr3mciQNglqCD3vkqkdGlOBl3PVsTBO9raoA+yzqSu8RbgppSDKIqlwYLDQo4VzXNKT/uL&#10;UXA4s92uZ3Z1ehzNdnNZrrPO9E+p9mcz/QbhqfH/4Xd7pRXEw7gPrzfhCcjx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6ocYAAADdAAAADwAAAAAAAAAAAAAAAACYAgAAZHJz&#10;L2Rvd25yZXYueG1sUEsFBgAAAAAEAAQA9QAAAIsDAAAAAA==&#10;" path="m107,99l60,90r,10l49,99r,-11l,78,,46,,40,2,36r,-2l2,32r,-2l3,26,4,23,6,20,8,18r3,-3l12,12r3,-2l18,8,20,6,24,4,28,3,32,2r4,l40,r4,l51,r5,2l63,3r5,1l73,7r4,3l83,12r4,3l91,18r2,4l96,26r3,2l100,32r3,4l104,40r1,4l105,46r,1l105,48r2,2l107,51r,1l107,55r,1l107,59r,3l107,99xm96,83r,-16l96,64r,-2l96,59r,-3l96,54r,-3l95,48r,-2l95,43,93,40,92,39,91,36,88,34,87,31,84,30,81,27,77,24,73,22,69,20,65,18,60,16,55,15,48,14r-5,l40,14r-3,l35,15r-3,l29,15r-1,1l26,18r-3,1l20,22r-2,2l15,27r-1,4l14,32r,2l12,36r,2l12,40r,2l11,44r,3l11,66r38,8l49,43r11,3l60,76r36,7xe" fillcolor="black" stroked="f">
                  <v:path arrowok="t" o:connecttype="custom" o:connectlocs="60,90;49,99;0,78;0,40;2,34;2,30;4,23;8,18;12,12;18,8;24,4;32,2;40,0;51,0;63,3;73,7;83,12;91,18;96,26;100,32;104,40;105,44;105,47;105,48;107,51;107,55;107,59;107,99;96,67;96,62;96,56;96,51;95,46;93,40;91,36;87,31;81,27;73,22;65,18;55,15;43,14;37,14;32,15;28,16;23,19;18,24;14,31;14,34;12,38;12,42;11,47;49,74;60,46;96,83" o:connectangles="0,0,0,0,0,0,0,0,0,0,0,0,0,0,0,0,0,0,0,0,0,0,0,0,0,0,0,0,0,0,0,0,0,0,0,0,0,0,0,0,0,0,0,0,0,0,0,0,0,0,0,0,0,0"/>
                  <o:lock v:ext="edit" verticies="t"/>
                </v:shape>
                <v:shape id="Freeform 2628" o:spid="_x0000_s1110" style="position:absolute;left:3635;top:10309;width:92;height:91;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G0cUA&#10;AADdAAAADwAAAGRycy9kb3ducmV2LnhtbESPQWvCQBSE7wX/w/IEL6VutBDb6CoSkPRWtPb+mn1N&#10;gtm3YXejib++Wyj0OMzMN8xmN5hWXMn5xrKCxTwBQVxa3XCl4PxxeHoB4QOyxtYyKRjJw247edhg&#10;pu2Nj3Q9hUpECPsMFdQhdJmUvqzJoJ/bjjh639YZDFG6SmqHtwg3rVwmSSoNNhwXauwor6m8nHoT&#10;Ka/Pxf5xxPsxl64YTPX5/tW3Ss2mw34NItAQ/sN/7TetIF2lS/h9E5+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4bRxQAAAN0AAAAPAAAAAAAAAAAAAAAAAJgCAABkcnMv&#10;ZG93bnJldi54bWxQSwUGAAAAAAQABAD1AAAAigMAAAAA&#10;" path="m21,19l20,16,15,12r1,l16,14r,1l16,16r,2l15,18r-2,1l12,19r-1,l10,20r-3,l6,20,4,19,3,18,2,16r,-1l2,14,,12,,11,2,10,2,8,2,7,3,6,3,4,6,3,7,2r1,l10,r1,l12,r1,l15,r1,2l17,2r2,1l20,4r1,2l23,7r1,1l25,10r2,l27,11r1,1l29,14r,1l29,16r2,3l32,20r,2l91,35r,12l77,44r7,7l88,58r3,8l92,72r,4l91,80r-2,3l88,86r-3,1l83,90r-4,1l75,91r-3,l69,90r-5,l59,90,15,80r,-13l64,78r3,l69,78r2,l73,78r2,l77,76r2,l80,76r,-1l81,72r,-1l81,68r,-2l81,63,80,60r,-2l79,55,77,54,75,51,73,50,71,48,68,46,64,44,61,43r-2,l56,42,52,40,48,39,15,32r,-13l21,19xe" fillcolor="black" stroked="f">
                  <v:path arrowok="t" o:connecttype="custom" o:connectlocs="15,12;16,14;16,16;16,18;15,18;12,19;10,20;4,19;2,15;0,11;2,10;2,8;2,7;3,6;6,3;8,2;10,0;11,0;12,0;13,0;16,2;20,4;21,6;23,7;27,10;29,14;31,19;91,35;84,51;92,72;89,83;83,90;72,91;59,90;64,78;71,78;77,76;80,75;81,68;80,60;77,54;71,48;61,43;52,40;15,19" o:connectangles="0,0,0,0,0,0,0,0,0,0,0,0,0,0,0,0,0,0,0,0,0,0,0,0,0,0,0,0,0,0,0,0,0,0,0,0,0,0,0,0,0,0,0,0,0"/>
                </v:shape>
                <v:shape id="Freeform 2629" o:spid="_x0000_s1111" style="position:absolute;left:3615;top:10243;width:111;height:77;visibility:visible;mso-wrap-style:square;v-text-anchor:top" coordsize="11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DtbsYA&#10;AADdAAAADwAAAGRycy9kb3ducmV2LnhtbESPQWvCQBSE74L/YXkFb2aj0rSkrqJioV4U09LzI/tM&#10;lmbfxuxW0/76bkHwOMzMN8x82dtGXKjzxrGCSZKCIC6dNlwp+Hh/HT+D8AFZY+OYFPyQh+ViOJhj&#10;rt2Vj3QpQiUihH2OCuoQ2lxKX9Zk0SeuJY7eyXUWQ5RdJXWH1wi3jZymaSYtGo4LNba0qan8Kr6t&#10;AvNotp900OedO+x369/1RJ6KRqnRQ796ARGoD/fwrf2mFWRP2Qz+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DtbsYAAADdAAAADwAAAAAAAAAAAAAAAACYAgAAZHJz&#10;L2Rvd25yZXYueG1sUEsFBgAAAAAEAAQA9QAAAIsDAAAAAA==&#10;" path="m79,64r5,l88,62r4,-1l95,60r1,-3l99,54r1,-4l100,47r,-2l100,44r,-1l100,41r,-1l99,39r,-2l99,36,97,33,96,32,95,31,93,29,91,27,89,25,87,24,85,23r-1,l83,23r-2,l80,21,79,20r-2,l76,20,73,19r-1,l71,19r-2,l67,17r-2,l64,17r-4,l56,19r-4,2l49,23r-2,2l44,28r-1,4l43,36r,3l44,41r,3l45,47r3,2l51,52r1,2l55,57r2,1l60,60r4,1l67,61r4,1l75,62r2,2l80,64r-1,xm39,13l37,12,35,11r1,1l36,13r-1,l35,15r,1l33,17r-1,2l31,19r-1,1l28,20r-1,l26,20,23,19,22,17r,-1l22,15r,-2l20,12r,-1l20,9r,-1l22,7,23,5r,-1l24,3r2,l27,1r1,l30,1r1,l32,r1,l35,1r1,l39,3r1,l41,4r2,1l44,7r1,1l45,9,49,8,55,5,59,4r5,l69,4r7,1l81,8r6,1l92,12r5,4l101,20r3,4l107,29r2,6l111,41r,6l111,50r-2,4l109,58r-1,4l105,65r-2,3l100,70r-3,3l93,74r-4,2l85,77r-4,l71,76,61,74,52,70,44,65,39,58,35,52,33,44,32,36r,-7l35,24r1,-7l40,13r-1,xm20,39l,53,,37,20,29r,10xe" fillcolor="black" stroked="f">
                  <v:path arrowok="t" o:connecttype="custom" o:connectlocs="88,62;96,57;100,47;100,43;100,40;99,36;95,31;89,25;85,23;81,23;77,20;72,19;67,17;60,17;49,23;43,32;44,41;48,49;55,57;64,61;75,62;79,64;35,11;36,13;35,15;35,16;33,17;32,19;28,20;23,19;22,15;20,11;20,8;20,8;22,7;23,5;23,4;24,3;26,3;27,1;28,1;31,1;33,0;35,1;40,3;44,7;49,8;64,4;81,8;97,16;107,29;111,47;109,58;103,68;93,74;81,77;52,70;35,52;32,29;40,13;0,53;20,39" o:connectangles="0,0,0,0,0,0,0,0,0,0,0,0,0,0,0,0,0,0,0,0,0,0,0,0,0,0,0,0,0,0,0,0,0,0,0,0,0,0,0,0,0,0,0,0,0,0,0,0,0,0,0,0,0,0,0,0,0,0,0,0,0,0"/>
                  <o:lock v:ext="edit" verticies="t"/>
                </v:shape>
                <v:shape id="Freeform 2630" o:spid="_x0000_s1112" style="position:absolute;left:3647;top:10167;width:79;height:73;visibility:visible;mso-wrap-style:square;v-text-anchor:top" coordsize="7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1P8QA&#10;AADdAAAADwAAAGRycy9kb3ducmV2LnhtbESPQUsDMRSE74L/ITyhN5utlFXWpqUUhF4KWj30+Ng8&#10;N0s3LyFJN7v/3giCx2FmvmE2u8kOYqQQe8cKVssKBHHrdM+dgq/Pt8cXEDEhaxwck4KZIuy293cb&#10;bLTL/EHjOXWiQDg2qMCk5BspY2vIYlw6T1y8bxcspiJDJ3XAXOB2kE9VVUuLPZcFg54Ohtrr+WYV&#10;+GD9fFqv3HgxR3qf5nwxOSu1eJj2ryASTek//Nc+agX1c72G3zflCc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NNT/EAAAA3QAAAA8AAAAAAAAAAAAAAAAAmAIAAGRycy9k&#10;b3ducmV2LnhtbFBLBQYAAAAABAAEAPUAAACJAwAAAAA=&#10;" path="m77,73l1,59,1,47r14,2l12,45,9,41,7,37,4,35,3,32,1,28,,24,,21,,17,1,14,4,10,5,7,8,4,11,2,15,r4,l20,r1,l23,r1,l25,r2,l28,2r1,l31,3r1,l79,12,77,25,29,16,27,15r-3,l21,14r-1,l19,14r-3,1l15,15r-2,1l12,17r,3l11,21r,3l11,29r1,4l15,37r2,4l23,45r5,3l35,51r8,2l79,61,77,73xe" fillcolor="black" stroked="f">
                  <v:path arrowok="t" o:connecttype="custom" o:connectlocs="77,73;1,59;1,47;15,49;12,45;9,41;7,37;4,35;3,32;1,28;0,24;0,21;0,17;1,14;4,10;5,7;8,4;11,2;15,0;19,0;20,0;21,0;23,0;24,0;25,0;27,0;28,2;28,2;28,2;29,2;31,3;32,3;79,12;77,25;29,16;27,15;24,15;21,14;20,14;19,14;16,15;15,15;13,16;12,17;12,20;11,21;11,24;11,29;12,33;15,37;17,41;23,45;28,48;35,51;43,53;79,61;77,73" o:connectangles="0,0,0,0,0,0,0,0,0,0,0,0,0,0,0,0,0,0,0,0,0,0,0,0,0,0,0,0,0,0,0,0,0,0,0,0,0,0,0,0,0,0,0,0,0,0,0,0,0,0,0,0,0,0,0,0,0"/>
                </v:shape>
                <v:shape id="Freeform 2631" o:spid="_x0000_s1113" style="position:absolute;left:3647;top:10079;width:108;height:79;visibility:visible;mso-wrap-style:square;v-text-anchor:top" coordsize="10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pjMUA&#10;AADdAAAADwAAAGRycy9kb3ducmV2LnhtbESPwWrDMBBE74X8g9hAbo3stnaKG8WEQCCHXur2AxZr&#10;a7mRVsZSEidfHxUKPQ4z84ZZ15Oz4kxj6D0ryJcZCOLW6547BV+f+8dXECEia7SeScGVAtSb2cMa&#10;K+0v/EHnJnYiQThUqMDEOFRShtaQw7D0A3Hyvv3oMCY5dlKPeElwZ+VTlpXSYc9pweBAO0PtsTk5&#10;BR25w0nKW/GC2c6+/zzvzcrmSi3m0/YNRKQp/of/2getoFyVBfy+SU9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ommMxQAAAN0AAAAPAAAAAAAAAAAAAAAAAJgCAABkcnMv&#10;ZG93bnJldi54bWxQSwUGAAAAAAQABAD1AAAAigMAAAAA&#10;" path="m85,79r,-13l88,66r1,l92,66r1,l94,64r2,-1l96,62r,-2l97,59r,-1l97,56r,-1l97,54r,-2l97,47,96,42,93,38,92,35,89,34,85,31,80,30,73,28,67,27r4,5l75,38r1,5l77,48r,6l76,59r-3,4l69,67r-4,4l60,72r-7,3l45,75r-5,l33,74,28,71,23,70,17,67,13,63,9,59,7,55,4,51,1,46,,42,,38,1,31,4,24,8,19r5,-4l1,12,1,,75,15r5,1l87,18r4,2l94,22r3,2l100,27r2,3l104,34r1,4l106,42r2,5l108,51r,4l108,59r-2,4l106,66r-1,4l104,72r-3,3l100,76r-3,2l94,78r-3,1l88,79r-1,l85,79r-1,l85,79xm44,62r4,l51,60r2,l56,60r3,l60,59r3,-3l64,55r,-1l65,52r,-1l65,50r2,-2l67,47r,-1l67,43,65,39,64,36,63,34,60,31,57,28,53,26,49,23,45,22,41,20,36,19r-4,l28,19r-4,1l20,23r-3,1l15,27r-3,3l11,34r,4l11,39r1,3l12,43r1,3l15,48r2,2l19,52r2,3l24,56r3,3l31,60r2,l37,60r3,l43,62r1,xe" fillcolor="black" stroked="f">
                  <v:path arrowok="t" o:connecttype="custom" o:connectlocs="88,66;93,66;96,63;97,59;97,56;97,52;93,38;85,31;67,27;76,43;76,59;65,71;45,75;28,71;13,63;4,51;0,38;8,19;1,0;87,18;97,24;104,34;108,47;108,59;105,70;100,76;91,79;87,79;84,79;48,62;56,60;63,56;65,52;65,50;67,46;64,36;57,28;45,22;32,19;20,23;12,30;11,39;13,46;19,52;27,59;37,60;44,62" o:connectangles="0,0,0,0,0,0,0,0,0,0,0,0,0,0,0,0,0,0,0,0,0,0,0,0,0,0,0,0,0,0,0,0,0,0,0,0,0,0,0,0,0,0,0,0,0,0,0"/>
                  <o:lock v:ext="edit" verticies="t"/>
                </v:shape>
                <v:shape id="Freeform 2632" o:spid="_x0000_s1114" style="position:absolute;left:3618;top:9992;width:106;height:38;visibility:visible;mso-wrap-style:square;v-text-anchor:top" coordsize="10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wk8YA&#10;AADdAAAADwAAAGRycy9kb3ducmV2LnhtbESPwWrDMBBE74X+g9hCb40ct9ipGyUkoYVAyCFuP2CR&#10;traptTKWYjt/XwUCOQ4z84ZZrifbioF63zhWMJ8lIIi1Mw1XCn6+v14WIHxANtg6JgUX8rBePT4s&#10;sTBu5BMNZahEhLAvUEEdQldI6XVNFv3MdcTR+3W9xRBlX0nT4xjhtpVpkmTSYsNxocaOdjXpv/Js&#10;Fbzq7Zgn/MmLuT6mQ57uL4f3N6Wen6bNB4hAU7iHb+29UZDlWQbXN/EJ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Bwk8YAAADdAAAADwAAAAAAAAAAAAAAAACYAgAAZHJz&#10;L2Rvd25yZXYueG1sUEsFBgAAAAAEAAQA9QAAAIsDAAAAAA==&#10;" path="m94,10r12,4l106,16r,2l106,20r,2l106,26r-1,4l105,33r-1,3l102,37r-2,l98,38r-2,l94,38r-1,l92,38,84,37,38,28r,10l28,36r,-10l11,22,,6r28,6l28,,38,1r,13l81,24r4,l89,24r1,1l92,25r1,-1l94,24r2,l96,22r,-1l96,20r,-3l96,16,94,13r,-1l94,10xe" fillcolor="black" stroked="f">
                  <v:path arrowok="t" o:connecttype="custom" o:connectlocs="94,10;106,14;106,16;106,18;106,20;106,22;106,26;105,30;105,33;104,36;102,37;100,37;98,38;96,38;96,38;94,38;93,38;92,38;84,37;38,28;38,38;28,36;28,26;11,22;0,6;28,12;28,0;38,1;38,14;81,24;85,24;89,24;90,25;92,25;92,25;93,24;94,24;96,24;96,24;96,22;96,21;96,20;96,17;96,16;94,13;94,12;94,10" o:connectangles="0,0,0,0,0,0,0,0,0,0,0,0,0,0,0,0,0,0,0,0,0,0,0,0,0,0,0,0,0,0,0,0,0,0,0,0,0,0,0,0,0,0,0,0,0,0,0"/>
                </v:shape>
                <v:shape id="Freeform 2633" o:spid="_x0000_s1115" style="position:absolute;left:3617;top:9920;width:107;height:73;visibility:visible;mso-wrap-style:square;v-text-anchor:top" coordsize="10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4wcQA&#10;AADdAAAADwAAAGRycy9kb3ducmV2LnhtbESPX0vDQBDE34V+h2MLvtmLIrkSey3+oaJvthWf19ya&#10;BHN7Ibe9pt/eEwQfh5n5DbPaTL5XicbYBbZwvShAEdfBddxYeD9sr5agoiA77AOThTNF2KxnFyus&#10;XDjxjtJeGpUhHCu00IoMldaxbsljXISBOHtfYfQoWY6NdiOeMtz3+qYoSu2x47zQ4kCPLdXf+6O3&#10;QOn59bgV83mWh6dw+1aYlD6MtZfz6f4OlNAk/+G/9ouzUJrSwO+b/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0OMHEAAAA3QAAAA8AAAAAAAAAAAAAAAAAmAIAAGRycy9k&#10;b3ducmV2LnhtbFBLBQYAAAAABAAEAPUAAACJAwAAAAA=&#10;" path="m106,73l,52,1,39r41,7l39,44,37,40,34,36,33,33r,-1l31,31,30,29r,-1l30,27r,-3l29,23r,-2l29,16r1,-4l33,8,34,5,37,4,39,1,43,r4,l50,r3,1l57,1r5,2l107,12r-1,13l61,16,55,15r-2,l50,13r-1,l47,13r-2,2l43,15r-1,1l41,17r,3l39,21r,3l39,27r2,4l42,35r1,2l46,40r3,3l51,45r3,3l57,49r5,1l67,52r7,1l107,61r-1,12xe" fillcolor="black" stroked="f">
                  <v:path arrowok="t" o:connecttype="custom" o:connectlocs="106,73;0,52;1,39;42,46;39,44;37,40;34,36;33,33;33,32;31,31;30,29;30,28;30,27;30,24;29,23;29,21;29,16;30,12;33,8;34,5;37,4;39,1;43,0;47,0;50,0;53,1;57,1;62,3;107,12;106,25;61,16;55,15;53,15;50,13;49,13;47,13;45,15;43,15;42,16;41,17;41,20;39,21;39,24;39,27;41,31;42,35;43,37;46,40;49,43;51,45;54,48;57,49;62,50;67,52;74,53;107,61;106,73" o:connectangles="0,0,0,0,0,0,0,0,0,0,0,0,0,0,0,0,0,0,0,0,0,0,0,0,0,0,0,0,0,0,0,0,0,0,0,0,0,0,0,0,0,0,0,0,0,0,0,0,0,0,0,0,0,0,0,0,0"/>
                </v:shape>
                <v:shape id="Freeform 2634" o:spid="_x0000_s1116" style="position:absolute;left:3646;top:9834;width:78;height:71;visibility:visible;mso-wrap-style:square;v-text-anchor:top" coordsize="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qg8UA&#10;AADdAAAADwAAAGRycy9kb3ducmV2LnhtbERPz2vCMBS+D/wfwhN2W1M9dNIZixSFsQ2GnR52e2ve&#10;2mLzUpOo9b9fDsKOH9/vZTGaXlzI+c6yglmSgiCure64UbD/2j4tQPiArLG3TApu5KFYTR6WmGt7&#10;5R1dqtCIGMI+RwVtCEMupa9bMugTOxBH7tc6gyFC10jt8BrDTS/naZpJgx3HhhYHKluqj9XZKNiW&#10;t/4wX/y8z4bz5+bDVW9V9n1S6nE6rl9ABBrDv/juftUKsucszo1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OqDxQAAAN0AAAAPAAAAAAAAAAAAAAAAAJgCAABkcnMv&#10;ZG93bnJldi54bWxQSwUGAAAAAAQABAD1AAAAigMAAAAA&#10;" path="m64,23r6,7l74,38r3,8l78,53r,4l77,61r-1,2l74,66r-2,1l69,70r-4,1l61,71r-3,l56,70r-6,l45,70,,61,,47,50,58r3,l56,58r1,l60,58r1,l64,57r1,l66,57r,-2l68,53r,-2l68,49r,-3l68,43,66,41r,-3l65,35,64,34,61,31,60,30,57,29,54,26,50,25,48,23r-3,l42,22,38,21,34,20,,13,,,77,16r,11l64,23xe" fillcolor="black" stroked="f">
                  <v:path arrowok="t" o:connecttype="custom" o:connectlocs="64,23;70,30;74,38;77,46;78,53;78,57;77,61;76,63;74,66;72,67;69,70;65,71;61,71;58,71;56,70;50,70;45,70;0,61;0,47;50,58;53,58;56,58;57,58;60,58;61,58;64,57;65,57;66,57;66,55;68,53;68,51;68,49;68,46;68,43;66,41;66,38;65,35;64,34;61,31;60,30;57,29;54,26;50,25;48,23;45,23;42,22;38,21;34,20;0,13;0,0;77,16;77,27;64,23" o:connectangles="0,0,0,0,0,0,0,0,0,0,0,0,0,0,0,0,0,0,0,0,0,0,0,0,0,0,0,0,0,0,0,0,0,0,0,0,0,0,0,0,0,0,0,0,0,0,0,0,0,0,0,0,0"/>
                </v:shape>
                <v:shape id="Freeform 2635" o:spid="_x0000_s1117" style="position:absolute;left:3609;top:9751;width:143;height:81;visibility:visible;mso-wrap-style:square;v-text-anchor:top" coordsize="14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6AMUA&#10;AADdAAAADwAAAGRycy9kb3ducmV2LnhtbESP0WrCQBRE34X+w3ILfWs2VYhp6ipVLBVEQdsPuGRv&#10;s6HZuyG7mtSvd4WCj8PMnGFmi8E24kydrx0reElSEMSl0zVXCr6/Pp5zED4ga2wck4I/8rCYP4xm&#10;WGjX84HOx1CJCGFfoAITQltI6UtDFn3iWuLo/bjOYoiyq6TusI9w28hxmmbSYs1xwWBLK0Pl7/Fk&#10;FZSf436f7/iSm2G1DRO/pHVllHp6HN7fQAQawj38395oBdk0e4Xbm/g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zoAxQAAAN0AAAAPAAAAAAAAAAAAAAAAAJgCAABkcnMv&#10;ZG93bnJldi54bWxQSwUGAAAAAAQABAD1AAAAigMAAAAA&#10;" path="m143,81r-13,l130,79r1,-2l131,75r,-2l131,72r,-3l130,68r,-1l129,65r-3,-1l123,61r-2,-1l114,56,37,68r,-13l75,48r12,l94,47,36,13,37,r86,48l129,51r5,4l136,57r3,3l140,63r2,2l143,69r,4l143,75r,2l142,79r,2l143,81xm37,29r,10l33,37r-1,l30,36r-1,l28,36,26,35,25,33,18,27,17,25r-1,l14,24r-1,l13,23r-1,l10,24,9,25r,2l8,28,6,29r,3l8,35r1,2l10,39r2,l14,39r2,1l16,51,13,49,10,48,8,47,5,44,4,41,1,37,,33,,29,,27,,24,1,21,4,19,5,16,6,15,9,13r1,-1l12,12r1,l14,12r2,1l17,13r1,l21,15r1,1l22,17r2,2l24,20r1,1l26,23r,1l28,25r1,2l30,28r2,l33,29r4,xe" fillcolor="black" stroked="f">
                  <v:path arrowok="t" o:connecttype="custom" o:connectlocs="130,81;131,77;131,73;131,69;130,67;126,64;121,60;37,68;75,48;94,47;37,0;129,51;136,57;140,63;143,69;143,75;142,79;143,81;37,39;32,37;29,36;28,36;25,33;18,27;17,25;16,25;14,24;13,24;13,23;12,23;12,23;9,25;9,27;6,29;6,32;9,37;12,39;16,40;16,51;10,48;5,44;1,37;0,29;0,24;4,19;6,15;10,12;13,12;16,13;18,13;22,16;22,17;24,20;24,20;26,23;26,24;29,27;30,28;33,29;37,29" o:connectangles="0,0,0,0,0,0,0,0,0,0,0,0,0,0,0,0,0,0,0,0,0,0,0,0,0,0,0,0,0,0,0,0,0,0,0,0,0,0,0,0,0,0,0,0,0,0,0,0,0,0,0,0,0,0,0,0,0,0,0,0"/>
                  <o:lock v:ext="edit" verticies="t"/>
                </v:shape>
                <v:shape id="Freeform 2636" o:spid="_x0000_s1118" style="position:absolute;left:3617;top:9670;width:106;height:39;visibility:visible;mso-wrap-style:square;v-text-anchor:top" coordsize="10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zS8MA&#10;AADdAAAADwAAAGRycy9kb3ducmV2LnhtbERPz2vCMBS+D/Y/hDfwMmaqMDs6o4hQ0MvAWtn10bw1&#10;Yc1LbaLt/vvlMNjx4/u93k6uE3cagvWsYDHPQBA3XltuFdTn8uUNRIjIGjvPpOCHAmw3jw9rLLQf&#10;+UT3KrYihXAoUIGJsS+kDI0hh2Hue+LEffnBYUxwaKUecEzhrpPLLFtJh5ZTg8Ge9oaa7+rmFFxL&#10;O5bWPH9+1BdXLutjW51eR6VmT9PuHUSkKf6L/9wHrWCV52l/epOe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zzS8MAAADdAAAADwAAAAAAAAAAAAAAAACYAgAAZHJzL2Rv&#10;d25yZXYueG1sUEsFBgAAAAAEAAQA9QAAAIgDAAAAAA==&#10;" path="m94,11r12,4l106,16r,3l106,20r,3l106,27r-1,4l105,33r-2,3l102,37r-3,l98,39r-3,l94,39r-1,l91,39,83,37,38,28r,11l28,36r,-9l10,23,,7r28,5l28,,38,1r,14l81,24r4,l89,24r1,1l91,25r2,-1l94,24r1,l95,23r,-2l95,20r,-3l95,16,94,13r,-1l94,11xe" fillcolor="black" stroked="f">
                  <v:path arrowok="t" o:connecttype="custom" o:connectlocs="94,11;106,15;106,16;106,19;106,20;106,23;106,27;105,31;105,33;103,36;102,37;99,37;98,39;95,39;95,39;94,39;93,39;91,39;83,37;38,28;38,39;28,36;28,27;10,23;0,7;28,12;28,0;38,1;38,15;81,24;85,24;89,24;90,25;91,25;91,25;93,24;94,24;95,24;95,24;95,23;95,21;95,20;95,17;95,16;94,13;94,12;94,11" o:connectangles="0,0,0,0,0,0,0,0,0,0,0,0,0,0,0,0,0,0,0,0,0,0,0,0,0,0,0,0,0,0,0,0,0,0,0,0,0,0,0,0,0,0,0,0,0,0,0"/>
                </v:shape>
                <v:shape id="Freeform 2637" o:spid="_x0000_s1119" style="position:absolute;left:3645;top:9616;width:78;height:55;visibility:visible;mso-wrap-style:square;v-text-anchor:top" coordsize="7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AcCMcA&#10;AADdAAAADwAAAGRycy9kb3ducmV2LnhtbESP3WrCQBSE74W+w3IK3unGtiYluoopBAQvpNYHOGRP&#10;fjR7NmS3Mfbp3UKhl8PMfMOst6NpxUC9aywrWMwjEMSF1Q1XCs5f+ewdhPPIGlvLpOBODrabp8ka&#10;U21v/EnDyVciQNilqKD2vkuldEVNBt3cdsTBK21v0AfZV1L3eAtw08qXKIqlwYbDQo0dfdRUXE/f&#10;RsHPJT6XWbY7DPvX5fGaJ9lbmWdKTZ/H3QqEp9H/h//ae60gTpIF/L4JT0B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QHAjHAAAA3QAAAA8AAAAAAAAAAAAAAAAAmAIAAGRy&#10;cy9kb3ducmV2LnhtbFBLBQYAAAAABAAEAPUAAACMAwAAAAA=&#10;" path="m77,55l1,41,1,30r16,3l13,30,10,27,7,25,5,22,3,20,1,16,,13,,10,,8,1,5,2,2,3,,14,5,13,6r,3l11,10r,3l11,16r3,4l15,24r4,2l25,30r5,3l38,35r9,2l78,43,77,55xe" fillcolor="black" stroked="f">
                  <v:path arrowok="t" o:connecttype="custom" o:connectlocs="77,55;1,41;1,30;17,33;13,30;10,27;7,25;5,22;3,20;1,16;0,13;0,10;0,8;1,5;2,2;3,0;14,5;13,6;13,9;11,10;11,13;11,16;14,20;15,24;19,26;25,30;30,33;38,35;47,37;78,43;77,55" o:connectangles="0,0,0,0,0,0,0,0,0,0,0,0,0,0,0,0,0,0,0,0,0,0,0,0,0,0,0,0,0,0,0"/>
                </v:shape>
                <v:shape id="Freeform 2638" o:spid="_x0000_s1120" style="position:absolute;left:3630;top:9527;width:119;height:90;visibility:visible;mso-wrap-style:square;v-text-anchor:top" coordsize="1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CgsQA&#10;AADdAAAADwAAAGRycy9kb3ducmV2LnhtbESPT4vCMBTE7wv7HcITvK2JBf9QjSKLgjdZ7cHjo3k2&#10;xealNFGrn36zsOBxmJnfMMt17xpxpy7UnjWMRwoEcelNzZWG4rT7moMIEdlg45k0PCnAevX5scTc&#10;+Af/0P0YK5EgHHLUYGNscylDaclhGPmWOHkX3zmMSXaVNB0+Etw1MlNqKh3WnBYstvRtqbweb07D&#10;pVCZPIy3dTt5uYlVh7PJ9meth4N+swARqY/v8H97bzRMZ7MM/t6k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PAoLEAAAA3QAAAA8AAAAAAAAAAAAAAAAAmAIAAGRycy9k&#10;b3ducmV2LnhtbFBLBQYAAAAABAAEAPUAAACJAwAAAAA=&#10;" path="m21,18l20,15,15,11r1,l16,13r,1l16,15r,2l15,17r-2,1l12,18r-1,l9,19r-2,l5,19,4,18,3,17,1,15r,-1l1,13,,11,,10,1,9,1,7,1,6,3,5,3,4,5,2,7,1r1,l9,r2,l12,r1,l15,r1,1l17,1r1,1l20,4r1,1l22,6r2,1l25,9r1,l26,10r2,1l29,13r,1l29,15r1,3l32,19r,2l90,34r,12l77,43r7,7l88,57r2,8l92,71r,4l90,79r-1,3l88,85r-3,1l82,89r-4,1l74,90r-2,l69,89r-5,l58,89,15,79r,-13l64,77r2,l69,77r1,l73,77r1,l77,75r1,l80,75r,-1l81,71r,-1l81,67r,-2l81,62,80,59r,-2l78,54,77,53,74,50,73,49,70,47,68,45,64,43,61,42r-3,l56,41,52,39,48,38,15,31r,-13l21,18xm119,74l104,71r1,-13l119,61r,13xe" fillcolor="black" stroked="f">
                  <v:path arrowok="t" o:connecttype="custom" o:connectlocs="15,11;16,13;16,15;16,17;15,17;12,18;9,19;4,18;1,14;0,10;1,9;1,7;1,6;3,5;5,2;8,1;9,0;11,0;12,0;13,0;16,1;20,4;21,5;22,6;26,9;29,13;30,18;90,34;84,50;92,71;89,82;82,89;72,90;58,89;64,77;70,77;77,75;80,74;81,67;80,59;77,53;70,47;61,42;52,39;15,18;104,71;119,74" o:connectangles="0,0,0,0,0,0,0,0,0,0,0,0,0,0,0,0,0,0,0,0,0,0,0,0,0,0,0,0,0,0,0,0,0,0,0,0,0,0,0,0,0,0,0,0,0,0,0"/>
                  <o:lock v:ext="edit" verticies="t"/>
                </v:shape>
                <v:shape id="Freeform 2639" o:spid="_x0000_s1121" style="position:absolute;left:3643;top:9469;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RB8UA&#10;AADdAAAADwAAAGRycy9kb3ducmV2LnhtbESPQWsCMRSE74L/ITyhF9FsK6isRrGWgtCT2uL1sXlu&#10;VjcvSxJ19dc3hYLHYWa+YebL1tbiSj5UjhW8DjMQxIXTFZcKvvefgymIEJE11o5JwZ0CLBfdzhxz&#10;7W68pesuliJBOOSowMTY5FKGwpDFMHQNcfKOzluMSfpSao+3BLe1fMuysbRYcVow2NDaUHHeXayC&#10;du3pfiofFzzwqL/dmI/3r5+HUi+9djUDEamNz/B/e6MVjCeTE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L1EHxQAAAN0AAAAPAAAAAAAAAAAAAAAAAJgCAABkcnMv&#10;ZG93bnJldi54bWxQSwUGAAAAAAQABAD1AAAAigMAAAAA&#10;" path="m49,18l52,6r5,2l64,11r4,4l72,19r3,4l77,28r2,6l79,39r,5l77,51r-2,4l72,59r-4,4l63,64r-7,3l49,67r-5,l37,65,32,64,25,63,20,60,15,56,11,52,7,48,4,44,2,39,,32,,27,,22,2,16,4,12,7,8,11,4,16,2,20,r5,l27,14r-3,l21,15r-2,1l16,18r-1,2l12,23r-1,4l11,30r,2l12,36r3,3l16,42r3,2l23,47r4,3l31,51r5,1l40,52r5,2l49,54r4,l57,52r3,-1l63,50r1,-3l67,44r1,-2l68,39r,-3l67,34,65,31,64,28,61,26,59,23,55,20,49,18xe" fillcolor="black" stroked="f">
                  <v:path arrowok="t" o:connecttype="custom" o:connectlocs="52,6;64,11;72,19;77,28;79,39;77,51;72,59;63,64;49,67;37,65;25,63;15,56;7,48;2,39;0,27;2,16;7,8;16,2;25,0;24,14;19,16;15,20;11,27;11,32;15,39;19,44;27,50;36,52;45,54;53,54;60,51;64,47;68,42;68,36;65,31;61,26;55,20" o:connectangles="0,0,0,0,0,0,0,0,0,0,0,0,0,0,0,0,0,0,0,0,0,0,0,0,0,0,0,0,0,0,0,0,0,0,0,0,0"/>
                </v:shape>
                <v:shape id="Freeform 2640" o:spid="_x0000_s1122" style="position:absolute;left:3614;top:9390;width:108;height:34;visibility:visible;mso-wrap-style:square;v-text-anchor:top" coordsize="1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CC8IA&#10;AADdAAAADwAAAGRycy9kb3ducmV2LnhtbESPT4vCMBTE78J+h/AWvGm6Uu3SNcoiiD36D7w+mmdb&#10;bV5KErX77TeC4HGYmd8w82VvWnEn5xvLCr7GCQji0uqGKwXHw3r0DcIHZI2tZVLwRx6Wi4/BHHNt&#10;H7yj+z5UIkLY56igDqHLpfRlTQb92HbE0TtbZzBE6SqpHT4i3LRykiQzabDhuFBjR6uayuv+ZhRs&#10;PKcNTS+JPBWp1ptVdS7cVqnhZ//7AyJQH97hV7vQCmZZlsLzTXw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VcILwgAAAN0AAAAPAAAAAAAAAAAAAAAAAJgCAABkcnMvZG93&#10;bnJldi54bWxQSwUGAAAAAAQABAD1AAAAhwMAAAAA&#10;" path="m106,34l,13,1,,108,21r-2,13xe" fillcolor="black" stroked="f">
                  <v:path arrowok="t" o:connecttype="custom" o:connectlocs="106,34;0,13;1,0;108,21;106,34" o:connectangles="0,0,0,0,0"/>
                </v:shape>
                <v:shape id="Freeform 2641" o:spid="_x0000_s1123" style="position:absolute;left:3615;top:9316;width:107;height:72;visibility:visible;mso-wrap-style:square;v-text-anchor:top" coordsize="10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eW8YA&#10;AADdAAAADwAAAGRycy9kb3ducmV2LnhtbESPX2vCQBDE3wt+h2OFvtWL1mpJPUVKSwRBqf3zvOS2&#10;STC3l+ZWjd/eEwo+DjPzG2a26FytjtSGyrOB4SABRZx7W3Fh4Ovz/eEZVBBki7VnMnCmAIt5726G&#10;qfUn/qDjTgoVIRxSNFCKNKnWIS/JYRj4hjh6v751KFG2hbYtniLc1XqUJBPtsOK4UGJDryXl+93B&#10;Gcjk7XuzHj/+ZMlfpv12TWMtB2Pu+93yBZRQJ7fwf3tlDUym0ye4volPQM8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yeW8YAAADdAAAADwAAAAAAAAAAAAAAAACYAgAAZHJz&#10;L2Rvd25yZXYueG1sUEsFBgAAAAAEAAQA9QAAAIsDAAAAAA==&#10;" path="m95,22r2,4l100,30r3,4l104,36r1,3l105,43r2,4l107,50r,5l105,59r-2,4l101,66r-4,2l93,71r-4,1l85,72r-2,l79,71r-3,l73,70,71,68,69,67,67,64,65,63,64,60,63,58,61,54r,-3l60,43r,-3l60,38,59,36r,-2l59,31r,-3l59,26r,-3l59,22r,-3l57,18r,-2l55,15r-2,l51,14r-2,l48,14r-3,1l44,16r-1,2l41,20r-1,3l39,27r,4l39,35r1,4l40,42r1,2l44,47r3,1l49,51r3,1l51,66,45,63,41,60,37,56,35,52,32,47,30,42,28,36r,-6l28,23r3,-5l32,11,36,7,39,4,41,2,44,r4,l51,r4,2l59,2r4,1l81,7r8,3l91,10r1,l93,10r2,l96,10r3,l101,8r2,l105,8r,14l104,22r-1,l101,22r-1,l99,22r-3,1l95,23r,-1xm67,16r1,4l68,23r1,3l69,34r,2l71,38r,2l71,43r,1l72,47r,1l72,50r,2l73,54r2,1l76,56r3,2l80,58r3,1l84,59r3,l88,58r3,l92,56r1,-2l95,51r1,-3l96,44r,-1l96,42r,-2l96,39r,-1l95,35,93,34r,-2l92,30,89,27,88,26,85,23,81,22,77,19,72,18r-5,l67,16xm19,39l,26,2,10,19,30r,9xe" fillcolor="black" stroked="f">
                  <v:path arrowok="t" o:connecttype="custom" o:connectlocs="100,30;105,39;107,50;103,63;93,71;83,72;73,70;67,64;63,58;60,43;59,36;59,28;59,22;57,16;51,14;45,15;41,20;39,31;40,42;47,48;51,66;37,56;30,42;28,23;36,7;44,0;55,2;81,7;91,10;93,10;96,10;103,8;105,22;101,22;96,23;67,16;69,26;71,38;71,44;72,50;75,55;80,58;87,59;92,56;96,48;96,42;96,38;93,32;88,26;77,19;67,16;2,10" o:connectangles="0,0,0,0,0,0,0,0,0,0,0,0,0,0,0,0,0,0,0,0,0,0,0,0,0,0,0,0,0,0,0,0,0,0,0,0,0,0,0,0,0,0,0,0,0,0,0,0,0,0,0,0"/>
                  <o:lock v:ext="edit" verticies="t"/>
                </v:shape>
                <v:shape id="Freeform 2642" o:spid="_x0000_s1124" style="position:absolute;left:3613;top:9273;width:107;height:36;visibility:visible;mso-wrap-style:square;v-text-anchor:top" coordsize="10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arIMcA&#10;AADdAAAADwAAAGRycy9kb3ducmV2LnhtbESPS2vCQBSF9wX/w3CFbopOrDTR1FHEKnRhwdfG3SVz&#10;mwQzd2Jmqqm/3ikIXR7O4+NMZq2pxIUaV1pWMOhHIIgzq0vOFRz2q94IhPPIGivLpOCXHMymnacJ&#10;ptpeeUuXnc9FGGGXooLC+zqV0mUFGXR9WxMH79s2Bn2QTS51g9cwbir5GkWxNFhyIBRY06Kg7LT7&#10;MYE73K+3H608v1Sbt6NNxrfl1+Km1HO3nb+D8NT6//Cj/akVxEkSw9+b8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mqyDHAAAA3QAAAA8AAAAAAAAAAAAAAAAAmAIAAGRy&#10;cy9kb3ducmV2LnhtbFBLBQYAAAAABAAEAPUAAACMAwAAAAA=&#10;" path="m14,16l,13,1,,16,4,14,16xm106,36l29,20,30,6r77,16l106,36xe" fillcolor="black" stroked="f">
                  <v:path arrowok="t" o:connecttype="custom" o:connectlocs="14,16;0,13;1,0;16,4;14,16;106,36;29,20;30,6;107,22;106,36" o:connectangles="0,0,0,0,0,0,0,0,0,0"/>
                  <o:lock v:ext="edit" verticies="t"/>
                </v:shape>
                <v:shape id="Freeform 2643" o:spid="_x0000_s1125" style="position:absolute;left:2914;top:8455;width:107;height:95;visibility:visible;mso-wrap-style:square;v-text-anchor:top" coordsize="10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GFXcUA&#10;AADdAAAADwAAAGRycy9kb3ducmV2LnhtbESPwWrDMBBE74X8g9hAb42cHOziRgmloRCSU5Neelus&#10;reTEWhlJtd18fVUo9DjMzBtmvZ1cJwYKsfWsYLkoQBA3XrdsFLyfXx8eQcSErLHzTAq+KcJ2M7tb&#10;Y639yG80nJIRGcKxRgU2pb6WMjaWHMaF74mz9+mDw5RlMFIHHDPcdXJVFKV02HJesNjTi6Xmevpy&#10;CkJpK3veGdNeGFf2+FHehvGg1P18en4CkWhK/+G/9l4rKKuqgt83+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YVdxQAAAN0AAAAPAAAAAAAAAAAAAAAAAJgCAABkcnMv&#10;ZG93bnJldi54bWxQSwUGAAAAAAQABAD1AAAAigMAAAAA&#10;" path="m69,19l72,5r8,4l88,13r5,6l98,24r4,7l105,37r1,8l107,53r-1,10l105,69r-4,8l97,83r-7,5l82,92r-9,1l64,95r-7,l50,93,44,92,38,91,32,88,26,85,22,83,17,79,10,71,5,61,1,51,,40,1,32,3,24,5,19,9,13,14,8,20,4,26,1,33,r1,13l29,15r-5,2l20,20r-3,3l14,27r-2,4l10,35r,5l12,49r4,8l21,65r8,7l37,76r8,3l54,80r10,1l72,81r6,-2l84,77r4,-4l92,69r2,-5l96,59r1,-6l97,48,96,43,93,37,90,33,86,29,82,25,76,23,70,20,69,19xe" fillcolor="black" stroked="f">
                  <v:path arrowok="t" o:connecttype="custom" o:connectlocs="72,5;88,13;98,24;105,37;107,53;105,69;97,83;82,92;64,95;50,93;38,91;26,85;17,79;5,61;0,40;3,24;9,13;20,4;33,0;29,15;20,20;14,27;10,35;12,49;21,65;37,76;54,80;72,81;84,77;92,69;96,59;97,48;93,37;86,29;76,23;69,19" o:connectangles="0,0,0,0,0,0,0,0,0,0,0,0,0,0,0,0,0,0,0,0,0,0,0,0,0,0,0,0,0,0,0,0,0,0,0,0"/>
                </v:shape>
                <v:shape id="Freeform 2644" o:spid="_x0000_s1126" style="position:absolute;left:2914;top:8379;width:107;height:73;visibility:visible;mso-wrap-style:square;v-text-anchor:top" coordsize="10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6bsEA&#10;AADdAAAADwAAAGRycy9kb3ducmV2LnhtbERPS0vDQBC+C/6HZQRvdqNIV9Jugw8qetMqPU+z0ySY&#10;nQ3ZyTb99+5B8PjxvdfV7HuVaIxdYAu3iwIUcR1cx42F76/tzQOoKMgO+8Bk4UwRqs3lxRpLF078&#10;SWknjcohHEu00IoMpdaxbsljXISBOHPHMHqUDMdGuxFPOdz3+q4oltpjx7mhxYGeW6p/dpO3QOn1&#10;fdqKOZzl6SXcfxQmpb2x9vpqflyBEprlX/znfnMWlsbkuflNfgJ6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3yOm7BAAAA3QAAAA8AAAAAAAAAAAAAAAAAmAIAAGRycy9kb3du&#10;cmV2LnhtbFBLBQYAAAAABAAEAPUAAACGAwAAAAA=&#10;" path="m106,73l,52,1,39r41,8l40,44,37,40,34,36,33,34r,-2l32,31,30,30r,-2l30,27r,-3l29,23r,-1l29,16r1,-4l33,8,34,6,37,4,40,2,44,r4,l50,r3,2l57,2r5,1l107,12r-1,14l61,16,56,15r-3,l50,14r-1,l48,14r-3,1l44,15r-2,1l41,18r,2l40,22r,2l40,27r1,4l42,35r2,3l46,40r3,3l52,46r2,2l57,50r5,1l68,52r6,2l107,62r-1,11xe" fillcolor="black" stroked="f">
                  <v:path arrowok="t" o:connecttype="custom" o:connectlocs="106,73;0,52;1,39;42,47;40,44;37,40;34,36;33,34;33,32;32,31;30,30;30,28;30,27;30,24;29,23;29,22;29,16;30,12;33,8;34,6;37,4;40,2;44,0;48,0;50,0;53,2;57,2;62,3;107,12;106,26;61,16;56,15;53,15;50,14;49,14;48,14;45,15;44,15;42,16;41,18;41,20;40,22;40,24;40,27;41,31;42,35;44,38;46,40;49,43;52,46;54,48;57,50;62,51;68,52;74,54;107,62;106,73" o:connectangles="0,0,0,0,0,0,0,0,0,0,0,0,0,0,0,0,0,0,0,0,0,0,0,0,0,0,0,0,0,0,0,0,0,0,0,0,0,0,0,0,0,0,0,0,0,0,0,0,0,0,0,0,0,0,0,0,0"/>
                </v:shape>
                <v:shape id="Freeform 2645" o:spid="_x0000_s1127" style="position:absolute;left:2913;top:8334;width:107;height:36;visibility:visible;mso-wrap-style:square;v-text-anchor:top" coordsize="10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k/UsgA&#10;AADdAAAADwAAAGRycy9kb3ducmV2LnhtbESPS2vCQBSF90L/w3AL3YhOWqnR1FHEKnRhwdfG3SVz&#10;m4Rm7sTM1KT59U6h4PJwHh9ntmhNKa5Uu8KygudhBII4tbrgTMHpuBlMQDiPrLG0TAp+ycFi/tCb&#10;YaJtw3u6Hnwmwgi7BBXk3leJlC7NyaAb2oo4eF+2NuiDrDOpa2zCuCnlSxSNpcGCAyHHilY5pd+H&#10;HxO4o+N2/97KS7/cvZ5tPO3Wn6tOqafHdvkGwlPr7+H/9odWMI7jKfy9CU9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uT9SyAAAAN0AAAAPAAAAAAAAAAAAAAAAAJgCAABk&#10;cnMvZG93bnJldi54bWxQSwUGAAAAAAQABAD1AAAAjQMAAAAA&#10;" path="m14,16l,13,1,,15,4,14,16xm106,36l29,20,30,7r77,16l106,36xe" fillcolor="black" stroked="f">
                  <v:path arrowok="t" o:connecttype="custom" o:connectlocs="14,16;0,13;1,0;15,4;14,16;106,36;29,20;30,7;107,23;106,36" o:connectangles="0,0,0,0,0,0,0,0,0,0"/>
                  <o:lock v:ext="edit" verticies="t"/>
                </v:shape>
                <v:shape id="Freeform 2646" o:spid="_x0000_s1128" style="position:absolute;left:2894;top:8257;width:126;height:76;visibility:visible;mso-wrap-style:square;v-text-anchor:top" coordsize="12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a8MA&#10;AADdAAAADwAAAGRycy9kb3ducmV2LnhtbERPz2vCMBS+D/wfwhO8jJlONpXOKCLIhvNi9bDjo3lL&#10;i81LabK0++/NQfD48f1ebQbbiEidrx0reJ1mIIhLp2s2Ci7n/csShA/IGhvHpOCfPGzWo6cV5tr1&#10;fKJYBCNSCPscFVQhtLmUvqzIop+6ljhxv66zGBLsjNQd9incNnKWZXNpsebUUGFLu4rKa/FnFSye&#10;4/HyWb7vvxv583aIRW920Sg1GQ/bDxCBhvAQ391fWsF8sUz705v0BO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aa8MAAADdAAAADwAAAAAAAAAAAAAAAACYAgAAZHJzL2Rv&#10;d25yZXYueG1sUEsFBgAAAAAEAAQA9QAAAIgDAAAAAA==&#10;" path="m100,23r1,-12l105,12r5,3l114,19r4,4l122,28r3,7l126,40r,7l126,51r-1,4l125,59r-2,2l121,65r-3,3l116,71r-4,2l110,73r-2,l106,75r-2,l102,75r-2,l98,76r-2,l89,76,84,75,77,72,72,71,66,68,61,64,57,60,54,56,52,52,49,47,48,41r,-5l48,31r2,-7l52,19r4,-4l61,11,66,8,73,7,80,5r5,l86,5r2,l89,7r1,l90,63r4,l100,63r4,-2l108,60r2,-1l112,56r2,-3l116,49r,-2l116,44r-2,-4l113,36r-1,-3l109,31r-3,-3l104,25r-4,-2xm80,60r,-41l77,19r-4,l69,20r-3,3l64,24r-2,3l60,29r-2,4l58,36r,4l60,44r2,4l64,51r2,2l70,56r4,3l80,61r,-1xm19,35r,-14l41,12r,9l26,31,41,45r,10l19,35xm,9l23,r,9l,27,,9xe" fillcolor="black" stroked="f">
                  <v:path arrowok="t" o:connecttype="custom" o:connectlocs="101,11;110,15;118,23;125,35;126,47;125,55;123,61;118,68;112,73;108,73;104,75;100,75;96,76;84,75;72,71;61,64;54,56;49,47;48,36;50,24;56,15;66,8;80,5;85,5;86,5;86,5;89,7;90,63;100,63;108,60;112,56;116,49;116,44;113,36;109,31;104,25;80,60;77,19;69,20;64,24;60,29;58,36;60,44;64,51;70,56;80,61;19,35;41,12;26,31;41,55;0,9;23,9;0,9" o:connectangles="0,0,0,0,0,0,0,0,0,0,0,0,0,0,0,0,0,0,0,0,0,0,0,0,0,0,0,0,0,0,0,0,0,0,0,0,0,0,0,0,0,0,0,0,0,0,0,0,0,0,0,0,0"/>
                  <o:lock v:ext="edit" verticies="t"/>
                </v:shape>
                <v:shape id="Freeform 2647" o:spid="_x0000_s1129" style="position:absolute;left:2942;top:8177;width:78;height:72;visibility:visible;mso-wrap-style:square;v-text-anchor:top" coordsize="7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6XsgA&#10;AADdAAAADwAAAGRycy9kb3ducmV2LnhtbESPW2vCQBSE34X+h+UUfBHdqOAlukop9iKC4A1fj9lj&#10;Epo9G7Orpv313ULBx2FmvmGm89oU4kaVyy0r6HYiEMSJ1TmnCva7t/YIhPPIGgvLpOCbHMxnT40p&#10;xtreeUO3rU9FgLCLUUHmfRlL6ZKMDLqOLYmDd7aVQR9klUpd4T3ATSF7UTSQBnMOCxmW9JpR8rW9&#10;GgUfi5/WuP9+GJriuF6uzv3r5bQkpZrP9csEhKfaP8L/7U+tYDAcdeHvTXg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h3peyAAAAN0AAAAPAAAAAAAAAAAAAAAAAJgCAABk&#10;cnMvZG93bnJldi54bWxQSwUGAAAAAAQABAD1AAAAjQMAAAAA&#10;" path="m64,24r6,7l74,39r3,8l78,54r,3l77,61r-2,3l74,67r-3,1l69,71r-4,1l61,72r-3,l56,71r-6,l45,71,,61,,48,50,59r3,l56,59r1,l60,59r1,l64,57r1,l66,57r,-1l68,54r,-2l68,50r,-3l68,44,66,42r,-3l65,36,64,35,61,32,60,31,57,30,54,27,50,26,48,24r-3,l42,23,38,22,34,20,,14,,,77,16r,12l64,24xe" fillcolor="black" stroked="f">
                  <v:path arrowok="t" o:connecttype="custom" o:connectlocs="64,24;70,31;74,39;77,47;78,54;78,57;77,61;75,64;74,67;71,68;69,71;65,72;61,72;58,72;56,71;50,71;45,71;0,61;0,48;50,59;53,59;56,59;57,59;60,59;61,59;64,57;65,57;66,57;66,56;68,54;68,52;68,50;68,47;68,44;66,42;66,39;65,36;64,35;61,32;60,31;57,30;54,27;50,26;48,24;45,24;42,23;38,22;34,20;0,14;0,0;77,16;77,28;64,24" o:connectangles="0,0,0,0,0,0,0,0,0,0,0,0,0,0,0,0,0,0,0,0,0,0,0,0,0,0,0,0,0,0,0,0,0,0,0,0,0,0,0,0,0,0,0,0,0,0,0,0,0,0,0,0,0"/>
                </v:shape>
                <v:shape id="Freeform 2648" o:spid="_x0000_s1130" style="position:absolute;left:2940;top:8060;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aEu8UA&#10;AADdAAAADwAAAGRycy9kb3ducmV2LnhtbESPQWsCMRSE70L/Q3hCL6LZWrCyGqW1FARPasXrY/Pc&#10;rG5eliTq6q83hYLHYWa+Yabz1tbiQj5UjhW8DTIQxIXTFZcKfrc//TGIEJE11o5JwY0CzGcvnSnm&#10;2l15TZdNLEWCcMhRgYmxyaUMhSGLYeAa4uQdnLcYk/Sl1B6vCW5rOcyykbRYcVow2NDCUHHanK2C&#10;duHpdizvZ9zze2+9NN9fq91dqddu+zkBEamNz/B/e6kVjD7GQ/h7k5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toS7xQAAAN0AAAAPAAAAAAAAAAAAAAAAAJgCAABkcnMv&#10;ZG93bnJldi54bWxQSwUGAAAAAAQABAD1AAAAigMAAAAA&#10;" path="m50,18l52,6r6,2l64,11r4,4l72,19r3,4l77,28r2,6l79,39r,5l77,51r-2,4l72,59r-4,4l63,64r-7,3l50,67r-6,l38,65,32,64,26,63,20,60,15,56,11,52,7,48,4,44,2,39,,32,,27,,22,2,16,4,12,7,8,11,4,16,2,20,r6,l27,14r-3,l22,15r-3,1l16,18r-1,2l12,23r-1,4l11,30r,2l12,36r3,3l16,42r3,2l23,47r4,3l31,51r5,1l40,52r6,2l50,54r4,l58,52r2,-1l63,50r1,-3l67,44r1,-2l68,39r,-3l67,34,66,31,64,28,62,26,59,23,55,20,50,18xe" fillcolor="black" stroked="f">
                  <v:path arrowok="t" o:connecttype="custom" o:connectlocs="52,6;64,11;72,19;77,28;79,39;77,51;72,59;63,64;50,67;38,65;26,63;15,56;7,48;2,39;0,27;2,16;7,8;16,2;26,0;24,14;19,16;15,20;11,27;11,32;15,39;19,44;27,50;36,52;46,54;54,54;60,51;64,47;68,42;68,36;66,31;62,26;55,20" o:connectangles="0,0,0,0,0,0,0,0,0,0,0,0,0,0,0,0,0,0,0,0,0,0,0,0,0,0,0,0,0,0,0,0,0,0,0,0,0"/>
                </v:shape>
                <v:shape id="Freeform 2649" o:spid="_x0000_s1131" style="position:absolute;left:2940;top:7982;width:79;height:72;visibility:visible;mso-wrap-style:square;v-text-anchor:top" coordsize="7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UaMYA&#10;AADdAAAADwAAAGRycy9kb3ducmV2LnhtbESP0WoCMRRE34X+Q7iFvkhNbMHK1ihaVhCkiHY/4HZz&#10;u7uY3Gw3Ubd/bwqCj8PMnGFmi95ZcaYuNJ41jEcKBHHpTcOVhuJr/TwFESKyQeuZNPxRgMX8YTDD&#10;zPgL7+l8iJVIEA4ZaqhjbDMpQ1mTwzDyLXHyfnznMCbZVdJ0eElwZ+WLUhPpsOG0UGNLHzWVx8PJ&#10;adjmNhZHq36/P/sV52pYrHerXOunx375DiJSH+/hW3tjNEzepq/w/yY9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aUaMYAAADdAAAADwAAAAAAAAAAAAAAAACYAgAAZHJz&#10;L2Rvd25yZXYueG1sUEsFBgAAAAAEAAQA9QAAAIsDAAAAAA==&#10;" path="m67,21r3,4l72,29r3,4l76,36r1,2l77,42r2,4l79,49r,5l77,58r-2,4l73,65r-3,3l66,70r-4,2l58,72r-3,l52,70r-2,l47,69,44,68,43,66,40,64,39,62,38,60,36,57,35,53r,-3l34,42r,-2l34,37,32,36r,-3l32,31r,-3l32,25r,-2l32,21r,-2l31,17r,-1l28,15r-1,l24,13r-2,l20,13r-2,2l16,16r-1,1l14,20r-2,3l11,27r,4l11,34r1,4l12,41r2,3l16,46r3,2l22,50r2,2l23,65,18,62,14,60,10,56,7,52,4,46,2,41,,36,,29,,23,3,17,4,11,8,7,11,4,14,1,16,r4,l23,r4,1l31,1r4,2l54,7r8,2l63,9r1,l66,9r1,l68,9r3,l73,8r2,l77,8r,13l76,21r-1,l73,21r-1,l71,21r-3,2l67,23r,-2xm40,16r2,4l42,23r1,2l43,33r,3l44,37r,3l44,42r,2l46,46r,2l46,49r,3l47,53r1,1l50,56r2,1l54,57r2,1l58,58r2,l62,57r2,l66,56r1,-3l67,50r1,-2l68,44r,-2l68,41r,-1l68,38r,-1l67,34,66,33r,-1l64,29,62,27,60,25,58,23,54,21,50,19,46,17r-6,l40,16xe" fillcolor="black" stroked="f">
                  <v:path arrowok="t" o:connecttype="custom" o:connectlocs="72,29;77,38;79,49;75,62;66,70;55,72;47,69;40,64;36,57;34,42;32,36;32,28;32,21;31,16;24,13;18,15;14,20;11,31;12,41;19,48;23,65;10,56;2,41;0,23;8,7;16,0;27,1;54,7;63,9;66,9;68,9;75,8;77,21;73,21;68,23;40,16;43,25;44,37;44,44;46,49;48,54;54,57;60,58;66,56;68,48;68,41;68,37;66,32;60,25;50,19;40,16" o:connectangles="0,0,0,0,0,0,0,0,0,0,0,0,0,0,0,0,0,0,0,0,0,0,0,0,0,0,0,0,0,0,0,0,0,0,0,0,0,0,0,0,0,0,0,0,0,0,0,0,0,0,0"/>
                  <o:lock v:ext="edit" verticies="t"/>
                </v:shape>
                <v:shape id="Freeform 2650" o:spid="_x0000_s1132" style="position:absolute;left:2940;top:7898;width:79;height:73;visibility:visible;mso-wrap-style:square;v-text-anchor:top" coordsize="7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8M68UA&#10;AADdAAAADwAAAGRycy9kb3ducmV2LnhtbESPwWrDMBBE74X8g9hAbo2cxrjBiWLiQGjprU4/YLE2&#10;tom1MpJqu/36qlDocZiZN8yhmE0vRnK+s6xgs05AENdWd9wo+LheHncgfEDW2FsmBV/koTguHg6Y&#10;azvxO41VaESEsM9RQRvCkEvp65YM+rUdiKN3s85giNI1UjucItz08ilJMmmw47jQ4kDnlup79WkU&#10;fF+2w9s13LfpVBn3Ikepy3JUarWcT3sQgebwH/5rv2oF2fMuhd838Qn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wzrxQAAAN0AAAAPAAAAAAAAAAAAAAAAAJgCAABkcnMv&#10;ZG93bnJldi54bWxQSwUGAAAAAAQABAD1AAAAigMAAAAA&#10;" path="m48,73l39,72,28,69,20,65,12,60,7,55,3,48,2,40,,32,,25,3,19,4,13,8,9,14,6,19,3,26,2,32,r7,l44,2r7,2l56,6r6,2l66,12r4,4l72,20r3,5l77,31r2,6l79,43r,4l77,51r,4l76,59r-3,2l71,64r-3,3l66,69r-4,2l58,72r-4,1l50,73r-2,xm47,60r5,l56,59r4,-2l63,56r1,-3l67,51r1,-4l68,43r,-2l68,40r,-1l68,37r,-1l67,35r,-2l67,32,66,29,64,28,63,27,62,25,59,23,58,21,55,20,54,19r-2,l51,19r-1,l48,17,47,16r-1,l44,16,42,15r-2,l39,15r-1,l35,13r-1,l32,13r-4,l24,15r-4,2l18,19r-3,2l12,24r-1,4l11,32r,3l12,37r,3l14,43r2,2l19,48r1,3l23,53r3,2l28,56r4,1l35,57r4,2l43,59r3,1l48,60r-1,xe" fillcolor="black" stroked="f">
                  <v:path arrowok="t" o:connecttype="custom" o:connectlocs="39,72;20,65;7,55;2,40;0,25;4,13;14,6;26,2;39,0;51,4;62,8;70,16;75,25;79,37;79,47;77,55;73,61;68,67;62,71;54,73;48,73;52,60;60,57;64,53;68,47;68,41;68,39;68,37;67,35;67,32;64,28;62,25;58,21;55,20;52,19;50,19;47,16;44,16;40,15;38,15;34,13;28,13;20,17;15,21;11,28;11,35;12,40;16,45;20,51;26,55;32,57;39,59;46,60;47,60" o:connectangles="0,0,0,0,0,0,0,0,0,0,0,0,0,0,0,0,0,0,0,0,0,0,0,0,0,0,0,0,0,0,0,0,0,0,0,0,0,0,0,0,0,0,0,0,0,0,0,0,0,0,0,0,0,0"/>
                  <o:lock v:ext="edit" verticies="t"/>
                </v:shape>
                <v:shape id="Freeform 2651" o:spid="_x0000_s1133" style="position:absolute;left:2910;top:7816;width:107;height:34;visibility:visible;mso-wrap-style:square;v-text-anchor:top" coordsize="10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iTMIA&#10;AADdAAAADwAAAGRycy9kb3ducmV2LnhtbESPQYvCMBSE74L/ITzBm6Yra1a6TUUXBD1qhb0+mrdt&#10;2ealNFHrvzeC4HGYmW+YbD3YVlyp941jDR/zBARx6UzDlYZzsZutQPiAbLB1TBru5GGdj0cZpsbd&#10;+EjXU6hEhLBPUUMdQpdK6cuaLPq564ij9+d6iyHKvpKmx1uE21YukkRJiw3HhRo7+qmp/D9drIZh&#10;2yp1/l2owiNdCrtTh/ITtZ5Ohs03iEBDeIdf7b3RoL5WS3i+iU9A5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jSJMwgAAAN0AAAAPAAAAAAAAAAAAAAAAAJgCAABkcnMvZG93&#10;bnJldi54bWxQSwUGAAAAAAQABAD1AAAAhwMAAAAA&#10;" path="m106,34l,13,1,,107,21r-1,13xe" fillcolor="black" stroked="f">
                  <v:path arrowok="t" o:connecttype="custom" o:connectlocs="106,34;0,13;1,0;107,21;106,34" o:connectangles="0,0,0,0,0"/>
                </v:shape>
                <v:shape id="Freeform 2652" o:spid="_x0000_s1134" style="position:absolute;left:2911;top:7737;width:106;height:77;visibility:visible;mso-wrap-style:square;v-text-anchor:top" coordsize="10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Asd8MA&#10;AADdAAAADwAAAGRycy9kb3ducmV2LnhtbESP3YrCMBSE74V9h3AW9k5Td6GWahTXpeitPw9waI5t&#10;sDkpTVZbn94IgpfDzHzDLFa9bcSVOm8cK5hOEhDEpdOGKwWnYzHOQPiArLFxTAoG8rBafowWmGt3&#10;4z1dD6ESEcI+RwV1CG0upS9rsugnriWO3tl1FkOUXSV1h7cIt438TpJUWjQcF2psaVNTeTn8WwV3&#10;U/hh+/N3kn1xX59N2Pw6GpT6+uzXcxCB+vAOv9o7rSCdZSk838Qn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Asd8MAAADdAAAADwAAAAAAAAAAAAAAAACYAgAAZHJzL2Rv&#10;d25yZXYueG1sUEsFBgAAAAAEAAQA9QAAAIgDAAAAAA==&#10;" path="m75,64r5,l84,63r4,-2l91,60r1,-2l95,55r1,-4l96,47r,-1l96,44r,-1l96,42r,-2l95,39r,-1l95,36,93,34,92,32,91,31,89,30,87,27,85,26,83,24,81,23r-1,l79,23r-2,l76,22,75,20r-2,l72,20,69,19r-1,l67,19r-2,l63,18r-2,l60,18r-4,l52,19r-4,3l45,23r-2,3l40,28r-1,4l39,36r,3l40,42r,2l41,47r3,3l47,52r1,3l51,58r2,1l56,60r4,1l63,61r4,2l71,63r2,1l76,64r-1,xm35,14l33,12,31,11r1,1l32,14r-1,l31,15r,1l29,18r-1,1l27,19r-2,1l24,20r-1,l21,20,19,19,17,18r,-2l17,15r,-1l16,12r,-1l16,10r,-2l17,7,19,6r,-2l20,3r1,l23,2r1,l25,2r2,l28,r1,l31,2r1,l35,3r1,l37,4r2,2l40,7r1,1l41,10,45,8,51,6,55,4r5,l65,4r7,2l77,8r6,2l88,12r5,4l97,20r3,4l102,30r3,5l106,42r,5l106,51r-1,4l105,59r-1,4l101,65r-2,3l96,71r-3,2l89,75r-4,1l81,77r-4,l67,76,57,75,48,71,40,65,35,59,31,52,29,44,28,36r,-6l31,24r1,-6l36,14r-1,xm19,46l,31,,15,19,36r,10xe" fillcolor="black" stroked="f">
                  <v:path arrowok="t" o:connecttype="custom" o:connectlocs="84,63;92,58;96,47;96,43;96,40;95,36;91,31;85,26;81,23;77,23;73,20;68,19;63,18;56,18;45,23;39,32;40,42;44,50;51,58;60,61;71,63;75,64;31,11;32,14;31,15;31,16;29,18;28,19;24,20;19,19;17,15;16,11;16,8;16,8;17,7;19,6;19,4;20,3;21,3;23,2;24,2;27,2;29,0;31,2;36,3;40,7;45,8;60,4;77,8;93,16;102,30;106,47;105,59;99,68;89,75;77,77;48,71;31,52;28,30;36,14;0,31;19,46" o:connectangles="0,0,0,0,0,0,0,0,0,0,0,0,0,0,0,0,0,0,0,0,0,0,0,0,0,0,0,0,0,0,0,0,0,0,0,0,0,0,0,0,0,0,0,0,0,0,0,0,0,0,0,0,0,0,0,0,0,0,0,0,0,0"/>
                  <o:lock v:ext="edit" verticies="t"/>
                </v:shape>
                <v:shape id="Freeform 2653" o:spid="_x0000_s1135" style="position:absolute;left:2939;top:7662;width:78;height:73;visibility:visible;mso-wrap-style:square;v-text-anchor:top" coordsize="7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3/8MA&#10;AADdAAAADwAAAGRycy9kb3ducmV2LnhtbESP0YrCMBRE3xf8h3AF39ZUH1S6pkUEQVBcV/cDLs21&#10;qTY3pYna/r1ZEPZxmJkzzDLvbC0e1PrKsYLJOAFBXDhdcang97z5XIDwAVlj7ZgU9OQhzwYfS0y1&#10;e/IPPU6hFBHCPkUFJoQmldIXhiz6sWuIo3dxrcUQZVtK3eIzwm0tp0kykxYrjgsGG1obKm6nu1Vw&#10;N8YejvV+1fffDnfrK51dQUqNht3qC0SgLvyH3+2tVjCbL+bw9yY+AZm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c3/8MAAADdAAAADwAAAAAAAAAAAAAAAACYAgAAZHJzL2Rv&#10;d25yZXYueG1sUEsFBgAAAAAEAAQA9QAAAIgDAAAAAA==&#10;" path="m77,73l1,58,1,46r14,3l12,45,9,41,7,37,4,34,3,31,1,27,,24,,21,,17,1,13,4,9,5,6,8,4,11,1,15,r4,l20,r1,l23,r1,l25,r2,l28,1r1,l31,2r1,l78,12,77,25,29,16,27,14r-3,l21,13r-1,l19,13r-3,1l15,14r-2,2l12,17r,3l11,21r,3l11,29r1,4l15,37r2,4l23,45r5,2l35,50r8,3l78,61,77,73xe" fillcolor="black" stroked="f">
                  <v:path arrowok="t" o:connecttype="custom" o:connectlocs="77,73;1,58;1,46;15,49;12,45;9,41;7,37;4,34;3,31;1,27;0,24;0,21;0,17;1,13;4,9;5,6;8,4;11,1;15,0;19,0;20,0;21,0;23,0;24,0;25,0;27,0;28,1;28,1;28,1;29,1;31,2;32,2;78,12;77,25;29,16;27,14;24,14;21,13;20,13;19,13;16,14;15,14;13,16;12,17;12,20;11,21;11,24;11,29;12,33;15,37;17,41;23,45;28,47;35,50;43,53;78,61;77,73" o:connectangles="0,0,0,0,0,0,0,0,0,0,0,0,0,0,0,0,0,0,0,0,0,0,0,0,0,0,0,0,0,0,0,0,0,0,0,0,0,0,0,0,0,0,0,0,0,0,0,0,0,0,0,0,0,0,0,0,0"/>
                </v:shape>
                <v:shape id="Freeform 2654" o:spid="_x0000_s1136" style="position:absolute;left:2938;top:7538;width:78;height:73;visibility:visible;mso-wrap-style:square;v-text-anchor:top" coordsize="7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ijjcAA&#10;AADdAAAADwAAAGRycy9kb3ducmV2LnhtbERPy4rCMBTdC/5DuII7TZ2FSsdYiiAII+NrPuDSXJtq&#10;c1OaqO3fTxaCy8N5r7LO1uJJra8cK5hNExDEhdMVlwr+LtvJEoQPyBprx6SgJw/ZejhYYardi0/0&#10;PIdSxBD2KSowITSplL4wZNFPXUMcuatrLYYI21LqFl8x3NbyK0nm0mLFscFgQxtDxf38sAoextjf&#10;Y73P+/7g8Gdzo4srSKnxqMu/QQTqwkf8du+0gvliGefGN/EJyP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ijjcAAAADdAAAADwAAAAAAAAAAAAAAAACYAgAAZHJzL2Rvd25y&#10;ZXYueG1sUEsFBgAAAAAEAAQA9QAAAIUDAAAAAA==&#10;" path="m77,73l1,58,1,46r13,3l12,45,9,41,6,37,4,35,2,32,1,28,,24,,21,,17,1,13,4,9,5,7,8,4,10,1,14,r4,l20,r1,l22,r2,l25,r1,l28,1r1,l30,3r2,l78,12,77,25,29,16,26,15r-2,l21,13r-1,l18,13r-2,2l14,15r-1,1l12,17r,3l10,21r,3l10,29r2,4l14,37r3,4l22,45r6,3l34,50r8,3l78,61,77,73xe" fillcolor="black" stroked="f">
                  <v:path arrowok="t" o:connecttype="custom" o:connectlocs="77,73;1,58;1,46;14,49;12,45;9,41;6,37;4,35;2,32;1,28;0,24;0,21;0,17;1,13;4,9;5,7;8,4;10,1;14,0;18,0;20,0;21,0;22,0;24,0;25,0;26,0;28,1;28,1;28,1;29,1;30,3;32,3;78,12;77,25;29,16;26,15;24,15;21,13;20,13;18,13;16,15;14,15;13,16;12,17;12,20;10,21;10,24;10,29;12,33;14,37;17,41;22,45;28,48;34,50;42,53;78,61;77,73" o:connectangles="0,0,0,0,0,0,0,0,0,0,0,0,0,0,0,0,0,0,0,0,0,0,0,0,0,0,0,0,0,0,0,0,0,0,0,0,0,0,0,0,0,0,0,0,0,0,0,0,0,0,0,0,0,0,0,0,0"/>
                </v:shape>
                <v:shape id="Freeform 2655" o:spid="_x0000_s1137" style="position:absolute;left:2910;top:7486;width:106;height:39;visibility:visible;mso-wrap-style:square;v-text-anchor:top" coordsize="10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q8ccA&#10;AADdAAAADwAAAGRycy9kb3ducmV2LnhtbESPzWrDMBCE74W8g9hALqWRG2h+3CghFAztpRDXodfF&#10;2lii1sqxlNh9+6pQ6HGYmW+Y7X50rbhRH6xnBY/zDARx7bXlRkH1UTysQYSIrLH1TAq+KcB+N7nb&#10;Yq79wEe6lbERCcIhRwUmxi6XMtSGHIa574iTd/a9w5hk30jd45DgrpWLLFtKh5bTgsGOXgzVX+XV&#10;KbgUdiisuf98r06uWFRvTXl8GpSaTcfDM4hIY/wP/7VftYLlar2B3zfp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TKvHHAAAA3QAAAA8AAAAAAAAAAAAAAAAAmAIAAGRy&#10;cy9kb3ducmV2LnhtbFBLBQYAAAAABAAEAPUAAACMAwAAAAA=&#10;" path="m94,11r12,4l106,16r,3l106,20r,3l106,27r-1,4l105,33r-2,3l102,37r-2,l98,39r-2,l94,39r-1,l92,39,84,37,38,28r,11l28,36r,-9l10,23,,7r28,5l28,,38,1r,14l81,24r4,l89,24r1,1l92,25r1,-1l94,24r2,l96,23r,-2l96,20r,-3l96,16,94,13r,-1l94,11xe" fillcolor="black" stroked="f">
                  <v:path arrowok="t" o:connecttype="custom" o:connectlocs="94,11;106,15;106,16;106,19;106,20;106,23;106,27;105,31;105,33;103,36;102,37;100,37;98,39;96,39;96,39;94,39;93,39;92,39;84,37;38,28;38,39;28,36;28,27;10,23;0,7;28,12;28,0;38,1;38,15;81,24;85,24;89,24;90,25;92,25;92,25;93,24;94,24;96,24;96,24;96,23;96,21;96,20;96,17;96,16;94,13;94,12;94,11" o:connectangles="0,0,0,0,0,0,0,0,0,0,0,0,0,0,0,0,0,0,0,0,0,0,0,0,0,0,0,0,0,0,0,0,0,0,0,0,0,0,0,0,0,0,0,0,0,0,0"/>
                </v:shape>
                <v:shape id="Freeform 2656" o:spid="_x0000_s1138" style="position:absolute;left:2894;top:7388;width:122;height:97;visibility:visible;mso-wrap-style:square;v-text-anchor:top" coordsize="1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IotcQA&#10;AADdAAAADwAAAGRycy9kb3ducmV2LnhtbERP3WrCMBS+F3yHcAa7s+ksaNcZRfeDAxG2ugc4NGdt&#10;sTmpTdbWt18uBC8/vv/VZjSN6KlztWUFT1EMgriwuuZSwc/pY5aCcB5ZY2OZFFzJwWY9naww03bg&#10;b+pzX4oQwi5DBZX3bSalKyoy6CLbEgfu13YGfYBdKXWHQwg3jZzH8UIarDk0VNjSa0XFOf8zCuL3&#10;t/kySfY7eT4d00N+SXT9lSj1+DBuX0B4Gv1dfHN/agWL5XPYH96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CKLXEAAAA3QAAAA8AAAAAAAAAAAAAAAAAmAIAAGRycy9k&#10;b3ducmV2LnhtbFBLBQYAAAAABAAEAPUAAACJAwAAAAA=&#10;" path="m110,46r3,4l116,54r2,4l119,61r2,3l121,68r1,4l122,74r,6l121,84r-3,3l117,90r-4,3l109,95r-4,2l101,97r-3,l94,95r-2,l89,94,86,93,85,91,82,89,81,87,80,85,78,82,77,78r,-2l76,68r,-3l76,62,74,61r,-3l74,56r,-3l74,50r,-2l74,46r,-2l73,42r,-1l70,40r-1,l66,38r-1,l64,38r-3,2l60,41r-2,1l57,45r-1,3l54,52r,4l54,60r2,4l56,66r1,3l60,72r2,1l65,76r3,1l66,90,61,87,57,85,53,81,50,77,48,72,45,66,44,61r,-7l44,48r2,-6l48,36r4,-4l54,29r3,-3l60,25r4,l66,25r4,1l74,26r4,2l97,32r8,2l106,34r2,l109,34r1,l112,34r2,l117,33r1,l121,33r,13l119,46r-1,l117,46r-1,l114,46r-2,2l110,48r,-2xm82,41r2,4l84,48r1,2l85,58r,3l86,62r,3l86,68r,1l88,72r,1l88,74r,3l89,78r1,2l92,81r2,1l96,82r2,2l100,84r2,l104,82r2,l108,81r1,-3l110,76r2,-3l112,69r,-1l112,66r,-1l112,64r,-2l110,60r-1,-2l109,57r-1,-3l105,52r-1,-2l101,48,97,46,93,44,88,42r-6,l82,41xm15,53r,-13l37,30r,10l23,49,37,64r,9l15,53xm,17l,,23,21r,9l,17xe" fillcolor="black" stroked="f">
                  <v:path arrowok="t" o:connecttype="custom" o:connectlocs="116,54;121,64;122,74;118,87;109,95;98,97;89,94;82,89;78,82;76,68;74,61;74,53;74,46;73,41;66,38;61,40;57,45;54,56;56,66;62,73;66,90;53,81;45,66;44,48;52,32;60,25;70,26;97,32;106,34;109,34;112,34;118,33;121,46;117,46;112,48;82,41;85,50;86,62;86,69;88,74;90,80;96,82;102,84;108,81;112,73;112,66;112,62;109,57;104,50;93,44;82,41;37,30;37,64;0,17;23,30" o:connectangles="0,0,0,0,0,0,0,0,0,0,0,0,0,0,0,0,0,0,0,0,0,0,0,0,0,0,0,0,0,0,0,0,0,0,0,0,0,0,0,0,0,0,0,0,0,0,0,0,0,0,0,0,0,0,0"/>
                  <o:lock v:ext="edit" verticies="t"/>
                </v:shape>
                <v:shape id="Freeform 2657" o:spid="_x0000_s1139" style="position:absolute;left:2909;top:7363;width:106;height:38;visibility:visible;mso-wrap-style:square;v-text-anchor:top" coordsize="10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yYwMUA&#10;AADdAAAADwAAAGRycy9kb3ducmV2LnhtbESP0WrCQBRE3wv+w3KFvtVN0mI0ukpbWhDEh1o/4LJ7&#10;TYLZuyG7TeLfdwXBx2FmzjDr7Wgb0VPna8cK0lkCglg7U3Op4PT7/bIA4QOywcYxKbiSh+1m8rTG&#10;wriBf6g/hlJECPsCFVQhtIWUXldk0c9cSxy9s+sshii7UpoOhwi3jcySZC4t1hwXKmzpsyJ9Of5Z&#10;Ba/6Y8gT/uJFqg9Zn2e76375ptTzdHxfgQg0hkf43t4ZBfN8mcLt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zJjAxQAAAN0AAAAPAAAAAAAAAAAAAAAAAJgCAABkcnMv&#10;ZG93bnJldi54bWxQSwUGAAAAAAQABAD1AAAAigMAAAAA&#10;" path="m94,10r12,4l106,15r,3l106,19r,3l106,26r-2,4l104,33r-1,2l102,37r-3,l98,38r-3,l94,38r-1,l91,38,83,37,38,27r,11l27,35r,-9l10,22,,6r27,5l27,,38,1r,13l81,23r4,l89,23r1,2l91,25r2,-2l94,23r1,l95,22r,-1l95,19r,-2l95,15,94,13r,-2l94,10xe" fillcolor="black" stroked="f">
                  <v:path arrowok="t" o:connecttype="custom" o:connectlocs="94,10;106,14;106,15;106,18;106,19;106,22;106,26;104,30;104,33;103,35;102,37;99,37;98,38;95,38;95,38;94,38;93,38;91,38;83,37;38,27;38,38;27,35;27,26;10,22;0,6;27,11;27,0;38,1;38,14;81,23;85,23;89,23;90,25;91,25;91,25;93,23;94,23;95,23;95,23;95,22;95,21;95,19;95,17;95,15;94,13;94,11;94,10" o:connectangles="0,0,0,0,0,0,0,0,0,0,0,0,0,0,0,0,0,0,0,0,0,0,0,0,0,0,0,0,0,0,0,0,0,0,0,0,0,0,0,0,0,0,0,0,0,0,0"/>
                </v:shape>
                <v:shape id="Freeform 2658" o:spid="_x0000_s1140" style="position:absolute;left:5572;top:9602;width:94;height:108;visibility:visible;mso-wrap-style:square;v-text-anchor:top" coordsize="94,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7bccA&#10;AADdAAAADwAAAGRycy9kb3ducmV2LnhtbESPT2vCQBTE7wW/w/IKvdXdeog2uorEFlrQg//A42v2&#10;mYRm34bsNsZv7wpCj8PM/IaZLXpbi45aXznW8DZUIIhzZyouNBz2n68TED4gG6wdk4YreVjMB08z&#10;TI278Ja6XShEhLBPUUMZQpNK6fOSLPqha4ijd3atxRBlW0jT4iXCbS1HSiXSYsVxocSGspLy392f&#10;1fDRHTO1+T6pn67erpbrpDqeTab1y3O/nIII1If/8KP9ZTQk4/cR3N/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1e23HAAAA3QAAAA8AAAAAAAAAAAAAAAAAmAIAAGRy&#10;cy9kb3ducmV2LnhtbFBLBQYAAAAABAAEAPUAAACMAwAAAAA=&#10;" path="m76,69r13,3l85,80r-4,8l76,93r-5,6l64,103r-7,2l49,107r-8,1l32,107r-7,-2l17,101,12,97,7,92,3,84,1,75,,65,,59,1,52,3,45,4,39,7,34,9,28r3,-5l16,18r8,-7l33,4,43,2,53,r8,2l69,3r7,3l81,10r5,5l90,20r3,7l94,34,81,35,80,30,77,24,75,20,72,18,68,15,64,12,60,11r-5,l45,12r-8,4l29,22r-6,8l19,38r-3,7l15,55r-2,9l13,72r3,5l17,84r4,4l25,92r6,3l36,96r5,1l47,97r5,-1l57,93r4,-2l65,87r4,-4l72,76r3,-5l76,69xe" fillcolor="black" stroked="f">
                  <v:path arrowok="t" o:connecttype="custom" o:connectlocs="89,72;81,88;71,99;57,105;41,108;25,105;12,97;3,84;0,65;1,52;4,39;9,28;16,18;33,4;53,0;69,3;81,10;90,20;94,34;80,30;75,20;68,15;60,11;45,12;29,22;19,38;15,55;13,72;17,84;25,92;36,96;47,97;57,93;65,87;72,76;76,69" o:connectangles="0,0,0,0,0,0,0,0,0,0,0,0,0,0,0,0,0,0,0,0,0,0,0,0,0,0,0,0,0,0,0,0,0,0,0,0"/>
                </v:shape>
                <v:shape id="Freeform 2659" o:spid="_x0000_s1141" style="position:absolute;left:5669;top:9601;width:73;height:109;visibility:visible;mso-wrap-style:square;v-text-anchor:top" coordsize="73,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fNcUA&#10;AADdAAAADwAAAGRycy9kb3ducmV2LnhtbESPQWvCQBSE74X+h+UVetONCmuNrlJahB5bLZ4f2Wc2&#10;Jvs2za5J2l/fLQg9DjPzDbPZja4RPXWh8qxhNs1AEBfeVFxq+DzuJ08gQkQ22HgmDd8UYLe9v9tg&#10;bvzAH9QfYikShEOOGmyMbS5lKCw5DFPfEifv7DuHMcmulKbDIcFdI+dZpqTDitOCxZZeLBX14eo0&#10;nOr+/ccGtR+H18u8V8v6q1WZ1o8P4/MaRKQx/odv7TejQS1XC/h7k5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gR81xQAAAN0AAAAPAAAAAAAAAAAAAAAAAJgCAABkcnMv&#10;ZG93bnJldi54bWxQSwUGAAAAAAQABAD1AAAAigMAAAAA&#10;" path="m,108l20,,33,1,27,42r2,-2l33,37r4,-2l40,33r1,l43,32r1,-1l45,31r2,l49,29r2,l52,29r5,l61,31r4,2l68,35r1,2l72,40r1,4l73,48r,2l72,53r,4l71,62,61,108,48,106,57,61r2,-5l59,53r1,-3l60,49r,-1l59,45r,-1l57,42,56,41r-3,l52,40r-3,l47,40r-4,1l39,42r-3,2l33,46r-2,3l28,52r-3,2l24,57r-1,5l21,68r-1,6l12,109,,108xe" fillcolor="black" stroked="f">
                  <v:path arrowok="t" o:connecttype="custom" o:connectlocs="0,108;20,0;33,1;27,42;29,40;33,37;37,35;40,33;41,33;43,32;44,31;45,31;47,31;49,29;51,29;52,29;57,29;61,31;65,33;68,35;69,37;72,40;73,44;73,48;73,50;72,53;72,57;71,62;61,108;48,106;57,61;59,56;59,53;60,50;60,49;60,48;59,45;59,44;57,42;56,41;53,41;52,40;49,40;47,40;43,41;39,42;36,44;33,46;31,49;28,52;25,54;24,57;23,62;21,68;20,74;12,109;0,108" o:connectangles="0,0,0,0,0,0,0,0,0,0,0,0,0,0,0,0,0,0,0,0,0,0,0,0,0,0,0,0,0,0,0,0,0,0,0,0,0,0,0,0,0,0,0,0,0,0,0,0,0,0,0,0,0,0,0,0,0"/>
                </v:shape>
                <v:shape id="Freeform 2660" o:spid="_x0000_s1142" style="position:absolute;left:5751;top:9600;width:35;height:109;visibility:visible;mso-wrap-style:square;v-text-anchor:top" coordsize="35,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8mXcYA&#10;AADdAAAADwAAAGRycy9kb3ducmV2LnhtbESP0WrCQBRE3wv+w3KFvhTdpJSo0VVKQSkUCkY/4Jq9&#10;JtHs3ZhdTfx7t1DwcZiZM8xi1Zta3Kh1lWUF8TgCQZxbXXGhYL9bj6YgnEfWWFsmBXdysFoOXhaY&#10;atvxlm6ZL0SAsEtRQel9k0rp8pIMurFtiIN3tK1BH2RbSN1iF+Cmlu9RlEiDFYeFEhv6Kik/Z1ej&#10;YP2Dl038W50Ob5su0dE13h4vtVKvw/5zDsJT75/h//a3VpBMZh/w9y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8mXcYAAADdAAAADwAAAAAAAAAAAAAAAACYAgAAZHJz&#10;L2Rvd25yZXYueG1sUEsFBgAAAAAEAAQA9QAAAIsDAAAAAA==&#10;" path="m20,14l22,,35,1,32,16,20,14xm,107l16,30r14,l14,109,,107xe" fillcolor="black" stroked="f">
                  <v:path arrowok="t" o:connecttype="custom" o:connectlocs="20,14;22,0;35,1;32,16;20,14;0,107;16,30;30,30;14,109;0,107" o:connectangles="0,0,0,0,0,0,0,0,0,0"/>
                  <o:lock v:ext="edit" verticies="t"/>
                </v:shape>
                <v:shape id="Freeform 2661" o:spid="_x0000_s1143" style="position:absolute;left:5789;top:9581;width:74;height:126;visibility:visible;mso-wrap-style:square;v-text-anchor:top" coordsize="74,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qK7cYA&#10;AADdAAAADwAAAGRycy9kb3ducmV2LnhtbESP3WoCMRSE7wt9h3AKvavZCtW6GsUW+ocXxZ8HOGyO&#10;m8XNyTYn6vr2TaHg5TAz3zCzRe9bdaIoTWADj4MCFHEVbMO1gd327eEZlCRki21gMnAhgcX89maG&#10;pQ1nXtNpk2qVISwlGnApdaXWUjnyKIPQEWdvH6LHlGWstY14znDf6mFRjLTHhvOCw45eHVWHzdEb&#10;WLLUX7s0XMnxEn9evt9XH+LGxtzf9cspqER9uob/25/WwGg8eYK/N/kJ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7qK7cYAAADdAAAADwAAAAAAAAAAAAAAAACYAgAAZHJz&#10;L2Rvd25yZXYueG1sUEsFBgAAAAAEAAQA9QAAAIsDAAAAAA==&#10;" path="m53,100r12,1l63,105r-2,4l57,114r-4,4l47,122r-6,2l36,126r-7,l25,126r-4,-1l17,125r-3,-1l10,122,8,120,5,117,2,113r,-3l2,109,1,106r,-1l1,102r,-1l,98,,97,,90,1,85,4,78,5,73,8,68r4,-7l16,57r4,-2l24,52r5,-3l34,48r6,l45,48r6,1l57,52r4,4l65,61r2,5l69,73r1,7l70,85r,1l70,88r-1,1l69,90,13,92r,4l13,101r1,4l16,108r1,2l20,112r2,2l26,116r3,l32,116r4,-2l40,113r2,-1l45,109r2,-3l50,104r3,-4xm16,80r41,l57,77r,-4l55,69,53,66,51,64,49,62,46,60,42,59r-2,l36,59r-4,1l28,62r-3,2l22,66r-2,4l17,74r-3,6l16,80xm40,19r13,l63,41r-9,l45,27,30,41r-9,l40,19xm65,r9,23l65,23,47,,65,xe" fillcolor="black" stroked="f">
                  <v:path arrowok="t" o:connecttype="custom" o:connectlocs="65,101;61,109;53,118;41,124;29,126;21,125;14,124;8,120;2,113;2,109;1,105;1,101;0,97;1,85;5,73;12,61;20,55;29,49;40,48;51,49;61,56;67,66;70,80;70,85;70,86;70,86;69,89;13,92;13,101;16,108;20,112;26,116;32,116;40,113;45,109;50,104;16,80;57,77;55,69;51,64;46,60;40,59;32,60;25,64;20,70;14,80;40,19;63,41;45,27;21,41;65,0;65,23;65,0" o:connectangles="0,0,0,0,0,0,0,0,0,0,0,0,0,0,0,0,0,0,0,0,0,0,0,0,0,0,0,0,0,0,0,0,0,0,0,0,0,0,0,0,0,0,0,0,0,0,0,0,0,0,0,0,0"/>
                  <o:lock v:ext="edit" verticies="t"/>
                </v:shape>
                <v:shape id="Freeform 2662" o:spid="_x0000_s1144" style="position:absolute;left:5872;top:9628;width:72;height:78;visibility:visible;mso-wrap-style:square;v-text-anchor:top" coordsize="7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y9sUA&#10;AADdAAAADwAAAGRycy9kb3ducmV2LnhtbESPQWvCQBSE70L/w/KEXkQ39ZBqdJVaWuhNTIN4fGaf&#10;2Wj2bchuNf33rlDocZiZb5jlureNuFLna8cKXiYJCOLS6ZorBcX353gGwgdkjY1jUvBLHtarp8ES&#10;M+1uvKNrHioRIewzVGBCaDMpfWnIop+4ljh6J9dZDFF2ldQd3iLcNnKaJKm0WHNcMNjSu6Hykv9Y&#10;BUesN9PN+bAvKMlHpvJFuZ19KPU87N8WIAL14T/81/7SCtLXeQq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XL2xQAAAN0AAAAPAAAAAAAAAAAAAAAAAJgCAABkcnMv&#10;ZG93bnJldi54bWxQSwUGAAAAAAQABAD1AAAAigMAAAAA&#10;" path="m48,63r-6,7l34,74r-8,3l19,78r-4,l11,78,8,77,6,75,4,73,2,70,,66,,62,,59,2,55r,-4l2,46,11,1,24,,14,50r,3l14,54r,3l14,59r,2l15,63r,2l15,66r1,l19,66r1,1l23,67r3,l28,66r3,l34,66r2,-1l38,63r2,-2l42,59r1,-2l46,54r1,-4l48,47r,-2l50,42r1,-4l52,34,59,,72,,56,77r-12,l48,63xe" fillcolor="black" stroked="f">
                  <v:path arrowok="t" o:connecttype="custom" o:connectlocs="48,63;42,70;34,74;26,77;19,78;15,78;11,78;8,77;6,75;4,73;2,70;0,66;0,62;0,59;2,55;2,51;2,46;11,1;24,0;14,50;14,53;14,54;14,57;14,59;14,61;15,63;15,65;15,66;16,66;19,66;20,67;23,67;26,67;28,66;31,66;34,66;36,65;38,63;40,61;42,59;43,57;46,54;47,50;48,47;48,45;50,42;51,38;52,34;59,0;72,0;56,77;44,77;48,63" o:connectangles="0,0,0,0,0,0,0,0,0,0,0,0,0,0,0,0,0,0,0,0,0,0,0,0,0,0,0,0,0,0,0,0,0,0,0,0,0,0,0,0,0,0,0,0,0,0,0,0,0,0,0,0,0"/>
                </v:shape>
                <v:shape id="Freeform 2663" o:spid="_x0000_s1145" style="position:absolute;left:5995;top:9597;width:77;height:108;visibility:visible;mso-wrap-style:square;v-text-anchor:top" coordsize="77,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HOn8gA&#10;AADdAAAADwAAAGRycy9kb3ducmV2LnhtbESP3UrDQBSE7wt9h+UUvCl2o0ijsdtSWgVBSm1WvT5k&#10;T34wezZk1zS+vSsIvRxm5htmtRltKwbqfeNYwc0iAUFcONNwpeBdP1/fg/AB2WDrmBT8kIfNejpZ&#10;YWbcmU805KESEcI+QwV1CF0mpS9qsugXriOOXul6iyHKvpKmx3OE21beJslSWmw4LtTY0a6m4iv/&#10;tgo+Drqc6+1desrfjvrzaV9q/ToodTUbt48gAo3hEv5vvxgFy/Qhhb838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0c6fyAAAAN0AAAAPAAAAAAAAAAAAAAAAAJgCAABk&#10;cnMvZG93bnJldi54bWxQSwUGAAAAAAQABAD1AAAAjQMAAAAA&#10;" path="m47,96r-5,5l37,105r-7,1l25,108r-6,l14,106r-4,-1l6,102,4,98,1,92,,86,,78,,72,1,66,4,60,5,54,8,49r2,-5l14,40r4,-4l22,33r5,-2l31,29r4,l42,31r7,2l53,37r4,6l65,,77,,57,106r-12,l47,96xm13,76r,1l13,78r,2l13,81r,1l13,84r,1l13,86r1,l14,88r,1l16,92r2,1l19,94r3,2l23,96r3,1l27,97r4,l35,94r4,-1l43,89r4,-7l51,76r2,-8l54,60r,-4l53,52,51,48,50,45,47,44,45,41,41,40r-4,l35,40r-2,l31,41r-2,l27,43r-2,2l23,46r-2,3l21,50r-2,2l18,53r,1l18,56r-1,2l16,60r-2,2l14,66r,3l13,73r,3xe" fillcolor="black" stroked="f">
                  <v:path arrowok="t" o:connecttype="custom" o:connectlocs="42,101;30,106;19,108;10,105;4,98;0,86;0,72;4,60;8,49;14,40;22,33;31,29;42,31;53,37;65,0;57,106;47,96;13,77;13,80;13,81;13,84;13,84;13,86;13,86;14,88;14,89;18,93;22,96;26,97;31,97;39,93;47,82;53,68;54,56;51,48;47,44;41,40;35,40;31,41;27,43;23,46;21,50;18,53;18,56;16,60;14,66;13,73" o:connectangles="0,0,0,0,0,0,0,0,0,0,0,0,0,0,0,0,0,0,0,0,0,0,0,0,0,0,0,0,0,0,0,0,0,0,0,0,0,0,0,0,0,0,0,0,0,0,0"/>
                  <o:lock v:ext="edit" verticies="t"/>
                </v:shape>
                <v:shape id="Freeform 2664" o:spid="_x0000_s1146" style="position:absolute;left:6076;top:9596;width:71;height:107;visibility:visible;mso-wrap-style:square;v-text-anchor:top" coordsize="7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p0sQA&#10;AADdAAAADwAAAGRycy9kb3ducmV2LnhtbERPy4rCMBTdC/5DuANuZExVcLRjFPEBIsowKswsL821&#10;LTY3pYla/XqzEFwezns8rU0hrlS53LKCbicCQZxYnXOq4HhYfQ5BOI+ssbBMCu7kYDppNsYYa3vj&#10;X7rufSpCCLsYFWTel7GULsnIoOvYkjhwJ1sZ9AFWqdQV3kK4KWQvigbSYM6hIcOS5hkl5/3FKNgs&#10;3GP4f3q0ZyV1lzjaJX8//a1SrY969g3CU+3f4pd7rRUMvkZhbngTnoC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adLEAAAA3QAAAA8AAAAAAAAAAAAAAAAAmAIAAGRycy9k&#10;b3ducmV2LnhtbFBLBQYAAAAABAAEAPUAAACJAwAAAAA=&#10;" path="m46,20l30,,46,r9,20l46,20xm50,95r-4,3l42,101r-4,2l35,105r-2,1l29,106r-4,1l22,107r-5,l13,106,9,105,6,103,4,99,1,95,,91,,87,,85,1,81r,-3l2,75,4,73,5,71,8,69,9,67r3,-1l14,65r4,-3l21,62r8,-1l31,61r3,-2l35,59r3,l41,59r2,l46,59r3,l50,59r3,-1l54,58r1,l57,55r,-1l58,51r,-1l58,49,57,46,55,45,54,44,51,42,49,41,45,40r-4,l37,40r-4,1l30,41r-2,1l25,45r-1,2l21,50r-1,3l6,53,9,47r3,-3l16,40r4,-4l25,33r5,-3l35,29r7,l49,29r5,1l61,33r4,4l67,40r3,2l71,45r,4l71,51r-1,4l70,59r-1,4l65,82r-3,8l62,91r,2l62,94r,1l62,97r,2l63,101r,2l63,106r-13,l50,105r,-2l50,102r,-1l50,99,49,97r,-2l50,95xm55,67r-4,2l49,69r-3,1l38,70r-3,l34,70r-3,1l29,71r-1,l25,71r-1,2l22,73r-2,l18,74r-1,1l16,77r-2,2l14,82r-1,1l13,86r,3l14,90r,1l16,93r2,1l21,95r3,2l28,97r1,l30,97r1,l33,97r1,l37,95r1,-1l39,94r3,-1l45,90r1,-1l49,86r1,-4l53,78r1,-5l54,67r1,xe" fillcolor="black" stroked="f">
                  <v:path arrowok="t" o:connecttype="custom" o:connectlocs="46,0;50,95;38,103;29,106;17,107;6,103;0,91;1,81;4,73;9,67;18,62;31,61;38,59;46,59;53,58;57,55;58,50;55,45;49,41;37,40;28,42;21,50;9,47;20,36;35,29;54,30;67,40;71,49;70,59;62,90;62,93;62,95;62,99;63,106;50,105;50,101;49,95;51,69;38,70;31,71;25,71;20,73;16,77;13,83;14,90;18,94;28,97;31,97;37,95;42,93;49,86;54,73" o:connectangles="0,0,0,0,0,0,0,0,0,0,0,0,0,0,0,0,0,0,0,0,0,0,0,0,0,0,0,0,0,0,0,0,0,0,0,0,0,0,0,0,0,0,0,0,0,0,0,0,0,0,0,0"/>
                  <o:lock v:ext="edit" verticies="t"/>
                </v:shape>
                <v:shape id="Freeform 2665" o:spid="_x0000_s1147" style="position:absolute;left:6155;top:9596;width:35;height:109;visibility:visible;mso-wrap-style:square;v-text-anchor:top" coordsize="35,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6Jw8cA&#10;AADdAAAADwAAAGRycy9kb3ducmV2LnhtbESP3WrCQBSE7wu+w3KE3hTdpBdpTV1FBEOhUIj1AU6z&#10;xySaPRuzm5++fbdQ8HKYmW+Y9XYyjRioc7VlBfEyAkFcWF1zqeD0dVi8gnAeWWNjmRT8kIPtZvaw&#10;xlTbkXMajr4UAcIuRQWV920qpSsqMuiWtiUO3tl2Bn2QXSl1h2OAm0Y+R1EiDdYcFipsaV9RcT32&#10;RsHhA29Z/Flfvp+yMdFRH+fnW6PU43zavYHwNPl7+L/9rhUkL6sV/L0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eicPHAAAA3QAAAA8AAAAAAAAAAAAAAAAAmAIAAGRy&#10;cy9kb3ducmV2LnhtbFBLBQYAAAAABAAEAPUAAACMAwAAAAA=&#10;" path="m20,14l22,,35,1,32,16,20,14xm,107l16,30r14,l14,109,,107xe" fillcolor="black" stroked="f">
                  <v:path arrowok="t" o:connecttype="custom" o:connectlocs="20,14;22,0;35,1;32,16;20,14;0,107;16,30;30,30;14,109;0,107" o:connectangles="0,0,0,0,0,0,0,0,0,0"/>
                  <o:lock v:ext="edit" verticies="t"/>
                </v:shape>
                <v:shape id="Freeform 2666" o:spid="_x0000_s1148" style="position:absolute;left:6234;top:9596;width:38;height:106;visibility:visible;mso-wrap-style:square;v-text-anchor:top" coordsize="38,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vQMQA&#10;AADdAAAADwAAAGRycy9kb3ducmV2LnhtbERPTWsCMRC9F/wPYYTeamIPYrdGEUEotcXW7qHHYTNu&#10;gpvJkqS69tebQ6HHx/terAbfiTPF5AJrmE4UCOImGMethvpr+zAHkTKywS4wabhSgtVydLfAyoQL&#10;f9L5kFtRQjhVqMHm3FdSpsaSxzQJPXHhjiF6zAXGVpqIlxLuO/mo1Ex6dFwaLPa0sdScDj9ew+b9&#10;6qLbTd8+7NP+9Pq9rX93tdL6fjysn0FkGvK/+M/9YjTM5qrsL2/K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p70DEAAAA3QAAAA8AAAAAAAAAAAAAAAAAmAIAAGRycy9k&#10;b3ducmV2LnhtbFBLBQYAAAAABAAEAPUAAACJAwAAAAA=&#10;" path="m28,94r-4,12l22,106r-2,l18,106r-2,l12,106r-4,l5,106,2,105,1,102r,-1l,98,,97,,95,,94,,93,1,85,10,40,,40,2,29r10,l16,10,30,,26,28r12,l37,38r-13,l14,81r,4l14,89r-1,2l13,93r1,1l14,95r2,l17,95r1,l21,95r1,-1l25,94r1,l28,94xe" fillcolor="black" stroked="f">
                  <v:path arrowok="t" o:connecttype="custom" o:connectlocs="28,94;24,106;22,106;20,106;18,106;16,106;12,106;8,106;5,106;2,105;1,102;1,101;0,98;0,97;0,97;0,95;0,94;0,93;1,85;10,40;0,40;2,29;12,29;16,10;30,0;26,28;38,28;37,38;24,38;14,81;14,85;14,89;13,91;13,93;13,93;14,94;14,94;14,95;14,95;16,95;17,95;18,95;21,95;22,94;25,94;26,94;28,94" o:connectangles="0,0,0,0,0,0,0,0,0,0,0,0,0,0,0,0,0,0,0,0,0,0,0,0,0,0,0,0,0,0,0,0,0,0,0,0,0,0,0,0,0,0,0,0,0,0,0"/>
                </v:shape>
                <v:shape id="Freeform 2667" o:spid="_x0000_s1149" style="position:absolute;left:6271;top:9597;width:41;height:105;visibility:visible;mso-wrap-style:square;v-text-anchor:top" coordsize="41,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C0MUA&#10;AADdAAAADwAAAGRycy9kb3ducmV2LnhtbESPQYvCMBSE7wv+h/AEb2taQdFqFBFE97AHdVGPj+bZ&#10;VpuX0kTb3V9vBGGPw8x8w8wWrSnFg2pXWFYQ9yMQxKnVBWcKfg7rzzEI55E1lpZJwS85WMw7HzNM&#10;tG14R4+9z0SAsEtQQe59lUjp0pwMur6tiIN3sbVBH2SdSV1jE+CmlIMoGkmDBYeFHCta5ZTe9nej&#10;4MSU/h2/j7FuhpP4fBse3ObrqlSv2y6nIDy1/j/8bm+1gtE4iuH1Jj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48LQxQAAAN0AAAAPAAAAAAAAAAAAAAAAAJgCAABkcnMv&#10;ZG93bnJldi54bWxQSwUGAAAAAAQABAD1AAAAigMAAAAA&#10;" path="m,104l16,27r13,l13,105,,104xm13,19l25,,41,,22,17r-9,2xe" fillcolor="black" stroked="f">
                  <v:path arrowok="t" o:connecttype="custom" o:connectlocs="0,104;16,27;29,27;13,105;0,104;13,19;25,0;41,0;22,17;13,19" o:connectangles="0,0,0,0,0,0,0,0,0,0"/>
                  <o:lock v:ext="edit" verticies="t"/>
                </v:shape>
                <v:shape id="Freeform 2668" o:spid="_x0000_s1150" style="position:absolute;left:6304;top:9622;width:73;height:80;visibility:visible;mso-wrap-style:square;v-text-anchor:top" coordsize="7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2fIsIA&#10;AADdAAAADwAAAGRycy9kb3ducmV2LnhtbESPT2sCMRTE74V+h/AK3mqiB9muRpGC4NU/lB6fm9fN&#10;spuXJYnu+u2NIPQ4zMxvmNVmdJ24UYiNZw2zqQJBXHnTcK3hfNp9FiBiQjbYeSYNd4qwWb+/rbA0&#10;fuAD3Y6pFhnCsUQNNqW+lDJWlhzGqe+Js/fng8OUZailCThkuOvkXKmFdNhwXrDY07elqj1enYbB&#10;/lzarf9VVYhfs+LcxDaFQuvJx7hdgkg0pv/wq703GhaFmsPzTX4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TZ8iwgAAAN0AAAAPAAAAAAAAAAAAAAAAAJgCAABkcnMvZG93&#10;bnJldi54bWxQSwUGAAAAAAQABAD1AAAAhwMAAAAA&#10;" path="m,79l15,3,27,2,24,15r4,-3l32,10,36,7,39,4,41,3,45,2,49,r3,l56,r4,2l64,4r3,2l69,8r3,3l73,15r,4l73,20r,1l73,23r,1l73,25r,2l72,28r,1l71,31r,1l61,79,48,77,57,29r2,-2l59,24r1,-3l60,20r,-1l59,16r,-1l57,14,56,12r-3,l52,11r-3,l44,11r-4,1l36,15r-4,3l28,23r-3,5l23,35r-3,8l12,80,,79xe" fillcolor="black" stroked="f">
                  <v:path arrowok="t" o:connecttype="custom" o:connectlocs="0,79;15,3;27,2;24,15;28,12;32,10;36,7;39,4;41,3;45,2;49,0;52,0;56,0;60,2;64,4;67,6;69,8;72,11;73,15;73,19;73,20;73,21;73,23;73,24;73,25;73,27;72,28;72,28;72,28;72,29;71,31;71,32;61,79;48,77;57,29;59,27;59,24;60,21;60,20;60,19;59,16;59,15;57,14;56,12;53,12;52,11;49,11;44,11;40,12;36,15;32,18;28,23;25,28;23,35;20,43;12,80;0,79" o:connectangles="0,0,0,0,0,0,0,0,0,0,0,0,0,0,0,0,0,0,0,0,0,0,0,0,0,0,0,0,0,0,0,0,0,0,0,0,0,0,0,0,0,0,0,0,0,0,0,0,0,0,0,0,0,0,0,0,0"/>
                </v:shape>
                <v:shape id="Freeform 2669" o:spid="_x0000_s1151" style="position:absolute;left:6386;top:9592;width:74;height:109;visibility:visible;mso-wrap-style:square;v-text-anchor:top" coordsize="74,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MFsUA&#10;AADdAAAADwAAAGRycy9kb3ducmV2LnhtbESP3WoCMRSE74W+QziF3tWsrciyGqWW/gj1Qtd9gMPm&#10;uFncnCxJquvbm0LBy2FmvmEWq8F24kw+tI4VTMYZCOLa6ZYbBdXh8zkHESKyxs4xKbhSgNXyYbTA&#10;QrsL7+lcxkYkCIcCFZgY+0LKUBuyGMauJ07e0XmLMUnfSO3xkuC2ky9ZNpMWW04LBnt6N1Sfyl+r&#10;YFtWP6b7WO/oujZ++v1VTSdUKfX0OLzNQUQa4j38395oBbM8e4W/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EwWxQAAAN0AAAAPAAAAAAAAAAAAAAAAAJgCAABkcnMv&#10;ZG93bnJldi54bWxQSwUGAAAAAAQABAD1AAAAigMAAAAA&#10;" path="m,107l20,,34,1,27,42r3,-2l34,37r4,-3l40,33r2,l43,32r1,-2l46,30r1,l50,29r1,l52,29r6,l62,30r4,3l68,34r2,3l72,40r2,4l74,48r,2l72,53r,4l71,62r-9,45l48,106,58,61r1,-6l59,53r1,-3l60,49r,-1l59,45r,-1l58,42,56,41r-2,l52,40r-2,l47,40r-4,1l39,42r-3,2l34,46r-3,3l28,51r-2,3l24,57r-1,5l22,67r-2,7l12,109,,107xe" fillcolor="black" stroked="f">
                  <v:path arrowok="t" o:connecttype="custom" o:connectlocs="0,107;20,0;34,1;27,42;30,40;34,37;38,34;40,33;42,33;43,32;44,30;46,30;47,30;50,29;51,29;52,29;58,29;62,30;66,33;68,34;70,37;72,40;74,44;74,48;74,50;72,53;72,57;71,62;62,107;48,106;58,61;59,55;59,53;60,50;60,49;60,48;59,45;59,44;58,42;56,41;54,41;52,40;50,40;47,40;43,41;39,42;36,44;34,46;31,49;28,51;26,54;24,57;23,62;22,67;20,74;12,109;0,107" o:connectangles="0,0,0,0,0,0,0,0,0,0,0,0,0,0,0,0,0,0,0,0,0,0,0,0,0,0,0,0,0,0,0,0,0,0,0,0,0,0,0,0,0,0,0,0,0,0,0,0,0,0,0,0,0,0,0,0,0"/>
                </v:shape>
                <v:shape id="Freeform 2670" o:spid="_x0000_s1152" style="position:absolute;left:6514;top:9592;width:39;height:106;visibility:visible;mso-wrap-style:square;v-text-anchor:top" coordsize="3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ESsYA&#10;AADdAAAADwAAAGRycy9kb3ducmV2LnhtbESP3WrCQBSE7wu+w3IE7+quRSVGV1GL0l604M8DHLLH&#10;JJg9G7IbE9++Wyj0cpiZb5jVpreVeFDjS8caJmMFgjhzpuRcw/VyeE1A+IBssHJMGp7kYbMevKww&#10;Na7jEz3OIRcRwj5FDUUIdSqlzwqy6MeuJo7ezTUWQ5RNLk2DXYTbSr4pNZcWS44LBda0Lyi7n1ur&#10;QX3PDsd7t2+T9n3xXOz6r+6zNlqPhv12CSJQH/7Df+0Po2GeqC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hESsYAAADdAAAADwAAAAAAAAAAAAAAAACYAgAAZHJz&#10;L2Rvd25yZXYueG1sUEsFBgAAAAAEAAQA9QAAAIsDAAAAAA==&#10;" path="m28,94r-4,12l23,106r-3,l19,106r-3,l12,106r-4,l5,106,3,105,1,102r,-1l,98,,97,,95,,94,,93,1,85,11,40,,40,3,29r9,l16,10,31,,27,28r12,l37,38r-13,l15,81r,4l15,89r-2,2l13,93r2,1l15,95r1,l17,95r2,l21,95r2,-1l25,94r2,l28,94xe" fillcolor="black" stroked="f">
                  <v:path arrowok="t" o:connecttype="custom" o:connectlocs="28,94;24,106;23,106;20,106;19,106;16,106;12,106;8,106;5,106;3,105;1,102;1,101;0,98;0,97;0,97;0,95;0,94;0,93;1,85;11,40;0,40;3,29;12,29;16,10;31,0;27,28;39,28;37,38;24,38;15,81;15,85;15,89;13,91;13,93;13,93;15,94;15,94;15,95;15,95;16,95;17,95;19,95;21,95;23,94;25,94;27,94;28,94" o:connectangles="0,0,0,0,0,0,0,0,0,0,0,0,0,0,0,0,0,0,0,0,0,0,0,0,0,0,0,0,0,0,0,0,0,0,0,0,0,0,0,0,0,0,0,0,0,0,0"/>
                </v:shape>
                <v:shape id="Freeform 2671" o:spid="_x0000_s1153" style="position:absolute;left:6554;top:9620;width:73;height:78;visibility:visible;mso-wrap-style:square;v-text-anchor:top" coordsize="7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dUeMUA&#10;AADdAAAADwAAAGRycy9kb3ducmV2LnhtbESPT2sCMRTE74V+h/AKvYgmFvzD1ihVENqTdBXB22Pz&#10;3F3cvCxJVrffvhEEj8PM/IZZrHrbiCv5UDvWMB4pEMSFMzWXGg777XAOIkRkg41j0vBHAVbL15cF&#10;Zsbd+JeueSxFgnDIUEMVY5tJGYqKLIaRa4mTd3beYkzSl9J4vCW4beSHUlNpsea0UGFLm4qKS95Z&#10;DWxpYrrBz3kdj2s/HnTqtJtdtH5/678+QUTq4zP8aH8bDdO5msD9TXo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1R4xQAAAN0AAAAPAAAAAAAAAAAAAAAAAJgCAABkcnMv&#10;ZG93bnJldi54bWxQSwUGAAAAAAQABAD1AAAAigMAAAAA&#10;" path="m,49l1,39,4,29,8,21r5,-8l18,6,25,2,33,1,41,r7,l54,1r6,3l64,8r4,5l70,18r2,7l73,31r,7l72,43r-3,7l68,55r-3,6l61,65r-4,4l53,71r-5,3l42,77r-6,1l30,78r-4,l22,77r-4,l14,77,12,74,9,71,6,69,4,66,3,62,1,58,,54,,50,,49xm13,47r,6l14,57r2,4l17,62r3,1l22,66r4,1l30,67r2,l33,67r1,l36,67r1,-1l38,66r2,l41,66r3,-1l45,63r1,-1l48,59r2,-1l52,55r1,-1l54,53r,-2l54,50r,-1l56,47r1,-1l57,45r,-2l58,41r,-2l58,38r,-1l60,34r,-1l60,31r,-4l58,23,56,20,54,17,52,14,49,12,45,10r-4,l38,10r-2,2l33,12r-3,1l28,16r-3,1l22,20r-2,2l18,25r-1,2l16,31r,3l14,39r,4l13,46r,3l13,47xe" fillcolor="black" stroked="f">
                  <v:path arrowok="t" o:connecttype="custom" o:connectlocs="1,39;8,21;18,6;33,1;48,0;60,4;68,13;72,25;73,38;69,50;65,61;57,69;48,74;36,78;26,78;18,77;12,74;6,69;3,62;0,54;0,49;13,53;16,61;20,63;26,67;32,67;34,67;36,67;38,66;41,66;45,63;48,59;52,55;53,54;54,51;54,49;57,46;57,43;58,39;58,37;60,33;60,27;56,20;52,14;45,10;38,10;33,12;28,16;22,20;18,25;16,31;14,39;13,46;13,47" o:connectangles="0,0,0,0,0,0,0,0,0,0,0,0,0,0,0,0,0,0,0,0,0,0,0,0,0,0,0,0,0,0,0,0,0,0,0,0,0,0,0,0,0,0,0,0,0,0,0,0,0,0,0,0,0,0"/>
                  <o:lock v:ext="edit" verticies="t"/>
                </v:shape>
                <v:shape id="Freeform 2672" o:spid="_x0000_s1154" style="position:absolute;left:6636;top:9590;width:72;height:107;visibility:visible;mso-wrap-style:square;v-text-anchor:top" coordsize="72,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E/8MA&#10;AADdAAAADwAAAGRycy9kb3ducmV2LnhtbESPQWsCMRSE70L/Q3iF3jSxtItsjSIL0oIgqO39dfO6&#10;WZq8LEmq679vCgWPw8x8wyzXo3fiTDH1gTXMZwoEcRtMz52G99N2ugCRMrJBF5g0XCnBenU3WWJt&#10;woUPdD7mThQIpxo12JyHWsrUWvKYZmEgLt5XiB5zkbGTJuKlwL2Tj0pV0mPPZcHiQI2l9vv44zU8&#10;ucbut69Ez7sY95+dc22jPrR+uB83LyAyjfkW/m+/GQ3VQlXw96Y8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fE/8MAAADdAAAADwAAAAAAAAAAAAAAAACYAgAAZHJzL2Rv&#10;d25yZXYueG1sUEsFBgAAAAAEAAQA9QAAAIgDAAAAAA==&#10;" path="m51,95r-4,2l43,100r-4,3l36,104r-3,1l29,105r-4,2l23,107r-6,l13,105r-3,-1l7,103,4,99,2,95,,91,,87,,84,2,80r,-3l3,75,4,72,6,71,8,68r2,-1l12,65r3,-1l19,61r2,l29,60r3,l35,59r1,l39,59r2,l44,59r3,l49,59r2,l53,57r2,l56,57r1,-2l57,53r2,-2l59,50r,-2l57,46,56,44,55,43,52,42,49,40,45,39r-4,l37,39r-4,1l31,40r-3,2l25,44r-1,3l21,50r-1,2l7,52r3,-5l12,43r4,-4l20,35r5,-3l31,30r5,-2l43,28r6,l55,30r6,2l65,36r3,3l71,42r1,2l72,48r,3l71,55r,4l69,63,65,81r-2,8l63,91r,1l63,93r,2l63,96r,3l64,100r,3l64,105r-13,l51,104r,-1l51,101r,-1l51,99,49,96r,-1l51,95xm56,67r-4,1l49,68r-2,1l39,69r-3,l35,69r-3,2l29,71r-1,l25,71r-1,1l23,72r-3,l19,73r-2,2l16,76r-1,3l15,81r-2,2l13,85r,3l15,89r,2l16,92r3,1l21,95r3,1l28,96r1,l31,96r1,l33,96r2,l37,95r2,-2l40,93r3,-1l45,89r2,-1l49,85r2,-4l53,77r2,-5l55,67r1,xm33,19l45,,61,2,43,19r-10,xe" fillcolor="black" stroked="f">
                  <v:path arrowok="t" o:connecttype="custom" o:connectlocs="43,100;33,105;23,107;10,104;2,95;0,84;3,75;8,68;15,64;29,60;36,59;44,59;51,59;56,57;59,51;57,46;52,42;41,39;31,40;24,47;7,52;16,39;31,30;49,28;65,36;72,44;71,55;65,81;63,91;63,93;63,96;64,103;51,105;51,101;49,96;56,67;47,69;35,69;28,71;23,72;17,75;15,81;13,88;16,92;24,96;31,96;35,96;40,93;47,88;53,77;56,67;61,2" o:connectangles="0,0,0,0,0,0,0,0,0,0,0,0,0,0,0,0,0,0,0,0,0,0,0,0,0,0,0,0,0,0,0,0,0,0,0,0,0,0,0,0,0,0,0,0,0,0,0,0,0,0,0,0"/>
                  <o:lock v:ext="edit" verticies="t"/>
                </v:shape>
                <v:shape id="Freeform 2673" o:spid="_x0000_s1155" style="position:absolute;left:6716;top:9617;width:73;height:80;visibility:visible;mso-wrap-style:square;v-text-anchor:top" coordsize="7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o8usMA&#10;AADdAAAADwAAAGRycy9kb3ducmV2LnhtbESPwWrDMBBE74X+g9hCb42UHFLHjWxCIZBr0lBy3Fpb&#10;y9haGUmJnb+vCoUeh5l5w2zr2Q3iRiF2njUsFwoEceNNx62G88f+pQARE7LBwTNpuFOEunp82GJp&#10;/MRHup1SKzKEY4kabEpjKWVsLDmMCz8SZ+/bB4cpy9BKE3DKcDfIlVJr6bDjvGBxpHdLTX+6Og2T&#10;/fzqd/6imhA3y+LcxT6FQuvnp3n3BiLRnP7Df+2D0bAu1Cv8vslPQ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o8usMAAADdAAAADwAAAAAAAAAAAAAAAACYAgAAZHJzL2Rv&#10;d25yZXYueG1sUEsFBgAAAAAEAAQA9QAAAIgDAAAAAA==&#10;" path="m,78l15,3,26,1,24,15r4,-3l32,9,36,7,38,4,41,3,45,1,49,r3,l56,r4,1l64,4r2,1l69,8r3,3l73,15r,4l73,20r,1l73,23r,1l73,25r,1l72,28r,1l70,30r,2l61,78,48,77,57,29r1,-3l58,24r2,-3l60,20r,-1l58,16r,-1l57,13,56,12r-3,l52,11r-3,l44,11r-4,1l36,15r-4,2l28,23r-3,5l23,34r-3,8l12,80,,78xe" fillcolor="black" stroked="f">
                  <v:path arrowok="t" o:connecttype="custom" o:connectlocs="0,78;15,3;26,1;24,15;28,12;32,9;36,7;38,4;41,3;45,1;49,0;52,0;56,0;60,1;64,4;66,5;69,8;72,11;73,15;73,19;73,20;73,21;73,23;73,24;73,25;73,26;72,28;72,28;72,28;72,29;70,30;70,32;61,78;48,77;57,29;58,26;58,24;60,21;60,20;60,19;58,16;58,15;57,13;56,12;53,12;52,11;49,11;44,11;40,12;36,15;32,17;28,23;25,28;23,34;20,42;12,80;0,78" o:connectangles="0,0,0,0,0,0,0,0,0,0,0,0,0,0,0,0,0,0,0,0,0,0,0,0,0,0,0,0,0,0,0,0,0,0,0,0,0,0,0,0,0,0,0,0,0,0,0,0,0,0,0,0,0,0,0,0,0"/>
                </v:shape>
                <v:shape id="Freeform 2674" o:spid="_x0000_s1156" style="position:absolute;left:6842;top:9647;width:43;height:15;visibility:visible;mso-wrap-style:square;v-text-anchor:top" coordsize="4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hRMMA&#10;AADdAAAADwAAAGRycy9kb3ducmV2LnhtbERPz2vCMBS+D/wfwhN2GZp2hVKqUUQYyHbprAePz+bZ&#10;FpuXkkTt/vvlMNjx4/u93k5mEA9yvresIF0mIIgbq3tuFZzqj0UBwgdkjYNlUvBDHrab2csaS22f&#10;/E2PY2hFDGFfooIuhLGU0jcdGfRLOxJH7mqdwRCha6V2+IzhZpDvSZJLgz3Hhg5H2nfU3I53o6Cq&#10;z/l4TzNXfWaXQ/qWO9m6L6Ve59NuBSLQFP7Ff+6DVpAXSZwb38Qn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EhRMMAAADdAAAADwAAAAAAAAAAAAAAAACYAgAAZHJzL2Rv&#10;d25yZXYueG1sUEsFBgAAAAAEAAQA9QAAAIgDAAAAAA==&#10;" path="m,15l3,2,43,,40,14,,15xe" fillcolor="black" stroked="f">
                  <v:path arrowok="t" o:connecttype="custom" o:connectlocs="0,15;3,2;43,0;40,14;0,15" o:connectangles="0,0,0,0,0"/>
                </v:shape>
                <v:shape id="Freeform 2675" o:spid="_x0000_s1157" style="position:absolute;left:6931;top:9585;width:72;height:108;visibility:visible;mso-wrap-style:square;v-text-anchor:top" coordsize="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L3MYA&#10;AADdAAAADwAAAGRycy9kb3ducmV2LnhtbESPQWvCQBSE7wX/w/KE3urGQsSmriJCSzw2Wu3xkX0m&#10;i9m3IbuJsb++Wyj0OMzMN8xqM9pGDNR541jBfJaAIC6dNlwpOB7enpYgfEDW2DgmBXfysFlPHlaY&#10;aXfjDxqKUIkIYZ+hgjqENpPSlzVZ9DPXEkfv4jqLIcqukrrDW4TbRj4nyUJaNBwXamxpV1N5LXqr&#10;YDwYcyreP+f5173dp2fXp/tvUupxOm5fQQQaw3/4r51rBYtl8gK/b+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SL3MYAAADdAAAADwAAAAAAAAAAAAAAAACYAgAAZHJz&#10;L2Rvd25yZXYueG1sUEsFBgAAAAAEAAQA9QAAAIsDAAAAAA==&#10;" path="m,108l20,,35,,16,97,72,96r-3,10l,108xe" fillcolor="black" stroked="f">
                  <v:path arrowok="t" o:connecttype="custom" o:connectlocs="0,108;20,0;35,0;16,97;72,96;69,106;0,108" o:connectangles="0,0,0,0,0,0,0"/>
                </v:shape>
                <v:shape id="Freeform 2676" o:spid="_x0000_s1158" style="position:absolute;left:7016;top:9677;width:16;height:17;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KfEsIA&#10;AADdAAAADwAAAGRycy9kb3ducmV2LnhtbERPy4rCMBTdC/5DuII7TRUpUo0i6gwzIIgPBHeX5vaB&#10;zU1tMtr5e7MQXB7Oe75sTSUe1LjSsoLRMAJBnFpdcq7gfPoaTEE4j6yxskwK/snBctHtzDHR9skH&#10;ehx9LkIIuwQVFN7XiZQuLcigG9qaOHCZbQz6AJtc6gafIdxUchxFsTRYcmgosKZ1Qent+GcUZPXv&#10;/pudiaP7ZnvJVtd4N1nfler32tUMhKfWf8Rv949WEE9HYX94E5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4p8SwgAAAN0AAAAPAAAAAAAAAAAAAAAAAJgCAABkcnMvZG93&#10;bnJldi54bWxQSwUGAAAAAAQABAD1AAAAhwMAAAAA&#10;" path="m,17l3,2,16,,13,16,,17xe" fillcolor="black" stroked="f">
                  <v:path arrowok="t" o:connecttype="custom" o:connectlocs="0,17;3,2;16,0;13,16;0,17" o:connectangles="0,0,0,0,0"/>
                </v:shape>
                <v:shape id="Freeform 2677" o:spid="_x0000_s1159" style="position:absolute;left:7056;top:9584;width:90;height:107;visibility:visible;mso-wrap-style:square;v-text-anchor:top" coordsize="90,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a98UA&#10;AADdAAAADwAAAGRycy9kb3ducmV2LnhtbESP3WrCQBSE7wXfYTlC73STFkSiq4hSKJRi/SHXh+wx&#10;CWbPxt1tTN6+Wyh4OczMN8xq05tGdOR8bVlBOktAEBdW11wquJzfpwsQPiBrbCyTgoE8bNbj0Qoz&#10;bR98pO4UShEh7DNUUIXQZlL6oiKDfmZb4uhdrTMYonSl1A4fEW4a+Zokc2mw5rhQYUu7iorb6cco&#10;cLvPt/brfNjn9+F7yPND6BLWSr1M+u0SRKA+PMP/7Q+tYL5I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1r3xQAAAN0AAAAPAAAAAAAAAAAAAAAAAJgCAABkcnMv&#10;ZG93bnJldi54bWxQSwUGAAAAAAQABAD1AAAAigMAAAAA&#10;" path="m,107l20,,53,r4,l61,r3,1l66,1r3,l72,2r2,2l77,5r3,1l82,9r3,1l86,13r2,3l89,20r1,2l90,25r,4l89,33r-3,4l85,40r-3,2l78,45r-4,3l70,50r4,2l77,54r3,2l82,58r2,3l86,65r2,4l88,73r,4l86,81r-2,4l82,89r-2,4l77,97r-4,2l69,102r-4,1l60,105r-4,1l50,106,,107xm27,45r21,l52,45r4,l58,45r3,l64,45r1,-1l68,42r1,-1l73,38r3,-4l77,30r,-5l77,22,76,21r,-3l74,17,73,16,72,14,70,13r-1,l66,12r-2,l60,10r-4,l33,10,27,45xm16,95r24,l44,95r4,l50,95r3,l56,95r2,-1l61,93r3,-2l66,90r2,-3l70,86r2,-3l73,81r,-3l74,75r,-2l74,69,73,66,70,63,69,61,66,59,62,57,56,56r-6,l24,56,16,95xe" fillcolor="black" stroked="f">
                  <v:path arrowok="t" o:connecttype="custom" o:connectlocs="20,0;57,0;64,1;69,1;74,4;80,6;85,10;88,16;90,22;90,29;86,37;82,42;74,48;74,52;80,56;84,61;88,69;88,77;84,85;80,93;73,99;65,103;56,106;0,107;48,45;56,45;61,45;65,44;69,41;76,34;77,25;76,21;74,17;72,14;69,13;64,12;56,10;27,45;40,95;48,95;53,95;58,94;64,91;68,87;72,83;73,78;74,73;73,66;69,61;62,57;50,56;16,95" o:connectangles="0,0,0,0,0,0,0,0,0,0,0,0,0,0,0,0,0,0,0,0,0,0,0,0,0,0,0,0,0,0,0,0,0,0,0,0,0,0,0,0,0,0,0,0,0,0,0,0,0,0,0,0"/>
                  <o:lock v:ext="edit" verticies="t"/>
                </v:shape>
                <v:shape id="Freeform 2678" o:spid="_x0000_s1160" style="position:absolute;left:7156;top:9674;width:16;height:17;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yk/sUA&#10;AADdAAAADwAAAGRycy9kb3ducmV2LnhtbESPW4vCMBSE3wX/QzgLvmmqSJGuUcQbCguy7iL4dmhO&#10;L2xzUpuo9d+bBcHHYWa+Yabz1lTiRo0rLSsYDiIQxKnVJecKfn82/QkI55E1VpZJwYMczGfdzhQT&#10;be/8Tbejz0WAsEtQQeF9nUjp0oIMuoGtiYOX2cagD7LJpW7wHuCmkqMoiqXBksNCgTUtC0r/jlej&#10;IKv3hy07E0eX1fqULc7x13h5Uar30S4+QXhq/Tv8au+0gngyHMH/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fKT+xQAAAN0AAAAPAAAAAAAAAAAAAAAAAJgCAABkcnMv&#10;ZG93bnJldi54bWxQSwUGAAAAAAQABAD1AAAAigMAAAAA&#10;" path="m,17l2,3,16,,13,16,,17xe" fillcolor="black" stroked="f">
                  <v:path arrowok="t" o:connecttype="custom" o:connectlocs="0,17;2,3;16,0;13,16;0,17" o:connectangles="0,0,0,0,0"/>
                </v:shape>
                <v:shape id="Freeform 2679" o:spid="_x0000_s1161" style="position:absolute;left:7195;top:9582;width:96;height:108;visibility:visible;mso-wrap-style:square;v-text-anchor:top" coordsize="96,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2Y9sYA&#10;AADdAAAADwAAAGRycy9kb3ducmV2LnhtbESPQWvCQBSE7wX/w/KE3upGK5KmriKC0HqRRi/eHtnX&#10;JDX7NuxuNPrrXaHgcZiZb5j5sjeNOJPztWUF41ECgriwuuZSwWG/eUtB+ICssbFMCq7kYbkYvMwx&#10;0/bCP3TOQykihH2GCqoQ2kxKX1Rk0I9sSxy9X+sMhihdKbXDS4SbRk6SZCYN1hwXKmxpXVFxyjuj&#10;YHrodrf8L8XjqnObj2/Ot/p0Vep12K8+QQTqwzP83/7SCmbp+B0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2Y9sYAAADdAAAADwAAAAAAAAAAAAAAAACYAgAAZHJz&#10;L2Rvd25yZXYueG1sUEsFBgAAAAAEAAQA9QAAAIsDAAAAAA==&#10;" path="m,108l20,,64,r6,l74,2r4,l80,3r3,1l87,7r3,3l92,12r1,3l95,19r1,4l96,27r,3l95,34r,4l93,40r-1,3l90,46r-2,2l86,51r-2,1l82,55r-2,1l78,58r-2,1l74,60r-2,1l70,61r-6,l59,61r-5,2l48,63r-26,l14,108,,108xm26,52r22,l54,52r6,-1l64,51r4,-1l71,48r3,-2l76,43r3,-3l80,38r2,-4l83,30r,-3l83,24r,-1l82,20r,-1l80,18,79,15,76,14r-1,l72,12r-2,l66,11r-6,l32,11,26,52xe" fillcolor="black" stroked="f">
                  <v:path arrowok="t" o:connecttype="custom" o:connectlocs="20,0;70,0;78,2;83,4;90,10;93,15;96,23;96,30;95,38;92,43;88,48;84,52;80,56;76,59;72,61;64,61;54,63;22,63;0,108;48,52;60,51;68,50;74,46;79,40;82,34;83,27;83,23;82,19;79,15;75,14;70,12;60,11;26,52" o:connectangles="0,0,0,0,0,0,0,0,0,0,0,0,0,0,0,0,0,0,0,0,0,0,0,0,0,0,0,0,0,0,0,0,0"/>
                  <o:lock v:ext="edit" verticies="t"/>
                </v:shape>
                <v:shape id="Freeform 2680" o:spid="_x0000_s1162" style="position:absolute;left:5810;top:7437;width:94;height:108;visibility:visible;mso-wrap-style:square;v-text-anchor:top" coordsize="94,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RjsYA&#10;AADdAAAADwAAAGRycy9kb3ducmV2LnhtbESPQWvCQBSE74L/YXlCb7prkSDRVSS2YMEetAoen9ln&#10;Esy+DdltjP++Wyj0OMzMN8xy3dtadNT6yrGG6USBIM6dqbjQcPp6H89B+IBssHZMGp7kYb0aDpaY&#10;GvfgA3XHUIgIYZ+ihjKEJpXS5yVZ9BPXEEfv5lqLIcq2kKbFR4TbWr4qlUiLFceFEhvKSsrvx2+r&#10;4a07Z+rz46KuXX3YbvZJdb6ZTOuXUb9ZgAjUh//wX3tnNCTz6Qx+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fRjsYAAADdAAAADwAAAAAAAAAAAAAAAACYAgAAZHJz&#10;L2Rvd25yZXYueG1sUEsFBgAAAAAEAAQA9QAAAIsDAAAAAA==&#10;" path="m76,69r13,3l85,80r-4,8l76,93r-6,5l64,102r-7,3l49,106r-8,2l32,106r-7,-1l17,101,12,97,7,92,3,84,1,74,,65,,58,1,52,3,45,4,38,7,33,9,28r3,-5l16,17r8,-6l33,4,42,1,53,r8,1l69,3r7,2l81,9r5,6l90,20r3,7l94,33,81,35,80,29,77,24,74,20,72,17,68,15,64,12,60,11r-6,l45,12r-8,4l29,21r-7,8l19,37r-3,8l15,54,13,64r,8l16,77r1,7l21,88r4,4l30,94r6,2l41,97r5,l52,96r5,-3l61,90r4,-4l69,82r3,-6l74,70r2,-1xe" fillcolor="black" stroked="f">
                  <v:path arrowok="t" o:connecttype="custom" o:connectlocs="89,72;81,88;70,98;57,105;41,108;25,105;12,97;3,84;0,65;1,52;4,38;9,28;16,17;33,4;53,0;69,3;81,9;90,20;94,33;80,29;74,20;68,15;60,11;45,12;29,21;19,37;15,54;13,72;17,84;25,92;36,96;46,97;57,93;65,86;72,76;76,69" o:connectangles="0,0,0,0,0,0,0,0,0,0,0,0,0,0,0,0,0,0,0,0,0,0,0,0,0,0,0,0,0,0,0,0,0,0,0,0"/>
                </v:shape>
                <v:shape id="Freeform 2681" o:spid="_x0000_s1163" style="position:absolute;left:5907;top:7436;width:73;height:109;visibility:visible;mso-wrap-style:square;v-text-anchor:top" coordsize="73,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O11sUA&#10;AADdAAAADwAAAGRycy9kb3ducmV2LnhtbESPQWvCQBSE74X+h+UVeqsbhW4ldZXSInhUKz0/ss9s&#10;TPZtml2T2F/fFQSPw8x8wyxWo2tET12oPGuYTjIQxIU3FZcaDt/rlzmIEJENNp5Jw4UCrJaPDwvM&#10;jR94R/0+liJBOOSowcbY5lKGwpLDMPEtcfKOvnMYk+xKaTocEtw1cpZlSjqsOC1YbOnTUlHvz07D&#10;T91v/2xQ63H4Os169Vb/tirT+vlp/HgHEWmM9/CtvTEa1Hz6Ctc36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Q7XWxQAAAN0AAAAPAAAAAAAAAAAAAAAAAJgCAABkcnMv&#10;ZG93bnJldi54bWxQSwUGAAAAAAQABAD1AAAAigMAAAAA&#10;" path="m,107l20,,33,1,26,42r3,-3l33,37r4,-3l40,33r1,l42,32r2,-2l45,30r1,l49,29r1,l52,29r5,l61,30r4,3l68,34r1,3l72,39r1,4l73,47r,3l72,53r,4l70,62r-9,45l48,106,57,61r1,-6l58,53r2,-3l60,49r,-2l58,45r,-2l57,42,56,41r-3,l52,39r-3,l46,39r-4,2l38,42r-2,1l33,46r-3,3l28,51r-3,3l24,57r-2,5l21,67r-1,7l12,109,,107xe" fillcolor="black" stroked="f">
                  <v:path arrowok="t" o:connecttype="custom" o:connectlocs="0,107;20,0;33,1;26,42;29,39;33,37;37,34;40,33;41,33;42,32;44,30;45,30;46,30;49,29;50,29;52,29;57,29;61,30;65,33;68,34;69,37;72,39;73,43;73,47;73,50;72,53;72,57;70,62;61,107;48,106;57,61;58,55;58,53;60,50;60,49;60,47;58,45;58,43;57,42;56,41;53,41;52,39;49,39;46,39;42,41;38,42;36,43;33,46;30,49;28,51;25,54;24,57;22,62;21,67;20,74;12,109;0,107" o:connectangles="0,0,0,0,0,0,0,0,0,0,0,0,0,0,0,0,0,0,0,0,0,0,0,0,0,0,0,0,0,0,0,0,0,0,0,0,0,0,0,0,0,0,0,0,0,0,0,0,0,0,0,0,0,0,0,0,0"/>
                </v:shape>
                <v:shape id="Freeform 2682" o:spid="_x0000_s1164" style="position:absolute;left:5989;top:7434;width:35;height:109;visibility:visible;mso-wrap-style:square;v-text-anchor:top" coordsize="35,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KvcQA&#10;AADdAAAADwAAAGRycy9kb3ducmV2LnhtbESP3YrCMBSE7xd8h3AEbxZNuxdFqlFEUIQFwZ8HODbH&#10;ttqc1Cba+vZGELwcZuYbZjrvTCUe1LjSsoJ4FIEgzqwuOVdwPKyGYxDOI2usLJOCJzmYz3o/U0y1&#10;bXlHj73PRYCwS1FB4X2dSumyggy6ka2Jg3e2jUEfZJNL3WAb4KaSf1GUSIMlh4UCa1oWlF33d6Ng&#10;9Y+3dbwtL6ffdZvo6B7vzrdKqUG/W0xAeOr8N/xpb7SCZBwn8H4Tn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mir3EAAAA3QAAAA8AAAAAAAAAAAAAAAAAmAIAAGRycy9k&#10;b3ducmV2LnhtbFBLBQYAAAAABAAEAPUAAACJAwAAAAA=&#10;" path="m20,15l22,,35,2,32,16,20,15xm,108l16,31r13,l14,109,,108xe" fillcolor="black" stroked="f">
                  <v:path arrowok="t" o:connecttype="custom" o:connectlocs="20,15;22,0;35,2;32,16;20,15;0,108;16,31;29,31;14,109;0,108" o:connectangles="0,0,0,0,0,0,0,0,0,0"/>
                  <o:lock v:ext="edit" verticies="t"/>
                </v:shape>
                <v:shape id="Freeform 2683" o:spid="_x0000_s1165" style="position:absolute;left:6026;top:7416;width:75;height:126;visibility:visible;mso-wrap-style:square;v-text-anchor:top" coordsize="7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D6i8gA&#10;AADdAAAADwAAAGRycy9kb3ducmV2LnhtbESPQWsCMRSE7wX/Q3gFbzVrDyqrUUrBtu5BWxX1+Ni8&#10;7q5uXrZJ1PXfN0Khx2FmvmEms9bU4kLOV5YV9HsJCOLc6ooLBdvN/GkEwgdkjbVlUnAjD7Np52GC&#10;qbZX/qLLOhQiQtinqKAMoUml9HlJBn3PNsTR+7bOYIjSFVI7vEa4qeVzkgykwYrjQokNvZaUn9Zn&#10;o6DKsqXLFvaw+TnuDqv3xdt5/2mU6j62L2MQgdrwH/5rf2gFg1F/CPc38Qn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UPqLyAAAAN0AAAAPAAAAAAAAAAAAAAAAAJgCAABk&#10;cnMvZG93bnJldi54bWxQSwUGAAAAAAQABAD1AAAAjQMAAAAA&#10;" path="m54,99r12,2l64,105r-2,4l58,114r-4,4l48,122r-6,1l36,126r-6,l26,126r-4,-1l18,125r-3,-2l11,122,8,119,6,117,3,113r,-3l3,109,2,106r,-1l2,102r,-1l,98,,97,,90,2,85,4,78,6,73,8,67r4,-6l16,57r4,-3l24,52r6,-3l35,48r5,l46,48r6,1l58,52r4,4l66,61r2,5l70,73r1,6l71,85r,1l71,87r-1,2l70,90,14,91r,4l14,101r1,4l16,107r2,3l20,111r3,3l27,115r3,l32,115r4,-1l40,113r3,-2l46,109r2,-3l51,103r3,-4xm16,79r42,l58,77r,-4l56,69,54,66,52,63,50,62,47,59,43,58r-3,l36,58r-4,1l28,62r-2,1l23,66r-3,4l18,74r-3,5l16,79xm40,18r14,l64,41r-9,l46,26,31,41r-9,l40,18xm66,r9,22l66,22,48,,66,xe" fillcolor="black" stroked="f">
                  <v:path arrowok="t" o:connecttype="custom" o:connectlocs="66,101;62,109;54,118;42,123;30,126;22,125;15,123;8,119;3,113;3,109;2,105;2,101;0,97;2,85;6,73;12,61;20,54;30,49;40,48;52,49;62,56;68,66;71,79;71,85;71,86;71,86;70,89;14,91;14,101;16,107;20,111;27,115;32,115;40,113;46,109;51,103;16,79;58,77;56,69;52,63;47,59;40,58;32,59;26,63;20,70;15,79;40,18;64,41;46,26;22,41;66,0;66,22;66,0" o:connectangles="0,0,0,0,0,0,0,0,0,0,0,0,0,0,0,0,0,0,0,0,0,0,0,0,0,0,0,0,0,0,0,0,0,0,0,0,0,0,0,0,0,0,0,0,0,0,0,0,0,0,0,0,0"/>
                  <o:lock v:ext="edit" verticies="t"/>
                </v:shape>
                <v:shape id="Freeform 2684" o:spid="_x0000_s1166" style="position:absolute;left:6110;top:7462;width:72;height:79;visibility:visible;mso-wrap-style:square;v-text-anchor:top" coordsize="7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iWysIA&#10;AADdAAAADwAAAGRycy9kb3ducmV2LnhtbERPTWvCQBC9F/oflin0UpqNDQaJWUWkBQ9ejF5yG7LT&#10;JJidDdk1if/ePQgeH+87386mEyMNrrWsYBHFIIgrq1uuFVzOf98rEM4ja+wsk4I7Odhu3t9yzLSd&#10;+ERj4WsRQthlqKDxvs+kdFVDBl1ke+LA/dvBoA9wqKUecArhppM/cZxKgy2HhgZ72jdUXYubUcDl&#10;mNyK3zr9il2VHLkvl5iWSn1+zLs1CE+zf4mf7oNWkK4WYW54E5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JbKwgAAAN0AAAAPAAAAAAAAAAAAAAAAAJgCAABkcnMvZG93&#10;bnJldi54bWxQSwUGAAAAAAQABAD1AAAAhwMAAAAA&#10;" path="m48,64r-7,7l33,75r-8,2l19,79r-4,l11,79,8,77,5,76,4,73,1,71,,67,,63,,60,1,56r,-4l1,47,11,2,24,,13,51r,2l13,55r,2l13,60r,1l15,64r,1l15,67r1,l19,67r1,1l23,68r2,l28,67r3,l33,67r3,-2l37,64r3,-3l41,60r2,-3l45,55r2,-4l48,48r,-3l49,43r2,-4l52,35,59,,72,,56,77r-12,l48,64xe" fillcolor="black" stroked="f">
                  <v:path arrowok="t" o:connecttype="custom" o:connectlocs="48,64;41,71;33,75;25,77;19,79;15,79;11,79;8,77;5,76;4,73;1,71;0,67;0,63;0,60;1,56;1,52;1,47;11,2;24,0;13,51;13,53;13,55;13,57;13,60;13,61;15,64;15,65;15,67;16,67;19,67;20,68;23,68;25,68;28,67;31,67;33,67;36,65;37,64;40,61;41,60;43,57;45,55;47,51;48,48;48,45;49,43;51,39;52,35;59,0;72,0;56,77;44,77;48,64" o:connectangles="0,0,0,0,0,0,0,0,0,0,0,0,0,0,0,0,0,0,0,0,0,0,0,0,0,0,0,0,0,0,0,0,0,0,0,0,0,0,0,0,0,0,0,0,0,0,0,0,0,0,0,0,0"/>
                </v:shape>
                <v:shape id="Freeform 2685" o:spid="_x0000_s1167" style="position:absolute;left:6232;top:7432;width:77;height:107;visibility:visible;mso-wrap-style:square;v-text-anchor:top" coordsize="77,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Nwv8YA&#10;AADdAAAADwAAAGRycy9kb3ducmV2LnhtbESPQWvCQBSE70L/w/IKvekmUiSmriKipbQgGL309sg+&#10;k5Ds25jdavLvu4LgcZiZb5jFqjeNuFLnKssK4kkEgji3uuJCwem4GycgnEfW2FgmBQM5WC1fRgtM&#10;tb3xga6ZL0SAsEtRQel9m0rp8pIMuoltiYN3tp1BH2RXSN3hLcBNI6dRNJMGKw4LJba0KSmvsz+j&#10;4PN32L7HP/X3Zptc9vWuGegYD0q9vfbrDxCeev8MP9pfWsEsiedwfx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Nwv8YAAADdAAAADwAAAAAAAAAAAAAAAACYAgAAZHJz&#10;L2Rvd25yZXYueG1sUEsFBgAAAAAEAAQA9QAAAIsDAAAAAA==&#10;" path="m48,95r-5,6l38,105r-7,1l26,107r-6,l15,106r-4,-1l7,102,4,98,2,91,,86,,78,,71,2,66,4,59,6,54,8,49r3,-6l15,40r4,-4l23,33r5,-3l32,29r4,l43,30r7,3l54,37r3,5l65,,77,,57,106r-11,l48,95xm14,75r,2l14,78r,1l14,81r,1l14,83r,2l14,86r1,l15,87r,2l16,91r3,2l20,94r3,1l24,95r3,2l28,97r4,l36,94r4,-1l44,89r4,-7l52,75r2,-8l55,59r,-4l54,51,52,47,51,45,48,43,46,41,42,40r-4,l36,40r-2,l32,41r-2,l28,42r-2,3l24,46r-2,3l22,50r-2,1l19,53r,1l19,55r-1,3l16,59r-1,3l15,66r,3l14,73r,2xe" fillcolor="black" stroked="f">
                  <v:path arrowok="t" o:connecttype="custom" o:connectlocs="43,101;31,106;20,107;11,105;4,98;0,86;0,71;4,59;8,49;15,40;23,33;32,29;43,30;54,37;65,0;57,106;48,95;14,77;14,79;14,81;14,83;14,83;14,86;14,86;15,87;15,89;19,93;23,95;27,97;32,97;40,93;48,82;54,67;55,55;52,47;48,43;42,40;36,40;32,41;28,42;24,46;22,50;19,53;19,55;16,59;15,66;14,73" o:connectangles="0,0,0,0,0,0,0,0,0,0,0,0,0,0,0,0,0,0,0,0,0,0,0,0,0,0,0,0,0,0,0,0,0,0,0,0,0,0,0,0,0,0,0,0,0,0,0"/>
                  <o:lock v:ext="edit" verticies="t"/>
                </v:shape>
                <v:shape id="Freeform 2686" o:spid="_x0000_s1168" style="position:absolute;left:6313;top:7430;width:72;height:108;visibility:visible;mso-wrap-style:square;v-text-anchor:top" coordsize="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so8MA&#10;AADdAAAADwAAAGRycy9kb3ducmV2LnhtbERPy4rCMBTdC/MP4QruNNWFONVUSukM7kTnAbO7NrcP&#10;bG5Kk7HVrzeLgVkeznu3H00rbtS7xrKC5SICQVxY3XCl4PPjbb4B4TyyxtYyKbiTg33yMtlhrO3A&#10;J7qdfSVCCLsYFdTed7GUrqjJoFvYjjhwpe0N+gD7SuoehxBuWrmKorU02HBoqLGjrKbiev41Ctzw&#10;/khldryUP8UXfjd5ll9f70rNpmO6BeFp9P/iP/dBK1hvVmF/eBOegEy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bso8MAAADdAAAADwAAAAAAAAAAAAAAAACYAgAAZHJzL2Rv&#10;d25yZXYueG1sUEsFBgAAAAAEAAQA9QAAAIgDAAAAAA==&#10;" path="m47,20l31,,47,r9,20l47,20xm51,96r-4,3l43,101r-4,3l36,105r-2,2l30,107r-4,1l23,108r-5,l14,107r-4,-2l7,104,4,100,2,96,,92,,88,,85,2,81r,-2l3,76,4,73,6,72,8,69r2,-1l12,67r3,-2l19,63r3,l30,61r2,l35,60r1,l39,60r3,l44,60r3,l50,60r1,l54,59r1,l56,59r2,-3l58,55r1,-3l59,51r,-2l58,47,56,45,55,44,52,43,50,42,46,40r-4,l38,40r-4,2l31,42r-3,1l26,45r-2,3l22,51r-2,2l7,53r3,-5l12,44r4,-4l20,36r6,-2l31,31r5,-1l43,30r7,l55,31r7,3l65,38r3,2l71,43r1,2l72,49r,3l71,56r,4l69,64,65,83r-2,8l63,92r,1l63,95r,1l63,97r,3l64,101r,3l64,107r-13,l51,105r,-1l51,103r,-2l51,100,50,97r,-1l51,96xm56,68r-4,1l50,69r-3,2l39,71r-3,l35,71r-3,1l30,72r-2,l26,72r-2,1l23,73r-3,l19,75r-1,1l16,77r-1,3l15,83r-1,1l14,87r,2l15,91r,1l16,93r3,2l22,96r2,1l28,97r2,l31,97r1,l34,97r1,l38,96r1,-1l40,95r3,-2l46,91r1,-2l50,87r1,-4l54,79r1,-6l55,68r1,xe" fillcolor="black" stroked="f">
                  <v:path arrowok="t" o:connecttype="custom" o:connectlocs="47,0;51,96;39,104;30,107;18,108;7,104;0,92;2,81;4,73;10,68;19,63;32,61;39,60;47,60;54,59;58,56;59,51;56,45;50,42;38,40;28,43;22,51;10,48;20,36;36,30;55,31;68,40;72,49;71,60;63,91;63,93;63,96;63,100;64,107;51,105;51,101;50,96;52,69;39,71;32,72;26,72;20,73;16,77;14,84;15,91;19,95;28,97;32,97;38,96;43,93;50,87;55,73" o:connectangles="0,0,0,0,0,0,0,0,0,0,0,0,0,0,0,0,0,0,0,0,0,0,0,0,0,0,0,0,0,0,0,0,0,0,0,0,0,0,0,0,0,0,0,0,0,0,0,0,0,0,0,0"/>
                  <o:lock v:ext="edit" verticies="t"/>
                </v:shape>
                <v:shape id="Freeform 2687" o:spid="_x0000_s1169" style="position:absolute;left:6393;top:7430;width:35;height:109;visibility:visible;mso-wrap-style:square;v-text-anchor:top" coordsize="35,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YdMYA&#10;AADdAAAADwAAAGRycy9kb3ducmV2LnhtbESP0WqDQBRE3wP9h+UW+hKaVR9EbDZSCgmFQkGbD7hx&#10;b9TEvavuJtq/7xYKfRxm5gyzLRbTiztNrrOsIN5EIIhrqztuFBy/9s8ZCOeRNfaWScE3OSh2D6st&#10;5trOXNK98o0IEHY5Kmi9H3IpXd2SQbexA3HwznYy6IOcGqknnAPc9DKJolQa7DgstDjQW0v1tboZ&#10;BfsPHA/xZ3c5rQ9zqqNbXJ7HXqmnx+X1BYSnxf+H/9rvWkGaJTH8vg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PYdMYAAADdAAAADwAAAAAAAAAAAAAAAACYAgAAZHJz&#10;L2Rvd25yZXYueG1sUEsFBgAAAAAEAAQA9QAAAIsDAAAAAA==&#10;" path="m20,15l21,,35,2,32,16,20,15xm,108l16,31r13,l13,109,,108xe" fillcolor="black" stroked="f">
                  <v:path arrowok="t" o:connecttype="custom" o:connectlocs="20,15;21,0;35,2;32,16;20,15;0,108;16,31;29,31;13,109;0,108" o:connectangles="0,0,0,0,0,0,0,0,0,0"/>
                  <o:lock v:ext="edit" verticies="t"/>
                </v:shape>
                <v:shape id="Freeform 2688" o:spid="_x0000_s1170" style="position:absolute;left:6471;top:7430;width:39;height:107;visibility:visible;mso-wrap-style:square;v-text-anchor:top" coordsize="3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5vxMYA&#10;AADdAAAADwAAAGRycy9kb3ducmV2LnhtbESPQWsCMRSE74X+h/CEXoomLlTWrVGktuBJ0PbQ4+vm&#10;ubu6eVmSqOu/N4LQ4zAz3zCzRW9bcSYfGscaxiMFgrh0puFKw8/31zAHESKywdYxabhSgMX8+WmG&#10;hXEX3tJ5FyuRIBwK1FDH2BVShrImi2HkOuLk7Z23GJP0lTQeLwluW5kpNZEWG04LNXb0UVN53J2s&#10;hr9lvvmcHtz1bWOVOr3ma69Wv1q/DPrlO4hIffwPP9pro2GSZxnc36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5vxMYAAADdAAAADwAAAAAAAAAAAAAAAACYAgAAZHJz&#10;L2Rvd25yZXYueG1sUEsFBgAAAAAEAAQA9QAAAIsDAAAAAA==&#10;" path="m28,95r-4,12l23,107r-3,l19,107r-3,l12,107r-4,l6,107,3,105,2,103r,-2l,99,,97,,96,,95,,93,2,85,11,40,,40,3,30r9,l16,11,31,,27,28r12,l38,39r-14,l15,81r,4l15,89r-1,3l14,93r1,2l15,96r1,l18,96r1,l22,96r1,-1l26,95r1,l28,95xe" fillcolor="black" stroked="f">
                  <v:path arrowok="t" o:connecttype="custom" o:connectlocs="28,95;24,107;23,107;20,107;19,107;16,107;12,107;8,107;6,107;3,105;2,103;2,101;0,99;0,97;0,97;0,96;0,95;0,93;2,85;11,40;0,40;3,30;12,30;16,11;31,0;27,28;39,28;38,39;24,39;15,81;15,85;15,89;14,92;14,93;14,93;15,95;15,95;15,96;15,96;16,96;18,96;19,96;22,96;23,95;26,95;27,95;28,95" o:connectangles="0,0,0,0,0,0,0,0,0,0,0,0,0,0,0,0,0,0,0,0,0,0,0,0,0,0,0,0,0,0,0,0,0,0,0,0,0,0,0,0,0,0,0,0,0,0,0"/>
                </v:shape>
                <v:shape id="Freeform 2689" o:spid="_x0000_s1171" style="position:absolute;left:6511;top:7457;width:73;height:78;visibility:visible;mso-wrap-style:square;v-text-anchor:top" coordsize="7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c198UA&#10;AADdAAAADwAAAGRycy9kb3ducmV2LnhtbESPT4vCMBTE78J+h/AW9iKaqviHapR1YUFPsq4I3h7N&#10;sy02LyVJtX57Iwgeh5n5DbNYtaYSV3K+tKxg0E9AEGdWl5wrOPz/9mYgfEDWWFkmBXfysFp+dBaY&#10;anvjP7ruQy4ihH2KCooQ6lRKnxVk0PdtTRy9s3UGQ5Qul9rhLcJNJYdJMpEGS44LBdb0U1B22TdG&#10;ARsa66a7Pa/Dce0G3SY57aYXpb4+2+85iEBteIdf7Y1WMJkNR/B8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zX3xQAAAN0AAAAPAAAAAAAAAAAAAAAAAJgCAABkcnMv&#10;ZG93bnJldi54bWxQSwUGAAAAAAQABAD1AAAAigMAAAAA&#10;" path="m,49l2,40,4,29,8,21r6,-8l19,7,26,3,34,1,42,r6,l55,1r5,3l64,8r4,5l71,18r1,7l73,32r,6l72,44r-3,6l68,56r-3,5l61,65r-4,4l53,72r-5,2l43,77r-7,1l31,78r-4,l23,77r-4,l15,77,12,74,10,72,7,69,4,66,3,62,2,58,,54,,50,,49xm14,48r,5l15,57r1,4l18,62r2,2l23,66r4,2l31,68r1,l34,68r1,l36,68r2,-2l39,66r1,l42,66r2,-1l46,64r1,-2l48,60r3,-2l52,56r1,-2l55,53r,-1l55,50r,-1l56,48r1,-2l57,45r,-1l59,41r,-1l59,38r,-1l60,34r,-1l60,32r,-4l59,24,56,20,55,17,52,15,49,12,46,11r-4,l39,11r-3,1l34,12r-3,1l28,16r-2,1l23,20r-3,2l19,25r-1,3l16,32r,2l15,40r,4l14,46r,3l14,48xe" fillcolor="black" stroked="f">
                  <v:path arrowok="t" o:connecttype="custom" o:connectlocs="2,40;8,21;19,7;34,1;48,0;60,4;68,13;72,25;73,38;69,50;65,61;57,69;48,74;36,78;27,78;19,77;12,74;7,69;3,62;0,54;0,49;14,53;16,61;20,64;27,68;32,68;35,68;36,68;39,66;42,66;46,64;48,60;52,56;53,54;55,52;55,49;57,46;57,44;59,40;59,37;60,33;60,28;56,20;52,15;46,11;39,11;34,12;28,16;23,20;19,25;16,32;15,40;14,46;14,48" o:connectangles="0,0,0,0,0,0,0,0,0,0,0,0,0,0,0,0,0,0,0,0,0,0,0,0,0,0,0,0,0,0,0,0,0,0,0,0,0,0,0,0,0,0,0,0,0,0,0,0,0,0,0,0,0,0"/>
                  <o:lock v:ext="edit" verticies="t"/>
                </v:shape>
                <v:shape id="Freeform 2690" o:spid="_x0000_s1172" style="position:absolute;left:6594;top:7428;width:71;height:107;visibility:visible;mso-wrap-style:square;v-text-anchor:top" coordsize="7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ZsgA&#10;AADdAAAADwAAAGRycy9kb3ducmV2LnhtbESP3WrCQBSE74W+w3IK3hTdqEVi6irSKkixiD+gl4fs&#10;MQnNng3ZVaNP7xYKXg4z8w0znjamFBeqXWFZQa8bgSBOrS44U7DfLToxCOeRNZaWScGNHEwnL60x&#10;JtpeeUOXrc9EgLBLUEHufZVI6dKcDLqurYiDd7K1QR9knUld4zXATSn7UTSUBgsOCzlW9JlT+rs9&#10;GwXfX+4eH0/3t1lFvTmOftLDerBSqv3azD5AeGr8M/zfXmoFw7j/Dn9vwhOQk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T5myAAAAN0AAAAPAAAAAAAAAAAAAAAAAJgCAABk&#10;cnMvZG93bnJldi54bWxQSwUGAAAAAAQABAD1AAAAjQMAAAAA&#10;" path="m46,20l30,,46,r9,20l46,20xm50,95r-4,3l42,101r-4,2l36,105r-3,1l29,106r-4,1l22,107r-5,l13,106,9,105,6,103,4,99,1,95,,91,,87,,85,1,81r,-3l2,75,4,73,5,71,8,69,9,67r3,-1l14,65r4,-3l21,62r8,-1l32,61r2,-2l36,59r2,l41,59r3,l46,59r3,l50,59r3,-1l54,58r1,l57,55r,-1l58,51r,-1l58,49,57,46,55,45,54,44,52,42,49,41,45,40r-4,l37,40r-4,1l30,41r-2,1l25,45r-1,2l21,50r-1,3l6,53,9,47r3,-3l16,40r4,-4l25,33r5,-3l36,29r6,l49,29r5,1l61,33r4,4l67,40r3,2l71,45r,4l71,51r-1,4l70,59r-1,4l65,82r-3,8l62,91r,2l62,94r,1l62,97r,2l63,101r,2l63,106r-13,l50,105r,-2l50,102r,-1l50,99,49,97r,-2l50,95xm55,67r-3,2l49,69r-3,1l38,70r-2,l34,70r-2,1l29,71r-1,l25,71r-1,2l22,73r-2,l18,74r-1,1l16,77r-2,2l14,82r-1,1l13,86r,3l14,90r,1l16,93r2,1l21,95r3,2l28,97r1,l30,97r2,l33,97r1,l37,95r1,-1l40,94r2,-1l45,90r1,-1l49,86r1,-4l53,78r1,-5l54,67r1,xe" fillcolor="black" stroked="f">
                  <v:path arrowok="t" o:connecttype="custom" o:connectlocs="46,0;50,95;38,103;29,106;17,107;6,103;0,91;1,81;4,73;9,67;18,62;32,61;38,59;46,59;53,58;57,55;58,50;55,45;49,41;37,40;28,42;21,50;9,47;20,36;36,29;54,30;67,40;71,49;70,59;62,90;62,93;62,95;62,99;63,106;50,105;50,101;49,95;52,69;38,70;32,71;25,71;20,73;16,77;13,83;14,90;18,94;28,97;32,97;37,95;42,93;49,86;54,73" o:connectangles="0,0,0,0,0,0,0,0,0,0,0,0,0,0,0,0,0,0,0,0,0,0,0,0,0,0,0,0,0,0,0,0,0,0,0,0,0,0,0,0,0,0,0,0,0,0,0,0,0,0,0,0"/>
                  <o:lock v:ext="edit" verticies="t"/>
                </v:shape>
                <v:shape id="Freeform 2691" o:spid="_x0000_s1173" style="position:absolute;left:6673;top:7456;width:73;height:79;visibility:visible;mso-wrap-style:square;v-text-anchor:top" coordsize="7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pQsQA&#10;AADdAAAADwAAAGRycy9kb3ducmV2LnhtbESP3WrCQBSE7wu+w3KE3tVNBIPErFIKAcWbNvoAh+zJ&#10;D2bPht2Nxrd3C4VeDjPzDVMcZjOIOznfW1aQrhIQxLXVPbcKrpfyYwvCB2SNg2VS8CQPh/3ircBc&#10;2wf/0L0KrYgQ9jkq6EIYcyl93ZFBv7IjcfQa6wyGKF0rtcNHhJtBrpMkkwZ7jgsdjvTVUX2rJqPg&#10;/D1n5TQ1aXXaJBeXyd4+60qp9+X8uQMRaA7/4b/2USvItusN/L6JT0D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GaULEAAAA3QAAAA8AAAAAAAAAAAAAAAAAmAIAAGRycy9k&#10;b3ducmV2LnhtbFBLBQYAAAAABAAEAPUAAACJAwAAAAA=&#10;" path="m,78l15,2,27,1,24,14r4,-2l32,9,36,6,39,4,42,2,46,1,50,r2,l56,r4,1l64,4r3,1l69,8r3,2l73,14r,4l73,19r,2l73,22r,1l73,25r,1l72,27r,2l71,30r,1l62,78,48,77,58,29r1,-3l59,23r1,-2l60,19r,-1l59,16r,-2l58,13,56,12r-2,l52,10r-2,l44,10r-4,2l36,14r-4,3l28,22r-2,5l23,34r-3,8l12,79,,78xe" fillcolor="black" stroked="f">
                  <v:path arrowok="t" o:connecttype="custom" o:connectlocs="0,78;15,2;27,1;24,14;28,12;32,9;36,6;39,4;42,2;46,1;50,0;52,0;56,0;60,1;64,4;67,5;69,8;72,10;73,14;73,18;73,19;73,21;73,22;73,23;73,25;73,26;72,27;72,27;72,27;72,29;71,30;71,31;62,78;48,77;58,29;59,26;59,23;60,21;60,19;60,18;59,16;59,14;58,13;56,12;54,12;52,10;50,10;44,10;40,12;36,14;32,17;28,22;26,27;23,34;20,42;12,79;0,78" o:connectangles="0,0,0,0,0,0,0,0,0,0,0,0,0,0,0,0,0,0,0,0,0,0,0,0,0,0,0,0,0,0,0,0,0,0,0,0,0,0,0,0,0,0,0,0,0,0,0,0,0,0,0,0,0,0,0,0,0"/>
                </v:shape>
                <v:shape id="Freeform 2692" o:spid="_x0000_s1174" style="position:absolute;left:6797;top:7425;width:73;height:108;visibility:visible;mso-wrap-style:square;v-text-anchor:top" coordsize="7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0SMQA&#10;AADdAAAADwAAAGRycy9kb3ducmV2LnhtbESPQYvCMBSE7wv+h/AEb2tqpUGqUVQQ3MMeVvewx0fz&#10;bIrNS2mi1n9vFhb2OMzMN8xqM7hW3KkPjWcNs2kGgrjypuFaw/f58L4AESKywdYzaXhSgM169LbC&#10;0vgHf9H9FGuRIBxK1GBj7EopQ2XJYZj6jjh5F987jEn2tTQ9PhLctTLPMiUdNpwWLHa0t1RdTzen&#10;4Wcwcyw+1f76cS6KNma7vFJW68l42C5BRBrif/ivfTQa1CJX8PsmPQG5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79EjEAAAA3QAAAA8AAAAAAAAAAAAAAAAAmAIAAGRycy9k&#10;b3ducmV2LnhtbFBLBQYAAAAABAAEAPUAAACJAwAAAAA=&#10;" path="m,108l20,,33,1,27,41r2,-2l32,36r2,-3l37,32r3,-1l42,31r3,-2l48,29r5,l57,31r4,2l65,37r1,3l69,41r1,3l70,47r2,2l72,53r1,4l73,61r,4l72,69r,5l70,78r-1,4l66,86r-1,3l62,92r-2,2l58,97r-2,3l53,101r,1l52,102r-2,2l49,104r-1,l46,105r-1,1l44,106r-3,l40,106r-3,2l34,108r-2,l28,106r-3,l23,105r-3,-3l17,100,15,97,13,93,9,108r-9,xm19,76r,2l19,82r1,4l21,89r2,3l25,93r3,3l32,97r2,l37,97r4,-1l44,94r2,-1l49,90r3,-2l53,84r3,-4l57,74r1,-5l60,64r,-4l60,56,58,52,57,48,56,45,53,44,50,41,46,40r-2,l41,40r-4,1l34,44r-2,1l29,48r-2,4l24,57r-3,5l20,66r,4l19,73r,3xe" fillcolor="black" stroked="f">
                  <v:path arrowok="t" o:connecttype="custom" o:connectlocs="20,0;27,41;32,36;37,32;42,31;48,29;57,31;65,37;69,41;70,47;72,53;73,61;72,69;70,78;66,86;62,92;58,97;53,101;52,102;49,104;46,105;44,106;40,106;34,108;28,106;23,105;17,100;13,93;0,108;19,78;20,86;23,92;28,96;34,97;41,96;46,93;52,88;56,80;58,69;60,60;58,52;56,45;50,41;44,40;37,41;32,45;27,52;21,62;20,70;19,76" o:connectangles="0,0,0,0,0,0,0,0,0,0,0,0,0,0,0,0,0,0,0,0,0,0,0,0,0,0,0,0,0,0,0,0,0,0,0,0,0,0,0,0,0,0,0,0,0,0,0,0,0,0"/>
                  <o:lock v:ext="edit" verticies="t"/>
                </v:shape>
                <v:shape id="Freeform 2693" o:spid="_x0000_s1175" style="position:absolute;left:6882;top:7425;width:73;height:134;visibility:visible;mso-wrap-style:square;v-text-anchor:top" coordsize="7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naUsQA&#10;AADdAAAADwAAAGRycy9kb3ducmV2LnhtbESPzWrDMBCE74W8g9hAbo2cQNzgRAkmqaGHXvLzAIu0&#10;sZVYK2Opsfv2VaHQ4zAz3zDb/eha8aQ+WM8KFvMMBLH2xnKt4HqpXtcgQkQ22HomBd8UYL+bvGyx&#10;MH7gEz3PsRYJwqFABU2MXSFl0A05DHPfESfv5nuHMcm+lqbHIcFdK5dZlkuHltNCgx0dGtKP85dT&#10;YIZbyRd7f7ft6vPo80qX1UkrNZuO5QZEpDH+h//aH0ZBvl6+we+b9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52lLEAAAA3QAAAA8AAAAAAAAAAAAAAAAAmAIAAGRycy9k&#10;b3ducmV2LnhtbFBLBQYAAAAABAAEAPUAAACJAwAAAAA=&#10;" path="m,77l1,68,4,57,8,49r5,-8l19,35r6,-4l33,29r8,-1l48,28r6,1l60,32r4,4l68,41r2,6l72,53r1,7l73,66r-1,6l69,78r-1,6l65,89r-4,4l57,97r-4,3l48,102r-6,3l36,106r-5,l27,106r-4,-1l19,105r-4,l12,102,9,100,7,97,4,94,3,90,1,86,,82,,78,,77xm13,76r,5l15,85r1,4l17,90r3,2l23,94r4,2l31,96r1,l33,96r2,l36,96r1,-2l39,94r1,l41,94r3,-1l45,92r1,-2l48,88r2,-2l52,84r1,-2l54,81r,-1l54,78r,-1l56,76r1,-2l57,73r,-1l58,69r,-1l58,66r,-1l60,62r,-1l60,60r,-4l58,52,56,48,54,45,52,43,49,40,45,39r-4,l39,39r-3,1l33,40r-2,1l28,44r-3,1l23,48r-3,2l19,53r-2,3l16,60r,2l15,68r,4l13,74r,3l13,76xm21,20l39,,53,r9,20l50,20,45,11,33,20r-12,xm20,134r3,-16l36,120r-3,14l20,134xe" fillcolor="black" stroked="f">
                  <v:path arrowok="t" o:connecttype="custom" o:connectlocs="1,68;8,49;19,35;33,29;48,28;60,32;68,41;72,53;73,66;69,78;65,89;57,97;48,102;36,106;27,106;19,105;12,102;7,97;3,90;0,82;0,77;13,81;16,89;20,92;27,96;32,96;35,96;36,96;39,94;41,94;45,92;48,88;52,84;53,82;54,80;54,77;57,74;57,72;58,68;58,65;60,61;60,56;56,48;52,43;45,39;39,39;33,40;28,44;23,48;19,53;16,60;15,68;13,74;13,76;39,0;62,20;45,11;21,20;23,118;33,134" o:connectangles="0,0,0,0,0,0,0,0,0,0,0,0,0,0,0,0,0,0,0,0,0,0,0,0,0,0,0,0,0,0,0,0,0,0,0,0,0,0,0,0,0,0,0,0,0,0,0,0,0,0,0,0,0,0,0,0,0,0,0,0"/>
                  <o:lock v:ext="edit" verticies="t"/>
                </v:shape>
                <v:shape id="Freeform 2694" o:spid="_x0000_s1176" style="position:absolute;left:7006;top:7483;width:42;height:15;visibility:visible;mso-wrap-style:square;v-text-anchor:top" coordsize="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TfMEA&#10;AADdAAAADwAAAGRycy9kb3ducmV2LnhtbERPTYvCMBC9L/gfwgh7W1O7UKUaRQR1WU9WvQ/N2JY2&#10;k9LEtvvvNwfB4+N9r7ejaURPnassK5jPIhDEudUVFwpu18PXEoTzyBoby6TgjxxsN5OPNabaDnyh&#10;PvOFCCHsUlRQet+mUrq8JINuZlviwD1sZ9AH2BVSdziEcNPIOIoSabDi0FBiS/uS8jp7GgXX3MfH&#10;Wzb07ve8OC3q73tcJwelPqfjbgXC0+jf4pf7RytIlnGYG96EJ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VE3zBAAAA3QAAAA8AAAAAAAAAAAAAAAAAmAIAAGRycy9kb3du&#10;cmV2LnhtbFBLBQYAAAAABAAEAPUAAACGAwAAAAA=&#10;" path="m,15l2,2,42,,39,14,,15xe" fillcolor="black" stroked="f">
                  <v:path arrowok="t" o:connecttype="custom" o:connectlocs="0,15;2,2;42,0;39,14;0,15" o:connectangles="0,0,0,0,0"/>
                </v:shape>
                <v:shape id="Freeform 2695" o:spid="_x0000_s1177" style="position:absolute;left:7095;top:7421;width:71;height:108;visibility:visible;mso-wrap-style:square;v-text-anchor:top" coordsize="7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WzMQA&#10;AADdAAAADwAAAGRycy9kb3ducmV2LnhtbESPT4vCMBTE78J+h/AWvMiaWqG41SgiCl79s3h9NG/b&#10;YvNSkmirn94IC3scZuY3zGLVm0bcyfnasoLJOAFBXFhdc6ngfNp9zUD4gKyxsUwKHuRhtfwYLDDX&#10;tuMD3Y+hFBHCPkcFVQhtLqUvKjLox7Yljt6vdQZDlK6U2mEX4aaRaZJk0mDNcaHCljYVFdfjzSjA&#10;5/TSnXb9TzJKb2vrttmlnWZKDT/79RxEoD78h//ae60gm6Xf8H4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p1szEAAAA3QAAAA8AAAAAAAAAAAAAAAAAmAIAAGRycy9k&#10;b3ducmV2LnhtbFBLBQYAAAAABAAEAPUAAACJAwAAAAA=&#10;" path="m,108l19,,34,,15,97,71,96r-2,10l,108xe" fillcolor="black" stroked="f">
                  <v:path arrowok="t" o:connecttype="custom" o:connectlocs="0,108;19,0;34,0;15,97;71,96;69,106;0,108" o:connectangles="0,0,0,0,0,0,0"/>
                </v:shape>
                <v:shape id="Freeform 2696" o:spid="_x0000_s1178" style="position:absolute;left:7180;top:7511;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naNcEA&#10;AADdAAAADwAAAGRycy9kb3ducmV2LnhtbERPy4rCMBTdC/5DuAPuNB2VKh2j+EDQpS+Y5aW5tsXm&#10;pjTRVr/eLASXh/OeLVpTigfVrrCs4HcQgSBOrS44U3A+bftTEM4jaywtk4InOVjMu50ZJto2fKDH&#10;0WcihLBLUEHufZVI6dKcDLqBrYgDd7W1QR9gnUldYxPCTSmHURRLgwWHhhwrWueU3o53o2BDr9E+&#10;vsXD6zMrJ22z+l9dxmOlej/t8g+Ep9Z/xR/3TiuIp6OwP7wJT0D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p2jXBAAAA3QAAAA8AAAAAAAAAAAAAAAAAmAIAAGRycy9kb3du&#10;cmV2LnhtbFBLBQYAAAAABAAEAPUAAACGAwAAAAA=&#10;" path="m,18l2,3,15,,13,16,,18xe" fillcolor="black" stroked="f">
                  <v:path arrowok="t" o:connecttype="custom" o:connectlocs="0,18;2,3;15,0;13,16;0,18" o:connectangles="0,0,0,0,0"/>
                </v:shape>
                <v:shape id="Freeform 2697" o:spid="_x0000_s1179" style="position:absolute;left:7226;top:7420;width:101;height:107;visibility:visible;mso-wrap-style:square;v-text-anchor:top" coordsize="10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G03cUA&#10;AADdAAAADwAAAGRycy9kb3ducmV2LnhtbESPS2vDMBCE74H+B7GF3BLZLQnGjRJKobSXHPJoz4u0&#10;frTWykiy4/z7qFDIcZiZb5jNbrKdGMmH1rGCfJmBINbOtFwrOJ/eFwWIEJENdo5JwZUC7LYPsw2W&#10;xl34QOMx1iJBOJSooImxL6UMuiGLYel64uRVzluMSfpaGo+XBLedfMqytbTYclposKe3hvTvcbAK&#10;dDEcPnzcd8P3l+eV3lc/VT4qNX+cXl9ARJriPfzf/jQK1sVzDn9v0hOQ2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bTdxQAAAN0AAAAPAAAAAAAAAAAAAAAAAJgCAABkcnMv&#10;ZG93bnJldi54bWxQSwUGAAAAAAQABAD1AAAAigMAAAAA&#10;" path="m,63l,57,1,50,3,44,4,38,7,32,9,26r3,-4l16,17r8,-7l33,4,43,1,55,r9,1l73,4r8,4l88,13r2,3l93,20r3,4l97,28r1,4l100,37r1,5l101,48r,6l100,62r-3,7l94,75r-2,4l89,83r-4,4l82,91r-4,4l74,98r-4,3l66,103r-5,2l56,106r-7,1l44,107r-5,l32,106r-5,-3l21,102,16,99,12,97,8,93,5,87,4,81,1,75,,69,,63xm13,63r,4l15,71r,6l16,81r3,4l21,87r3,3l28,93r3,1l32,94r3,1l36,95r3,l41,95r2,2l45,97r4,l53,95r4,l60,94r4,-3l68,89r2,-3l73,83r3,-4l78,74r3,-4l84,66r,-3l85,61r1,-3l86,55r,-2l88,50r,-1l88,46,86,38,85,32,82,26,78,21,74,17,68,13,62,12,56,10r-8,2l40,14r-7,4l27,25r-6,8l17,42,15,52,13,63xe" fillcolor="black" stroked="f">
                  <v:path arrowok="t" o:connecttype="custom" o:connectlocs="0,57;3,44;7,32;12,22;24,10;43,1;64,1;81,8;90,16;96,24;98,32;101,42;101,54;97,69;92,79;85,87;78,95;70,101;61,105;49,107;39,107;27,103;16,99;8,93;4,81;0,69;13,63;15,71;16,81;21,87;28,93;32,94;36,95;41,95;45,97;53,95;60,94;68,89;73,83;78,74;84,66;85,61;86,55;88,50;88,46;85,32;78,21;68,13;56,10;40,14;27,25;17,42;13,63" o:connectangles="0,0,0,0,0,0,0,0,0,0,0,0,0,0,0,0,0,0,0,0,0,0,0,0,0,0,0,0,0,0,0,0,0,0,0,0,0,0,0,0,0,0,0,0,0,0,0,0,0,0,0,0,0"/>
                  <o:lock v:ext="edit" verticies="t"/>
                </v:shape>
                <v:shape id="Freeform 2698" o:spid="_x0000_s1180" style="position:absolute;left:7335;top:7510;width:16;height:17;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4nscA&#10;AADdAAAADwAAAGRycy9kb3ducmV2LnhtbESP3WrCQBSE74W+w3IKvdNNrQSJboJYFQuCNC1C7w7Z&#10;kx+aPRuzq6Zv3y0IvRxm5htmmQ2mFVfqXWNZwfMkAkFcWN1wpeDzYzueg3AeWWNrmRT8kIMsfRgt&#10;MdH2xu90zX0lAoRdggpq77tESlfUZNBNbEccvNL2Bn2QfSV1j7cAN62cRlEsDTYcFmrsaF1T8Z1f&#10;jIKyezvu2Jk4Or9uTuXqKz7M1melnh6H1QKEp8H/h+/tvVYQz1+m8PcmPAG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J+J7HAAAA3QAAAA8AAAAAAAAAAAAAAAAAmAIAAGRy&#10;cy9kb3ducmV2LnhtbFBLBQYAAAAABAAEAPUAAACMAwAAAAA=&#10;" path="m,17l3,3,16,,13,16,,17xe" fillcolor="black" stroked="f">
                  <v:path arrowok="t" o:connecttype="custom" o:connectlocs="0,17;3,3;16,0;13,16;0,17" o:connectangles="0,0,0,0,0"/>
                </v:shape>
                <v:shape id="Freeform 2699" o:spid="_x0000_s1181" style="position:absolute;left:7364;top:7418;width:95;height:109;visibility:visible;mso-wrap-style:square;v-text-anchor:top" coordsize="95,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0/OMcA&#10;AADdAAAADwAAAGRycy9kb3ducmV2LnhtbESPQWvCQBSE7wX/w/IK3uqmWqxEN0EktR4EqYrnZ/Y1&#10;Cc2+TbOrif313YLQ4zAz3zCLtDe1uFLrKssKnkcRCOLc6ooLBcfD29MMhPPIGmvLpOBGDtJk8LDA&#10;WNuOP+i694UIEHYxKii9b2IpXV6SQTeyDXHwPm1r0AfZFlK32AW4qeU4iqbSYMVhocSGViXlX/uL&#10;UbCsz5fVenvafb/s9M/r4T3rqixTavjYL+cgPPX+P3xvb7SC6Wwygb834QnI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NPzjHAAAA3QAAAA8AAAAAAAAAAAAAAAAAmAIAAGRy&#10;cy9kb3ducmV2LnhtbFBLBQYAAAAABAAEAPUAAACMAwAAAAA=&#10;" path="m,108l59,,76,,95,107r-14,l76,76r-43,l17,109,,108xm40,65r35,l69,39,68,30,67,19r,-8l64,16r-3,7l59,28r-3,7l40,65xe" fillcolor="black" stroked="f">
                  <v:path arrowok="t" o:connecttype="custom" o:connectlocs="0,108;59,0;76,0;95,107;81,107;76,76;33,76;17,109;0,108;40,65;75,65;69,39;68,30;67,19;67,11;64,16;61,23;59,28;56,35;40,65" o:connectangles="0,0,0,0,0,0,0,0,0,0,0,0,0,0,0,0,0,0,0,0"/>
                  <o:lock v:ext="edit" verticies="t"/>
                </v:shape>
                <v:shape id="Freeform 2700" o:spid="_x0000_s1182" style="position:absolute;left:7319;top:8504;width:100;height:108;visibility:visible;mso-wrap-style:square;v-text-anchor:top" coordsize="10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kSDccA&#10;AADdAAAADwAAAGRycy9kb3ducmV2LnhtbESPX2vCQBDE34V+h2MLfdNLbZEQPaV/aClFsEZffNvm&#10;tklIbi/kVo3fvlcQ+jjMzG+YxWpwrTpRH2rPBu4nCSjiwtuaSwP73ds4BRUE2WLrmQxcKMBqeTNa&#10;YGb9mbd0yqVUEcIhQwOVSJdpHYqKHIaJ74ij9+N7hxJlX2rb4znCXaunSTLTDmuOCxV29FJR0eRH&#10;Z+Dgmvfja7P/nCay/v7KN8XzRVJj7m6HpzkooUH+w9f2hzUwSx8e4e9NfAJ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5Eg3HAAAA3QAAAA8AAAAAAAAAAAAAAAAAmAIAAGRy&#10;cy9kb3ducmV2LnhtbFBLBQYAAAAABAAEAPUAAACMAwAAAAA=&#10;" path="m1,108l11,61,,61,1,51r11,l21,,53,r5,l62,r3,2l66,2r3,l73,3r3,1l78,6r4,2l85,10r3,2l90,15r2,3l94,20r2,4l97,28r1,4l98,36r2,4l100,44r,7l98,56r-1,7l96,68r-3,5l90,77r-2,6l85,87r-3,4l78,93r-4,3l72,99r-4,1l64,103r-4,1l56,105r-1,l53,105r-1,l51,105r-2,2l48,107r-3,l44,107r-3,l39,107,1,108xm17,96r16,l36,96r3,l41,96r3,l47,96r2,-1l52,95r3,l57,95r3,-2l61,92r3,-1l66,88r3,-3l70,84r3,-3l76,77r2,-4l80,69r2,-4l84,60r1,-5l86,48r,-5l86,40r,-2l85,35r,-3l85,30,84,27,82,26,81,23,78,20,76,18,73,15,69,14r-1,l66,12r-2,l62,12r-2,l58,11r-2,l53,11r-18,l27,50r30,l55,60r-31,l17,96xe" fillcolor="black" stroked="f">
                  <v:path arrowok="t" o:connecttype="custom" o:connectlocs="11,61;1,51;21,0;58,0;65,2;69,2;76,4;82,8;88,12;92,18;96,24;98,32;100,40;100,51;97,63;93,73;88,83;82,91;74,96;68,100;60,104;56,105;53,105;52,105;49,107;45,107;41,107;1,108;33,96;39,96;44,96;49,95;55,95;60,93;64,91;69,85;73,81;78,73;82,65;85,55;86,43;86,38;85,32;84,27;81,23;76,18;69,14;66,12;62,12;58,11;53,11;27,50;55,60;17,96" o:connectangles="0,0,0,0,0,0,0,0,0,0,0,0,0,0,0,0,0,0,0,0,0,0,0,0,0,0,0,0,0,0,0,0,0,0,0,0,0,0,0,0,0,0,0,0,0,0,0,0,0,0,0,0,0,0"/>
                  <o:lock v:ext="edit" verticies="t"/>
                </v:shape>
                <v:shape id="Freeform 2701" o:spid="_x0000_s1183" style="position:absolute;left:7429;top:8519;width:91;height:92;visibility:visible;mso-wrap-style:square;v-text-anchor:top" coordsize="9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Iwm8UA&#10;AADdAAAADwAAAGRycy9kb3ducmV2LnhtbESPQYvCMBSE74L/ITzBi6zpKqvSNYorCJU9iLqw10fz&#10;bKvNS2mirf/eCILHYWa+YebL1pTiRrUrLCv4HEYgiFOrC84U/B03HzMQziNrLC2Tgjs5WC66nTnG&#10;2ja8p9vBZyJA2MWoIPe+iqV0aU4G3dBWxME72dqgD7LOpK6xCXBTylEUTaTBgsNCjhWtc0ovh6tR&#10;cD4O2tHW/jc/HN0TnP7aXZolSvV77eobhKfWv8OvdqIVTGbjL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jCbxQAAAN0AAAAPAAAAAAAAAAAAAAAAAJgCAABkcnMv&#10;ZG93bnJldi54bWxQSwUGAAAAAAQABAD1AAAAigMAAAAA&#10;" path="m72,21r3,-1l79,15r-2,1l76,16r-1,l73,16r,-1l72,13r,-1l72,11,71,9r,-2l71,5,72,4,73,3,75,1r1,l77,r2,l80,r1,1l83,1r1,l85,1r2,2l88,5r1,2l89,8r2,l91,9r,2l91,12r,1l91,15r-2,1l89,17r-1,2l87,20r-2,1l84,23r-1,1l81,25r,2l80,27r-1,1l77,29r-1,l75,29r-3,2l71,32r-2,l56,90r-12,l47,77r-7,7l34,88r-8,2l19,92r-4,l11,92,8,90,6,89,4,86,2,84,,80,,76,,73,2,69r,-4l2,60,11,16,24,15,14,64r,2l14,68r,2l14,73r,1l15,77r,1l15,80r1,l19,80r1,1l23,81r3,l28,80r3,l34,80r2,-2l38,77r2,-3l41,73r2,-3l45,68r2,-4l48,61r,-3l49,56r2,-4l52,48,59,15r13,l72,21xe" fillcolor="black" stroked="f">
                  <v:path arrowok="t" o:connecttype="custom" o:connectlocs="79,15;77,16;75,16;73,16;73,15;72,12;71,9;72,4;76,1;80,0;81,1;83,1;84,1;85,1;88,5;89,8;91,8;91,11;91,12;91,13;89,16;87,20;85,21;84,23;81,27;77,29;72,31;56,90;40,84;19,92;8,90;2,84;0,73;2,60;14,64;14,70;15,77;16,80;23,81;31,80;38,77;43,70;48,61;51,52;72,15" o:connectangles="0,0,0,0,0,0,0,0,0,0,0,0,0,0,0,0,0,0,0,0,0,0,0,0,0,0,0,0,0,0,0,0,0,0,0,0,0,0,0,0,0,0,0,0,0"/>
                </v:shape>
                <v:shape id="Freeform 2702" o:spid="_x0000_s1184" style="position:absolute;left:7509;top:8499;width:77;height:110;visibility:visible;mso-wrap-style:square;v-text-anchor:top" coordsize="77,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T4YMUA&#10;AADdAAAADwAAAGRycy9kb3ducmV2LnhtbESPQWvCQBSE7wX/w/KE3upGC8FGNyIWpbfqWvD6yD43&#10;Idm3aXar6b/vFgo9DjPzDbPejK4TNxpC41nBfJaBIK68adgq+Djvn5YgQkQ22HkmBd8UYFNOHtZY&#10;GH/nE910tCJBOBSooI6xL6QMVU0Ow8z3xMm7+sFhTHKw0gx4T3DXyUWW5dJhw2mhxp52NVWt/nIK&#10;3m3eHUjr/evn5eDahT6+nOxRqcfpuF2BiDTG//Bf+80oyJfPOfy+SU9Al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PhgxQAAAN0AAAAPAAAAAAAAAAAAAAAAAJgCAABkcnMv&#10;ZG93bnJldi54bWxQSwUGAAAAAAQABAD1AAAAigMAAAAA&#10;" path="m13,80r,5l15,89r1,4l17,94r3,2l23,98r4,2l31,100r1,l33,100r2,l36,100r1,-2l39,98r1,l41,98r3,-1l45,96r2,-2l48,92r2,-2l52,88r1,-2l54,85r,-1l54,82r,-1l56,80r1,-2l57,77r,-1l58,73r,-1l58,70r,-1l60,66r,-1l60,64r,-4l58,56,56,52,54,49,52,47,49,44,45,43r-4,l39,43r-3,1l33,44r-2,1l28,48r-3,1l23,52r-3,3l19,57r-2,3l16,64r,2l15,72r,4l13,78r,3l13,80xm64,39r1,-2l66,35r-1,l64,36r,-1l62,35r-1,l60,33,58,32r,-1l57,29r,-1l57,27r,-2l58,23r2,-2l61,21r1,l64,20r1,l66,20r2,l69,20r1,l70,21r2,l73,23r1,l74,24r,1l76,27r,1l76,29r,2l77,32r,1l76,35r,1l74,39r,1l73,41r-1,2l70,44r-1,1l68,45r1,4l72,55r1,3l73,64r,5l72,76r-3,5l68,86r-3,6l61,97r-4,4l53,104r-5,2l43,109r-7,1l31,110r-4,l23,109r-4,l15,109r-3,-3l9,104,7,101,4,98,3,94,1,90,,86,,82,1,72,3,61,7,53r5,-8l19,39r6,-4l33,33r8,-1l48,32r5,1l60,36r4,4l64,39xm39,20l23,,39,r9,20l39,20xe" fillcolor="black" stroked="f">
                  <v:path arrowok="t" o:connecttype="custom" o:connectlocs="15,89;20,96;31,100;35,100;37,98;41,98;47,94;52,88;54,85;54,81;57,77;58,72;60,66;60,60;54,49;45,43;36,44;28,48;20,55;16,64;15,76;13,80;66,35;64,36;62,35;61,35;60,33;58,32;57,28;58,23;62,21;66,20;69,20;69,20;70,21;72,21;73,23;74,24;74,25;76,27;76,28;76,31;77,33;76,35;74,40;70,44;69,49;73,64;69,81;61,97;48,106;31,110;19,109;9,104;3,94;0,82;7,53;25,35;48,32;64,40;23,0;39,20" o:connectangles="0,0,0,0,0,0,0,0,0,0,0,0,0,0,0,0,0,0,0,0,0,0,0,0,0,0,0,0,0,0,0,0,0,0,0,0,0,0,0,0,0,0,0,0,0,0,0,0,0,0,0,0,0,0,0,0,0,0,0,0,0,0"/>
                  <o:lock v:ext="edit" verticies="t"/>
                </v:shape>
                <v:shape id="Freeform 2703" o:spid="_x0000_s1185" style="position:absolute;left:7589;top:8531;width:73;height:80;visibility:visible;mso-wrap-style:square;v-text-anchor:top" coordsize="7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b2B8IA&#10;AADdAAAADwAAAGRycy9kb3ducmV2LnhtbESPQYvCMBSE74L/ITzBm6YqaLcaRYSFva6KeHw2b5vS&#10;5qUk0Xb//WZhYY/DzHzD7A6DbcWLfKgdK1jMMxDEpdM1Vwqul/dZDiJEZI2tY1LwTQEO+/Foh4V2&#10;PX/S6xwrkSAcClRgYuwKKUNpyGKYu444eV/OW4xJ+kpqj32C21Yus2wtLdacFgx2dDJUNuenVdCb&#10;26M5untW+vC2yK91aKLPlZpOhuMWRKQh/of/2h9awTpfbeD3TXo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VvYHwgAAAN0AAAAPAAAAAAAAAAAAAAAAAJgCAABkcnMvZG93&#10;bnJldi54bWxQSwUGAAAAAAQABAD1AAAAhwMAAAAA&#10;" path="m,78l14,3,26,1,24,15r4,-3l32,9,36,7,38,4,41,3,45,1,49,r3,l56,r4,1l63,4r3,1l69,8r2,3l73,15r,4l73,20r,1l73,23r,1l73,25r,1l71,28r,1l70,30r,2l61,78,48,77,57,29r1,-3l58,24r2,-3l60,20r,-1l58,16r,-1l57,13,56,12r-3,l52,11r-3,l44,11r-4,1l36,15r-4,2l28,23r-3,5l22,34r-2,8l12,80,,78xe" fillcolor="black" stroked="f">
                  <v:path arrowok="t" o:connecttype="custom" o:connectlocs="0,78;14,3;26,1;24,15;28,12;32,9;36,7;38,4;41,3;45,1;49,0;52,0;56,0;60,1;63,4;66,5;69,8;71,11;73,15;73,19;73,20;73,21;73,23;73,24;73,25;73,26;71,28;71,28;71,28;71,29;70,30;70,32;61,78;48,77;57,29;58,26;58,24;60,21;60,20;60,19;58,16;58,15;57,13;56,12;53,12;52,11;49,11;44,11;40,12;36,15;32,17;28,23;25,28;22,34;20,42;12,80;0,78" o:connectangles="0,0,0,0,0,0,0,0,0,0,0,0,0,0,0,0,0,0,0,0,0,0,0,0,0,0,0,0,0,0,0,0,0,0,0,0,0,0,0,0,0,0,0,0,0,0,0,0,0,0,0,0,0,0,0,0,0"/>
                </v:shape>
                <v:shape id="Freeform 2704" o:spid="_x0000_s1186" style="position:absolute;left:7671;top:8530;width:78;height:107;visibility:visible;mso-wrap-style:square;v-text-anchor:top" coordsize="78,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fC8IA&#10;AADdAAAADwAAAGRycy9kb3ducmV2LnhtbERPTYvCMBC9L+x/CLPgbU2rUEs1iqwosre2gtehGduy&#10;zaQ0Uau/3hwWPD7e92ozmk7caHCtZQXxNAJBXFndcq3gVO6/UxDOI2vsLJOCBznYrD8/Vphpe+ec&#10;boWvRQhhl6GCxvs+k9JVDRl0U9sTB+5iB4M+wKGWesB7CDednEVRIg22HBoa7OmnoeqvuBoFx+th&#10;2xbPdFfm+flwGe3vIo4TpSZf43YJwtPo3+J/91ErSNJ5mBvehCc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58LwgAAAN0AAAAPAAAAAAAAAAAAAAAAAJgCAABkcnMvZG93&#10;bnJldi54bWxQSwUGAAAAAAQABAD1AAAAhwMAAAAA&#10;" path="m,86r13,l15,89r,1l15,93r,1l16,95r1,2l19,97r1,l21,97r2,l24,97r1,l27,97r1,l33,97r6,-2l43,93r2,-2l47,89r1,-4l49,79r2,-6l52,66r-5,4l41,74r-5,1l31,77r-6,l20,75,16,73,12,70,8,66,7,59,4,54r,-8l4,41,5,34,8,29,9,24r3,-6l16,13,20,9,24,6,28,4,33,1,37,r4,l48,1r7,3l60,8r4,5l67,1r11,l64,74r-1,5l61,86r-1,4l59,94r-3,3l53,99r-2,3l47,103r-4,2l39,106r-6,1l29,107r-4,l21,107r-4,l15,107r-4,-1l8,105,5,102,4,101,3,98r,-3l1,91r,-2l,87,,86,,85r,1xm17,45r,4l19,51r,2l19,55r,3l20,59r3,3l24,63r1,l27,63r1,2l29,65r2,l32,66r1,l36,66r4,-1l43,63r2,-1l48,59r3,-2l53,53r3,-4l57,45r2,-6l60,35r,-4l60,27,59,24,56,20,55,17,52,14,49,12,45,10r-4,l40,10r-3,2l36,12r-3,1l31,14r-2,3l27,18r-3,3l23,24r-3,2l19,30r,3l19,37r,4l17,43r,2xe" fillcolor="black" stroked="f">
                  <v:path arrowok="t" o:connecttype="custom" o:connectlocs="15,89;15,94;17,97;21,97;24,97;28,97;43,93;48,85;52,66;36,75;20,75;8,66;4,46;8,29;16,13;28,4;41,0;60,8;78,1;61,86;56,97;47,103;33,107;21,107;11,106;4,101;1,91;0,87;0,85;17,49;19,55;23,62;27,63;29,65;33,66;43,63;51,57;57,45;60,31;56,20;49,12;40,10;33,13;27,18;20,26;19,37;17,45" o:connectangles="0,0,0,0,0,0,0,0,0,0,0,0,0,0,0,0,0,0,0,0,0,0,0,0,0,0,0,0,0,0,0,0,0,0,0,0,0,0,0,0,0,0,0,0,0,0,0"/>
                  <o:lock v:ext="edit" verticies="t"/>
                </v:shape>
                <v:shape id="Freeform 2705" o:spid="_x0000_s1187" style="position:absolute;left:7795;top:8528;width:73;height:80;visibility:visible;mso-wrap-style:square;v-text-anchor:top" coordsize="7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H7sIA&#10;AADdAAAADwAAAGRycy9kb3ducmV2LnhtbESPQYvCMBSE7wv+h/CEva2puyC1GkUEYa+6Ih6fzbMp&#10;bV5KEm3990ZY8DjMzDfMcj3YVtzJh9qxgukkA0FcOl1zpeD4t/vKQYSIrLF1TAoeFGC9Gn0ssdCu&#10;5z3dD7ESCcKhQAUmxq6QMpSGLIaJ64iTd3XeYkzSV1J77BPctvI7y2bSYs1pwWBHW0Nlc7hZBb05&#10;XZqNO2elD/NpfqxDE32u1Od42CxARBriO/zf/tUKZvnPHF5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hcfuwgAAAN0AAAAPAAAAAAAAAAAAAAAAAJgCAABkcnMvZG93&#10;bnJldi54bWxQSwUGAAAAAAQABAD1AAAAhwMAAAAA&#10;" path="m,79l14,3,26,2,24,15r4,-3l32,10,36,7,38,4,41,3,45,2,49,r2,l55,r4,2l63,4r3,2l69,8r2,3l73,15r,4l73,20r,2l73,23r,1l73,26r,1l71,28r,1l70,31r,1l61,79,47,77,57,29r1,-2l58,24r1,-2l59,20r,-1l58,16r,-1l57,14,55,12r-2,l51,11r-2,l43,11r-4,1l36,15r-4,3l28,23r-3,5l22,35r-2,8l12,80,,79xe" fillcolor="black" stroked="f">
                  <v:path arrowok="t" o:connecttype="custom" o:connectlocs="0,79;14,3;26,2;24,15;28,12;32,10;36,7;38,4;41,3;45,2;49,0;51,0;55,0;59,2;63,4;66,6;69,8;71,11;73,15;73,19;73,20;73,22;73,23;73,24;73,26;73,27;71,28;71,28;71,28;71,29;70,31;70,32;61,79;47,77;57,29;58,27;58,24;59,22;59,20;59,19;58,16;58,15;57,14;55,12;53,12;51,11;49,11;43,11;39,12;36,15;32,18;28,23;25,28;22,35;20,43;12,80;0,79" o:connectangles="0,0,0,0,0,0,0,0,0,0,0,0,0,0,0,0,0,0,0,0,0,0,0,0,0,0,0,0,0,0,0,0,0,0,0,0,0,0,0,0,0,0,0,0,0,0,0,0,0,0,0,0,0,0,0,0,0"/>
                </v:shape>
                <v:shape id="Freeform 2706" o:spid="_x0000_s1188" style="position:absolute;left:7882;top:8514;width:91;height:91;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EPsQA&#10;AADdAAAADwAAAGRycy9kb3ducmV2LnhtbERPz2vCMBS+D/Y/hDfwNtMNcVKN0g02KujBOhFvj+bZ&#10;dmteShJr/e+Xg7Djx/d7sRpMK3pyvrGs4GWcgCAurW64UvC9/3yegfABWWNrmRTcyMNq+fiwwFTb&#10;K++oL0IlYgj7FBXUIXSplL6syaAf2444cmfrDIYIXSW1w2sMN618TZKpNNhwbKixo4+ayt/iYhQc&#10;+tNmbbJjjoede9tuv3765n2v1OhpyOYgAg3hX3x351rBdDaJ++O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FRD7EAAAA3QAAAA8AAAAAAAAAAAAAAAAAmAIAAGRycy9k&#10;b3ducmV2LnhtbFBLBQYAAAAABAAEAPUAAACJAwAAAAA=&#10;" path="m72,21r3,-1l79,14r-2,2l76,16r-1,l73,16r,-2l72,13r,-1l72,10,71,9r,-3l71,5,72,4,73,2,75,1r1,l77,r2,l80,r1,1l83,1r1,l85,1r2,1l88,5r1,1l89,8r2,l91,9r,1l91,12r,1l91,14r-2,2l89,17r-1,1l87,20r-2,1l84,22r-1,2l81,25r,1l80,26r-1,2l77,29r-1,l75,29r-3,1l71,32r-2,l56,90r-12,l47,77r-7,6l34,87r-8,3l19,91r-4,l11,91,8,90,6,89,4,86,2,83,,79,,75,,73,2,69r,-4l2,59,11,16,24,14,14,63r,3l14,67r,3l14,73r,1l15,77r,1l15,79r1,l19,79r1,2l23,81r3,l28,79r3,l34,79r2,-1l38,77r2,-3l41,73r2,-3l45,67r2,-4l48,61r,-3l49,55r2,-4l52,47,59,14r13,l72,21xe" fillcolor="black" stroked="f">
                  <v:path arrowok="t" o:connecttype="custom" o:connectlocs="79,14;77,16;75,16;73,16;73,14;72,12;71,9;72,4;76,1;80,0;81,1;83,1;84,1;85,1;88,5;89,8;91,8;91,10;91,12;91,13;89,16;87,20;85,21;84,22;81,26;77,29;72,30;56,90;40,83;19,91;8,90;2,83;0,73;2,59;14,63;14,70;15,77;16,79;23,81;31,79;38,77;43,70;48,61;51,51;72,14" o:connectangles="0,0,0,0,0,0,0,0,0,0,0,0,0,0,0,0,0,0,0,0,0,0,0,0,0,0,0,0,0,0,0,0,0,0,0,0,0,0,0,0,0,0,0,0,0"/>
                </v:shape>
                <v:shape id="Freeform 2707" o:spid="_x0000_s1189" style="position:absolute;left:7962;top:8498;width:77;height:106;visibility:visible;mso-wrap-style:square;v-text-anchor:top" coordsize="7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i1x8UA&#10;AADdAAAADwAAAGRycy9kb3ducmV2LnhtbESPQWsCMRSE7wX/Q3gFbzW7dbG6NSulKOhJtAWvj83r&#10;ZunmZU1SXf+9KRR6HGbmG2a5GmwnLuRD61hBPslAENdOt9wo+PzYPM1BhIissXNMCm4UYFWNHpZY&#10;anflA12OsREJwqFEBSbGvpQy1IYshonriZP35bzFmKRvpPZ4TXDbyecsm0mLLacFgz29G6q/jz9W&#10;wXpxMEW3Pu3s/qUv/DlOCfdTpcaPw9sriEhD/A//tbdawWxe5PD7Jj0BW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WLXHxQAAAN0AAAAPAAAAAAAAAAAAAAAAAJgCAABkcnMv&#10;ZG93bnJldi54bWxQSwUGAAAAAAQABAD1AAAAigMAAAAA&#10;" path="m13,75r,6l15,85r1,4l17,90r3,1l23,94r4,1l31,95r1,l33,95r2,l36,95r1,-1l39,94r1,l41,94r3,-1l45,91r2,-1l48,87r3,-1l52,83r1,-1l54,81r,-2l54,78r,-1l56,75r1,-1l57,73r,-2l58,69r,-2l58,66r,-1l60,62r,-1l60,59r,-3l58,52,56,48,54,45,52,42,49,40,45,38r-4,l39,38r-3,2l33,40r-2,1l28,44r-3,1l23,48r-3,2l19,53r-2,3l16,59r,3l15,67r,4l13,74r,3l13,75xm64,34r1,-1l66,30r-1,l64,32r,-2l62,30r-1,l60,29,58,28r,-2l57,25r,-1l57,22r,-1l58,18r2,-1l61,17r1,l64,16r1,l66,16r2,l69,16r1,l70,17r2,l73,18r1,l74,20r,1l76,22r,2l76,25r,1l77,28r,1l76,30r,2l74,34r,2l73,37r-1,1l70,40r-1,1l68,41r1,4l72,50r1,4l73,59r,6l72,71r-3,6l68,82r-3,5l61,93r-4,4l53,99r-5,3l43,105r-7,1l31,106r-4,l23,105r-4,l15,105r-3,-3l9,99,7,97,4,94,3,90,1,86,,82,,78,1,67,3,57,7,49r5,-8l19,34r6,-4l33,29r8,-1l48,28r5,1l60,32r4,4l64,34xm32,18l45,,61,,41,18r-9,xe" fillcolor="black" stroked="f">
                  <v:path arrowok="t" o:connecttype="custom" o:connectlocs="15,85;20,91;31,95;35,95;37,94;41,94;47,90;52,83;54,81;54,77;57,73;58,67;60,62;60,56;54,45;45,38;36,40;28,44;20,50;16,59;15,71;13,75;66,30;64,32;62,30;61,30;60,29;58,28;57,24;58,18;62,17;66,16;69,16;69,16;70,17;72,17;73,18;74,20;74,21;76,22;76,24;76,26;77,29;76,30;74,36;70,40;69,45;73,59;69,77;61,93;48,102;31,106;19,105;9,99;3,90;0,78;7,49;25,30;48,28;64,36;45,0;32,18" o:connectangles="0,0,0,0,0,0,0,0,0,0,0,0,0,0,0,0,0,0,0,0,0,0,0,0,0,0,0,0,0,0,0,0,0,0,0,0,0,0,0,0,0,0,0,0,0,0,0,0,0,0,0,0,0,0,0,0,0,0,0,0,0,0"/>
                  <o:lock v:ext="edit" verticies="t"/>
                </v:shape>
                <v:shape id="Freeform 2708" o:spid="_x0000_s1190" style="position:absolute;left:8046;top:8524;width:66;height:79;visibility:visible;mso-wrap-style:square;v-text-anchor:top" coordsize="6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1LGcYA&#10;AADdAAAADwAAAGRycy9kb3ducmV2LnhtbESPQWvCQBSE74L/YXmF3nSjLTZEVwmCEAoiWoseH7vP&#10;JDT7NmRXTf99VxB6HGbmG2ax6m0jbtT52rGCyTgBQaydqblUcPzajFIQPiAbbByTgl/ysFoOBwvM&#10;jLvznm6HUIoIYZ+hgiqENpPS64os+rFriaN3cZ3FEGVXStPhPcJtI6dJMpMWa44LFba0rkj/HK5W&#10;wfazzX2Rnt++9x/FVuvjLj9Ndkq9vvT5HESgPvyHn+3CKJil71N4vI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1LGcYAAADdAAAADwAAAAAAAAAAAAAAAACYAgAAZHJz&#10;L2Rvd25yZXYueG1sUEsFBgAAAAAEAAQA9QAAAIsDAAAAAA==&#10;" path="m49,49r12,3l58,57r-2,7l52,68r-4,4l44,75r-6,2l33,79r-5,l22,79,16,77,12,76,8,73,4,69,2,64,,57,,51,,44,1,39,2,32,4,27,6,22r4,-6l14,11,18,7,22,4,28,2,34,r6,l45,r5,2l54,4r4,3l62,11r3,5l66,20r,6l53,27r,-3l52,22,50,19,49,16,46,15,44,12,40,11r-3,l34,11r-4,1l28,15r-3,1l22,19r-2,4l17,27r-1,4l14,36r,5l13,47r,4l13,55r1,2l16,60r1,3l20,64r2,3l25,68r3,l30,68r3,-1l36,65r2,-1l41,61r3,-2l46,55r3,-6xe" fillcolor="black" stroked="f">
                  <v:path arrowok="t" o:connecttype="custom" o:connectlocs="61,52;56,64;48,72;38,77;28,79;16,77;8,73;2,64;0,51;1,39;4,27;10,16;18,7;28,2;40,0;50,2;58,7;65,16;66,26;53,24;50,19;46,15;40,11;34,11;28,15;22,19;17,27;14,36;13,47;13,55;16,60;20,64;25,68;30,68;36,65;41,61;46,55" o:connectangles="0,0,0,0,0,0,0,0,0,0,0,0,0,0,0,0,0,0,0,0,0,0,0,0,0,0,0,0,0,0,0,0,0,0,0,0,0"/>
                </v:shape>
                <v:shape id="Freeform 2709" o:spid="_x0000_s1191" style="position:absolute;left:8157;top:8523;width:115;height:80;visibility:visible;mso-wrap-style:square;v-text-anchor:top" coordsize="11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jMcYA&#10;AADdAAAADwAAAGRycy9kb3ducmV2LnhtbESPQWsCMRSE7wX/Q3iCt5rVtnbZGkUqhQr1oNaeH5vn&#10;7uLmJSRRt/56Uyh4HGbmG2Y670wrzuRDY1nBaJiBIC6tbrhS8L37eMxBhIissbVMCn4pwHzWe5hi&#10;oe2FN3TexkokCIcCFdQxukLKUNZkMAytI07ewXqDMUlfSe3xkuCmleMsm0iDDaeFGh2911Qetyej&#10;4PgTtfva5361vr5qXO5fdku3UmrQ7xZvICJ18R7+b39qBZP8+Qn+3q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AjMcYAAADdAAAADwAAAAAAAAAAAAAAAACYAgAAZHJz&#10;L2Rvd25yZXYueG1sUEsFBgAAAAAEAAQA9QAAAIsDAAAAAA==&#10;" path="m,78l15,3,28,1,26,13r2,-2l32,8,36,5,39,4r1,l41,3,43,1r1,l45,1,48,r1,l51,r2,l56,1r3,2l61,4r3,3l65,8r3,3l69,13r3,-2l75,8,79,7,81,4,84,3,88,1,92,r3,l99,r4,1l107,3r2,1l111,7r2,2l115,13r,4l115,19r,1l113,21r,2l113,24r-1,3l112,28r-9,50l89,77,99,27r1,-6l101,19r,-2l100,15r,-2l99,13,97,12r-1,l93,11r-1,l89,11r-2,1l84,12r-3,1l79,16r-3,3l73,21r-2,3l69,27r-1,4l67,36r-2,5l57,78,44,77,55,27r,-3l56,21r,-1l56,19r,-2l55,16r,-1l53,13,52,12r-1,l49,11r-1,l45,11r-2,1l40,13r-2,2l35,17r-3,2l30,21r-3,3l26,28r-3,4l22,36r-2,5l12,80,,78xe" fillcolor="black" stroked="f">
                  <v:path arrowok="t" o:connecttype="custom" o:connectlocs="15,3;26,13;32,8;39,4;41,3;44,1;48,0;51,0;56,1;61,4;65,8;69,13;75,8;81,4;88,1;95,0;103,1;109,4;113,9;115,17;115,17;115,19;115,20;113,21;113,24;112,28;89,77;100,21;101,17;100,13;97,12;93,11;89,11;84,12;79,16;73,21;69,27;67,36;57,78;55,27;56,21;56,19;55,16;53,13;51,12;48,11;43,12;38,15;32,19;27,24;23,32;20,41;0,78" o:connectangles="0,0,0,0,0,0,0,0,0,0,0,0,0,0,0,0,0,0,0,0,0,0,0,0,0,0,0,0,0,0,0,0,0,0,0,0,0,0,0,0,0,0,0,0,0,0,0,0,0,0,0,0,0"/>
                </v:shape>
                <v:shape id="Freeform 2710" o:spid="_x0000_s1192" style="position:absolute;left:8285;top:8492;width:72;height:108;visibility:visible;mso-wrap-style:square;v-text-anchor:top" coordsize="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IPAMcA&#10;AADdAAAADwAAAGRycy9kb3ducmV2LnhtbESPQWvCQBSE7wX/w/IEb3WjSNDoKiGk0luprYXentln&#10;Esy+DdmtSfrru4VCj8PMfMPsDoNpxJ06V1tWsJhHIIgLq2suFby/PT2uQTiPrLGxTApGcnDYTx52&#10;mGjb8yvdT74UAcIuQQWV920ipSsqMujmtiUO3tV2Bn2QXSl1h32Am0YuoyiWBmsOCxW2lFVU3E5f&#10;RoHrj9+pzF4u18/ijB91nuW3zajUbDqkWxCeBv8f/ms/awXxerWC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SDwDHAAAA3QAAAA8AAAAAAAAAAAAAAAAAmAIAAGRy&#10;cy9kb3ducmV2LnhtbFBLBQYAAAAABAAEAPUAAACMAwAAAAA=&#10;" path="m48,93r-7,7l33,104r-8,3l18,108r-4,l10,108,8,107,5,105,4,103,1,100,,96,,92,,89,1,85r,-4l1,76,10,32,24,31,13,80r,3l13,84r,3l13,89r,2l14,93r,2l14,96r2,l18,96r2,1l22,97r3,l28,96r2,l33,96r3,-1l37,93r3,-2l41,89r1,-2l45,84r1,-4l48,77r,-2l49,72r1,-4l52,64,58,31r14,l56,107r-12,l48,93xm44,20l28,,44,r9,20l44,20xe" fillcolor="black" stroked="f">
                  <v:path arrowok="t" o:connecttype="custom" o:connectlocs="48,93;41,100;33,104;25,107;18,108;14,108;10,108;8,107;5,105;4,103;1,100;0,96;0,92;0,89;1,85;1,81;1,76;10,32;24,31;13,80;13,83;13,84;13,87;13,89;13,91;14,93;14,95;14,96;16,96;18,96;20,97;22,97;25,97;28,96;30,96;33,96;36,95;37,93;40,91;41,89;42,87;45,84;46,80;48,77;48,75;49,72;50,68;52,64;58,31;72,31;56,107;44,107;48,93;44,20;28,0;44,0;53,20;44,20" o:connectangles="0,0,0,0,0,0,0,0,0,0,0,0,0,0,0,0,0,0,0,0,0,0,0,0,0,0,0,0,0,0,0,0,0,0,0,0,0,0,0,0,0,0,0,0,0,0,0,0,0,0,0,0,0,0,0,0,0,0"/>
                  <o:lock v:ext="edit" verticies="t"/>
                </v:shape>
                <v:shape id="Freeform 2711" o:spid="_x0000_s1193" style="position:absolute;left:8365;top:8520;width:71;height:79;visibility:visible;mso-wrap-style:square;v-text-anchor:top" coordsize="7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piMUA&#10;AADdAAAADwAAAGRycy9kb3ducmV2LnhtbESPUWvCQBCE3wv9D8cW+lYvBpU0eooIQsEiqe0PWHLr&#10;JZjbC7mtpv++Vyj4OMzMN8xqM/pOXWmIbWAD00kGirgOtmVn4Otz/1KAioJssQtMBn4owmb9+LDC&#10;0oYbf9D1JE4lCMcSDTQifal1rBvyGCehJ07eOQweJcnBaTvgLcF9p/MsW2iPLaeFBnvaNVRfTt/e&#10;gDtWs9dzd9BS7fOLqw7vucwLY56fxu0SlNAo9/B/+80aWBSzOfy9SU9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6mIxQAAAN0AAAAPAAAAAAAAAAAAAAAAAJgCAABkcnMv&#10;ZG93bnJldi54bWxQSwUGAAAAAAQABAD1AAAAigMAAAAA&#10;" path="m50,67r-4,2l42,72r-4,3l35,76r-2,1l29,77r-4,2l22,79r-5,l13,77,9,76,6,75,4,71,1,67,,63,,59,,56,1,53r,-2l2,48,4,45,5,44,8,41,9,40r3,-1l14,37r4,-2l21,35r8,-1l31,34r3,-2l35,32r3,l41,32r2,l46,32r3,l50,32r3,-1l54,31r1,l57,28r,-2l58,24r,-2l58,20,57,18,55,16,54,15,51,14,49,12,45,11r-4,l37,11r-4,1l30,12r-3,2l25,16r-2,3l21,22r-2,2l6,24,9,19r3,-4l15,11,19,7,25,4,30,2,35,r7,l49,r5,2l61,4r4,4l67,11r3,3l71,16r,4l71,23r-1,4l70,31r-1,4l65,53r-3,8l62,63r,1l62,65r,2l62,68r,3l63,72r,3l63,77r-13,l50,76r,-1l50,73r,-1l50,71,49,68r,-1l50,67xm55,40r-4,1l49,41r-3,2l38,43r-3,l34,43r-3,1l29,44r-2,l25,44r-2,1l22,45r-3,l18,47r-1,1l15,49r-1,3l14,55r-1,1l13,59r,2l14,63r,1l15,65r3,2l21,67r2,1l27,68r2,l30,68r1,l33,68r1,l37,67r1,-2l39,65r3,-1l45,61r1,-1l49,57r1,-4l53,49r1,-4l54,40r1,xe" fillcolor="black" stroked="f">
                  <v:path arrowok="t" o:connecttype="custom" o:connectlocs="42,72;33,77;22,79;9,76;1,67;0,56;2,48;8,41;14,37;29,34;35,32;43,32;50,32;55,31;58,24;57,18;51,14;41,11;30,12;23,19;6,24;15,11;30,2;49,0;65,8;71,16;70,27;65,53;62,63;62,65;62,68;63,75;50,77;50,73;49,68;55,40;46,43;34,43;27,44;22,45;17,48;14,55;13,61;15,65;23,68;30,68;34,68;39,65;46,60;53,49;55,40" o:connectangles="0,0,0,0,0,0,0,0,0,0,0,0,0,0,0,0,0,0,0,0,0,0,0,0,0,0,0,0,0,0,0,0,0,0,0,0,0,0,0,0,0,0,0,0,0,0,0,0,0,0,0"/>
                  <o:lock v:ext="edit" verticies="t"/>
                </v:shape>
                <v:shape id="Freeform 2712" o:spid="_x0000_s1194" style="position:absolute;left:8485;top:8490;width:74;height:109;visibility:visible;mso-wrap-style:square;v-text-anchor:top" coordsize="74,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WTsUA&#10;AADdAAAADwAAAGRycy9kb3ducmV2LnhtbESPUWvCMBSF3wf+h3AF32bqKEWqUVQ2N9gettofcGmu&#10;TbG5KUmm9d8vg8EeD+ec73DW29H24ko+dI4VLOYZCOLG6Y5bBfXp5XEJIkRkjb1jUnCnANvN5GGN&#10;pXY3/qJrFVuRIBxKVGBiHEopQ2PIYpi7gTh5Z+ctxiR9K7XHW4LbXj5lWSEtdpwWDA50MNRcqm+r&#10;4KOq303/vP+k+974/PVY5wuqlZpNx90KRKQx/of/2m9aQbHMC/h9k5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rVZOxQAAAN0AAAAPAAAAAAAAAAAAAAAAAJgCAABkcnMv&#10;ZG93bnJldi54bWxQSwUGAAAAAAQABAD1AAAAigMAAAAA&#10;" path="m,107l20,,34,1,27,42r3,-2l34,37r4,-3l40,33r2,l43,32r1,-2l46,30r1,l50,29r1,l52,29r6,l62,30r4,3l68,34r2,3l72,40r2,4l74,48r,2l72,53r,4l71,62r-9,45l48,106,58,61r1,-5l59,53r1,-3l60,49r,-1l59,45r,-1l58,42,56,41r-2,l52,40r-2,l47,40r-4,1l39,42r-3,2l34,46r-3,3l28,52r-2,2l24,57r-1,5l22,67r-2,7l12,109,,107xe" fillcolor="black" stroked="f">
                  <v:path arrowok="t" o:connecttype="custom" o:connectlocs="0,107;20,0;34,1;27,42;30,40;34,37;38,34;40,33;42,33;43,32;44,30;46,30;47,30;50,29;51,29;52,29;58,29;62,30;66,33;68,34;70,37;72,40;74,44;74,48;74,50;72,53;72,57;71,62;62,107;48,106;58,61;59,56;59,53;60,50;60,49;60,48;59,45;59,44;58,42;56,41;54,41;52,40;50,40;47,40;43,41;39,42;36,44;34,46;31,49;28,52;26,54;24,57;23,62;22,67;20,74;12,109;0,107" o:connectangles="0,0,0,0,0,0,0,0,0,0,0,0,0,0,0,0,0,0,0,0,0,0,0,0,0,0,0,0,0,0,0,0,0,0,0,0,0,0,0,0,0,0,0,0,0,0,0,0,0,0,0,0,0,0,0,0,0"/>
                </v:shape>
                <v:shape id="Freeform 2713" o:spid="_x0000_s1195" style="position:absolute;left:8572;top:8490;width:70;height:107;visibility:visible;mso-wrap-style:square;v-text-anchor:top" coordsize="70,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2rscA&#10;AADdAAAADwAAAGRycy9kb3ducmV2LnhtbESPQWvCQBSE74L/YXlCL1I3lmAluooWWkqhSGMv3h7Z&#10;1yQ0+zburjH667sFweMwM98wy3VvGtGR87VlBdNJAoK4sLrmUsH3/vVxDsIHZI2NZVJwIQ/r1XCw&#10;xEzbM39Rl4dSRAj7DBVUIbSZlL6oyKCf2JY4ej/WGQxRulJqh+cIN418SpKZNFhzXKiwpZeKit/8&#10;ZBTwdveG6XW8P6TpZ/hw0+50PEqlHkb9ZgEiUB/u4Vv7XSuYzdNn+H8Tn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sNq7HAAAA3QAAAA8AAAAAAAAAAAAAAAAAmAIAAGRy&#10;cy9kb3ducmV2LnhtbFBLBQYAAAAABAAEAPUAAACMAwAAAAA=&#10;" path="m53,81r12,1l64,86r-3,4l57,95r-4,4l48,103r-7,2l36,107r-7,l25,107r-4,-1l17,106r-3,-1l10,103,8,101,5,98,2,94r,-3l2,90,1,87r,-1l1,83r,-1l,79,,78,,71,1,66,4,60,5,54,8,49r4,-7l16,38r4,-2l24,33r5,-3l34,29r6,l45,29r7,1l57,33r4,4l65,42r3,6l69,54r1,7l70,66r,1l70,69r-1,1l69,71,13,73r,4l13,82r1,4l16,89r1,2l20,93r2,2l26,97r3,l32,97r4,-2l40,94r2,-1l45,90r3,-3l50,85r3,-4xm16,61r41,l57,58r,-4l56,50,53,48,52,45,49,44,46,41,42,40r-2,l36,40r-4,1l28,44r-3,1l22,48r-2,4l17,56r-3,5l16,61xm45,20l29,,45,r9,20l45,20xe" fillcolor="black" stroked="f">
                  <v:path arrowok="t" o:connecttype="custom" o:connectlocs="65,82;61,90;53,99;41,105;29,107;21,106;14,105;8,101;2,94;2,90;1,86;1,82;0,78;1,66;5,54;12,42;20,36;29,30;40,29;52,30;61,37;68,48;70,61;70,66;70,67;70,67;69,70;13,73;13,82;16,89;20,93;26,97;32,97;40,94;45,90;50,85;16,61;57,58;56,50;52,45;46,41;40,40;32,41;25,45;20,52;14,61;45,20;45,0;45,20" o:connectangles="0,0,0,0,0,0,0,0,0,0,0,0,0,0,0,0,0,0,0,0,0,0,0,0,0,0,0,0,0,0,0,0,0,0,0,0,0,0,0,0,0,0,0,0,0,0,0,0,0"/>
                  <o:lock v:ext="edit" verticies="t"/>
                </v:shape>
                <v:shape id="Freeform 2714" o:spid="_x0000_s1196" style="position:absolute;left:9510;top:10437;width:106;height:100;visibility:visible;mso-wrap-style:square;v-text-anchor:top" coordsize="10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Ee8MA&#10;AADdAAAADwAAAGRycy9kb3ducmV2LnhtbERPTYvCMBC9C/6HMMLeNLWs4lajiKDospe1HvQ2NGNb&#10;bCYliVr/vTks7PHxvherzjTiQc7XlhWMRwkI4sLqmksFp3w7nIHwAVljY5kUvMjDatnvLTDT9sm/&#10;9DiGUsQQ9hkqqEJoMyl9UZFBP7ItceSu1hkMEbpSaofPGG4amSbJVBqsOTZU2NKmouJ2vBsF+H0+&#10;Hb7cefczzi+3w/6V+kmeKvUx6NZzEIG68C/+c++1gunsM86Nb+IT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MEe8MAAADdAAAADwAAAAAAAAAAAAAAAACYAgAAZHJzL2Rv&#10;d25yZXYueG1sUEsFBgAAAAAEAAQA9QAAAIgDAAAAAA==&#10;" path="m106,98l59,89r,11l49,98r,-10l,77,,45,,40,1,36r,-3l1,32r,-3l2,25,4,23,5,20,8,17r2,-2l12,12,14,9,17,8,20,5,24,4,28,3,32,1r4,l40,r4,l50,r5,1l62,3r5,1l73,7r4,2l82,12r4,3l90,17r3,4l95,25r3,3l99,32r3,4l103,40r2,4l105,45r,2l105,48r1,1l106,51r,1l106,55r,1l106,59r,2l106,98xm95,82r,-15l95,64r,-3l95,59r,-3l95,53r,-2l94,48r,-3l94,43,93,40,91,39,90,36,87,33,86,31,83,29,81,27,77,24,73,21,69,20,65,17,59,16,54,15,48,13r-6,l40,13r-3,l34,15r-2,l29,15r-1,1l25,17r-3,2l20,21r-3,3l14,27r-1,4l13,32r,1l12,36r,1l12,40r,1l10,44r,3l10,65r39,8l49,43r10,2l59,76r36,6xe" fillcolor="black" stroked="f">
                  <v:path arrowok="t" o:connecttype="custom" o:connectlocs="59,89;49,98;0,77;0,40;1,33;1,29;4,23;8,17;12,12;17,8;24,4;32,1;40,0;50,0;62,3;73,7;82,12;90,17;95,25;99,32;103,40;105,44;105,47;105,48;106,51;106,55;106,59;106,98;95,67;95,61;95,56;95,51;94,45;93,40;90,36;86,31;81,27;73,21;65,17;54,15;42,13;37,13;32,15;28,16;22,19;17,24;13,31;13,33;12,37;12,41;10,47;49,73;59,45;95,82" o:connectangles="0,0,0,0,0,0,0,0,0,0,0,0,0,0,0,0,0,0,0,0,0,0,0,0,0,0,0,0,0,0,0,0,0,0,0,0,0,0,0,0,0,0,0,0,0,0,0,0,0,0,0,0,0,0"/>
                  <o:lock v:ext="edit" verticies="t"/>
                </v:shape>
                <v:shape id="Freeform 2715" o:spid="_x0000_s1197" style="position:absolute;left:9526;top:10336;width:91;height:90;visibility:visible;mso-wrap-style:square;v-text-anchor:top" coordsize="9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VaX8QA&#10;AADdAAAADwAAAGRycy9kb3ducmV2LnhtbESPQWvCQBSE74X+h+UVetNNU5EYXUUFsaIXbb0/dl+T&#10;YPZtyK4m/vuuIPQ4zMw3zGzR21rcqPWVYwUfwwQEsXam4kLBz/dmkIHwAdlg7ZgU3MnDYv76MsPc&#10;uI6PdDuFQkQI+xwVlCE0uZRel2TRD11DHL1f11oMUbaFNC12EW5rmSbJWFqsOC6U2NC6JH05Xa2C&#10;bUorO0m7gz5v9rtRfdF2/5kp9f7WL6cgAvXhP/xsfxkF42w0gceb+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1Wl/EAAAA3QAAAA8AAAAAAAAAAAAAAAAAmAIAAGRycy9k&#10;b3ducmV2LnhtbFBLBQYAAAAABAAEAPUAAACJAwAAAAA=&#10;" path="m21,19l20,16,14,12r2,l16,13r,2l16,16r,1l14,17r-1,2l12,19r-2,l9,20r-3,l5,20,4,19,2,17,1,16r,-1l1,13,,12,,11,1,9,1,8,1,7,2,5,2,4,5,3,6,1r2,l9,r1,l12,r1,l14,r2,1l17,1r1,2l20,4r1,1l22,7r2,1l25,9r1,l26,11r2,1l29,13r,2l29,16r1,3l32,20r,1l90,35r,12l77,44r6,7l87,57r3,8l91,72r,4l90,80r-1,2l87,85r-2,1l82,89r-4,1l74,90r-3,l69,89r-6,l58,89,14,80r,-14l63,77r3,l69,77r1,l73,77r1,l77,76r1,l79,76r,-2l81,72r,-2l81,68r,-3l81,63,79,60r,-3l78,55,77,53,74,51,73,49,70,48,67,45,63,44,61,43r-3,l55,41,51,40,47,39,14,32r,-13l21,19xe" fillcolor="black" stroked="f">
                  <v:path arrowok="t" o:connecttype="custom" o:connectlocs="14,12;16,13;16,16;16,17;14,17;12,19;9,20;4,19;1,15;0,11;1,9;1,8;1,7;2,5;5,3;8,1;9,0;10,0;12,0;13,0;16,1;20,4;21,5;22,7;26,9;29,13;30,19;90,35;83,51;91,72;89,82;82,89;71,90;58,89;63,77;70,77;77,76;79,74;81,68;79,60;77,53;70,48;61,43;51,40;14,19" o:connectangles="0,0,0,0,0,0,0,0,0,0,0,0,0,0,0,0,0,0,0,0,0,0,0,0,0,0,0,0,0,0,0,0,0,0,0,0,0,0,0,0,0,0,0,0,0"/>
                </v:shape>
                <v:shape id="Freeform 2716" o:spid="_x0000_s1198" style="position:absolute;left:9506;top:10270;width:110;height:77;visibility:visible;mso-wrap-style:square;v-text-anchor:top" coordsize="11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EQ78A&#10;AADdAAAADwAAAGRycy9kb3ducmV2LnhtbERPuwrCMBTdBf8hXMFNUxVFq1FEFFwcfKHjpbm2xeam&#10;NLHWvzeD4Hg478WqMYWoqXK5ZQWDfgSCOLE651TB5bzrTUE4j6yxsEwKPuRgtWy3Fhhr++Yj1Sef&#10;ihDCLkYFmfdlLKVLMjLo+rYkDtzDVgZ9gFUqdYXvEG4KOYyiiTSYc2jIsKRNRsnz9DIKkkGho9n4&#10;ut+e6/tVP9aHzW3klep2mvUchKfG/8U/914rmEzHYX94E56AXH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dIRDvwAAAN0AAAAPAAAAAAAAAAAAAAAAAJgCAABkcnMvZG93bnJl&#10;di54bWxQSwUGAAAAAAQABAD1AAAAhAMAAAAA&#10;" path="m78,63r5,l87,62r4,-1l94,59r1,-2l98,54r1,-4l99,46r,-1l99,43r,-1l99,41r,-2l98,38r,-1l98,35,97,33,95,31,94,30,93,29,90,26,89,25,86,23,85,22r-2,l82,22r-1,l79,21,78,20r-1,l75,20,73,18r-2,l70,18r-1,l66,17r-1,l63,17r-4,l55,18r-3,3l49,22r-3,3l44,27r-2,4l42,35r,3l44,41r,2l45,46r3,3l50,51r2,3l54,57r3,1l59,59r4,2l66,61r4,1l74,62r3,1l79,63r-1,xm38,13l37,12,34,10r2,2l36,13r-2,l34,14r,2l33,17r-1,1l30,18r-1,2l28,20r-2,l25,20,22,18,21,17r,-1l21,14r,-1l20,12r,-2l20,9r,-1l21,6,22,5r,-1l24,2r1,l26,1r2,l29,1r1,l32,r1,l34,1r2,l38,2r2,l41,4r1,1l44,6r1,2l45,9,49,8,54,5,58,4r5,l69,4r6,1l81,8r5,1l91,12r6,4l101,20r2,3l106,29r3,5l110,41r,5l110,50r-1,4l109,58r-2,4l105,65r-3,2l99,70r-2,3l93,74r-4,1l85,77r-4,l70,75,61,74,52,70,44,65,38,58,34,51,33,43,32,35r,-6l34,23r2,-6l40,13r-2,xm20,38l,53,,37,20,29r,9xe" fillcolor="black" stroked="f">
                  <v:path arrowok="t" o:connecttype="custom" o:connectlocs="87,62;95,57;99,46;99,42;99,39;98,35;94,30;89,25;85,22;81,22;77,20;71,18;66,17;59,17;49,22;42,31;44,41;48,49;54,57;63,61;74,62;78,63;34,10;36,13;34,14;34,16;33,17;32,18;28,20;22,18;21,14;20,10;20,8;20,8;21,6;22,5;22,4;24,2;25,2;26,1;28,1;30,1;33,0;34,1;40,2;44,6;49,8;63,4;81,8;97,16;106,29;110,46;109,58;102,67;93,74;81,77;52,70;34,51;32,29;40,13;0,53;20,38" o:connectangles="0,0,0,0,0,0,0,0,0,0,0,0,0,0,0,0,0,0,0,0,0,0,0,0,0,0,0,0,0,0,0,0,0,0,0,0,0,0,0,0,0,0,0,0,0,0,0,0,0,0,0,0,0,0,0,0,0,0,0,0,0,0"/>
                  <o:lock v:ext="edit" verticies="t"/>
                </v:shape>
                <v:shape id="Freeform 2717" o:spid="_x0000_s1199" style="position:absolute;left:9538;top:10194;width:78;height:73;visibility:visible;mso-wrap-style:square;v-text-anchor:top" coordsize="7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yAcQA&#10;AADdAAAADwAAAGRycy9kb3ducmV2LnhtbESP0WrCQBRE3wv+w3ILfasbhYYQXUUCgtCiVv2AS/Y2&#10;mzZ7N2Q3mvy9Kwh9HGbmDLNcD7YRV+p87VjBbJqAIC6drrlScDlv3zMQPiBrbByTgpE8rFeTlyXm&#10;2t34m66nUIkIYZ+jAhNCm0vpS0MW/dS1xNH7cZ3FEGVXSd3hLcJtI+dJkkqLNccFgy0Vhsq/U28V&#10;9MbY/bH52ozjweFn8UtnV5JSb6/DZgEi0BD+w8/2TitIs48ZPN7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msgHEAAAA3QAAAA8AAAAAAAAAAAAAAAAAmAIAAGRycy9k&#10;b3ducmV2LnhtbFBLBQYAAAAABAAEAPUAAACJAwAAAAA=&#10;" path="m77,73l1,58,1,46r13,3l12,45,9,41,6,37,4,34,2,32,1,28,,24,,21,,17,1,13,4,9,5,6,8,4,10,1,14,r4,l20,r1,l22,r1,l25,r1,l27,1r2,l30,2r1,l78,12,77,25,29,16,26,14r-3,l21,13r-1,l18,13r-2,1l14,14r-1,2l12,17r,3l10,21r,3l10,29r2,4l14,37r3,4l22,45r5,3l34,50r8,3l78,61,77,73xe" fillcolor="black" stroked="f">
                  <v:path arrowok="t" o:connecttype="custom" o:connectlocs="77,73;1,58;1,46;14,49;12,45;9,41;6,37;4,34;2,32;1,28;0,24;0,21;0,17;1,13;4,9;5,6;8,4;10,1;14,0;18,0;20,0;21,0;22,0;23,0;25,0;26,0;27,1;27,1;27,1;29,1;30,2;31,2;78,12;77,25;29,16;26,14;23,14;21,13;20,13;18,13;16,14;14,14;13,16;12,17;12,20;10,21;10,24;10,29;12,33;14,37;17,41;22,45;27,48;34,50;42,53;78,61;77,73" o:connectangles="0,0,0,0,0,0,0,0,0,0,0,0,0,0,0,0,0,0,0,0,0,0,0,0,0,0,0,0,0,0,0,0,0,0,0,0,0,0,0,0,0,0,0,0,0,0,0,0,0,0,0,0,0,0,0,0,0"/>
                </v:shape>
                <v:shape id="Freeform 2718" o:spid="_x0000_s1200" style="position:absolute;left:9538;top:10106;width:107;height:78;visibility:visible;mso-wrap-style:square;v-text-anchor:top" coordsize="10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6+sYA&#10;AADdAAAADwAAAGRycy9kb3ducmV2LnhtbESP3WrCQBSE7wu+w3IE75qN8QdJXUVLaxVEqNX7w+5p&#10;EsyeDdmtpn36bkHo5TAz3zDzZWdrcaXWV44VDJMUBLF2puJCwenj9XEGwgdkg7VjUvBNHpaL3sMc&#10;c+Nu/E7XYyhEhLDPUUEZQpNL6XVJFn3iGuLofbrWYoiyLaRp8RbhtpZZmk6lxYrjQokNPZekL8cv&#10;q+BlTYdgeLz7mew25+xttPe600oN+t3qCUSgLvyH7+2tUTCdTTL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I6+sYAAADdAAAADwAAAAAAAAAAAAAAAACYAgAAZHJz&#10;L2Rvd25yZXYueG1sUEsFBgAAAAAEAAQA9QAAAIsDAAAAAA==&#10;" path="m85,78r,-13l87,65r2,l91,65r2,l94,64r1,-1l95,61r,-1l97,59r,-2l97,56r,-1l97,53r,-1l97,47,95,41,93,37,91,35,89,33,85,31,79,29,73,28,66,27r4,5l74,37r1,6l77,48r,5l75,59r-2,4l69,67r-4,4l59,72r-6,3l45,75r-6,l33,73,27,71,22,69,17,67,13,63,9,59,6,55,4,51,1,45,,41,,37,1,31,4,24,8,19r5,-4l1,12,1,,74,15r5,1l86,17r4,3l94,21r3,3l99,27r3,2l103,33r2,4l106,41r1,6l107,51r,4l107,59r-1,4l106,65r-1,4l103,72r-2,3l99,76r-2,1l94,77r-4,1l87,78r-1,l85,78r-2,l85,78xm43,61r4,l50,60r3,l55,60r3,l59,59r3,-3l63,55r,-2l65,52r,-1l65,49r1,-1l66,47r,-2l66,43,65,39,63,36,62,33,59,31,57,28,53,25,49,23,45,21,41,20,35,19r-4,l27,19r-4,1l20,23r-3,1l14,27r-2,2l10,33r,4l10,39r2,2l12,43r1,2l14,48r3,1l18,52r3,3l23,56r3,3l30,60r3,l37,60r2,l42,61r1,xe" fillcolor="black" stroked="f">
                  <v:path arrowok="t" o:connecttype="custom" o:connectlocs="87,65;93,65;95,63;97,59;97,56;97,52;93,37;85,31;66,27;75,43;75,59;65,71;45,75;27,71;13,63;4,51;0,37;8,19;1,0;86,17;97,24;103,33;107,47;107,59;105,69;99,76;90,78;86,78;83,78;47,61;55,60;62,56;65,52;65,49;66,45;63,36;57,28;45,21;31,19;20,23;12,29;10,39;13,45;18,52;26,59;37,60;43,61" o:connectangles="0,0,0,0,0,0,0,0,0,0,0,0,0,0,0,0,0,0,0,0,0,0,0,0,0,0,0,0,0,0,0,0,0,0,0,0,0,0,0,0,0,0,0,0,0,0,0"/>
                  <o:lock v:ext="edit" verticies="t"/>
                </v:shape>
                <v:shape id="Freeform 2719" o:spid="_x0000_s1201" style="position:absolute;left:9508;top:10018;width:107;height:39;visibility:visible;mso-wrap-style:square;v-text-anchor:top" coordsize="10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sFgcgA&#10;AADdAAAADwAAAGRycy9kb3ducmV2LnhtbESPT2sCMRTE74V+h/AKvdWs2sqyGqXYFnoQsepBb8/N&#10;c7N087Js0v3z7Ruh0OMwM79hFqveVqKlxpeOFYxHCQji3OmSCwXHw8dTCsIHZI2VY1IwkIfV8v5u&#10;gZl2HX9Ruw+FiBD2GSowIdSZlD43ZNGPXE0cvatrLIYom0LqBrsIt5WcJMlMWiw5LhisaW0o/97/&#10;WAXP5837MHS7s7lsw+YwPeVvLaVKPT70r3MQgfrwH/5rf2oFs/RlCrc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uwWByAAAAN0AAAAPAAAAAAAAAAAAAAAAAJgCAABk&#10;cnMvZG93bnJldi54bWxQSwUGAAAAAAQABAD1AAAAjQMAAAAA&#10;" path="m95,11r12,4l107,16r,3l107,20r,3l107,27r-2,4l105,34r-1,2l103,38r-3,l99,39r-3,l95,39r-2,l92,39,84,38,39,28r,11l28,36r,-9l11,23,,7r28,5l28,,39,2r,13l81,24r4,l89,24r2,2l92,26r1,-2l95,24r1,l96,23r,-1l96,20r,-2l96,16,95,14r,-2l95,11xe" fillcolor="black" stroked="f">
                  <v:path arrowok="t" o:connecttype="custom" o:connectlocs="95,11;107,15;107,16;107,19;107,20;107,23;107,27;105,31;105,34;104,36;103,38;100,38;99,39;96,39;96,39;95,39;93,39;92,39;84,38;39,28;39,39;28,36;28,27;11,23;0,7;28,12;28,0;39,2;39,15;81,24;85,24;89,24;91,26;92,26;92,26;93,24;95,24;96,24;96,24;96,23;96,22;96,20;96,18;96,16;95,14;95,12;95,11" o:connectangles="0,0,0,0,0,0,0,0,0,0,0,0,0,0,0,0,0,0,0,0,0,0,0,0,0,0,0,0,0,0,0,0,0,0,0,0,0,0,0,0,0,0,0,0,0,0,0"/>
                </v:shape>
                <v:shape id="Freeform 2720" o:spid="_x0000_s1202" style="position:absolute;left:9507;top:9947;width:108;height:73;visibility:visible;mso-wrap-style:square;v-text-anchor:top" coordsize="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qLkMQA&#10;AADdAAAADwAAAGRycy9kb3ducmV2LnhtbESPQWvCQBSE74X+h+UVeqsbSxSNriKCNNCTUfD6zD6T&#10;YPZt2N1o+u+7guBxmJlvmOV6MK24kfONZQXjUQKCuLS64UrB8bD7moHwAVlja5kU/JGH9er9bYmZ&#10;tnfe060IlYgQ9hkqqEPoMil9WZNBP7IdcfQu1hkMUbpKaof3CDet/E6SqTTYcFyosaNtTeW16I2C&#10;fLe/2q7v85+Dm59/g0mLk0uV+vwYNgsQgYbwCj/buVYwnU1SeLyJT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ai5DEAAAA3QAAAA8AAAAAAAAAAAAAAAAAmAIAAGRycy9k&#10;b3ducmV2LnhtbFBLBQYAAAAABAAEAPUAAACJAwAAAAA=&#10;" path="m106,73l,51,1,38r42,8l40,43,37,39,35,35,33,33r,-2l32,30,31,29r,-2l31,26r,-3l29,22r,-1l29,16r2,-4l33,8,35,5,37,4,40,1,44,r4,l51,r2,1l57,1r5,1l108,12r-2,13l61,16,56,14r-3,l51,13r-2,l48,13r-3,1l44,14r-1,2l41,17r,2l40,21r,2l40,26r1,4l43,34r1,3l47,39r2,3l52,45r2,2l57,49r5,1l68,51r6,2l108,61r-2,12xe" fillcolor="black" stroked="f">
                  <v:path arrowok="t" o:connecttype="custom" o:connectlocs="106,73;0,51;1,38;43,46;40,43;37,39;35,35;33,33;33,31;32,30;31,29;31,27;31,26;31,23;29,22;29,21;29,16;31,12;33,8;35,5;37,4;40,1;44,0;48,0;51,0;53,1;57,1;62,2;108,12;106,25;61,16;56,14;53,14;51,13;49,13;48,13;45,14;44,14;43,16;41,17;41,19;40,21;40,23;40,26;41,30;43,34;44,37;47,39;49,42;52,45;54,47;57,49;62,50;68,51;74,53;108,61;106,73" o:connectangles="0,0,0,0,0,0,0,0,0,0,0,0,0,0,0,0,0,0,0,0,0,0,0,0,0,0,0,0,0,0,0,0,0,0,0,0,0,0,0,0,0,0,0,0,0,0,0,0,0,0,0,0,0,0,0,0,0"/>
                </v:shape>
                <v:shape id="Freeform 2721" o:spid="_x0000_s1203" style="position:absolute;left:9536;top:9860;width:79;height:72;visibility:visible;mso-wrap-style:square;v-text-anchor:top" coordsize="7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lDGMcA&#10;AADdAAAADwAAAGRycy9kb3ducmV2LnhtbESP3WrCQBSE7wu+w3IKvSnNRiEiaVbxB1FKixj1/pA9&#10;JqHZszG7jenbdwuFXg4z8w2TLQbTiJ46V1tWMI5iEMSF1TWXCs6n7csMhPPIGhvLpOCbHCzmo4cM&#10;U23vfKQ+96UIEHYpKqi8b1MpXVGRQRfZljh4V9sZ9EF2pdQd3gPcNHISx1NpsOawUGFL64qKz/zL&#10;KHjbbYcPeb71ZvOcrNaXJR1O76TU0+OwfAXhafD/4b/2XiuYzpIEft+E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5QxjHAAAA3QAAAA8AAAAAAAAAAAAAAAAAmAIAAGRy&#10;cy9kb3ducmV2LnhtbFBLBQYAAAAABAAEAPUAAACMAwAAAAA=&#10;" path="m64,24r7,7l75,39r2,8l79,53r,4l77,61r-1,3l75,67r-3,1l69,71r-4,1l61,72r-2,l56,71r-5,l45,71,,61,,48,51,59r2,l56,59r1,l60,59r1,l64,57r1,l67,57r,-1l68,53r,-1l68,49r,-2l68,44,67,41r,-2l65,36,64,35,61,32,60,31,57,29,55,27,51,25,48,24r-3,l43,23,39,21,35,20,,13,,,77,16r,12l64,24xe" fillcolor="black" stroked="f">
                  <v:path arrowok="t" o:connecttype="custom" o:connectlocs="64,24;71,31;75,39;77,47;79,53;79,57;77,61;76,64;75,67;72,68;69,71;65,72;61,72;59,72;56,71;51,71;45,71;0,61;0,48;51,59;53,59;56,59;57,59;60,59;61,59;64,57;65,57;67,57;67,56;68,53;68,52;68,49;68,47;68,44;67,41;67,39;65,36;64,35;61,32;60,31;57,29;55,27;51,25;48,24;45,24;43,23;39,21;35,20;0,13;0,0;77,16;77,28;64,24" o:connectangles="0,0,0,0,0,0,0,0,0,0,0,0,0,0,0,0,0,0,0,0,0,0,0,0,0,0,0,0,0,0,0,0,0,0,0,0,0,0,0,0,0,0,0,0,0,0,0,0,0,0,0,0,0"/>
                </v:shape>
                <v:shape id="Freeform 2722" o:spid="_x0000_s1204" style="position:absolute;left:9499;top:9778;width:144;height:81;visibility:visible;mso-wrap-style:square;v-text-anchor:top" coordsize="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dVcgA&#10;AADdAAAADwAAAGRycy9kb3ducmV2LnhtbESPQWvCQBSE70L/w/IK3nSjaEijqxS1oIcWTL14e2Rf&#10;k2D2bcxuk7S/vlso9DjMzDfMejuYWnTUusqygtk0AkGcW11xoeDy/jJJQDiPrLG2TAq+yMF28zBa&#10;Y6ptz2fqMl+IAGGXooLS+yaV0uUlGXRT2xAH78O2Bn2QbSF1i32Am1rOoyiWBisOCyU2tCspv2Wf&#10;RsFhUWNTnd9ml9Ph+369n54W+9urUuPH4XkFwtPg/8N/7aNWECfLGH7fhCcgN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mZ1VyAAAAN0AAAAPAAAAAAAAAAAAAAAAAJgCAABk&#10;cnMvZG93bnJldi54bWxQSwUGAAAAAAQABAD1AAAAjQMAAAAA&#10;" path="m144,81r-14,l130,78r2,-1l132,74r,-1l132,72r,-3l130,68r,-2l129,65r-3,-1l124,61r-3,-1l114,56,37,68r,-14l76,48r12,l94,46,36,13,37,r87,48l129,50r5,4l137,57r3,3l141,62r1,3l144,69r,4l144,74r,3l142,78r,3l144,81xm37,29r,9l33,37r-1,l31,36r-2,l28,36,27,34,25,33,19,26,17,25r-1,l15,24r-2,l13,22r-1,l11,24,9,25r,1l8,28,7,29r,3l8,34r1,3l11,38r1,l15,38r1,2l16,50,13,49,11,48,8,46,5,44,4,41,1,37,,33,,29,,26,,24,1,21,4,18,5,16,7,14,9,13r2,-1l12,12r1,l15,12r1,1l17,13r2,l21,14r2,2l23,17r1,1l24,20r1,1l27,22r,2l28,25r1,1l31,28r1,l33,29r4,xe" fillcolor="black" stroked="f">
                  <v:path arrowok="t" o:connecttype="custom" o:connectlocs="130,81;132,77;132,73;132,69;130,66;126,64;121,60;37,68;76,48;94,46;37,0;129,50;137,57;141,62;144,69;144,74;142,78;144,81;37,38;32,37;29,36;28,36;25,33;19,26;17,25;16,25;15,24;13,24;13,22;12,22;12,22;9,25;9,26;7,29;7,32;9,37;12,38;16,40;16,50;11,48;5,44;1,37;0,29;0,24;4,18;7,14;11,12;13,12;16,13;19,13;23,16;23,17;24,20;24,20;27,22;27,24;29,26;31,28;33,29;37,29" o:connectangles="0,0,0,0,0,0,0,0,0,0,0,0,0,0,0,0,0,0,0,0,0,0,0,0,0,0,0,0,0,0,0,0,0,0,0,0,0,0,0,0,0,0,0,0,0,0,0,0,0,0,0,0,0,0,0,0,0,0,0,0"/>
                  <o:lock v:ext="edit" verticies="t"/>
                </v:shape>
                <v:shape id="Freeform 2723" o:spid="_x0000_s1205" style="position:absolute;left:9507;top:9697;width:106;height:38;visibility:visible;mso-wrap-style:square;v-text-anchor:top" coordsize="10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SL48YA&#10;AADdAAAADwAAAGRycy9kb3ducmV2LnhtbESP0WrCQBRE3wv9h+UW+lY3pq2J0VXaUkGQPlT9gMvu&#10;NQlm74bsNol/7wpCH4eZOcMs16NtRE+drx0rmE4SEMTamZpLBcfD5iUH4QOywcYxKbiQh/Xq8WGJ&#10;hXED/1K/D6WIEPYFKqhCaAspva7Iop+4ljh6J9dZDFF2pTQdDhFuG5kmyUxarDkuVNjSV0X6vP+z&#10;Cl7155Al/M35VP+kfZZuL7v5m1LPT+PHAkSgMfyH7+2tUTDL3zO4vYlP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SL48YAAADdAAAADwAAAAAAAAAAAAAAAACYAgAAZHJz&#10;L2Rvd25yZXYueG1sUEsFBgAAAAAEAAQA9QAAAIsDAAAAAA==&#10;" path="m94,10r12,4l106,16r,2l106,20r,2l106,26r-1,4l105,33r-1,3l102,37r-2,l98,38r-2,l94,38r-1,l92,38,84,37,39,28r,10l28,36r,-10l11,22,,6r28,6l28,,39,1r,13l81,24r4,l89,24r1,1l92,25r1,-1l94,24r2,l96,22r,-1l96,20r,-3l96,16,94,13r,-1l94,10xe" fillcolor="black" stroked="f">
                  <v:path arrowok="t" o:connecttype="custom" o:connectlocs="94,10;106,14;106,16;106,18;106,20;106,22;106,26;105,30;105,33;104,36;102,37;100,37;98,38;96,38;96,38;94,38;93,38;92,38;84,37;39,28;39,38;28,36;28,26;11,22;0,6;28,12;28,0;39,1;39,14;81,24;85,24;89,24;90,25;92,25;92,25;93,24;94,24;96,24;96,24;96,22;96,21;96,20;96,17;96,16;94,13;94,12;94,10" o:connectangles="0,0,0,0,0,0,0,0,0,0,0,0,0,0,0,0,0,0,0,0,0,0,0,0,0,0,0,0,0,0,0,0,0,0,0,0,0,0,0,0,0,0,0,0,0,0,0"/>
                </v:shape>
                <v:shape id="Freeform 2724" o:spid="_x0000_s1206" style="position:absolute;left:9535;top:9642;width:78;height:56;visibility:visible;mso-wrap-style:square;v-text-anchor:top" coordsize="7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Uq+8MA&#10;AADdAAAADwAAAGRycy9kb3ducmV2LnhtbERPTWvCQBC9F/wPywi91Y2CVlNXEakl0FOjlvY2ZMck&#10;mJ1NM1tN/333IHh8vO/luneNulAntWcD41ECirjwtubSwGG/e5qDkoBssfFMBv5IYL0aPCwxtf7K&#10;H3TJQ6liCEuKBqoQ2lRrKSpyKCPfEkfu5DuHIcKu1LbDawx3jZ4kyUw7rDk2VNjStqLinP86A/lW&#10;TiLPP+/fi+wt/9wfs759/TLmcdhvXkAF6sNdfHNn1sBsPo1z45v4BP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Uq+8MAAADdAAAADwAAAAAAAAAAAAAAAACYAgAAZHJzL2Rv&#10;d25yZXYueG1sUEsFBgAAAAAEAAQA9QAAAIgDAAAAAA==&#10;" path="m77,56l1,41,1,31r16,2l13,31,11,28,8,25,5,23,4,20,1,16,,13,,11,,8,1,5,3,3,4,,15,5,13,7r,2l12,11r,2l12,16r3,4l16,24r4,3l25,31r5,2l38,36r10,1l78,44,77,56xe" fillcolor="black" stroked="f">
                  <v:path arrowok="t" o:connecttype="custom" o:connectlocs="77,56;1,41;1,31;17,33;13,31;11,28;8,25;5,23;4,20;1,16;0,13;0,11;0,8;1,5;3,3;4,0;15,5;13,7;13,9;12,11;12,13;12,16;15,20;16,24;20,27;25,31;30,33;38,36;48,37;78,44;77,56" o:connectangles="0,0,0,0,0,0,0,0,0,0,0,0,0,0,0,0,0,0,0,0,0,0,0,0,0,0,0,0,0,0,0"/>
                </v:shape>
                <v:shape id="Freeform 2725" o:spid="_x0000_s1207" style="position:absolute;left:9520;top:9553;width:120;height:90;visibility:visible;mso-wrap-style:square;v-text-anchor:top" coordsize="12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KMskA&#10;AADdAAAADwAAAGRycy9kb3ducmV2LnhtbESPT2sCMRTE7wW/Q3iCl6LZCsp2a5RWW/Ag2PqH6u2x&#10;eW6Wbl7WTdTtt28KhR6HmfkNM5m1thJXanzpWMHDIAFBnDtdcqFgt33rpyB8QNZYOSYF3+RhNu3c&#10;TTDT7sYfdN2EQkQI+wwVmBDqTEqfG7LoB64mjt7JNRZDlE0hdYO3CLeVHCbJWFosOS4YrGluKP/a&#10;XKyC4sXs14dyPwxnPrwv7o+vn6t0p1Sv2z4/gQjUhv/wX3upFYzT0SP8volPQE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jKMskAAADdAAAADwAAAAAAAAAAAAAAAACYAgAA&#10;ZHJzL2Rvd25yZXYueG1sUEsFBgAAAAAEAAQA9QAAAI4DAAAAAA==&#10;" path="m22,19l20,16,15,12r1,l16,13r,2l16,16r,1l15,17r-1,2l12,19r-1,l10,20r-3,l6,20,4,19,3,17,2,16r,-1l2,13,,12,,11,2,9,2,8,2,7,3,5,3,4,6,3,7,1r1,l10,r1,l12,r2,l15,r1,1l18,1r1,2l20,4r2,1l23,7r1,1l26,9r1,l27,11r1,1l30,13r,2l30,16r1,3l32,20r,1l91,35r,12l77,44r7,7l88,57r3,8l92,72r,4l91,80r-2,3l88,85r-3,2l83,89r-4,1l75,90r-3,l69,89r-5,l59,89,15,80r,-13l64,77r3,l69,77r2,l73,77r2,l77,76r2,l80,76r,-1l81,72r,-1l81,68r,-3l81,63,80,60r,-3l79,55,77,53,75,51,73,49,71,48,68,45,64,44,61,43r-2,l56,41,52,40,48,39,15,32r,-13l22,19xm120,75l104,72r1,-13l120,61r,14xe" fillcolor="black" stroked="f">
                  <v:path arrowok="t" o:connecttype="custom" o:connectlocs="15,12;16,13;16,16;16,17;15,17;12,19;10,20;4,19;2,15;0,11;2,9;2,8;2,7;3,5;6,3;8,1;10,0;11,0;12,0;14,0;16,1;20,4;22,5;23,7;27,9;30,13;31,19;91,35;84,51;92,72;89,83;83,89;72,90;59,89;64,77;71,77;77,76;80,75;81,68;80,60;77,53;71,48;61,43;52,40;15,19;104,72;120,75" o:connectangles="0,0,0,0,0,0,0,0,0,0,0,0,0,0,0,0,0,0,0,0,0,0,0,0,0,0,0,0,0,0,0,0,0,0,0,0,0,0,0,0,0,0,0,0,0,0,0"/>
                  <o:lock v:ext="edit" verticies="t"/>
                </v:shape>
                <v:shape id="Freeform 2726" o:spid="_x0000_s1208" style="position:absolute;left:9534;top:9496;width:78;height:66;visibility:visible;mso-wrap-style:square;v-text-anchor:top" coordsize="7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Xf8IA&#10;AADdAAAADwAAAGRycy9kb3ducmV2LnhtbERPz2vCMBS+D/Y/hDfwIprqoUhnWkTY2BDEdTvs+Gie&#10;abF5KU2M9b9fDgOPH9/vbTXZXkQafedYwWqZgSBunO7YKPj5fltsQPiArLF3TAru5KEqn5+2WGh3&#10;4y+KdTAihbAvUEEbwlBI6ZuWLPqlG4gTd3ajxZDgaKQe8ZbCbS/XWZZLix2nhhYH2rfUXOqrVTA/&#10;88H8fh7fT82cYsRYa3PslJq9TLtXEIGm8BD/uz+0gnyTp/3pTXoCs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h1d/wgAAAN0AAAAPAAAAAAAAAAAAAAAAAJgCAABkcnMvZG93&#10;bnJldi54bWxQSwUGAAAAAAQABAD1AAAAhwMAAAAA&#10;" path="m49,17l51,5r6,3l63,11r4,4l71,19r3,4l77,28r1,5l78,38r,6l77,50r-3,4l71,58r-4,4l62,64r-7,2l49,66r-6,l37,65,31,64,25,62,20,60,14,56,10,52,6,48,4,44,1,38,,32,,27,,21,1,16,4,12,6,8,10,4,16,1,20,r5,l26,13r-2,l21,15r-3,1l16,17r-2,3l12,23r-2,4l10,29r,3l12,36r2,2l16,41r2,3l22,46r4,3l30,50r5,2l39,52r6,1l49,53r4,l57,52r2,-2l62,49r1,-3l66,44r1,-3l67,38r,-2l66,33,65,31,63,28,61,25,58,23,54,20,49,17xe" fillcolor="black" stroked="f">
                  <v:path arrowok="t" o:connecttype="custom" o:connectlocs="51,5;63,11;71,19;77,28;78,38;77,50;71,58;62,64;49,66;37,65;25,62;14,56;6,48;1,38;0,27;1,16;6,8;16,1;25,0;24,13;18,16;14,20;10,27;10,32;14,38;18,44;26,49;35,52;45,53;53,53;59,50;63,46;67,41;67,36;65,31;61,25;54,20" o:connectangles="0,0,0,0,0,0,0,0,0,0,0,0,0,0,0,0,0,0,0,0,0,0,0,0,0,0,0,0,0,0,0,0,0,0,0,0,0"/>
                </v:shape>
                <v:shape id="Freeform 2727" o:spid="_x0000_s1209" style="position:absolute;left:9534;top:9336;width:78;height:115;visibility:visible;mso-wrap-style:square;v-text-anchor:top" coordsize="78,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ReMcA&#10;AADdAAAADwAAAGRycy9kb3ducmV2LnhtbESPQWvCQBSE7wX/w/IEL0U3phAkdRVbqEopomkpHh/Z&#10;ZxLMvk2zq8Z/7woFj8PMfMNM552pxZlaV1lWMB5FIIhzqysuFPx8fwwnIJxH1lhbJgVXcjCf9Z6m&#10;mGp74R2dM1+IAGGXooLS+yaV0uUlGXQj2xAH72Bbgz7ItpC6xUuAm1rGUZRIgxWHhRIbei8pP2Yn&#10;o6D+W+5fongTf3261dtv9nyScrtRatDvFq8gPHX+Ef5vr7WCZJKM4f4mPA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pkXjHAAAA3QAAAA8AAAAAAAAAAAAAAAAAmAIAAGRy&#10;cy9kb3ducmV2LnhtbFBLBQYAAAAABAAEAPUAAACMAwAAAAA=&#10;" path="m77,115l1,100,1,87r12,2l10,87,8,83,5,79,4,76r,-1l2,74,1,72r,-1l1,70r,-3l,66,,64,,62,1,59,2,56,4,54,6,51,9,50r1,-3l13,46,10,43,9,40,6,36,4,34,2,31,1,27,,23,,20,,16,1,12,2,8,4,6,6,4,9,2,13,r4,l18,r2,l21,2r1,l24,2r2,1l27,3r51,9l77,26,26,16,21,15,18,14r-1,l14,15r-1,l13,16r-1,2l12,19r-2,3l10,23r,3l12,28r,3l13,34r3,2l18,39r3,3l24,44r2,2l30,47r5,1l41,50r37,8l77,71,26,60r-2,l21,59r-1,l18,59r-1,l16,60r-2,l13,62r-1,1l12,64r-2,2l10,67r,3l12,72r1,3l14,78r3,2l20,83r1,3l24,88r3,1l31,92r4,1l41,95r37,8l77,115xe" fillcolor="black" stroked="f">
                  <v:path arrowok="t" o:connecttype="custom" o:connectlocs="1,100;13,89;8,83;4,76;2,74;1,71;1,67;0,64;1,59;4,54;9,50;13,46;9,40;4,34;1,27;0,20;1,12;4,6;9,2;17,0;18,0;18,0;20,0;21,2;24,2;27,3;77,26;21,15;17,14;13,15;12,18;10,22;10,26;12,31;16,36;21,42;26,46;35,48;78,58;26,60;21,59;18,59;16,60;13,62;12,64;10,67;12,72;14,78;20,83;24,88;31,92;41,95;77,115" o:connectangles="0,0,0,0,0,0,0,0,0,0,0,0,0,0,0,0,0,0,0,0,0,0,0,0,0,0,0,0,0,0,0,0,0,0,0,0,0,0,0,0,0,0,0,0,0,0,0,0,0,0,0,0,0"/>
                </v:shape>
                <v:shape id="Freeform 2728" o:spid="_x0000_s1210" style="position:absolute;left:9506;top:9251;width:105;height:72;visibility:visible;mso-wrap-style:square;v-text-anchor:top" coordsize="10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LeIsUA&#10;AADdAAAADwAAAGRycy9kb3ducmV2LnhtbESPQWvCQBSE70L/w/IKvemmlkaJrlIE2x41FprjI/vM&#10;BrNvQ3Z103/fLRQ8DjPzDbPejrYTNxp861jB8ywDQVw73XKj4Ou0ny5B+ICssXNMCn7Iw3bzMFlj&#10;oV3kI93K0IgEYV+gAhNCX0jpa0MW/cz1xMk7u8FiSHJopB4wJrjt5DzLcmmx5bRgsKedofpSXq2C&#10;xccrNldzPlTx/RBP4fulqiIr9fQ4vq1ABBrDPfzf/tQK8mU+h7836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t4ixQAAAN0AAAAPAAAAAAAAAAAAAAAAAJgCAABkcnMv&#10;ZG93bnJldi54bWxQSwUGAAAAAAQABAD1AAAAigMAAAAA&#10;" path="m90,24r7,7l101,39r2,8l105,54r,4l103,62r-1,2l101,67r-3,1l95,71r-4,1l87,72r-2,l82,71r-5,l71,71,28,62r,-14l77,59r2,l82,59r1,l86,59r1,l90,58r1,l93,58r,-2l94,54r,-2l94,50r,-3l94,44,93,42r,-3l91,36,90,35,87,32,86,31,83,30,81,27,77,26,74,24r-3,l69,23,65,22,61,20,28,14,28,r75,16l103,28,90,24xm17,51r-4,l9,50,6,47,4,46,2,44,1,43r,-1l1,40,,39,,38,,36,,35,1,34r,-2l1,31,2,28r,-1l4,24,5,22r,-2l6,18r,-2l6,15r,-1l5,12,2,11r-1,l1,3r4,l8,4r2,2l13,7r1,3l16,12r1,3l17,18r,1l17,20r,2l17,23r-1,1l14,30r-2,2l10,35r,1l10,38r2,1l12,40r1,l14,42r2,1l17,43r,8xe" fillcolor="black" stroked="f">
                  <v:path arrowok="t" o:connecttype="custom" o:connectlocs="97,31;103,47;105,58;102,64;98,68;91,72;85,72;77,71;28,62;77,59;82,59;86,59;90,58;93,58;94,54;94,50;94,44;93,39;90,35;86,31;81,27;74,24;69,23;61,20;28,0;103,28;17,51;9,50;4,46;2,44;1,42;1,40;0,38;0,36;0,35;1,34;1,32;2,28;4,24;5,20;6,16;6,15;6,14;5,12;1,11;5,3;10,6;14,10;17,15;17,18;17,20;17,20;17,22;17,22;16,24;14,30;10,35;10,38;12,40;13,40;16,43;17,51" o:connectangles="0,0,0,0,0,0,0,0,0,0,0,0,0,0,0,0,0,0,0,0,0,0,0,0,0,0,0,0,0,0,0,0,0,0,0,0,0,0,0,0,0,0,0,0,0,0,0,0,0,0,0,0,0,0,0,0,0,0,0,0,0,0"/>
                  <o:lock v:ext="edit" verticies="t"/>
                </v:shape>
                <v:shape id="Freeform 2729" o:spid="_x0000_s1211" style="position:absolute;left:9503;top:9210;width:108;height:36;visibility:visible;mso-wrap-style:square;v-text-anchor:top" coordsize="10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4mTscA&#10;AADdAAAADwAAAGRycy9kb3ducmV2LnhtbESPQWvCQBSE7wX/w/IKXopuVAiaZiNaKCh4aDWKx0f2&#10;NQnNvg3Z1cR/3y0Uehxm5hsmXQ+mEXfqXG1ZwWwagSAurK65VJCf3idLEM4ja2wsk4IHOVhno6cU&#10;E217/qT70ZciQNglqKDyvk2kdEVFBt3UtsTB+7KdQR9kV0rdYR/gppHzKIqlwZrDQoUtvVVUfB9v&#10;RsHLaju75f3hfL3sDx9z0hu5yEulxs/D5hWEp8H/h//aO60gXsYL+H0TnoDM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OJk7HAAAA3QAAAA8AAAAAAAAAAAAAAAAAmAIAAGRy&#10;cy9kb3ducmV2LnhtbFBLBQYAAAAABAAEAPUAAACMAwAAAAA=&#10;" path="m15,16l,13,1,,16,4,15,16xm106,36l29,20,31,7r77,16l106,36xe" fillcolor="black" stroked="f">
                  <v:path arrowok="t" o:connecttype="custom" o:connectlocs="15,16;0,13;1,0;16,4;15,16;106,36;29,20;31,7;108,23;106,36" o:connectangles="0,0,0,0,0,0,0,0,0,0"/>
                  <o:lock v:ext="edit" verticies="t"/>
                </v:shape>
                <v:shape id="Freeform 2730" o:spid="_x0000_s1212" style="position:absolute;left:6409;top:8563;width:62;height:62;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NI8cA&#10;AADdAAAADwAAAGRycy9kb3ducmV2LnhtbESP0WrCQBRE3wv+w3KFvjUbg6QhdZVaKARakBo/4Jq9&#10;TVKzd0N2G1O/visIPg4zc4ZZbSbTiZEG11pWsIhiEMSV1S3XCg7l+1MGwnlkjZ1lUvBHDjbr2cMK&#10;c23P/EXj3tciQNjlqKDxvs+ldFVDBl1ke+LgfdvBoA9yqKUe8BzgppNJHKfSYMthocGe3hqqTvtf&#10;o+BS0PM2qU5FW5Sfu5/jrvxY1helHufT6wsIT5O/h2/tQitIs3QJ1zfhCcj1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HTSPHAAAA3QAAAA8AAAAAAAAAAAAAAAAAmAIAAGRy&#10;cy9kb3ducmV2LnhtbFBLBQYAAAAABAAEAPUAAACMAwAAAAA=&#10;" path="m62,62r,l61,50,58,38,52,28,45,17,35,10,24,4,12,1,,,,13r9,1l19,17r8,4l35,28r6,8l45,44r3,9l49,62r13,xe" fillcolor="black" stroked="f">
                  <v:path arrowok="t" o:connecttype="custom" o:connectlocs="62,62;62,62;61,50;58,38;52,28;45,17;35,10;24,4;12,1;0,0;0,13;9,14;19,17;27,21;35,28;41,36;45,44;48,53;49,62;49,62;62,62" o:connectangles="0,0,0,0,0,0,0,0,0,0,0,0,0,0,0,0,0,0,0,0,0"/>
                </v:shape>
                <v:shape id="Freeform 2731" o:spid="_x0000_s1213" style="position:absolute;left:6409;top:8625;width:62;height:63;visibility:visible;mso-wrap-style:square;v-text-anchor:top" coordsize="6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hqsYA&#10;AADdAAAADwAAAGRycy9kb3ducmV2LnhtbESPQWvCQBSE7wX/w/IKvYjZVDBI6kZUKvVQSqtCr8/s&#10;MwnNvg27G43/vlsQehxm5htmsRxMKy7kfGNZwXOSgiAurW64UnA8bCdzED4ga2wtk4IbeVgWo4cF&#10;5tpe+Ysu+1CJCGGfo4I6hC6X0pc1GfSJ7Yijd7bOYIjSVVI7vEa4aeU0TTNpsOG4UGNHm5rKn31v&#10;FKwPH+/ffc+tdW7Wv530avy6+VTq6XFYvYAINIT/8L290wqyeTaDvzfxCc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ihqsYAAADdAAAADwAAAAAAAAAAAAAAAACYAgAAZHJz&#10;L2Rvd25yZXYueG1sUEsFBgAAAAAEAAQA9QAAAIsDAAAAAA==&#10;" path="m,63r,l12,61,24,59,35,52,45,45,52,35,58,24,61,12,62,,49,,48,10r-3,9l41,27r-6,8l27,41r-8,4l9,48,,49,,63xe" fillcolor="black" stroked="f">
                  <v:path arrowok="t" o:connecttype="custom" o:connectlocs="0,63;0,63;12,61;24,59;35,52;45,45;52,35;58,24;61,12;62,0;49,0;48,10;45,19;41,27;35,35;27,41;19,45;9,48;0,49;0,49;0,63" o:connectangles="0,0,0,0,0,0,0,0,0,0,0,0,0,0,0,0,0,0,0,0,0"/>
                </v:shape>
                <v:shape id="Freeform 2732" o:spid="_x0000_s1214" style="position:absolute;left:6347;top:8625;width:62;height:63;visibility:visible;mso-wrap-style:square;v-text-anchor:top" coordsize="6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3cYA&#10;AADdAAAADwAAAGRycy9kb3ducmV2LnhtbESPQWvCQBSE74X+h+UVvEjdVDBIdBUrih6kWBW8PrOv&#10;SWj2bdjdaPz3bkHocZiZb5jpvDO1uJLzlWUFH4MEBHFudcWFgtNx/T4G4QOyxtoyKbiTh/ns9WWK&#10;mbY3/qbrIRQiQthnqKAMocmk9HlJBv3ANsTR+7HOYIjSFVI7vEW4qeUwSVJpsOK4UGJDy5Ly30Nr&#10;FHwev3bntuXaOjdqNxe96K+We6V6b91iAiJQF/7Dz/ZWK0jHaQp/b+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3cYAAADdAAAADwAAAAAAAAAAAAAAAACYAgAAZHJz&#10;L2Rvd25yZXYueG1sUEsFBgAAAAAEAAQA9QAAAIsDAAAAAA==&#10;" path="m,l,,1,12,4,24r6,11l17,45r11,7l38,59r12,2l62,63r,-14l53,48,43,45,35,41,28,35,21,27,17,19,14,10,13,,,xe" fillcolor="black" stroked="f">
                  <v:path arrowok="t" o:connecttype="custom" o:connectlocs="0,0;0,0;1,12;4,24;10,35;17,45;28,52;38,59;50,61;62,63;62,49;53,48;43,45;35,41;28,35;21,27;17,19;14,10;13,0;13,0;0,0" o:connectangles="0,0,0,0,0,0,0,0,0,0,0,0,0,0,0,0,0,0,0,0,0"/>
                </v:shape>
                <v:shape id="Freeform 2733" o:spid="_x0000_s1215" style="position:absolute;left:6347;top:8563;width:62;height:62;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TVMUA&#10;AADdAAAADwAAAGRycy9kb3ducmV2LnhtbESP0YrCMBRE34X9h3AXfNN0RapUo7iCUFCQtfsBd5tr&#10;W21uShO1+vVGWPBxmJkzzHzZmVpcqXWVZQVfwwgEcW51xYWC32wzmIJwHlljbZkU3MnBcvHRm2Oi&#10;7Y1/6HrwhQgQdgkqKL1vEildXpJBN7QNcfCOtjXog2wLqVu8Bbip5SiKYmmw4rBQYkPrkvLz4WIU&#10;PFKafI/yc1ql2W5/+ttn23HxUKr/2a1mIDx1/h3+b6daQTyNJ/B6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dNUxQAAAN0AAAAPAAAAAAAAAAAAAAAAAJgCAABkcnMv&#10;ZG93bnJldi54bWxQSwUGAAAAAAQABAD1AAAAigMAAAAA&#10;" path="m62,r,l50,1,38,4,28,10,17,17,10,28,4,38,1,50,,62r13,l14,53r3,-9l21,36r7,-8l35,21r8,-4l53,14r9,-1l62,xe" fillcolor="black" stroked="f">
                  <v:path arrowok="t" o:connecttype="custom" o:connectlocs="62,0;62,0;50,1;38,4;28,10;17,17;10,28;4,38;1,50;0,62;13,62;14,53;17,44;21,36;28,28;35,21;43,17;53,14;62,13;62,13;62,0" o:connectangles="0,0,0,0,0,0,0,0,0,0,0,0,0,0,0,0,0,0,0,0,0"/>
                </v:shape>
                <v:shape id="Freeform 2734" o:spid="_x0000_s1216" style="position:absolute;left:6323;top:8620;width:176;height:13;visibility:visible;mso-wrap-style:square;v-text-anchor:top" coordsize="17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bEsAA&#10;AADdAAAADwAAAGRycy9kb3ducmV2LnhtbERPS2vCQBC+F/wPyxS8FN1UcJHoKkXwca168TZkp0lq&#10;djZkp5r8e/dQ8PjxvVeb3jfqTl2sA1v4nGagiIvgai4tXM67yQJUFGSHTWCyMFCEzXr0tsLchQd/&#10;0/0kpUohHHO0UIm0udaxqMhjnIaWOHE/ofMoCXaldh0+Urhv9CzLjPZYc2qosKVtRcXt9OctXLfn&#10;iMMw9x8HkX289eZqftHa8Xv/tQQl1MtL/O8+OgtmYdLc9CY9Ab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abEsAAAADdAAAADwAAAAAAAAAAAAAAAACYAgAAZHJzL2Rvd25y&#10;ZXYueG1sUEsFBgAAAAAEAAQA9QAAAIUDAAAAAA==&#10;" path="m176,7r,-7l,,,13r176,l176,7xe" fillcolor="black" stroked="f">
                  <v:path arrowok="t" o:connecttype="custom" o:connectlocs="176,7;176,0;0,0;0,13;176,13;176,7" o:connectangles="0,0,0,0,0,0"/>
                </v:shape>
                <v:shape id="Freeform 2735" o:spid="_x0000_s1217" style="position:absolute;left:6531;top:8540;width:57;height:14;visibility:visible;mso-wrap-style:square;v-text-anchor:top" coordsize="5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1BdMYA&#10;AADdAAAADwAAAGRycy9kb3ducmV2LnhtbESPQWvCQBSE7wX/w/KE3upGocGkriKCtj1JVbTHR/aZ&#10;BLNv4+5W4793C4LHYWa+YSazzjTiQs7XlhUMBwkI4sLqmksFu+3ybQzCB2SNjWVScCMPs2nvZYK5&#10;tlf+ocsmlCJC2OeooAqhzaX0RUUG/cC2xNE7WmcwROlKqR1eI9w0cpQkqTRYc1yosKVFRcVp82cU&#10;HG6/5+782WSr96BPybfbrxe7vVKv/W7+ASJQF57hR/tLK0jHaQb/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1BdMYAAADdAAAADwAAAAAAAAAAAAAAAACYAgAAZHJz&#10;L2Rvd25yZXYueG1sUEsFBgAAAAAEAAQA9QAAAIsDAAAAAA==&#10;" path="m57,7l51,,,,,14r51,l44,7r13,l57,,51,r6,7xe" fillcolor="black" stroked="f">
                  <v:path arrowok="t" o:connecttype="custom" o:connectlocs="57,7;51,0;0,0;0,14;51,14;44,7;57,7;57,0;51,0;57,7" o:connectangles="0,0,0,0,0,0,0,0,0,0"/>
                </v:shape>
                <v:shape id="Freeform 2736" o:spid="_x0000_s1218" style="position:absolute;left:6575;top:8547;width:13;height:137;visibility:visible;mso-wrap-style:square;v-text-anchor:top" coordsize="13,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Oc8MA&#10;AADdAAAADwAAAGRycy9kb3ducmV2LnhtbERPTWvCQBC9F/oflin0Vje1RSW6SlGEXoQ2KuJtyE6z&#10;sdnZkJ3G9N93DwWPj/e9WA2+UT11sQ5s4HmUgSIug625MnDYb59moKIgW2wCk4FfirBa3t8tMLfh&#10;yp/UF1KpFMIxRwNOpM21jqUjj3EUWuLEfYXOoyTYVdp2eE3hvtHjLJtojzWnBoctrR2V38WPN9Dv&#10;XrfjS3ZxeiMf5yNK8XLaFcY8Pgxvc1BCg9zE/+53a2Aym6b96U16An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xOc8MAAADdAAAADwAAAAAAAAAAAAAAAACYAgAAZHJzL2Rv&#10;d25yZXYueG1sUEsFBgAAAAAEAAQA9QAAAIgDAAAAAA==&#10;" path="m7,123r6,7l13,,,,,130r7,7l,130r,7l7,137r,-14xe" fillcolor="black" stroked="f">
                  <v:path arrowok="t" o:connecttype="custom" o:connectlocs="7,123;13,130;13,0;0,0;0,130;7,137;0,130;0,137;7,137;7,123" o:connectangles="0,0,0,0,0,0,0,0,0,0"/>
                </v:shape>
                <v:shape id="Freeform 2737" o:spid="_x0000_s1219" style="position:absolute;left:6582;top:8670;width:48;height:14;visibility:visible;mso-wrap-style:square;v-text-anchor:top" coordsize="4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0KMYA&#10;AADdAAAADwAAAGRycy9kb3ducmV2LnhtbESPQWvCQBSE7wX/w/KEXoJu7MFKdJUgFATR0ig9P7LP&#10;bDT7Ns2uGv+9Wyj0OMzMN8xi1dtG3KjztWMFk3EKgrh0uuZKwfHwMZqB8AFZY+OYFDzIw2o5eFlg&#10;pt2dv+hWhEpECPsMFZgQ2kxKXxqy6MeuJY7eyXUWQ5RdJXWH9wi3jXxL06m0WHNcMNjS2lB5Ka5W&#10;wW5rTZps8r44nvNw+Gn3yed3otTrsM/nIAL14T/8195oBdPZ+wR+38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H0KMYAAADdAAAADwAAAAAAAAAAAAAAAACYAgAAZHJz&#10;L2Rvd25yZXYueG1sUEsFBgAAAAAEAAQA9QAAAIsDAAAAAA==&#10;" path="m48,7l48,,,,,14r48,l48,7xe" fillcolor="black" stroked="f">
                  <v:path arrowok="t" o:connecttype="custom" o:connectlocs="48,7;48,0;0,0;0,14;48,14;48,7" o:connectangles="0,0,0,0,0,0"/>
                </v:shape>
                <v:shape id="Freeform 2738" o:spid="_x0000_s1220" style="position:absolute;left:6531;top:8575;width:55;height:13;visibility:visible;mso-wrap-style:square;v-text-anchor:top" coordsize="5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tEnsUA&#10;AADdAAAADwAAAGRycy9kb3ducmV2LnhtbESPzWrCQBSF90LfYbgFd2bSLKKkjtIKoiAK2lLo7pK5&#10;TVIzd2JmNPHtHUFweTg/H2c6700tLtS6yrKCtygGQZxbXXGh4PtrOZqAcB5ZY22ZFFzJwXz2Mphi&#10;pm3He7ocfCHCCLsMFZTeN5mULi/JoItsQxy8P9sa9EG2hdQtdmHc1DKJ41QarDgQSmxoUVJ+PJxN&#10;gGj+/Tkme7fcbj5Pq9N4l3b/pNTwtf94B+Gp98/wo73WCtLJOIH7m/A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0SexQAAAN0AAAAPAAAAAAAAAAAAAAAAAJgCAABkcnMv&#10;ZG93bnJldi54bWxQSwUGAAAAAAQABAD1AAAAigMAAAAA&#10;" path="m55,6l55,,,,,13r55,l55,6xe" fillcolor="black" stroked="f">
                  <v:path arrowok="t" o:connecttype="custom" o:connectlocs="55,6;55,0;0,0;0,13;55,13;55,6" o:connectangles="0,0,0,0,0,0"/>
                </v:shape>
                <v:shape id="Freeform 2739" o:spid="_x0000_s1221" style="position:absolute;left:6580;top:8585;width:51;height:14;visibility:visible;mso-wrap-style:square;v-text-anchor:top" coordsize="5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WM9sUA&#10;AADdAAAADwAAAGRycy9kb3ducmV2LnhtbESPQWvCQBCF7wX/wzJCb3WjBRuiq2hBENpDjXofsmM2&#10;mJ1Ns2sS++u7hYLHx5v3vXnL9WBr0VHrK8cKppMEBHHhdMWlgtNx95KC8AFZY+2YFNzJw3o1elpi&#10;pl3PB+ryUIoIYZ+hAhNCk0npC0MW/cQ1xNG7uNZiiLItpW6xj3Bby1mSzKXFimODwYbeDRXX/Gbj&#10;G9vvtDq7Hrv84775+TT+qz8USj2Ph80CRKAhPI7/03utYJ6+vcLfmog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Yz2xQAAAN0AAAAPAAAAAAAAAAAAAAAAAJgCAABkcnMv&#10;ZG93bnJldi54bWxQSwUGAAAAAAQABAD1AAAAigMAAAAA&#10;" path="m51,7l51,,,,,14r51,l51,7xe" fillcolor="black" stroked="f">
                  <v:path arrowok="t" o:connecttype="custom" o:connectlocs="51,7;51,0;0,0;0,14;51,14;51,7" o:connectangles="0,0,0,0,0,0"/>
                </v:shape>
                <v:shape id="Freeform 2740" o:spid="_x0000_s1222" style="position:absolute;left:6580;top:8619;width:51;height:13;visibility:visible;mso-wrap-style:square;v-text-anchor:top" coordsize="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Z82McA&#10;AADdAAAADwAAAGRycy9kb3ducmV2LnhtbESPQUsDMRSE70L/Q3iCF2mzSl3bbdMiotCDReyW0uNj&#10;89ws3byETexu/30jCB6HmfmGWa4H24ozdaFxrOBhkoEgrpxuuFawL9/HMxAhImtsHZOCCwVYr0Y3&#10;Syy06/mLzrtYiwThUKACE6MvpAyVIYth4jxx8r5dZzEm2dVSd9gnuG3lY5bl0mLDacGgp1dD1Wn3&#10;YxVsXebLunw79PJjfn80zuef4Umpu9vhZQEi0hD/w3/tjVaQz56n8PsmPQ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3mfNjHAAAA3QAAAA8AAAAAAAAAAAAAAAAAmAIAAGRy&#10;cy9kb3ducmV2LnhtbFBLBQYAAAAABAAEAPUAAACMAwAAAAA=&#10;" path="m51,6l51,,,,,13r51,l51,6xe" fillcolor="black" stroked="f">
                  <v:path arrowok="t" o:connecttype="custom" o:connectlocs="51,6;51,0;0,0;0,13;51,13;51,6" o:connectangles="0,0,0,0,0,0"/>
                </v:shape>
              </v:group>
            </w:pict>
          </mc:Fallback>
        </mc:AlternateContent>
      </w:r>
      <w:r>
        <w:rPr>
          <w:noProof/>
          <w:sz w:val="26"/>
          <w:szCs w:val="26"/>
        </w:rPr>
        <mc:AlternateContent>
          <mc:Choice Requires="wps">
            <w:drawing>
              <wp:inline distT="0" distB="0" distL="0" distR="0" wp14:anchorId="48BA3F38" wp14:editId="2C181100">
                <wp:extent cx="4679315" cy="2635885"/>
                <wp:effectExtent l="0" t="0" r="0" b="0"/>
                <wp:docPr id="2"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679315" cy="2635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368.45pt;height:20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" filled="f" stroked="f">
                <o:lock v:ext="edit" aspectratio="t"/>
                <w10:anchorlock/>
              </v:rect>
            </w:pict>
          </mc:Fallback>
        </mc:AlternateContent>
      </w:r>
    </w:p>
    <w:p w:rsidR="00990AB7" w:rsidRDefault="00990AB7" w:rsidP="001F7302">
      <w:pPr>
        <w:pStyle w:val="Hinhve"/>
        <w:rPr>
          <w:szCs w:val="26"/>
        </w:rPr>
      </w:pPr>
    </w:p>
    <w:p w:rsidR="00756FBA" w:rsidRPr="00FF6693" w:rsidRDefault="00990AB7" w:rsidP="001F7302">
      <w:pPr>
        <w:pStyle w:val="Hinhve"/>
        <w:rPr>
          <w:i w:val="0"/>
          <w:szCs w:val="26"/>
        </w:rPr>
      </w:pPr>
      <w:r w:rsidRPr="00FF6693">
        <w:rPr>
          <w:i w:val="0"/>
          <w:szCs w:val="26"/>
        </w:rPr>
        <w:t>Hình 1.</w:t>
      </w:r>
      <w:r w:rsidR="008C0ED1" w:rsidRPr="00FF6693">
        <w:rPr>
          <w:i w:val="0"/>
          <w:szCs w:val="26"/>
        </w:rPr>
        <w:t>1</w:t>
      </w:r>
      <w:r w:rsidRPr="00FF6693">
        <w:rPr>
          <w:i w:val="0"/>
          <w:szCs w:val="26"/>
        </w:rPr>
        <w:t xml:space="preserve"> </w:t>
      </w:r>
      <w:r w:rsidR="00756FBA" w:rsidRPr="00FF6693">
        <w:rPr>
          <w:i w:val="0"/>
          <w:szCs w:val="26"/>
        </w:rPr>
        <w:t>Chiều dài và chiều cao tàu.</w:t>
      </w:r>
    </w:p>
    <w:p w:rsidR="00990AB7" w:rsidRPr="00FF6693" w:rsidRDefault="00990AB7" w:rsidP="001F7302">
      <w:pPr>
        <w:pStyle w:val="Noidung"/>
        <w:rPr>
          <w:szCs w:val="26"/>
        </w:rPr>
      </w:pPr>
    </w:p>
    <w:p w:rsidR="00756FBA" w:rsidRPr="00756FBA" w:rsidRDefault="00756FBA" w:rsidP="001F7302">
      <w:pPr>
        <w:pStyle w:val="Noidung"/>
        <w:rPr>
          <w:szCs w:val="26"/>
        </w:rPr>
      </w:pPr>
      <w:r w:rsidRPr="00756FBA">
        <w:rPr>
          <w:szCs w:val="26"/>
        </w:rPr>
        <w:t>- Chiều cao lớn nhất (Maximum Height): Là khoảng cách thẳng đứng đo từ mép dưới của sống đáy tới đỉnh cao nhất của tàu.</w:t>
      </w:r>
    </w:p>
    <w:p w:rsidR="00756FBA" w:rsidRPr="00756FBA" w:rsidRDefault="00756FBA" w:rsidP="001F7302">
      <w:pPr>
        <w:pStyle w:val="Noidung"/>
        <w:rPr>
          <w:szCs w:val="26"/>
        </w:rPr>
      </w:pPr>
      <w:r w:rsidRPr="00756FBA">
        <w:rPr>
          <w:szCs w:val="26"/>
        </w:rPr>
        <w:t>Kích thước này cần được quan tâm trong khai thác tàu, đặc biệt là khi tàu chạy trong khu vực có đường cáp điện hoặc cầu bắc ngang qua luồng.</w:t>
      </w:r>
    </w:p>
    <w:p w:rsidR="00756FBA" w:rsidRPr="00756FBA" w:rsidRDefault="00E32448" w:rsidP="001F7302">
      <w:pPr>
        <w:spacing w:before="80" w:after="120"/>
        <w:ind w:firstLine="284"/>
        <w:jc w:val="center"/>
        <w:rPr>
          <w:sz w:val="26"/>
          <w:szCs w:val="26"/>
        </w:rPr>
      </w:pPr>
      <w:r>
        <w:rPr>
          <w:noProof/>
          <w:sz w:val="26"/>
          <w:szCs w:val="26"/>
        </w:rPr>
        <w:lastRenderedPageBreak/>
        <mc:AlternateContent>
          <mc:Choice Requires="wpg">
            <w:drawing>
              <wp:anchor distT="0" distB="0" distL="114300" distR="114300" simplePos="0" relativeHeight="251684864" behindDoc="0" locked="0" layoutInCell="1" allowOverlap="1" wp14:anchorId="3250F5AE" wp14:editId="66EDF564">
                <wp:simplePos x="0" y="0"/>
                <wp:positionH relativeFrom="column">
                  <wp:posOffset>1192530</wp:posOffset>
                </wp:positionH>
                <wp:positionV relativeFrom="paragraph">
                  <wp:posOffset>36195</wp:posOffset>
                </wp:positionV>
                <wp:extent cx="3562350" cy="2498090"/>
                <wp:effectExtent l="1905" t="0" r="0" b="0"/>
                <wp:wrapNone/>
                <wp:docPr id="6645" name="Group 3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2350" cy="2498090"/>
                          <a:chOff x="3296" y="1191"/>
                          <a:chExt cx="5610" cy="3934"/>
                        </a:xfrm>
                      </wpg:grpSpPr>
                      <wps:wsp>
                        <wps:cNvPr id="6646" name="AutoShape 2450"/>
                        <wps:cNvSpPr>
                          <a:spLocks noChangeAspect="1" noChangeArrowheads="1" noTextEdit="1"/>
                        </wps:cNvSpPr>
                        <wps:spPr bwMode="auto">
                          <a:xfrm>
                            <a:off x="3296" y="1191"/>
                            <a:ext cx="5610" cy="393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Freeform 2451"/>
                        <wps:cNvSpPr>
                          <a:spLocks/>
                        </wps:cNvSpPr>
                        <wps:spPr bwMode="auto">
                          <a:xfrm>
                            <a:off x="5383" y="4185"/>
                            <a:ext cx="21" cy="1"/>
                          </a:xfrm>
                          <a:custGeom>
                            <a:avLst/>
                            <a:gdLst>
                              <a:gd name="T0" fmla="*/ 0 w 21"/>
                              <a:gd name="T1" fmla="*/ 0 w 21"/>
                              <a:gd name="T2" fmla="*/ 0 w 21"/>
                              <a:gd name="T3" fmla="*/ 0 w 21"/>
                              <a:gd name="T4" fmla="*/ 0 w 21"/>
                              <a:gd name="T5" fmla="*/ 21 w 21"/>
                              <a:gd name="T6" fmla="*/ 0 w 21"/>
                              <a:gd name="T7" fmla="*/ 0 w 21"/>
                              <a:gd name="T8" fmla="*/ 0 w 21"/>
                            </a:gdLst>
                            <a:ahLst/>
                            <a:cxnLst>
                              <a:cxn ang="0">
                                <a:pos x="T0" y="0"/>
                              </a:cxn>
                              <a:cxn ang="0">
                                <a:pos x="T1" y="0"/>
                              </a:cxn>
                              <a:cxn ang="0">
                                <a:pos x="T2" y="0"/>
                              </a:cxn>
                              <a:cxn ang="0">
                                <a:pos x="T3" y="0"/>
                              </a:cxn>
                              <a:cxn ang="0">
                                <a:pos x="T4" y="0"/>
                              </a:cxn>
                              <a:cxn ang="0">
                                <a:pos x="T5" y="0"/>
                              </a:cxn>
                              <a:cxn ang="0">
                                <a:pos x="T6" y="0"/>
                              </a:cxn>
                              <a:cxn ang="0">
                                <a:pos x="T7" y="0"/>
                              </a:cxn>
                              <a:cxn ang="0">
                                <a:pos x="T8" y="0"/>
                              </a:cxn>
                            </a:cxnLst>
                            <a:rect l="0" t="0" r="r" b="b"/>
                            <a:pathLst>
                              <a:path w="21">
                                <a:moveTo>
                                  <a:pt x="0" y="0"/>
                                </a:moveTo>
                                <a:lnTo>
                                  <a:pt x="0" y="0"/>
                                </a:lnTo>
                                <a:lnTo>
                                  <a:pt x="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8" name="Freeform 2452"/>
                        <wps:cNvSpPr>
                          <a:spLocks/>
                        </wps:cNvSpPr>
                        <wps:spPr bwMode="auto">
                          <a:xfrm>
                            <a:off x="5383" y="4167"/>
                            <a:ext cx="1" cy="18"/>
                          </a:xfrm>
                          <a:custGeom>
                            <a:avLst/>
                            <a:gdLst>
                              <a:gd name="T0" fmla="*/ 17 h 17"/>
                              <a:gd name="T1" fmla="*/ 17 h 17"/>
                              <a:gd name="T2" fmla="*/ 17 h 17"/>
                              <a:gd name="T3" fmla="*/ 0 h 17"/>
                              <a:gd name="T4" fmla="*/ 0 h 17"/>
                              <a:gd name="T5" fmla="*/ 17 h 17"/>
                              <a:gd name="T6" fmla="*/ 17 h 17"/>
                              <a:gd name="T7" fmla="*/ 17 h 17"/>
                              <a:gd name="T8" fmla="*/ 17 h 17"/>
                            </a:gdLst>
                            <a:ahLst/>
                            <a:cxnLst>
                              <a:cxn ang="0">
                                <a:pos x="0" y="T0"/>
                              </a:cxn>
                              <a:cxn ang="0">
                                <a:pos x="0" y="T1"/>
                              </a:cxn>
                              <a:cxn ang="0">
                                <a:pos x="0" y="T2"/>
                              </a:cxn>
                              <a:cxn ang="0">
                                <a:pos x="0" y="T3"/>
                              </a:cxn>
                              <a:cxn ang="0">
                                <a:pos x="0" y="T4"/>
                              </a:cxn>
                              <a:cxn ang="0">
                                <a:pos x="0" y="T5"/>
                              </a:cxn>
                              <a:cxn ang="0">
                                <a:pos x="0" y="T6"/>
                              </a:cxn>
                              <a:cxn ang="0">
                                <a:pos x="0" y="T7"/>
                              </a:cxn>
                              <a:cxn ang="0">
                                <a:pos x="0" y="T8"/>
                              </a:cxn>
                            </a:cxnLst>
                            <a:rect l="0" t="0" r="r" b="b"/>
                            <a:pathLst>
                              <a:path h="17">
                                <a:moveTo>
                                  <a:pt x="0" y="17"/>
                                </a:moveTo>
                                <a:lnTo>
                                  <a:pt x="0" y="17"/>
                                </a:lnTo>
                                <a:lnTo>
                                  <a:pt x="0"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9" name="Freeform 2453"/>
                        <wps:cNvSpPr>
                          <a:spLocks/>
                        </wps:cNvSpPr>
                        <wps:spPr bwMode="auto">
                          <a:xfrm>
                            <a:off x="5383" y="2276"/>
                            <a:ext cx="1" cy="1909"/>
                          </a:xfrm>
                          <a:custGeom>
                            <a:avLst/>
                            <a:gdLst>
                              <a:gd name="T0" fmla="*/ 0 h 1808"/>
                              <a:gd name="T1" fmla="*/ 0 h 1808"/>
                              <a:gd name="T2" fmla="*/ 1808 h 1808"/>
                              <a:gd name="T3" fmla="*/ 1808 h 1808"/>
                              <a:gd name="T4" fmla="*/ 0 h 1808"/>
                              <a:gd name="T5" fmla="*/ 17 h 1808"/>
                              <a:gd name="T6" fmla="*/ 0 h 1808"/>
                              <a:gd name="T7" fmla="*/ 0 h 1808"/>
                              <a:gd name="T8" fmla="*/ 0 h 1808"/>
                            </a:gdLst>
                            <a:ahLst/>
                            <a:cxnLst>
                              <a:cxn ang="0">
                                <a:pos x="0" y="T0"/>
                              </a:cxn>
                              <a:cxn ang="0">
                                <a:pos x="0" y="T1"/>
                              </a:cxn>
                              <a:cxn ang="0">
                                <a:pos x="0" y="T2"/>
                              </a:cxn>
                              <a:cxn ang="0">
                                <a:pos x="0" y="T3"/>
                              </a:cxn>
                              <a:cxn ang="0">
                                <a:pos x="0" y="T4"/>
                              </a:cxn>
                              <a:cxn ang="0">
                                <a:pos x="0" y="T5"/>
                              </a:cxn>
                              <a:cxn ang="0">
                                <a:pos x="0" y="T6"/>
                              </a:cxn>
                              <a:cxn ang="0">
                                <a:pos x="0" y="T7"/>
                              </a:cxn>
                              <a:cxn ang="0">
                                <a:pos x="0" y="T8"/>
                              </a:cxn>
                            </a:cxnLst>
                            <a:rect l="0" t="0" r="r" b="b"/>
                            <a:pathLst>
                              <a:path h="1808">
                                <a:moveTo>
                                  <a:pt x="0" y="0"/>
                                </a:moveTo>
                                <a:lnTo>
                                  <a:pt x="0" y="0"/>
                                </a:lnTo>
                                <a:lnTo>
                                  <a:pt x="0" y="1808"/>
                                </a:lnTo>
                                <a:lnTo>
                                  <a:pt x="0" y="0"/>
                                </a:lnTo>
                                <a:lnTo>
                                  <a:pt x="0"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2454"/>
                        <wps:cNvSpPr>
                          <a:spLocks/>
                        </wps:cNvSpPr>
                        <wps:spPr bwMode="auto">
                          <a:xfrm>
                            <a:off x="5300" y="4919"/>
                            <a:ext cx="1" cy="18"/>
                          </a:xfrm>
                          <a:custGeom>
                            <a:avLst/>
                            <a:gdLst>
                              <a:gd name="T0" fmla="*/ 17 h 17"/>
                              <a:gd name="T1" fmla="*/ 17 h 17"/>
                              <a:gd name="T2" fmla="*/ 0 h 17"/>
                              <a:gd name="T3" fmla="*/ 17 h 17"/>
                            </a:gdLst>
                            <a:ahLst/>
                            <a:cxnLst>
                              <a:cxn ang="0">
                                <a:pos x="0" y="T0"/>
                              </a:cxn>
                              <a:cxn ang="0">
                                <a:pos x="0" y="T1"/>
                              </a:cxn>
                              <a:cxn ang="0">
                                <a:pos x="0" y="T2"/>
                              </a:cxn>
                              <a:cxn ang="0">
                                <a:pos x="0" y="T3"/>
                              </a:cxn>
                            </a:cxnLst>
                            <a:rect l="0" t="0" r="r" b="b"/>
                            <a:pathLst>
                              <a:path h="17">
                                <a:moveTo>
                                  <a:pt x="0" y="17"/>
                                </a:moveTo>
                                <a:lnTo>
                                  <a:pt x="0" y="17"/>
                                </a:lnTo>
                                <a:lnTo>
                                  <a:pt x="0"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1" name="Rectangle 2455"/>
                        <wps:cNvSpPr>
                          <a:spLocks noChangeArrowheads="1"/>
                        </wps:cNvSpPr>
                        <wps:spPr bwMode="auto">
                          <a:xfrm>
                            <a:off x="4927" y="4239"/>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52" name="Rectangle 2456"/>
                        <wps:cNvSpPr>
                          <a:spLocks noChangeArrowheads="1"/>
                        </wps:cNvSpPr>
                        <wps:spPr bwMode="auto">
                          <a:xfrm>
                            <a:off x="5279" y="1780"/>
                            <a:ext cx="1"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53" name="Rectangle 2457"/>
                        <wps:cNvSpPr>
                          <a:spLocks noChangeArrowheads="1"/>
                        </wps:cNvSpPr>
                        <wps:spPr bwMode="auto">
                          <a:xfrm>
                            <a:off x="5404" y="1780"/>
                            <a:ext cx="1"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54" name="Freeform 2458"/>
                        <wps:cNvSpPr>
                          <a:spLocks/>
                        </wps:cNvSpPr>
                        <wps:spPr bwMode="auto">
                          <a:xfrm>
                            <a:off x="5362" y="4221"/>
                            <a:ext cx="3273" cy="2"/>
                          </a:xfrm>
                          <a:custGeom>
                            <a:avLst/>
                            <a:gdLst>
                              <a:gd name="T0" fmla="*/ 0 w 3273"/>
                              <a:gd name="T1" fmla="*/ 21 w 3273"/>
                              <a:gd name="T2" fmla="*/ 3273 w 3273"/>
                              <a:gd name="T3" fmla="*/ 3273 w 3273"/>
                              <a:gd name="T4" fmla="*/ 21 w 3273"/>
                              <a:gd name="T5" fmla="*/ 21 w 3273"/>
                              <a:gd name="T6" fmla="*/ 0 w 3273"/>
                              <a:gd name="T7" fmla="*/ 0 w 3273"/>
                              <a:gd name="T8" fmla="*/ 21 w 3273"/>
                              <a:gd name="T9" fmla="*/ 0 w 32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3273">
                                <a:moveTo>
                                  <a:pt x="0" y="0"/>
                                </a:moveTo>
                                <a:lnTo>
                                  <a:pt x="21" y="0"/>
                                </a:lnTo>
                                <a:lnTo>
                                  <a:pt x="3273" y="0"/>
                                </a:lnTo>
                                <a:lnTo>
                                  <a:pt x="21" y="0"/>
                                </a:lnTo>
                                <a:lnTo>
                                  <a:pt x="0" y="0"/>
                                </a:lnTo>
                                <a:lnTo>
                                  <a:pt x="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6655" name="Group 2459"/>
                        <wpg:cNvGrpSpPr>
                          <a:grpSpLocks/>
                        </wpg:cNvGrpSpPr>
                        <wpg:grpSpPr bwMode="auto">
                          <a:xfrm>
                            <a:off x="3296" y="1191"/>
                            <a:ext cx="4970" cy="3934"/>
                            <a:chOff x="3988" y="2631"/>
                            <a:chExt cx="5090" cy="3417"/>
                          </a:xfrm>
                        </wpg:grpSpPr>
                        <wps:wsp>
                          <wps:cNvPr id="32" name="Freeform 2460"/>
                          <wps:cNvSpPr>
                            <a:spLocks noEditPoints="1"/>
                          </wps:cNvSpPr>
                          <wps:spPr bwMode="auto">
                            <a:xfrm>
                              <a:off x="5568" y="3216"/>
                              <a:ext cx="3418" cy="2243"/>
                            </a:xfrm>
                            <a:custGeom>
                              <a:avLst/>
                              <a:gdLst>
                                <a:gd name="T0" fmla="*/ 2838 w 3418"/>
                                <a:gd name="T1" fmla="*/ 2243 h 2243"/>
                                <a:gd name="T2" fmla="*/ 2548 w 3418"/>
                                <a:gd name="T3" fmla="*/ 2243 h 2243"/>
                                <a:gd name="T4" fmla="*/ 2237 w 3418"/>
                                <a:gd name="T5" fmla="*/ 2243 h 2243"/>
                                <a:gd name="T6" fmla="*/ 1885 w 3418"/>
                                <a:gd name="T7" fmla="*/ 2243 h 2243"/>
                                <a:gd name="T8" fmla="*/ 1533 w 3418"/>
                                <a:gd name="T9" fmla="*/ 2243 h 2243"/>
                                <a:gd name="T10" fmla="*/ 1160 w 3418"/>
                                <a:gd name="T11" fmla="*/ 2243 h 2243"/>
                                <a:gd name="T12" fmla="*/ 787 w 3418"/>
                                <a:gd name="T13" fmla="*/ 2243 h 2243"/>
                                <a:gd name="T14" fmla="*/ 435 w 3418"/>
                                <a:gd name="T15" fmla="*/ 2243 h 2243"/>
                                <a:gd name="T16" fmla="*/ 249 w 3418"/>
                                <a:gd name="T17" fmla="*/ 2225 h 2243"/>
                                <a:gd name="T18" fmla="*/ 124 w 3418"/>
                                <a:gd name="T19" fmla="*/ 2173 h 2243"/>
                                <a:gd name="T20" fmla="*/ 42 w 3418"/>
                                <a:gd name="T21" fmla="*/ 2104 h 2243"/>
                                <a:gd name="T22" fmla="*/ 0 w 3418"/>
                                <a:gd name="T23" fmla="*/ 1999 h 2243"/>
                                <a:gd name="T24" fmla="*/ 104 w 3418"/>
                                <a:gd name="T25" fmla="*/ 87 h 2243"/>
                                <a:gd name="T26" fmla="*/ 539 w 3418"/>
                                <a:gd name="T27" fmla="*/ 34 h 2243"/>
                                <a:gd name="T28" fmla="*/ 953 w 3418"/>
                                <a:gd name="T29" fmla="*/ 17 h 2243"/>
                                <a:gd name="T30" fmla="*/ 1388 w 3418"/>
                                <a:gd name="T31" fmla="*/ 0 h 2243"/>
                                <a:gd name="T32" fmla="*/ 1802 w 3418"/>
                                <a:gd name="T33" fmla="*/ 0 h 2243"/>
                                <a:gd name="T34" fmla="*/ 2237 w 3418"/>
                                <a:gd name="T35" fmla="*/ 17 h 2243"/>
                                <a:gd name="T36" fmla="*/ 2652 w 3418"/>
                                <a:gd name="T37" fmla="*/ 34 h 2243"/>
                                <a:gd name="T38" fmla="*/ 3087 w 3418"/>
                                <a:gd name="T39" fmla="*/ 69 h 2243"/>
                                <a:gd name="T40" fmla="*/ 3418 w 3418"/>
                                <a:gd name="T41" fmla="*/ 1982 h 2243"/>
                                <a:gd name="T42" fmla="*/ 3418 w 3418"/>
                                <a:gd name="T43" fmla="*/ 2017 h 2243"/>
                                <a:gd name="T44" fmla="*/ 3377 w 3418"/>
                                <a:gd name="T45" fmla="*/ 2086 h 2243"/>
                                <a:gd name="T46" fmla="*/ 3253 w 3418"/>
                                <a:gd name="T47" fmla="*/ 2191 h 2243"/>
                                <a:gd name="T48" fmla="*/ 3045 w 3418"/>
                                <a:gd name="T49" fmla="*/ 2243 h 2243"/>
                                <a:gd name="T50" fmla="*/ 2797 w 3418"/>
                                <a:gd name="T51" fmla="*/ 2191 h 2243"/>
                                <a:gd name="T52" fmla="*/ 2507 w 3418"/>
                                <a:gd name="T53" fmla="*/ 2191 h 2243"/>
                                <a:gd name="T54" fmla="*/ 2196 w 3418"/>
                                <a:gd name="T55" fmla="*/ 2191 h 2243"/>
                                <a:gd name="T56" fmla="*/ 1885 w 3418"/>
                                <a:gd name="T57" fmla="*/ 2191 h 2243"/>
                                <a:gd name="T58" fmla="*/ 1533 w 3418"/>
                                <a:gd name="T59" fmla="*/ 2191 h 2243"/>
                                <a:gd name="T60" fmla="*/ 1181 w 3418"/>
                                <a:gd name="T61" fmla="*/ 2191 h 2243"/>
                                <a:gd name="T62" fmla="*/ 849 w 3418"/>
                                <a:gd name="T63" fmla="*/ 2191 h 2243"/>
                                <a:gd name="T64" fmla="*/ 497 w 3418"/>
                                <a:gd name="T65" fmla="*/ 2191 h 2243"/>
                                <a:gd name="T66" fmla="*/ 311 w 3418"/>
                                <a:gd name="T67" fmla="*/ 2173 h 2243"/>
                                <a:gd name="T68" fmla="*/ 207 w 3418"/>
                                <a:gd name="T69" fmla="*/ 2121 h 2243"/>
                                <a:gd name="T70" fmla="*/ 124 w 3418"/>
                                <a:gd name="T71" fmla="*/ 2052 h 2243"/>
                                <a:gd name="T72" fmla="*/ 83 w 3418"/>
                                <a:gd name="T73" fmla="*/ 1965 h 2243"/>
                                <a:gd name="T74" fmla="*/ 187 w 3418"/>
                                <a:gd name="T75" fmla="*/ 139 h 2243"/>
                                <a:gd name="T76" fmla="*/ 601 w 3418"/>
                                <a:gd name="T77" fmla="*/ 87 h 2243"/>
                                <a:gd name="T78" fmla="*/ 1015 w 3418"/>
                                <a:gd name="T79" fmla="*/ 69 h 2243"/>
                                <a:gd name="T80" fmla="*/ 1409 w 3418"/>
                                <a:gd name="T81" fmla="*/ 52 h 2243"/>
                                <a:gd name="T82" fmla="*/ 1823 w 3418"/>
                                <a:gd name="T83" fmla="*/ 52 h 2243"/>
                                <a:gd name="T84" fmla="*/ 2217 w 3418"/>
                                <a:gd name="T85" fmla="*/ 52 h 2243"/>
                                <a:gd name="T86" fmla="*/ 2631 w 3418"/>
                                <a:gd name="T87" fmla="*/ 87 h 2243"/>
                                <a:gd name="T88" fmla="*/ 3025 w 3418"/>
                                <a:gd name="T89" fmla="*/ 121 h 2243"/>
                                <a:gd name="T90" fmla="*/ 3335 w 3418"/>
                                <a:gd name="T91" fmla="*/ 208 h 2243"/>
                                <a:gd name="T92" fmla="*/ 3335 w 3418"/>
                                <a:gd name="T93" fmla="*/ 452 h 2243"/>
                                <a:gd name="T94" fmla="*/ 3335 w 3418"/>
                                <a:gd name="T95" fmla="*/ 695 h 2243"/>
                                <a:gd name="T96" fmla="*/ 3335 w 3418"/>
                                <a:gd name="T97" fmla="*/ 939 h 2243"/>
                                <a:gd name="T98" fmla="*/ 3335 w 3418"/>
                                <a:gd name="T99" fmla="*/ 1165 h 2243"/>
                                <a:gd name="T100" fmla="*/ 3335 w 3418"/>
                                <a:gd name="T101" fmla="*/ 1391 h 2243"/>
                                <a:gd name="T102" fmla="*/ 3335 w 3418"/>
                                <a:gd name="T103" fmla="*/ 1617 h 2243"/>
                                <a:gd name="T104" fmla="*/ 3315 w 3418"/>
                                <a:gd name="T105" fmla="*/ 1825 h 2243"/>
                                <a:gd name="T106" fmla="*/ 3315 w 3418"/>
                                <a:gd name="T107" fmla="*/ 2017 h 2243"/>
                                <a:gd name="T108" fmla="*/ 3273 w 3418"/>
                                <a:gd name="T109" fmla="*/ 2104 h 2243"/>
                                <a:gd name="T110" fmla="*/ 3190 w 3418"/>
                                <a:gd name="T111" fmla="*/ 2156 h 2243"/>
                                <a:gd name="T112" fmla="*/ 3066 w 3418"/>
                                <a:gd name="T113" fmla="*/ 2191 h 2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418" h="2243">
                                  <a:moveTo>
                                    <a:pt x="3045" y="2243"/>
                                  </a:moveTo>
                                  <a:lnTo>
                                    <a:pt x="2983" y="2243"/>
                                  </a:lnTo>
                                  <a:lnTo>
                                    <a:pt x="2900" y="2243"/>
                                  </a:lnTo>
                                  <a:lnTo>
                                    <a:pt x="2838" y="2243"/>
                                  </a:lnTo>
                                  <a:lnTo>
                                    <a:pt x="2776" y="2243"/>
                                  </a:lnTo>
                                  <a:lnTo>
                                    <a:pt x="2693" y="2243"/>
                                  </a:lnTo>
                                  <a:lnTo>
                                    <a:pt x="2631" y="2243"/>
                                  </a:lnTo>
                                  <a:lnTo>
                                    <a:pt x="2548" y="2243"/>
                                  </a:lnTo>
                                  <a:lnTo>
                                    <a:pt x="2465" y="2243"/>
                                  </a:lnTo>
                                  <a:lnTo>
                                    <a:pt x="2382" y="2243"/>
                                  </a:lnTo>
                                  <a:lnTo>
                                    <a:pt x="2320" y="2243"/>
                                  </a:lnTo>
                                  <a:lnTo>
                                    <a:pt x="2237" y="2243"/>
                                  </a:lnTo>
                                  <a:lnTo>
                                    <a:pt x="2134" y="2243"/>
                                  </a:lnTo>
                                  <a:lnTo>
                                    <a:pt x="2051" y="2243"/>
                                  </a:lnTo>
                                  <a:lnTo>
                                    <a:pt x="1968" y="2243"/>
                                  </a:lnTo>
                                  <a:lnTo>
                                    <a:pt x="1885" y="2243"/>
                                  </a:lnTo>
                                  <a:lnTo>
                                    <a:pt x="1802" y="2243"/>
                                  </a:lnTo>
                                  <a:lnTo>
                                    <a:pt x="1699" y="2243"/>
                                  </a:lnTo>
                                  <a:lnTo>
                                    <a:pt x="1616" y="2243"/>
                                  </a:lnTo>
                                  <a:lnTo>
                                    <a:pt x="1533" y="2243"/>
                                  </a:lnTo>
                                  <a:lnTo>
                                    <a:pt x="1430" y="2243"/>
                                  </a:lnTo>
                                  <a:lnTo>
                                    <a:pt x="1347" y="2243"/>
                                  </a:lnTo>
                                  <a:lnTo>
                                    <a:pt x="1243" y="2243"/>
                                  </a:lnTo>
                                  <a:lnTo>
                                    <a:pt x="1160" y="2243"/>
                                  </a:lnTo>
                                  <a:lnTo>
                                    <a:pt x="1077" y="2243"/>
                                  </a:lnTo>
                                  <a:lnTo>
                                    <a:pt x="974" y="2243"/>
                                  </a:lnTo>
                                  <a:lnTo>
                                    <a:pt x="891" y="2243"/>
                                  </a:lnTo>
                                  <a:lnTo>
                                    <a:pt x="787" y="2243"/>
                                  </a:lnTo>
                                  <a:lnTo>
                                    <a:pt x="704" y="2243"/>
                                  </a:lnTo>
                                  <a:lnTo>
                                    <a:pt x="601" y="2243"/>
                                  </a:lnTo>
                                  <a:lnTo>
                                    <a:pt x="518" y="2243"/>
                                  </a:lnTo>
                                  <a:lnTo>
                                    <a:pt x="435" y="2243"/>
                                  </a:lnTo>
                                  <a:lnTo>
                                    <a:pt x="352" y="2243"/>
                                  </a:lnTo>
                                  <a:lnTo>
                                    <a:pt x="311" y="2243"/>
                                  </a:lnTo>
                                  <a:lnTo>
                                    <a:pt x="269" y="2225"/>
                                  </a:lnTo>
                                  <a:lnTo>
                                    <a:pt x="249" y="2225"/>
                                  </a:lnTo>
                                  <a:lnTo>
                                    <a:pt x="207" y="2225"/>
                                  </a:lnTo>
                                  <a:lnTo>
                                    <a:pt x="187" y="2208"/>
                                  </a:lnTo>
                                  <a:lnTo>
                                    <a:pt x="166" y="2191"/>
                                  </a:lnTo>
                                  <a:lnTo>
                                    <a:pt x="124" y="2173"/>
                                  </a:lnTo>
                                  <a:lnTo>
                                    <a:pt x="104" y="2156"/>
                                  </a:lnTo>
                                  <a:lnTo>
                                    <a:pt x="83" y="2138"/>
                                  </a:lnTo>
                                  <a:lnTo>
                                    <a:pt x="62" y="2121"/>
                                  </a:lnTo>
                                  <a:lnTo>
                                    <a:pt x="42" y="2104"/>
                                  </a:lnTo>
                                  <a:lnTo>
                                    <a:pt x="42" y="2086"/>
                                  </a:lnTo>
                                  <a:lnTo>
                                    <a:pt x="21" y="2052"/>
                                  </a:lnTo>
                                  <a:lnTo>
                                    <a:pt x="21" y="2034"/>
                                  </a:lnTo>
                                  <a:lnTo>
                                    <a:pt x="0" y="1999"/>
                                  </a:lnTo>
                                  <a:lnTo>
                                    <a:pt x="0" y="1982"/>
                                  </a:lnTo>
                                  <a:lnTo>
                                    <a:pt x="0" y="87"/>
                                  </a:lnTo>
                                  <a:lnTo>
                                    <a:pt x="104" y="87"/>
                                  </a:lnTo>
                                  <a:lnTo>
                                    <a:pt x="207" y="69"/>
                                  </a:lnTo>
                                  <a:lnTo>
                                    <a:pt x="311" y="52"/>
                                  </a:lnTo>
                                  <a:lnTo>
                                    <a:pt x="414" y="52"/>
                                  </a:lnTo>
                                  <a:lnTo>
                                    <a:pt x="539" y="34"/>
                                  </a:lnTo>
                                  <a:lnTo>
                                    <a:pt x="642" y="34"/>
                                  </a:lnTo>
                                  <a:lnTo>
                                    <a:pt x="746" y="34"/>
                                  </a:lnTo>
                                  <a:lnTo>
                                    <a:pt x="849" y="17"/>
                                  </a:lnTo>
                                  <a:lnTo>
                                    <a:pt x="953" y="17"/>
                                  </a:lnTo>
                                  <a:lnTo>
                                    <a:pt x="1057" y="17"/>
                                  </a:lnTo>
                                  <a:lnTo>
                                    <a:pt x="1160" y="17"/>
                                  </a:lnTo>
                                  <a:lnTo>
                                    <a:pt x="1264" y="0"/>
                                  </a:lnTo>
                                  <a:lnTo>
                                    <a:pt x="1388" y="0"/>
                                  </a:lnTo>
                                  <a:lnTo>
                                    <a:pt x="1492" y="0"/>
                                  </a:lnTo>
                                  <a:lnTo>
                                    <a:pt x="1595" y="0"/>
                                  </a:lnTo>
                                  <a:lnTo>
                                    <a:pt x="1699" y="0"/>
                                  </a:lnTo>
                                  <a:lnTo>
                                    <a:pt x="1802" y="0"/>
                                  </a:lnTo>
                                  <a:lnTo>
                                    <a:pt x="1906" y="0"/>
                                  </a:lnTo>
                                  <a:lnTo>
                                    <a:pt x="2030" y="0"/>
                                  </a:lnTo>
                                  <a:lnTo>
                                    <a:pt x="2134" y="0"/>
                                  </a:lnTo>
                                  <a:lnTo>
                                    <a:pt x="2237" y="17"/>
                                  </a:lnTo>
                                  <a:lnTo>
                                    <a:pt x="2341" y="17"/>
                                  </a:lnTo>
                                  <a:lnTo>
                                    <a:pt x="2445" y="17"/>
                                  </a:lnTo>
                                  <a:lnTo>
                                    <a:pt x="2548" y="17"/>
                                  </a:lnTo>
                                  <a:lnTo>
                                    <a:pt x="2652" y="34"/>
                                  </a:lnTo>
                                  <a:lnTo>
                                    <a:pt x="2776" y="34"/>
                                  </a:lnTo>
                                  <a:lnTo>
                                    <a:pt x="2880" y="52"/>
                                  </a:lnTo>
                                  <a:lnTo>
                                    <a:pt x="2983" y="52"/>
                                  </a:lnTo>
                                  <a:lnTo>
                                    <a:pt x="3087" y="69"/>
                                  </a:lnTo>
                                  <a:lnTo>
                                    <a:pt x="3190" y="69"/>
                                  </a:lnTo>
                                  <a:lnTo>
                                    <a:pt x="3315" y="87"/>
                                  </a:lnTo>
                                  <a:lnTo>
                                    <a:pt x="3418" y="87"/>
                                  </a:lnTo>
                                  <a:lnTo>
                                    <a:pt x="3418" y="1982"/>
                                  </a:lnTo>
                                  <a:lnTo>
                                    <a:pt x="3418" y="1999"/>
                                  </a:lnTo>
                                  <a:lnTo>
                                    <a:pt x="3418" y="2017"/>
                                  </a:lnTo>
                                  <a:lnTo>
                                    <a:pt x="3398" y="2034"/>
                                  </a:lnTo>
                                  <a:lnTo>
                                    <a:pt x="3398" y="2052"/>
                                  </a:lnTo>
                                  <a:lnTo>
                                    <a:pt x="3377" y="2069"/>
                                  </a:lnTo>
                                  <a:lnTo>
                                    <a:pt x="3377" y="2086"/>
                                  </a:lnTo>
                                  <a:lnTo>
                                    <a:pt x="3356" y="2121"/>
                                  </a:lnTo>
                                  <a:lnTo>
                                    <a:pt x="3315" y="2138"/>
                                  </a:lnTo>
                                  <a:lnTo>
                                    <a:pt x="3294" y="2173"/>
                                  </a:lnTo>
                                  <a:lnTo>
                                    <a:pt x="3253" y="2191"/>
                                  </a:lnTo>
                                  <a:lnTo>
                                    <a:pt x="3211" y="2208"/>
                                  </a:lnTo>
                                  <a:lnTo>
                                    <a:pt x="3170" y="2225"/>
                                  </a:lnTo>
                                  <a:lnTo>
                                    <a:pt x="3108" y="2225"/>
                                  </a:lnTo>
                                  <a:lnTo>
                                    <a:pt x="3045" y="2243"/>
                                  </a:lnTo>
                                  <a:close/>
                                  <a:moveTo>
                                    <a:pt x="2963" y="2191"/>
                                  </a:moveTo>
                                  <a:lnTo>
                                    <a:pt x="2921" y="2191"/>
                                  </a:lnTo>
                                  <a:lnTo>
                                    <a:pt x="2859" y="2191"/>
                                  </a:lnTo>
                                  <a:lnTo>
                                    <a:pt x="2797" y="2191"/>
                                  </a:lnTo>
                                  <a:lnTo>
                                    <a:pt x="2714" y="2191"/>
                                  </a:lnTo>
                                  <a:lnTo>
                                    <a:pt x="2652" y="2191"/>
                                  </a:lnTo>
                                  <a:lnTo>
                                    <a:pt x="2590" y="2191"/>
                                  </a:lnTo>
                                  <a:lnTo>
                                    <a:pt x="2507" y="2191"/>
                                  </a:lnTo>
                                  <a:lnTo>
                                    <a:pt x="2424" y="2191"/>
                                  </a:lnTo>
                                  <a:lnTo>
                                    <a:pt x="2362" y="2191"/>
                                  </a:lnTo>
                                  <a:lnTo>
                                    <a:pt x="2279" y="2191"/>
                                  </a:lnTo>
                                  <a:lnTo>
                                    <a:pt x="2196" y="2191"/>
                                  </a:lnTo>
                                  <a:lnTo>
                                    <a:pt x="2113" y="2191"/>
                                  </a:lnTo>
                                  <a:lnTo>
                                    <a:pt x="2051" y="2191"/>
                                  </a:lnTo>
                                  <a:lnTo>
                                    <a:pt x="1968" y="2191"/>
                                  </a:lnTo>
                                  <a:lnTo>
                                    <a:pt x="1885" y="2191"/>
                                  </a:lnTo>
                                  <a:lnTo>
                                    <a:pt x="1802" y="2191"/>
                                  </a:lnTo>
                                  <a:lnTo>
                                    <a:pt x="1699" y="2191"/>
                                  </a:lnTo>
                                  <a:lnTo>
                                    <a:pt x="1616" y="2191"/>
                                  </a:lnTo>
                                  <a:lnTo>
                                    <a:pt x="1533" y="2191"/>
                                  </a:lnTo>
                                  <a:lnTo>
                                    <a:pt x="1450" y="2191"/>
                                  </a:lnTo>
                                  <a:lnTo>
                                    <a:pt x="1367" y="2191"/>
                                  </a:lnTo>
                                  <a:lnTo>
                                    <a:pt x="1264" y="2191"/>
                                  </a:lnTo>
                                  <a:lnTo>
                                    <a:pt x="1181" y="2191"/>
                                  </a:lnTo>
                                  <a:lnTo>
                                    <a:pt x="1098" y="2191"/>
                                  </a:lnTo>
                                  <a:lnTo>
                                    <a:pt x="1015" y="2191"/>
                                  </a:lnTo>
                                  <a:lnTo>
                                    <a:pt x="932" y="2191"/>
                                  </a:lnTo>
                                  <a:lnTo>
                                    <a:pt x="849" y="2191"/>
                                  </a:lnTo>
                                  <a:lnTo>
                                    <a:pt x="746" y="2191"/>
                                  </a:lnTo>
                                  <a:lnTo>
                                    <a:pt x="663" y="2191"/>
                                  </a:lnTo>
                                  <a:lnTo>
                                    <a:pt x="580" y="2191"/>
                                  </a:lnTo>
                                  <a:lnTo>
                                    <a:pt x="497" y="2191"/>
                                  </a:lnTo>
                                  <a:lnTo>
                                    <a:pt x="414" y="2191"/>
                                  </a:lnTo>
                                  <a:lnTo>
                                    <a:pt x="373" y="2173"/>
                                  </a:lnTo>
                                  <a:lnTo>
                                    <a:pt x="352" y="2173"/>
                                  </a:lnTo>
                                  <a:lnTo>
                                    <a:pt x="311" y="2173"/>
                                  </a:lnTo>
                                  <a:lnTo>
                                    <a:pt x="290" y="2156"/>
                                  </a:lnTo>
                                  <a:lnTo>
                                    <a:pt x="269" y="2156"/>
                                  </a:lnTo>
                                  <a:lnTo>
                                    <a:pt x="228" y="2138"/>
                                  </a:lnTo>
                                  <a:lnTo>
                                    <a:pt x="207" y="2121"/>
                                  </a:lnTo>
                                  <a:lnTo>
                                    <a:pt x="187" y="2104"/>
                                  </a:lnTo>
                                  <a:lnTo>
                                    <a:pt x="166" y="2086"/>
                                  </a:lnTo>
                                  <a:lnTo>
                                    <a:pt x="145" y="2069"/>
                                  </a:lnTo>
                                  <a:lnTo>
                                    <a:pt x="124" y="2052"/>
                                  </a:lnTo>
                                  <a:lnTo>
                                    <a:pt x="124" y="2034"/>
                                  </a:lnTo>
                                  <a:lnTo>
                                    <a:pt x="104" y="2017"/>
                                  </a:lnTo>
                                  <a:lnTo>
                                    <a:pt x="104" y="1982"/>
                                  </a:lnTo>
                                  <a:lnTo>
                                    <a:pt x="83" y="1965"/>
                                  </a:lnTo>
                                  <a:lnTo>
                                    <a:pt x="83" y="1947"/>
                                  </a:lnTo>
                                  <a:lnTo>
                                    <a:pt x="83" y="139"/>
                                  </a:lnTo>
                                  <a:lnTo>
                                    <a:pt x="187" y="139"/>
                                  </a:lnTo>
                                  <a:lnTo>
                                    <a:pt x="290" y="121"/>
                                  </a:lnTo>
                                  <a:lnTo>
                                    <a:pt x="394" y="104"/>
                                  </a:lnTo>
                                  <a:lnTo>
                                    <a:pt x="497" y="104"/>
                                  </a:lnTo>
                                  <a:lnTo>
                                    <a:pt x="601" y="87"/>
                                  </a:lnTo>
                                  <a:lnTo>
                                    <a:pt x="704" y="87"/>
                                  </a:lnTo>
                                  <a:lnTo>
                                    <a:pt x="808" y="69"/>
                                  </a:lnTo>
                                  <a:lnTo>
                                    <a:pt x="912" y="69"/>
                                  </a:lnTo>
                                  <a:lnTo>
                                    <a:pt x="1015" y="69"/>
                                  </a:lnTo>
                                  <a:lnTo>
                                    <a:pt x="1098" y="52"/>
                                  </a:lnTo>
                                  <a:lnTo>
                                    <a:pt x="1202" y="52"/>
                                  </a:lnTo>
                                  <a:lnTo>
                                    <a:pt x="1305" y="52"/>
                                  </a:lnTo>
                                  <a:lnTo>
                                    <a:pt x="1409" y="52"/>
                                  </a:lnTo>
                                  <a:lnTo>
                                    <a:pt x="1512" y="52"/>
                                  </a:lnTo>
                                  <a:lnTo>
                                    <a:pt x="1616" y="52"/>
                                  </a:lnTo>
                                  <a:lnTo>
                                    <a:pt x="1720" y="52"/>
                                  </a:lnTo>
                                  <a:lnTo>
                                    <a:pt x="1823" y="52"/>
                                  </a:lnTo>
                                  <a:lnTo>
                                    <a:pt x="1927" y="52"/>
                                  </a:lnTo>
                                  <a:lnTo>
                                    <a:pt x="2030" y="52"/>
                                  </a:lnTo>
                                  <a:lnTo>
                                    <a:pt x="2134" y="52"/>
                                  </a:lnTo>
                                  <a:lnTo>
                                    <a:pt x="2217" y="52"/>
                                  </a:lnTo>
                                  <a:lnTo>
                                    <a:pt x="2320" y="69"/>
                                  </a:lnTo>
                                  <a:lnTo>
                                    <a:pt x="2424" y="69"/>
                                  </a:lnTo>
                                  <a:lnTo>
                                    <a:pt x="2527" y="69"/>
                                  </a:lnTo>
                                  <a:lnTo>
                                    <a:pt x="2631" y="87"/>
                                  </a:lnTo>
                                  <a:lnTo>
                                    <a:pt x="2735" y="87"/>
                                  </a:lnTo>
                                  <a:lnTo>
                                    <a:pt x="2818" y="104"/>
                                  </a:lnTo>
                                  <a:lnTo>
                                    <a:pt x="2921" y="104"/>
                                  </a:lnTo>
                                  <a:lnTo>
                                    <a:pt x="3025" y="121"/>
                                  </a:lnTo>
                                  <a:lnTo>
                                    <a:pt x="3128" y="121"/>
                                  </a:lnTo>
                                  <a:lnTo>
                                    <a:pt x="3232" y="139"/>
                                  </a:lnTo>
                                  <a:lnTo>
                                    <a:pt x="3335" y="139"/>
                                  </a:lnTo>
                                  <a:lnTo>
                                    <a:pt x="3335" y="208"/>
                                  </a:lnTo>
                                  <a:lnTo>
                                    <a:pt x="3335" y="278"/>
                                  </a:lnTo>
                                  <a:lnTo>
                                    <a:pt x="3335" y="330"/>
                                  </a:lnTo>
                                  <a:lnTo>
                                    <a:pt x="3335" y="400"/>
                                  </a:lnTo>
                                  <a:lnTo>
                                    <a:pt x="3335" y="452"/>
                                  </a:lnTo>
                                  <a:lnTo>
                                    <a:pt x="3335" y="521"/>
                                  </a:lnTo>
                                  <a:lnTo>
                                    <a:pt x="3335" y="573"/>
                                  </a:lnTo>
                                  <a:lnTo>
                                    <a:pt x="3335" y="643"/>
                                  </a:lnTo>
                                  <a:lnTo>
                                    <a:pt x="3335" y="695"/>
                                  </a:lnTo>
                                  <a:lnTo>
                                    <a:pt x="3335" y="765"/>
                                  </a:lnTo>
                                  <a:lnTo>
                                    <a:pt x="3335" y="817"/>
                                  </a:lnTo>
                                  <a:lnTo>
                                    <a:pt x="3335" y="886"/>
                                  </a:lnTo>
                                  <a:lnTo>
                                    <a:pt x="3335" y="939"/>
                                  </a:lnTo>
                                  <a:lnTo>
                                    <a:pt x="3335" y="991"/>
                                  </a:lnTo>
                                  <a:lnTo>
                                    <a:pt x="3335" y="1060"/>
                                  </a:lnTo>
                                  <a:lnTo>
                                    <a:pt x="3335" y="1113"/>
                                  </a:lnTo>
                                  <a:lnTo>
                                    <a:pt x="3335" y="1165"/>
                                  </a:lnTo>
                                  <a:lnTo>
                                    <a:pt x="3335" y="1234"/>
                                  </a:lnTo>
                                  <a:lnTo>
                                    <a:pt x="3335" y="1286"/>
                                  </a:lnTo>
                                  <a:lnTo>
                                    <a:pt x="3335" y="1339"/>
                                  </a:lnTo>
                                  <a:lnTo>
                                    <a:pt x="3335" y="1391"/>
                                  </a:lnTo>
                                  <a:lnTo>
                                    <a:pt x="3335" y="1460"/>
                                  </a:lnTo>
                                  <a:lnTo>
                                    <a:pt x="3335" y="1512"/>
                                  </a:lnTo>
                                  <a:lnTo>
                                    <a:pt x="3335" y="1565"/>
                                  </a:lnTo>
                                  <a:lnTo>
                                    <a:pt x="3335" y="1617"/>
                                  </a:lnTo>
                                  <a:lnTo>
                                    <a:pt x="3335" y="1669"/>
                                  </a:lnTo>
                                  <a:lnTo>
                                    <a:pt x="3315" y="1721"/>
                                  </a:lnTo>
                                  <a:lnTo>
                                    <a:pt x="3315" y="1773"/>
                                  </a:lnTo>
                                  <a:lnTo>
                                    <a:pt x="3315" y="1825"/>
                                  </a:lnTo>
                                  <a:lnTo>
                                    <a:pt x="3315" y="1878"/>
                                  </a:lnTo>
                                  <a:lnTo>
                                    <a:pt x="3315" y="1930"/>
                                  </a:lnTo>
                                  <a:lnTo>
                                    <a:pt x="3315" y="1982"/>
                                  </a:lnTo>
                                  <a:lnTo>
                                    <a:pt x="3315" y="2017"/>
                                  </a:lnTo>
                                  <a:lnTo>
                                    <a:pt x="3315" y="2034"/>
                                  </a:lnTo>
                                  <a:lnTo>
                                    <a:pt x="3315" y="2052"/>
                                  </a:lnTo>
                                  <a:lnTo>
                                    <a:pt x="3294" y="2086"/>
                                  </a:lnTo>
                                  <a:lnTo>
                                    <a:pt x="3273" y="2104"/>
                                  </a:lnTo>
                                  <a:lnTo>
                                    <a:pt x="3253" y="2121"/>
                                  </a:lnTo>
                                  <a:lnTo>
                                    <a:pt x="3232" y="2138"/>
                                  </a:lnTo>
                                  <a:lnTo>
                                    <a:pt x="3211" y="2156"/>
                                  </a:lnTo>
                                  <a:lnTo>
                                    <a:pt x="3190" y="2156"/>
                                  </a:lnTo>
                                  <a:lnTo>
                                    <a:pt x="3170" y="2173"/>
                                  </a:lnTo>
                                  <a:lnTo>
                                    <a:pt x="3128" y="2173"/>
                                  </a:lnTo>
                                  <a:lnTo>
                                    <a:pt x="3108" y="2191"/>
                                  </a:lnTo>
                                  <a:lnTo>
                                    <a:pt x="3066" y="2191"/>
                                  </a:lnTo>
                                  <a:lnTo>
                                    <a:pt x="3045" y="2191"/>
                                  </a:lnTo>
                                  <a:lnTo>
                                    <a:pt x="3004" y="2191"/>
                                  </a:lnTo>
                                  <a:lnTo>
                                    <a:pt x="2963" y="219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2461"/>
                          <wps:cNvSpPr>
                            <a:spLocks/>
                          </wps:cNvSpPr>
                          <wps:spPr bwMode="auto">
                            <a:xfrm>
                              <a:off x="5920" y="5441"/>
                              <a:ext cx="2693" cy="18"/>
                            </a:xfrm>
                            <a:custGeom>
                              <a:avLst/>
                              <a:gdLst>
                                <a:gd name="T0" fmla="*/ 0 w 2693"/>
                                <a:gd name="T1" fmla="*/ 18 h 18"/>
                                <a:gd name="T2" fmla="*/ 166 w 2693"/>
                                <a:gd name="T3" fmla="*/ 18 h 18"/>
                                <a:gd name="T4" fmla="*/ 352 w 2693"/>
                                <a:gd name="T5" fmla="*/ 18 h 18"/>
                                <a:gd name="T6" fmla="*/ 539 w 2693"/>
                                <a:gd name="T7" fmla="*/ 18 h 18"/>
                                <a:gd name="T8" fmla="*/ 725 w 2693"/>
                                <a:gd name="T9" fmla="*/ 18 h 18"/>
                                <a:gd name="T10" fmla="*/ 891 w 2693"/>
                                <a:gd name="T11" fmla="*/ 18 h 18"/>
                                <a:gd name="T12" fmla="*/ 1078 w 2693"/>
                                <a:gd name="T13" fmla="*/ 18 h 18"/>
                                <a:gd name="T14" fmla="*/ 1264 w 2693"/>
                                <a:gd name="T15" fmla="*/ 18 h 18"/>
                                <a:gd name="T16" fmla="*/ 1450 w 2693"/>
                                <a:gd name="T17" fmla="*/ 18 h 18"/>
                                <a:gd name="T18" fmla="*/ 1616 w 2693"/>
                                <a:gd name="T19" fmla="*/ 18 h 18"/>
                                <a:gd name="T20" fmla="*/ 1782 w 2693"/>
                                <a:gd name="T21" fmla="*/ 18 h 18"/>
                                <a:gd name="T22" fmla="*/ 1968 w 2693"/>
                                <a:gd name="T23" fmla="*/ 18 h 18"/>
                                <a:gd name="T24" fmla="*/ 2113 w 2693"/>
                                <a:gd name="T25" fmla="*/ 18 h 18"/>
                                <a:gd name="T26" fmla="*/ 2279 w 2693"/>
                                <a:gd name="T27" fmla="*/ 18 h 18"/>
                                <a:gd name="T28" fmla="*/ 2424 w 2693"/>
                                <a:gd name="T29" fmla="*/ 18 h 18"/>
                                <a:gd name="T30" fmla="*/ 2548 w 2693"/>
                                <a:gd name="T31" fmla="*/ 18 h 18"/>
                                <a:gd name="T32" fmla="*/ 2693 w 2693"/>
                                <a:gd name="T33" fmla="*/ 18 h 18"/>
                                <a:gd name="T34" fmla="*/ 2631 w 2693"/>
                                <a:gd name="T35" fmla="*/ 0 h 18"/>
                                <a:gd name="T36" fmla="*/ 2486 w 2693"/>
                                <a:gd name="T37" fmla="*/ 0 h 18"/>
                                <a:gd name="T38" fmla="*/ 2341 w 2693"/>
                                <a:gd name="T39" fmla="*/ 0 h 18"/>
                                <a:gd name="T40" fmla="*/ 2196 w 2693"/>
                                <a:gd name="T41" fmla="*/ 0 h 18"/>
                                <a:gd name="T42" fmla="*/ 2030 w 2693"/>
                                <a:gd name="T43" fmla="*/ 0 h 18"/>
                                <a:gd name="T44" fmla="*/ 1885 w 2693"/>
                                <a:gd name="T45" fmla="*/ 0 h 18"/>
                                <a:gd name="T46" fmla="*/ 1699 w 2693"/>
                                <a:gd name="T47" fmla="*/ 0 h 18"/>
                                <a:gd name="T48" fmla="*/ 1533 w 2693"/>
                                <a:gd name="T49" fmla="*/ 0 h 18"/>
                                <a:gd name="T50" fmla="*/ 1347 w 2693"/>
                                <a:gd name="T51" fmla="*/ 0 h 18"/>
                                <a:gd name="T52" fmla="*/ 1181 w 2693"/>
                                <a:gd name="T53" fmla="*/ 0 h 18"/>
                                <a:gd name="T54" fmla="*/ 995 w 2693"/>
                                <a:gd name="T55" fmla="*/ 0 h 18"/>
                                <a:gd name="T56" fmla="*/ 808 w 2693"/>
                                <a:gd name="T57" fmla="*/ 0 h 18"/>
                                <a:gd name="T58" fmla="*/ 622 w 2693"/>
                                <a:gd name="T59" fmla="*/ 0 h 18"/>
                                <a:gd name="T60" fmla="*/ 435 w 2693"/>
                                <a:gd name="T61" fmla="*/ 0 h 18"/>
                                <a:gd name="T62" fmla="*/ 249 w 2693"/>
                                <a:gd name="T63" fmla="*/ 0 h 18"/>
                                <a:gd name="T64" fmla="*/ 83 w 2693"/>
                                <a:gd name="T65" fmla="*/ 0 h 18"/>
                                <a:gd name="T66" fmla="*/ 0 w 2693"/>
                                <a:gd name="T6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93" h="18">
                                  <a:moveTo>
                                    <a:pt x="0" y="18"/>
                                  </a:moveTo>
                                  <a:lnTo>
                                    <a:pt x="0" y="18"/>
                                  </a:lnTo>
                                  <a:lnTo>
                                    <a:pt x="83" y="18"/>
                                  </a:lnTo>
                                  <a:lnTo>
                                    <a:pt x="166" y="18"/>
                                  </a:lnTo>
                                  <a:lnTo>
                                    <a:pt x="249" y="18"/>
                                  </a:lnTo>
                                  <a:lnTo>
                                    <a:pt x="352" y="18"/>
                                  </a:lnTo>
                                  <a:lnTo>
                                    <a:pt x="435" y="18"/>
                                  </a:lnTo>
                                  <a:lnTo>
                                    <a:pt x="539" y="18"/>
                                  </a:lnTo>
                                  <a:lnTo>
                                    <a:pt x="622" y="18"/>
                                  </a:lnTo>
                                  <a:lnTo>
                                    <a:pt x="725" y="18"/>
                                  </a:lnTo>
                                  <a:lnTo>
                                    <a:pt x="808" y="18"/>
                                  </a:lnTo>
                                  <a:lnTo>
                                    <a:pt x="891" y="18"/>
                                  </a:lnTo>
                                  <a:lnTo>
                                    <a:pt x="995" y="18"/>
                                  </a:lnTo>
                                  <a:lnTo>
                                    <a:pt x="1078" y="18"/>
                                  </a:lnTo>
                                  <a:lnTo>
                                    <a:pt x="1181" y="18"/>
                                  </a:lnTo>
                                  <a:lnTo>
                                    <a:pt x="1264" y="18"/>
                                  </a:lnTo>
                                  <a:lnTo>
                                    <a:pt x="1347" y="18"/>
                                  </a:lnTo>
                                  <a:lnTo>
                                    <a:pt x="1450" y="18"/>
                                  </a:lnTo>
                                  <a:lnTo>
                                    <a:pt x="1533" y="18"/>
                                  </a:lnTo>
                                  <a:lnTo>
                                    <a:pt x="1616" y="18"/>
                                  </a:lnTo>
                                  <a:lnTo>
                                    <a:pt x="1699" y="18"/>
                                  </a:lnTo>
                                  <a:lnTo>
                                    <a:pt x="1782" y="18"/>
                                  </a:lnTo>
                                  <a:lnTo>
                                    <a:pt x="1885" y="18"/>
                                  </a:lnTo>
                                  <a:lnTo>
                                    <a:pt x="1968" y="18"/>
                                  </a:lnTo>
                                  <a:lnTo>
                                    <a:pt x="2030" y="18"/>
                                  </a:lnTo>
                                  <a:lnTo>
                                    <a:pt x="2113" y="18"/>
                                  </a:lnTo>
                                  <a:lnTo>
                                    <a:pt x="2196" y="18"/>
                                  </a:lnTo>
                                  <a:lnTo>
                                    <a:pt x="2279" y="18"/>
                                  </a:lnTo>
                                  <a:lnTo>
                                    <a:pt x="2341" y="18"/>
                                  </a:lnTo>
                                  <a:lnTo>
                                    <a:pt x="2424" y="18"/>
                                  </a:lnTo>
                                  <a:lnTo>
                                    <a:pt x="2486" y="18"/>
                                  </a:lnTo>
                                  <a:lnTo>
                                    <a:pt x="2548" y="18"/>
                                  </a:lnTo>
                                  <a:lnTo>
                                    <a:pt x="2631" y="18"/>
                                  </a:lnTo>
                                  <a:lnTo>
                                    <a:pt x="2693" y="18"/>
                                  </a:lnTo>
                                  <a:lnTo>
                                    <a:pt x="2693" y="0"/>
                                  </a:lnTo>
                                  <a:lnTo>
                                    <a:pt x="2631" y="0"/>
                                  </a:lnTo>
                                  <a:lnTo>
                                    <a:pt x="2548" y="0"/>
                                  </a:lnTo>
                                  <a:lnTo>
                                    <a:pt x="2486" y="0"/>
                                  </a:lnTo>
                                  <a:lnTo>
                                    <a:pt x="2424" y="0"/>
                                  </a:lnTo>
                                  <a:lnTo>
                                    <a:pt x="2341" y="0"/>
                                  </a:lnTo>
                                  <a:lnTo>
                                    <a:pt x="2279" y="0"/>
                                  </a:lnTo>
                                  <a:lnTo>
                                    <a:pt x="2196" y="0"/>
                                  </a:lnTo>
                                  <a:lnTo>
                                    <a:pt x="2113" y="0"/>
                                  </a:lnTo>
                                  <a:lnTo>
                                    <a:pt x="2030" y="0"/>
                                  </a:lnTo>
                                  <a:lnTo>
                                    <a:pt x="1968" y="0"/>
                                  </a:lnTo>
                                  <a:lnTo>
                                    <a:pt x="1885" y="0"/>
                                  </a:lnTo>
                                  <a:lnTo>
                                    <a:pt x="1782" y="0"/>
                                  </a:lnTo>
                                  <a:lnTo>
                                    <a:pt x="1699" y="0"/>
                                  </a:lnTo>
                                  <a:lnTo>
                                    <a:pt x="1616" y="0"/>
                                  </a:lnTo>
                                  <a:lnTo>
                                    <a:pt x="1533" y="0"/>
                                  </a:lnTo>
                                  <a:lnTo>
                                    <a:pt x="1450" y="0"/>
                                  </a:lnTo>
                                  <a:lnTo>
                                    <a:pt x="1347" y="0"/>
                                  </a:lnTo>
                                  <a:lnTo>
                                    <a:pt x="1264" y="0"/>
                                  </a:lnTo>
                                  <a:lnTo>
                                    <a:pt x="1181" y="0"/>
                                  </a:lnTo>
                                  <a:lnTo>
                                    <a:pt x="1078" y="0"/>
                                  </a:lnTo>
                                  <a:lnTo>
                                    <a:pt x="995" y="0"/>
                                  </a:lnTo>
                                  <a:lnTo>
                                    <a:pt x="891" y="0"/>
                                  </a:lnTo>
                                  <a:lnTo>
                                    <a:pt x="808" y="0"/>
                                  </a:lnTo>
                                  <a:lnTo>
                                    <a:pt x="725" y="0"/>
                                  </a:lnTo>
                                  <a:lnTo>
                                    <a:pt x="622" y="0"/>
                                  </a:lnTo>
                                  <a:lnTo>
                                    <a:pt x="539" y="0"/>
                                  </a:lnTo>
                                  <a:lnTo>
                                    <a:pt x="435" y="0"/>
                                  </a:lnTo>
                                  <a:lnTo>
                                    <a:pt x="352" y="0"/>
                                  </a:lnTo>
                                  <a:lnTo>
                                    <a:pt x="249" y="0"/>
                                  </a:lnTo>
                                  <a:lnTo>
                                    <a:pt x="166" y="0"/>
                                  </a:lnTo>
                                  <a:lnTo>
                                    <a:pt x="83"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2462"/>
                          <wps:cNvSpPr>
                            <a:spLocks/>
                          </wps:cNvSpPr>
                          <wps:spPr bwMode="auto">
                            <a:xfrm>
                              <a:off x="5568" y="5181"/>
                              <a:ext cx="352" cy="278"/>
                            </a:xfrm>
                            <a:custGeom>
                              <a:avLst/>
                              <a:gdLst>
                                <a:gd name="T0" fmla="*/ 0 w 352"/>
                                <a:gd name="T1" fmla="*/ 17 h 278"/>
                                <a:gd name="T2" fmla="*/ 0 w 352"/>
                                <a:gd name="T3" fmla="*/ 17 h 278"/>
                                <a:gd name="T4" fmla="*/ 0 w 352"/>
                                <a:gd name="T5" fmla="*/ 52 h 278"/>
                                <a:gd name="T6" fmla="*/ 0 w 352"/>
                                <a:gd name="T7" fmla="*/ 69 h 278"/>
                                <a:gd name="T8" fmla="*/ 21 w 352"/>
                                <a:gd name="T9" fmla="*/ 104 h 278"/>
                                <a:gd name="T10" fmla="*/ 21 w 352"/>
                                <a:gd name="T11" fmla="*/ 121 h 278"/>
                                <a:gd name="T12" fmla="*/ 42 w 352"/>
                                <a:gd name="T13" fmla="*/ 139 h 278"/>
                                <a:gd name="T14" fmla="*/ 62 w 352"/>
                                <a:gd name="T15" fmla="*/ 173 h 278"/>
                                <a:gd name="T16" fmla="*/ 83 w 352"/>
                                <a:gd name="T17" fmla="*/ 191 h 278"/>
                                <a:gd name="T18" fmla="*/ 104 w 352"/>
                                <a:gd name="T19" fmla="*/ 208 h 278"/>
                                <a:gd name="T20" fmla="*/ 124 w 352"/>
                                <a:gd name="T21" fmla="*/ 226 h 278"/>
                                <a:gd name="T22" fmla="*/ 145 w 352"/>
                                <a:gd name="T23" fmla="*/ 243 h 278"/>
                                <a:gd name="T24" fmla="*/ 187 w 352"/>
                                <a:gd name="T25" fmla="*/ 243 h 278"/>
                                <a:gd name="T26" fmla="*/ 207 w 352"/>
                                <a:gd name="T27" fmla="*/ 260 h 278"/>
                                <a:gd name="T28" fmla="*/ 249 w 352"/>
                                <a:gd name="T29" fmla="*/ 260 h 278"/>
                                <a:gd name="T30" fmla="*/ 269 w 352"/>
                                <a:gd name="T31" fmla="*/ 278 h 278"/>
                                <a:gd name="T32" fmla="*/ 311 w 352"/>
                                <a:gd name="T33" fmla="*/ 278 h 278"/>
                                <a:gd name="T34" fmla="*/ 352 w 352"/>
                                <a:gd name="T35" fmla="*/ 278 h 278"/>
                                <a:gd name="T36" fmla="*/ 352 w 352"/>
                                <a:gd name="T37" fmla="*/ 260 h 278"/>
                                <a:gd name="T38" fmla="*/ 311 w 352"/>
                                <a:gd name="T39" fmla="*/ 260 h 278"/>
                                <a:gd name="T40" fmla="*/ 269 w 352"/>
                                <a:gd name="T41" fmla="*/ 260 h 278"/>
                                <a:gd name="T42" fmla="*/ 249 w 352"/>
                                <a:gd name="T43" fmla="*/ 260 h 278"/>
                                <a:gd name="T44" fmla="*/ 228 w 352"/>
                                <a:gd name="T45" fmla="*/ 243 h 278"/>
                                <a:gd name="T46" fmla="*/ 187 w 352"/>
                                <a:gd name="T47" fmla="*/ 243 h 278"/>
                                <a:gd name="T48" fmla="*/ 166 w 352"/>
                                <a:gd name="T49" fmla="*/ 226 h 278"/>
                                <a:gd name="T50" fmla="*/ 145 w 352"/>
                                <a:gd name="T51" fmla="*/ 208 h 278"/>
                                <a:gd name="T52" fmla="*/ 104 w 352"/>
                                <a:gd name="T53" fmla="*/ 191 h 278"/>
                                <a:gd name="T54" fmla="*/ 83 w 352"/>
                                <a:gd name="T55" fmla="*/ 173 h 278"/>
                                <a:gd name="T56" fmla="*/ 62 w 352"/>
                                <a:gd name="T57" fmla="*/ 156 h 278"/>
                                <a:gd name="T58" fmla="*/ 62 w 352"/>
                                <a:gd name="T59" fmla="*/ 139 h 278"/>
                                <a:gd name="T60" fmla="*/ 42 w 352"/>
                                <a:gd name="T61" fmla="*/ 121 h 278"/>
                                <a:gd name="T62" fmla="*/ 21 w 352"/>
                                <a:gd name="T63" fmla="*/ 87 h 278"/>
                                <a:gd name="T64" fmla="*/ 21 w 352"/>
                                <a:gd name="T65" fmla="*/ 69 h 278"/>
                                <a:gd name="T66" fmla="*/ 21 w 352"/>
                                <a:gd name="T67" fmla="*/ 34 h 278"/>
                                <a:gd name="T68" fmla="*/ 0 w 352"/>
                                <a:gd name="T69" fmla="*/ 17 h 278"/>
                                <a:gd name="T70" fmla="*/ 0 w 352"/>
                                <a:gd name="T71" fmla="*/ 0 h 278"/>
                                <a:gd name="T72" fmla="*/ 0 w 352"/>
                                <a:gd name="T73" fmla="*/ 17 h 278"/>
                                <a:gd name="T74" fmla="*/ 0 w 352"/>
                                <a:gd name="T75" fmla="*/ 0 h 278"/>
                                <a:gd name="T76" fmla="*/ 0 w 352"/>
                                <a:gd name="T77" fmla="*/ 0 h 278"/>
                                <a:gd name="T78" fmla="*/ 0 w 352"/>
                                <a:gd name="T79" fmla="*/ 17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2" h="278">
                                  <a:moveTo>
                                    <a:pt x="0" y="17"/>
                                  </a:moveTo>
                                  <a:lnTo>
                                    <a:pt x="0" y="17"/>
                                  </a:lnTo>
                                  <a:lnTo>
                                    <a:pt x="0" y="52"/>
                                  </a:lnTo>
                                  <a:lnTo>
                                    <a:pt x="0" y="69"/>
                                  </a:lnTo>
                                  <a:lnTo>
                                    <a:pt x="21" y="104"/>
                                  </a:lnTo>
                                  <a:lnTo>
                                    <a:pt x="21" y="121"/>
                                  </a:lnTo>
                                  <a:lnTo>
                                    <a:pt x="42" y="139"/>
                                  </a:lnTo>
                                  <a:lnTo>
                                    <a:pt x="62" y="173"/>
                                  </a:lnTo>
                                  <a:lnTo>
                                    <a:pt x="83" y="191"/>
                                  </a:lnTo>
                                  <a:lnTo>
                                    <a:pt x="104" y="208"/>
                                  </a:lnTo>
                                  <a:lnTo>
                                    <a:pt x="124" y="226"/>
                                  </a:lnTo>
                                  <a:lnTo>
                                    <a:pt x="145" y="243"/>
                                  </a:lnTo>
                                  <a:lnTo>
                                    <a:pt x="187" y="243"/>
                                  </a:lnTo>
                                  <a:lnTo>
                                    <a:pt x="207" y="260"/>
                                  </a:lnTo>
                                  <a:lnTo>
                                    <a:pt x="249" y="260"/>
                                  </a:lnTo>
                                  <a:lnTo>
                                    <a:pt x="269" y="278"/>
                                  </a:lnTo>
                                  <a:lnTo>
                                    <a:pt x="311" y="278"/>
                                  </a:lnTo>
                                  <a:lnTo>
                                    <a:pt x="352" y="278"/>
                                  </a:lnTo>
                                  <a:lnTo>
                                    <a:pt x="352" y="260"/>
                                  </a:lnTo>
                                  <a:lnTo>
                                    <a:pt x="311" y="260"/>
                                  </a:lnTo>
                                  <a:lnTo>
                                    <a:pt x="269" y="260"/>
                                  </a:lnTo>
                                  <a:lnTo>
                                    <a:pt x="249" y="260"/>
                                  </a:lnTo>
                                  <a:lnTo>
                                    <a:pt x="228" y="243"/>
                                  </a:lnTo>
                                  <a:lnTo>
                                    <a:pt x="187" y="243"/>
                                  </a:lnTo>
                                  <a:lnTo>
                                    <a:pt x="166" y="226"/>
                                  </a:lnTo>
                                  <a:lnTo>
                                    <a:pt x="145" y="208"/>
                                  </a:lnTo>
                                  <a:lnTo>
                                    <a:pt x="104" y="191"/>
                                  </a:lnTo>
                                  <a:lnTo>
                                    <a:pt x="83" y="173"/>
                                  </a:lnTo>
                                  <a:lnTo>
                                    <a:pt x="62" y="156"/>
                                  </a:lnTo>
                                  <a:lnTo>
                                    <a:pt x="62" y="139"/>
                                  </a:lnTo>
                                  <a:lnTo>
                                    <a:pt x="42" y="121"/>
                                  </a:lnTo>
                                  <a:lnTo>
                                    <a:pt x="21" y="87"/>
                                  </a:lnTo>
                                  <a:lnTo>
                                    <a:pt x="21" y="69"/>
                                  </a:lnTo>
                                  <a:lnTo>
                                    <a:pt x="21" y="34"/>
                                  </a:lnTo>
                                  <a:lnTo>
                                    <a:pt x="0" y="17"/>
                                  </a:lnTo>
                                  <a:lnTo>
                                    <a:pt x="0" y="0"/>
                                  </a:lnTo>
                                  <a:lnTo>
                                    <a:pt x="0" y="17"/>
                                  </a:lnTo>
                                  <a:lnTo>
                                    <a:pt x="0"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2463"/>
                          <wps:cNvSpPr>
                            <a:spLocks/>
                          </wps:cNvSpPr>
                          <wps:spPr bwMode="auto">
                            <a:xfrm>
                              <a:off x="5547" y="5181"/>
                              <a:ext cx="21" cy="17"/>
                            </a:xfrm>
                            <a:custGeom>
                              <a:avLst/>
                              <a:gdLst>
                                <a:gd name="T0" fmla="*/ 0 w 21"/>
                                <a:gd name="T1" fmla="*/ 17 h 17"/>
                                <a:gd name="T2" fmla="*/ 21 w 21"/>
                                <a:gd name="T3" fmla="*/ 17 h 17"/>
                                <a:gd name="T4" fmla="*/ 21 w 21"/>
                                <a:gd name="T5" fmla="*/ 17 h 17"/>
                                <a:gd name="T6" fmla="*/ 21 w 21"/>
                                <a:gd name="T7" fmla="*/ 0 h 17"/>
                                <a:gd name="T8" fmla="*/ 21 w 21"/>
                                <a:gd name="T9" fmla="*/ 0 h 17"/>
                                <a:gd name="T10" fmla="*/ 21 w 21"/>
                                <a:gd name="T11" fmla="*/ 17 h 17"/>
                                <a:gd name="T12" fmla="*/ 0 w 21"/>
                                <a:gd name="T13" fmla="*/ 17 h 17"/>
                                <a:gd name="T14" fmla="*/ 0 w 21"/>
                                <a:gd name="T15" fmla="*/ 17 h 17"/>
                                <a:gd name="T16" fmla="*/ 21 w 21"/>
                                <a:gd name="T17" fmla="*/ 17 h 17"/>
                                <a:gd name="T18" fmla="*/ 0 w 21"/>
                                <a:gd name="T1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17">
                                  <a:moveTo>
                                    <a:pt x="0" y="17"/>
                                  </a:moveTo>
                                  <a:lnTo>
                                    <a:pt x="21" y="17"/>
                                  </a:lnTo>
                                  <a:lnTo>
                                    <a:pt x="21" y="0"/>
                                  </a:lnTo>
                                  <a:lnTo>
                                    <a:pt x="21" y="17"/>
                                  </a:lnTo>
                                  <a:lnTo>
                                    <a:pt x="0" y="17"/>
                                  </a:lnTo>
                                  <a:lnTo>
                                    <a:pt x="21"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2464"/>
                          <wps:cNvSpPr>
                            <a:spLocks/>
                          </wps:cNvSpPr>
                          <wps:spPr bwMode="auto">
                            <a:xfrm>
                              <a:off x="5547" y="3303"/>
                              <a:ext cx="21" cy="1895"/>
                            </a:xfrm>
                            <a:custGeom>
                              <a:avLst/>
                              <a:gdLst>
                                <a:gd name="T0" fmla="*/ 21 w 21"/>
                                <a:gd name="T1" fmla="*/ 0 h 1895"/>
                                <a:gd name="T2" fmla="*/ 0 w 21"/>
                                <a:gd name="T3" fmla="*/ 0 h 1895"/>
                                <a:gd name="T4" fmla="*/ 0 w 21"/>
                                <a:gd name="T5" fmla="*/ 1895 h 1895"/>
                                <a:gd name="T6" fmla="*/ 21 w 21"/>
                                <a:gd name="T7" fmla="*/ 1895 h 1895"/>
                                <a:gd name="T8" fmla="*/ 21 w 21"/>
                                <a:gd name="T9" fmla="*/ 0 h 1895"/>
                                <a:gd name="T10" fmla="*/ 21 w 21"/>
                                <a:gd name="T11" fmla="*/ 17 h 1895"/>
                                <a:gd name="T12" fmla="*/ 21 w 21"/>
                                <a:gd name="T13" fmla="*/ 0 h 1895"/>
                                <a:gd name="T14" fmla="*/ 0 w 21"/>
                                <a:gd name="T15" fmla="*/ 0 h 1895"/>
                                <a:gd name="T16" fmla="*/ 0 w 21"/>
                                <a:gd name="T17" fmla="*/ 0 h 1895"/>
                                <a:gd name="T18" fmla="*/ 21 w 21"/>
                                <a:gd name="T19" fmla="*/ 0 h 1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1895">
                                  <a:moveTo>
                                    <a:pt x="21" y="0"/>
                                  </a:moveTo>
                                  <a:lnTo>
                                    <a:pt x="0" y="0"/>
                                  </a:lnTo>
                                  <a:lnTo>
                                    <a:pt x="0" y="1895"/>
                                  </a:lnTo>
                                  <a:lnTo>
                                    <a:pt x="21" y="1895"/>
                                  </a:lnTo>
                                  <a:lnTo>
                                    <a:pt x="21" y="0"/>
                                  </a:lnTo>
                                  <a:lnTo>
                                    <a:pt x="21" y="17"/>
                                  </a:lnTo>
                                  <a:lnTo>
                                    <a:pt x="21" y="0"/>
                                  </a:lnTo>
                                  <a:lnTo>
                                    <a:pt x="0" y="0"/>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2465"/>
                          <wps:cNvSpPr>
                            <a:spLocks/>
                          </wps:cNvSpPr>
                          <wps:spPr bwMode="auto">
                            <a:xfrm>
                              <a:off x="5568" y="3216"/>
                              <a:ext cx="3418" cy="104"/>
                            </a:xfrm>
                            <a:custGeom>
                              <a:avLst/>
                              <a:gdLst>
                                <a:gd name="T0" fmla="*/ 3418 w 3418"/>
                                <a:gd name="T1" fmla="*/ 87 h 104"/>
                                <a:gd name="T2" fmla="*/ 3190 w 3418"/>
                                <a:gd name="T3" fmla="*/ 69 h 104"/>
                                <a:gd name="T4" fmla="*/ 2983 w 3418"/>
                                <a:gd name="T5" fmla="*/ 52 h 104"/>
                                <a:gd name="T6" fmla="*/ 2776 w 3418"/>
                                <a:gd name="T7" fmla="*/ 34 h 104"/>
                                <a:gd name="T8" fmla="*/ 2548 w 3418"/>
                                <a:gd name="T9" fmla="*/ 17 h 104"/>
                                <a:gd name="T10" fmla="*/ 2341 w 3418"/>
                                <a:gd name="T11" fmla="*/ 0 h 104"/>
                                <a:gd name="T12" fmla="*/ 2134 w 3418"/>
                                <a:gd name="T13" fmla="*/ 0 h 104"/>
                                <a:gd name="T14" fmla="*/ 1906 w 3418"/>
                                <a:gd name="T15" fmla="*/ 0 h 104"/>
                                <a:gd name="T16" fmla="*/ 1699 w 3418"/>
                                <a:gd name="T17" fmla="*/ 0 h 104"/>
                                <a:gd name="T18" fmla="*/ 1492 w 3418"/>
                                <a:gd name="T19" fmla="*/ 0 h 104"/>
                                <a:gd name="T20" fmla="*/ 1264 w 3418"/>
                                <a:gd name="T21" fmla="*/ 0 h 104"/>
                                <a:gd name="T22" fmla="*/ 1057 w 3418"/>
                                <a:gd name="T23" fmla="*/ 0 h 104"/>
                                <a:gd name="T24" fmla="*/ 849 w 3418"/>
                                <a:gd name="T25" fmla="*/ 17 h 104"/>
                                <a:gd name="T26" fmla="*/ 642 w 3418"/>
                                <a:gd name="T27" fmla="*/ 34 h 104"/>
                                <a:gd name="T28" fmla="*/ 414 w 3418"/>
                                <a:gd name="T29" fmla="*/ 34 h 104"/>
                                <a:gd name="T30" fmla="*/ 207 w 3418"/>
                                <a:gd name="T31" fmla="*/ 69 h 104"/>
                                <a:gd name="T32" fmla="*/ 0 w 3418"/>
                                <a:gd name="T33" fmla="*/ 87 h 104"/>
                                <a:gd name="T34" fmla="*/ 104 w 3418"/>
                                <a:gd name="T35" fmla="*/ 87 h 104"/>
                                <a:gd name="T36" fmla="*/ 311 w 3418"/>
                                <a:gd name="T37" fmla="*/ 69 h 104"/>
                                <a:gd name="T38" fmla="*/ 539 w 3418"/>
                                <a:gd name="T39" fmla="*/ 52 h 104"/>
                                <a:gd name="T40" fmla="*/ 746 w 3418"/>
                                <a:gd name="T41" fmla="*/ 34 h 104"/>
                                <a:gd name="T42" fmla="*/ 953 w 3418"/>
                                <a:gd name="T43" fmla="*/ 17 h 104"/>
                                <a:gd name="T44" fmla="*/ 1160 w 3418"/>
                                <a:gd name="T45" fmla="*/ 17 h 104"/>
                                <a:gd name="T46" fmla="*/ 1388 w 3418"/>
                                <a:gd name="T47" fmla="*/ 17 h 104"/>
                                <a:gd name="T48" fmla="*/ 1595 w 3418"/>
                                <a:gd name="T49" fmla="*/ 0 h 104"/>
                                <a:gd name="T50" fmla="*/ 1802 w 3418"/>
                                <a:gd name="T51" fmla="*/ 17 h 104"/>
                                <a:gd name="T52" fmla="*/ 2030 w 3418"/>
                                <a:gd name="T53" fmla="*/ 17 h 104"/>
                                <a:gd name="T54" fmla="*/ 2237 w 3418"/>
                                <a:gd name="T55" fmla="*/ 17 h 104"/>
                                <a:gd name="T56" fmla="*/ 2445 w 3418"/>
                                <a:gd name="T57" fmla="*/ 34 h 104"/>
                                <a:gd name="T58" fmla="*/ 2652 w 3418"/>
                                <a:gd name="T59" fmla="*/ 34 h 104"/>
                                <a:gd name="T60" fmla="*/ 2880 w 3418"/>
                                <a:gd name="T61" fmla="*/ 52 h 104"/>
                                <a:gd name="T62" fmla="*/ 3087 w 3418"/>
                                <a:gd name="T63" fmla="*/ 69 h 104"/>
                                <a:gd name="T64" fmla="*/ 3294 w 3418"/>
                                <a:gd name="T65" fmla="*/ 87 h 104"/>
                                <a:gd name="T66" fmla="*/ 3398 w 3418"/>
                                <a:gd name="T67" fmla="*/ 87 h 104"/>
                                <a:gd name="T68" fmla="*/ 3418 w 3418"/>
                                <a:gd name="T69" fmla="*/ 87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418" h="104">
                                  <a:moveTo>
                                    <a:pt x="3418" y="87"/>
                                  </a:moveTo>
                                  <a:lnTo>
                                    <a:pt x="3418" y="87"/>
                                  </a:lnTo>
                                  <a:lnTo>
                                    <a:pt x="3315" y="69"/>
                                  </a:lnTo>
                                  <a:lnTo>
                                    <a:pt x="3190" y="69"/>
                                  </a:lnTo>
                                  <a:lnTo>
                                    <a:pt x="3087" y="52"/>
                                  </a:lnTo>
                                  <a:lnTo>
                                    <a:pt x="2983" y="52"/>
                                  </a:lnTo>
                                  <a:lnTo>
                                    <a:pt x="2880" y="34"/>
                                  </a:lnTo>
                                  <a:lnTo>
                                    <a:pt x="2776" y="34"/>
                                  </a:lnTo>
                                  <a:lnTo>
                                    <a:pt x="2652" y="17"/>
                                  </a:lnTo>
                                  <a:lnTo>
                                    <a:pt x="2548" y="17"/>
                                  </a:lnTo>
                                  <a:lnTo>
                                    <a:pt x="2445" y="17"/>
                                  </a:lnTo>
                                  <a:lnTo>
                                    <a:pt x="2341" y="0"/>
                                  </a:lnTo>
                                  <a:lnTo>
                                    <a:pt x="2237" y="0"/>
                                  </a:lnTo>
                                  <a:lnTo>
                                    <a:pt x="2134" y="0"/>
                                  </a:lnTo>
                                  <a:lnTo>
                                    <a:pt x="2030" y="0"/>
                                  </a:lnTo>
                                  <a:lnTo>
                                    <a:pt x="1906" y="0"/>
                                  </a:lnTo>
                                  <a:lnTo>
                                    <a:pt x="1802" y="0"/>
                                  </a:lnTo>
                                  <a:lnTo>
                                    <a:pt x="1699" y="0"/>
                                  </a:lnTo>
                                  <a:lnTo>
                                    <a:pt x="1595" y="0"/>
                                  </a:lnTo>
                                  <a:lnTo>
                                    <a:pt x="1492" y="0"/>
                                  </a:lnTo>
                                  <a:lnTo>
                                    <a:pt x="1388" y="0"/>
                                  </a:lnTo>
                                  <a:lnTo>
                                    <a:pt x="1264" y="0"/>
                                  </a:lnTo>
                                  <a:lnTo>
                                    <a:pt x="1160" y="0"/>
                                  </a:lnTo>
                                  <a:lnTo>
                                    <a:pt x="1057" y="0"/>
                                  </a:lnTo>
                                  <a:lnTo>
                                    <a:pt x="953" y="17"/>
                                  </a:lnTo>
                                  <a:lnTo>
                                    <a:pt x="849" y="17"/>
                                  </a:lnTo>
                                  <a:lnTo>
                                    <a:pt x="746" y="17"/>
                                  </a:lnTo>
                                  <a:lnTo>
                                    <a:pt x="642" y="34"/>
                                  </a:lnTo>
                                  <a:lnTo>
                                    <a:pt x="539" y="34"/>
                                  </a:lnTo>
                                  <a:lnTo>
                                    <a:pt x="414" y="34"/>
                                  </a:lnTo>
                                  <a:lnTo>
                                    <a:pt x="311" y="52"/>
                                  </a:lnTo>
                                  <a:lnTo>
                                    <a:pt x="207" y="69"/>
                                  </a:lnTo>
                                  <a:lnTo>
                                    <a:pt x="104" y="69"/>
                                  </a:lnTo>
                                  <a:lnTo>
                                    <a:pt x="0" y="87"/>
                                  </a:lnTo>
                                  <a:lnTo>
                                    <a:pt x="0" y="104"/>
                                  </a:lnTo>
                                  <a:lnTo>
                                    <a:pt x="104" y="87"/>
                                  </a:lnTo>
                                  <a:lnTo>
                                    <a:pt x="207" y="69"/>
                                  </a:lnTo>
                                  <a:lnTo>
                                    <a:pt x="311" y="69"/>
                                  </a:lnTo>
                                  <a:lnTo>
                                    <a:pt x="414" y="52"/>
                                  </a:lnTo>
                                  <a:lnTo>
                                    <a:pt x="539" y="52"/>
                                  </a:lnTo>
                                  <a:lnTo>
                                    <a:pt x="642" y="34"/>
                                  </a:lnTo>
                                  <a:lnTo>
                                    <a:pt x="746" y="34"/>
                                  </a:lnTo>
                                  <a:lnTo>
                                    <a:pt x="849" y="34"/>
                                  </a:lnTo>
                                  <a:lnTo>
                                    <a:pt x="953" y="17"/>
                                  </a:lnTo>
                                  <a:lnTo>
                                    <a:pt x="1057" y="17"/>
                                  </a:lnTo>
                                  <a:lnTo>
                                    <a:pt x="1160" y="17"/>
                                  </a:lnTo>
                                  <a:lnTo>
                                    <a:pt x="1264" y="17"/>
                                  </a:lnTo>
                                  <a:lnTo>
                                    <a:pt x="1388" y="17"/>
                                  </a:lnTo>
                                  <a:lnTo>
                                    <a:pt x="1492" y="17"/>
                                  </a:lnTo>
                                  <a:lnTo>
                                    <a:pt x="1595" y="0"/>
                                  </a:lnTo>
                                  <a:lnTo>
                                    <a:pt x="1699" y="0"/>
                                  </a:lnTo>
                                  <a:lnTo>
                                    <a:pt x="1802" y="17"/>
                                  </a:lnTo>
                                  <a:lnTo>
                                    <a:pt x="1906" y="17"/>
                                  </a:lnTo>
                                  <a:lnTo>
                                    <a:pt x="2030" y="17"/>
                                  </a:lnTo>
                                  <a:lnTo>
                                    <a:pt x="2134" y="17"/>
                                  </a:lnTo>
                                  <a:lnTo>
                                    <a:pt x="2237" y="17"/>
                                  </a:lnTo>
                                  <a:lnTo>
                                    <a:pt x="2341" y="17"/>
                                  </a:lnTo>
                                  <a:lnTo>
                                    <a:pt x="2445" y="34"/>
                                  </a:lnTo>
                                  <a:lnTo>
                                    <a:pt x="2548" y="34"/>
                                  </a:lnTo>
                                  <a:lnTo>
                                    <a:pt x="2652" y="34"/>
                                  </a:lnTo>
                                  <a:lnTo>
                                    <a:pt x="2776" y="52"/>
                                  </a:lnTo>
                                  <a:lnTo>
                                    <a:pt x="2880" y="52"/>
                                  </a:lnTo>
                                  <a:lnTo>
                                    <a:pt x="2983" y="52"/>
                                  </a:lnTo>
                                  <a:lnTo>
                                    <a:pt x="3087" y="69"/>
                                  </a:lnTo>
                                  <a:lnTo>
                                    <a:pt x="3190" y="69"/>
                                  </a:lnTo>
                                  <a:lnTo>
                                    <a:pt x="3294" y="87"/>
                                  </a:lnTo>
                                  <a:lnTo>
                                    <a:pt x="3418" y="104"/>
                                  </a:lnTo>
                                  <a:lnTo>
                                    <a:pt x="3398" y="87"/>
                                  </a:lnTo>
                                  <a:lnTo>
                                    <a:pt x="3418"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2466"/>
                          <wps:cNvSpPr>
                            <a:spLocks/>
                          </wps:cNvSpPr>
                          <wps:spPr bwMode="auto">
                            <a:xfrm>
                              <a:off x="8966" y="3303"/>
                              <a:ext cx="20" cy="1965"/>
                            </a:xfrm>
                            <a:custGeom>
                              <a:avLst/>
                              <a:gdLst>
                                <a:gd name="T0" fmla="*/ 0 w 20"/>
                                <a:gd name="T1" fmla="*/ 1895 h 1965"/>
                                <a:gd name="T2" fmla="*/ 20 w 20"/>
                                <a:gd name="T3" fmla="*/ 1895 h 1965"/>
                                <a:gd name="T4" fmla="*/ 20 w 20"/>
                                <a:gd name="T5" fmla="*/ 0 h 1965"/>
                                <a:gd name="T6" fmla="*/ 0 w 20"/>
                                <a:gd name="T7" fmla="*/ 0 h 1965"/>
                                <a:gd name="T8" fmla="*/ 0 w 20"/>
                                <a:gd name="T9" fmla="*/ 1895 h 1965"/>
                                <a:gd name="T10" fmla="*/ 20 w 20"/>
                                <a:gd name="T11" fmla="*/ 1895 h 1965"/>
                                <a:gd name="T12" fmla="*/ 0 w 20"/>
                                <a:gd name="T13" fmla="*/ 1895 h 1965"/>
                                <a:gd name="T14" fmla="*/ 0 w 20"/>
                                <a:gd name="T15" fmla="*/ 1965 h 1965"/>
                                <a:gd name="T16" fmla="*/ 20 w 20"/>
                                <a:gd name="T17" fmla="*/ 1895 h 1965"/>
                                <a:gd name="T18" fmla="*/ 0 w 20"/>
                                <a:gd name="T19" fmla="*/ 1895 h 19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1965">
                                  <a:moveTo>
                                    <a:pt x="0" y="1895"/>
                                  </a:moveTo>
                                  <a:lnTo>
                                    <a:pt x="20" y="1895"/>
                                  </a:lnTo>
                                  <a:lnTo>
                                    <a:pt x="20" y="0"/>
                                  </a:lnTo>
                                  <a:lnTo>
                                    <a:pt x="0" y="0"/>
                                  </a:lnTo>
                                  <a:lnTo>
                                    <a:pt x="0" y="1895"/>
                                  </a:lnTo>
                                  <a:lnTo>
                                    <a:pt x="20" y="1895"/>
                                  </a:lnTo>
                                  <a:lnTo>
                                    <a:pt x="0" y="1895"/>
                                  </a:lnTo>
                                  <a:lnTo>
                                    <a:pt x="0" y="1965"/>
                                  </a:lnTo>
                                  <a:lnTo>
                                    <a:pt x="20" y="1895"/>
                                  </a:lnTo>
                                  <a:lnTo>
                                    <a:pt x="0" y="18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2467"/>
                          <wps:cNvSpPr>
                            <a:spLocks/>
                          </wps:cNvSpPr>
                          <wps:spPr bwMode="auto">
                            <a:xfrm>
                              <a:off x="8613" y="5198"/>
                              <a:ext cx="373" cy="261"/>
                            </a:xfrm>
                            <a:custGeom>
                              <a:avLst/>
                              <a:gdLst>
                                <a:gd name="T0" fmla="*/ 0 w 373"/>
                                <a:gd name="T1" fmla="*/ 261 h 261"/>
                                <a:gd name="T2" fmla="*/ 0 w 373"/>
                                <a:gd name="T3" fmla="*/ 261 h 261"/>
                                <a:gd name="T4" fmla="*/ 63 w 373"/>
                                <a:gd name="T5" fmla="*/ 261 h 261"/>
                                <a:gd name="T6" fmla="*/ 125 w 373"/>
                                <a:gd name="T7" fmla="*/ 243 h 261"/>
                                <a:gd name="T8" fmla="*/ 166 w 373"/>
                                <a:gd name="T9" fmla="*/ 226 h 261"/>
                                <a:gd name="T10" fmla="*/ 208 w 373"/>
                                <a:gd name="T11" fmla="*/ 209 h 261"/>
                                <a:gd name="T12" fmla="*/ 249 w 373"/>
                                <a:gd name="T13" fmla="*/ 191 h 261"/>
                                <a:gd name="T14" fmla="*/ 290 w 373"/>
                                <a:gd name="T15" fmla="*/ 174 h 261"/>
                                <a:gd name="T16" fmla="*/ 311 w 373"/>
                                <a:gd name="T17" fmla="*/ 139 h 261"/>
                                <a:gd name="T18" fmla="*/ 332 w 373"/>
                                <a:gd name="T19" fmla="*/ 122 h 261"/>
                                <a:gd name="T20" fmla="*/ 353 w 373"/>
                                <a:gd name="T21" fmla="*/ 87 h 261"/>
                                <a:gd name="T22" fmla="*/ 353 w 373"/>
                                <a:gd name="T23" fmla="*/ 70 h 261"/>
                                <a:gd name="T24" fmla="*/ 373 w 373"/>
                                <a:gd name="T25" fmla="*/ 52 h 261"/>
                                <a:gd name="T26" fmla="*/ 373 w 373"/>
                                <a:gd name="T27" fmla="*/ 35 h 261"/>
                                <a:gd name="T28" fmla="*/ 373 w 373"/>
                                <a:gd name="T29" fmla="*/ 17 h 261"/>
                                <a:gd name="T30" fmla="*/ 373 w 373"/>
                                <a:gd name="T31" fmla="*/ 0 h 261"/>
                                <a:gd name="T32" fmla="*/ 373 w 373"/>
                                <a:gd name="T33" fmla="*/ 0 h 261"/>
                                <a:gd name="T34" fmla="*/ 353 w 373"/>
                                <a:gd name="T35" fmla="*/ 0 h 261"/>
                                <a:gd name="T36" fmla="*/ 373 w 373"/>
                                <a:gd name="T37" fmla="*/ 0 h 261"/>
                                <a:gd name="T38" fmla="*/ 353 w 373"/>
                                <a:gd name="T39" fmla="*/ 0 h 261"/>
                                <a:gd name="T40" fmla="*/ 353 w 373"/>
                                <a:gd name="T41" fmla="*/ 0 h 261"/>
                                <a:gd name="T42" fmla="*/ 353 w 373"/>
                                <a:gd name="T43" fmla="*/ 17 h 261"/>
                                <a:gd name="T44" fmla="*/ 353 w 373"/>
                                <a:gd name="T45" fmla="*/ 17 h 261"/>
                                <a:gd name="T46" fmla="*/ 353 w 373"/>
                                <a:gd name="T47" fmla="*/ 35 h 261"/>
                                <a:gd name="T48" fmla="*/ 332 w 373"/>
                                <a:gd name="T49" fmla="*/ 70 h 261"/>
                                <a:gd name="T50" fmla="*/ 332 w 373"/>
                                <a:gd name="T51" fmla="*/ 87 h 261"/>
                                <a:gd name="T52" fmla="*/ 311 w 373"/>
                                <a:gd name="T53" fmla="*/ 104 h 261"/>
                                <a:gd name="T54" fmla="*/ 290 w 373"/>
                                <a:gd name="T55" fmla="*/ 139 h 261"/>
                                <a:gd name="T56" fmla="*/ 270 w 373"/>
                                <a:gd name="T57" fmla="*/ 156 h 261"/>
                                <a:gd name="T58" fmla="*/ 249 w 373"/>
                                <a:gd name="T59" fmla="*/ 174 h 261"/>
                                <a:gd name="T60" fmla="*/ 208 w 373"/>
                                <a:gd name="T61" fmla="*/ 191 h 261"/>
                                <a:gd name="T62" fmla="*/ 166 w 373"/>
                                <a:gd name="T63" fmla="*/ 209 h 261"/>
                                <a:gd name="T64" fmla="*/ 125 w 373"/>
                                <a:gd name="T65" fmla="*/ 226 h 261"/>
                                <a:gd name="T66" fmla="*/ 63 w 373"/>
                                <a:gd name="T67" fmla="*/ 243 h 261"/>
                                <a:gd name="T68" fmla="*/ 0 w 373"/>
                                <a:gd name="T69" fmla="*/ 243 h 261"/>
                                <a:gd name="T70" fmla="*/ 0 w 373"/>
                                <a:gd name="T71" fmla="*/ 243 h 261"/>
                                <a:gd name="T72" fmla="*/ 0 w 373"/>
                                <a:gd name="T73" fmla="*/ 261 h 261"/>
                                <a:gd name="T74" fmla="*/ 0 w 373"/>
                                <a:gd name="T75" fmla="*/ 261 h 261"/>
                                <a:gd name="T76" fmla="*/ 0 w 373"/>
                                <a:gd name="T77"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3" h="261">
                                  <a:moveTo>
                                    <a:pt x="0" y="261"/>
                                  </a:moveTo>
                                  <a:lnTo>
                                    <a:pt x="0" y="261"/>
                                  </a:lnTo>
                                  <a:lnTo>
                                    <a:pt x="63" y="261"/>
                                  </a:lnTo>
                                  <a:lnTo>
                                    <a:pt x="125" y="243"/>
                                  </a:lnTo>
                                  <a:lnTo>
                                    <a:pt x="166" y="226"/>
                                  </a:lnTo>
                                  <a:lnTo>
                                    <a:pt x="208" y="209"/>
                                  </a:lnTo>
                                  <a:lnTo>
                                    <a:pt x="249" y="191"/>
                                  </a:lnTo>
                                  <a:lnTo>
                                    <a:pt x="290" y="174"/>
                                  </a:lnTo>
                                  <a:lnTo>
                                    <a:pt x="311" y="139"/>
                                  </a:lnTo>
                                  <a:lnTo>
                                    <a:pt x="332" y="122"/>
                                  </a:lnTo>
                                  <a:lnTo>
                                    <a:pt x="353" y="87"/>
                                  </a:lnTo>
                                  <a:lnTo>
                                    <a:pt x="353" y="70"/>
                                  </a:lnTo>
                                  <a:lnTo>
                                    <a:pt x="373" y="52"/>
                                  </a:lnTo>
                                  <a:lnTo>
                                    <a:pt x="373" y="35"/>
                                  </a:lnTo>
                                  <a:lnTo>
                                    <a:pt x="373" y="17"/>
                                  </a:lnTo>
                                  <a:lnTo>
                                    <a:pt x="373" y="0"/>
                                  </a:lnTo>
                                  <a:lnTo>
                                    <a:pt x="353" y="0"/>
                                  </a:lnTo>
                                  <a:lnTo>
                                    <a:pt x="373" y="0"/>
                                  </a:lnTo>
                                  <a:lnTo>
                                    <a:pt x="353" y="0"/>
                                  </a:lnTo>
                                  <a:lnTo>
                                    <a:pt x="353" y="17"/>
                                  </a:lnTo>
                                  <a:lnTo>
                                    <a:pt x="353" y="35"/>
                                  </a:lnTo>
                                  <a:lnTo>
                                    <a:pt x="332" y="70"/>
                                  </a:lnTo>
                                  <a:lnTo>
                                    <a:pt x="332" y="87"/>
                                  </a:lnTo>
                                  <a:lnTo>
                                    <a:pt x="311" y="104"/>
                                  </a:lnTo>
                                  <a:lnTo>
                                    <a:pt x="290" y="139"/>
                                  </a:lnTo>
                                  <a:lnTo>
                                    <a:pt x="270" y="156"/>
                                  </a:lnTo>
                                  <a:lnTo>
                                    <a:pt x="249" y="174"/>
                                  </a:lnTo>
                                  <a:lnTo>
                                    <a:pt x="208" y="191"/>
                                  </a:lnTo>
                                  <a:lnTo>
                                    <a:pt x="166" y="209"/>
                                  </a:lnTo>
                                  <a:lnTo>
                                    <a:pt x="125" y="226"/>
                                  </a:lnTo>
                                  <a:lnTo>
                                    <a:pt x="63" y="243"/>
                                  </a:lnTo>
                                  <a:lnTo>
                                    <a:pt x="0" y="243"/>
                                  </a:lnTo>
                                  <a:lnTo>
                                    <a:pt x="0" y="2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2468"/>
                          <wps:cNvSpPr>
                            <a:spLocks/>
                          </wps:cNvSpPr>
                          <wps:spPr bwMode="auto">
                            <a:xfrm>
                              <a:off x="5982" y="5389"/>
                              <a:ext cx="2549" cy="18"/>
                            </a:xfrm>
                            <a:custGeom>
                              <a:avLst/>
                              <a:gdLst>
                                <a:gd name="T0" fmla="*/ 0 w 2549"/>
                                <a:gd name="T1" fmla="*/ 18 h 18"/>
                                <a:gd name="T2" fmla="*/ 166 w 2549"/>
                                <a:gd name="T3" fmla="*/ 18 h 18"/>
                                <a:gd name="T4" fmla="*/ 332 w 2549"/>
                                <a:gd name="T5" fmla="*/ 18 h 18"/>
                                <a:gd name="T6" fmla="*/ 518 w 2549"/>
                                <a:gd name="T7" fmla="*/ 18 h 18"/>
                                <a:gd name="T8" fmla="*/ 684 w 2549"/>
                                <a:gd name="T9" fmla="*/ 18 h 18"/>
                                <a:gd name="T10" fmla="*/ 850 w 2549"/>
                                <a:gd name="T11" fmla="*/ 18 h 18"/>
                                <a:gd name="T12" fmla="*/ 1036 w 2549"/>
                                <a:gd name="T13" fmla="*/ 18 h 18"/>
                                <a:gd name="T14" fmla="*/ 1202 w 2549"/>
                                <a:gd name="T15" fmla="*/ 18 h 18"/>
                                <a:gd name="T16" fmla="*/ 1388 w 2549"/>
                                <a:gd name="T17" fmla="*/ 18 h 18"/>
                                <a:gd name="T18" fmla="*/ 1554 w 2549"/>
                                <a:gd name="T19" fmla="*/ 18 h 18"/>
                                <a:gd name="T20" fmla="*/ 1699 w 2549"/>
                                <a:gd name="T21" fmla="*/ 18 h 18"/>
                                <a:gd name="T22" fmla="*/ 1865 w 2549"/>
                                <a:gd name="T23" fmla="*/ 18 h 18"/>
                                <a:gd name="T24" fmla="*/ 2010 w 2549"/>
                                <a:gd name="T25" fmla="*/ 18 h 18"/>
                                <a:gd name="T26" fmla="*/ 2176 w 2549"/>
                                <a:gd name="T27" fmla="*/ 18 h 18"/>
                                <a:gd name="T28" fmla="*/ 2300 w 2549"/>
                                <a:gd name="T29" fmla="*/ 18 h 18"/>
                                <a:gd name="T30" fmla="*/ 2445 w 2549"/>
                                <a:gd name="T31" fmla="*/ 18 h 18"/>
                                <a:gd name="T32" fmla="*/ 2549 w 2549"/>
                                <a:gd name="T33" fmla="*/ 18 h 18"/>
                                <a:gd name="T34" fmla="*/ 2507 w 2549"/>
                                <a:gd name="T35" fmla="*/ 0 h 18"/>
                                <a:gd name="T36" fmla="*/ 2383 w 2549"/>
                                <a:gd name="T37" fmla="*/ 0 h 18"/>
                                <a:gd name="T38" fmla="*/ 2238 w 2549"/>
                                <a:gd name="T39" fmla="*/ 0 h 18"/>
                                <a:gd name="T40" fmla="*/ 2093 w 2549"/>
                                <a:gd name="T41" fmla="*/ 0 h 18"/>
                                <a:gd name="T42" fmla="*/ 1948 w 2549"/>
                                <a:gd name="T43" fmla="*/ 0 h 18"/>
                                <a:gd name="T44" fmla="*/ 1782 w 2549"/>
                                <a:gd name="T45" fmla="*/ 0 h 18"/>
                                <a:gd name="T46" fmla="*/ 1637 w 2549"/>
                                <a:gd name="T47" fmla="*/ 0 h 18"/>
                                <a:gd name="T48" fmla="*/ 1471 w 2549"/>
                                <a:gd name="T49" fmla="*/ 0 h 18"/>
                                <a:gd name="T50" fmla="*/ 1285 w 2549"/>
                                <a:gd name="T51" fmla="*/ 0 h 18"/>
                                <a:gd name="T52" fmla="*/ 1119 w 2549"/>
                                <a:gd name="T53" fmla="*/ 0 h 18"/>
                                <a:gd name="T54" fmla="*/ 953 w 2549"/>
                                <a:gd name="T55" fmla="*/ 0 h 18"/>
                                <a:gd name="T56" fmla="*/ 767 w 2549"/>
                                <a:gd name="T57" fmla="*/ 0 h 18"/>
                                <a:gd name="T58" fmla="*/ 601 w 2549"/>
                                <a:gd name="T59" fmla="*/ 0 h 18"/>
                                <a:gd name="T60" fmla="*/ 435 w 2549"/>
                                <a:gd name="T61" fmla="*/ 0 h 18"/>
                                <a:gd name="T62" fmla="*/ 249 w 2549"/>
                                <a:gd name="T63" fmla="*/ 0 h 18"/>
                                <a:gd name="T64" fmla="*/ 83 w 2549"/>
                                <a:gd name="T65" fmla="*/ 0 h 18"/>
                                <a:gd name="T66" fmla="*/ 0 w 2549"/>
                                <a:gd name="T6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9" h="18">
                                  <a:moveTo>
                                    <a:pt x="0" y="18"/>
                                  </a:moveTo>
                                  <a:lnTo>
                                    <a:pt x="0" y="18"/>
                                  </a:lnTo>
                                  <a:lnTo>
                                    <a:pt x="83" y="18"/>
                                  </a:lnTo>
                                  <a:lnTo>
                                    <a:pt x="166" y="18"/>
                                  </a:lnTo>
                                  <a:lnTo>
                                    <a:pt x="249" y="18"/>
                                  </a:lnTo>
                                  <a:lnTo>
                                    <a:pt x="332" y="18"/>
                                  </a:lnTo>
                                  <a:lnTo>
                                    <a:pt x="435" y="18"/>
                                  </a:lnTo>
                                  <a:lnTo>
                                    <a:pt x="518" y="18"/>
                                  </a:lnTo>
                                  <a:lnTo>
                                    <a:pt x="601" y="18"/>
                                  </a:lnTo>
                                  <a:lnTo>
                                    <a:pt x="684" y="18"/>
                                  </a:lnTo>
                                  <a:lnTo>
                                    <a:pt x="767" y="18"/>
                                  </a:lnTo>
                                  <a:lnTo>
                                    <a:pt x="850" y="18"/>
                                  </a:lnTo>
                                  <a:lnTo>
                                    <a:pt x="953" y="18"/>
                                  </a:lnTo>
                                  <a:lnTo>
                                    <a:pt x="1036" y="18"/>
                                  </a:lnTo>
                                  <a:lnTo>
                                    <a:pt x="1119" y="18"/>
                                  </a:lnTo>
                                  <a:lnTo>
                                    <a:pt x="1202" y="18"/>
                                  </a:lnTo>
                                  <a:lnTo>
                                    <a:pt x="1285" y="18"/>
                                  </a:lnTo>
                                  <a:lnTo>
                                    <a:pt x="1388" y="18"/>
                                  </a:lnTo>
                                  <a:lnTo>
                                    <a:pt x="1471" y="18"/>
                                  </a:lnTo>
                                  <a:lnTo>
                                    <a:pt x="1554" y="18"/>
                                  </a:lnTo>
                                  <a:lnTo>
                                    <a:pt x="1637" y="18"/>
                                  </a:lnTo>
                                  <a:lnTo>
                                    <a:pt x="1699" y="18"/>
                                  </a:lnTo>
                                  <a:lnTo>
                                    <a:pt x="1782" y="18"/>
                                  </a:lnTo>
                                  <a:lnTo>
                                    <a:pt x="1865" y="18"/>
                                  </a:lnTo>
                                  <a:lnTo>
                                    <a:pt x="1948" y="18"/>
                                  </a:lnTo>
                                  <a:lnTo>
                                    <a:pt x="2010" y="18"/>
                                  </a:lnTo>
                                  <a:lnTo>
                                    <a:pt x="2093" y="18"/>
                                  </a:lnTo>
                                  <a:lnTo>
                                    <a:pt x="2176" y="18"/>
                                  </a:lnTo>
                                  <a:lnTo>
                                    <a:pt x="2238" y="18"/>
                                  </a:lnTo>
                                  <a:lnTo>
                                    <a:pt x="2300" y="18"/>
                                  </a:lnTo>
                                  <a:lnTo>
                                    <a:pt x="2383" y="18"/>
                                  </a:lnTo>
                                  <a:lnTo>
                                    <a:pt x="2445" y="18"/>
                                  </a:lnTo>
                                  <a:lnTo>
                                    <a:pt x="2507" y="18"/>
                                  </a:lnTo>
                                  <a:lnTo>
                                    <a:pt x="2549" y="18"/>
                                  </a:lnTo>
                                  <a:lnTo>
                                    <a:pt x="2549" y="0"/>
                                  </a:lnTo>
                                  <a:lnTo>
                                    <a:pt x="2507" y="0"/>
                                  </a:lnTo>
                                  <a:lnTo>
                                    <a:pt x="2445" y="0"/>
                                  </a:lnTo>
                                  <a:lnTo>
                                    <a:pt x="2383" y="0"/>
                                  </a:lnTo>
                                  <a:lnTo>
                                    <a:pt x="2300" y="0"/>
                                  </a:lnTo>
                                  <a:lnTo>
                                    <a:pt x="2238" y="0"/>
                                  </a:lnTo>
                                  <a:lnTo>
                                    <a:pt x="2176" y="0"/>
                                  </a:lnTo>
                                  <a:lnTo>
                                    <a:pt x="2093" y="0"/>
                                  </a:lnTo>
                                  <a:lnTo>
                                    <a:pt x="2010" y="0"/>
                                  </a:lnTo>
                                  <a:lnTo>
                                    <a:pt x="1948" y="0"/>
                                  </a:lnTo>
                                  <a:lnTo>
                                    <a:pt x="1865" y="0"/>
                                  </a:lnTo>
                                  <a:lnTo>
                                    <a:pt x="1782" y="0"/>
                                  </a:lnTo>
                                  <a:lnTo>
                                    <a:pt x="1699" y="0"/>
                                  </a:lnTo>
                                  <a:lnTo>
                                    <a:pt x="1637" y="0"/>
                                  </a:lnTo>
                                  <a:lnTo>
                                    <a:pt x="1554" y="0"/>
                                  </a:lnTo>
                                  <a:lnTo>
                                    <a:pt x="1471" y="0"/>
                                  </a:lnTo>
                                  <a:lnTo>
                                    <a:pt x="1388" y="0"/>
                                  </a:lnTo>
                                  <a:lnTo>
                                    <a:pt x="1285" y="0"/>
                                  </a:lnTo>
                                  <a:lnTo>
                                    <a:pt x="1202" y="0"/>
                                  </a:lnTo>
                                  <a:lnTo>
                                    <a:pt x="1119" y="0"/>
                                  </a:lnTo>
                                  <a:lnTo>
                                    <a:pt x="1036" y="0"/>
                                  </a:lnTo>
                                  <a:lnTo>
                                    <a:pt x="953" y="0"/>
                                  </a:lnTo>
                                  <a:lnTo>
                                    <a:pt x="850" y="0"/>
                                  </a:lnTo>
                                  <a:lnTo>
                                    <a:pt x="767" y="0"/>
                                  </a:lnTo>
                                  <a:lnTo>
                                    <a:pt x="684" y="0"/>
                                  </a:lnTo>
                                  <a:lnTo>
                                    <a:pt x="601" y="0"/>
                                  </a:lnTo>
                                  <a:lnTo>
                                    <a:pt x="518" y="0"/>
                                  </a:lnTo>
                                  <a:lnTo>
                                    <a:pt x="435" y="0"/>
                                  </a:lnTo>
                                  <a:lnTo>
                                    <a:pt x="332" y="0"/>
                                  </a:lnTo>
                                  <a:lnTo>
                                    <a:pt x="249" y="0"/>
                                  </a:lnTo>
                                  <a:lnTo>
                                    <a:pt x="166" y="0"/>
                                  </a:lnTo>
                                  <a:lnTo>
                                    <a:pt x="83"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2469"/>
                          <wps:cNvSpPr>
                            <a:spLocks/>
                          </wps:cNvSpPr>
                          <wps:spPr bwMode="auto">
                            <a:xfrm>
                              <a:off x="5651" y="5163"/>
                              <a:ext cx="331" cy="244"/>
                            </a:xfrm>
                            <a:custGeom>
                              <a:avLst/>
                              <a:gdLst>
                                <a:gd name="T0" fmla="*/ 0 w 331"/>
                                <a:gd name="T1" fmla="*/ 0 h 244"/>
                                <a:gd name="T2" fmla="*/ 0 w 331"/>
                                <a:gd name="T3" fmla="*/ 0 h 244"/>
                                <a:gd name="T4" fmla="*/ 0 w 331"/>
                                <a:gd name="T5" fmla="*/ 18 h 244"/>
                                <a:gd name="T6" fmla="*/ 0 w 331"/>
                                <a:gd name="T7" fmla="*/ 52 h 244"/>
                                <a:gd name="T8" fmla="*/ 21 w 331"/>
                                <a:gd name="T9" fmla="*/ 70 h 244"/>
                                <a:gd name="T10" fmla="*/ 21 w 331"/>
                                <a:gd name="T11" fmla="*/ 87 h 244"/>
                                <a:gd name="T12" fmla="*/ 41 w 331"/>
                                <a:gd name="T13" fmla="*/ 105 h 244"/>
                                <a:gd name="T14" fmla="*/ 62 w 331"/>
                                <a:gd name="T15" fmla="*/ 139 h 244"/>
                                <a:gd name="T16" fmla="*/ 83 w 331"/>
                                <a:gd name="T17" fmla="*/ 157 h 244"/>
                                <a:gd name="T18" fmla="*/ 104 w 331"/>
                                <a:gd name="T19" fmla="*/ 174 h 244"/>
                                <a:gd name="T20" fmla="*/ 124 w 331"/>
                                <a:gd name="T21" fmla="*/ 191 h 244"/>
                                <a:gd name="T22" fmla="*/ 145 w 331"/>
                                <a:gd name="T23" fmla="*/ 191 h 244"/>
                                <a:gd name="T24" fmla="*/ 166 w 331"/>
                                <a:gd name="T25" fmla="*/ 209 h 244"/>
                                <a:gd name="T26" fmla="*/ 207 w 331"/>
                                <a:gd name="T27" fmla="*/ 226 h 244"/>
                                <a:gd name="T28" fmla="*/ 228 w 331"/>
                                <a:gd name="T29" fmla="*/ 226 h 244"/>
                                <a:gd name="T30" fmla="*/ 269 w 331"/>
                                <a:gd name="T31" fmla="*/ 244 h 244"/>
                                <a:gd name="T32" fmla="*/ 290 w 331"/>
                                <a:gd name="T33" fmla="*/ 244 h 244"/>
                                <a:gd name="T34" fmla="*/ 331 w 331"/>
                                <a:gd name="T35" fmla="*/ 244 h 244"/>
                                <a:gd name="T36" fmla="*/ 331 w 331"/>
                                <a:gd name="T37" fmla="*/ 226 h 244"/>
                                <a:gd name="T38" fmla="*/ 290 w 331"/>
                                <a:gd name="T39" fmla="*/ 226 h 244"/>
                                <a:gd name="T40" fmla="*/ 269 w 331"/>
                                <a:gd name="T41" fmla="*/ 226 h 244"/>
                                <a:gd name="T42" fmla="*/ 228 w 331"/>
                                <a:gd name="T43" fmla="*/ 226 h 244"/>
                                <a:gd name="T44" fmla="*/ 207 w 331"/>
                                <a:gd name="T45" fmla="*/ 209 h 244"/>
                                <a:gd name="T46" fmla="*/ 186 w 331"/>
                                <a:gd name="T47" fmla="*/ 209 h 244"/>
                                <a:gd name="T48" fmla="*/ 166 w 331"/>
                                <a:gd name="T49" fmla="*/ 191 h 244"/>
                                <a:gd name="T50" fmla="*/ 124 w 331"/>
                                <a:gd name="T51" fmla="*/ 174 h 244"/>
                                <a:gd name="T52" fmla="*/ 104 w 331"/>
                                <a:gd name="T53" fmla="*/ 157 h 244"/>
                                <a:gd name="T54" fmla="*/ 83 w 331"/>
                                <a:gd name="T55" fmla="*/ 139 h 244"/>
                                <a:gd name="T56" fmla="*/ 62 w 331"/>
                                <a:gd name="T57" fmla="*/ 122 h 244"/>
                                <a:gd name="T58" fmla="*/ 62 w 331"/>
                                <a:gd name="T59" fmla="*/ 105 h 244"/>
                                <a:gd name="T60" fmla="*/ 41 w 331"/>
                                <a:gd name="T61" fmla="*/ 87 h 244"/>
                                <a:gd name="T62" fmla="*/ 21 w 331"/>
                                <a:gd name="T63" fmla="*/ 70 h 244"/>
                                <a:gd name="T64" fmla="*/ 21 w 331"/>
                                <a:gd name="T65" fmla="*/ 35 h 244"/>
                                <a:gd name="T66" fmla="*/ 21 w 331"/>
                                <a:gd name="T67" fmla="*/ 18 h 244"/>
                                <a:gd name="T68" fmla="*/ 21 w 331"/>
                                <a:gd name="T69" fmla="*/ 0 h 244"/>
                                <a:gd name="T70" fmla="*/ 21 w 331"/>
                                <a:gd name="T71" fmla="*/ 0 h 244"/>
                                <a:gd name="T72" fmla="*/ 0 w 331"/>
                                <a:gd name="T73" fmla="*/ 0 h 244"/>
                                <a:gd name="T74" fmla="*/ 0 w 331"/>
                                <a:gd name="T75" fmla="*/ 0 h 244"/>
                                <a:gd name="T76" fmla="*/ 0 w 331"/>
                                <a:gd name="T7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1" h="244">
                                  <a:moveTo>
                                    <a:pt x="0" y="0"/>
                                  </a:moveTo>
                                  <a:lnTo>
                                    <a:pt x="0" y="0"/>
                                  </a:lnTo>
                                  <a:lnTo>
                                    <a:pt x="0" y="18"/>
                                  </a:lnTo>
                                  <a:lnTo>
                                    <a:pt x="0" y="52"/>
                                  </a:lnTo>
                                  <a:lnTo>
                                    <a:pt x="21" y="70"/>
                                  </a:lnTo>
                                  <a:lnTo>
                                    <a:pt x="21" y="87"/>
                                  </a:lnTo>
                                  <a:lnTo>
                                    <a:pt x="41" y="105"/>
                                  </a:lnTo>
                                  <a:lnTo>
                                    <a:pt x="62" y="139"/>
                                  </a:lnTo>
                                  <a:lnTo>
                                    <a:pt x="83" y="157"/>
                                  </a:lnTo>
                                  <a:lnTo>
                                    <a:pt x="104" y="174"/>
                                  </a:lnTo>
                                  <a:lnTo>
                                    <a:pt x="124" y="191"/>
                                  </a:lnTo>
                                  <a:lnTo>
                                    <a:pt x="145" y="191"/>
                                  </a:lnTo>
                                  <a:lnTo>
                                    <a:pt x="166" y="209"/>
                                  </a:lnTo>
                                  <a:lnTo>
                                    <a:pt x="207" y="226"/>
                                  </a:lnTo>
                                  <a:lnTo>
                                    <a:pt x="228" y="226"/>
                                  </a:lnTo>
                                  <a:lnTo>
                                    <a:pt x="269" y="244"/>
                                  </a:lnTo>
                                  <a:lnTo>
                                    <a:pt x="290" y="244"/>
                                  </a:lnTo>
                                  <a:lnTo>
                                    <a:pt x="331" y="244"/>
                                  </a:lnTo>
                                  <a:lnTo>
                                    <a:pt x="331" y="226"/>
                                  </a:lnTo>
                                  <a:lnTo>
                                    <a:pt x="290" y="226"/>
                                  </a:lnTo>
                                  <a:lnTo>
                                    <a:pt x="269" y="226"/>
                                  </a:lnTo>
                                  <a:lnTo>
                                    <a:pt x="228" y="226"/>
                                  </a:lnTo>
                                  <a:lnTo>
                                    <a:pt x="207" y="209"/>
                                  </a:lnTo>
                                  <a:lnTo>
                                    <a:pt x="186" y="209"/>
                                  </a:lnTo>
                                  <a:lnTo>
                                    <a:pt x="166" y="191"/>
                                  </a:lnTo>
                                  <a:lnTo>
                                    <a:pt x="124" y="174"/>
                                  </a:lnTo>
                                  <a:lnTo>
                                    <a:pt x="104" y="157"/>
                                  </a:lnTo>
                                  <a:lnTo>
                                    <a:pt x="83" y="139"/>
                                  </a:lnTo>
                                  <a:lnTo>
                                    <a:pt x="62" y="122"/>
                                  </a:lnTo>
                                  <a:lnTo>
                                    <a:pt x="62" y="105"/>
                                  </a:lnTo>
                                  <a:lnTo>
                                    <a:pt x="41" y="87"/>
                                  </a:lnTo>
                                  <a:lnTo>
                                    <a:pt x="21" y="70"/>
                                  </a:lnTo>
                                  <a:lnTo>
                                    <a:pt x="21" y="35"/>
                                  </a:lnTo>
                                  <a:lnTo>
                                    <a:pt x="21" y="18"/>
                                  </a:lnTo>
                                  <a:lnTo>
                                    <a:pt x="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2470"/>
                          <wps:cNvSpPr>
                            <a:spLocks/>
                          </wps:cNvSpPr>
                          <wps:spPr bwMode="auto">
                            <a:xfrm>
                              <a:off x="5651" y="3355"/>
                              <a:ext cx="21" cy="1808"/>
                            </a:xfrm>
                            <a:custGeom>
                              <a:avLst/>
                              <a:gdLst>
                                <a:gd name="T0" fmla="*/ 0 w 21"/>
                                <a:gd name="T1" fmla="*/ 0 h 1808"/>
                                <a:gd name="T2" fmla="*/ 0 w 21"/>
                                <a:gd name="T3" fmla="*/ 0 h 1808"/>
                                <a:gd name="T4" fmla="*/ 0 w 21"/>
                                <a:gd name="T5" fmla="*/ 1808 h 1808"/>
                                <a:gd name="T6" fmla="*/ 21 w 21"/>
                                <a:gd name="T7" fmla="*/ 1808 h 1808"/>
                                <a:gd name="T8" fmla="*/ 21 w 21"/>
                                <a:gd name="T9" fmla="*/ 0 h 1808"/>
                                <a:gd name="T10" fmla="*/ 0 w 21"/>
                                <a:gd name="T11" fmla="*/ 17 h 1808"/>
                                <a:gd name="T12" fmla="*/ 0 w 21"/>
                                <a:gd name="T13" fmla="*/ 0 h 1808"/>
                                <a:gd name="T14" fmla="*/ 0 w 21"/>
                                <a:gd name="T15" fmla="*/ 0 h 1808"/>
                                <a:gd name="T16" fmla="*/ 0 w 21"/>
                                <a:gd name="T17" fmla="*/ 0 h 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808">
                                  <a:moveTo>
                                    <a:pt x="0" y="0"/>
                                  </a:moveTo>
                                  <a:lnTo>
                                    <a:pt x="0" y="0"/>
                                  </a:lnTo>
                                  <a:lnTo>
                                    <a:pt x="0" y="1808"/>
                                  </a:lnTo>
                                  <a:lnTo>
                                    <a:pt x="21" y="1808"/>
                                  </a:lnTo>
                                  <a:lnTo>
                                    <a:pt x="21" y="0"/>
                                  </a:lnTo>
                                  <a:lnTo>
                                    <a:pt x="0"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2471"/>
                          <wps:cNvSpPr>
                            <a:spLocks/>
                          </wps:cNvSpPr>
                          <wps:spPr bwMode="auto">
                            <a:xfrm>
                              <a:off x="5651" y="3250"/>
                              <a:ext cx="3252" cy="122"/>
                            </a:xfrm>
                            <a:custGeom>
                              <a:avLst/>
                              <a:gdLst>
                                <a:gd name="T0" fmla="*/ 3252 w 3252"/>
                                <a:gd name="T1" fmla="*/ 105 h 122"/>
                                <a:gd name="T2" fmla="*/ 3045 w 3252"/>
                                <a:gd name="T3" fmla="*/ 87 h 122"/>
                                <a:gd name="T4" fmla="*/ 2838 w 3252"/>
                                <a:gd name="T5" fmla="*/ 70 h 122"/>
                                <a:gd name="T6" fmla="*/ 2652 w 3252"/>
                                <a:gd name="T7" fmla="*/ 53 h 122"/>
                                <a:gd name="T8" fmla="*/ 2444 w 3252"/>
                                <a:gd name="T9" fmla="*/ 35 h 122"/>
                                <a:gd name="T10" fmla="*/ 2237 w 3252"/>
                                <a:gd name="T11" fmla="*/ 18 h 122"/>
                                <a:gd name="T12" fmla="*/ 2051 w 3252"/>
                                <a:gd name="T13" fmla="*/ 18 h 122"/>
                                <a:gd name="T14" fmla="*/ 1844 w 3252"/>
                                <a:gd name="T15" fmla="*/ 0 h 122"/>
                                <a:gd name="T16" fmla="*/ 1637 w 3252"/>
                                <a:gd name="T17" fmla="*/ 0 h 122"/>
                                <a:gd name="T18" fmla="*/ 1429 w 3252"/>
                                <a:gd name="T19" fmla="*/ 0 h 122"/>
                                <a:gd name="T20" fmla="*/ 1222 w 3252"/>
                                <a:gd name="T21" fmla="*/ 18 h 122"/>
                                <a:gd name="T22" fmla="*/ 1015 w 3252"/>
                                <a:gd name="T23" fmla="*/ 18 h 122"/>
                                <a:gd name="T24" fmla="*/ 829 w 3252"/>
                                <a:gd name="T25" fmla="*/ 35 h 122"/>
                                <a:gd name="T26" fmla="*/ 621 w 3252"/>
                                <a:gd name="T27" fmla="*/ 35 h 122"/>
                                <a:gd name="T28" fmla="*/ 414 w 3252"/>
                                <a:gd name="T29" fmla="*/ 53 h 122"/>
                                <a:gd name="T30" fmla="*/ 207 w 3252"/>
                                <a:gd name="T31" fmla="*/ 87 h 122"/>
                                <a:gd name="T32" fmla="*/ 0 w 3252"/>
                                <a:gd name="T33" fmla="*/ 105 h 122"/>
                                <a:gd name="T34" fmla="*/ 104 w 3252"/>
                                <a:gd name="T35" fmla="*/ 105 h 122"/>
                                <a:gd name="T36" fmla="*/ 311 w 3252"/>
                                <a:gd name="T37" fmla="*/ 87 h 122"/>
                                <a:gd name="T38" fmla="*/ 518 w 3252"/>
                                <a:gd name="T39" fmla="*/ 70 h 122"/>
                                <a:gd name="T40" fmla="*/ 725 w 3252"/>
                                <a:gd name="T41" fmla="*/ 53 h 122"/>
                                <a:gd name="T42" fmla="*/ 932 w 3252"/>
                                <a:gd name="T43" fmla="*/ 35 h 122"/>
                                <a:gd name="T44" fmla="*/ 1119 w 3252"/>
                                <a:gd name="T45" fmla="*/ 35 h 122"/>
                                <a:gd name="T46" fmla="*/ 1326 w 3252"/>
                                <a:gd name="T47" fmla="*/ 18 h 122"/>
                                <a:gd name="T48" fmla="*/ 1533 w 3252"/>
                                <a:gd name="T49" fmla="*/ 18 h 122"/>
                                <a:gd name="T50" fmla="*/ 1740 w 3252"/>
                                <a:gd name="T51" fmla="*/ 18 h 122"/>
                                <a:gd name="T52" fmla="*/ 1947 w 3252"/>
                                <a:gd name="T53" fmla="*/ 18 h 122"/>
                                <a:gd name="T54" fmla="*/ 2134 w 3252"/>
                                <a:gd name="T55" fmla="*/ 35 h 122"/>
                                <a:gd name="T56" fmla="*/ 2341 w 3252"/>
                                <a:gd name="T57" fmla="*/ 35 h 122"/>
                                <a:gd name="T58" fmla="*/ 2548 w 3252"/>
                                <a:gd name="T59" fmla="*/ 53 h 122"/>
                                <a:gd name="T60" fmla="*/ 2735 w 3252"/>
                                <a:gd name="T61" fmla="*/ 70 h 122"/>
                                <a:gd name="T62" fmla="*/ 2942 w 3252"/>
                                <a:gd name="T63" fmla="*/ 87 h 122"/>
                                <a:gd name="T64" fmla="*/ 3149 w 3252"/>
                                <a:gd name="T65" fmla="*/ 105 h 122"/>
                                <a:gd name="T66" fmla="*/ 3232 w 3252"/>
                                <a:gd name="T67" fmla="*/ 105 h 122"/>
                                <a:gd name="T68" fmla="*/ 3252 w 3252"/>
                                <a:gd name="T69" fmla="*/ 10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52" h="122">
                                  <a:moveTo>
                                    <a:pt x="3252" y="105"/>
                                  </a:moveTo>
                                  <a:lnTo>
                                    <a:pt x="3252" y="105"/>
                                  </a:lnTo>
                                  <a:lnTo>
                                    <a:pt x="3149" y="87"/>
                                  </a:lnTo>
                                  <a:lnTo>
                                    <a:pt x="3045" y="87"/>
                                  </a:lnTo>
                                  <a:lnTo>
                                    <a:pt x="2942" y="70"/>
                                  </a:lnTo>
                                  <a:lnTo>
                                    <a:pt x="2838" y="70"/>
                                  </a:lnTo>
                                  <a:lnTo>
                                    <a:pt x="2735" y="53"/>
                                  </a:lnTo>
                                  <a:lnTo>
                                    <a:pt x="2652" y="53"/>
                                  </a:lnTo>
                                  <a:lnTo>
                                    <a:pt x="2548" y="35"/>
                                  </a:lnTo>
                                  <a:lnTo>
                                    <a:pt x="2444" y="35"/>
                                  </a:lnTo>
                                  <a:lnTo>
                                    <a:pt x="2341" y="18"/>
                                  </a:lnTo>
                                  <a:lnTo>
                                    <a:pt x="2237" y="18"/>
                                  </a:lnTo>
                                  <a:lnTo>
                                    <a:pt x="2134" y="18"/>
                                  </a:lnTo>
                                  <a:lnTo>
                                    <a:pt x="2051" y="18"/>
                                  </a:lnTo>
                                  <a:lnTo>
                                    <a:pt x="1947" y="18"/>
                                  </a:lnTo>
                                  <a:lnTo>
                                    <a:pt x="1844" y="0"/>
                                  </a:lnTo>
                                  <a:lnTo>
                                    <a:pt x="1740" y="0"/>
                                  </a:lnTo>
                                  <a:lnTo>
                                    <a:pt x="1637" y="0"/>
                                  </a:lnTo>
                                  <a:lnTo>
                                    <a:pt x="1533" y="0"/>
                                  </a:lnTo>
                                  <a:lnTo>
                                    <a:pt x="1429" y="0"/>
                                  </a:lnTo>
                                  <a:lnTo>
                                    <a:pt x="1326" y="0"/>
                                  </a:lnTo>
                                  <a:lnTo>
                                    <a:pt x="1222" y="18"/>
                                  </a:lnTo>
                                  <a:lnTo>
                                    <a:pt x="1119" y="18"/>
                                  </a:lnTo>
                                  <a:lnTo>
                                    <a:pt x="1015" y="18"/>
                                  </a:lnTo>
                                  <a:lnTo>
                                    <a:pt x="932" y="18"/>
                                  </a:lnTo>
                                  <a:lnTo>
                                    <a:pt x="829" y="35"/>
                                  </a:lnTo>
                                  <a:lnTo>
                                    <a:pt x="725" y="35"/>
                                  </a:lnTo>
                                  <a:lnTo>
                                    <a:pt x="621" y="35"/>
                                  </a:lnTo>
                                  <a:lnTo>
                                    <a:pt x="518" y="53"/>
                                  </a:lnTo>
                                  <a:lnTo>
                                    <a:pt x="414" y="53"/>
                                  </a:lnTo>
                                  <a:lnTo>
                                    <a:pt x="311" y="70"/>
                                  </a:lnTo>
                                  <a:lnTo>
                                    <a:pt x="207" y="87"/>
                                  </a:lnTo>
                                  <a:lnTo>
                                    <a:pt x="104" y="87"/>
                                  </a:lnTo>
                                  <a:lnTo>
                                    <a:pt x="0" y="105"/>
                                  </a:lnTo>
                                  <a:lnTo>
                                    <a:pt x="0" y="122"/>
                                  </a:lnTo>
                                  <a:lnTo>
                                    <a:pt x="104" y="105"/>
                                  </a:lnTo>
                                  <a:lnTo>
                                    <a:pt x="207" y="87"/>
                                  </a:lnTo>
                                  <a:lnTo>
                                    <a:pt x="311" y="87"/>
                                  </a:lnTo>
                                  <a:lnTo>
                                    <a:pt x="414" y="70"/>
                                  </a:lnTo>
                                  <a:lnTo>
                                    <a:pt x="518" y="70"/>
                                  </a:lnTo>
                                  <a:lnTo>
                                    <a:pt x="621" y="53"/>
                                  </a:lnTo>
                                  <a:lnTo>
                                    <a:pt x="725" y="53"/>
                                  </a:lnTo>
                                  <a:lnTo>
                                    <a:pt x="829" y="35"/>
                                  </a:lnTo>
                                  <a:lnTo>
                                    <a:pt x="932" y="35"/>
                                  </a:lnTo>
                                  <a:lnTo>
                                    <a:pt x="1015" y="35"/>
                                  </a:lnTo>
                                  <a:lnTo>
                                    <a:pt x="1119" y="35"/>
                                  </a:lnTo>
                                  <a:lnTo>
                                    <a:pt x="1222" y="35"/>
                                  </a:lnTo>
                                  <a:lnTo>
                                    <a:pt x="1326" y="18"/>
                                  </a:lnTo>
                                  <a:lnTo>
                                    <a:pt x="1429" y="18"/>
                                  </a:lnTo>
                                  <a:lnTo>
                                    <a:pt x="1533" y="18"/>
                                  </a:lnTo>
                                  <a:lnTo>
                                    <a:pt x="1637" y="18"/>
                                  </a:lnTo>
                                  <a:lnTo>
                                    <a:pt x="1740" y="18"/>
                                  </a:lnTo>
                                  <a:lnTo>
                                    <a:pt x="1844" y="18"/>
                                  </a:lnTo>
                                  <a:lnTo>
                                    <a:pt x="1947" y="18"/>
                                  </a:lnTo>
                                  <a:lnTo>
                                    <a:pt x="2051" y="35"/>
                                  </a:lnTo>
                                  <a:lnTo>
                                    <a:pt x="2134" y="35"/>
                                  </a:lnTo>
                                  <a:lnTo>
                                    <a:pt x="2237" y="35"/>
                                  </a:lnTo>
                                  <a:lnTo>
                                    <a:pt x="2341" y="35"/>
                                  </a:lnTo>
                                  <a:lnTo>
                                    <a:pt x="2444" y="53"/>
                                  </a:lnTo>
                                  <a:lnTo>
                                    <a:pt x="2548" y="53"/>
                                  </a:lnTo>
                                  <a:lnTo>
                                    <a:pt x="2652" y="53"/>
                                  </a:lnTo>
                                  <a:lnTo>
                                    <a:pt x="2735" y="70"/>
                                  </a:lnTo>
                                  <a:lnTo>
                                    <a:pt x="2838" y="70"/>
                                  </a:lnTo>
                                  <a:lnTo>
                                    <a:pt x="2942" y="87"/>
                                  </a:lnTo>
                                  <a:lnTo>
                                    <a:pt x="3045" y="87"/>
                                  </a:lnTo>
                                  <a:lnTo>
                                    <a:pt x="3149" y="105"/>
                                  </a:lnTo>
                                  <a:lnTo>
                                    <a:pt x="3252" y="122"/>
                                  </a:lnTo>
                                  <a:lnTo>
                                    <a:pt x="3232" y="105"/>
                                  </a:lnTo>
                                  <a:lnTo>
                                    <a:pt x="3252"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2472"/>
                          <wps:cNvSpPr>
                            <a:spLocks/>
                          </wps:cNvSpPr>
                          <wps:spPr bwMode="auto">
                            <a:xfrm>
                              <a:off x="8883" y="3355"/>
                              <a:ext cx="20" cy="1843"/>
                            </a:xfrm>
                            <a:custGeom>
                              <a:avLst/>
                              <a:gdLst>
                                <a:gd name="T0" fmla="*/ 20 w 20"/>
                                <a:gd name="T1" fmla="*/ 1843 h 1843"/>
                                <a:gd name="T2" fmla="*/ 20 w 20"/>
                                <a:gd name="T3" fmla="*/ 1739 h 1843"/>
                                <a:gd name="T4" fmla="*/ 20 w 20"/>
                                <a:gd name="T5" fmla="*/ 1634 h 1843"/>
                                <a:gd name="T6" fmla="*/ 20 w 20"/>
                                <a:gd name="T7" fmla="*/ 1530 h 1843"/>
                                <a:gd name="T8" fmla="*/ 20 w 20"/>
                                <a:gd name="T9" fmla="*/ 1426 h 1843"/>
                                <a:gd name="T10" fmla="*/ 20 w 20"/>
                                <a:gd name="T11" fmla="*/ 1321 h 1843"/>
                                <a:gd name="T12" fmla="*/ 20 w 20"/>
                                <a:gd name="T13" fmla="*/ 1200 h 1843"/>
                                <a:gd name="T14" fmla="*/ 20 w 20"/>
                                <a:gd name="T15" fmla="*/ 1095 h 1843"/>
                                <a:gd name="T16" fmla="*/ 20 w 20"/>
                                <a:gd name="T17" fmla="*/ 974 h 1843"/>
                                <a:gd name="T18" fmla="*/ 20 w 20"/>
                                <a:gd name="T19" fmla="*/ 852 h 1843"/>
                                <a:gd name="T20" fmla="*/ 20 w 20"/>
                                <a:gd name="T21" fmla="*/ 747 h 1843"/>
                                <a:gd name="T22" fmla="*/ 20 w 20"/>
                                <a:gd name="T23" fmla="*/ 626 h 1843"/>
                                <a:gd name="T24" fmla="*/ 20 w 20"/>
                                <a:gd name="T25" fmla="*/ 504 h 1843"/>
                                <a:gd name="T26" fmla="*/ 20 w 20"/>
                                <a:gd name="T27" fmla="*/ 382 h 1843"/>
                                <a:gd name="T28" fmla="*/ 20 w 20"/>
                                <a:gd name="T29" fmla="*/ 261 h 1843"/>
                                <a:gd name="T30" fmla="*/ 20 w 20"/>
                                <a:gd name="T31" fmla="*/ 139 h 1843"/>
                                <a:gd name="T32" fmla="*/ 20 w 20"/>
                                <a:gd name="T33" fmla="*/ 0 h 1843"/>
                                <a:gd name="T34" fmla="*/ 0 w 20"/>
                                <a:gd name="T35" fmla="*/ 69 h 1843"/>
                                <a:gd name="T36" fmla="*/ 0 w 20"/>
                                <a:gd name="T37" fmla="*/ 191 h 1843"/>
                                <a:gd name="T38" fmla="*/ 0 w 20"/>
                                <a:gd name="T39" fmla="*/ 313 h 1843"/>
                                <a:gd name="T40" fmla="*/ 0 w 20"/>
                                <a:gd name="T41" fmla="*/ 434 h 1843"/>
                                <a:gd name="T42" fmla="*/ 0 w 20"/>
                                <a:gd name="T43" fmla="*/ 556 h 1843"/>
                                <a:gd name="T44" fmla="*/ 0 w 20"/>
                                <a:gd name="T45" fmla="*/ 678 h 1843"/>
                                <a:gd name="T46" fmla="*/ 0 w 20"/>
                                <a:gd name="T47" fmla="*/ 800 h 1843"/>
                                <a:gd name="T48" fmla="*/ 0 w 20"/>
                                <a:gd name="T49" fmla="*/ 921 h 1843"/>
                                <a:gd name="T50" fmla="*/ 0 w 20"/>
                                <a:gd name="T51" fmla="*/ 1026 h 1843"/>
                                <a:gd name="T52" fmla="*/ 0 w 20"/>
                                <a:gd name="T53" fmla="*/ 1147 h 1843"/>
                                <a:gd name="T54" fmla="*/ 0 w 20"/>
                                <a:gd name="T55" fmla="*/ 1252 h 1843"/>
                                <a:gd name="T56" fmla="*/ 0 w 20"/>
                                <a:gd name="T57" fmla="*/ 1373 h 1843"/>
                                <a:gd name="T58" fmla="*/ 0 w 20"/>
                                <a:gd name="T59" fmla="*/ 1478 h 1843"/>
                                <a:gd name="T60" fmla="*/ 0 w 20"/>
                                <a:gd name="T61" fmla="*/ 1582 h 1843"/>
                                <a:gd name="T62" fmla="*/ 0 w 20"/>
                                <a:gd name="T63" fmla="*/ 1686 h 1843"/>
                                <a:gd name="T64" fmla="*/ 0 w 20"/>
                                <a:gd name="T65" fmla="*/ 1791 h 1843"/>
                                <a:gd name="T66" fmla="*/ 0 w 20"/>
                                <a:gd name="T67" fmla="*/ 1843 h 18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 h="1843">
                                  <a:moveTo>
                                    <a:pt x="20" y="1843"/>
                                  </a:moveTo>
                                  <a:lnTo>
                                    <a:pt x="20" y="1843"/>
                                  </a:lnTo>
                                  <a:lnTo>
                                    <a:pt x="20" y="1791"/>
                                  </a:lnTo>
                                  <a:lnTo>
                                    <a:pt x="20" y="1739"/>
                                  </a:lnTo>
                                  <a:lnTo>
                                    <a:pt x="20" y="1686"/>
                                  </a:lnTo>
                                  <a:lnTo>
                                    <a:pt x="20" y="1634"/>
                                  </a:lnTo>
                                  <a:lnTo>
                                    <a:pt x="20" y="1582"/>
                                  </a:lnTo>
                                  <a:lnTo>
                                    <a:pt x="20" y="1530"/>
                                  </a:lnTo>
                                  <a:lnTo>
                                    <a:pt x="20" y="1478"/>
                                  </a:lnTo>
                                  <a:lnTo>
                                    <a:pt x="20" y="1426"/>
                                  </a:lnTo>
                                  <a:lnTo>
                                    <a:pt x="20" y="1373"/>
                                  </a:lnTo>
                                  <a:lnTo>
                                    <a:pt x="20" y="1321"/>
                                  </a:lnTo>
                                  <a:lnTo>
                                    <a:pt x="20" y="1252"/>
                                  </a:lnTo>
                                  <a:lnTo>
                                    <a:pt x="20" y="1200"/>
                                  </a:lnTo>
                                  <a:lnTo>
                                    <a:pt x="20" y="1147"/>
                                  </a:lnTo>
                                  <a:lnTo>
                                    <a:pt x="20" y="1095"/>
                                  </a:lnTo>
                                  <a:lnTo>
                                    <a:pt x="20" y="1026"/>
                                  </a:lnTo>
                                  <a:lnTo>
                                    <a:pt x="20" y="974"/>
                                  </a:lnTo>
                                  <a:lnTo>
                                    <a:pt x="20" y="921"/>
                                  </a:lnTo>
                                  <a:lnTo>
                                    <a:pt x="20" y="852"/>
                                  </a:lnTo>
                                  <a:lnTo>
                                    <a:pt x="20" y="800"/>
                                  </a:lnTo>
                                  <a:lnTo>
                                    <a:pt x="20" y="747"/>
                                  </a:lnTo>
                                  <a:lnTo>
                                    <a:pt x="20" y="678"/>
                                  </a:lnTo>
                                  <a:lnTo>
                                    <a:pt x="20" y="626"/>
                                  </a:lnTo>
                                  <a:lnTo>
                                    <a:pt x="20" y="556"/>
                                  </a:lnTo>
                                  <a:lnTo>
                                    <a:pt x="20" y="504"/>
                                  </a:lnTo>
                                  <a:lnTo>
                                    <a:pt x="20" y="434"/>
                                  </a:lnTo>
                                  <a:lnTo>
                                    <a:pt x="20" y="382"/>
                                  </a:lnTo>
                                  <a:lnTo>
                                    <a:pt x="20" y="313"/>
                                  </a:lnTo>
                                  <a:lnTo>
                                    <a:pt x="20" y="261"/>
                                  </a:lnTo>
                                  <a:lnTo>
                                    <a:pt x="20" y="191"/>
                                  </a:lnTo>
                                  <a:lnTo>
                                    <a:pt x="20" y="139"/>
                                  </a:lnTo>
                                  <a:lnTo>
                                    <a:pt x="20" y="69"/>
                                  </a:lnTo>
                                  <a:lnTo>
                                    <a:pt x="20" y="0"/>
                                  </a:lnTo>
                                  <a:lnTo>
                                    <a:pt x="0" y="0"/>
                                  </a:lnTo>
                                  <a:lnTo>
                                    <a:pt x="0" y="69"/>
                                  </a:lnTo>
                                  <a:lnTo>
                                    <a:pt x="0" y="139"/>
                                  </a:lnTo>
                                  <a:lnTo>
                                    <a:pt x="0" y="191"/>
                                  </a:lnTo>
                                  <a:lnTo>
                                    <a:pt x="0" y="261"/>
                                  </a:lnTo>
                                  <a:lnTo>
                                    <a:pt x="0" y="313"/>
                                  </a:lnTo>
                                  <a:lnTo>
                                    <a:pt x="0" y="382"/>
                                  </a:lnTo>
                                  <a:lnTo>
                                    <a:pt x="0" y="434"/>
                                  </a:lnTo>
                                  <a:lnTo>
                                    <a:pt x="0" y="504"/>
                                  </a:lnTo>
                                  <a:lnTo>
                                    <a:pt x="0" y="556"/>
                                  </a:lnTo>
                                  <a:lnTo>
                                    <a:pt x="0" y="626"/>
                                  </a:lnTo>
                                  <a:lnTo>
                                    <a:pt x="0" y="678"/>
                                  </a:lnTo>
                                  <a:lnTo>
                                    <a:pt x="0" y="747"/>
                                  </a:lnTo>
                                  <a:lnTo>
                                    <a:pt x="0" y="800"/>
                                  </a:lnTo>
                                  <a:lnTo>
                                    <a:pt x="0" y="852"/>
                                  </a:lnTo>
                                  <a:lnTo>
                                    <a:pt x="0" y="921"/>
                                  </a:lnTo>
                                  <a:lnTo>
                                    <a:pt x="0" y="974"/>
                                  </a:lnTo>
                                  <a:lnTo>
                                    <a:pt x="0" y="1026"/>
                                  </a:lnTo>
                                  <a:lnTo>
                                    <a:pt x="0" y="1095"/>
                                  </a:lnTo>
                                  <a:lnTo>
                                    <a:pt x="0" y="1147"/>
                                  </a:lnTo>
                                  <a:lnTo>
                                    <a:pt x="0" y="1200"/>
                                  </a:lnTo>
                                  <a:lnTo>
                                    <a:pt x="0" y="1252"/>
                                  </a:lnTo>
                                  <a:lnTo>
                                    <a:pt x="0" y="1321"/>
                                  </a:lnTo>
                                  <a:lnTo>
                                    <a:pt x="0" y="1373"/>
                                  </a:lnTo>
                                  <a:lnTo>
                                    <a:pt x="0" y="1426"/>
                                  </a:lnTo>
                                  <a:lnTo>
                                    <a:pt x="0" y="1478"/>
                                  </a:lnTo>
                                  <a:lnTo>
                                    <a:pt x="0" y="1530"/>
                                  </a:lnTo>
                                  <a:lnTo>
                                    <a:pt x="0" y="1582"/>
                                  </a:lnTo>
                                  <a:lnTo>
                                    <a:pt x="0" y="1634"/>
                                  </a:lnTo>
                                  <a:lnTo>
                                    <a:pt x="0" y="1686"/>
                                  </a:lnTo>
                                  <a:lnTo>
                                    <a:pt x="0" y="1739"/>
                                  </a:lnTo>
                                  <a:lnTo>
                                    <a:pt x="0" y="1791"/>
                                  </a:lnTo>
                                  <a:lnTo>
                                    <a:pt x="0" y="1843"/>
                                  </a:lnTo>
                                  <a:lnTo>
                                    <a:pt x="20" y="18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2473"/>
                          <wps:cNvSpPr>
                            <a:spLocks/>
                          </wps:cNvSpPr>
                          <wps:spPr bwMode="auto">
                            <a:xfrm>
                              <a:off x="8531" y="5198"/>
                              <a:ext cx="372" cy="209"/>
                            </a:xfrm>
                            <a:custGeom>
                              <a:avLst/>
                              <a:gdLst>
                                <a:gd name="T0" fmla="*/ 0 w 372"/>
                                <a:gd name="T1" fmla="*/ 209 h 209"/>
                                <a:gd name="T2" fmla="*/ 0 w 372"/>
                                <a:gd name="T3" fmla="*/ 209 h 209"/>
                                <a:gd name="T4" fmla="*/ 41 w 372"/>
                                <a:gd name="T5" fmla="*/ 209 h 209"/>
                                <a:gd name="T6" fmla="*/ 82 w 372"/>
                                <a:gd name="T7" fmla="*/ 209 h 209"/>
                                <a:gd name="T8" fmla="*/ 103 w 372"/>
                                <a:gd name="T9" fmla="*/ 209 h 209"/>
                                <a:gd name="T10" fmla="*/ 145 w 372"/>
                                <a:gd name="T11" fmla="*/ 209 h 209"/>
                                <a:gd name="T12" fmla="*/ 165 w 372"/>
                                <a:gd name="T13" fmla="*/ 209 h 209"/>
                                <a:gd name="T14" fmla="*/ 207 w 372"/>
                                <a:gd name="T15" fmla="*/ 191 h 209"/>
                                <a:gd name="T16" fmla="*/ 227 w 372"/>
                                <a:gd name="T17" fmla="*/ 191 h 209"/>
                                <a:gd name="T18" fmla="*/ 269 w 372"/>
                                <a:gd name="T19" fmla="*/ 174 h 209"/>
                                <a:gd name="T20" fmla="*/ 290 w 372"/>
                                <a:gd name="T21" fmla="*/ 156 h 209"/>
                                <a:gd name="T22" fmla="*/ 310 w 372"/>
                                <a:gd name="T23" fmla="*/ 139 h 209"/>
                                <a:gd name="T24" fmla="*/ 331 w 372"/>
                                <a:gd name="T25" fmla="*/ 122 h 209"/>
                                <a:gd name="T26" fmla="*/ 331 w 372"/>
                                <a:gd name="T27" fmla="*/ 104 h 209"/>
                                <a:gd name="T28" fmla="*/ 352 w 372"/>
                                <a:gd name="T29" fmla="*/ 87 h 209"/>
                                <a:gd name="T30" fmla="*/ 372 w 372"/>
                                <a:gd name="T31" fmla="*/ 52 h 209"/>
                                <a:gd name="T32" fmla="*/ 372 w 372"/>
                                <a:gd name="T33" fmla="*/ 35 h 209"/>
                                <a:gd name="T34" fmla="*/ 372 w 372"/>
                                <a:gd name="T35" fmla="*/ 0 h 209"/>
                                <a:gd name="T36" fmla="*/ 352 w 372"/>
                                <a:gd name="T37" fmla="*/ 0 h 209"/>
                                <a:gd name="T38" fmla="*/ 352 w 372"/>
                                <a:gd name="T39" fmla="*/ 17 h 209"/>
                                <a:gd name="T40" fmla="*/ 352 w 372"/>
                                <a:gd name="T41" fmla="*/ 52 h 209"/>
                                <a:gd name="T42" fmla="*/ 331 w 372"/>
                                <a:gd name="T43" fmla="*/ 70 h 209"/>
                                <a:gd name="T44" fmla="*/ 331 w 372"/>
                                <a:gd name="T45" fmla="*/ 104 h 209"/>
                                <a:gd name="T46" fmla="*/ 310 w 372"/>
                                <a:gd name="T47" fmla="*/ 122 h 209"/>
                                <a:gd name="T48" fmla="*/ 290 w 372"/>
                                <a:gd name="T49" fmla="*/ 122 h 209"/>
                                <a:gd name="T50" fmla="*/ 269 w 372"/>
                                <a:gd name="T51" fmla="*/ 139 h 209"/>
                                <a:gd name="T52" fmla="*/ 248 w 372"/>
                                <a:gd name="T53" fmla="*/ 156 h 209"/>
                                <a:gd name="T54" fmla="*/ 227 w 372"/>
                                <a:gd name="T55" fmla="*/ 174 h 209"/>
                                <a:gd name="T56" fmla="*/ 186 w 372"/>
                                <a:gd name="T57" fmla="*/ 174 h 209"/>
                                <a:gd name="T58" fmla="*/ 165 w 372"/>
                                <a:gd name="T59" fmla="*/ 191 h 209"/>
                                <a:gd name="T60" fmla="*/ 145 w 372"/>
                                <a:gd name="T61" fmla="*/ 191 h 209"/>
                                <a:gd name="T62" fmla="*/ 103 w 372"/>
                                <a:gd name="T63" fmla="*/ 191 h 209"/>
                                <a:gd name="T64" fmla="*/ 82 w 372"/>
                                <a:gd name="T65" fmla="*/ 191 h 209"/>
                                <a:gd name="T66" fmla="*/ 41 w 372"/>
                                <a:gd name="T67" fmla="*/ 191 h 209"/>
                                <a:gd name="T68" fmla="*/ 20 w 372"/>
                                <a:gd name="T69" fmla="*/ 191 h 209"/>
                                <a:gd name="T70" fmla="*/ 0 w 372"/>
                                <a:gd name="T71" fmla="*/ 191 h 209"/>
                                <a:gd name="T72" fmla="*/ 20 w 372"/>
                                <a:gd name="T73" fmla="*/ 191 h 209"/>
                                <a:gd name="T74" fmla="*/ 0 w 372"/>
                                <a:gd name="T75" fmla="*/ 191 h 209"/>
                                <a:gd name="T76" fmla="*/ 0 w 372"/>
                                <a:gd name="T77" fmla="*/ 191 h 209"/>
                                <a:gd name="T78" fmla="*/ 0 w 372"/>
                                <a:gd name="T79" fmla="*/ 209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72" h="209">
                                  <a:moveTo>
                                    <a:pt x="0" y="209"/>
                                  </a:moveTo>
                                  <a:lnTo>
                                    <a:pt x="0" y="209"/>
                                  </a:lnTo>
                                  <a:lnTo>
                                    <a:pt x="41" y="209"/>
                                  </a:lnTo>
                                  <a:lnTo>
                                    <a:pt x="82" y="209"/>
                                  </a:lnTo>
                                  <a:lnTo>
                                    <a:pt x="103" y="209"/>
                                  </a:lnTo>
                                  <a:lnTo>
                                    <a:pt x="145" y="209"/>
                                  </a:lnTo>
                                  <a:lnTo>
                                    <a:pt x="165" y="209"/>
                                  </a:lnTo>
                                  <a:lnTo>
                                    <a:pt x="207" y="191"/>
                                  </a:lnTo>
                                  <a:lnTo>
                                    <a:pt x="227" y="191"/>
                                  </a:lnTo>
                                  <a:lnTo>
                                    <a:pt x="269" y="174"/>
                                  </a:lnTo>
                                  <a:lnTo>
                                    <a:pt x="290" y="156"/>
                                  </a:lnTo>
                                  <a:lnTo>
                                    <a:pt x="310" y="139"/>
                                  </a:lnTo>
                                  <a:lnTo>
                                    <a:pt x="331" y="122"/>
                                  </a:lnTo>
                                  <a:lnTo>
                                    <a:pt x="331" y="104"/>
                                  </a:lnTo>
                                  <a:lnTo>
                                    <a:pt x="352" y="87"/>
                                  </a:lnTo>
                                  <a:lnTo>
                                    <a:pt x="372" y="52"/>
                                  </a:lnTo>
                                  <a:lnTo>
                                    <a:pt x="372" y="35"/>
                                  </a:lnTo>
                                  <a:lnTo>
                                    <a:pt x="372" y="0"/>
                                  </a:lnTo>
                                  <a:lnTo>
                                    <a:pt x="352" y="0"/>
                                  </a:lnTo>
                                  <a:lnTo>
                                    <a:pt x="352" y="17"/>
                                  </a:lnTo>
                                  <a:lnTo>
                                    <a:pt x="352" y="52"/>
                                  </a:lnTo>
                                  <a:lnTo>
                                    <a:pt x="331" y="70"/>
                                  </a:lnTo>
                                  <a:lnTo>
                                    <a:pt x="331" y="104"/>
                                  </a:lnTo>
                                  <a:lnTo>
                                    <a:pt x="310" y="122"/>
                                  </a:lnTo>
                                  <a:lnTo>
                                    <a:pt x="290" y="122"/>
                                  </a:lnTo>
                                  <a:lnTo>
                                    <a:pt x="269" y="139"/>
                                  </a:lnTo>
                                  <a:lnTo>
                                    <a:pt x="248" y="156"/>
                                  </a:lnTo>
                                  <a:lnTo>
                                    <a:pt x="227" y="174"/>
                                  </a:lnTo>
                                  <a:lnTo>
                                    <a:pt x="186" y="174"/>
                                  </a:lnTo>
                                  <a:lnTo>
                                    <a:pt x="165" y="191"/>
                                  </a:lnTo>
                                  <a:lnTo>
                                    <a:pt x="145" y="191"/>
                                  </a:lnTo>
                                  <a:lnTo>
                                    <a:pt x="103" y="191"/>
                                  </a:lnTo>
                                  <a:lnTo>
                                    <a:pt x="82" y="191"/>
                                  </a:lnTo>
                                  <a:lnTo>
                                    <a:pt x="41" y="191"/>
                                  </a:lnTo>
                                  <a:lnTo>
                                    <a:pt x="20" y="191"/>
                                  </a:lnTo>
                                  <a:lnTo>
                                    <a:pt x="0" y="191"/>
                                  </a:lnTo>
                                  <a:lnTo>
                                    <a:pt x="20" y="191"/>
                                  </a:lnTo>
                                  <a:lnTo>
                                    <a:pt x="0" y="191"/>
                                  </a:lnTo>
                                  <a:lnTo>
                                    <a:pt x="0" y="2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2474"/>
                          <wps:cNvSpPr>
                            <a:spLocks/>
                          </wps:cNvSpPr>
                          <wps:spPr bwMode="auto">
                            <a:xfrm>
                              <a:off x="5982" y="5389"/>
                              <a:ext cx="2549" cy="18"/>
                            </a:xfrm>
                            <a:custGeom>
                              <a:avLst/>
                              <a:gdLst>
                                <a:gd name="T0" fmla="*/ 0 w 2549"/>
                                <a:gd name="T1" fmla="*/ 18 h 18"/>
                                <a:gd name="T2" fmla="*/ 166 w 2549"/>
                                <a:gd name="T3" fmla="*/ 18 h 18"/>
                                <a:gd name="T4" fmla="*/ 332 w 2549"/>
                                <a:gd name="T5" fmla="*/ 18 h 18"/>
                                <a:gd name="T6" fmla="*/ 518 w 2549"/>
                                <a:gd name="T7" fmla="*/ 18 h 18"/>
                                <a:gd name="T8" fmla="*/ 684 w 2549"/>
                                <a:gd name="T9" fmla="*/ 18 h 18"/>
                                <a:gd name="T10" fmla="*/ 850 w 2549"/>
                                <a:gd name="T11" fmla="*/ 18 h 18"/>
                                <a:gd name="T12" fmla="*/ 1036 w 2549"/>
                                <a:gd name="T13" fmla="*/ 18 h 18"/>
                                <a:gd name="T14" fmla="*/ 1202 w 2549"/>
                                <a:gd name="T15" fmla="*/ 18 h 18"/>
                                <a:gd name="T16" fmla="*/ 1388 w 2549"/>
                                <a:gd name="T17" fmla="*/ 18 h 18"/>
                                <a:gd name="T18" fmla="*/ 1554 w 2549"/>
                                <a:gd name="T19" fmla="*/ 18 h 18"/>
                                <a:gd name="T20" fmla="*/ 1699 w 2549"/>
                                <a:gd name="T21" fmla="*/ 18 h 18"/>
                                <a:gd name="T22" fmla="*/ 1865 w 2549"/>
                                <a:gd name="T23" fmla="*/ 18 h 18"/>
                                <a:gd name="T24" fmla="*/ 2010 w 2549"/>
                                <a:gd name="T25" fmla="*/ 18 h 18"/>
                                <a:gd name="T26" fmla="*/ 2176 w 2549"/>
                                <a:gd name="T27" fmla="*/ 18 h 18"/>
                                <a:gd name="T28" fmla="*/ 2300 w 2549"/>
                                <a:gd name="T29" fmla="*/ 18 h 18"/>
                                <a:gd name="T30" fmla="*/ 2445 w 2549"/>
                                <a:gd name="T31" fmla="*/ 18 h 18"/>
                                <a:gd name="T32" fmla="*/ 2549 w 2549"/>
                                <a:gd name="T33" fmla="*/ 18 h 18"/>
                                <a:gd name="T34" fmla="*/ 2507 w 2549"/>
                                <a:gd name="T35" fmla="*/ 0 h 18"/>
                                <a:gd name="T36" fmla="*/ 2362 w 2549"/>
                                <a:gd name="T37" fmla="*/ 0 h 18"/>
                                <a:gd name="T38" fmla="*/ 2238 w 2549"/>
                                <a:gd name="T39" fmla="*/ 0 h 18"/>
                                <a:gd name="T40" fmla="*/ 2093 w 2549"/>
                                <a:gd name="T41" fmla="*/ 0 h 18"/>
                                <a:gd name="T42" fmla="*/ 1948 w 2549"/>
                                <a:gd name="T43" fmla="*/ 0 h 18"/>
                                <a:gd name="T44" fmla="*/ 1782 w 2549"/>
                                <a:gd name="T45" fmla="*/ 0 h 18"/>
                                <a:gd name="T46" fmla="*/ 1637 w 2549"/>
                                <a:gd name="T47" fmla="*/ 0 h 18"/>
                                <a:gd name="T48" fmla="*/ 1471 w 2549"/>
                                <a:gd name="T49" fmla="*/ 0 h 18"/>
                                <a:gd name="T50" fmla="*/ 1285 w 2549"/>
                                <a:gd name="T51" fmla="*/ 0 h 18"/>
                                <a:gd name="T52" fmla="*/ 1119 w 2549"/>
                                <a:gd name="T53" fmla="*/ 0 h 18"/>
                                <a:gd name="T54" fmla="*/ 953 w 2549"/>
                                <a:gd name="T55" fmla="*/ 0 h 18"/>
                                <a:gd name="T56" fmla="*/ 767 w 2549"/>
                                <a:gd name="T57" fmla="*/ 0 h 18"/>
                                <a:gd name="T58" fmla="*/ 601 w 2549"/>
                                <a:gd name="T59" fmla="*/ 0 h 18"/>
                                <a:gd name="T60" fmla="*/ 415 w 2549"/>
                                <a:gd name="T61" fmla="*/ 0 h 18"/>
                                <a:gd name="T62" fmla="*/ 249 w 2549"/>
                                <a:gd name="T63" fmla="*/ 0 h 18"/>
                                <a:gd name="T64" fmla="*/ 83 w 2549"/>
                                <a:gd name="T65" fmla="*/ 0 h 18"/>
                                <a:gd name="T66" fmla="*/ 0 w 2549"/>
                                <a:gd name="T6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9" h="18">
                                  <a:moveTo>
                                    <a:pt x="0" y="18"/>
                                  </a:moveTo>
                                  <a:lnTo>
                                    <a:pt x="0" y="18"/>
                                  </a:lnTo>
                                  <a:lnTo>
                                    <a:pt x="83" y="18"/>
                                  </a:lnTo>
                                  <a:lnTo>
                                    <a:pt x="166" y="18"/>
                                  </a:lnTo>
                                  <a:lnTo>
                                    <a:pt x="249" y="18"/>
                                  </a:lnTo>
                                  <a:lnTo>
                                    <a:pt x="332" y="18"/>
                                  </a:lnTo>
                                  <a:lnTo>
                                    <a:pt x="415" y="18"/>
                                  </a:lnTo>
                                  <a:lnTo>
                                    <a:pt x="518" y="18"/>
                                  </a:lnTo>
                                  <a:lnTo>
                                    <a:pt x="601" y="18"/>
                                  </a:lnTo>
                                  <a:lnTo>
                                    <a:pt x="684" y="18"/>
                                  </a:lnTo>
                                  <a:lnTo>
                                    <a:pt x="767" y="18"/>
                                  </a:lnTo>
                                  <a:lnTo>
                                    <a:pt x="850" y="18"/>
                                  </a:lnTo>
                                  <a:lnTo>
                                    <a:pt x="953" y="18"/>
                                  </a:lnTo>
                                  <a:lnTo>
                                    <a:pt x="1036" y="18"/>
                                  </a:lnTo>
                                  <a:lnTo>
                                    <a:pt x="1119" y="18"/>
                                  </a:lnTo>
                                  <a:lnTo>
                                    <a:pt x="1202" y="18"/>
                                  </a:lnTo>
                                  <a:lnTo>
                                    <a:pt x="1285" y="18"/>
                                  </a:lnTo>
                                  <a:lnTo>
                                    <a:pt x="1388" y="18"/>
                                  </a:lnTo>
                                  <a:lnTo>
                                    <a:pt x="1471" y="18"/>
                                  </a:lnTo>
                                  <a:lnTo>
                                    <a:pt x="1554" y="18"/>
                                  </a:lnTo>
                                  <a:lnTo>
                                    <a:pt x="1637" y="18"/>
                                  </a:lnTo>
                                  <a:lnTo>
                                    <a:pt x="1699" y="18"/>
                                  </a:lnTo>
                                  <a:lnTo>
                                    <a:pt x="1782" y="18"/>
                                  </a:lnTo>
                                  <a:lnTo>
                                    <a:pt x="1865" y="18"/>
                                  </a:lnTo>
                                  <a:lnTo>
                                    <a:pt x="1948" y="18"/>
                                  </a:lnTo>
                                  <a:lnTo>
                                    <a:pt x="2010" y="18"/>
                                  </a:lnTo>
                                  <a:lnTo>
                                    <a:pt x="2093" y="18"/>
                                  </a:lnTo>
                                  <a:lnTo>
                                    <a:pt x="2176" y="18"/>
                                  </a:lnTo>
                                  <a:lnTo>
                                    <a:pt x="2238" y="18"/>
                                  </a:lnTo>
                                  <a:lnTo>
                                    <a:pt x="2300" y="18"/>
                                  </a:lnTo>
                                  <a:lnTo>
                                    <a:pt x="2362" y="18"/>
                                  </a:lnTo>
                                  <a:lnTo>
                                    <a:pt x="2445" y="18"/>
                                  </a:lnTo>
                                  <a:lnTo>
                                    <a:pt x="2507" y="18"/>
                                  </a:lnTo>
                                  <a:lnTo>
                                    <a:pt x="2549" y="18"/>
                                  </a:lnTo>
                                  <a:lnTo>
                                    <a:pt x="2549" y="0"/>
                                  </a:lnTo>
                                  <a:lnTo>
                                    <a:pt x="2507" y="0"/>
                                  </a:lnTo>
                                  <a:lnTo>
                                    <a:pt x="2445" y="0"/>
                                  </a:lnTo>
                                  <a:lnTo>
                                    <a:pt x="2362" y="0"/>
                                  </a:lnTo>
                                  <a:lnTo>
                                    <a:pt x="2300" y="0"/>
                                  </a:lnTo>
                                  <a:lnTo>
                                    <a:pt x="2238" y="0"/>
                                  </a:lnTo>
                                  <a:lnTo>
                                    <a:pt x="2176" y="0"/>
                                  </a:lnTo>
                                  <a:lnTo>
                                    <a:pt x="2093" y="0"/>
                                  </a:lnTo>
                                  <a:lnTo>
                                    <a:pt x="2010" y="0"/>
                                  </a:lnTo>
                                  <a:lnTo>
                                    <a:pt x="1948" y="0"/>
                                  </a:lnTo>
                                  <a:lnTo>
                                    <a:pt x="1865" y="0"/>
                                  </a:lnTo>
                                  <a:lnTo>
                                    <a:pt x="1782" y="0"/>
                                  </a:lnTo>
                                  <a:lnTo>
                                    <a:pt x="1699" y="0"/>
                                  </a:lnTo>
                                  <a:lnTo>
                                    <a:pt x="1637" y="0"/>
                                  </a:lnTo>
                                  <a:lnTo>
                                    <a:pt x="1554" y="0"/>
                                  </a:lnTo>
                                  <a:lnTo>
                                    <a:pt x="1471" y="0"/>
                                  </a:lnTo>
                                  <a:lnTo>
                                    <a:pt x="1388" y="0"/>
                                  </a:lnTo>
                                  <a:lnTo>
                                    <a:pt x="1285" y="0"/>
                                  </a:lnTo>
                                  <a:lnTo>
                                    <a:pt x="1202" y="0"/>
                                  </a:lnTo>
                                  <a:lnTo>
                                    <a:pt x="1119" y="0"/>
                                  </a:lnTo>
                                  <a:lnTo>
                                    <a:pt x="1036" y="0"/>
                                  </a:lnTo>
                                  <a:lnTo>
                                    <a:pt x="953" y="0"/>
                                  </a:lnTo>
                                  <a:lnTo>
                                    <a:pt x="850" y="0"/>
                                  </a:lnTo>
                                  <a:lnTo>
                                    <a:pt x="767" y="0"/>
                                  </a:lnTo>
                                  <a:lnTo>
                                    <a:pt x="684" y="0"/>
                                  </a:lnTo>
                                  <a:lnTo>
                                    <a:pt x="601" y="0"/>
                                  </a:lnTo>
                                  <a:lnTo>
                                    <a:pt x="518" y="0"/>
                                  </a:lnTo>
                                  <a:lnTo>
                                    <a:pt x="415" y="0"/>
                                  </a:lnTo>
                                  <a:lnTo>
                                    <a:pt x="332" y="0"/>
                                  </a:lnTo>
                                  <a:lnTo>
                                    <a:pt x="249" y="0"/>
                                  </a:lnTo>
                                  <a:lnTo>
                                    <a:pt x="166" y="0"/>
                                  </a:lnTo>
                                  <a:lnTo>
                                    <a:pt x="83"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2475"/>
                          <wps:cNvSpPr>
                            <a:spLocks/>
                          </wps:cNvSpPr>
                          <wps:spPr bwMode="auto">
                            <a:xfrm>
                              <a:off x="5651" y="5146"/>
                              <a:ext cx="331" cy="261"/>
                            </a:xfrm>
                            <a:custGeom>
                              <a:avLst/>
                              <a:gdLst>
                                <a:gd name="T0" fmla="*/ 0 w 331"/>
                                <a:gd name="T1" fmla="*/ 17 h 261"/>
                                <a:gd name="T2" fmla="*/ 0 w 331"/>
                                <a:gd name="T3" fmla="*/ 17 h 261"/>
                                <a:gd name="T4" fmla="*/ 0 w 331"/>
                                <a:gd name="T5" fmla="*/ 35 h 261"/>
                                <a:gd name="T6" fmla="*/ 0 w 331"/>
                                <a:gd name="T7" fmla="*/ 52 h 261"/>
                                <a:gd name="T8" fmla="*/ 21 w 331"/>
                                <a:gd name="T9" fmla="*/ 87 h 261"/>
                                <a:gd name="T10" fmla="*/ 21 w 331"/>
                                <a:gd name="T11" fmla="*/ 104 h 261"/>
                                <a:gd name="T12" fmla="*/ 41 w 331"/>
                                <a:gd name="T13" fmla="*/ 139 h 261"/>
                                <a:gd name="T14" fmla="*/ 62 w 331"/>
                                <a:gd name="T15" fmla="*/ 156 h 261"/>
                                <a:gd name="T16" fmla="*/ 83 w 331"/>
                                <a:gd name="T17" fmla="*/ 174 h 261"/>
                                <a:gd name="T18" fmla="*/ 104 w 331"/>
                                <a:gd name="T19" fmla="*/ 191 h 261"/>
                                <a:gd name="T20" fmla="*/ 124 w 331"/>
                                <a:gd name="T21" fmla="*/ 208 h 261"/>
                                <a:gd name="T22" fmla="*/ 145 w 331"/>
                                <a:gd name="T23" fmla="*/ 226 h 261"/>
                                <a:gd name="T24" fmla="*/ 166 w 331"/>
                                <a:gd name="T25" fmla="*/ 226 h 261"/>
                                <a:gd name="T26" fmla="*/ 207 w 331"/>
                                <a:gd name="T27" fmla="*/ 243 h 261"/>
                                <a:gd name="T28" fmla="*/ 228 w 331"/>
                                <a:gd name="T29" fmla="*/ 261 h 261"/>
                                <a:gd name="T30" fmla="*/ 269 w 331"/>
                                <a:gd name="T31" fmla="*/ 261 h 261"/>
                                <a:gd name="T32" fmla="*/ 290 w 331"/>
                                <a:gd name="T33" fmla="*/ 261 h 261"/>
                                <a:gd name="T34" fmla="*/ 331 w 331"/>
                                <a:gd name="T35" fmla="*/ 261 h 261"/>
                                <a:gd name="T36" fmla="*/ 331 w 331"/>
                                <a:gd name="T37" fmla="*/ 243 h 261"/>
                                <a:gd name="T38" fmla="*/ 290 w 331"/>
                                <a:gd name="T39" fmla="*/ 243 h 261"/>
                                <a:gd name="T40" fmla="*/ 269 w 331"/>
                                <a:gd name="T41" fmla="*/ 243 h 261"/>
                                <a:gd name="T42" fmla="*/ 228 w 331"/>
                                <a:gd name="T43" fmla="*/ 243 h 261"/>
                                <a:gd name="T44" fmla="*/ 207 w 331"/>
                                <a:gd name="T45" fmla="*/ 226 h 261"/>
                                <a:gd name="T46" fmla="*/ 186 w 331"/>
                                <a:gd name="T47" fmla="*/ 226 h 261"/>
                                <a:gd name="T48" fmla="*/ 166 w 331"/>
                                <a:gd name="T49" fmla="*/ 208 h 261"/>
                                <a:gd name="T50" fmla="*/ 124 w 331"/>
                                <a:gd name="T51" fmla="*/ 191 h 261"/>
                                <a:gd name="T52" fmla="*/ 104 w 331"/>
                                <a:gd name="T53" fmla="*/ 174 h 261"/>
                                <a:gd name="T54" fmla="*/ 83 w 331"/>
                                <a:gd name="T55" fmla="*/ 156 h 261"/>
                                <a:gd name="T56" fmla="*/ 62 w 331"/>
                                <a:gd name="T57" fmla="*/ 139 h 261"/>
                                <a:gd name="T58" fmla="*/ 62 w 331"/>
                                <a:gd name="T59" fmla="*/ 122 h 261"/>
                                <a:gd name="T60" fmla="*/ 41 w 331"/>
                                <a:gd name="T61" fmla="*/ 104 h 261"/>
                                <a:gd name="T62" fmla="*/ 21 w 331"/>
                                <a:gd name="T63" fmla="*/ 87 h 261"/>
                                <a:gd name="T64" fmla="*/ 21 w 331"/>
                                <a:gd name="T65" fmla="*/ 52 h 261"/>
                                <a:gd name="T66" fmla="*/ 21 w 331"/>
                                <a:gd name="T67" fmla="*/ 35 h 261"/>
                                <a:gd name="T68" fmla="*/ 21 w 331"/>
                                <a:gd name="T69" fmla="*/ 17 h 261"/>
                                <a:gd name="T70" fmla="*/ 0 w 331"/>
                                <a:gd name="T71" fmla="*/ 0 h 261"/>
                                <a:gd name="T72" fmla="*/ 21 w 331"/>
                                <a:gd name="T73" fmla="*/ 17 h 261"/>
                                <a:gd name="T74" fmla="*/ 21 w 331"/>
                                <a:gd name="T75" fmla="*/ 0 h 261"/>
                                <a:gd name="T76" fmla="*/ 0 w 331"/>
                                <a:gd name="T77" fmla="*/ 0 h 261"/>
                                <a:gd name="T78" fmla="*/ 0 w 331"/>
                                <a:gd name="T79" fmla="*/ 17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1" h="261">
                                  <a:moveTo>
                                    <a:pt x="0" y="17"/>
                                  </a:moveTo>
                                  <a:lnTo>
                                    <a:pt x="0" y="17"/>
                                  </a:lnTo>
                                  <a:lnTo>
                                    <a:pt x="0" y="35"/>
                                  </a:lnTo>
                                  <a:lnTo>
                                    <a:pt x="0" y="52"/>
                                  </a:lnTo>
                                  <a:lnTo>
                                    <a:pt x="21" y="87"/>
                                  </a:lnTo>
                                  <a:lnTo>
                                    <a:pt x="21" y="104"/>
                                  </a:lnTo>
                                  <a:lnTo>
                                    <a:pt x="41" y="139"/>
                                  </a:lnTo>
                                  <a:lnTo>
                                    <a:pt x="62" y="156"/>
                                  </a:lnTo>
                                  <a:lnTo>
                                    <a:pt x="83" y="174"/>
                                  </a:lnTo>
                                  <a:lnTo>
                                    <a:pt x="104" y="191"/>
                                  </a:lnTo>
                                  <a:lnTo>
                                    <a:pt x="124" y="208"/>
                                  </a:lnTo>
                                  <a:lnTo>
                                    <a:pt x="145" y="226"/>
                                  </a:lnTo>
                                  <a:lnTo>
                                    <a:pt x="166" y="226"/>
                                  </a:lnTo>
                                  <a:lnTo>
                                    <a:pt x="207" y="243"/>
                                  </a:lnTo>
                                  <a:lnTo>
                                    <a:pt x="228" y="261"/>
                                  </a:lnTo>
                                  <a:lnTo>
                                    <a:pt x="269" y="261"/>
                                  </a:lnTo>
                                  <a:lnTo>
                                    <a:pt x="290" y="261"/>
                                  </a:lnTo>
                                  <a:lnTo>
                                    <a:pt x="331" y="261"/>
                                  </a:lnTo>
                                  <a:lnTo>
                                    <a:pt x="331" y="243"/>
                                  </a:lnTo>
                                  <a:lnTo>
                                    <a:pt x="290" y="243"/>
                                  </a:lnTo>
                                  <a:lnTo>
                                    <a:pt x="269" y="243"/>
                                  </a:lnTo>
                                  <a:lnTo>
                                    <a:pt x="228" y="243"/>
                                  </a:lnTo>
                                  <a:lnTo>
                                    <a:pt x="207" y="226"/>
                                  </a:lnTo>
                                  <a:lnTo>
                                    <a:pt x="186" y="226"/>
                                  </a:lnTo>
                                  <a:lnTo>
                                    <a:pt x="166" y="208"/>
                                  </a:lnTo>
                                  <a:lnTo>
                                    <a:pt x="124" y="191"/>
                                  </a:lnTo>
                                  <a:lnTo>
                                    <a:pt x="104" y="174"/>
                                  </a:lnTo>
                                  <a:lnTo>
                                    <a:pt x="83" y="156"/>
                                  </a:lnTo>
                                  <a:lnTo>
                                    <a:pt x="62" y="139"/>
                                  </a:lnTo>
                                  <a:lnTo>
                                    <a:pt x="62" y="122"/>
                                  </a:lnTo>
                                  <a:lnTo>
                                    <a:pt x="41" y="104"/>
                                  </a:lnTo>
                                  <a:lnTo>
                                    <a:pt x="21" y="87"/>
                                  </a:lnTo>
                                  <a:lnTo>
                                    <a:pt x="21" y="52"/>
                                  </a:lnTo>
                                  <a:lnTo>
                                    <a:pt x="21" y="35"/>
                                  </a:lnTo>
                                  <a:lnTo>
                                    <a:pt x="21" y="17"/>
                                  </a:lnTo>
                                  <a:lnTo>
                                    <a:pt x="0" y="0"/>
                                  </a:lnTo>
                                  <a:lnTo>
                                    <a:pt x="21" y="17"/>
                                  </a:lnTo>
                                  <a:lnTo>
                                    <a:pt x="21" y="0"/>
                                  </a:lnTo>
                                  <a:lnTo>
                                    <a:pt x="0"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2476"/>
                          <wps:cNvSpPr>
                            <a:spLocks/>
                          </wps:cNvSpPr>
                          <wps:spPr bwMode="auto">
                            <a:xfrm>
                              <a:off x="5651" y="3250"/>
                              <a:ext cx="3252" cy="122"/>
                            </a:xfrm>
                            <a:custGeom>
                              <a:avLst/>
                              <a:gdLst>
                                <a:gd name="T0" fmla="*/ 3252 w 3252"/>
                                <a:gd name="T1" fmla="*/ 105 h 122"/>
                                <a:gd name="T2" fmla="*/ 3045 w 3252"/>
                                <a:gd name="T3" fmla="*/ 87 h 122"/>
                                <a:gd name="T4" fmla="*/ 2838 w 3252"/>
                                <a:gd name="T5" fmla="*/ 70 h 122"/>
                                <a:gd name="T6" fmla="*/ 2652 w 3252"/>
                                <a:gd name="T7" fmla="*/ 53 h 122"/>
                                <a:gd name="T8" fmla="*/ 2444 w 3252"/>
                                <a:gd name="T9" fmla="*/ 35 h 122"/>
                                <a:gd name="T10" fmla="*/ 2237 w 3252"/>
                                <a:gd name="T11" fmla="*/ 18 h 122"/>
                                <a:gd name="T12" fmla="*/ 2051 w 3252"/>
                                <a:gd name="T13" fmla="*/ 18 h 122"/>
                                <a:gd name="T14" fmla="*/ 1844 w 3252"/>
                                <a:gd name="T15" fmla="*/ 0 h 122"/>
                                <a:gd name="T16" fmla="*/ 1637 w 3252"/>
                                <a:gd name="T17" fmla="*/ 0 h 122"/>
                                <a:gd name="T18" fmla="*/ 1429 w 3252"/>
                                <a:gd name="T19" fmla="*/ 0 h 122"/>
                                <a:gd name="T20" fmla="*/ 1222 w 3252"/>
                                <a:gd name="T21" fmla="*/ 18 h 122"/>
                                <a:gd name="T22" fmla="*/ 1036 w 3252"/>
                                <a:gd name="T23" fmla="*/ 18 h 122"/>
                                <a:gd name="T24" fmla="*/ 829 w 3252"/>
                                <a:gd name="T25" fmla="*/ 35 h 122"/>
                                <a:gd name="T26" fmla="*/ 621 w 3252"/>
                                <a:gd name="T27" fmla="*/ 35 h 122"/>
                                <a:gd name="T28" fmla="*/ 414 w 3252"/>
                                <a:gd name="T29" fmla="*/ 53 h 122"/>
                                <a:gd name="T30" fmla="*/ 207 w 3252"/>
                                <a:gd name="T31" fmla="*/ 70 h 122"/>
                                <a:gd name="T32" fmla="*/ 0 w 3252"/>
                                <a:gd name="T33" fmla="*/ 105 h 122"/>
                                <a:gd name="T34" fmla="*/ 104 w 3252"/>
                                <a:gd name="T35" fmla="*/ 105 h 122"/>
                                <a:gd name="T36" fmla="*/ 311 w 3252"/>
                                <a:gd name="T37" fmla="*/ 87 h 122"/>
                                <a:gd name="T38" fmla="*/ 518 w 3252"/>
                                <a:gd name="T39" fmla="*/ 70 h 122"/>
                                <a:gd name="T40" fmla="*/ 725 w 3252"/>
                                <a:gd name="T41" fmla="*/ 53 h 122"/>
                                <a:gd name="T42" fmla="*/ 932 w 3252"/>
                                <a:gd name="T43" fmla="*/ 35 h 122"/>
                                <a:gd name="T44" fmla="*/ 1139 w 3252"/>
                                <a:gd name="T45" fmla="*/ 35 h 122"/>
                                <a:gd name="T46" fmla="*/ 1326 w 3252"/>
                                <a:gd name="T47" fmla="*/ 18 h 122"/>
                                <a:gd name="T48" fmla="*/ 1533 w 3252"/>
                                <a:gd name="T49" fmla="*/ 18 h 122"/>
                                <a:gd name="T50" fmla="*/ 1740 w 3252"/>
                                <a:gd name="T51" fmla="*/ 18 h 122"/>
                                <a:gd name="T52" fmla="*/ 1947 w 3252"/>
                                <a:gd name="T53" fmla="*/ 18 h 122"/>
                                <a:gd name="T54" fmla="*/ 2154 w 3252"/>
                                <a:gd name="T55" fmla="*/ 35 h 122"/>
                                <a:gd name="T56" fmla="*/ 2341 w 3252"/>
                                <a:gd name="T57" fmla="*/ 35 h 122"/>
                                <a:gd name="T58" fmla="*/ 2548 w 3252"/>
                                <a:gd name="T59" fmla="*/ 53 h 122"/>
                                <a:gd name="T60" fmla="*/ 2755 w 3252"/>
                                <a:gd name="T61" fmla="*/ 70 h 122"/>
                                <a:gd name="T62" fmla="*/ 2942 w 3252"/>
                                <a:gd name="T63" fmla="*/ 87 h 122"/>
                                <a:gd name="T64" fmla="*/ 3149 w 3252"/>
                                <a:gd name="T65" fmla="*/ 105 h 122"/>
                                <a:gd name="T66" fmla="*/ 3232 w 3252"/>
                                <a:gd name="T67" fmla="*/ 105 h 122"/>
                                <a:gd name="T68" fmla="*/ 3252 w 3252"/>
                                <a:gd name="T69" fmla="*/ 10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52" h="122">
                                  <a:moveTo>
                                    <a:pt x="3252" y="105"/>
                                  </a:moveTo>
                                  <a:lnTo>
                                    <a:pt x="3252" y="105"/>
                                  </a:lnTo>
                                  <a:lnTo>
                                    <a:pt x="3149" y="87"/>
                                  </a:lnTo>
                                  <a:lnTo>
                                    <a:pt x="3045" y="87"/>
                                  </a:lnTo>
                                  <a:lnTo>
                                    <a:pt x="2942" y="70"/>
                                  </a:lnTo>
                                  <a:lnTo>
                                    <a:pt x="2838" y="70"/>
                                  </a:lnTo>
                                  <a:lnTo>
                                    <a:pt x="2755" y="53"/>
                                  </a:lnTo>
                                  <a:lnTo>
                                    <a:pt x="2652" y="53"/>
                                  </a:lnTo>
                                  <a:lnTo>
                                    <a:pt x="2548" y="35"/>
                                  </a:lnTo>
                                  <a:lnTo>
                                    <a:pt x="2444" y="35"/>
                                  </a:lnTo>
                                  <a:lnTo>
                                    <a:pt x="2341" y="18"/>
                                  </a:lnTo>
                                  <a:lnTo>
                                    <a:pt x="2237" y="18"/>
                                  </a:lnTo>
                                  <a:lnTo>
                                    <a:pt x="2154" y="18"/>
                                  </a:lnTo>
                                  <a:lnTo>
                                    <a:pt x="2051" y="18"/>
                                  </a:lnTo>
                                  <a:lnTo>
                                    <a:pt x="1947" y="0"/>
                                  </a:lnTo>
                                  <a:lnTo>
                                    <a:pt x="1844" y="0"/>
                                  </a:lnTo>
                                  <a:lnTo>
                                    <a:pt x="1740" y="0"/>
                                  </a:lnTo>
                                  <a:lnTo>
                                    <a:pt x="1637" y="0"/>
                                  </a:lnTo>
                                  <a:lnTo>
                                    <a:pt x="1533" y="0"/>
                                  </a:lnTo>
                                  <a:lnTo>
                                    <a:pt x="1429" y="0"/>
                                  </a:lnTo>
                                  <a:lnTo>
                                    <a:pt x="1326" y="0"/>
                                  </a:lnTo>
                                  <a:lnTo>
                                    <a:pt x="1222" y="18"/>
                                  </a:lnTo>
                                  <a:lnTo>
                                    <a:pt x="1139" y="18"/>
                                  </a:lnTo>
                                  <a:lnTo>
                                    <a:pt x="1036" y="18"/>
                                  </a:lnTo>
                                  <a:lnTo>
                                    <a:pt x="932" y="18"/>
                                  </a:lnTo>
                                  <a:lnTo>
                                    <a:pt x="829" y="35"/>
                                  </a:lnTo>
                                  <a:lnTo>
                                    <a:pt x="725" y="35"/>
                                  </a:lnTo>
                                  <a:lnTo>
                                    <a:pt x="621" y="35"/>
                                  </a:lnTo>
                                  <a:lnTo>
                                    <a:pt x="518" y="53"/>
                                  </a:lnTo>
                                  <a:lnTo>
                                    <a:pt x="414" y="53"/>
                                  </a:lnTo>
                                  <a:lnTo>
                                    <a:pt x="311" y="70"/>
                                  </a:lnTo>
                                  <a:lnTo>
                                    <a:pt x="207" y="70"/>
                                  </a:lnTo>
                                  <a:lnTo>
                                    <a:pt x="104" y="87"/>
                                  </a:lnTo>
                                  <a:lnTo>
                                    <a:pt x="0" y="105"/>
                                  </a:lnTo>
                                  <a:lnTo>
                                    <a:pt x="0" y="122"/>
                                  </a:lnTo>
                                  <a:lnTo>
                                    <a:pt x="104" y="105"/>
                                  </a:lnTo>
                                  <a:lnTo>
                                    <a:pt x="207" y="87"/>
                                  </a:lnTo>
                                  <a:lnTo>
                                    <a:pt x="311" y="87"/>
                                  </a:lnTo>
                                  <a:lnTo>
                                    <a:pt x="414" y="70"/>
                                  </a:lnTo>
                                  <a:lnTo>
                                    <a:pt x="518" y="70"/>
                                  </a:lnTo>
                                  <a:lnTo>
                                    <a:pt x="621" y="53"/>
                                  </a:lnTo>
                                  <a:lnTo>
                                    <a:pt x="725" y="53"/>
                                  </a:lnTo>
                                  <a:lnTo>
                                    <a:pt x="829" y="35"/>
                                  </a:lnTo>
                                  <a:lnTo>
                                    <a:pt x="932" y="35"/>
                                  </a:lnTo>
                                  <a:lnTo>
                                    <a:pt x="1036" y="35"/>
                                  </a:lnTo>
                                  <a:lnTo>
                                    <a:pt x="1139" y="35"/>
                                  </a:lnTo>
                                  <a:lnTo>
                                    <a:pt x="1222" y="18"/>
                                  </a:lnTo>
                                  <a:lnTo>
                                    <a:pt x="1326" y="18"/>
                                  </a:lnTo>
                                  <a:lnTo>
                                    <a:pt x="1429" y="18"/>
                                  </a:lnTo>
                                  <a:lnTo>
                                    <a:pt x="1533" y="18"/>
                                  </a:lnTo>
                                  <a:lnTo>
                                    <a:pt x="1637" y="18"/>
                                  </a:lnTo>
                                  <a:lnTo>
                                    <a:pt x="1740" y="18"/>
                                  </a:lnTo>
                                  <a:lnTo>
                                    <a:pt x="1844" y="18"/>
                                  </a:lnTo>
                                  <a:lnTo>
                                    <a:pt x="1947" y="18"/>
                                  </a:lnTo>
                                  <a:lnTo>
                                    <a:pt x="2051" y="35"/>
                                  </a:lnTo>
                                  <a:lnTo>
                                    <a:pt x="2154" y="35"/>
                                  </a:lnTo>
                                  <a:lnTo>
                                    <a:pt x="2237" y="35"/>
                                  </a:lnTo>
                                  <a:lnTo>
                                    <a:pt x="2341" y="35"/>
                                  </a:lnTo>
                                  <a:lnTo>
                                    <a:pt x="2444" y="53"/>
                                  </a:lnTo>
                                  <a:lnTo>
                                    <a:pt x="2548" y="53"/>
                                  </a:lnTo>
                                  <a:lnTo>
                                    <a:pt x="2652" y="53"/>
                                  </a:lnTo>
                                  <a:lnTo>
                                    <a:pt x="2755" y="70"/>
                                  </a:lnTo>
                                  <a:lnTo>
                                    <a:pt x="2838" y="70"/>
                                  </a:lnTo>
                                  <a:lnTo>
                                    <a:pt x="2942" y="87"/>
                                  </a:lnTo>
                                  <a:lnTo>
                                    <a:pt x="3045" y="87"/>
                                  </a:lnTo>
                                  <a:lnTo>
                                    <a:pt x="3149" y="105"/>
                                  </a:lnTo>
                                  <a:lnTo>
                                    <a:pt x="3252" y="122"/>
                                  </a:lnTo>
                                  <a:lnTo>
                                    <a:pt x="3232" y="105"/>
                                  </a:lnTo>
                                  <a:lnTo>
                                    <a:pt x="3252"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2477"/>
                          <wps:cNvSpPr>
                            <a:spLocks/>
                          </wps:cNvSpPr>
                          <wps:spPr bwMode="auto">
                            <a:xfrm>
                              <a:off x="8883" y="3355"/>
                              <a:ext cx="20" cy="1808"/>
                            </a:xfrm>
                            <a:custGeom>
                              <a:avLst/>
                              <a:gdLst>
                                <a:gd name="T0" fmla="*/ 20 w 20"/>
                                <a:gd name="T1" fmla="*/ 1808 h 1808"/>
                                <a:gd name="T2" fmla="*/ 20 w 20"/>
                                <a:gd name="T3" fmla="*/ 1808 h 1808"/>
                                <a:gd name="T4" fmla="*/ 20 w 20"/>
                                <a:gd name="T5" fmla="*/ 0 h 1808"/>
                                <a:gd name="T6" fmla="*/ 0 w 20"/>
                                <a:gd name="T7" fmla="*/ 0 h 1808"/>
                                <a:gd name="T8" fmla="*/ 0 w 20"/>
                                <a:gd name="T9" fmla="*/ 1808 h 1808"/>
                                <a:gd name="T10" fmla="*/ 0 w 20"/>
                                <a:gd name="T11" fmla="*/ 1808 h 1808"/>
                                <a:gd name="T12" fmla="*/ 20 w 20"/>
                                <a:gd name="T13" fmla="*/ 1808 h 1808"/>
                                <a:gd name="T14" fmla="*/ 20 w 20"/>
                                <a:gd name="T15" fmla="*/ 1808 h 1808"/>
                                <a:gd name="T16" fmla="*/ 20 w 20"/>
                                <a:gd name="T17" fmla="*/ 1808 h 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808">
                                  <a:moveTo>
                                    <a:pt x="20" y="1808"/>
                                  </a:moveTo>
                                  <a:lnTo>
                                    <a:pt x="20" y="1808"/>
                                  </a:lnTo>
                                  <a:lnTo>
                                    <a:pt x="20" y="0"/>
                                  </a:lnTo>
                                  <a:lnTo>
                                    <a:pt x="0" y="0"/>
                                  </a:lnTo>
                                  <a:lnTo>
                                    <a:pt x="0" y="1808"/>
                                  </a:lnTo>
                                  <a:lnTo>
                                    <a:pt x="20" y="18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2478"/>
                          <wps:cNvSpPr>
                            <a:spLocks/>
                          </wps:cNvSpPr>
                          <wps:spPr bwMode="auto">
                            <a:xfrm>
                              <a:off x="8531" y="5163"/>
                              <a:ext cx="372" cy="244"/>
                            </a:xfrm>
                            <a:custGeom>
                              <a:avLst/>
                              <a:gdLst>
                                <a:gd name="T0" fmla="*/ 0 w 372"/>
                                <a:gd name="T1" fmla="*/ 244 h 244"/>
                                <a:gd name="T2" fmla="*/ 0 w 372"/>
                                <a:gd name="T3" fmla="*/ 244 h 244"/>
                                <a:gd name="T4" fmla="*/ 62 w 372"/>
                                <a:gd name="T5" fmla="*/ 244 h 244"/>
                                <a:gd name="T6" fmla="*/ 124 w 372"/>
                                <a:gd name="T7" fmla="*/ 244 h 244"/>
                                <a:gd name="T8" fmla="*/ 165 w 372"/>
                                <a:gd name="T9" fmla="*/ 226 h 244"/>
                                <a:gd name="T10" fmla="*/ 207 w 372"/>
                                <a:gd name="T11" fmla="*/ 209 h 244"/>
                                <a:gd name="T12" fmla="*/ 248 w 372"/>
                                <a:gd name="T13" fmla="*/ 191 h 244"/>
                                <a:gd name="T14" fmla="*/ 269 w 372"/>
                                <a:gd name="T15" fmla="*/ 174 h 244"/>
                                <a:gd name="T16" fmla="*/ 310 w 372"/>
                                <a:gd name="T17" fmla="*/ 157 h 244"/>
                                <a:gd name="T18" fmla="*/ 331 w 372"/>
                                <a:gd name="T19" fmla="*/ 139 h 244"/>
                                <a:gd name="T20" fmla="*/ 331 w 372"/>
                                <a:gd name="T21" fmla="*/ 105 h 244"/>
                                <a:gd name="T22" fmla="*/ 352 w 372"/>
                                <a:gd name="T23" fmla="*/ 87 h 244"/>
                                <a:gd name="T24" fmla="*/ 352 w 372"/>
                                <a:gd name="T25" fmla="*/ 70 h 244"/>
                                <a:gd name="T26" fmla="*/ 372 w 372"/>
                                <a:gd name="T27" fmla="*/ 52 h 244"/>
                                <a:gd name="T28" fmla="*/ 372 w 372"/>
                                <a:gd name="T29" fmla="*/ 35 h 244"/>
                                <a:gd name="T30" fmla="*/ 372 w 372"/>
                                <a:gd name="T31" fmla="*/ 18 h 244"/>
                                <a:gd name="T32" fmla="*/ 372 w 372"/>
                                <a:gd name="T33" fmla="*/ 0 h 244"/>
                                <a:gd name="T34" fmla="*/ 372 w 372"/>
                                <a:gd name="T35" fmla="*/ 0 h 244"/>
                                <a:gd name="T36" fmla="*/ 352 w 372"/>
                                <a:gd name="T37" fmla="*/ 0 h 244"/>
                                <a:gd name="T38" fmla="*/ 352 w 372"/>
                                <a:gd name="T39" fmla="*/ 0 h 244"/>
                                <a:gd name="T40" fmla="*/ 352 w 372"/>
                                <a:gd name="T41" fmla="*/ 18 h 244"/>
                                <a:gd name="T42" fmla="*/ 352 w 372"/>
                                <a:gd name="T43" fmla="*/ 18 h 244"/>
                                <a:gd name="T44" fmla="*/ 352 w 372"/>
                                <a:gd name="T45" fmla="*/ 52 h 244"/>
                                <a:gd name="T46" fmla="*/ 352 w 372"/>
                                <a:gd name="T47" fmla="*/ 70 h 244"/>
                                <a:gd name="T48" fmla="*/ 331 w 372"/>
                                <a:gd name="T49" fmla="*/ 87 h 244"/>
                                <a:gd name="T50" fmla="*/ 331 w 372"/>
                                <a:gd name="T51" fmla="*/ 105 h 244"/>
                                <a:gd name="T52" fmla="*/ 310 w 372"/>
                                <a:gd name="T53" fmla="*/ 122 h 244"/>
                                <a:gd name="T54" fmla="*/ 290 w 372"/>
                                <a:gd name="T55" fmla="*/ 139 h 244"/>
                                <a:gd name="T56" fmla="*/ 269 w 372"/>
                                <a:gd name="T57" fmla="*/ 157 h 244"/>
                                <a:gd name="T58" fmla="*/ 227 w 372"/>
                                <a:gd name="T59" fmla="*/ 191 h 244"/>
                                <a:gd name="T60" fmla="*/ 207 w 372"/>
                                <a:gd name="T61" fmla="*/ 191 h 244"/>
                                <a:gd name="T62" fmla="*/ 165 w 372"/>
                                <a:gd name="T63" fmla="*/ 209 h 244"/>
                                <a:gd name="T64" fmla="*/ 124 w 372"/>
                                <a:gd name="T65" fmla="*/ 226 h 244"/>
                                <a:gd name="T66" fmla="*/ 62 w 372"/>
                                <a:gd name="T67" fmla="*/ 226 h 244"/>
                                <a:gd name="T68" fmla="*/ 0 w 372"/>
                                <a:gd name="T69" fmla="*/ 226 h 244"/>
                                <a:gd name="T70" fmla="*/ 0 w 372"/>
                                <a:gd name="T71" fmla="*/ 226 h 244"/>
                                <a:gd name="T72" fmla="*/ 0 w 372"/>
                                <a:gd name="T73" fmla="*/ 226 h 244"/>
                                <a:gd name="T74" fmla="*/ 0 w 372"/>
                                <a:gd name="T75" fmla="*/ 226 h 244"/>
                                <a:gd name="T76" fmla="*/ 0 w 372"/>
                                <a:gd name="T77" fmla="*/ 226 h 244"/>
                                <a:gd name="T78" fmla="*/ 0 w 372"/>
                                <a:gd name="T79" fmla="*/ 244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72" h="244">
                                  <a:moveTo>
                                    <a:pt x="0" y="244"/>
                                  </a:moveTo>
                                  <a:lnTo>
                                    <a:pt x="0" y="244"/>
                                  </a:lnTo>
                                  <a:lnTo>
                                    <a:pt x="62" y="244"/>
                                  </a:lnTo>
                                  <a:lnTo>
                                    <a:pt x="124" y="244"/>
                                  </a:lnTo>
                                  <a:lnTo>
                                    <a:pt x="165" y="226"/>
                                  </a:lnTo>
                                  <a:lnTo>
                                    <a:pt x="207" y="209"/>
                                  </a:lnTo>
                                  <a:lnTo>
                                    <a:pt x="248" y="191"/>
                                  </a:lnTo>
                                  <a:lnTo>
                                    <a:pt x="269" y="174"/>
                                  </a:lnTo>
                                  <a:lnTo>
                                    <a:pt x="310" y="157"/>
                                  </a:lnTo>
                                  <a:lnTo>
                                    <a:pt x="331" y="139"/>
                                  </a:lnTo>
                                  <a:lnTo>
                                    <a:pt x="331" y="105"/>
                                  </a:lnTo>
                                  <a:lnTo>
                                    <a:pt x="352" y="87"/>
                                  </a:lnTo>
                                  <a:lnTo>
                                    <a:pt x="352" y="70"/>
                                  </a:lnTo>
                                  <a:lnTo>
                                    <a:pt x="372" y="52"/>
                                  </a:lnTo>
                                  <a:lnTo>
                                    <a:pt x="372" y="35"/>
                                  </a:lnTo>
                                  <a:lnTo>
                                    <a:pt x="372" y="18"/>
                                  </a:lnTo>
                                  <a:lnTo>
                                    <a:pt x="372" y="0"/>
                                  </a:lnTo>
                                  <a:lnTo>
                                    <a:pt x="352" y="0"/>
                                  </a:lnTo>
                                  <a:lnTo>
                                    <a:pt x="352" y="18"/>
                                  </a:lnTo>
                                  <a:lnTo>
                                    <a:pt x="352" y="52"/>
                                  </a:lnTo>
                                  <a:lnTo>
                                    <a:pt x="352" y="70"/>
                                  </a:lnTo>
                                  <a:lnTo>
                                    <a:pt x="331" y="87"/>
                                  </a:lnTo>
                                  <a:lnTo>
                                    <a:pt x="331" y="105"/>
                                  </a:lnTo>
                                  <a:lnTo>
                                    <a:pt x="310" y="122"/>
                                  </a:lnTo>
                                  <a:lnTo>
                                    <a:pt x="290" y="139"/>
                                  </a:lnTo>
                                  <a:lnTo>
                                    <a:pt x="269" y="157"/>
                                  </a:lnTo>
                                  <a:lnTo>
                                    <a:pt x="227" y="191"/>
                                  </a:lnTo>
                                  <a:lnTo>
                                    <a:pt x="207" y="191"/>
                                  </a:lnTo>
                                  <a:lnTo>
                                    <a:pt x="165" y="209"/>
                                  </a:lnTo>
                                  <a:lnTo>
                                    <a:pt x="124" y="226"/>
                                  </a:lnTo>
                                  <a:lnTo>
                                    <a:pt x="62" y="226"/>
                                  </a:lnTo>
                                  <a:lnTo>
                                    <a:pt x="0" y="226"/>
                                  </a:lnTo>
                                  <a:lnTo>
                                    <a:pt x="0"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2479"/>
                          <wps:cNvSpPr>
                            <a:spLocks/>
                          </wps:cNvSpPr>
                          <wps:spPr bwMode="auto">
                            <a:xfrm>
                              <a:off x="6107" y="5146"/>
                              <a:ext cx="2299" cy="35"/>
                            </a:xfrm>
                            <a:custGeom>
                              <a:avLst/>
                              <a:gdLst>
                                <a:gd name="T0" fmla="*/ 0 w 2299"/>
                                <a:gd name="T1" fmla="*/ 35 h 35"/>
                                <a:gd name="T2" fmla="*/ 145 w 2299"/>
                                <a:gd name="T3" fmla="*/ 35 h 35"/>
                                <a:gd name="T4" fmla="*/ 310 w 2299"/>
                                <a:gd name="T5" fmla="*/ 35 h 35"/>
                                <a:gd name="T6" fmla="*/ 456 w 2299"/>
                                <a:gd name="T7" fmla="*/ 35 h 35"/>
                                <a:gd name="T8" fmla="*/ 621 w 2299"/>
                                <a:gd name="T9" fmla="*/ 35 h 35"/>
                                <a:gd name="T10" fmla="*/ 787 w 2299"/>
                                <a:gd name="T11" fmla="*/ 35 h 35"/>
                                <a:gd name="T12" fmla="*/ 932 w 2299"/>
                                <a:gd name="T13" fmla="*/ 35 h 35"/>
                                <a:gd name="T14" fmla="*/ 1098 w 2299"/>
                                <a:gd name="T15" fmla="*/ 35 h 35"/>
                                <a:gd name="T16" fmla="*/ 1243 w 2299"/>
                                <a:gd name="T17" fmla="*/ 35 h 35"/>
                                <a:gd name="T18" fmla="*/ 1388 w 2299"/>
                                <a:gd name="T19" fmla="*/ 35 h 35"/>
                                <a:gd name="T20" fmla="*/ 1533 w 2299"/>
                                <a:gd name="T21" fmla="*/ 35 h 35"/>
                                <a:gd name="T22" fmla="*/ 1678 w 2299"/>
                                <a:gd name="T23" fmla="*/ 35 h 35"/>
                                <a:gd name="T24" fmla="*/ 1823 w 2299"/>
                                <a:gd name="T25" fmla="*/ 35 h 35"/>
                                <a:gd name="T26" fmla="*/ 1947 w 2299"/>
                                <a:gd name="T27" fmla="*/ 35 h 35"/>
                                <a:gd name="T28" fmla="*/ 2071 w 2299"/>
                                <a:gd name="T29" fmla="*/ 35 h 35"/>
                                <a:gd name="T30" fmla="*/ 2196 w 2299"/>
                                <a:gd name="T31" fmla="*/ 35 h 35"/>
                                <a:gd name="T32" fmla="*/ 2299 w 2299"/>
                                <a:gd name="T33" fmla="*/ 35 h 35"/>
                                <a:gd name="T34" fmla="*/ 2258 w 2299"/>
                                <a:gd name="T35" fmla="*/ 0 h 35"/>
                                <a:gd name="T36" fmla="*/ 2134 w 2299"/>
                                <a:gd name="T37" fmla="*/ 0 h 35"/>
                                <a:gd name="T38" fmla="*/ 2009 w 2299"/>
                                <a:gd name="T39" fmla="*/ 0 h 35"/>
                                <a:gd name="T40" fmla="*/ 1885 w 2299"/>
                                <a:gd name="T41" fmla="*/ 0 h 35"/>
                                <a:gd name="T42" fmla="*/ 1761 w 2299"/>
                                <a:gd name="T43" fmla="*/ 0 h 35"/>
                                <a:gd name="T44" fmla="*/ 1616 w 2299"/>
                                <a:gd name="T45" fmla="*/ 0 h 35"/>
                                <a:gd name="T46" fmla="*/ 1471 w 2299"/>
                                <a:gd name="T47" fmla="*/ 0 h 35"/>
                                <a:gd name="T48" fmla="*/ 1326 w 2299"/>
                                <a:gd name="T49" fmla="*/ 0 h 35"/>
                                <a:gd name="T50" fmla="*/ 1160 w 2299"/>
                                <a:gd name="T51" fmla="*/ 0 h 35"/>
                                <a:gd name="T52" fmla="*/ 1015 w 2299"/>
                                <a:gd name="T53" fmla="*/ 0 h 35"/>
                                <a:gd name="T54" fmla="*/ 849 w 2299"/>
                                <a:gd name="T55" fmla="*/ 0 h 35"/>
                                <a:gd name="T56" fmla="*/ 704 w 2299"/>
                                <a:gd name="T57" fmla="*/ 0 h 35"/>
                                <a:gd name="T58" fmla="*/ 538 w 2299"/>
                                <a:gd name="T59" fmla="*/ 0 h 35"/>
                                <a:gd name="T60" fmla="*/ 393 w 2299"/>
                                <a:gd name="T61" fmla="*/ 0 h 35"/>
                                <a:gd name="T62" fmla="*/ 228 w 2299"/>
                                <a:gd name="T63" fmla="*/ 0 h 35"/>
                                <a:gd name="T64" fmla="*/ 83 w 2299"/>
                                <a:gd name="T65" fmla="*/ 0 h 35"/>
                                <a:gd name="T66" fmla="*/ 0 w 2299"/>
                                <a:gd name="T6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99" h="35">
                                  <a:moveTo>
                                    <a:pt x="0" y="35"/>
                                  </a:moveTo>
                                  <a:lnTo>
                                    <a:pt x="0" y="35"/>
                                  </a:lnTo>
                                  <a:lnTo>
                                    <a:pt x="83" y="35"/>
                                  </a:lnTo>
                                  <a:lnTo>
                                    <a:pt x="145" y="35"/>
                                  </a:lnTo>
                                  <a:lnTo>
                                    <a:pt x="228" y="35"/>
                                  </a:lnTo>
                                  <a:lnTo>
                                    <a:pt x="310" y="35"/>
                                  </a:lnTo>
                                  <a:lnTo>
                                    <a:pt x="393" y="35"/>
                                  </a:lnTo>
                                  <a:lnTo>
                                    <a:pt x="456" y="35"/>
                                  </a:lnTo>
                                  <a:lnTo>
                                    <a:pt x="538" y="35"/>
                                  </a:lnTo>
                                  <a:lnTo>
                                    <a:pt x="621" y="35"/>
                                  </a:lnTo>
                                  <a:lnTo>
                                    <a:pt x="704" y="35"/>
                                  </a:lnTo>
                                  <a:lnTo>
                                    <a:pt x="787" y="35"/>
                                  </a:lnTo>
                                  <a:lnTo>
                                    <a:pt x="849" y="35"/>
                                  </a:lnTo>
                                  <a:lnTo>
                                    <a:pt x="932" y="35"/>
                                  </a:lnTo>
                                  <a:lnTo>
                                    <a:pt x="1015" y="35"/>
                                  </a:lnTo>
                                  <a:lnTo>
                                    <a:pt x="1098" y="35"/>
                                  </a:lnTo>
                                  <a:lnTo>
                                    <a:pt x="1160" y="35"/>
                                  </a:lnTo>
                                  <a:lnTo>
                                    <a:pt x="1243" y="35"/>
                                  </a:lnTo>
                                  <a:lnTo>
                                    <a:pt x="1326" y="35"/>
                                  </a:lnTo>
                                  <a:lnTo>
                                    <a:pt x="1388" y="35"/>
                                  </a:lnTo>
                                  <a:lnTo>
                                    <a:pt x="1471" y="35"/>
                                  </a:lnTo>
                                  <a:lnTo>
                                    <a:pt x="1533" y="35"/>
                                  </a:lnTo>
                                  <a:lnTo>
                                    <a:pt x="1616" y="35"/>
                                  </a:lnTo>
                                  <a:lnTo>
                                    <a:pt x="1678" y="35"/>
                                  </a:lnTo>
                                  <a:lnTo>
                                    <a:pt x="1761" y="35"/>
                                  </a:lnTo>
                                  <a:lnTo>
                                    <a:pt x="1823" y="35"/>
                                  </a:lnTo>
                                  <a:lnTo>
                                    <a:pt x="1885" y="35"/>
                                  </a:lnTo>
                                  <a:lnTo>
                                    <a:pt x="1947" y="35"/>
                                  </a:lnTo>
                                  <a:lnTo>
                                    <a:pt x="2009" y="35"/>
                                  </a:lnTo>
                                  <a:lnTo>
                                    <a:pt x="2071" y="35"/>
                                  </a:lnTo>
                                  <a:lnTo>
                                    <a:pt x="2134" y="35"/>
                                  </a:lnTo>
                                  <a:lnTo>
                                    <a:pt x="2196" y="35"/>
                                  </a:lnTo>
                                  <a:lnTo>
                                    <a:pt x="2258" y="35"/>
                                  </a:lnTo>
                                  <a:lnTo>
                                    <a:pt x="2299" y="35"/>
                                  </a:lnTo>
                                  <a:lnTo>
                                    <a:pt x="2299" y="0"/>
                                  </a:lnTo>
                                  <a:lnTo>
                                    <a:pt x="2258" y="0"/>
                                  </a:lnTo>
                                  <a:lnTo>
                                    <a:pt x="2196" y="0"/>
                                  </a:lnTo>
                                  <a:lnTo>
                                    <a:pt x="2134" y="0"/>
                                  </a:lnTo>
                                  <a:lnTo>
                                    <a:pt x="2071" y="0"/>
                                  </a:lnTo>
                                  <a:lnTo>
                                    <a:pt x="2009" y="0"/>
                                  </a:lnTo>
                                  <a:lnTo>
                                    <a:pt x="1947" y="0"/>
                                  </a:lnTo>
                                  <a:lnTo>
                                    <a:pt x="1885" y="0"/>
                                  </a:lnTo>
                                  <a:lnTo>
                                    <a:pt x="1823" y="0"/>
                                  </a:lnTo>
                                  <a:lnTo>
                                    <a:pt x="1761" y="0"/>
                                  </a:lnTo>
                                  <a:lnTo>
                                    <a:pt x="1678" y="0"/>
                                  </a:lnTo>
                                  <a:lnTo>
                                    <a:pt x="1616" y="0"/>
                                  </a:lnTo>
                                  <a:lnTo>
                                    <a:pt x="1533" y="0"/>
                                  </a:lnTo>
                                  <a:lnTo>
                                    <a:pt x="1471" y="0"/>
                                  </a:lnTo>
                                  <a:lnTo>
                                    <a:pt x="1388" y="0"/>
                                  </a:lnTo>
                                  <a:lnTo>
                                    <a:pt x="1326" y="0"/>
                                  </a:lnTo>
                                  <a:lnTo>
                                    <a:pt x="1243" y="0"/>
                                  </a:lnTo>
                                  <a:lnTo>
                                    <a:pt x="1160" y="0"/>
                                  </a:lnTo>
                                  <a:lnTo>
                                    <a:pt x="1098" y="0"/>
                                  </a:lnTo>
                                  <a:lnTo>
                                    <a:pt x="1015" y="0"/>
                                  </a:lnTo>
                                  <a:lnTo>
                                    <a:pt x="932" y="0"/>
                                  </a:lnTo>
                                  <a:lnTo>
                                    <a:pt x="849" y="0"/>
                                  </a:lnTo>
                                  <a:lnTo>
                                    <a:pt x="787" y="0"/>
                                  </a:lnTo>
                                  <a:lnTo>
                                    <a:pt x="704" y="0"/>
                                  </a:lnTo>
                                  <a:lnTo>
                                    <a:pt x="621" y="0"/>
                                  </a:lnTo>
                                  <a:lnTo>
                                    <a:pt x="538" y="0"/>
                                  </a:lnTo>
                                  <a:lnTo>
                                    <a:pt x="456" y="0"/>
                                  </a:lnTo>
                                  <a:lnTo>
                                    <a:pt x="393" y="0"/>
                                  </a:lnTo>
                                  <a:lnTo>
                                    <a:pt x="310" y="0"/>
                                  </a:lnTo>
                                  <a:lnTo>
                                    <a:pt x="228" y="0"/>
                                  </a:lnTo>
                                  <a:lnTo>
                                    <a:pt x="145" y="0"/>
                                  </a:lnTo>
                                  <a:lnTo>
                                    <a:pt x="83" y="0"/>
                                  </a:lnTo>
                                  <a:lnTo>
                                    <a:pt x="0" y="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2480"/>
                          <wps:cNvSpPr>
                            <a:spLocks/>
                          </wps:cNvSpPr>
                          <wps:spPr bwMode="auto">
                            <a:xfrm>
                              <a:off x="5796" y="4937"/>
                              <a:ext cx="311" cy="244"/>
                            </a:xfrm>
                            <a:custGeom>
                              <a:avLst/>
                              <a:gdLst>
                                <a:gd name="T0" fmla="*/ 21 w 311"/>
                                <a:gd name="T1" fmla="*/ 35 h 244"/>
                                <a:gd name="T2" fmla="*/ 0 w 311"/>
                                <a:gd name="T3" fmla="*/ 18 h 244"/>
                                <a:gd name="T4" fmla="*/ 0 w 311"/>
                                <a:gd name="T5" fmla="*/ 52 h 244"/>
                                <a:gd name="T6" fmla="*/ 21 w 311"/>
                                <a:gd name="T7" fmla="*/ 70 h 244"/>
                                <a:gd name="T8" fmla="*/ 21 w 311"/>
                                <a:gd name="T9" fmla="*/ 87 h 244"/>
                                <a:gd name="T10" fmla="*/ 41 w 311"/>
                                <a:gd name="T11" fmla="*/ 104 h 244"/>
                                <a:gd name="T12" fmla="*/ 41 w 311"/>
                                <a:gd name="T13" fmla="*/ 122 h 244"/>
                                <a:gd name="T14" fmla="*/ 62 w 311"/>
                                <a:gd name="T15" fmla="*/ 139 h 244"/>
                                <a:gd name="T16" fmla="*/ 83 w 311"/>
                                <a:gd name="T17" fmla="*/ 157 h 244"/>
                                <a:gd name="T18" fmla="*/ 104 w 311"/>
                                <a:gd name="T19" fmla="*/ 174 h 244"/>
                                <a:gd name="T20" fmla="*/ 124 w 311"/>
                                <a:gd name="T21" fmla="*/ 191 h 244"/>
                                <a:gd name="T22" fmla="*/ 145 w 311"/>
                                <a:gd name="T23" fmla="*/ 209 h 244"/>
                                <a:gd name="T24" fmla="*/ 166 w 311"/>
                                <a:gd name="T25" fmla="*/ 209 h 244"/>
                                <a:gd name="T26" fmla="*/ 207 w 311"/>
                                <a:gd name="T27" fmla="*/ 226 h 244"/>
                                <a:gd name="T28" fmla="*/ 228 w 311"/>
                                <a:gd name="T29" fmla="*/ 226 h 244"/>
                                <a:gd name="T30" fmla="*/ 249 w 311"/>
                                <a:gd name="T31" fmla="*/ 226 h 244"/>
                                <a:gd name="T32" fmla="*/ 290 w 311"/>
                                <a:gd name="T33" fmla="*/ 244 h 244"/>
                                <a:gd name="T34" fmla="*/ 311 w 311"/>
                                <a:gd name="T35" fmla="*/ 244 h 244"/>
                                <a:gd name="T36" fmla="*/ 311 w 311"/>
                                <a:gd name="T37" fmla="*/ 209 h 244"/>
                                <a:gd name="T38" fmla="*/ 290 w 311"/>
                                <a:gd name="T39" fmla="*/ 209 h 244"/>
                                <a:gd name="T40" fmla="*/ 269 w 311"/>
                                <a:gd name="T41" fmla="*/ 209 h 244"/>
                                <a:gd name="T42" fmla="*/ 228 w 311"/>
                                <a:gd name="T43" fmla="*/ 191 h 244"/>
                                <a:gd name="T44" fmla="*/ 207 w 311"/>
                                <a:gd name="T45" fmla="*/ 191 h 244"/>
                                <a:gd name="T46" fmla="*/ 186 w 311"/>
                                <a:gd name="T47" fmla="*/ 191 h 244"/>
                                <a:gd name="T48" fmla="*/ 166 w 311"/>
                                <a:gd name="T49" fmla="*/ 174 h 244"/>
                                <a:gd name="T50" fmla="*/ 145 w 311"/>
                                <a:gd name="T51" fmla="*/ 157 h 244"/>
                                <a:gd name="T52" fmla="*/ 124 w 311"/>
                                <a:gd name="T53" fmla="*/ 157 h 244"/>
                                <a:gd name="T54" fmla="*/ 104 w 311"/>
                                <a:gd name="T55" fmla="*/ 139 h 244"/>
                                <a:gd name="T56" fmla="*/ 83 w 311"/>
                                <a:gd name="T57" fmla="*/ 122 h 244"/>
                                <a:gd name="T58" fmla="*/ 83 w 311"/>
                                <a:gd name="T59" fmla="*/ 104 h 244"/>
                                <a:gd name="T60" fmla="*/ 62 w 311"/>
                                <a:gd name="T61" fmla="*/ 87 h 244"/>
                                <a:gd name="T62" fmla="*/ 62 w 311"/>
                                <a:gd name="T63" fmla="*/ 70 h 244"/>
                                <a:gd name="T64" fmla="*/ 41 w 311"/>
                                <a:gd name="T65" fmla="*/ 52 h 244"/>
                                <a:gd name="T66" fmla="*/ 41 w 311"/>
                                <a:gd name="T67" fmla="*/ 35 h 244"/>
                                <a:gd name="T68" fmla="*/ 41 w 311"/>
                                <a:gd name="T69" fmla="*/ 18 h 244"/>
                                <a:gd name="T70" fmla="*/ 21 w 311"/>
                                <a:gd name="T71" fmla="*/ 0 h 244"/>
                                <a:gd name="T72" fmla="*/ 41 w 311"/>
                                <a:gd name="T73" fmla="*/ 18 h 244"/>
                                <a:gd name="T74" fmla="*/ 41 w 311"/>
                                <a:gd name="T75" fmla="*/ 0 h 244"/>
                                <a:gd name="T76" fmla="*/ 21 w 311"/>
                                <a:gd name="T77" fmla="*/ 0 h 244"/>
                                <a:gd name="T78" fmla="*/ 21 w 311"/>
                                <a:gd name="T79" fmla="*/ 3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11" h="244">
                                  <a:moveTo>
                                    <a:pt x="21" y="35"/>
                                  </a:moveTo>
                                  <a:lnTo>
                                    <a:pt x="0" y="18"/>
                                  </a:lnTo>
                                  <a:lnTo>
                                    <a:pt x="0" y="52"/>
                                  </a:lnTo>
                                  <a:lnTo>
                                    <a:pt x="21" y="70"/>
                                  </a:lnTo>
                                  <a:lnTo>
                                    <a:pt x="21" y="87"/>
                                  </a:lnTo>
                                  <a:lnTo>
                                    <a:pt x="41" y="104"/>
                                  </a:lnTo>
                                  <a:lnTo>
                                    <a:pt x="41" y="122"/>
                                  </a:lnTo>
                                  <a:lnTo>
                                    <a:pt x="62" y="139"/>
                                  </a:lnTo>
                                  <a:lnTo>
                                    <a:pt x="83" y="157"/>
                                  </a:lnTo>
                                  <a:lnTo>
                                    <a:pt x="104" y="174"/>
                                  </a:lnTo>
                                  <a:lnTo>
                                    <a:pt x="124" y="191"/>
                                  </a:lnTo>
                                  <a:lnTo>
                                    <a:pt x="145" y="209"/>
                                  </a:lnTo>
                                  <a:lnTo>
                                    <a:pt x="166" y="209"/>
                                  </a:lnTo>
                                  <a:lnTo>
                                    <a:pt x="207" y="226"/>
                                  </a:lnTo>
                                  <a:lnTo>
                                    <a:pt x="228" y="226"/>
                                  </a:lnTo>
                                  <a:lnTo>
                                    <a:pt x="249" y="226"/>
                                  </a:lnTo>
                                  <a:lnTo>
                                    <a:pt x="290" y="244"/>
                                  </a:lnTo>
                                  <a:lnTo>
                                    <a:pt x="311" y="244"/>
                                  </a:lnTo>
                                  <a:lnTo>
                                    <a:pt x="311" y="209"/>
                                  </a:lnTo>
                                  <a:lnTo>
                                    <a:pt x="290" y="209"/>
                                  </a:lnTo>
                                  <a:lnTo>
                                    <a:pt x="269" y="209"/>
                                  </a:lnTo>
                                  <a:lnTo>
                                    <a:pt x="228" y="191"/>
                                  </a:lnTo>
                                  <a:lnTo>
                                    <a:pt x="207" y="191"/>
                                  </a:lnTo>
                                  <a:lnTo>
                                    <a:pt x="186" y="191"/>
                                  </a:lnTo>
                                  <a:lnTo>
                                    <a:pt x="166" y="174"/>
                                  </a:lnTo>
                                  <a:lnTo>
                                    <a:pt x="145" y="157"/>
                                  </a:lnTo>
                                  <a:lnTo>
                                    <a:pt x="124" y="157"/>
                                  </a:lnTo>
                                  <a:lnTo>
                                    <a:pt x="104" y="139"/>
                                  </a:lnTo>
                                  <a:lnTo>
                                    <a:pt x="83" y="122"/>
                                  </a:lnTo>
                                  <a:lnTo>
                                    <a:pt x="83" y="104"/>
                                  </a:lnTo>
                                  <a:lnTo>
                                    <a:pt x="62" y="87"/>
                                  </a:lnTo>
                                  <a:lnTo>
                                    <a:pt x="62" y="70"/>
                                  </a:lnTo>
                                  <a:lnTo>
                                    <a:pt x="41" y="52"/>
                                  </a:lnTo>
                                  <a:lnTo>
                                    <a:pt x="41" y="35"/>
                                  </a:lnTo>
                                  <a:lnTo>
                                    <a:pt x="41" y="18"/>
                                  </a:lnTo>
                                  <a:lnTo>
                                    <a:pt x="21" y="0"/>
                                  </a:lnTo>
                                  <a:lnTo>
                                    <a:pt x="41" y="18"/>
                                  </a:lnTo>
                                  <a:lnTo>
                                    <a:pt x="41" y="0"/>
                                  </a:lnTo>
                                  <a:lnTo>
                                    <a:pt x="21" y="0"/>
                                  </a:lnTo>
                                  <a:lnTo>
                                    <a:pt x="2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2481"/>
                          <wps:cNvSpPr>
                            <a:spLocks/>
                          </wps:cNvSpPr>
                          <wps:spPr bwMode="auto">
                            <a:xfrm>
                              <a:off x="5796" y="4937"/>
                              <a:ext cx="41" cy="35"/>
                            </a:xfrm>
                            <a:custGeom>
                              <a:avLst/>
                              <a:gdLst>
                                <a:gd name="T0" fmla="*/ 0 w 41"/>
                                <a:gd name="T1" fmla="*/ 18 h 35"/>
                                <a:gd name="T2" fmla="*/ 21 w 41"/>
                                <a:gd name="T3" fmla="*/ 35 h 35"/>
                                <a:gd name="T4" fmla="*/ 21 w 41"/>
                                <a:gd name="T5" fmla="*/ 35 h 35"/>
                                <a:gd name="T6" fmla="*/ 21 w 41"/>
                                <a:gd name="T7" fmla="*/ 0 h 35"/>
                                <a:gd name="T8" fmla="*/ 21 w 41"/>
                                <a:gd name="T9" fmla="*/ 0 h 35"/>
                                <a:gd name="T10" fmla="*/ 41 w 41"/>
                                <a:gd name="T11" fmla="*/ 18 h 35"/>
                                <a:gd name="T12" fmla="*/ 0 w 41"/>
                                <a:gd name="T13" fmla="*/ 18 h 35"/>
                                <a:gd name="T14" fmla="*/ 0 w 41"/>
                                <a:gd name="T15" fmla="*/ 35 h 35"/>
                                <a:gd name="T16" fmla="*/ 21 w 41"/>
                                <a:gd name="T17" fmla="*/ 35 h 35"/>
                                <a:gd name="T18" fmla="*/ 0 w 41"/>
                                <a:gd name="T19"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35">
                                  <a:moveTo>
                                    <a:pt x="0" y="18"/>
                                  </a:moveTo>
                                  <a:lnTo>
                                    <a:pt x="21" y="35"/>
                                  </a:lnTo>
                                  <a:lnTo>
                                    <a:pt x="21" y="0"/>
                                  </a:lnTo>
                                  <a:lnTo>
                                    <a:pt x="41" y="18"/>
                                  </a:lnTo>
                                  <a:lnTo>
                                    <a:pt x="0" y="18"/>
                                  </a:lnTo>
                                  <a:lnTo>
                                    <a:pt x="0" y="35"/>
                                  </a:lnTo>
                                  <a:lnTo>
                                    <a:pt x="21" y="35"/>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2482"/>
                          <wps:cNvSpPr>
                            <a:spLocks/>
                          </wps:cNvSpPr>
                          <wps:spPr bwMode="auto">
                            <a:xfrm>
                              <a:off x="5796" y="3459"/>
                              <a:ext cx="41" cy="1496"/>
                            </a:xfrm>
                            <a:custGeom>
                              <a:avLst/>
                              <a:gdLst>
                                <a:gd name="T0" fmla="*/ 21 w 41"/>
                                <a:gd name="T1" fmla="*/ 0 h 1496"/>
                                <a:gd name="T2" fmla="*/ 0 w 41"/>
                                <a:gd name="T3" fmla="*/ 17 h 1496"/>
                                <a:gd name="T4" fmla="*/ 0 w 41"/>
                                <a:gd name="T5" fmla="*/ 1496 h 1496"/>
                                <a:gd name="T6" fmla="*/ 41 w 41"/>
                                <a:gd name="T7" fmla="*/ 1496 h 1496"/>
                                <a:gd name="T8" fmla="*/ 41 w 41"/>
                                <a:gd name="T9" fmla="*/ 17 h 1496"/>
                                <a:gd name="T10" fmla="*/ 21 w 41"/>
                                <a:gd name="T11" fmla="*/ 35 h 1496"/>
                                <a:gd name="T12" fmla="*/ 21 w 41"/>
                                <a:gd name="T13" fmla="*/ 0 h 1496"/>
                                <a:gd name="T14" fmla="*/ 0 w 41"/>
                                <a:gd name="T15" fmla="*/ 0 h 1496"/>
                                <a:gd name="T16" fmla="*/ 0 w 41"/>
                                <a:gd name="T17" fmla="*/ 17 h 1496"/>
                                <a:gd name="T18" fmla="*/ 21 w 41"/>
                                <a:gd name="T19" fmla="*/ 0 h 1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496">
                                  <a:moveTo>
                                    <a:pt x="21" y="0"/>
                                  </a:moveTo>
                                  <a:lnTo>
                                    <a:pt x="0" y="17"/>
                                  </a:lnTo>
                                  <a:lnTo>
                                    <a:pt x="0" y="1496"/>
                                  </a:lnTo>
                                  <a:lnTo>
                                    <a:pt x="41" y="1496"/>
                                  </a:lnTo>
                                  <a:lnTo>
                                    <a:pt x="41" y="17"/>
                                  </a:lnTo>
                                  <a:lnTo>
                                    <a:pt x="21" y="35"/>
                                  </a:lnTo>
                                  <a:lnTo>
                                    <a:pt x="21" y="0"/>
                                  </a:lnTo>
                                  <a:lnTo>
                                    <a:pt x="0" y="0"/>
                                  </a:lnTo>
                                  <a:lnTo>
                                    <a:pt x="0" y="17"/>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2483"/>
                          <wps:cNvSpPr>
                            <a:spLocks/>
                          </wps:cNvSpPr>
                          <wps:spPr bwMode="auto">
                            <a:xfrm>
                              <a:off x="5817" y="3459"/>
                              <a:ext cx="2941" cy="35"/>
                            </a:xfrm>
                            <a:custGeom>
                              <a:avLst/>
                              <a:gdLst>
                                <a:gd name="T0" fmla="*/ 2941 w 2941"/>
                                <a:gd name="T1" fmla="*/ 17 h 35"/>
                                <a:gd name="T2" fmla="*/ 2921 w 2941"/>
                                <a:gd name="T3" fmla="*/ 0 h 35"/>
                                <a:gd name="T4" fmla="*/ 0 w 2941"/>
                                <a:gd name="T5" fmla="*/ 0 h 35"/>
                                <a:gd name="T6" fmla="*/ 0 w 2941"/>
                                <a:gd name="T7" fmla="*/ 35 h 35"/>
                                <a:gd name="T8" fmla="*/ 2921 w 2941"/>
                                <a:gd name="T9" fmla="*/ 35 h 35"/>
                                <a:gd name="T10" fmla="*/ 2900 w 2941"/>
                                <a:gd name="T11" fmla="*/ 17 h 35"/>
                                <a:gd name="T12" fmla="*/ 2941 w 2941"/>
                                <a:gd name="T13" fmla="*/ 17 h 35"/>
                                <a:gd name="T14" fmla="*/ 2941 w 2941"/>
                                <a:gd name="T15" fmla="*/ 0 h 35"/>
                                <a:gd name="T16" fmla="*/ 2921 w 2941"/>
                                <a:gd name="T17" fmla="*/ 0 h 35"/>
                                <a:gd name="T18" fmla="*/ 2941 w 2941"/>
                                <a:gd name="T19"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1" h="35">
                                  <a:moveTo>
                                    <a:pt x="2941" y="17"/>
                                  </a:moveTo>
                                  <a:lnTo>
                                    <a:pt x="2921" y="0"/>
                                  </a:lnTo>
                                  <a:lnTo>
                                    <a:pt x="0" y="0"/>
                                  </a:lnTo>
                                  <a:lnTo>
                                    <a:pt x="0" y="35"/>
                                  </a:lnTo>
                                  <a:lnTo>
                                    <a:pt x="2921" y="35"/>
                                  </a:lnTo>
                                  <a:lnTo>
                                    <a:pt x="2900" y="17"/>
                                  </a:lnTo>
                                  <a:lnTo>
                                    <a:pt x="2941" y="17"/>
                                  </a:lnTo>
                                  <a:lnTo>
                                    <a:pt x="2941" y="0"/>
                                  </a:lnTo>
                                  <a:lnTo>
                                    <a:pt x="2921" y="0"/>
                                  </a:lnTo>
                                  <a:lnTo>
                                    <a:pt x="294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2484"/>
                          <wps:cNvSpPr>
                            <a:spLocks/>
                          </wps:cNvSpPr>
                          <wps:spPr bwMode="auto">
                            <a:xfrm>
                              <a:off x="8717" y="3476"/>
                              <a:ext cx="41" cy="1496"/>
                            </a:xfrm>
                            <a:custGeom>
                              <a:avLst/>
                              <a:gdLst>
                                <a:gd name="T0" fmla="*/ 21 w 41"/>
                                <a:gd name="T1" fmla="*/ 1496 h 1496"/>
                                <a:gd name="T2" fmla="*/ 41 w 41"/>
                                <a:gd name="T3" fmla="*/ 1479 h 1496"/>
                                <a:gd name="T4" fmla="*/ 41 w 41"/>
                                <a:gd name="T5" fmla="*/ 0 h 1496"/>
                                <a:gd name="T6" fmla="*/ 0 w 41"/>
                                <a:gd name="T7" fmla="*/ 0 h 1496"/>
                                <a:gd name="T8" fmla="*/ 0 w 41"/>
                                <a:gd name="T9" fmla="*/ 1479 h 1496"/>
                                <a:gd name="T10" fmla="*/ 21 w 41"/>
                                <a:gd name="T11" fmla="*/ 1461 h 1496"/>
                                <a:gd name="T12" fmla="*/ 21 w 41"/>
                                <a:gd name="T13" fmla="*/ 1496 h 1496"/>
                                <a:gd name="T14" fmla="*/ 41 w 41"/>
                                <a:gd name="T15" fmla="*/ 1496 h 1496"/>
                                <a:gd name="T16" fmla="*/ 41 w 41"/>
                                <a:gd name="T17" fmla="*/ 1479 h 1496"/>
                                <a:gd name="T18" fmla="*/ 21 w 41"/>
                                <a:gd name="T19" fmla="*/ 1496 h 1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496">
                                  <a:moveTo>
                                    <a:pt x="21" y="1496"/>
                                  </a:moveTo>
                                  <a:lnTo>
                                    <a:pt x="41" y="1479"/>
                                  </a:lnTo>
                                  <a:lnTo>
                                    <a:pt x="41" y="0"/>
                                  </a:lnTo>
                                  <a:lnTo>
                                    <a:pt x="0" y="0"/>
                                  </a:lnTo>
                                  <a:lnTo>
                                    <a:pt x="0" y="1479"/>
                                  </a:lnTo>
                                  <a:lnTo>
                                    <a:pt x="21" y="1461"/>
                                  </a:lnTo>
                                  <a:lnTo>
                                    <a:pt x="21" y="1496"/>
                                  </a:lnTo>
                                  <a:lnTo>
                                    <a:pt x="41" y="1496"/>
                                  </a:lnTo>
                                  <a:lnTo>
                                    <a:pt x="41" y="1479"/>
                                  </a:lnTo>
                                  <a:lnTo>
                                    <a:pt x="21" y="14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2485"/>
                          <wps:cNvSpPr>
                            <a:spLocks/>
                          </wps:cNvSpPr>
                          <wps:spPr bwMode="auto">
                            <a:xfrm>
                              <a:off x="8406" y="4937"/>
                              <a:ext cx="332" cy="244"/>
                            </a:xfrm>
                            <a:custGeom>
                              <a:avLst/>
                              <a:gdLst>
                                <a:gd name="T0" fmla="*/ 0 w 332"/>
                                <a:gd name="T1" fmla="*/ 244 h 244"/>
                                <a:gd name="T2" fmla="*/ 0 w 332"/>
                                <a:gd name="T3" fmla="*/ 244 h 244"/>
                                <a:gd name="T4" fmla="*/ 62 w 332"/>
                                <a:gd name="T5" fmla="*/ 226 h 244"/>
                                <a:gd name="T6" fmla="*/ 104 w 332"/>
                                <a:gd name="T7" fmla="*/ 226 h 244"/>
                                <a:gd name="T8" fmla="*/ 145 w 332"/>
                                <a:gd name="T9" fmla="*/ 209 h 244"/>
                                <a:gd name="T10" fmla="*/ 166 w 332"/>
                                <a:gd name="T11" fmla="*/ 209 h 244"/>
                                <a:gd name="T12" fmla="*/ 207 w 332"/>
                                <a:gd name="T13" fmla="*/ 191 h 244"/>
                                <a:gd name="T14" fmla="*/ 228 w 332"/>
                                <a:gd name="T15" fmla="*/ 174 h 244"/>
                                <a:gd name="T16" fmla="*/ 249 w 332"/>
                                <a:gd name="T17" fmla="*/ 157 h 244"/>
                                <a:gd name="T18" fmla="*/ 270 w 332"/>
                                <a:gd name="T19" fmla="*/ 122 h 244"/>
                                <a:gd name="T20" fmla="*/ 290 w 332"/>
                                <a:gd name="T21" fmla="*/ 104 h 244"/>
                                <a:gd name="T22" fmla="*/ 290 w 332"/>
                                <a:gd name="T23" fmla="*/ 87 h 244"/>
                                <a:gd name="T24" fmla="*/ 311 w 332"/>
                                <a:gd name="T25" fmla="*/ 70 h 244"/>
                                <a:gd name="T26" fmla="*/ 311 w 332"/>
                                <a:gd name="T27" fmla="*/ 52 h 244"/>
                                <a:gd name="T28" fmla="*/ 311 w 332"/>
                                <a:gd name="T29" fmla="*/ 52 h 244"/>
                                <a:gd name="T30" fmla="*/ 332 w 332"/>
                                <a:gd name="T31" fmla="*/ 35 h 244"/>
                                <a:gd name="T32" fmla="*/ 332 w 332"/>
                                <a:gd name="T33" fmla="*/ 35 h 244"/>
                                <a:gd name="T34" fmla="*/ 332 w 332"/>
                                <a:gd name="T35" fmla="*/ 35 h 244"/>
                                <a:gd name="T36" fmla="*/ 332 w 332"/>
                                <a:gd name="T37" fmla="*/ 0 h 244"/>
                                <a:gd name="T38" fmla="*/ 311 w 332"/>
                                <a:gd name="T39" fmla="*/ 18 h 244"/>
                                <a:gd name="T40" fmla="*/ 290 w 332"/>
                                <a:gd name="T41" fmla="*/ 18 h 244"/>
                                <a:gd name="T42" fmla="*/ 290 w 332"/>
                                <a:gd name="T43" fmla="*/ 35 h 244"/>
                                <a:gd name="T44" fmla="*/ 290 w 332"/>
                                <a:gd name="T45" fmla="*/ 52 h 244"/>
                                <a:gd name="T46" fmla="*/ 270 w 332"/>
                                <a:gd name="T47" fmla="*/ 52 h 244"/>
                                <a:gd name="T48" fmla="*/ 270 w 332"/>
                                <a:gd name="T49" fmla="*/ 70 h 244"/>
                                <a:gd name="T50" fmla="*/ 249 w 332"/>
                                <a:gd name="T51" fmla="*/ 87 h 244"/>
                                <a:gd name="T52" fmla="*/ 228 w 332"/>
                                <a:gd name="T53" fmla="*/ 104 h 244"/>
                                <a:gd name="T54" fmla="*/ 228 w 332"/>
                                <a:gd name="T55" fmla="*/ 139 h 244"/>
                                <a:gd name="T56" fmla="*/ 207 w 332"/>
                                <a:gd name="T57" fmla="*/ 139 h 244"/>
                                <a:gd name="T58" fmla="*/ 187 w 332"/>
                                <a:gd name="T59" fmla="*/ 157 h 244"/>
                                <a:gd name="T60" fmla="*/ 145 w 332"/>
                                <a:gd name="T61" fmla="*/ 174 h 244"/>
                                <a:gd name="T62" fmla="*/ 125 w 332"/>
                                <a:gd name="T63" fmla="*/ 191 h 244"/>
                                <a:gd name="T64" fmla="*/ 83 w 332"/>
                                <a:gd name="T65" fmla="*/ 191 h 244"/>
                                <a:gd name="T66" fmla="*/ 62 w 332"/>
                                <a:gd name="T67" fmla="*/ 209 h 244"/>
                                <a:gd name="T68" fmla="*/ 0 w 332"/>
                                <a:gd name="T69" fmla="*/ 209 h 244"/>
                                <a:gd name="T70" fmla="*/ 0 w 332"/>
                                <a:gd name="T71" fmla="*/ 209 h 244"/>
                                <a:gd name="T72" fmla="*/ 0 w 332"/>
                                <a:gd name="T73" fmla="*/ 244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2" h="244">
                                  <a:moveTo>
                                    <a:pt x="0" y="244"/>
                                  </a:moveTo>
                                  <a:lnTo>
                                    <a:pt x="0" y="244"/>
                                  </a:lnTo>
                                  <a:lnTo>
                                    <a:pt x="62" y="226"/>
                                  </a:lnTo>
                                  <a:lnTo>
                                    <a:pt x="104" y="226"/>
                                  </a:lnTo>
                                  <a:lnTo>
                                    <a:pt x="145" y="209"/>
                                  </a:lnTo>
                                  <a:lnTo>
                                    <a:pt x="166" y="209"/>
                                  </a:lnTo>
                                  <a:lnTo>
                                    <a:pt x="207" y="191"/>
                                  </a:lnTo>
                                  <a:lnTo>
                                    <a:pt x="228" y="174"/>
                                  </a:lnTo>
                                  <a:lnTo>
                                    <a:pt x="249" y="157"/>
                                  </a:lnTo>
                                  <a:lnTo>
                                    <a:pt x="270" y="122"/>
                                  </a:lnTo>
                                  <a:lnTo>
                                    <a:pt x="290" y="104"/>
                                  </a:lnTo>
                                  <a:lnTo>
                                    <a:pt x="290" y="87"/>
                                  </a:lnTo>
                                  <a:lnTo>
                                    <a:pt x="311" y="70"/>
                                  </a:lnTo>
                                  <a:lnTo>
                                    <a:pt x="311" y="52"/>
                                  </a:lnTo>
                                  <a:lnTo>
                                    <a:pt x="332" y="35"/>
                                  </a:lnTo>
                                  <a:lnTo>
                                    <a:pt x="332" y="0"/>
                                  </a:lnTo>
                                  <a:lnTo>
                                    <a:pt x="311" y="18"/>
                                  </a:lnTo>
                                  <a:lnTo>
                                    <a:pt x="290" y="18"/>
                                  </a:lnTo>
                                  <a:lnTo>
                                    <a:pt x="290" y="35"/>
                                  </a:lnTo>
                                  <a:lnTo>
                                    <a:pt x="290" y="52"/>
                                  </a:lnTo>
                                  <a:lnTo>
                                    <a:pt x="270" y="52"/>
                                  </a:lnTo>
                                  <a:lnTo>
                                    <a:pt x="270" y="70"/>
                                  </a:lnTo>
                                  <a:lnTo>
                                    <a:pt x="249" y="87"/>
                                  </a:lnTo>
                                  <a:lnTo>
                                    <a:pt x="228" y="104"/>
                                  </a:lnTo>
                                  <a:lnTo>
                                    <a:pt x="228" y="139"/>
                                  </a:lnTo>
                                  <a:lnTo>
                                    <a:pt x="207" y="139"/>
                                  </a:lnTo>
                                  <a:lnTo>
                                    <a:pt x="187" y="157"/>
                                  </a:lnTo>
                                  <a:lnTo>
                                    <a:pt x="145" y="174"/>
                                  </a:lnTo>
                                  <a:lnTo>
                                    <a:pt x="125" y="191"/>
                                  </a:lnTo>
                                  <a:lnTo>
                                    <a:pt x="83" y="191"/>
                                  </a:lnTo>
                                  <a:lnTo>
                                    <a:pt x="62" y="209"/>
                                  </a:lnTo>
                                  <a:lnTo>
                                    <a:pt x="0" y="209"/>
                                  </a:lnTo>
                                  <a:lnTo>
                                    <a:pt x="0"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2486"/>
                          <wps:cNvSpPr>
                            <a:spLocks/>
                          </wps:cNvSpPr>
                          <wps:spPr bwMode="auto">
                            <a:xfrm>
                              <a:off x="7122" y="5146"/>
                              <a:ext cx="331" cy="35"/>
                            </a:xfrm>
                            <a:custGeom>
                              <a:avLst/>
                              <a:gdLst>
                                <a:gd name="T0" fmla="*/ 331 w 331"/>
                                <a:gd name="T1" fmla="*/ 17 h 35"/>
                                <a:gd name="T2" fmla="*/ 311 w 331"/>
                                <a:gd name="T3" fmla="*/ 0 h 35"/>
                                <a:gd name="T4" fmla="*/ 0 w 331"/>
                                <a:gd name="T5" fmla="*/ 0 h 35"/>
                                <a:gd name="T6" fmla="*/ 0 w 331"/>
                                <a:gd name="T7" fmla="*/ 35 h 35"/>
                                <a:gd name="T8" fmla="*/ 311 w 331"/>
                                <a:gd name="T9" fmla="*/ 35 h 35"/>
                                <a:gd name="T10" fmla="*/ 290 w 331"/>
                                <a:gd name="T11" fmla="*/ 17 h 35"/>
                                <a:gd name="T12" fmla="*/ 331 w 331"/>
                                <a:gd name="T13" fmla="*/ 17 h 35"/>
                                <a:gd name="T14" fmla="*/ 331 w 331"/>
                                <a:gd name="T15" fmla="*/ 0 h 35"/>
                                <a:gd name="T16" fmla="*/ 311 w 331"/>
                                <a:gd name="T17" fmla="*/ 0 h 35"/>
                                <a:gd name="T18" fmla="*/ 331 w 331"/>
                                <a:gd name="T19"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5">
                                  <a:moveTo>
                                    <a:pt x="331" y="17"/>
                                  </a:moveTo>
                                  <a:lnTo>
                                    <a:pt x="311" y="0"/>
                                  </a:lnTo>
                                  <a:lnTo>
                                    <a:pt x="0" y="0"/>
                                  </a:lnTo>
                                  <a:lnTo>
                                    <a:pt x="0" y="35"/>
                                  </a:lnTo>
                                  <a:lnTo>
                                    <a:pt x="311" y="35"/>
                                  </a:lnTo>
                                  <a:lnTo>
                                    <a:pt x="290" y="17"/>
                                  </a:lnTo>
                                  <a:lnTo>
                                    <a:pt x="331" y="17"/>
                                  </a:lnTo>
                                  <a:lnTo>
                                    <a:pt x="331" y="0"/>
                                  </a:lnTo>
                                  <a:lnTo>
                                    <a:pt x="311" y="0"/>
                                  </a:lnTo>
                                  <a:lnTo>
                                    <a:pt x="3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2487"/>
                          <wps:cNvSpPr>
                            <a:spLocks/>
                          </wps:cNvSpPr>
                          <wps:spPr bwMode="auto">
                            <a:xfrm>
                              <a:off x="7412" y="5163"/>
                              <a:ext cx="41" cy="226"/>
                            </a:xfrm>
                            <a:custGeom>
                              <a:avLst/>
                              <a:gdLst>
                                <a:gd name="T0" fmla="*/ 21 w 41"/>
                                <a:gd name="T1" fmla="*/ 226 h 226"/>
                                <a:gd name="T2" fmla="*/ 41 w 41"/>
                                <a:gd name="T3" fmla="*/ 209 h 226"/>
                                <a:gd name="T4" fmla="*/ 41 w 41"/>
                                <a:gd name="T5" fmla="*/ 0 h 226"/>
                                <a:gd name="T6" fmla="*/ 0 w 41"/>
                                <a:gd name="T7" fmla="*/ 0 h 226"/>
                                <a:gd name="T8" fmla="*/ 0 w 41"/>
                                <a:gd name="T9" fmla="*/ 209 h 226"/>
                                <a:gd name="T10" fmla="*/ 21 w 41"/>
                                <a:gd name="T11" fmla="*/ 191 h 226"/>
                                <a:gd name="T12" fmla="*/ 21 w 41"/>
                                <a:gd name="T13" fmla="*/ 226 h 226"/>
                                <a:gd name="T14" fmla="*/ 41 w 41"/>
                                <a:gd name="T15" fmla="*/ 226 h 226"/>
                                <a:gd name="T16" fmla="*/ 41 w 41"/>
                                <a:gd name="T17" fmla="*/ 209 h 226"/>
                                <a:gd name="T18" fmla="*/ 21 w 41"/>
                                <a:gd name="T19"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226">
                                  <a:moveTo>
                                    <a:pt x="21" y="226"/>
                                  </a:moveTo>
                                  <a:lnTo>
                                    <a:pt x="41" y="209"/>
                                  </a:lnTo>
                                  <a:lnTo>
                                    <a:pt x="41" y="0"/>
                                  </a:lnTo>
                                  <a:lnTo>
                                    <a:pt x="0" y="0"/>
                                  </a:lnTo>
                                  <a:lnTo>
                                    <a:pt x="0" y="209"/>
                                  </a:lnTo>
                                  <a:lnTo>
                                    <a:pt x="21" y="191"/>
                                  </a:lnTo>
                                  <a:lnTo>
                                    <a:pt x="21" y="226"/>
                                  </a:lnTo>
                                  <a:lnTo>
                                    <a:pt x="41" y="226"/>
                                  </a:lnTo>
                                  <a:lnTo>
                                    <a:pt x="41" y="209"/>
                                  </a:lnTo>
                                  <a:lnTo>
                                    <a:pt x="21"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2488"/>
                          <wps:cNvSpPr>
                            <a:spLocks/>
                          </wps:cNvSpPr>
                          <wps:spPr bwMode="auto">
                            <a:xfrm>
                              <a:off x="7101" y="5354"/>
                              <a:ext cx="332" cy="35"/>
                            </a:xfrm>
                            <a:custGeom>
                              <a:avLst/>
                              <a:gdLst>
                                <a:gd name="T0" fmla="*/ 0 w 332"/>
                                <a:gd name="T1" fmla="*/ 18 h 35"/>
                                <a:gd name="T2" fmla="*/ 21 w 332"/>
                                <a:gd name="T3" fmla="*/ 35 h 35"/>
                                <a:gd name="T4" fmla="*/ 332 w 332"/>
                                <a:gd name="T5" fmla="*/ 35 h 35"/>
                                <a:gd name="T6" fmla="*/ 332 w 332"/>
                                <a:gd name="T7" fmla="*/ 0 h 35"/>
                                <a:gd name="T8" fmla="*/ 21 w 332"/>
                                <a:gd name="T9" fmla="*/ 0 h 35"/>
                                <a:gd name="T10" fmla="*/ 42 w 332"/>
                                <a:gd name="T11" fmla="*/ 18 h 35"/>
                                <a:gd name="T12" fmla="*/ 0 w 332"/>
                                <a:gd name="T13" fmla="*/ 18 h 35"/>
                                <a:gd name="T14" fmla="*/ 0 w 332"/>
                                <a:gd name="T15" fmla="*/ 35 h 35"/>
                                <a:gd name="T16" fmla="*/ 21 w 332"/>
                                <a:gd name="T17" fmla="*/ 35 h 35"/>
                                <a:gd name="T18" fmla="*/ 0 w 332"/>
                                <a:gd name="T19"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2" h="35">
                                  <a:moveTo>
                                    <a:pt x="0" y="18"/>
                                  </a:moveTo>
                                  <a:lnTo>
                                    <a:pt x="21" y="35"/>
                                  </a:lnTo>
                                  <a:lnTo>
                                    <a:pt x="332" y="35"/>
                                  </a:lnTo>
                                  <a:lnTo>
                                    <a:pt x="332" y="0"/>
                                  </a:lnTo>
                                  <a:lnTo>
                                    <a:pt x="21" y="0"/>
                                  </a:lnTo>
                                  <a:lnTo>
                                    <a:pt x="42" y="18"/>
                                  </a:lnTo>
                                  <a:lnTo>
                                    <a:pt x="0" y="18"/>
                                  </a:lnTo>
                                  <a:lnTo>
                                    <a:pt x="0" y="35"/>
                                  </a:lnTo>
                                  <a:lnTo>
                                    <a:pt x="21" y="35"/>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2489"/>
                          <wps:cNvSpPr>
                            <a:spLocks/>
                          </wps:cNvSpPr>
                          <wps:spPr bwMode="auto">
                            <a:xfrm>
                              <a:off x="7101" y="5146"/>
                              <a:ext cx="42" cy="226"/>
                            </a:xfrm>
                            <a:custGeom>
                              <a:avLst/>
                              <a:gdLst>
                                <a:gd name="T0" fmla="*/ 21 w 42"/>
                                <a:gd name="T1" fmla="*/ 0 h 226"/>
                                <a:gd name="T2" fmla="*/ 0 w 42"/>
                                <a:gd name="T3" fmla="*/ 17 h 226"/>
                                <a:gd name="T4" fmla="*/ 0 w 42"/>
                                <a:gd name="T5" fmla="*/ 226 h 226"/>
                                <a:gd name="T6" fmla="*/ 42 w 42"/>
                                <a:gd name="T7" fmla="*/ 226 h 226"/>
                                <a:gd name="T8" fmla="*/ 42 w 42"/>
                                <a:gd name="T9" fmla="*/ 17 h 226"/>
                                <a:gd name="T10" fmla="*/ 21 w 42"/>
                                <a:gd name="T11" fmla="*/ 35 h 226"/>
                                <a:gd name="T12" fmla="*/ 21 w 42"/>
                                <a:gd name="T13" fmla="*/ 0 h 226"/>
                                <a:gd name="T14" fmla="*/ 0 w 42"/>
                                <a:gd name="T15" fmla="*/ 0 h 226"/>
                                <a:gd name="T16" fmla="*/ 0 w 42"/>
                                <a:gd name="T17" fmla="*/ 17 h 226"/>
                                <a:gd name="T18" fmla="*/ 21 w 42"/>
                                <a:gd name="T19"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226">
                                  <a:moveTo>
                                    <a:pt x="21" y="0"/>
                                  </a:moveTo>
                                  <a:lnTo>
                                    <a:pt x="0" y="17"/>
                                  </a:lnTo>
                                  <a:lnTo>
                                    <a:pt x="0" y="226"/>
                                  </a:lnTo>
                                  <a:lnTo>
                                    <a:pt x="42" y="226"/>
                                  </a:lnTo>
                                  <a:lnTo>
                                    <a:pt x="42" y="17"/>
                                  </a:lnTo>
                                  <a:lnTo>
                                    <a:pt x="21" y="35"/>
                                  </a:lnTo>
                                  <a:lnTo>
                                    <a:pt x="21" y="0"/>
                                  </a:lnTo>
                                  <a:lnTo>
                                    <a:pt x="0" y="0"/>
                                  </a:lnTo>
                                  <a:lnTo>
                                    <a:pt x="0" y="17"/>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Line 2490"/>
                          <wps:cNvCnPr/>
                          <wps:spPr bwMode="auto">
                            <a:xfrm flipV="1">
                              <a:off x="5651" y="2764"/>
                              <a:ext cx="1" cy="7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6" name="Line 2491"/>
                          <wps:cNvCnPr/>
                          <wps:spPr bwMode="auto">
                            <a:xfrm flipV="1">
                              <a:off x="8883" y="2764"/>
                              <a:ext cx="1" cy="7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7" name="Line 2492"/>
                          <wps:cNvCnPr/>
                          <wps:spPr bwMode="auto">
                            <a:xfrm flipV="1">
                              <a:off x="5547" y="2764"/>
                              <a:ext cx="1" cy="7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8" name="Line 2493"/>
                          <wps:cNvCnPr/>
                          <wps:spPr bwMode="auto">
                            <a:xfrm flipH="1">
                              <a:off x="5030" y="3250"/>
                              <a:ext cx="22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0" name="Freeform 2494"/>
                          <wps:cNvSpPr>
                            <a:spLocks/>
                          </wps:cNvSpPr>
                          <wps:spPr bwMode="auto">
                            <a:xfrm>
                              <a:off x="5672" y="3042"/>
                              <a:ext cx="62" cy="35"/>
                            </a:xfrm>
                            <a:custGeom>
                              <a:avLst/>
                              <a:gdLst>
                                <a:gd name="T0" fmla="*/ 0 w 62"/>
                                <a:gd name="T1" fmla="*/ 35 h 35"/>
                                <a:gd name="T2" fmla="*/ 0 w 62"/>
                                <a:gd name="T3" fmla="*/ 17 h 35"/>
                                <a:gd name="T4" fmla="*/ 62 w 62"/>
                                <a:gd name="T5" fmla="*/ 0 h 35"/>
                                <a:gd name="T6" fmla="*/ 62 w 62"/>
                                <a:gd name="T7" fmla="*/ 17 h 35"/>
                                <a:gd name="T8" fmla="*/ 0 w 62"/>
                                <a:gd name="T9" fmla="*/ 35 h 35"/>
                                <a:gd name="T10" fmla="*/ 0 w 62"/>
                                <a:gd name="T11" fmla="*/ 17 h 35"/>
                                <a:gd name="T12" fmla="*/ 0 w 6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62" h="35">
                                  <a:moveTo>
                                    <a:pt x="0" y="35"/>
                                  </a:moveTo>
                                  <a:lnTo>
                                    <a:pt x="0" y="17"/>
                                  </a:lnTo>
                                  <a:lnTo>
                                    <a:pt x="62" y="0"/>
                                  </a:lnTo>
                                  <a:lnTo>
                                    <a:pt x="62" y="17"/>
                                  </a:lnTo>
                                  <a:lnTo>
                                    <a:pt x="0" y="35"/>
                                  </a:lnTo>
                                  <a:lnTo>
                                    <a:pt x="0" y="17"/>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2495"/>
                          <wps:cNvSpPr>
                            <a:spLocks/>
                          </wps:cNvSpPr>
                          <wps:spPr bwMode="auto">
                            <a:xfrm>
                              <a:off x="5651" y="3059"/>
                              <a:ext cx="21" cy="18"/>
                            </a:xfrm>
                            <a:custGeom>
                              <a:avLst/>
                              <a:gdLst>
                                <a:gd name="T0" fmla="*/ 21 w 21"/>
                                <a:gd name="T1" fmla="*/ 18 h 18"/>
                                <a:gd name="T2" fmla="*/ 0 w 21"/>
                                <a:gd name="T3" fmla="*/ 18 h 18"/>
                                <a:gd name="T4" fmla="*/ 21 w 21"/>
                                <a:gd name="T5" fmla="*/ 0 h 18"/>
                                <a:gd name="T6" fmla="*/ 21 w 21"/>
                                <a:gd name="T7" fmla="*/ 18 h 18"/>
                              </a:gdLst>
                              <a:ahLst/>
                              <a:cxnLst>
                                <a:cxn ang="0">
                                  <a:pos x="T0" y="T1"/>
                                </a:cxn>
                                <a:cxn ang="0">
                                  <a:pos x="T2" y="T3"/>
                                </a:cxn>
                                <a:cxn ang="0">
                                  <a:pos x="T4" y="T5"/>
                                </a:cxn>
                                <a:cxn ang="0">
                                  <a:pos x="T6" y="T7"/>
                                </a:cxn>
                              </a:cxnLst>
                              <a:rect l="0" t="0" r="r" b="b"/>
                              <a:pathLst>
                                <a:path w="21" h="18">
                                  <a:moveTo>
                                    <a:pt x="21" y="18"/>
                                  </a:moveTo>
                                  <a:lnTo>
                                    <a:pt x="0" y="18"/>
                                  </a:lnTo>
                                  <a:lnTo>
                                    <a:pt x="21" y="0"/>
                                  </a:lnTo>
                                  <a:lnTo>
                                    <a:pt x="2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Freeform 2496"/>
                          <wps:cNvSpPr>
                            <a:spLocks/>
                          </wps:cNvSpPr>
                          <wps:spPr bwMode="auto">
                            <a:xfrm>
                              <a:off x="5672" y="3059"/>
                              <a:ext cx="62" cy="52"/>
                            </a:xfrm>
                            <a:custGeom>
                              <a:avLst/>
                              <a:gdLst>
                                <a:gd name="T0" fmla="*/ 62 w 62"/>
                                <a:gd name="T1" fmla="*/ 52 h 52"/>
                                <a:gd name="T2" fmla="*/ 62 w 62"/>
                                <a:gd name="T3" fmla="*/ 52 h 52"/>
                                <a:gd name="T4" fmla="*/ 0 w 62"/>
                                <a:gd name="T5" fmla="*/ 18 h 52"/>
                                <a:gd name="T6" fmla="*/ 0 w 62"/>
                                <a:gd name="T7" fmla="*/ 0 h 52"/>
                                <a:gd name="T8" fmla="*/ 62 w 62"/>
                                <a:gd name="T9" fmla="*/ 35 h 52"/>
                                <a:gd name="T10" fmla="*/ 62 w 62"/>
                                <a:gd name="T11" fmla="*/ 52 h 52"/>
                              </a:gdLst>
                              <a:ahLst/>
                              <a:cxnLst>
                                <a:cxn ang="0">
                                  <a:pos x="T0" y="T1"/>
                                </a:cxn>
                                <a:cxn ang="0">
                                  <a:pos x="T2" y="T3"/>
                                </a:cxn>
                                <a:cxn ang="0">
                                  <a:pos x="T4" y="T5"/>
                                </a:cxn>
                                <a:cxn ang="0">
                                  <a:pos x="T6" y="T7"/>
                                </a:cxn>
                                <a:cxn ang="0">
                                  <a:pos x="T8" y="T9"/>
                                </a:cxn>
                                <a:cxn ang="0">
                                  <a:pos x="T10" y="T11"/>
                                </a:cxn>
                              </a:cxnLst>
                              <a:rect l="0" t="0" r="r" b="b"/>
                              <a:pathLst>
                                <a:path w="62" h="52">
                                  <a:moveTo>
                                    <a:pt x="62" y="52"/>
                                  </a:moveTo>
                                  <a:lnTo>
                                    <a:pt x="62" y="52"/>
                                  </a:lnTo>
                                  <a:lnTo>
                                    <a:pt x="0" y="18"/>
                                  </a:lnTo>
                                  <a:lnTo>
                                    <a:pt x="0" y="0"/>
                                  </a:lnTo>
                                  <a:lnTo>
                                    <a:pt x="62" y="35"/>
                                  </a:lnTo>
                                  <a:lnTo>
                                    <a:pt x="62"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Line 2497"/>
                          <wps:cNvCnPr/>
                          <wps:spPr bwMode="auto">
                            <a:xfrm>
                              <a:off x="5672" y="3077"/>
                              <a:ext cx="32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4" name="Freeform 2498"/>
                          <wps:cNvSpPr>
                            <a:spLocks/>
                          </wps:cNvSpPr>
                          <wps:spPr bwMode="auto">
                            <a:xfrm>
                              <a:off x="8821" y="3042"/>
                              <a:ext cx="62" cy="35"/>
                            </a:xfrm>
                            <a:custGeom>
                              <a:avLst/>
                              <a:gdLst>
                                <a:gd name="T0" fmla="*/ 62 w 62"/>
                                <a:gd name="T1" fmla="*/ 35 h 35"/>
                                <a:gd name="T2" fmla="*/ 62 w 62"/>
                                <a:gd name="T3" fmla="*/ 17 h 35"/>
                                <a:gd name="T4" fmla="*/ 20 w 62"/>
                                <a:gd name="T5" fmla="*/ 0 h 35"/>
                                <a:gd name="T6" fmla="*/ 0 w 62"/>
                                <a:gd name="T7" fmla="*/ 17 h 35"/>
                                <a:gd name="T8" fmla="*/ 62 w 62"/>
                                <a:gd name="T9" fmla="*/ 35 h 35"/>
                                <a:gd name="T10" fmla="*/ 62 w 62"/>
                                <a:gd name="T11" fmla="*/ 17 h 35"/>
                                <a:gd name="T12" fmla="*/ 62 w 6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62" h="35">
                                  <a:moveTo>
                                    <a:pt x="62" y="35"/>
                                  </a:moveTo>
                                  <a:lnTo>
                                    <a:pt x="62" y="17"/>
                                  </a:lnTo>
                                  <a:lnTo>
                                    <a:pt x="20" y="0"/>
                                  </a:lnTo>
                                  <a:lnTo>
                                    <a:pt x="0" y="17"/>
                                  </a:lnTo>
                                  <a:lnTo>
                                    <a:pt x="62" y="35"/>
                                  </a:lnTo>
                                  <a:lnTo>
                                    <a:pt x="62" y="17"/>
                                  </a:lnTo>
                                  <a:lnTo>
                                    <a:pt x="62"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5" name="Freeform 2499"/>
                          <wps:cNvSpPr>
                            <a:spLocks/>
                          </wps:cNvSpPr>
                          <wps:spPr bwMode="auto">
                            <a:xfrm>
                              <a:off x="8883" y="3059"/>
                              <a:ext cx="20" cy="18"/>
                            </a:xfrm>
                            <a:custGeom>
                              <a:avLst/>
                              <a:gdLst>
                                <a:gd name="T0" fmla="*/ 0 w 20"/>
                                <a:gd name="T1" fmla="*/ 18 h 18"/>
                                <a:gd name="T2" fmla="*/ 20 w 20"/>
                                <a:gd name="T3" fmla="*/ 18 h 18"/>
                                <a:gd name="T4" fmla="*/ 0 w 20"/>
                                <a:gd name="T5" fmla="*/ 0 h 18"/>
                                <a:gd name="T6" fmla="*/ 0 w 20"/>
                                <a:gd name="T7" fmla="*/ 18 h 18"/>
                              </a:gdLst>
                              <a:ahLst/>
                              <a:cxnLst>
                                <a:cxn ang="0">
                                  <a:pos x="T0" y="T1"/>
                                </a:cxn>
                                <a:cxn ang="0">
                                  <a:pos x="T2" y="T3"/>
                                </a:cxn>
                                <a:cxn ang="0">
                                  <a:pos x="T4" y="T5"/>
                                </a:cxn>
                                <a:cxn ang="0">
                                  <a:pos x="T6" y="T7"/>
                                </a:cxn>
                              </a:cxnLst>
                              <a:rect l="0" t="0" r="r" b="b"/>
                              <a:pathLst>
                                <a:path w="20" h="18">
                                  <a:moveTo>
                                    <a:pt x="0" y="18"/>
                                  </a:moveTo>
                                  <a:lnTo>
                                    <a:pt x="20" y="18"/>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6" name="Freeform 2500"/>
                          <wps:cNvSpPr>
                            <a:spLocks/>
                          </wps:cNvSpPr>
                          <wps:spPr bwMode="auto">
                            <a:xfrm>
                              <a:off x="8821" y="3059"/>
                              <a:ext cx="62" cy="52"/>
                            </a:xfrm>
                            <a:custGeom>
                              <a:avLst/>
                              <a:gdLst>
                                <a:gd name="T0" fmla="*/ 0 w 62"/>
                                <a:gd name="T1" fmla="*/ 52 h 52"/>
                                <a:gd name="T2" fmla="*/ 20 w 62"/>
                                <a:gd name="T3" fmla="*/ 52 h 52"/>
                                <a:gd name="T4" fmla="*/ 62 w 62"/>
                                <a:gd name="T5" fmla="*/ 18 h 52"/>
                                <a:gd name="T6" fmla="*/ 62 w 62"/>
                                <a:gd name="T7" fmla="*/ 0 h 52"/>
                                <a:gd name="T8" fmla="*/ 0 w 62"/>
                                <a:gd name="T9" fmla="*/ 35 h 52"/>
                                <a:gd name="T10" fmla="*/ 0 w 62"/>
                                <a:gd name="T11" fmla="*/ 52 h 52"/>
                              </a:gdLst>
                              <a:ahLst/>
                              <a:cxnLst>
                                <a:cxn ang="0">
                                  <a:pos x="T0" y="T1"/>
                                </a:cxn>
                                <a:cxn ang="0">
                                  <a:pos x="T2" y="T3"/>
                                </a:cxn>
                                <a:cxn ang="0">
                                  <a:pos x="T4" y="T5"/>
                                </a:cxn>
                                <a:cxn ang="0">
                                  <a:pos x="T6" y="T7"/>
                                </a:cxn>
                                <a:cxn ang="0">
                                  <a:pos x="T8" y="T9"/>
                                </a:cxn>
                                <a:cxn ang="0">
                                  <a:pos x="T10" y="T11"/>
                                </a:cxn>
                              </a:cxnLst>
                              <a:rect l="0" t="0" r="r" b="b"/>
                              <a:pathLst>
                                <a:path w="62" h="52">
                                  <a:moveTo>
                                    <a:pt x="0" y="52"/>
                                  </a:moveTo>
                                  <a:lnTo>
                                    <a:pt x="20" y="52"/>
                                  </a:lnTo>
                                  <a:lnTo>
                                    <a:pt x="62" y="18"/>
                                  </a:lnTo>
                                  <a:lnTo>
                                    <a:pt x="62" y="0"/>
                                  </a:lnTo>
                                  <a:lnTo>
                                    <a:pt x="0" y="35"/>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7" name="Freeform 2501"/>
                          <wps:cNvSpPr>
                            <a:spLocks/>
                          </wps:cNvSpPr>
                          <wps:spPr bwMode="auto">
                            <a:xfrm>
                              <a:off x="5568" y="5824"/>
                              <a:ext cx="83" cy="52"/>
                            </a:xfrm>
                            <a:custGeom>
                              <a:avLst/>
                              <a:gdLst>
                                <a:gd name="T0" fmla="*/ 0 w 83"/>
                                <a:gd name="T1" fmla="*/ 52 h 52"/>
                                <a:gd name="T2" fmla="*/ 0 w 83"/>
                                <a:gd name="T3" fmla="*/ 35 h 52"/>
                                <a:gd name="T4" fmla="*/ 62 w 83"/>
                                <a:gd name="T5" fmla="*/ 0 h 52"/>
                                <a:gd name="T6" fmla="*/ 83 w 83"/>
                                <a:gd name="T7" fmla="*/ 17 h 52"/>
                                <a:gd name="T8" fmla="*/ 21 w 83"/>
                                <a:gd name="T9" fmla="*/ 52 h 52"/>
                                <a:gd name="T10" fmla="*/ 21 w 83"/>
                                <a:gd name="T11" fmla="*/ 35 h 52"/>
                                <a:gd name="T12" fmla="*/ 0 w 83"/>
                                <a:gd name="T13" fmla="*/ 52 h 52"/>
                              </a:gdLst>
                              <a:ahLst/>
                              <a:cxnLst>
                                <a:cxn ang="0">
                                  <a:pos x="T0" y="T1"/>
                                </a:cxn>
                                <a:cxn ang="0">
                                  <a:pos x="T2" y="T3"/>
                                </a:cxn>
                                <a:cxn ang="0">
                                  <a:pos x="T4" y="T5"/>
                                </a:cxn>
                                <a:cxn ang="0">
                                  <a:pos x="T6" y="T7"/>
                                </a:cxn>
                                <a:cxn ang="0">
                                  <a:pos x="T8" y="T9"/>
                                </a:cxn>
                                <a:cxn ang="0">
                                  <a:pos x="T10" y="T11"/>
                                </a:cxn>
                                <a:cxn ang="0">
                                  <a:pos x="T12" y="T13"/>
                                </a:cxn>
                              </a:cxnLst>
                              <a:rect l="0" t="0" r="r" b="b"/>
                              <a:pathLst>
                                <a:path w="83" h="52">
                                  <a:moveTo>
                                    <a:pt x="0" y="52"/>
                                  </a:moveTo>
                                  <a:lnTo>
                                    <a:pt x="0" y="35"/>
                                  </a:lnTo>
                                  <a:lnTo>
                                    <a:pt x="62" y="0"/>
                                  </a:lnTo>
                                  <a:lnTo>
                                    <a:pt x="83" y="17"/>
                                  </a:lnTo>
                                  <a:lnTo>
                                    <a:pt x="21" y="52"/>
                                  </a:lnTo>
                                  <a:lnTo>
                                    <a:pt x="21" y="35"/>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8" name="Freeform 2502"/>
                          <wps:cNvSpPr>
                            <a:spLocks/>
                          </wps:cNvSpPr>
                          <wps:spPr bwMode="auto">
                            <a:xfrm>
                              <a:off x="5568" y="5859"/>
                              <a:ext cx="83" cy="52"/>
                            </a:xfrm>
                            <a:custGeom>
                              <a:avLst/>
                              <a:gdLst>
                                <a:gd name="T0" fmla="*/ 62 w 83"/>
                                <a:gd name="T1" fmla="*/ 52 h 52"/>
                                <a:gd name="T2" fmla="*/ 62 w 83"/>
                                <a:gd name="T3" fmla="*/ 52 h 52"/>
                                <a:gd name="T4" fmla="*/ 0 w 83"/>
                                <a:gd name="T5" fmla="*/ 17 h 52"/>
                                <a:gd name="T6" fmla="*/ 21 w 83"/>
                                <a:gd name="T7" fmla="*/ 0 h 52"/>
                                <a:gd name="T8" fmla="*/ 83 w 83"/>
                                <a:gd name="T9" fmla="*/ 35 h 52"/>
                                <a:gd name="T10" fmla="*/ 62 w 83"/>
                                <a:gd name="T11" fmla="*/ 52 h 52"/>
                              </a:gdLst>
                              <a:ahLst/>
                              <a:cxnLst>
                                <a:cxn ang="0">
                                  <a:pos x="T0" y="T1"/>
                                </a:cxn>
                                <a:cxn ang="0">
                                  <a:pos x="T2" y="T3"/>
                                </a:cxn>
                                <a:cxn ang="0">
                                  <a:pos x="T4" y="T5"/>
                                </a:cxn>
                                <a:cxn ang="0">
                                  <a:pos x="T6" y="T7"/>
                                </a:cxn>
                                <a:cxn ang="0">
                                  <a:pos x="T8" y="T9"/>
                                </a:cxn>
                                <a:cxn ang="0">
                                  <a:pos x="T10" y="T11"/>
                                </a:cxn>
                              </a:cxnLst>
                              <a:rect l="0" t="0" r="r" b="b"/>
                              <a:pathLst>
                                <a:path w="83" h="52">
                                  <a:moveTo>
                                    <a:pt x="62" y="52"/>
                                  </a:moveTo>
                                  <a:lnTo>
                                    <a:pt x="62" y="52"/>
                                  </a:lnTo>
                                  <a:lnTo>
                                    <a:pt x="0" y="17"/>
                                  </a:lnTo>
                                  <a:lnTo>
                                    <a:pt x="21" y="0"/>
                                  </a:lnTo>
                                  <a:lnTo>
                                    <a:pt x="83" y="35"/>
                                  </a:lnTo>
                                  <a:lnTo>
                                    <a:pt x="62"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9" name="Line 2503"/>
                          <wps:cNvCnPr/>
                          <wps:spPr bwMode="auto">
                            <a:xfrm>
                              <a:off x="5589" y="5876"/>
                              <a:ext cx="337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0" name="Freeform 2504"/>
                          <wps:cNvSpPr>
                            <a:spLocks/>
                          </wps:cNvSpPr>
                          <wps:spPr bwMode="auto">
                            <a:xfrm>
                              <a:off x="8903" y="5824"/>
                              <a:ext cx="83" cy="52"/>
                            </a:xfrm>
                            <a:custGeom>
                              <a:avLst/>
                              <a:gdLst>
                                <a:gd name="T0" fmla="*/ 83 w 83"/>
                                <a:gd name="T1" fmla="*/ 52 h 52"/>
                                <a:gd name="T2" fmla="*/ 83 w 83"/>
                                <a:gd name="T3" fmla="*/ 35 h 52"/>
                                <a:gd name="T4" fmla="*/ 21 w 83"/>
                                <a:gd name="T5" fmla="*/ 0 h 52"/>
                                <a:gd name="T6" fmla="*/ 0 w 83"/>
                                <a:gd name="T7" fmla="*/ 17 h 52"/>
                                <a:gd name="T8" fmla="*/ 63 w 83"/>
                                <a:gd name="T9" fmla="*/ 52 h 52"/>
                                <a:gd name="T10" fmla="*/ 63 w 83"/>
                                <a:gd name="T11" fmla="*/ 35 h 52"/>
                                <a:gd name="T12" fmla="*/ 83 w 83"/>
                                <a:gd name="T13" fmla="*/ 52 h 52"/>
                              </a:gdLst>
                              <a:ahLst/>
                              <a:cxnLst>
                                <a:cxn ang="0">
                                  <a:pos x="T0" y="T1"/>
                                </a:cxn>
                                <a:cxn ang="0">
                                  <a:pos x="T2" y="T3"/>
                                </a:cxn>
                                <a:cxn ang="0">
                                  <a:pos x="T4" y="T5"/>
                                </a:cxn>
                                <a:cxn ang="0">
                                  <a:pos x="T6" y="T7"/>
                                </a:cxn>
                                <a:cxn ang="0">
                                  <a:pos x="T8" y="T9"/>
                                </a:cxn>
                                <a:cxn ang="0">
                                  <a:pos x="T10" y="T11"/>
                                </a:cxn>
                                <a:cxn ang="0">
                                  <a:pos x="T12" y="T13"/>
                                </a:cxn>
                              </a:cxnLst>
                              <a:rect l="0" t="0" r="r" b="b"/>
                              <a:pathLst>
                                <a:path w="83" h="52">
                                  <a:moveTo>
                                    <a:pt x="83" y="52"/>
                                  </a:moveTo>
                                  <a:lnTo>
                                    <a:pt x="83" y="35"/>
                                  </a:lnTo>
                                  <a:lnTo>
                                    <a:pt x="21" y="0"/>
                                  </a:lnTo>
                                  <a:lnTo>
                                    <a:pt x="0" y="17"/>
                                  </a:lnTo>
                                  <a:lnTo>
                                    <a:pt x="63" y="52"/>
                                  </a:lnTo>
                                  <a:lnTo>
                                    <a:pt x="63" y="35"/>
                                  </a:lnTo>
                                  <a:lnTo>
                                    <a:pt x="8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Freeform 2505"/>
                          <wps:cNvSpPr>
                            <a:spLocks/>
                          </wps:cNvSpPr>
                          <wps:spPr bwMode="auto">
                            <a:xfrm>
                              <a:off x="8986" y="5859"/>
                              <a:ext cx="1" cy="17"/>
                            </a:xfrm>
                            <a:custGeom>
                              <a:avLst/>
                              <a:gdLst>
                                <a:gd name="T0" fmla="*/ 17 h 17"/>
                                <a:gd name="T1" fmla="*/ 17 h 17"/>
                                <a:gd name="T2" fmla="*/ 0 h 17"/>
                                <a:gd name="T3" fmla="*/ 17 h 17"/>
                              </a:gdLst>
                              <a:ahLst/>
                              <a:cxnLst>
                                <a:cxn ang="0">
                                  <a:pos x="0" y="T0"/>
                                </a:cxn>
                                <a:cxn ang="0">
                                  <a:pos x="0" y="T1"/>
                                </a:cxn>
                                <a:cxn ang="0">
                                  <a:pos x="0" y="T2"/>
                                </a:cxn>
                                <a:cxn ang="0">
                                  <a:pos x="0" y="T3"/>
                                </a:cxn>
                              </a:cxnLst>
                              <a:rect l="0" t="0" r="r" b="b"/>
                              <a:pathLst>
                                <a:path h="17">
                                  <a:moveTo>
                                    <a:pt x="0" y="17"/>
                                  </a:moveTo>
                                  <a:lnTo>
                                    <a:pt x="0" y="17"/>
                                  </a:lnTo>
                                  <a:lnTo>
                                    <a:pt x="0"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2506"/>
                          <wps:cNvSpPr>
                            <a:spLocks/>
                          </wps:cNvSpPr>
                          <wps:spPr bwMode="auto">
                            <a:xfrm>
                              <a:off x="8903" y="5859"/>
                              <a:ext cx="83" cy="52"/>
                            </a:xfrm>
                            <a:custGeom>
                              <a:avLst/>
                              <a:gdLst>
                                <a:gd name="T0" fmla="*/ 0 w 83"/>
                                <a:gd name="T1" fmla="*/ 52 h 52"/>
                                <a:gd name="T2" fmla="*/ 21 w 83"/>
                                <a:gd name="T3" fmla="*/ 52 h 52"/>
                                <a:gd name="T4" fmla="*/ 83 w 83"/>
                                <a:gd name="T5" fmla="*/ 17 h 52"/>
                                <a:gd name="T6" fmla="*/ 63 w 83"/>
                                <a:gd name="T7" fmla="*/ 0 h 52"/>
                                <a:gd name="T8" fmla="*/ 0 w 83"/>
                                <a:gd name="T9" fmla="*/ 35 h 52"/>
                                <a:gd name="T10" fmla="*/ 0 w 83"/>
                                <a:gd name="T11" fmla="*/ 52 h 52"/>
                              </a:gdLst>
                              <a:ahLst/>
                              <a:cxnLst>
                                <a:cxn ang="0">
                                  <a:pos x="T0" y="T1"/>
                                </a:cxn>
                                <a:cxn ang="0">
                                  <a:pos x="T2" y="T3"/>
                                </a:cxn>
                                <a:cxn ang="0">
                                  <a:pos x="T4" y="T5"/>
                                </a:cxn>
                                <a:cxn ang="0">
                                  <a:pos x="T6" y="T7"/>
                                </a:cxn>
                                <a:cxn ang="0">
                                  <a:pos x="T8" y="T9"/>
                                </a:cxn>
                                <a:cxn ang="0">
                                  <a:pos x="T10" y="T11"/>
                                </a:cxn>
                              </a:cxnLst>
                              <a:rect l="0" t="0" r="r" b="b"/>
                              <a:pathLst>
                                <a:path w="83" h="52">
                                  <a:moveTo>
                                    <a:pt x="0" y="52"/>
                                  </a:moveTo>
                                  <a:lnTo>
                                    <a:pt x="21" y="52"/>
                                  </a:lnTo>
                                  <a:lnTo>
                                    <a:pt x="83" y="17"/>
                                  </a:lnTo>
                                  <a:lnTo>
                                    <a:pt x="63" y="0"/>
                                  </a:lnTo>
                                  <a:lnTo>
                                    <a:pt x="0" y="35"/>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3" name="Freeform 2507"/>
                          <wps:cNvSpPr>
                            <a:spLocks/>
                          </wps:cNvSpPr>
                          <wps:spPr bwMode="auto">
                            <a:xfrm>
                              <a:off x="5154" y="5146"/>
                              <a:ext cx="62" cy="69"/>
                            </a:xfrm>
                            <a:custGeom>
                              <a:avLst/>
                              <a:gdLst>
                                <a:gd name="T0" fmla="*/ 62 w 62"/>
                                <a:gd name="T1" fmla="*/ 69 h 69"/>
                                <a:gd name="T2" fmla="*/ 41 w 62"/>
                                <a:gd name="T3" fmla="*/ 69 h 69"/>
                                <a:gd name="T4" fmla="*/ 0 w 62"/>
                                <a:gd name="T5" fmla="*/ 17 h 69"/>
                                <a:gd name="T6" fmla="*/ 21 w 62"/>
                                <a:gd name="T7" fmla="*/ 0 h 69"/>
                                <a:gd name="T8" fmla="*/ 62 w 62"/>
                                <a:gd name="T9" fmla="*/ 52 h 69"/>
                                <a:gd name="T10" fmla="*/ 41 w 62"/>
                                <a:gd name="T11" fmla="*/ 52 h 69"/>
                                <a:gd name="T12" fmla="*/ 62 w 62"/>
                                <a:gd name="T13" fmla="*/ 69 h 69"/>
                              </a:gdLst>
                              <a:ahLst/>
                              <a:cxnLst>
                                <a:cxn ang="0">
                                  <a:pos x="T0" y="T1"/>
                                </a:cxn>
                                <a:cxn ang="0">
                                  <a:pos x="T2" y="T3"/>
                                </a:cxn>
                                <a:cxn ang="0">
                                  <a:pos x="T4" y="T5"/>
                                </a:cxn>
                                <a:cxn ang="0">
                                  <a:pos x="T6" y="T7"/>
                                </a:cxn>
                                <a:cxn ang="0">
                                  <a:pos x="T8" y="T9"/>
                                </a:cxn>
                                <a:cxn ang="0">
                                  <a:pos x="T10" y="T11"/>
                                </a:cxn>
                                <a:cxn ang="0">
                                  <a:pos x="T12" y="T13"/>
                                </a:cxn>
                              </a:cxnLst>
                              <a:rect l="0" t="0" r="r" b="b"/>
                              <a:pathLst>
                                <a:path w="62" h="69">
                                  <a:moveTo>
                                    <a:pt x="62" y="69"/>
                                  </a:moveTo>
                                  <a:lnTo>
                                    <a:pt x="41" y="69"/>
                                  </a:lnTo>
                                  <a:lnTo>
                                    <a:pt x="0" y="17"/>
                                  </a:lnTo>
                                  <a:lnTo>
                                    <a:pt x="21" y="0"/>
                                  </a:lnTo>
                                  <a:lnTo>
                                    <a:pt x="62" y="52"/>
                                  </a:lnTo>
                                  <a:lnTo>
                                    <a:pt x="41" y="52"/>
                                  </a:lnTo>
                                  <a:lnTo>
                                    <a:pt x="62"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4" name="Freeform 2508"/>
                          <wps:cNvSpPr>
                            <a:spLocks/>
                          </wps:cNvSpPr>
                          <wps:spPr bwMode="auto">
                            <a:xfrm>
                              <a:off x="5195" y="5146"/>
                              <a:ext cx="62" cy="69"/>
                            </a:xfrm>
                            <a:custGeom>
                              <a:avLst/>
                              <a:gdLst>
                                <a:gd name="T0" fmla="*/ 42 w 62"/>
                                <a:gd name="T1" fmla="*/ 17 h 69"/>
                                <a:gd name="T2" fmla="*/ 62 w 62"/>
                                <a:gd name="T3" fmla="*/ 17 h 69"/>
                                <a:gd name="T4" fmla="*/ 21 w 62"/>
                                <a:gd name="T5" fmla="*/ 69 h 69"/>
                                <a:gd name="T6" fmla="*/ 0 w 62"/>
                                <a:gd name="T7" fmla="*/ 52 h 69"/>
                                <a:gd name="T8" fmla="*/ 42 w 62"/>
                                <a:gd name="T9" fmla="*/ 0 h 69"/>
                                <a:gd name="T10" fmla="*/ 42 w 62"/>
                                <a:gd name="T11" fmla="*/ 17 h 69"/>
                              </a:gdLst>
                              <a:ahLst/>
                              <a:cxnLst>
                                <a:cxn ang="0">
                                  <a:pos x="T0" y="T1"/>
                                </a:cxn>
                                <a:cxn ang="0">
                                  <a:pos x="T2" y="T3"/>
                                </a:cxn>
                                <a:cxn ang="0">
                                  <a:pos x="T4" y="T5"/>
                                </a:cxn>
                                <a:cxn ang="0">
                                  <a:pos x="T6" y="T7"/>
                                </a:cxn>
                                <a:cxn ang="0">
                                  <a:pos x="T8" y="T9"/>
                                </a:cxn>
                                <a:cxn ang="0">
                                  <a:pos x="T10" y="T11"/>
                                </a:cxn>
                              </a:cxnLst>
                              <a:rect l="0" t="0" r="r" b="b"/>
                              <a:pathLst>
                                <a:path w="62" h="69">
                                  <a:moveTo>
                                    <a:pt x="42" y="17"/>
                                  </a:moveTo>
                                  <a:lnTo>
                                    <a:pt x="62" y="17"/>
                                  </a:lnTo>
                                  <a:lnTo>
                                    <a:pt x="21" y="69"/>
                                  </a:lnTo>
                                  <a:lnTo>
                                    <a:pt x="0" y="52"/>
                                  </a:lnTo>
                                  <a:lnTo>
                                    <a:pt x="42" y="0"/>
                                  </a:lnTo>
                                  <a:lnTo>
                                    <a:pt x="4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Line 2509"/>
                          <wps:cNvCnPr/>
                          <wps:spPr bwMode="auto">
                            <a:xfrm flipV="1">
                              <a:off x="5195" y="3250"/>
                              <a:ext cx="1" cy="19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6" name="Freeform 2510"/>
                          <wps:cNvSpPr>
                            <a:spLocks/>
                          </wps:cNvSpPr>
                          <wps:spPr bwMode="auto">
                            <a:xfrm>
                              <a:off x="5154" y="3250"/>
                              <a:ext cx="62" cy="53"/>
                            </a:xfrm>
                            <a:custGeom>
                              <a:avLst/>
                              <a:gdLst>
                                <a:gd name="T0" fmla="*/ 62 w 62"/>
                                <a:gd name="T1" fmla="*/ 0 h 53"/>
                                <a:gd name="T2" fmla="*/ 41 w 62"/>
                                <a:gd name="T3" fmla="*/ 0 h 53"/>
                                <a:gd name="T4" fmla="*/ 0 w 62"/>
                                <a:gd name="T5" fmla="*/ 53 h 53"/>
                                <a:gd name="T6" fmla="*/ 21 w 62"/>
                                <a:gd name="T7" fmla="*/ 53 h 53"/>
                                <a:gd name="T8" fmla="*/ 62 w 62"/>
                                <a:gd name="T9" fmla="*/ 18 h 53"/>
                                <a:gd name="T10" fmla="*/ 41 w 62"/>
                                <a:gd name="T11" fmla="*/ 18 h 53"/>
                                <a:gd name="T12" fmla="*/ 62 w 62"/>
                                <a:gd name="T13" fmla="*/ 0 h 53"/>
                              </a:gdLst>
                              <a:ahLst/>
                              <a:cxnLst>
                                <a:cxn ang="0">
                                  <a:pos x="T0" y="T1"/>
                                </a:cxn>
                                <a:cxn ang="0">
                                  <a:pos x="T2" y="T3"/>
                                </a:cxn>
                                <a:cxn ang="0">
                                  <a:pos x="T4" y="T5"/>
                                </a:cxn>
                                <a:cxn ang="0">
                                  <a:pos x="T6" y="T7"/>
                                </a:cxn>
                                <a:cxn ang="0">
                                  <a:pos x="T8" y="T9"/>
                                </a:cxn>
                                <a:cxn ang="0">
                                  <a:pos x="T10" y="T11"/>
                                </a:cxn>
                                <a:cxn ang="0">
                                  <a:pos x="T12" y="T13"/>
                                </a:cxn>
                              </a:cxnLst>
                              <a:rect l="0" t="0" r="r" b="b"/>
                              <a:pathLst>
                                <a:path w="62" h="53">
                                  <a:moveTo>
                                    <a:pt x="62" y="0"/>
                                  </a:moveTo>
                                  <a:lnTo>
                                    <a:pt x="41" y="0"/>
                                  </a:lnTo>
                                  <a:lnTo>
                                    <a:pt x="0" y="53"/>
                                  </a:lnTo>
                                  <a:lnTo>
                                    <a:pt x="21" y="53"/>
                                  </a:lnTo>
                                  <a:lnTo>
                                    <a:pt x="62" y="18"/>
                                  </a:lnTo>
                                  <a:lnTo>
                                    <a:pt x="41" y="18"/>
                                  </a:lnTo>
                                  <a:lnTo>
                                    <a:pt x="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Freeform 2511"/>
                          <wps:cNvSpPr>
                            <a:spLocks/>
                          </wps:cNvSpPr>
                          <wps:spPr bwMode="auto">
                            <a:xfrm>
                              <a:off x="5195" y="3233"/>
                              <a:ext cx="21" cy="17"/>
                            </a:xfrm>
                            <a:custGeom>
                              <a:avLst/>
                              <a:gdLst>
                                <a:gd name="T0" fmla="*/ 21 w 21"/>
                                <a:gd name="T1" fmla="*/ 17 h 17"/>
                                <a:gd name="T2" fmla="*/ 0 w 21"/>
                                <a:gd name="T3" fmla="*/ 0 h 17"/>
                                <a:gd name="T4" fmla="*/ 0 w 21"/>
                                <a:gd name="T5" fmla="*/ 17 h 17"/>
                                <a:gd name="T6" fmla="*/ 21 w 21"/>
                                <a:gd name="T7" fmla="*/ 17 h 17"/>
                              </a:gdLst>
                              <a:ahLst/>
                              <a:cxnLst>
                                <a:cxn ang="0">
                                  <a:pos x="T0" y="T1"/>
                                </a:cxn>
                                <a:cxn ang="0">
                                  <a:pos x="T2" y="T3"/>
                                </a:cxn>
                                <a:cxn ang="0">
                                  <a:pos x="T4" y="T5"/>
                                </a:cxn>
                                <a:cxn ang="0">
                                  <a:pos x="T6" y="T7"/>
                                </a:cxn>
                              </a:cxnLst>
                              <a:rect l="0" t="0" r="r" b="b"/>
                              <a:pathLst>
                                <a:path w="21" h="17">
                                  <a:moveTo>
                                    <a:pt x="21" y="17"/>
                                  </a:moveTo>
                                  <a:lnTo>
                                    <a:pt x="0" y="0"/>
                                  </a:lnTo>
                                  <a:lnTo>
                                    <a:pt x="0" y="17"/>
                                  </a:lnTo>
                                  <a:lnTo>
                                    <a:pt x="2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2512"/>
                          <wps:cNvSpPr>
                            <a:spLocks/>
                          </wps:cNvSpPr>
                          <wps:spPr bwMode="auto">
                            <a:xfrm>
                              <a:off x="5195" y="3250"/>
                              <a:ext cx="62" cy="53"/>
                            </a:xfrm>
                            <a:custGeom>
                              <a:avLst/>
                              <a:gdLst>
                                <a:gd name="T0" fmla="*/ 42 w 62"/>
                                <a:gd name="T1" fmla="*/ 53 h 53"/>
                                <a:gd name="T2" fmla="*/ 62 w 62"/>
                                <a:gd name="T3" fmla="*/ 53 h 53"/>
                                <a:gd name="T4" fmla="*/ 21 w 62"/>
                                <a:gd name="T5" fmla="*/ 0 h 53"/>
                                <a:gd name="T6" fmla="*/ 0 w 62"/>
                                <a:gd name="T7" fmla="*/ 18 h 53"/>
                                <a:gd name="T8" fmla="*/ 42 w 62"/>
                                <a:gd name="T9" fmla="*/ 53 h 53"/>
                                <a:gd name="T10" fmla="*/ 42 w 62"/>
                                <a:gd name="T11" fmla="*/ 53 h 53"/>
                              </a:gdLst>
                              <a:ahLst/>
                              <a:cxnLst>
                                <a:cxn ang="0">
                                  <a:pos x="T0" y="T1"/>
                                </a:cxn>
                                <a:cxn ang="0">
                                  <a:pos x="T2" y="T3"/>
                                </a:cxn>
                                <a:cxn ang="0">
                                  <a:pos x="T4" y="T5"/>
                                </a:cxn>
                                <a:cxn ang="0">
                                  <a:pos x="T6" y="T7"/>
                                </a:cxn>
                                <a:cxn ang="0">
                                  <a:pos x="T8" y="T9"/>
                                </a:cxn>
                                <a:cxn ang="0">
                                  <a:pos x="T10" y="T11"/>
                                </a:cxn>
                              </a:cxnLst>
                              <a:rect l="0" t="0" r="r" b="b"/>
                              <a:pathLst>
                                <a:path w="62" h="53">
                                  <a:moveTo>
                                    <a:pt x="42" y="53"/>
                                  </a:moveTo>
                                  <a:lnTo>
                                    <a:pt x="62" y="53"/>
                                  </a:lnTo>
                                  <a:lnTo>
                                    <a:pt x="21" y="0"/>
                                  </a:lnTo>
                                  <a:lnTo>
                                    <a:pt x="0" y="18"/>
                                  </a:lnTo>
                                  <a:lnTo>
                                    <a:pt x="42"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9" name="Line 2513"/>
                          <wps:cNvCnPr/>
                          <wps:spPr bwMode="auto">
                            <a:xfrm>
                              <a:off x="4988" y="2885"/>
                              <a:ext cx="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0" name="Freeform 2514"/>
                          <wps:cNvSpPr>
                            <a:spLocks/>
                          </wps:cNvSpPr>
                          <wps:spPr bwMode="auto">
                            <a:xfrm>
                              <a:off x="5465" y="2850"/>
                              <a:ext cx="82" cy="53"/>
                            </a:xfrm>
                            <a:custGeom>
                              <a:avLst/>
                              <a:gdLst>
                                <a:gd name="T0" fmla="*/ 82 w 82"/>
                                <a:gd name="T1" fmla="*/ 53 h 53"/>
                                <a:gd name="T2" fmla="*/ 82 w 82"/>
                                <a:gd name="T3" fmla="*/ 35 h 53"/>
                                <a:gd name="T4" fmla="*/ 20 w 82"/>
                                <a:gd name="T5" fmla="*/ 0 h 53"/>
                                <a:gd name="T6" fmla="*/ 0 w 82"/>
                                <a:gd name="T7" fmla="*/ 18 h 53"/>
                                <a:gd name="T8" fmla="*/ 62 w 82"/>
                                <a:gd name="T9" fmla="*/ 53 h 53"/>
                                <a:gd name="T10" fmla="*/ 62 w 82"/>
                                <a:gd name="T11" fmla="*/ 35 h 53"/>
                                <a:gd name="T12" fmla="*/ 82 w 82"/>
                                <a:gd name="T13" fmla="*/ 53 h 53"/>
                              </a:gdLst>
                              <a:ahLst/>
                              <a:cxnLst>
                                <a:cxn ang="0">
                                  <a:pos x="T0" y="T1"/>
                                </a:cxn>
                                <a:cxn ang="0">
                                  <a:pos x="T2" y="T3"/>
                                </a:cxn>
                                <a:cxn ang="0">
                                  <a:pos x="T4" y="T5"/>
                                </a:cxn>
                                <a:cxn ang="0">
                                  <a:pos x="T6" y="T7"/>
                                </a:cxn>
                                <a:cxn ang="0">
                                  <a:pos x="T8" y="T9"/>
                                </a:cxn>
                                <a:cxn ang="0">
                                  <a:pos x="T10" y="T11"/>
                                </a:cxn>
                                <a:cxn ang="0">
                                  <a:pos x="T12" y="T13"/>
                                </a:cxn>
                              </a:cxnLst>
                              <a:rect l="0" t="0" r="r" b="b"/>
                              <a:pathLst>
                                <a:path w="82" h="53">
                                  <a:moveTo>
                                    <a:pt x="82" y="53"/>
                                  </a:moveTo>
                                  <a:lnTo>
                                    <a:pt x="82" y="35"/>
                                  </a:lnTo>
                                  <a:lnTo>
                                    <a:pt x="20" y="0"/>
                                  </a:lnTo>
                                  <a:lnTo>
                                    <a:pt x="0" y="18"/>
                                  </a:lnTo>
                                  <a:lnTo>
                                    <a:pt x="62" y="53"/>
                                  </a:lnTo>
                                  <a:lnTo>
                                    <a:pt x="62" y="35"/>
                                  </a:lnTo>
                                  <a:lnTo>
                                    <a:pt x="82"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2515"/>
                          <wps:cNvSpPr>
                            <a:spLocks/>
                          </wps:cNvSpPr>
                          <wps:spPr bwMode="auto">
                            <a:xfrm>
                              <a:off x="5465" y="2885"/>
                              <a:ext cx="82" cy="52"/>
                            </a:xfrm>
                            <a:custGeom>
                              <a:avLst/>
                              <a:gdLst>
                                <a:gd name="T0" fmla="*/ 0 w 82"/>
                                <a:gd name="T1" fmla="*/ 35 h 52"/>
                                <a:gd name="T2" fmla="*/ 20 w 82"/>
                                <a:gd name="T3" fmla="*/ 52 h 52"/>
                                <a:gd name="T4" fmla="*/ 82 w 82"/>
                                <a:gd name="T5" fmla="*/ 18 h 52"/>
                                <a:gd name="T6" fmla="*/ 62 w 82"/>
                                <a:gd name="T7" fmla="*/ 0 h 52"/>
                                <a:gd name="T8" fmla="*/ 0 w 82"/>
                                <a:gd name="T9" fmla="*/ 35 h 52"/>
                                <a:gd name="T10" fmla="*/ 0 w 82"/>
                                <a:gd name="T11" fmla="*/ 35 h 52"/>
                              </a:gdLst>
                              <a:ahLst/>
                              <a:cxnLst>
                                <a:cxn ang="0">
                                  <a:pos x="T0" y="T1"/>
                                </a:cxn>
                                <a:cxn ang="0">
                                  <a:pos x="T2" y="T3"/>
                                </a:cxn>
                                <a:cxn ang="0">
                                  <a:pos x="T4" y="T5"/>
                                </a:cxn>
                                <a:cxn ang="0">
                                  <a:pos x="T6" y="T7"/>
                                </a:cxn>
                                <a:cxn ang="0">
                                  <a:pos x="T8" y="T9"/>
                                </a:cxn>
                                <a:cxn ang="0">
                                  <a:pos x="T10" y="T11"/>
                                </a:cxn>
                              </a:cxnLst>
                              <a:rect l="0" t="0" r="r" b="b"/>
                              <a:pathLst>
                                <a:path w="82" h="52">
                                  <a:moveTo>
                                    <a:pt x="0" y="35"/>
                                  </a:moveTo>
                                  <a:lnTo>
                                    <a:pt x="20" y="52"/>
                                  </a:lnTo>
                                  <a:lnTo>
                                    <a:pt x="82" y="18"/>
                                  </a:lnTo>
                                  <a:lnTo>
                                    <a:pt x="62" y="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2516"/>
                          <wps:cNvSpPr>
                            <a:spLocks/>
                          </wps:cNvSpPr>
                          <wps:spPr bwMode="auto">
                            <a:xfrm>
                              <a:off x="5672" y="2850"/>
                              <a:ext cx="83" cy="53"/>
                            </a:xfrm>
                            <a:custGeom>
                              <a:avLst/>
                              <a:gdLst>
                                <a:gd name="T0" fmla="*/ 0 w 83"/>
                                <a:gd name="T1" fmla="*/ 53 h 53"/>
                                <a:gd name="T2" fmla="*/ 0 w 83"/>
                                <a:gd name="T3" fmla="*/ 35 h 53"/>
                                <a:gd name="T4" fmla="*/ 62 w 83"/>
                                <a:gd name="T5" fmla="*/ 0 h 53"/>
                                <a:gd name="T6" fmla="*/ 83 w 83"/>
                                <a:gd name="T7" fmla="*/ 18 h 53"/>
                                <a:gd name="T8" fmla="*/ 20 w 83"/>
                                <a:gd name="T9" fmla="*/ 53 h 53"/>
                                <a:gd name="T10" fmla="*/ 20 w 83"/>
                                <a:gd name="T11" fmla="*/ 35 h 53"/>
                                <a:gd name="T12" fmla="*/ 0 w 83"/>
                                <a:gd name="T13" fmla="*/ 53 h 53"/>
                              </a:gdLst>
                              <a:ahLst/>
                              <a:cxnLst>
                                <a:cxn ang="0">
                                  <a:pos x="T0" y="T1"/>
                                </a:cxn>
                                <a:cxn ang="0">
                                  <a:pos x="T2" y="T3"/>
                                </a:cxn>
                                <a:cxn ang="0">
                                  <a:pos x="T4" y="T5"/>
                                </a:cxn>
                                <a:cxn ang="0">
                                  <a:pos x="T6" y="T7"/>
                                </a:cxn>
                                <a:cxn ang="0">
                                  <a:pos x="T8" y="T9"/>
                                </a:cxn>
                                <a:cxn ang="0">
                                  <a:pos x="T10" y="T11"/>
                                </a:cxn>
                                <a:cxn ang="0">
                                  <a:pos x="T12" y="T13"/>
                                </a:cxn>
                              </a:cxnLst>
                              <a:rect l="0" t="0" r="r" b="b"/>
                              <a:pathLst>
                                <a:path w="83" h="53">
                                  <a:moveTo>
                                    <a:pt x="0" y="53"/>
                                  </a:moveTo>
                                  <a:lnTo>
                                    <a:pt x="0" y="35"/>
                                  </a:lnTo>
                                  <a:lnTo>
                                    <a:pt x="62" y="0"/>
                                  </a:lnTo>
                                  <a:lnTo>
                                    <a:pt x="83" y="18"/>
                                  </a:lnTo>
                                  <a:lnTo>
                                    <a:pt x="20" y="53"/>
                                  </a:lnTo>
                                  <a:lnTo>
                                    <a:pt x="20" y="35"/>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2517"/>
                          <wps:cNvSpPr>
                            <a:spLocks/>
                          </wps:cNvSpPr>
                          <wps:spPr bwMode="auto">
                            <a:xfrm>
                              <a:off x="5672" y="2885"/>
                              <a:ext cx="83" cy="52"/>
                            </a:xfrm>
                            <a:custGeom>
                              <a:avLst/>
                              <a:gdLst>
                                <a:gd name="T0" fmla="*/ 62 w 83"/>
                                <a:gd name="T1" fmla="*/ 35 h 52"/>
                                <a:gd name="T2" fmla="*/ 62 w 83"/>
                                <a:gd name="T3" fmla="*/ 52 h 52"/>
                                <a:gd name="T4" fmla="*/ 0 w 83"/>
                                <a:gd name="T5" fmla="*/ 18 h 52"/>
                                <a:gd name="T6" fmla="*/ 20 w 83"/>
                                <a:gd name="T7" fmla="*/ 0 h 52"/>
                                <a:gd name="T8" fmla="*/ 83 w 83"/>
                                <a:gd name="T9" fmla="*/ 35 h 52"/>
                                <a:gd name="T10" fmla="*/ 62 w 83"/>
                                <a:gd name="T11" fmla="*/ 35 h 52"/>
                              </a:gdLst>
                              <a:ahLst/>
                              <a:cxnLst>
                                <a:cxn ang="0">
                                  <a:pos x="T0" y="T1"/>
                                </a:cxn>
                                <a:cxn ang="0">
                                  <a:pos x="T2" y="T3"/>
                                </a:cxn>
                                <a:cxn ang="0">
                                  <a:pos x="T4" y="T5"/>
                                </a:cxn>
                                <a:cxn ang="0">
                                  <a:pos x="T6" y="T7"/>
                                </a:cxn>
                                <a:cxn ang="0">
                                  <a:pos x="T8" y="T9"/>
                                </a:cxn>
                                <a:cxn ang="0">
                                  <a:pos x="T10" y="T11"/>
                                </a:cxn>
                              </a:cxnLst>
                              <a:rect l="0" t="0" r="r" b="b"/>
                              <a:pathLst>
                                <a:path w="83" h="52">
                                  <a:moveTo>
                                    <a:pt x="62" y="35"/>
                                  </a:moveTo>
                                  <a:lnTo>
                                    <a:pt x="62" y="52"/>
                                  </a:lnTo>
                                  <a:lnTo>
                                    <a:pt x="0" y="18"/>
                                  </a:lnTo>
                                  <a:lnTo>
                                    <a:pt x="20" y="0"/>
                                  </a:lnTo>
                                  <a:lnTo>
                                    <a:pt x="83" y="35"/>
                                  </a:lnTo>
                                  <a:lnTo>
                                    <a:pt x="62"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Line 2518"/>
                          <wps:cNvCnPr/>
                          <wps:spPr bwMode="auto">
                            <a:xfrm>
                              <a:off x="5692" y="2885"/>
                              <a:ext cx="1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5" name="Line 2519"/>
                          <wps:cNvCnPr/>
                          <wps:spPr bwMode="auto">
                            <a:xfrm flipV="1">
                              <a:off x="5547" y="5233"/>
                              <a:ext cx="1" cy="7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6" name="Line 2520"/>
                          <wps:cNvCnPr/>
                          <wps:spPr bwMode="auto">
                            <a:xfrm flipV="1">
                              <a:off x="8966" y="5198"/>
                              <a:ext cx="1" cy="7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7" name="Line 2521"/>
                          <wps:cNvCnPr/>
                          <wps:spPr bwMode="auto">
                            <a:xfrm flipH="1">
                              <a:off x="5734" y="4398"/>
                              <a:ext cx="1056"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56" name="Freeform 2522"/>
                          <wps:cNvSpPr>
                            <a:spLocks/>
                          </wps:cNvSpPr>
                          <wps:spPr bwMode="auto">
                            <a:xfrm>
                              <a:off x="5713" y="4659"/>
                              <a:ext cx="83" cy="35"/>
                            </a:xfrm>
                            <a:custGeom>
                              <a:avLst/>
                              <a:gdLst>
                                <a:gd name="T0" fmla="*/ 0 w 83"/>
                                <a:gd name="T1" fmla="*/ 0 h 35"/>
                                <a:gd name="T2" fmla="*/ 21 w 83"/>
                                <a:gd name="T3" fmla="*/ 17 h 35"/>
                                <a:gd name="T4" fmla="*/ 83 w 83"/>
                                <a:gd name="T5" fmla="*/ 35 h 35"/>
                                <a:gd name="T6" fmla="*/ 83 w 83"/>
                                <a:gd name="T7" fmla="*/ 17 h 35"/>
                                <a:gd name="T8" fmla="*/ 21 w 83"/>
                                <a:gd name="T9" fmla="*/ 0 h 35"/>
                                <a:gd name="T10" fmla="*/ 21 w 83"/>
                                <a:gd name="T11" fmla="*/ 17 h 35"/>
                                <a:gd name="T12" fmla="*/ 0 w 83"/>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0"/>
                                  </a:moveTo>
                                  <a:lnTo>
                                    <a:pt x="21" y="17"/>
                                  </a:lnTo>
                                  <a:lnTo>
                                    <a:pt x="83" y="35"/>
                                  </a:lnTo>
                                  <a:lnTo>
                                    <a:pt x="83" y="17"/>
                                  </a:lnTo>
                                  <a:lnTo>
                                    <a:pt x="21" y="0"/>
                                  </a:lnTo>
                                  <a:lnTo>
                                    <a:pt x="21"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7" name="Freeform 2523"/>
                          <wps:cNvSpPr>
                            <a:spLocks/>
                          </wps:cNvSpPr>
                          <wps:spPr bwMode="auto">
                            <a:xfrm>
                              <a:off x="5713" y="4659"/>
                              <a:ext cx="21" cy="17"/>
                            </a:xfrm>
                            <a:custGeom>
                              <a:avLst/>
                              <a:gdLst>
                                <a:gd name="T0" fmla="*/ 0 w 21"/>
                                <a:gd name="T1" fmla="*/ 0 h 17"/>
                                <a:gd name="T2" fmla="*/ 0 w 21"/>
                                <a:gd name="T3" fmla="*/ 17 h 17"/>
                                <a:gd name="T4" fmla="*/ 21 w 21"/>
                                <a:gd name="T5" fmla="*/ 17 h 17"/>
                                <a:gd name="T6" fmla="*/ 0 w 21"/>
                                <a:gd name="T7" fmla="*/ 0 h 17"/>
                              </a:gdLst>
                              <a:ahLst/>
                              <a:cxnLst>
                                <a:cxn ang="0">
                                  <a:pos x="T0" y="T1"/>
                                </a:cxn>
                                <a:cxn ang="0">
                                  <a:pos x="T2" y="T3"/>
                                </a:cxn>
                                <a:cxn ang="0">
                                  <a:pos x="T4" y="T5"/>
                                </a:cxn>
                                <a:cxn ang="0">
                                  <a:pos x="T6" y="T7"/>
                                </a:cxn>
                              </a:cxnLst>
                              <a:rect l="0" t="0" r="r" b="b"/>
                              <a:pathLst>
                                <a:path w="21" h="17">
                                  <a:moveTo>
                                    <a:pt x="0" y="0"/>
                                  </a:moveTo>
                                  <a:lnTo>
                                    <a:pt x="0" y="17"/>
                                  </a:lnTo>
                                  <a:lnTo>
                                    <a:pt x="21"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8" name="Freeform 2524"/>
                          <wps:cNvSpPr>
                            <a:spLocks/>
                          </wps:cNvSpPr>
                          <wps:spPr bwMode="auto">
                            <a:xfrm>
                              <a:off x="5713" y="4607"/>
                              <a:ext cx="62" cy="69"/>
                            </a:xfrm>
                            <a:custGeom>
                              <a:avLst/>
                              <a:gdLst>
                                <a:gd name="T0" fmla="*/ 62 w 62"/>
                                <a:gd name="T1" fmla="*/ 17 h 69"/>
                                <a:gd name="T2" fmla="*/ 42 w 62"/>
                                <a:gd name="T3" fmla="*/ 0 h 69"/>
                                <a:gd name="T4" fmla="*/ 0 w 62"/>
                                <a:gd name="T5" fmla="*/ 52 h 69"/>
                                <a:gd name="T6" fmla="*/ 21 w 62"/>
                                <a:gd name="T7" fmla="*/ 69 h 69"/>
                                <a:gd name="T8" fmla="*/ 62 w 62"/>
                                <a:gd name="T9" fmla="*/ 17 h 69"/>
                                <a:gd name="T10" fmla="*/ 62 w 62"/>
                                <a:gd name="T11" fmla="*/ 17 h 69"/>
                              </a:gdLst>
                              <a:ahLst/>
                              <a:cxnLst>
                                <a:cxn ang="0">
                                  <a:pos x="T0" y="T1"/>
                                </a:cxn>
                                <a:cxn ang="0">
                                  <a:pos x="T2" y="T3"/>
                                </a:cxn>
                                <a:cxn ang="0">
                                  <a:pos x="T4" y="T5"/>
                                </a:cxn>
                                <a:cxn ang="0">
                                  <a:pos x="T6" y="T7"/>
                                </a:cxn>
                                <a:cxn ang="0">
                                  <a:pos x="T8" y="T9"/>
                                </a:cxn>
                                <a:cxn ang="0">
                                  <a:pos x="T10" y="T11"/>
                                </a:cxn>
                              </a:cxnLst>
                              <a:rect l="0" t="0" r="r" b="b"/>
                              <a:pathLst>
                                <a:path w="62" h="69">
                                  <a:moveTo>
                                    <a:pt x="62" y="17"/>
                                  </a:moveTo>
                                  <a:lnTo>
                                    <a:pt x="42" y="0"/>
                                  </a:lnTo>
                                  <a:lnTo>
                                    <a:pt x="0" y="52"/>
                                  </a:lnTo>
                                  <a:lnTo>
                                    <a:pt x="21" y="69"/>
                                  </a:lnTo>
                                  <a:lnTo>
                                    <a:pt x="6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Line 2525"/>
                          <wps:cNvCnPr/>
                          <wps:spPr bwMode="auto">
                            <a:xfrm>
                              <a:off x="7909" y="4381"/>
                              <a:ext cx="891" cy="20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60" name="Freeform 2526"/>
                          <wps:cNvSpPr>
                            <a:spLocks/>
                          </wps:cNvSpPr>
                          <wps:spPr bwMode="auto">
                            <a:xfrm>
                              <a:off x="8758" y="4537"/>
                              <a:ext cx="63" cy="70"/>
                            </a:xfrm>
                            <a:custGeom>
                              <a:avLst/>
                              <a:gdLst>
                                <a:gd name="T0" fmla="*/ 42 w 63"/>
                                <a:gd name="T1" fmla="*/ 70 h 70"/>
                                <a:gd name="T2" fmla="*/ 63 w 63"/>
                                <a:gd name="T3" fmla="*/ 52 h 70"/>
                                <a:gd name="T4" fmla="*/ 21 w 63"/>
                                <a:gd name="T5" fmla="*/ 0 h 70"/>
                                <a:gd name="T6" fmla="*/ 0 w 63"/>
                                <a:gd name="T7" fmla="*/ 18 h 70"/>
                                <a:gd name="T8" fmla="*/ 42 w 63"/>
                                <a:gd name="T9" fmla="*/ 52 h 70"/>
                                <a:gd name="T10" fmla="*/ 42 w 63"/>
                                <a:gd name="T11" fmla="*/ 35 h 70"/>
                                <a:gd name="T12" fmla="*/ 42 w 63"/>
                                <a:gd name="T13" fmla="*/ 70 h 70"/>
                              </a:gdLst>
                              <a:ahLst/>
                              <a:cxnLst>
                                <a:cxn ang="0">
                                  <a:pos x="T0" y="T1"/>
                                </a:cxn>
                                <a:cxn ang="0">
                                  <a:pos x="T2" y="T3"/>
                                </a:cxn>
                                <a:cxn ang="0">
                                  <a:pos x="T4" y="T5"/>
                                </a:cxn>
                                <a:cxn ang="0">
                                  <a:pos x="T6" y="T7"/>
                                </a:cxn>
                                <a:cxn ang="0">
                                  <a:pos x="T8" y="T9"/>
                                </a:cxn>
                                <a:cxn ang="0">
                                  <a:pos x="T10" y="T11"/>
                                </a:cxn>
                                <a:cxn ang="0">
                                  <a:pos x="T12" y="T13"/>
                                </a:cxn>
                              </a:cxnLst>
                              <a:rect l="0" t="0" r="r" b="b"/>
                              <a:pathLst>
                                <a:path w="63" h="70">
                                  <a:moveTo>
                                    <a:pt x="42" y="70"/>
                                  </a:moveTo>
                                  <a:lnTo>
                                    <a:pt x="63" y="52"/>
                                  </a:lnTo>
                                  <a:lnTo>
                                    <a:pt x="21" y="0"/>
                                  </a:lnTo>
                                  <a:lnTo>
                                    <a:pt x="0" y="18"/>
                                  </a:lnTo>
                                  <a:lnTo>
                                    <a:pt x="42" y="52"/>
                                  </a:lnTo>
                                  <a:lnTo>
                                    <a:pt x="42" y="35"/>
                                  </a:lnTo>
                                  <a:lnTo>
                                    <a:pt x="42"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1" name="Freeform 2527"/>
                          <wps:cNvSpPr>
                            <a:spLocks/>
                          </wps:cNvSpPr>
                          <wps:spPr bwMode="auto">
                            <a:xfrm>
                              <a:off x="8800" y="4589"/>
                              <a:ext cx="21" cy="18"/>
                            </a:xfrm>
                            <a:custGeom>
                              <a:avLst/>
                              <a:gdLst>
                                <a:gd name="T0" fmla="*/ 0 w 21"/>
                                <a:gd name="T1" fmla="*/ 18 h 18"/>
                                <a:gd name="T2" fmla="*/ 21 w 21"/>
                                <a:gd name="T3" fmla="*/ 0 h 18"/>
                                <a:gd name="T4" fmla="*/ 21 w 21"/>
                                <a:gd name="T5" fmla="*/ 0 h 18"/>
                                <a:gd name="T6" fmla="*/ 0 w 21"/>
                                <a:gd name="T7" fmla="*/ 18 h 18"/>
                              </a:gdLst>
                              <a:ahLst/>
                              <a:cxnLst>
                                <a:cxn ang="0">
                                  <a:pos x="T0" y="T1"/>
                                </a:cxn>
                                <a:cxn ang="0">
                                  <a:pos x="T2" y="T3"/>
                                </a:cxn>
                                <a:cxn ang="0">
                                  <a:pos x="T4" y="T5"/>
                                </a:cxn>
                                <a:cxn ang="0">
                                  <a:pos x="T6" y="T7"/>
                                </a:cxn>
                              </a:cxnLst>
                              <a:rect l="0" t="0" r="r" b="b"/>
                              <a:pathLst>
                                <a:path w="21" h="18">
                                  <a:moveTo>
                                    <a:pt x="0" y="18"/>
                                  </a:moveTo>
                                  <a:lnTo>
                                    <a:pt x="21"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2528"/>
                          <wps:cNvSpPr>
                            <a:spLocks/>
                          </wps:cNvSpPr>
                          <wps:spPr bwMode="auto">
                            <a:xfrm>
                              <a:off x="8738" y="4572"/>
                              <a:ext cx="62" cy="52"/>
                            </a:xfrm>
                            <a:custGeom>
                              <a:avLst/>
                              <a:gdLst>
                                <a:gd name="T0" fmla="*/ 0 w 62"/>
                                <a:gd name="T1" fmla="*/ 35 h 52"/>
                                <a:gd name="T2" fmla="*/ 0 w 62"/>
                                <a:gd name="T3" fmla="*/ 52 h 52"/>
                                <a:gd name="T4" fmla="*/ 62 w 62"/>
                                <a:gd name="T5" fmla="*/ 35 h 52"/>
                                <a:gd name="T6" fmla="*/ 62 w 62"/>
                                <a:gd name="T7" fmla="*/ 0 h 52"/>
                                <a:gd name="T8" fmla="*/ 0 w 62"/>
                                <a:gd name="T9" fmla="*/ 17 h 52"/>
                                <a:gd name="T10" fmla="*/ 0 w 62"/>
                                <a:gd name="T11" fmla="*/ 35 h 52"/>
                              </a:gdLst>
                              <a:ahLst/>
                              <a:cxnLst>
                                <a:cxn ang="0">
                                  <a:pos x="T0" y="T1"/>
                                </a:cxn>
                                <a:cxn ang="0">
                                  <a:pos x="T2" y="T3"/>
                                </a:cxn>
                                <a:cxn ang="0">
                                  <a:pos x="T4" y="T5"/>
                                </a:cxn>
                                <a:cxn ang="0">
                                  <a:pos x="T6" y="T7"/>
                                </a:cxn>
                                <a:cxn ang="0">
                                  <a:pos x="T8" y="T9"/>
                                </a:cxn>
                                <a:cxn ang="0">
                                  <a:pos x="T10" y="T11"/>
                                </a:cxn>
                              </a:cxnLst>
                              <a:rect l="0" t="0" r="r" b="b"/>
                              <a:pathLst>
                                <a:path w="62" h="52">
                                  <a:moveTo>
                                    <a:pt x="0" y="35"/>
                                  </a:moveTo>
                                  <a:lnTo>
                                    <a:pt x="0" y="52"/>
                                  </a:lnTo>
                                  <a:lnTo>
                                    <a:pt x="62" y="35"/>
                                  </a:lnTo>
                                  <a:lnTo>
                                    <a:pt x="62" y="0"/>
                                  </a:lnTo>
                                  <a:lnTo>
                                    <a:pt x="0" y="17"/>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3" name="Rectangle 2529"/>
                          <wps:cNvSpPr>
                            <a:spLocks noChangeArrowheads="1"/>
                          </wps:cNvSpPr>
                          <wps:spPr bwMode="auto">
                            <a:xfrm>
                              <a:off x="5651" y="5146"/>
                              <a:ext cx="3252" cy="52"/>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64" name="Freeform 2530"/>
                          <wps:cNvSpPr>
                            <a:spLocks/>
                          </wps:cNvSpPr>
                          <wps:spPr bwMode="auto">
                            <a:xfrm>
                              <a:off x="5651" y="5146"/>
                              <a:ext cx="3252" cy="17"/>
                            </a:xfrm>
                            <a:custGeom>
                              <a:avLst/>
                              <a:gdLst>
                                <a:gd name="T0" fmla="*/ 3252 w 3252"/>
                                <a:gd name="T1" fmla="*/ 0 h 17"/>
                                <a:gd name="T2" fmla="*/ 3252 w 3252"/>
                                <a:gd name="T3" fmla="*/ 0 h 17"/>
                                <a:gd name="T4" fmla="*/ 0 w 3252"/>
                                <a:gd name="T5" fmla="*/ 0 h 17"/>
                                <a:gd name="T6" fmla="*/ 0 w 3252"/>
                                <a:gd name="T7" fmla="*/ 17 h 17"/>
                                <a:gd name="T8" fmla="*/ 3252 w 3252"/>
                                <a:gd name="T9" fmla="*/ 17 h 17"/>
                                <a:gd name="T10" fmla="*/ 3232 w 3252"/>
                                <a:gd name="T11" fmla="*/ 0 h 17"/>
                                <a:gd name="T12" fmla="*/ 3252 w 3252"/>
                                <a:gd name="T13" fmla="*/ 0 h 17"/>
                                <a:gd name="T14" fmla="*/ 3252 w 3252"/>
                                <a:gd name="T15" fmla="*/ 0 h 17"/>
                                <a:gd name="T16" fmla="*/ 3252 w 3252"/>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2" h="17">
                                  <a:moveTo>
                                    <a:pt x="3252" y="0"/>
                                  </a:moveTo>
                                  <a:lnTo>
                                    <a:pt x="3252" y="0"/>
                                  </a:lnTo>
                                  <a:lnTo>
                                    <a:pt x="0" y="0"/>
                                  </a:lnTo>
                                  <a:lnTo>
                                    <a:pt x="0" y="17"/>
                                  </a:lnTo>
                                  <a:lnTo>
                                    <a:pt x="3252" y="17"/>
                                  </a:lnTo>
                                  <a:lnTo>
                                    <a:pt x="3232" y="0"/>
                                  </a:lnTo>
                                  <a:lnTo>
                                    <a:pt x="32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2531"/>
                          <wps:cNvSpPr>
                            <a:spLocks/>
                          </wps:cNvSpPr>
                          <wps:spPr bwMode="auto">
                            <a:xfrm>
                              <a:off x="8883" y="5146"/>
                              <a:ext cx="20" cy="52"/>
                            </a:xfrm>
                            <a:custGeom>
                              <a:avLst/>
                              <a:gdLst>
                                <a:gd name="T0" fmla="*/ 20 w 20"/>
                                <a:gd name="T1" fmla="*/ 52 h 52"/>
                                <a:gd name="T2" fmla="*/ 20 w 20"/>
                                <a:gd name="T3" fmla="*/ 52 h 52"/>
                                <a:gd name="T4" fmla="*/ 20 w 20"/>
                                <a:gd name="T5" fmla="*/ 0 h 52"/>
                                <a:gd name="T6" fmla="*/ 0 w 20"/>
                                <a:gd name="T7" fmla="*/ 0 h 52"/>
                                <a:gd name="T8" fmla="*/ 0 w 20"/>
                                <a:gd name="T9" fmla="*/ 52 h 52"/>
                                <a:gd name="T10" fmla="*/ 20 w 20"/>
                                <a:gd name="T11" fmla="*/ 52 h 52"/>
                                <a:gd name="T12" fmla="*/ 20 w 20"/>
                                <a:gd name="T13" fmla="*/ 52 h 52"/>
                                <a:gd name="T14" fmla="*/ 20 w 20"/>
                                <a:gd name="T15" fmla="*/ 52 h 52"/>
                                <a:gd name="T16" fmla="*/ 20 w 20"/>
                                <a:gd name="T17"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52">
                                  <a:moveTo>
                                    <a:pt x="20" y="52"/>
                                  </a:moveTo>
                                  <a:lnTo>
                                    <a:pt x="20" y="52"/>
                                  </a:lnTo>
                                  <a:lnTo>
                                    <a:pt x="20" y="0"/>
                                  </a:lnTo>
                                  <a:lnTo>
                                    <a:pt x="0" y="0"/>
                                  </a:lnTo>
                                  <a:lnTo>
                                    <a:pt x="0" y="52"/>
                                  </a:lnTo>
                                  <a:lnTo>
                                    <a:pt x="2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6" name="Freeform 2532"/>
                          <wps:cNvSpPr>
                            <a:spLocks/>
                          </wps:cNvSpPr>
                          <wps:spPr bwMode="auto">
                            <a:xfrm>
                              <a:off x="5630" y="5146"/>
                              <a:ext cx="21" cy="52"/>
                            </a:xfrm>
                            <a:custGeom>
                              <a:avLst/>
                              <a:gdLst>
                                <a:gd name="T0" fmla="*/ 21 w 21"/>
                                <a:gd name="T1" fmla="*/ 0 h 52"/>
                                <a:gd name="T2" fmla="*/ 0 w 21"/>
                                <a:gd name="T3" fmla="*/ 0 h 52"/>
                                <a:gd name="T4" fmla="*/ 0 w 21"/>
                                <a:gd name="T5" fmla="*/ 52 h 52"/>
                                <a:gd name="T6" fmla="*/ 21 w 21"/>
                                <a:gd name="T7" fmla="*/ 52 h 52"/>
                                <a:gd name="T8" fmla="*/ 21 w 21"/>
                                <a:gd name="T9" fmla="*/ 0 h 52"/>
                                <a:gd name="T10" fmla="*/ 21 w 21"/>
                                <a:gd name="T11" fmla="*/ 17 h 52"/>
                                <a:gd name="T12" fmla="*/ 21 w 21"/>
                                <a:gd name="T13" fmla="*/ 0 h 52"/>
                                <a:gd name="T14" fmla="*/ 0 w 21"/>
                                <a:gd name="T15" fmla="*/ 0 h 52"/>
                                <a:gd name="T16" fmla="*/ 0 w 21"/>
                                <a:gd name="T17" fmla="*/ 0 h 52"/>
                                <a:gd name="T18" fmla="*/ 21 w 21"/>
                                <a:gd name="T1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52">
                                  <a:moveTo>
                                    <a:pt x="21" y="0"/>
                                  </a:moveTo>
                                  <a:lnTo>
                                    <a:pt x="0" y="0"/>
                                  </a:lnTo>
                                  <a:lnTo>
                                    <a:pt x="0" y="52"/>
                                  </a:lnTo>
                                  <a:lnTo>
                                    <a:pt x="21" y="52"/>
                                  </a:lnTo>
                                  <a:lnTo>
                                    <a:pt x="21" y="0"/>
                                  </a:lnTo>
                                  <a:lnTo>
                                    <a:pt x="21" y="17"/>
                                  </a:lnTo>
                                  <a:lnTo>
                                    <a:pt x="21" y="0"/>
                                  </a:lnTo>
                                  <a:lnTo>
                                    <a:pt x="0" y="0"/>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7" name="Freeform 2533"/>
                          <wps:cNvSpPr>
                            <a:spLocks/>
                          </wps:cNvSpPr>
                          <wps:spPr bwMode="auto">
                            <a:xfrm>
                              <a:off x="5651" y="3459"/>
                              <a:ext cx="3232" cy="35"/>
                            </a:xfrm>
                            <a:custGeom>
                              <a:avLst/>
                              <a:gdLst>
                                <a:gd name="T0" fmla="*/ 3232 w 3232"/>
                                <a:gd name="T1" fmla="*/ 17 h 35"/>
                                <a:gd name="T2" fmla="*/ 3232 w 3232"/>
                                <a:gd name="T3" fmla="*/ 0 h 35"/>
                                <a:gd name="T4" fmla="*/ 0 w 3232"/>
                                <a:gd name="T5" fmla="*/ 0 h 35"/>
                                <a:gd name="T6" fmla="*/ 0 w 3232"/>
                                <a:gd name="T7" fmla="*/ 35 h 35"/>
                                <a:gd name="T8" fmla="*/ 3232 w 3232"/>
                                <a:gd name="T9" fmla="*/ 35 h 35"/>
                                <a:gd name="T10" fmla="*/ 3232 w 3232"/>
                                <a:gd name="T11" fmla="*/ 17 h 35"/>
                              </a:gdLst>
                              <a:ahLst/>
                              <a:cxnLst>
                                <a:cxn ang="0">
                                  <a:pos x="T0" y="T1"/>
                                </a:cxn>
                                <a:cxn ang="0">
                                  <a:pos x="T2" y="T3"/>
                                </a:cxn>
                                <a:cxn ang="0">
                                  <a:pos x="T4" y="T5"/>
                                </a:cxn>
                                <a:cxn ang="0">
                                  <a:pos x="T6" y="T7"/>
                                </a:cxn>
                                <a:cxn ang="0">
                                  <a:pos x="T8" y="T9"/>
                                </a:cxn>
                                <a:cxn ang="0">
                                  <a:pos x="T10" y="T11"/>
                                </a:cxn>
                              </a:cxnLst>
                              <a:rect l="0" t="0" r="r" b="b"/>
                              <a:pathLst>
                                <a:path w="3232" h="35">
                                  <a:moveTo>
                                    <a:pt x="3232" y="17"/>
                                  </a:moveTo>
                                  <a:lnTo>
                                    <a:pt x="3232" y="0"/>
                                  </a:lnTo>
                                  <a:lnTo>
                                    <a:pt x="0" y="0"/>
                                  </a:lnTo>
                                  <a:lnTo>
                                    <a:pt x="0" y="35"/>
                                  </a:lnTo>
                                  <a:lnTo>
                                    <a:pt x="3232" y="35"/>
                                  </a:lnTo>
                                  <a:lnTo>
                                    <a:pt x="323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8" name="Freeform 2534"/>
                          <wps:cNvSpPr>
                            <a:spLocks/>
                          </wps:cNvSpPr>
                          <wps:spPr bwMode="auto">
                            <a:xfrm>
                              <a:off x="7122" y="3250"/>
                              <a:ext cx="248" cy="87"/>
                            </a:xfrm>
                            <a:custGeom>
                              <a:avLst/>
                              <a:gdLst>
                                <a:gd name="T0" fmla="*/ 248 w 248"/>
                                <a:gd name="T1" fmla="*/ 53 h 87"/>
                                <a:gd name="T2" fmla="*/ 248 w 248"/>
                                <a:gd name="T3" fmla="*/ 0 h 87"/>
                                <a:gd name="T4" fmla="*/ 21 w 248"/>
                                <a:gd name="T5" fmla="*/ 0 h 87"/>
                                <a:gd name="T6" fmla="*/ 0 w 248"/>
                                <a:gd name="T7" fmla="*/ 70 h 87"/>
                                <a:gd name="T8" fmla="*/ 248 w 248"/>
                                <a:gd name="T9" fmla="*/ 87 h 87"/>
                                <a:gd name="T10" fmla="*/ 248 w 248"/>
                                <a:gd name="T11" fmla="*/ 53 h 87"/>
                              </a:gdLst>
                              <a:ahLst/>
                              <a:cxnLst>
                                <a:cxn ang="0">
                                  <a:pos x="T0" y="T1"/>
                                </a:cxn>
                                <a:cxn ang="0">
                                  <a:pos x="T2" y="T3"/>
                                </a:cxn>
                                <a:cxn ang="0">
                                  <a:pos x="T4" y="T5"/>
                                </a:cxn>
                                <a:cxn ang="0">
                                  <a:pos x="T6" y="T7"/>
                                </a:cxn>
                                <a:cxn ang="0">
                                  <a:pos x="T8" y="T9"/>
                                </a:cxn>
                                <a:cxn ang="0">
                                  <a:pos x="T10" y="T11"/>
                                </a:cxn>
                              </a:cxnLst>
                              <a:rect l="0" t="0" r="r" b="b"/>
                              <a:pathLst>
                                <a:path w="248" h="87">
                                  <a:moveTo>
                                    <a:pt x="248" y="53"/>
                                  </a:moveTo>
                                  <a:lnTo>
                                    <a:pt x="248" y="0"/>
                                  </a:lnTo>
                                  <a:lnTo>
                                    <a:pt x="21" y="0"/>
                                  </a:lnTo>
                                  <a:lnTo>
                                    <a:pt x="0" y="70"/>
                                  </a:lnTo>
                                  <a:lnTo>
                                    <a:pt x="248" y="87"/>
                                  </a:lnTo>
                                  <a:lnTo>
                                    <a:pt x="248"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2535"/>
                          <wps:cNvSpPr>
                            <a:spLocks/>
                          </wps:cNvSpPr>
                          <wps:spPr bwMode="auto">
                            <a:xfrm>
                              <a:off x="7122" y="3407"/>
                              <a:ext cx="248" cy="87"/>
                            </a:xfrm>
                            <a:custGeom>
                              <a:avLst/>
                              <a:gdLst>
                                <a:gd name="T0" fmla="*/ 248 w 248"/>
                                <a:gd name="T1" fmla="*/ 52 h 87"/>
                                <a:gd name="T2" fmla="*/ 248 w 248"/>
                                <a:gd name="T3" fmla="*/ 17 h 87"/>
                                <a:gd name="T4" fmla="*/ 21 w 248"/>
                                <a:gd name="T5" fmla="*/ 0 h 87"/>
                                <a:gd name="T6" fmla="*/ 0 w 248"/>
                                <a:gd name="T7" fmla="*/ 87 h 87"/>
                                <a:gd name="T8" fmla="*/ 248 w 248"/>
                                <a:gd name="T9" fmla="*/ 87 h 87"/>
                                <a:gd name="T10" fmla="*/ 248 w 248"/>
                                <a:gd name="T11" fmla="*/ 52 h 87"/>
                              </a:gdLst>
                              <a:ahLst/>
                              <a:cxnLst>
                                <a:cxn ang="0">
                                  <a:pos x="T0" y="T1"/>
                                </a:cxn>
                                <a:cxn ang="0">
                                  <a:pos x="T2" y="T3"/>
                                </a:cxn>
                                <a:cxn ang="0">
                                  <a:pos x="T4" y="T5"/>
                                </a:cxn>
                                <a:cxn ang="0">
                                  <a:pos x="T6" y="T7"/>
                                </a:cxn>
                                <a:cxn ang="0">
                                  <a:pos x="T8" y="T9"/>
                                </a:cxn>
                                <a:cxn ang="0">
                                  <a:pos x="T10" y="T11"/>
                                </a:cxn>
                              </a:cxnLst>
                              <a:rect l="0" t="0" r="r" b="b"/>
                              <a:pathLst>
                                <a:path w="248" h="87">
                                  <a:moveTo>
                                    <a:pt x="248" y="52"/>
                                  </a:moveTo>
                                  <a:lnTo>
                                    <a:pt x="248" y="17"/>
                                  </a:lnTo>
                                  <a:lnTo>
                                    <a:pt x="21" y="0"/>
                                  </a:lnTo>
                                  <a:lnTo>
                                    <a:pt x="0" y="87"/>
                                  </a:lnTo>
                                  <a:lnTo>
                                    <a:pt x="248" y="87"/>
                                  </a:lnTo>
                                  <a:lnTo>
                                    <a:pt x="24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0" name="Freeform 2536"/>
                          <wps:cNvSpPr>
                            <a:spLocks/>
                          </wps:cNvSpPr>
                          <wps:spPr bwMode="auto">
                            <a:xfrm>
                              <a:off x="7205" y="3303"/>
                              <a:ext cx="83" cy="156"/>
                            </a:xfrm>
                            <a:custGeom>
                              <a:avLst/>
                              <a:gdLst>
                                <a:gd name="T0" fmla="*/ 41 w 83"/>
                                <a:gd name="T1" fmla="*/ 156 h 156"/>
                                <a:gd name="T2" fmla="*/ 83 w 83"/>
                                <a:gd name="T3" fmla="*/ 156 h 156"/>
                                <a:gd name="T4" fmla="*/ 83 w 83"/>
                                <a:gd name="T5" fmla="*/ 0 h 156"/>
                                <a:gd name="T6" fmla="*/ 0 w 83"/>
                                <a:gd name="T7" fmla="*/ 0 h 156"/>
                                <a:gd name="T8" fmla="*/ 0 w 83"/>
                                <a:gd name="T9" fmla="*/ 156 h 156"/>
                                <a:gd name="T10" fmla="*/ 41 w 83"/>
                                <a:gd name="T11" fmla="*/ 156 h 156"/>
                              </a:gdLst>
                              <a:ahLst/>
                              <a:cxnLst>
                                <a:cxn ang="0">
                                  <a:pos x="T0" y="T1"/>
                                </a:cxn>
                                <a:cxn ang="0">
                                  <a:pos x="T2" y="T3"/>
                                </a:cxn>
                                <a:cxn ang="0">
                                  <a:pos x="T4" y="T5"/>
                                </a:cxn>
                                <a:cxn ang="0">
                                  <a:pos x="T6" y="T7"/>
                                </a:cxn>
                                <a:cxn ang="0">
                                  <a:pos x="T8" y="T9"/>
                                </a:cxn>
                                <a:cxn ang="0">
                                  <a:pos x="T10" y="T11"/>
                                </a:cxn>
                              </a:cxnLst>
                              <a:rect l="0" t="0" r="r" b="b"/>
                              <a:pathLst>
                                <a:path w="83" h="156">
                                  <a:moveTo>
                                    <a:pt x="41" y="156"/>
                                  </a:moveTo>
                                  <a:lnTo>
                                    <a:pt x="83" y="156"/>
                                  </a:lnTo>
                                  <a:lnTo>
                                    <a:pt x="83" y="0"/>
                                  </a:lnTo>
                                  <a:lnTo>
                                    <a:pt x="0" y="0"/>
                                  </a:lnTo>
                                  <a:lnTo>
                                    <a:pt x="0" y="156"/>
                                  </a:lnTo>
                                  <a:lnTo>
                                    <a:pt x="41"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1" name="Line 2537"/>
                          <wps:cNvCnPr/>
                          <wps:spPr bwMode="auto">
                            <a:xfrm flipH="1">
                              <a:off x="5030" y="5198"/>
                              <a:ext cx="22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72" name="Rectangle 2538"/>
                          <wps:cNvSpPr>
                            <a:spLocks noChangeArrowheads="1"/>
                          </wps:cNvSpPr>
                          <wps:spPr bwMode="auto">
                            <a:xfrm>
                              <a:off x="9007" y="5772"/>
                              <a:ext cx="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756FBA">
                                <w:r>
                                  <w:rPr>
                                    <w:color w:val="000000"/>
                                    <w:sz w:val="28"/>
                                    <w:szCs w:val="28"/>
                                  </w:rPr>
                                  <w:t xml:space="preserve"> </w:t>
                                </w:r>
                              </w:p>
                            </w:txbxContent>
                          </wps:txbx>
                          <wps:bodyPr rot="0" vert="horz" wrap="square" lIns="0" tIns="0" rIns="0" bIns="0" anchor="t" anchorCtr="0" upright="1">
                            <a:noAutofit/>
                          </wps:bodyPr>
                        </wps:wsp>
                        <wps:wsp>
                          <wps:cNvPr id="6673" name="Text Box 2539"/>
                          <wps:cNvSpPr txBox="1">
                            <a:spLocks noChangeArrowheads="1"/>
                          </wps:cNvSpPr>
                          <wps:spPr bwMode="auto">
                            <a:xfrm>
                              <a:off x="3988" y="2631"/>
                              <a:ext cx="19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txbxContent>
                          </wps:txbx>
                          <wps:bodyPr rot="0" vert="horz" wrap="square" lIns="0" tIns="0" rIns="0" bIns="0" anchor="t" anchorCtr="0" upright="1">
                            <a:noAutofit/>
                          </wps:bodyPr>
                        </wps:wsp>
                        <wps:wsp>
                          <wps:cNvPr id="6674" name="Text Box 2540"/>
                          <wps:cNvSpPr txBox="1">
                            <a:spLocks noChangeArrowheads="1"/>
                          </wps:cNvSpPr>
                          <wps:spPr bwMode="auto">
                            <a:xfrm>
                              <a:off x="6358" y="2796"/>
                              <a:ext cx="19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756FBA">
                                <w:pPr>
                                  <w:rPr>
                                    <w:sz w:val="22"/>
                                    <w:szCs w:val="22"/>
                                  </w:rPr>
                                </w:pPr>
                                <w:r>
                                  <w:rPr>
                                    <w:sz w:val="22"/>
                                    <w:szCs w:val="22"/>
                                  </w:rPr>
                                  <w:t>Chiều rộng định hình</w:t>
                                </w:r>
                              </w:p>
                            </w:txbxContent>
                          </wps:txbx>
                          <wps:bodyPr rot="0" vert="horz" wrap="square" lIns="0" tIns="0" rIns="0" bIns="0" anchor="t" anchorCtr="0" upright="1">
                            <a:noAutofit/>
                          </wps:bodyPr>
                        </wps:wsp>
                        <wps:wsp>
                          <wps:cNvPr id="6675" name="Text Box 2541"/>
                          <wps:cNvSpPr txBox="1">
                            <a:spLocks noChangeArrowheads="1"/>
                          </wps:cNvSpPr>
                          <wps:spPr bwMode="auto">
                            <a:xfrm>
                              <a:off x="6418" y="4131"/>
                              <a:ext cx="18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756FBA">
                                <w:pPr>
                                  <w:jc w:val="center"/>
                                  <w:rPr>
                                    <w:sz w:val="22"/>
                                    <w:szCs w:val="22"/>
                                  </w:rPr>
                                </w:pPr>
                                <w:r>
                                  <w:rPr>
                                    <w:sz w:val="22"/>
                                    <w:szCs w:val="22"/>
                                  </w:rPr>
                                  <w:t>Cong giang</w:t>
                                </w:r>
                              </w:p>
                            </w:txbxContent>
                          </wps:txbx>
                          <wps:bodyPr rot="0" vert="horz" wrap="square" lIns="0" tIns="0" rIns="0" bIns="0" anchor="t" anchorCtr="0" upright="1">
                            <a:noAutofit/>
                          </wps:bodyPr>
                        </wps:wsp>
                        <wps:wsp>
                          <wps:cNvPr id="6676" name="Text Box 2542"/>
                          <wps:cNvSpPr txBox="1">
                            <a:spLocks noChangeArrowheads="1"/>
                          </wps:cNvSpPr>
                          <wps:spPr bwMode="auto">
                            <a:xfrm>
                              <a:off x="6388" y="5601"/>
                              <a:ext cx="18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756FBA">
                                <w:pPr>
                                  <w:jc w:val="center"/>
                                  <w:rPr>
                                    <w:sz w:val="22"/>
                                    <w:szCs w:val="22"/>
                                  </w:rPr>
                                </w:pPr>
                                <w:r>
                                  <w:rPr>
                                    <w:sz w:val="22"/>
                                    <w:szCs w:val="22"/>
                                  </w:rPr>
                                  <w:t>Chiều rộng</w:t>
                                </w:r>
                              </w:p>
                            </w:txbxContent>
                          </wps:txbx>
                          <wps:bodyPr rot="0" vert="horz" wrap="square" lIns="0" tIns="0" rIns="0" bIns="0" anchor="t" anchorCtr="0" upright="1">
                            <a:noAutofit/>
                          </wps:bodyPr>
                        </wps:wsp>
                        <wps:wsp>
                          <wps:cNvPr id="6677" name="Text Box 2543"/>
                          <wps:cNvSpPr txBox="1">
                            <a:spLocks noChangeArrowheads="1"/>
                          </wps:cNvSpPr>
                          <wps:spPr bwMode="auto">
                            <a:xfrm>
                              <a:off x="4903" y="3201"/>
                              <a:ext cx="375"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756FBA">
                                <w:pPr>
                                  <w:rPr>
                                    <w:sz w:val="22"/>
                                    <w:szCs w:val="22"/>
                                  </w:rPr>
                                </w:pPr>
                                <w:r>
                                  <w:rPr>
                                    <w:sz w:val="22"/>
                                    <w:szCs w:val="22"/>
                                  </w:rPr>
                                  <w:t>Chiều sâu định hình</w:t>
                                </w:r>
                              </w:p>
                            </w:txbxContent>
                          </wps:txbx>
                          <wps:bodyPr rot="0" vert="vert270"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527" o:spid="_x0000_s1026" style="position:absolute;left:0;text-align:left;margin-left:93.9pt;margin-top:2.85pt;width:280.5pt;height:196.7pt;z-index:251684864" coordorigin="3296,1191" coordsize="5610,3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">
                <v:rect id="AutoShape 2450" o:spid="_x0000_s1027" style="position:absolute;left:3296;top:1191;width:5610;height:3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4EsYA&#10;AADdAAAADwAAAGRycy9kb3ducmV2LnhtbESP3WrCQBSE7wu+w3KE3hTdWEqQ6CoiiKEUpPHn+pA9&#10;JsHs2Zhdk/Ttu4WCl8PMfMMs14OpRUetqywrmE0jEMS51RUXCk7H3WQOwnlkjbVlUvBDDtar0csS&#10;E217/qYu84UIEHYJKii9bxIpXV6SQTe1DXHwrrY16INsC6lb7APc1PI9imJpsOKwUGJD25LyW/Yw&#10;Cvr80F2OX3t5eLuklu/pfZudP5V6HQ+bBQhPg3+G/9upVhDHHz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W4EsYAAADdAAAADwAAAAAAAAAAAAAAAACYAgAAZHJz&#10;L2Rvd25yZXYueG1sUEsFBgAAAAAEAAQA9QAAAIsDAAAAAA==&#10;" filled="f" stroked="f">
                  <o:lock v:ext="edit" aspectratio="t" text="t"/>
                </v:rect>
                <v:shape id="Freeform 2451" o:spid="_x0000_s1028" style="position:absolute;left:5383;top:4185;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T9uMYA&#10;AADdAAAADwAAAGRycy9kb3ducmV2LnhtbESPT2sCMRTE74V+h/AK3mrW/lllaxSRFvRScRW8Pjav&#10;ydrNy7KJuv32jSB4HGbmN8x03rtGnKkLtWcFo2EGgrjyumajYL/7ep6ACBFZY+OZFPxRgPns8WGK&#10;hfYX3tK5jEYkCIcCFdgY20LKUFlyGIa+JU7ej+8cxiQ7I3WHlwR3jXzJslw6rDktWGxpaan6LU9O&#10;weHVHO1isy5xeVyNtu+bb5N/klKDp37xASJSH+/hW3ulFeT52xiub9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T9uMYAAADdAAAADwAAAAAAAAAAAAAAAACYAgAAZHJz&#10;L2Rvd25yZXYueG1sUEsFBgAAAAAEAAQA9QAAAIsDAAAAAA==&#10;" path="m,l,,21,,,xe" fillcolor="black" stroked="f">
                  <v:path arrowok="t" o:connecttype="custom" o:connectlocs="0,0;0,0;0,0;0,0;0,0;21,0;0,0;0,0;0,0" o:connectangles="0,0,0,0,0,0,0,0,0"/>
                </v:shape>
                <v:shape id="Freeform 2452" o:spid="_x0000_s1029" style="position:absolute;left:5383;top:4167;width:1;height:18;visibility:visible;mso-wrap-style:square;v-text-anchor:top" coordsize="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GycQA&#10;AADdAAAADwAAAGRycy9kb3ducmV2LnhtbERPXWvCMBR9F/Yfwh3sRda0Y5RSjTLGBsJgYhXm46W5&#10;NmXNTWnS2v375UHw8XC+19vZdmKiwbeOFWRJCoK4drrlRsHp+PlcgPABWWPnmBT8kYft5mGxxlK7&#10;Kx9oqkIjYgj7EhWYEPpSSl8bsugT1xNH7uIGiyHCoZF6wGsMt518SdNcWmw5Nhjs6d1Q/VuNVgFe&#10;Cvfz0Z/3qfwy4y4L3+P+sFTq6XF+W4EINIe7+ObeaQV5/hrnxjfx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ghsnEAAAA3QAAAA8AAAAAAAAAAAAAAAAAmAIAAGRycy9k&#10;b3ducmV2LnhtbFBLBQYAAAAABAAEAPUAAACJAwAAAAA=&#10;" path="m,17r,l,,,17xe" fillcolor="black" stroked="f">
                  <v:path arrowok="t" o:connecttype="custom" o:connectlocs="0,18;0,18;0,18;0,0;0,0;0,18;0,18;0,18;0,18" o:connectangles="0,0,0,0,0,0,0,0,0"/>
                </v:shape>
                <v:shape id="Freeform 2453" o:spid="_x0000_s1030" style="position:absolute;left:5383;top:2276;width:1;height:1909;visibility:visible;mso-wrap-style:square;v-text-anchor:top" coordsize="1,1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3eE8IA&#10;AADdAAAADwAAAGRycy9kb3ducmV2LnhtbESPQYvCMBSE7wv+h/AEb2uqlKLVKCoI3nbVBa/P5tlW&#10;m5faRFv//WZB2OMwM98w82VnKvGkxpWWFYyGEQjizOqScwU/x+3nBITzyBory6TgRQ6Wi97HHFNt&#10;W97T8+BzESDsUlRQeF+nUrqsIINuaGvi4F1sY9AH2eRSN9gGuKnkOIoSabDksFBgTZuCstvhYRRc&#10;9+v8JY/nGM3d8wnx63vFUqlBv1vNQHjq/H/43d5pBUkST+HvTXgC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nd4TwgAAAN0AAAAPAAAAAAAAAAAAAAAAAJgCAABkcnMvZG93&#10;bnJldi54bWxQSwUGAAAAAAQABAD1AAAAhwMAAAAA&#10;" path="m,l,,,1808,,,,17,,xe" fillcolor="black" stroked="f">
                  <v:path arrowok="t" o:connecttype="custom" o:connectlocs="0,0;0,0;0,1909;0,1909;0,0;0,18;0,0;0,0;0,0" o:connectangles="0,0,0,0,0,0,0,0,0"/>
                </v:shape>
                <v:shape id="Freeform 2454" o:spid="_x0000_s1031" style="position:absolute;left:5300;top:4919;width:1;height:18;visibility:visible;mso-wrap-style:square;v-text-anchor:top" coordsize="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8cEsQA&#10;AADdAAAADwAAAGRycy9kb3ducmV2LnhtbERPXWvCMBR9F/Yfwh3sRda0g5VSjTLGBsJgYhXm46W5&#10;NmXNTWnS2v375UHw8XC+19vZdmKiwbeOFWRJCoK4drrlRsHp+PlcgPABWWPnmBT8kYft5mGxxlK7&#10;Kx9oqkIjYgj7EhWYEPpSSl8bsugT1xNH7uIGiyHCoZF6wGsMt518SdNcWmw5Nhjs6d1Q/VuNVgFe&#10;Cvfz0Z/3qfwy4y4L3+P+sFTq6XF+W4EINIe7+ObeaQV5/hr3xzfx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PHBLEAAAA3QAAAA8AAAAAAAAAAAAAAAAAmAIAAGRycy9k&#10;b3ducmV2LnhtbFBLBQYAAAAABAAEAPUAAACJAwAAAAA=&#10;" path="m,17r,l,,,17xe" fillcolor="black" stroked="f">
                  <v:path arrowok="t" o:connecttype="custom" o:connectlocs="0,18;0,18;0,0;0,18" o:connectangles="0,0,0,0"/>
                </v:shape>
                <v:rect id="Rectangle 2455" o:spid="_x0000_s1032" style="position:absolute;left:4927;top:4239;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E0DMcA&#10;AADdAAAADwAAAGRycy9kb3ducmV2LnhtbESPT2sCMRTE74V+h/AKvdWsUhddjaKFQi+C/w56e26e&#10;u4ublzVJde2nNwXB4zAzv2HG09bU4kLOV5YVdDsJCOLc6ooLBdvN98cAhA/IGmvLpOBGHqaT15cx&#10;ZtpeeUWXdShEhLDPUEEZQpNJ6fOSDPqObYijd7TOYIjSFVI7vEa4qWUvSVJpsOK4UGJDXyXlp/Wv&#10;UTAfDubn5Scv/laHPe13h1O/5xKl3t/a2QhEoDY8w4/2j1aQpv0u/L+JT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hNAzHAAAA3QAAAA8AAAAAAAAAAAAAAAAAmAIAAGRy&#10;cy9kb3ducmV2LnhtbFBLBQYAAAAABAAEAPUAAACMAwAAAAA=&#10;" fillcolor="black" stroked="f"/>
                <v:rect id="Rectangle 2456" o:spid="_x0000_s1033" style="position:absolute;left:5279;top:1780;width:1;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qe8cA&#10;AADdAAAADwAAAGRycy9kb3ducmV2LnhtbESPT2vCQBTE74V+h+UVvNVNgwaNrlILBS8F/x309sy+&#10;JsHs23R31bSf3i0IHoeZ+Q0znXemERdyvras4K2fgCAurK65VLDbfr6OQPiArLGxTAp+ycN89vw0&#10;xVzbK6/psgmliBD2OSqoQmhzKX1RkUHfty1x9L6tMxiidKXUDq8RbhqZJkkmDdYcFyps6aOi4rQ5&#10;GwWL8Wjxsxrw19/6eKDD/ngapi5RqvfSvU9ABOrCI3xvL7WCLBum8P8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zqnvHAAAA3QAAAA8AAAAAAAAAAAAAAAAAmAIAAGRy&#10;cy9kb3ducmV2LnhtbFBLBQYAAAAABAAEAPUAAACMAwAAAAA=&#10;" fillcolor="black" stroked="f"/>
                <v:rect id="Rectangle 2457" o:spid="_x0000_s1034" style="position:absolute;left:5404;top:1780;width:1;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8P4McA&#10;AADdAAAADwAAAGRycy9kb3ducmV2LnhtbESPT2sCMRTE7wW/Q3hCbzXrv0VXo6hQ6EWotod6e26e&#10;u4ublzVJdfXTN4VCj8PM/IaZL1tTiys5X1lW0O8lIIhzqysuFHx+vL5MQPiArLG2TAru5GG56DzN&#10;MdP2xju67kMhIoR9hgrKEJpMSp+XZND3bEMcvZN1BkOUrpDa4S3CTS0HSZJKgxXHhRIb2pSUn/ff&#10;RsF6Ollf3ke8feyOBzp8Hc/jgUuUeu62qxmIQG34D/+137SCNB0P4fdNfAJy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D+DHAAAA3QAAAA8AAAAAAAAAAAAAAAAAmAIAAGRy&#10;cy9kb3ducmV2LnhtbFBLBQYAAAAABAAEAPUAAACMAwAAAAA=&#10;" fillcolor="black" stroked="f"/>
                <v:shape id="Freeform 2458" o:spid="_x0000_s1035" style="position:absolute;left:5362;top:4221;width:3273;height:2;visibility:visible;mso-wrap-style:square;v-text-anchor:top" coordsize="3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t6cUA&#10;AADdAAAADwAAAGRycy9kb3ducmV2LnhtbESP3WrCQBSE74W+w3IK3ummxYaYukorFISKaPy5PmRP&#10;k9Ds2ZDdaHx7VxC8HGbmG2a26E0tztS6yrKCt3EEgji3uuJCwWH/M0pAOI+ssbZMCq7kYDF/Gcww&#10;1fbCOzpnvhABwi5FBaX3TSqly0sy6Ma2IQ7en20N+iDbQuoWLwFuavkeRbE0WHFYKLGhZUn5f9YZ&#10;Bcn0m7fLLJmcuoir4rima/e7UWr42n99gvDU+2f40V5pBXH8MYH7m/A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3pxQAAAN0AAAAPAAAAAAAAAAAAAAAAAJgCAABkcnMv&#10;ZG93bnJldi54bWxQSwUGAAAAAAQABAD1AAAAigMAAAAA&#10;" path="m,l21,,3273,,21,,,,21,,,xe" fillcolor="black" stroked="f">
                  <v:path arrowok="t" o:connecttype="custom" o:connectlocs="0,0;21,0;3273,0;3273,0;21,0;21,0;0,0;0,0;21,0;0,0" o:connectangles="0,0,0,0,0,0,0,0,0,0"/>
                </v:shape>
                <v:group id="Group 2459" o:spid="_x0000_s1036" style="position:absolute;left:3296;top:1191;width:4970;height:3934" coordorigin="3988,2631" coordsize="5090,3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GiaFxgAAAN0A&#10;AAAPAAAAAAAAAAAAAAAAAKoCAABkcnMvZG93bnJldi54bWxQSwUGAAAAAAQABAD6AAAAnQMAAAAA&#10;">
                  <v:shape id="Freeform 2460" o:spid="_x0000_s1037" style="position:absolute;left:5568;top:3216;width:3418;height:2243;visibility:visible;mso-wrap-style:square;v-text-anchor:top" coordsize="3418,2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l90cYA&#10;AADbAAAADwAAAGRycy9kb3ducmV2LnhtbESPQWvCQBSE70L/w/IKvZlNLZiQukqrFBQ82OhBb6/Z&#10;1yRt9m3IbjX5964g9DjMzDfMbNGbRpypc7VlBc9RDIK4sLrmUsFh/zFOQTiPrLGxTAoGcrCYP4xm&#10;mGl74U86574UAcIuQwWV920mpSsqMugi2xIH79t2Bn2QXSl1h5cAN42cxPFUGqw5LFTY0rKi4jf/&#10;Mwp2m/Ww6qX9SZKN+zq912keH7dKPT32b68gPPX+P3xvr7WClwncvoQf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l90cYAAADbAAAADwAAAAAAAAAAAAAAAACYAgAAZHJz&#10;L2Rvd25yZXYueG1sUEsFBgAAAAAEAAQA9QAAAIsDAAAAAA==&#10;" path="m3045,2243r-62,l2900,2243r-62,l2776,2243r-83,l2631,2243r-83,l2465,2243r-83,l2320,2243r-83,l2134,2243r-83,l1968,2243r-83,l1802,2243r-103,l1616,2243r-83,l1430,2243r-83,l1243,2243r-83,l1077,2243r-103,l891,2243r-104,l704,2243r-103,l518,2243r-83,l352,2243r-41,l269,2225r-20,l207,2225r-20,-17l166,2191r-42,-18l104,2156,83,2138,62,2121,42,2104r,-18l21,2052r,-18l,1999r,-17l,87r104,l207,69,311,52r103,l539,34r103,l746,34,849,17r104,l1057,17r103,l1264,r124,l1492,r103,l1699,r103,l1906,r124,l2134,r103,17l2341,17r104,l2548,17r104,17l2776,34r104,18l2983,52r104,17l3190,69r125,18l3418,87r,1895l3418,1999r,18l3398,2034r,18l3377,2069r,17l3356,2121r-41,17l3294,2173r-41,18l3211,2208r-41,17l3108,2225r-63,18xm2963,2191r-42,l2859,2191r-62,l2714,2191r-62,l2590,2191r-83,l2424,2191r-62,l2279,2191r-83,l2113,2191r-62,l1968,2191r-83,l1802,2191r-103,l1616,2191r-83,l1450,2191r-83,l1264,2191r-83,l1098,2191r-83,l932,2191r-83,l746,2191r-83,l580,2191r-83,l414,2191r-41,-18l352,2173r-41,l290,2156r-21,l228,2138r-21,-17l187,2104r-21,-18l145,2069r-21,-17l124,2034r-20,-17l104,1982,83,1965r,-18l83,139r104,l290,121,394,104r103,l601,87r103,l808,69r104,l1015,69r83,-17l1202,52r103,l1409,52r103,l1616,52r104,l1823,52r104,l2030,52r104,l2217,52r103,17l2424,69r103,l2631,87r104,l2818,104r103,l3025,121r103,l3232,139r103,l3335,208r,70l3335,330r,70l3335,452r,69l3335,573r,70l3335,695r,70l3335,817r,69l3335,939r,52l3335,1060r,53l3335,1165r,69l3335,1286r,53l3335,1391r,69l3335,1512r,53l3335,1617r,52l3315,1721r,52l3315,1825r,53l3315,1930r,52l3315,2017r,17l3315,2052r-21,34l3273,2104r-20,17l3232,2138r-21,18l3190,2156r-20,17l3128,2173r-20,18l3066,2191r-21,l3004,2191r-41,xe" fillcolor="gray" stroked="f">
                    <v:path arrowok="t" o:connecttype="custom" o:connectlocs="2838,2243;2548,2243;2237,2243;1885,2243;1533,2243;1160,2243;787,2243;435,2243;249,2225;124,2173;42,2104;0,1999;104,87;539,34;953,17;1388,0;1802,0;2237,17;2652,34;3087,69;3418,1982;3418,2017;3377,2086;3253,2191;3045,2243;2797,2191;2507,2191;2196,2191;1885,2191;1533,2191;1181,2191;849,2191;497,2191;311,2173;207,2121;124,2052;83,1965;187,139;601,87;1015,69;1409,52;1823,52;2217,52;2631,87;3025,121;3335,208;3335,452;3335,695;3335,939;3335,1165;3335,1391;3335,1617;3315,1825;3315,2017;3273,2104;3190,2156;3066,2191" o:connectangles="0,0,0,0,0,0,0,0,0,0,0,0,0,0,0,0,0,0,0,0,0,0,0,0,0,0,0,0,0,0,0,0,0,0,0,0,0,0,0,0,0,0,0,0,0,0,0,0,0,0,0,0,0,0,0,0,0"/>
                    <o:lock v:ext="edit" verticies="t"/>
                  </v:shape>
                  <v:shape id="Freeform 2461" o:spid="_x0000_s1038" style="position:absolute;left:5920;top:5441;width:2693;height:18;visibility:visible;mso-wrap-style:square;v-text-anchor:top" coordsize="269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d/ScMA&#10;AADbAAAADwAAAGRycy9kb3ducmV2LnhtbESPQWsCMRSE7wX/Q3iCt5pdF6SsRhFREKSH2kKvj81z&#10;s7p5CZuoq7++KQgeh5n5hpkve9uKK3WhcawgH2cgiCunG64V/Hxv3z9AhIissXVMCu4UYLkYvM2x&#10;1O7GX3Q9xFokCIcSFZgYfSllqAxZDGPniZN3dJ3FmGRXS93hLcFtKydZNpUWG04LBj2tDVXnw8Uq&#10;+N2cjmdqvTGbVf6593lTTB9rpUbDfjUDEamPr/CzvdMKigL+v6Qf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d/ScMAAADbAAAADwAAAAAAAAAAAAAAAACYAgAAZHJzL2Rv&#10;d25yZXYueG1sUEsFBgAAAAAEAAQA9QAAAIgDAAAAAA==&#10;" path="m,18r,l83,18r83,l249,18r103,l435,18r104,l622,18r103,l808,18r83,l995,18r83,l1181,18r83,l1347,18r103,l1533,18r83,l1699,18r83,l1885,18r83,l2030,18r83,l2196,18r83,l2341,18r83,l2486,18r62,l2631,18r62,l2693,r-62,l2548,r-62,l2424,r-83,l2279,r-83,l2113,r-83,l1968,r-83,l1782,r-83,l1616,r-83,l1450,,1347,r-83,l1181,,1078,,995,,891,,808,,725,,622,,539,,435,,352,,249,,166,,83,,,,,18xe" fillcolor="black" stroked="f">
                    <v:path arrowok="t" o:connecttype="custom" o:connectlocs="0,18;166,18;352,18;539,18;725,18;891,18;1078,18;1264,18;1450,18;1616,18;1782,18;1968,18;2113,18;2279,18;2424,18;2548,18;2693,18;2631,0;2486,0;2341,0;2196,0;2030,0;1885,0;1699,0;1533,0;1347,0;1181,0;995,0;808,0;622,0;435,0;249,0;83,0;0,0" o:connectangles="0,0,0,0,0,0,0,0,0,0,0,0,0,0,0,0,0,0,0,0,0,0,0,0,0,0,0,0,0,0,0,0,0,0"/>
                  </v:shape>
                  <v:shape id="Freeform 2462" o:spid="_x0000_s1039" style="position:absolute;left:5568;top:5181;width:352;height:278;visibility:visible;mso-wrap-style:square;v-text-anchor:top" coordsize="352,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z7sMA&#10;AADbAAAADwAAAGRycy9kb3ducmV2LnhtbESPT4vCMBTE7wt+h/CEva2pu1KkGkUE18WT/yh6ezbP&#10;tti8lCar9dsbQfA4zMxvmPG0NZW4UuNKywr6vQgEcWZ1ybmC/W7xNQThPLLGyjIpuJOD6aTzMcZE&#10;2xtv6Lr1uQgQdgkqKLyvEyldVpBB17M1cfDOtjHog2xyqRu8Bbip5HcUxdJgyWGhwJrmBWWX7b9R&#10;MJ+htOmviw7H9XGZLik28Wml1Ge3nY1AeGr9O/xq/2kFPwN4fgk/QE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Kz7sMAAADbAAAADwAAAAAAAAAAAAAAAACYAgAAZHJzL2Rv&#10;d25yZXYueG1sUEsFBgAAAAAEAAQA9QAAAIgDAAAAAA==&#10;" path="m,17r,l,52,,69r21,35l21,121r21,18l62,173r21,18l104,208r20,18l145,243r42,l207,260r42,l269,278r42,l352,278r,-18l311,260r-42,l249,260,228,243r-41,l166,226,145,208,104,191,83,173,62,156r,-17l42,121,21,87r,-18l21,34,,17,,,,17,,,,17xe" fillcolor="black" stroked="f">
                    <v:path arrowok="t" o:connecttype="custom" o:connectlocs="0,17;0,17;0,52;0,69;21,104;21,121;42,139;62,173;83,191;104,208;124,226;145,243;187,243;207,260;249,260;269,278;311,278;352,278;352,260;311,260;269,260;249,260;228,243;187,243;166,226;145,208;104,191;83,173;62,156;62,139;42,121;21,87;21,69;21,34;0,17;0,0;0,17;0,0;0,0;0,17" o:connectangles="0,0,0,0,0,0,0,0,0,0,0,0,0,0,0,0,0,0,0,0,0,0,0,0,0,0,0,0,0,0,0,0,0,0,0,0,0,0,0,0"/>
                  </v:shape>
                  <v:shape id="Freeform 2463" o:spid="_x0000_s1040" style="position:absolute;left:5547;top:5181;width:21;height:17;visibility:visible;mso-wrap-style:square;v-text-anchor:top" coordsize="2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INCcYA&#10;AADbAAAADwAAAGRycy9kb3ducmV2LnhtbESPQWvCQBSE70L/w/IKvemmBq2krtIKQpXaUOvF22v2&#10;NQnJvg3ZNcZ/3xUEj8PMfMPMl72pRUetKy0reB5FIIgzq0vOFRx+1sMZCOeRNdaWScGFHCwXD4M5&#10;Jtqe+Zu6vc9FgLBLUEHhfZNI6bKCDLqRbYiD92dbgz7INpe6xXOAm1qOo2gqDZYcFgpsaFVQVu1P&#10;RsHuuP596dPN9POUvXez7VcU79JKqafH/u0VhKfe38O39odWEE/g+iX8AL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INCcYAAADbAAAADwAAAAAAAAAAAAAAAACYAgAAZHJz&#10;L2Rvd25yZXYueG1sUEsFBgAAAAAEAAQA9QAAAIsDAAAAAA==&#10;" path="m,17r21,l21,r,17l,17r21,l,17xe" fillcolor="black" stroked="f">
                    <v:path arrowok="t" o:connecttype="custom" o:connectlocs="0,17;21,17;21,17;21,0;21,0;21,17;0,17;0,17;21,17;0,17" o:connectangles="0,0,0,0,0,0,0,0,0,0"/>
                  </v:shape>
                  <v:shape id="Freeform 2464" o:spid="_x0000_s1041" style="position:absolute;left:5547;top:3303;width:21;height:1895;visibility:visible;mso-wrap-style:square;v-text-anchor:top" coordsize="21,1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nNzsQA&#10;AADbAAAADwAAAGRycy9kb3ducmV2LnhtbESPQWuDQBSE74X8h+UVemvWVpBisgliEJJDwdpecnu4&#10;ryp13xp3G/XfZwOFHoeZ+YbZ7mfTiyuNrrOs4GUdgSCure64UfD1WTy/gXAeWWNvmRQs5GC/Wz1s&#10;MdV24g+6Vr4RAcIuRQWt90MqpatbMujWdiAO3rcdDfogx0bqEacAN718jaJEGuw4LLQ4UN5S/VP9&#10;GgWnKi7yaJkORXxe3i/dIWtKXSr19DhnGxCeZv8f/msftYI4gfuX8APk7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5zc7EAAAA2wAAAA8AAAAAAAAAAAAAAAAAmAIAAGRycy9k&#10;b3ducmV2LnhtbFBLBQYAAAAABAAEAPUAAACJAwAAAAA=&#10;" path="m21,l,,,1895r21,l21,r,17l21,,,,21,xe" fillcolor="black" stroked="f">
                    <v:path arrowok="t" o:connecttype="custom" o:connectlocs="21,0;0,0;0,1895;21,1895;21,0;21,17;21,0;0,0;0,0;21,0" o:connectangles="0,0,0,0,0,0,0,0,0,0"/>
                  </v:shape>
                  <v:shape id="Freeform 2465" o:spid="_x0000_s1042" style="position:absolute;left:5568;top:3216;width:3418;height:104;visibility:visible;mso-wrap-style:square;v-text-anchor:top" coordsize="341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UQI8UA&#10;AADbAAAADwAAAGRycy9kb3ducmV2LnhtbESPS2vCQBSF94L/YbhCN1InKmgbHSUUC4Ju6qPo7pK5&#10;JsHMnTQzavz3jiB0eTiPjzOdN6YUV6pdYVlBvxeBIE6tLjhTsNt+v3+AcB5ZY2mZFNzJwXzWbk0x&#10;1vbGP3Td+EyEEXYxKsi9r2IpXZqTQdezFXHwTrY26IOsM6lrvIVxU8pBFI2kwYIDIceKvnJKz5uL&#10;Cdxi9fuZ7A+rLm2Xyfq4GPG++6fUW6dJJiA8Nf4//GovtYLhGJ5fw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5RAjxQAAANsAAAAPAAAAAAAAAAAAAAAAAJgCAABkcnMv&#10;ZG93bnJldi54bWxQSwUGAAAAAAQABAD1AAAAigMAAAAA&#10;" path="m3418,87r,l3315,69r-125,l3087,52r-104,l2880,34r-104,l2652,17r-104,l2445,17,2341,,2237,,2134,,2030,,1906,,1802,,1699,,1595,,1492,,1388,,1264,,1160,,1057,,953,17r-104,l746,17,642,34r-103,l414,34,311,52,207,69r-103,l,87r,17l104,87,207,69r104,l414,52r125,l642,34r104,l849,34,953,17r104,l1160,17r104,l1388,17r104,l1595,r104,l1802,17r104,l2030,17r104,l2237,17r104,l2445,34r103,l2652,34r124,18l2880,52r103,l3087,69r103,l3294,87r124,17l3398,87r20,xe" fillcolor="black" stroked="f">
                    <v:path arrowok="t" o:connecttype="custom" o:connectlocs="3418,87;3190,69;2983,52;2776,34;2548,17;2341,0;2134,0;1906,0;1699,0;1492,0;1264,0;1057,0;849,17;642,34;414,34;207,69;0,87;104,87;311,69;539,52;746,34;953,17;1160,17;1388,17;1595,0;1802,17;2030,17;2237,17;2445,34;2652,34;2880,52;3087,69;3294,87;3398,87;3418,87" o:connectangles="0,0,0,0,0,0,0,0,0,0,0,0,0,0,0,0,0,0,0,0,0,0,0,0,0,0,0,0,0,0,0,0,0,0,0"/>
                  </v:shape>
                  <v:shape id="Freeform 2466" o:spid="_x0000_s1043" style="position:absolute;left:8966;top:3303;width:20;height:1965;visibility:visible;mso-wrap-style:square;v-text-anchor:top" coordsize="20,1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4388IA&#10;AADbAAAADwAAAGRycy9kb3ducmV2LnhtbERPXWvCMBR9F/wP4Q72pukU1lKNMoWxDeaYVRh7uzR3&#10;bbG5KUm03b83D4KPh/O9XA+mFRdyvrGs4GmagCAurW64UnA8vE4yED4ga2wtk4J/8rBejUdLzLXt&#10;eU+XIlQihrDPUUEdQpdL6cuaDPqp7Ygj92edwRChq6R22Mdw08pZkjxLgw3Hhho72tZUnoqzUfBd&#10;yc3JpL8fX+nn2864Of1Qdlbq8WF4WYAINIS7+OZ+1wrmcWz8En+AX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3jfzwgAAANsAAAAPAAAAAAAAAAAAAAAAAJgCAABkcnMvZG93&#10;bnJldi54bWxQSwUGAAAAAAQABAD1AAAAhwMAAAAA&#10;" path="m,1895r20,l20,,,,,1895r20,l,1895r,70l20,1895r-20,xe" fillcolor="black" stroked="f">
                    <v:path arrowok="t" o:connecttype="custom" o:connectlocs="0,1895;20,1895;20,0;0,0;0,1895;20,1895;0,1895;0,1965;20,1895;0,1895" o:connectangles="0,0,0,0,0,0,0,0,0,0"/>
                  </v:shape>
                  <v:shape id="Freeform 2467" o:spid="_x0000_s1044" style="position:absolute;left:8613;top:5198;width:373;height:261;visibility:visible;mso-wrap-style:square;v-text-anchor:top" coordsize="37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61z8MA&#10;AADbAAAADwAAAGRycy9kb3ducmV2LnhtbESP0YrCMBRE3wX/IVzBF1nTVRDtmhZZEHQRoeoHXJq7&#10;bdfmpjTR1r/fCIKPw8ycYdZpb2pxp9ZVlhV8TiMQxLnVFRcKLuftxxKE88gaa8uk4EEO0mQ4WGOs&#10;bccZ3U++EAHCLkYFpfdNLKXLSzLoprYhDt6vbQ36INtC6ha7ADe1nEXRQhqsOCyU2NB3Sfn1dDMK&#10;9OInO7hZdtPmr+72OzyuJvOJUuNRv/kC4an37/CrvdMK5it4fgk/QC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61z8MAAADbAAAADwAAAAAAAAAAAAAAAACYAgAAZHJzL2Rv&#10;d25yZXYueG1sUEsFBgAAAAAEAAQA9QAAAIgDAAAAAA==&#10;" path="m,261r,l63,261r62,-18l166,226r42,-17l249,191r41,-17l311,139r21,-17l353,87r,-17l373,52r,-17l373,17,373,,353,r20,l353,r,17l353,35,332,70r,17l311,104r-21,35l270,156r-21,18l208,191r-42,18l125,226,63,243,,243r,18xe" fillcolor="black" stroked="f">
                    <v:path arrowok="t" o:connecttype="custom" o:connectlocs="0,261;0,261;63,261;125,243;166,226;208,209;249,191;290,174;311,139;332,122;353,87;353,70;373,52;373,35;373,17;373,0;373,0;353,0;373,0;353,0;353,0;353,17;353,17;353,35;332,70;332,87;311,104;290,139;270,156;249,174;208,191;166,209;125,226;63,243;0,243;0,243;0,261;0,261;0,261" o:connectangles="0,0,0,0,0,0,0,0,0,0,0,0,0,0,0,0,0,0,0,0,0,0,0,0,0,0,0,0,0,0,0,0,0,0,0,0,0,0,0"/>
                  </v:shape>
                  <v:shape id="Freeform 2468" o:spid="_x0000_s1045" style="position:absolute;left:5982;top:5389;width:2549;height:18;visibility:visible;mso-wrap-style:square;v-text-anchor:top" coordsize="254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YALsA&#10;AADbAAAADwAAAGRycy9kb3ducmV2LnhtbERPuwrCMBTdBf8hXMFNU6WoVKOIoDi4+JwvzbUtNje1&#10;ibb+vRkEx8N5L1atKcWbaldYVjAaRiCIU6sLzhRcztvBDITzyBpLy6TgQw5Wy25ngYm2DR/pffKZ&#10;CCHsElSQe18lUro0J4NuaCviwN1tbdAHWGdS19iEcFPKcRRNpMGCQ0OOFW1ySh+nl1Fw3cTTG9NT&#10;FzdXvTBudvaARql+r13PQXhq/V/8c++1gjisD1/CD5DLL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HcWAC7AAAA2wAAAA8AAAAAAAAAAAAAAAAAmAIAAGRycy9kb3ducmV2Lnht&#10;bFBLBQYAAAAABAAEAPUAAACAAwAAAAA=&#10;" path="m,18r,l83,18r83,l249,18r83,l435,18r83,l601,18r83,l767,18r83,l953,18r83,l1119,18r83,l1285,18r103,l1471,18r83,l1637,18r62,l1782,18r83,l1948,18r62,l2093,18r83,l2238,18r62,l2383,18r62,l2507,18r42,l2549,r-42,l2445,r-62,l2300,r-62,l2176,r-83,l2010,r-62,l1865,r-83,l1699,r-62,l1554,r-83,l1388,,1285,r-83,l1119,r-83,l953,,850,,767,,684,,601,,518,,435,,332,,249,,166,,83,,,,,18xe" fillcolor="black" stroked="f">
                    <v:path arrowok="t" o:connecttype="custom" o:connectlocs="0,18;166,18;332,18;518,18;684,18;850,18;1036,18;1202,18;1388,18;1554,18;1699,18;1865,18;2010,18;2176,18;2300,18;2445,18;2549,18;2507,0;2383,0;2238,0;2093,0;1948,0;1782,0;1637,0;1471,0;1285,0;1119,0;953,0;767,0;601,0;435,0;249,0;83,0;0,0" o:connectangles="0,0,0,0,0,0,0,0,0,0,0,0,0,0,0,0,0,0,0,0,0,0,0,0,0,0,0,0,0,0,0,0,0,0"/>
                  </v:shape>
                  <v:shape id="Freeform 2469" o:spid="_x0000_s1046" style="position:absolute;left:5651;top:5163;width:331;height:244;visibility:visible;mso-wrap-style:square;v-text-anchor:top" coordsize="33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DkDMYA&#10;AADbAAAADwAAAGRycy9kb3ducmV2LnhtbESPT2vCQBTE70K/w/IK3sxGCa2kWUVai71UiH8OvT2z&#10;zySafZtmtxq/vVso9DjMzG+YbN6bRlyoc7VlBeMoBkFcWF1zqWC3fR9NQTiPrLGxTApu5GA+exhk&#10;mGp75ZwuG1+KAGGXooLK+zaV0hUVGXSRbYmDd7SdQR9kV0rd4TXATSMncfwkDdYcFips6bWi4rz5&#10;MQrO9eeXu2GZ79en1fL7LXluvTwoNXzsFy8gPPX+P/zX/tAKkjH8fgk/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DkDMYAAADbAAAADwAAAAAAAAAAAAAAAACYAgAAZHJz&#10;L2Rvd25yZXYueG1sUEsFBgAAAAAEAAQA9QAAAIsDAAAAAA==&#10;" path="m,l,,,18,,52,21,70r,17l41,105r21,34l83,157r21,17l124,191r21,l166,209r41,17l228,226r41,18l290,244r41,l331,226r-41,l269,226r-41,l207,209r-21,l166,191,124,174,104,157,83,139,62,122r,-17l41,87,21,70r,-35l21,18,21,,,xe" fillcolor="black" stroked="f">
                    <v:path arrowok="t" o:connecttype="custom" o:connectlocs="0,0;0,0;0,18;0,52;21,70;21,87;41,105;62,139;83,157;104,174;124,191;145,191;166,209;207,226;228,226;269,244;290,244;331,244;331,226;290,226;269,226;228,226;207,209;186,209;166,191;124,174;104,157;83,139;62,122;62,105;41,87;21,70;21,35;21,18;21,0;21,0;0,0;0,0;0,0" o:connectangles="0,0,0,0,0,0,0,0,0,0,0,0,0,0,0,0,0,0,0,0,0,0,0,0,0,0,0,0,0,0,0,0,0,0,0,0,0,0,0"/>
                  </v:shape>
                  <v:shape id="Freeform 2470" o:spid="_x0000_s1047" style="position:absolute;left:5651;top:3355;width:21;height:1808;visibility:visible;mso-wrap-style:square;v-text-anchor:top" coordsize="21,1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rpsUA&#10;AADbAAAADwAAAGRycy9kb3ducmV2LnhtbESPQWvCQBSE74X+h+UVvNVNbSkSXUNaEIKHYtMKHh/Z&#10;ZxKafRt2tzH6611B8DjMzDfMMhtNJwZyvrWs4GWagCCurG65VvD7s36eg/ABWWNnmRScyEO2enxY&#10;Yqrtkb9pKEMtIoR9igqaEPpUSl81ZNBPbU8cvYN1BkOUrpba4THCTSdnSfIuDbYcFxrs6bOh6q/8&#10;NwqG18K5si82ydd5XeX7+cdua0elJk9jvgARaAz38K1daAVvM7h+iT9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luumxQAAANsAAAAPAAAAAAAAAAAAAAAAAJgCAABkcnMv&#10;ZG93bnJldi54bWxQSwUGAAAAAAQABAD1AAAAigMAAAAA&#10;" path="m,l,,,1808r21,l21,,,17,,xe" fillcolor="black" stroked="f">
                    <v:path arrowok="t" o:connecttype="custom" o:connectlocs="0,0;0,0;0,1808;21,1808;21,0;0,17;0,0;0,0;0,0" o:connectangles="0,0,0,0,0,0,0,0,0"/>
                  </v:shape>
                  <v:shape id="Freeform 2471" o:spid="_x0000_s1048" style="position:absolute;left:5651;top:3250;width:3252;height:122;visibility:visible;mso-wrap-style:square;v-text-anchor:top" coordsize="325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qszMQA&#10;AADbAAAADwAAAGRycy9kb3ducmV2LnhtbESPT2sCMRTE7wW/Q3iCN83WFrFbo4hWEKEH/1x6e2ye&#10;m8XNS9zEdf32jVDocZiZ3zCzRWdr0VITKscKXkcZCOLC6YpLBafjZjgFESKyxtoxKXhQgMW89zLD&#10;XLs776k9xFIkCIccFZgYfS5lKAxZDCPniZN3do3FmGRTSt3gPcFtLcdZNpEWK04LBj2tDBWXw80q&#10;+D7yVq8+bud2t7x6s/n6WV/WXqlBv1t+gojUxf/wX3urFby/wfNL+g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arMzEAAAA2wAAAA8AAAAAAAAAAAAAAAAAmAIAAGRycy9k&#10;b3ducmV2LnhtbFBLBQYAAAAABAAEAPUAAACJAwAAAAA=&#10;" path="m3252,105r,l3149,87r-104,l2942,70r-104,l2735,53r-83,l2548,35r-104,l2341,18r-104,l2134,18r-83,l1947,18,1844,,1740,,1637,,1533,,1429,,1326,,1222,18r-103,l1015,18r-83,l829,35r-104,l621,35,518,53r-104,l311,70,207,87r-103,l,105r,17l104,105,207,87r104,l414,70r104,l621,53r104,l829,35r103,l1015,35r104,l1222,35,1326,18r103,l1533,18r104,l1740,18r104,l1947,18r104,17l2134,35r103,l2341,35r103,18l2548,53r104,l2735,70r103,l2942,87r103,l3149,105r103,17l3232,105r20,xe" fillcolor="black" stroked="f">
                    <v:path arrowok="t" o:connecttype="custom" o:connectlocs="3252,105;3045,87;2838,70;2652,53;2444,35;2237,18;2051,18;1844,0;1637,0;1429,0;1222,18;1015,18;829,35;621,35;414,53;207,87;0,105;104,105;311,87;518,70;725,53;932,35;1119,35;1326,18;1533,18;1740,18;1947,18;2134,35;2341,35;2548,53;2735,70;2942,87;3149,105;3232,105;3252,105" o:connectangles="0,0,0,0,0,0,0,0,0,0,0,0,0,0,0,0,0,0,0,0,0,0,0,0,0,0,0,0,0,0,0,0,0,0,0"/>
                  </v:shape>
                  <v:shape id="Freeform 2472" o:spid="_x0000_s1049" style="position:absolute;left:8883;top:3355;width:20;height:1843;visibility:visible;mso-wrap-style:square;v-text-anchor:top" coordsize="20,1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1/lr8A&#10;AADbAAAADwAAAGRycy9kb3ducmV2LnhtbESPSwvCMBCE74L/IazgRTRVi0g1ivgArz4u3tZmbYvN&#10;pjRR6783guBxmJlvmPmyMaV4Uu0KywqGgwgEcWp1wZmC82nXn4JwHlljaZkUvMnBctFuzTHR9sUH&#10;eh59JgKEXYIKcu+rREqX5mTQDWxFHLybrQ36IOtM6hpfAW5KOYqiiTRYcFjIsaJ1Tun9+DAKrmP9&#10;7vG2eOhLfNCbDZV3E++U6naa1QyEp8b/w7/2XiuIY/h+CT9AL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jX+WvwAAANsAAAAPAAAAAAAAAAAAAAAAAJgCAABkcnMvZG93bnJl&#10;di54bWxQSwUGAAAAAAQABAD1AAAAhAMAAAAA&#10;" path="m20,1843r,l20,1791r,-52l20,1686r,-52l20,1582r,-52l20,1478r,-52l20,1373r,-52l20,1252r,-52l20,1147r,-52l20,1026r,-52l20,921r,-69l20,800r,-53l20,678r,-52l20,556r,-52l20,434r,-52l20,313r,-52l20,191r,-52l20,69,20,,,,,69r,70l,191r,70l,313r,69l,434r,70l,556r,70l,678r,69l,800r,52l,921r,53l,1026r,69l,1147r,53l,1252r,69l,1373r,53l,1478r,52l,1582r,52l,1686r,53l,1791r,52l20,1843xe" fillcolor="black" stroked="f">
                    <v:path arrowok="t" o:connecttype="custom" o:connectlocs="20,1843;20,1739;20,1634;20,1530;20,1426;20,1321;20,1200;20,1095;20,974;20,852;20,747;20,626;20,504;20,382;20,261;20,139;20,0;0,69;0,191;0,313;0,434;0,556;0,678;0,800;0,921;0,1026;0,1147;0,1252;0,1373;0,1478;0,1582;0,1686;0,1791;0,1843" o:connectangles="0,0,0,0,0,0,0,0,0,0,0,0,0,0,0,0,0,0,0,0,0,0,0,0,0,0,0,0,0,0,0,0,0,0"/>
                  </v:shape>
                  <v:shape id="Freeform 2473" o:spid="_x0000_s1050" style="position:absolute;left:8531;top:5198;width:372;height:209;visibility:visible;mso-wrap-style:square;v-text-anchor:top" coordsize="372,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CytcUA&#10;AADbAAAADwAAAGRycy9kb3ducmV2LnhtbESPQWvCQBSE7wX/w/IEL6XZqFVK6ioiiF5a0Ooht0f2&#10;NVnMvg3ZTYz/vlso9DjMzDfMajPYWvTUeuNYwTRJQRAXThsuFVy+9i9vIHxA1lg7JgUP8rBZj55W&#10;mGl35xP151CKCGGfoYIqhCaT0hcVWfSJa4ij9+1aiyHKtpS6xXuE21rO0nQpLRqOCxU2tKuouJ07&#10;q+DY3a6LZ5bd3JSHz5Pp8+vHIVdqMh627yACDeE//Nc+agWvC/j9En+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LK1xQAAANsAAAAPAAAAAAAAAAAAAAAAAJgCAABkcnMv&#10;ZG93bnJldi54bWxQSwUGAAAAAAQABAD1AAAAigMAAAAA&#10;" path="m,209r,l41,209r41,l103,209r42,l165,209r42,-18l227,191r42,-17l290,156r20,-17l331,122r,-18l352,87,372,52r,-17l372,,352,r,17l352,52,331,70r,34l310,122r-20,l269,139r-21,17l227,174r-41,l165,191r-20,l103,191r-21,l41,191r-21,l,191r20,l,191r,18xe" fillcolor="black" stroked="f">
                    <v:path arrowok="t" o:connecttype="custom" o:connectlocs="0,209;0,209;41,209;82,209;103,209;145,209;165,209;207,191;227,191;269,174;290,156;310,139;331,122;331,104;352,87;372,52;372,35;372,0;352,0;352,17;352,52;331,70;331,104;310,122;290,122;269,139;248,156;227,174;186,174;165,191;145,191;103,191;82,191;41,191;20,191;0,191;20,191;0,191;0,191;0,209" o:connectangles="0,0,0,0,0,0,0,0,0,0,0,0,0,0,0,0,0,0,0,0,0,0,0,0,0,0,0,0,0,0,0,0,0,0,0,0,0,0,0,0"/>
                  </v:shape>
                  <v:shape id="Freeform 2474" o:spid="_x0000_s1051" style="position:absolute;left:5982;top:5389;width:2549;height:18;visibility:visible;mso-wrap-style:square;v-text-anchor:top" coordsize="254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dMEA&#10;AADbAAAADwAAAGRycy9kb3ducmV2LnhtbESPQWvCQBSE7wX/w/KE3urGEqrErCJCxUMvjZrzI/tM&#10;gtm3Mbsm6b/vCoLHYWa+YdLNaBrRU+dqywrmswgEcWF1zaWC0/H7YwnCeWSNjWVS8EcONuvJW4qJ&#10;tgP/Up/5UgQIuwQVVN63iZSuqMigm9mWOHgX2xn0QXal1B0OAW4a+RlFX9JgzWGhwpZ2FRXX7G4U&#10;nHfxIme66Tp37R3jYW9/0Cj1Ph23KxCeRv8KP9sHrSBewON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1wHTBAAAA2wAAAA8AAAAAAAAAAAAAAAAAmAIAAGRycy9kb3du&#10;cmV2LnhtbFBLBQYAAAAABAAEAPUAAACGAwAAAAA=&#10;" path="m,18r,l83,18r83,l249,18r83,l415,18r103,l601,18r83,l767,18r83,l953,18r83,l1119,18r83,l1285,18r103,l1471,18r83,l1637,18r62,l1782,18r83,l1948,18r62,l2093,18r83,l2238,18r62,l2362,18r83,l2507,18r42,l2549,r-42,l2445,r-83,l2300,r-62,l2176,r-83,l2010,r-62,l1865,r-83,l1699,r-62,l1554,r-83,l1388,,1285,r-83,l1119,r-83,l953,,850,,767,,684,,601,,518,,415,,332,,249,,166,,83,,,,,18xe" fillcolor="black" stroked="f">
                    <v:path arrowok="t" o:connecttype="custom" o:connectlocs="0,18;166,18;332,18;518,18;684,18;850,18;1036,18;1202,18;1388,18;1554,18;1699,18;1865,18;2010,18;2176,18;2300,18;2445,18;2549,18;2507,0;2362,0;2238,0;2093,0;1948,0;1782,0;1637,0;1471,0;1285,0;1119,0;953,0;767,0;601,0;415,0;249,0;83,0;0,0" o:connectangles="0,0,0,0,0,0,0,0,0,0,0,0,0,0,0,0,0,0,0,0,0,0,0,0,0,0,0,0,0,0,0,0,0,0"/>
                  </v:shape>
                  <v:shape id="Freeform 2475" o:spid="_x0000_s1052" style="position:absolute;left:5651;top:5146;width:331;height:261;visibility:visible;mso-wrap-style:square;v-text-anchor:top" coordsize="331,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DiMAA&#10;AADbAAAADwAAAGRycy9kb3ducmV2LnhtbERPy4rCMBTdC/5DuII7TRUZpRpFBIfCbKbVhctLc/vQ&#10;5qY0GVv/frIQXB7Oe3cYTCOe1LnasoLFPAJBnFtdc6ngejnPNiCcR9bYWCYFL3Jw2I9HO4y17Tml&#10;Z+ZLEULYxaig8r6NpXR5RQbd3LbEgStsZ9AH2JVSd9iHcNPIZRR9SYM1h4YKWzpVlD+yP6MgefTF&#10;/Tv9vdE5L9Lkla5vP9laqelkOG5BeBr8R/x2J1rBKowNX8IPkP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RDiMAAAADbAAAADwAAAAAAAAAAAAAAAACYAgAAZHJzL2Rvd25y&#10;ZXYueG1sUEsFBgAAAAAEAAQA9QAAAIUDAAAAAA==&#10;" path="m,17r,l,35,,52,21,87r,17l41,139r21,17l83,174r21,17l124,208r21,18l166,226r41,17l228,261r41,l290,261r41,l331,243r-41,l269,243r-41,l207,226r-21,l166,208,124,191,104,174,83,156,62,139r,-17l41,104,21,87r,-35l21,35r,-18l,,21,17,21,,,,,17xe" fillcolor="black" stroked="f">
                    <v:path arrowok="t" o:connecttype="custom" o:connectlocs="0,17;0,17;0,35;0,52;21,87;21,104;41,139;62,156;83,174;104,191;124,208;145,226;166,226;207,243;228,261;269,261;290,261;331,261;331,243;290,243;269,243;228,243;207,226;186,226;166,208;124,191;104,174;83,156;62,139;62,122;41,104;21,87;21,52;21,35;21,17;0,0;21,17;21,0;0,0;0,17" o:connectangles="0,0,0,0,0,0,0,0,0,0,0,0,0,0,0,0,0,0,0,0,0,0,0,0,0,0,0,0,0,0,0,0,0,0,0,0,0,0,0,0"/>
                  </v:shape>
                  <v:shape id="Freeform 2476" o:spid="_x0000_s1053" style="position:absolute;left:5651;top:3250;width:3252;height:122;visibility:visible;mso-wrap-style:square;v-text-anchor:top" coordsize="325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bJsQA&#10;AADbAAAADwAAAGRycy9kb3ducmV2LnhtbESPQWsCMRSE74L/ITyhN81aSqmrUUQrSKGHrl68PTbP&#10;zeLmJW7iuv57Uyj0OMzMN8xi1dtGdNSG2rGC6SQDQVw6XXOl4HjYjT9AhIissXFMCh4UYLUcDhaY&#10;a3fnH+qKWIkE4ZCjAhOjz6UMpSGLYeI8cfLOrrUYk2wrqVu8J7ht5GuWvUuLNacFg542hspLcbMK&#10;vg+815vZ7dx9ra/e7D5P28vWK/Uy6tdzEJH6+B/+a++1grcZ/H5JP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ymybEAAAA2wAAAA8AAAAAAAAAAAAAAAAAmAIAAGRycy9k&#10;b3ducmV2LnhtbFBLBQYAAAAABAAEAPUAAACJAwAAAAA=&#10;" path="m3252,105r,l3149,87r-104,l2942,70r-104,l2755,53r-103,l2548,35r-104,l2341,18r-104,l2154,18r-103,l1947,,1844,,1740,,1637,,1533,,1429,,1326,,1222,18r-83,l1036,18r-104,l829,35r-104,l621,35,518,53r-104,l311,70r-104,l104,87,,105r,17l104,105,207,87r104,l414,70r104,l621,53r104,l829,35r103,l1036,35r103,l1222,18r104,l1429,18r104,l1637,18r103,l1844,18r103,l2051,35r103,l2237,35r104,l2444,53r104,l2652,53r103,17l2838,70r104,17l3045,87r104,18l3252,122r-20,-17l3252,105xe" fillcolor="black" stroked="f">
                    <v:path arrowok="t" o:connecttype="custom" o:connectlocs="3252,105;3045,87;2838,70;2652,53;2444,35;2237,18;2051,18;1844,0;1637,0;1429,0;1222,18;1036,18;829,35;621,35;414,53;207,70;0,105;104,105;311,87;518,70;725,53;932,35;1139,35;1326,18;1533,18;1740,18;1947,18;2154,35;2341,35;2548,53;2755,70;2942,87;3149,105;3232,105;3252,105" o:connectangles="0,0,0,0,0,0,0,0,0,0,0,0,0,0,0,0,0,0,0,0,0,0,0,0,0,0,0,0,0,0,0,0,0,0,0"/>
                  </v:shape>
                  <v:shape id="Freeform 2477" o:spid="_x0000_s1054" style="position:absolute;left:8883;top:3355;width:20;height:1808;visibility:visible;mso-wrap-style:square;v-text-anchor:top" coordsize="20,1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MX8EA&#10;AADbAAAADwAAAGRycy9kb3ducmV2LnhtbERPy2oCMRTdC/5DuEI3RTMKFhmNIqLSFjc+QNxdJnce&#10;OLkZk1THvzeLgsvDec8WranFnZyvLCsYDhIQxJnVFRcKTsdNfwLCB2SNtWVS8CQPi3m3M8NU2wfv&#10;6X4IhYgh7FNUUIbQpFL6rCSDfmAb4sjl1hkMEbpCaoePGG5qOUqSL2mw4thQYkOrkrLr4c8o+F1v&#10;d7f8ctmZn88sX563lQvnp1IfvXY5BRGoDW/xv/tbKxjH9fFL/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mTF/BAAAA2wAAAA8AAAAAAAAAAAAAAAAAmAIAAGRycy9kb3du&#10;cmV2LnhtbFBLBQYAAAAABAAEAPUAAACGAwAAAAA=&#10;" path="m20,1808r,l20,,,,,1808r20,xe" fillcolor="black" stroked="f">
                    <v:path arrowok="t" o:connecttype="custom" o:connectlocs="20,1808;20,1808;20,0;0,0;0,1808;0,1808;20,1808;20,1808;20,1808" o:connectangles="0,0,0,0,0,0,0,0,0"/>
                  </v:shape>
                  <v:shape id="Freeform 2478" o:spid="_x0000_s1055" style="position:absolute;left:8531;top:5163;width:372;height:244;visibility:visible;mso-wrap-style:square;v-text-anchor:top" coordsize="372,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vAL4A&#10;AADbAAAADwAAAGRycy9kb3ducmV2LnhtbESPwQrCMBBE74L/EFbwZlMFRapRRGgRPFm9eFuatS02&#10;m9JErX9vBMHjMDNvmPW2N414UudqywqmUQyCuLC65lLB5ZxOliCcR9bYWCYFb3Kw3QwHa0y0ffGJ&#10;nrkvRYCwS1BB5X2bSOmKigy6yLbEwbvZzqAPsiul7vAV4KaRszheSIM1h4UKW9pXVNzzh1GQ7dJ8&#10;NnfHPD7VlB6uhbllWabUeNTvViA89f4f/rUPWsF8Ct8v4QfIz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L0rwC+AAAA2wAAAA8AAAAAAAAAAAAAAAAAmAIAAGRycy9kb3ducmV2&#10;LnhtbFBLBQYAAAAABAAEAPUAAACDAwAAAAA=&#10;" path="m,244r,l62,244r62,l165,226r42,-17l248,191r21,-17l310,157r21,-18l331,105,352,87r,-17l372,52r,-17l372,18,372,,352,r,18l352,52r,18l331,87r,18l310,122r-20,17l269,157r-42,34l207,191r-42,18l124,226r-62,l,226r,18xe" fillcolor="black" stroked="f">
                    <v:path arrowok="t" o:connecttype="custom" o:connectlocs="0,244;0,244;62,244;124,244;165,226;207,209;248,191;269,174;310,157;331,139;331,105;352,87;352,70;372,52;372,35;372,18;372,0;372,0;352,0;352,0;352,18;352,18;352,52;352,70;331,87;331,105;310,122;290,139;269,157;227,191;207,191;165,209;124,226;62,226;0,226;0,226;0,226;0,226;0,226;0,244" o:connectangles="0,0,0,0,0,0,0,0,0,0,0,0,0,0,0,0,0,0,0,0,0,0,0,0,0,0,0,0,0,0,0,0,0,0,0,0,0,0,0,0"/>
                  </v:shape>
                  <v:shape id="Freeform 2479" o:spid="_x0000_s1056" style="position:absolute;left:6107;top:5146;width:2299;height:35;visibility:visible;mso-wrap-style:square;v-text-anchor:top" coordsize="229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TvMYA&#10;AADbAAAADwAAAGRycy9kb3ducmV2LnhtbESP3WoCMRSE7wu+QziCN6Vma1Ha1SilYLuUQvGneHvY&#10;HDdrNydLEnXt0zdCoZfDzHzDzBadbcSJfKgdK7gfZiCIS6drrhRsN8u7RxAhImtsHJOCCwVYzHs3&#10;M8y1O/OKTutYiQThkKMCE2ObSxlKQxbD0LXEyds7bzEm6SupPZ4T3DZylGUTabHmtGCwpRdD5ff6&#10;aBUU5vbt8Fr4cNTm/ePp8rn7ab4elBr0u+cpiEhd/A//tQutYDyC65f0A+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BTvMYAAADbAAAADwAAAAAAAAAAAAAAAACYAgAAZHJz&#10;L2Rvd25yZXYueG1sUEsFBgAAAAAEAAQA9QAAAIsDAAAAAA==&#10;" path="m,35r,l83,35r62,l228,35r82,l393,35r63,l538,35r83,l704,35r83,l849,35r83,l1015,35r83,l1160,35r83,l1326,35r62,l1471,35r62,l1616,35r62,l1761,35r62,l1885,35r62,l2009,35r62,l2134,35r62,l2258,35r41,l2299,r-41,l2196,r-62,l2071,r-62,l1947,r-62,l1823,r-62,l1678,r-62,l1533,r-62,l1388,r-62,l1243,r-83,l1098,r-83,l932,,849,,787,,704,,621,,538,,456,,393,,310,,228,,145,,83,,,,,35xe" fillcolor="black" stroked="f">
                    <v:path arrowok="t" o:connecttype="custom" o:connectlocs="0,35;145,35;310,35;456,35;621,35;787,35;932,35;1098,35;1243,35;1388,35;1533,35;1678,35;1823,35;1947,35;2071,35;2196,35;2299,35;2258,0;2134,0;2009,0;1885,0;1761,0;1616,0;1471,0;1326,0;1160,0;1015,0;849,0;704,0;538,0;393,0;228,0;83,0;0,0" o:connectangles="0,0,0,0,0,0,0,0,0,0,0,0,0,0,0,0,0,0,0,0,0,0,0,0,0,0,0,0,0,0,0,0,0,0"/>
                  </v:shape>
                  <v:shape id="Freeform 2480" o:spid="_x0000_s1057" style="position:absolute;left:5796;top:4937;width:311;height:244;visibility:visible;mso-wrap-style:square;v-text-anchor:top" coordsize="31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Th8UA&#10;AADbAAAADwAAAGRycy9kb3ducmV2LnhtbESPQWvCQBSE74L/YXmCl1I3WiwSXaVUBCl6aBoP3h7Z&#10;1yQ1+zZk1yT+e1coeBxm5htmtelNJVpqXGlZwXQSgSDOrC45V5D+7F4XIJxH1lhZJgU3crBZDwcr&#10;jLXt+JvaxOciQNjFqKDwvo6ldFlBBt3E1sTB+7WNQR9kk0vdYBfgppKzKHqXBksOCwXW9FlQdkmu&#10;RsFXejj9XaZtPetO0fb6cl7Y9OiUGo/6jyUIT71/hv/be61g/gaPL+EH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VOHxQAAANsAAAAPAAAAAAAAAAAAAAAAAJgCAABkcnMv&#10;ZG93bnJldi54bWxQSwUGAAAAAAQABAD1AAAAigMAAAAA&#10;" path="m21,35l,18,,52,21,70r,17l41,104r,18l62,139r21,18l104,174r20,17l145,209r21,l207,226r21,l249,226r41,18l311,244r,-35l290,209r-21,l228,191r-21,l186,191,166,174,145,157r-21,l104,139,83,122r,-18l62,87r,-17l41,52r,-17l41,18,21,,41,18,41,,21,r,35xe" fillcolor="black" stroked="f">
                    <v:path arrowok="t" o:connecttype="custom" o:connectlocs="21,35;0,18;0,52;21,70;21,87;41,104;41,122;62,139;83,157;104,174;124,191;145,209;166,209;207,226;228,226;249,226;290,244;311,244;311,209;290,209;269,209;228,191;207,191;186,191;166,174;145,157;124,157;104,139;83,122;83,104;62,87;62,70;41,52;41,35;41,18;21,0;41,18;41,0;21,0;21,35" o:connectangles="0,0,0,0,0,0,0,0,0,0,0,0,0,0,0,0,0,0,0,0,0,0,0,0,0,0,0,0,0,0,0,0,0,0,0,0,0,0,0,0"/>
                  </v:shape>
                  <v:shape id="Freeform 2481" o:spid="_x0000_s1058" style="position:absolute;left:5796;top:4937;width:41;height:35;visibility:visible;mso-wrap-style:square;v-text-anchor:top" coordsize="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3BIccA&#10;AADbAAAADwAAAGRycy9kb3ducmV2LnhtbESPQWvCQBSE7wX/w/IEL6VuFG1D6ioiqI3Q0tpevD2z&#10;zySYfRuyq6b+elco9DjMzDfMZNaaSpypcaVlBYN+BII4s7rkXMHP9/IpBuE8ssbKMin4JQezaedh&#10;gom2F/6i89bnIkDYJaig8L5OpHRZQQZd39bEwTvYxqAPssmlbvAS4KaSwyh6lgZLDgsF1rQoKDtu&#10;T0ZBul/Fcn/drD8/3l926Xzn0uFjrFSv285fQXhq/X/4r/2mFYxHcP8Sf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dwSHHAAAA2wAAAA8AAAAAAAAAAAAAAAAAmAIAAGRy&#10;cy9kb3ducmV2LnhtbFBLBQYAAAAABAAEAPUAAACMAwAAAAA=&#10;" path="m,18l21,35,21,,41,18,,18,,35r21,l,18xe" fillcolor="black" stroked="f">
                    <v:path arrowok="t" o:connecttype="custom" o:connectlocs="0,18;21,35;21,35;21,0;21,0;41,18;0,18;0,35;21,35;0,18" o:connectangles="0,0,0,0,0,0,0,0,0,0"/>
                  </v:shape>
                  <v:shape id="Freeform 2482" o:spid="_x0000_s1059" style="position:absolute;left:5796;top:3459;width:41;height:1496;visibility:visible;mso-wrap-style:square;v-text-anchor:top" coordsize="41,1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QysQA&#10;AADbAAAADwAAAGRycy9kb3ducmV2LnhtbESPQWvCQBSE74X+h+UVvNVNBUsbXaW0aM2hB62gx0f2&#10;uQlm34bsM6b/vlsoeBxmvhlmvhx8o3rqYh3YwNM4A0VcBluzM7D/Xj2+gIqCbLEJTAZ+KMJycX83&#10;x9yGK2+p34lTqYRjjgYqkTbXOpYVeYzj0BIn7xQ6j5Jk57Tt8JrKfaMnWfasPdacFips6b2i8ry7&#10;eAPTzbp3xbCSV3eU7aEv5KP4/DJm9DC8zUAJDXIL/9Mbm7gp/H1JP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7kMrEAAAA2wAAAA8AAAAAAAAAAAAAAAAAmAIAAGRycy9k&#10;b3ducmV2LnhtbFBLBQYAAAAABAAEAPUAAACJAwAAAAA=&#10;" path="m21,l,17,,1496r41,l41,17,21,35,21,,,,,17,21,xe" fillcolor="black" stroked="f">
                    <v:path arrowok="t" o:connecttype="custom" o:connectlocs="21,0;0,17;0,1496;41,1496;41,17;21,35;21,0;0,0;0,17;21,0" o:connectangles="0,0,0,0,0,0,0,0,0,0"/>
                  </v:shape>
                  <v:shape id="Freeform 2483" o:spid="_x0000_s1060" style="position:absolute;left:5817;top:3459;width:2941;height:35;visibility:visible;mso-wrap-style:square;v-text-anchor:top" coordsize="29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igsQA&#10;AADbAAAADwAAAGRycy9kb3ducmV2LnhtbESPQWvCQBSE7wX/w/IEb3UTodGmboIIirQXjV56e2Rf&#10;s8Hs25Ddavz33UKhx2FmvmHW5Wg7caPBt44VpPMEBHHtdMuNgst597wC4QOyxs4xKXiQh7KYPK0x&#10;1+7OJ7pVoRERwj5HBSaEPpfS14Ys+rnriaP35QaLIcqhkXrAe4TbTi6SJJMWW44LBnvaGqqv1bdV&#10;sHGfzceySs8Hn/bV+9Hs8TXbKzWbjps3EIHG8B/+ax+0gpcMfr/E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S4oLEAAAA2wAAAA8AAAAAAAAAAAAAAAAAmAIAAGRycy9k&#10;b3ducmV2LnhtbFBLBQYAAAAABAAEAPUAAACJAwAAAAA=&#10;" path="m2941,17l2921,,,,,35r2921,l2900,17r41,l2941,r-20,l2941,17xe" fillcolor="black" stroked="f">
                    <v:path arrowok="t" o:connecttype="custom" o:connectlocs="2941,17;2921,0;0,0;0,35;2921,35;2900,17;2941,17;2941,0;2921,0;2941,17" o:connectangles="0,0,0,0,0,0,0,0,0,0"/>
                  </v:shape>
                  <v:shape id="Freeform 2484" o:spid="_x0000_s1061" style="position:absolute;left:8717;top:3476;width:41;height:1496;visibility:visible;mso-wrap-style:square;v-text-anchor:top" coordsize="41,1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WrJsQA&#10;AADbAAAADwAAAGRycy9kb3ducmV2LnhtbESPQUvDQBSE7wX/w/KE3uymQtXGboso1ebQQ2uhPT6y&#10;z01o9m3IPtP4711B6HGY+WaYxWrwjeqpi3VgA9NJBoq4DLZmZ+Dwub57AhUF2WITmAz8UITV8ma0&#10;wNyGC++o34tTqYRjjgYqkTbXOpYVeYyT0BIn7yt0HiXJzmnb4SWV+0bfZ9mD9lhzWqiwpdeKyvP+&#10;2xuYbd57VwxrmbuT7I59IW/Fx9aY8e3w8gxKaJBr+J/e2MQ9wt+X9AP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qybEAAAA2wAAAA8AAAAAAAAAAAAAAAAAmAIAAGRycy9k&#10;b3ducmV2LnhtbFBLBQYAAAAABAAEAPUAAACJAwAAAAA=&#10;" path="m21,1496r20,-17l41,,,,,1479r21,-18l21,1496r20,l41,1479r-20,17xe" fillcolor="black" stroked="f">
                    <v:path arrowok="t" o:connecttype="custom" o:connectlocs="21,1496;41,1479;41,0;0,0;0,1479;21,1461;21,1496;41,1496;41,1479;21,1496" o:connectangles="0,0,0,0,0,0,0,0,0,0"/>
                  </v:shape>
                  <v:shape id="Freeform 2485" o:spid="_x0000_s1062" style="position:absolute;left:8406;top:4937;width:332;height:244;visibility:visible;mso-wrap-style:square;v-text-anchor:top" coordsize="332,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m2Fb0A&#10;AADbAAAADwAAAGRycy9kb3ducmV2LnhtbERPuwrCMBTdBf8hXMFNU0VFqlFEFMRFfAyO1+baFpub&#10;2kRb/94MguPhvOfLxhTiTZXLLSsY9CMQxInVOacKLudtbwrCeWSNhWVS8CEHy0W7NcdY25qP9D75&#10;VIQQdjEqyLwvYyldkpFB17clceDutjLoA6xSqSusQ7gp5DCKJtJgzqEhw5LWGSWP08soONxG6W1P&#10;cjN65htT2+Tq1sedUt1Os5qB8NT4v/jn3mkF4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Im2Fb0AAADbAAAADwAAAAAAAAAAAAAAAACYAgAAZHJzL2Rvd25yZXYu&#10;eG1sUEsFBgAAAAAEAAQA9QAAAIIDAAAAAA==&#10;" path="m,244r,l62,226r42,l145,209r21,l207,191r21,-17l249,157r21,-35l290,104r,-17l311,70r,-18l332,35,332,,311,18r-21,l290,35r,17l270,52r,18l249,87r-21,17l228,139r-21,l187,157r-42,17l125,191r-42,l62,209,,209r,35xe" fillcolor="black" stroked="f">
                    <v:path arrowok="t" o:connecttype="custom" o:connectlocs="0,244;0,244;62,226;104,226;145,209;166,209;207,191;228,174;249,157;270,122;290,104;290,87;311,70;311,52;311,52;332,35;332,35;332,35;332,0;311,18;290,18;290,35;290,52;270,52;270,70;249,87;228,104;228,139;207,139;187,157;145,174;125,191;83,191;62,209;0,209;0,209;0,244" o:connectangles="0,0,0,0,0,0,0,0,0,0,0,0,0,0,0,0,0,0,0,0,0,0,0,0,0,0,0,0,0,0,0,0,0,0,0,0,0"/>
                  </v:shape>
                  <v:shape id="Freeform 2486" o:spid="_x0000_s1063" style="position:absolute;left:7122;top:5146;width:331;height:35;visibility:visible;mso-wrap-style:square;v-text-anchor:top" coordsize="33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CvMIA&#10;AADbAAAADwAAAGRycy9kb3ducmV2LnhtbESP0YrCMBRE3xf8h3AF39bUBV2tRhFZ0ZeFtfoBl+ba&#10;Bpub0qS2/r0RhH0cZuYMs9r0thJ3arxxrGAyTkAQ504bLhRczvvPOQgfkDVWjknBgzxs1oOPFaba&#10;dXyiexYKESHsU1RQhlCnUvq8JIt+7Gri6F1dYzFE2RRSN9hFuK3kV5LMpEXDcaHEmnYl5bestQoO&#10;v+fWhu779HNA0171LjOPv0yp0bDfLkEE6sN/+N0+agXTBby+xB8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wK8wgAAANsAAAAPAAAAAAAAAAAAAAAAAJgCAABkcnMvZG93&#10;bnJldi54bWxQSwUGAAAAAAQABAD1AAAAhwMAAAAA&#10;" path="m331,17l311,,,,,35r311,l290,17r41,l331,,311,r20,17xe" fillcolor="black" stroked="f">
                    <v:path arrowok="t" o:connecttype="custom" o:connectlocs="331,17;311,0;0,0;0,35;311,35;290,17;331,17;331,0;311,0;331,17" o:connectangles="0,0,0,0,0,0,0,0,0,0"/>
                  </v:shape>
                  <v:shape id="Freeform 2487" o:spid="_x0000_s1064" style="position:absolute;left:7412;top:5163;width:41;height:226;visibility:visible;mso-wrap-style:square;v-text-anchor:top" coordsize="41,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sD8AA&#10;AADbAAAADwAAAGRycy9kb3ducmV2LnhtbERPTWvCQBC9F/wPywi91Y05SBtdRYSCKJTW2vuQHbMh&#10;2dk0u8b033cOgsfH+15tRt+qgfpYBzYwn2WgiMtga64MnL/fX15BxYRssQ1MBv4owmY9eVphYcON&#10;v2g4pUpJCMcCDbiUukLrWDryGGehIxbuEnqPSWBfadvjTcJ9q/MsW2iPNUuDw452jsrmdPVScv6o&#10;35r976HBrfu5Hj/zYXfJjXmejtslqERjeojv7r01sJD18kV+gF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hssD8AAAADbAAAADwAAAAAAAAAAAAAAAACYAgAAZHJzL2Rvd25y&#10;ZXYueG1sUEsFBgAAAAAEAAQA9QAAAIUDAAAAAA==&#10;" path="m21,226l41,209,41,,,,,209,21,191r,35l41,226r,-17l21,226xe" fillcolor="black" stroked="f">
                    <v:path arrowok="t" o:connecttype="custom" o:connectlocs="21,226;41,209;41,0;0,0;0,209;21,191;21,226;41,226;41,209;21,226" o:connectangles="0,0,0,0,0,0,0,0,0,0"/>
                  </v:shape>
                  <v:shape id="Freeform 2488" o:spid="_x0000_s1065" style="position:absolute;left:7101;top:5354;width:332;height:35;visibility:visible;mso-wrap-style:square;v-text-anchor:top" coordsize="3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yssQA&#10;AADbAAAADwAAAGRycy9kb3ducmV2LnhtbESPT2vCQBTE74LfYXmCt2Zjha2kriJCoZBe/HPw+My+&#10;Jmmzb9Psqqmf3hUEj8PM/IaZL3vbiDN1vnasYZKkIIgLZ2ouNex3Hy8zED4gG2wck4Z/8rBcDAdz&#10;zIy78IbO21CKCGGfoYYqhDaT0hcVWfSJa4mj9+06iyHKrpSmw0uE20a+pqmSFmuOCxW2tK6o+N2e&#10;rIZ8SmmDp7dD/mWv/fFH/qlcKa3Ho371DiJQH57hR/vTaFATuH+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6crLEAAAA2wAAAA8AAAAAAAAAAAAAAAAAmAIAAGRycy9k&#10;b3ducmV2LnhtbFBLBQYAAAAABAAEAPUAAACJAwAAAAA=&#10;" path="m,18l21,35r311,l332,,21,,42,18,,18,,35r21,l,18xe" fillcolor="black" stroked="f">
                    <v:path arrowok="t" o:connecttype="custom" o:connectlocs="0,18;21,35;332,35;332,0;21,0;42,18;0,18;0,35;21,35;0,18" o:connectangles="0,0,0,0,0,0,0,0,0,0"/>
                  </v:shape>
                  <v:shape id="Freeform 2489" o:spid="_x0000_s1066" style="position:absolute;left:7101;top:5146;width:42;height:226;visibility:visible;mso-wrap-style:square;v-text-anchor:top" coordsize="42,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70ycQA&#10;AADbAAAADwAAAGRycy9kb3ducmV2LnhtbESPT2vCQBTE7wW/w/KE3urGBKRGVxG10EMPVu39NftM&#10;gtm3aXbz79t3CwWPw8z8hllvB1OJjhpXWlYwn0UgiDOrS84VXC9vL68gnEfWWFkmBSM52G4mT2tM&#10;te35k7qzz0WAsEtRQeF9nUrpsoIMupmtiYN3s41BH2STS91gH+CmknEULaTBksNCgTXtC8ru59Yo&#10;6A9JnVw+xuUxPn3lh+8T/rRHVOp5OuxWIDwN/hH+b79rBYsY/r6EH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u9MnEAAAA2wAAAA8AAAAAAAAAAAAAAAAAmAIAAGRycy9k&#10;b3ducmV2LnhtbFBLBQYAAAAABAAEAPUAAACJAwAAAAA=&#10;" path="m21,l,17,,226r42,l42,17,21,35,21,,,,,17,21,xe" fillcolor="black" stroked="f">
                    <v:path arrowok="t" o:connecttype="custom" o:connectlocs="21,0;0,17;0,226;42,226;42,17;21,35;21,0;0,0;0,17;21,0" o:connectangles="0,0,0,0,0,0,0,0,0,0"/>
                  </v:shape>
                  <v:line id="Line 2490" o:spid="_x0000_s1067" style="position:absolute;flip:y;visibility:visible;mso-wrap-style:square" from="5651,2764" to="5652,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O/q8UAAADbAAAADwAAAGRycy9kb3ducmV2LnhtbESPQWsCMRSE7wX/Q3iCt5qtgpWtUaRF&#10;kYIVbT309ty87i5uXpYkuum/N4WCx2FmvmFmi2gacSXna8sKnoYZCOLC6ppLBV+fq8cpCB+QNTaW&#10;ScEveVjMew8zzLXteE/XQyhFgrDPUUEVQptL6YuKDPqhbYmT92OdwZCkK6V22CW4aeQoyybSYM1p&#10;ocKWXisqzoeLUbD/eOaTW1/iOZ667e77WL4f35ZKDfpx+QIiUAz38H97oxVMxvD3Jf0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wO/q8UAAADbAAAADwAAAAAAAAAA&#10;AAAAAAChAgAAZHJzL2Rvd25yZXYueG1sUEsFBgAAAAAEAAQA+QAAAJMDAAAAAA==&#10;" strokeweight="0"/>
                  <v:line id="Line 2491" o:spid="_x0000_s1068" style="position:absolute;flip:y;visibility:visible;mso-wrap-style:square" from="8883,2764" to="8884,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mxcUAAADdAAAADwAAAGRycy9kb3ducmV2LnhtbERPTWsCMRC9C/0PYQq9aVahVrZGEcVS&#10;Cla09dDbuBl3FzeTJYlu+u9NoeBtHu9zpvNoGnEl52vLCoaDDARxYXXNpYLvr3V/AsIHZI2NZVLw&#10;Sx7ms4feFHNtO97RdR9KkULY56igCqHNpfRFRQb9wLbEiTtZZzAk6EqpHXYp3DRylGVjabDm1FBh&#10;S8uKivP+YhTsPl/46N4u8RyP3Wb7cyg/DquFUk+PcfEKIlAMd/G/+12n+ZPnM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mxcUAAADdAAAADwAAAAAAAAAA&#10;AAAAAAChAgAAZHJzL2Rvd25yZXYueG1sUEsFBgAAAAAEAAQA+QAAAJMDAAAAAA==&#10;" strokeweight="0"/>
                  <v:line id="Line 2492" o:spid="_x0000_s1069" style="position:absolute;flip:y;visibility:visible;mso-wrap-style:square" from="5547,2764" to="5548,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NDXsUAAADdAAAADwAAAGRycy9kb3ducmV2LnhtbERPTWsCMRC9C/0PYQq9aVahKlujiGIp&#10;gi3aeuht3Iy7i5vJkkQ3/vumUOhtHu9zZotoGnEj52vLCoaDDARxYXXNpYKvz01/CsIHZI2NZVJw&#10;Jw+L+UNvhrm2He/pdgilSCHsc1RQhdDmUvqiIoN+YFvixJ2tMxgSdKXUDrsUbho5yrKxNFhzaqiw&#10;pVVFxeVwNQr27xM+uddrvMRTt/v4Ppbb43qp1NNjXL6ACBTDv/jP/abT/OnzB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NDXsUAAADdAAAADwAAAAAAAAAA&#10;AAAAAAChAgAAZHJzL2Rvd25yZXYueG1sUEsFBgAAAAAEAAQA+QAAAJMDAAAAAA==&#10;" strokeweight="0"/>
                  <v:line id="Line 2493" o:spid="_x0000_s1070" style="position:absolute;flip:x;visibility:visible;mso-wrap-style:square" from="5030,3250" to="7246,3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zXLMgAAADdAAAADwAAAGRycy9kb3ducmV2LnhtbESPQUsDMRCF74L/IYzgzWYVqmXbtJQW&#10;iwgqrfbQ23Qz7i7dTJYk7cZ/7xwEbzO8N+99M1tk16kLhdh6NnA/KkARV962XBv4+ny+m4CKCdli&#10;55kM/FCExfz6aoal9QNv6bJLtZIQjiUaaFLqS61j1ZDDOPI9sWjfPjhMsoZa24CDhLtOPxTFo3bY&#10;sjQ02NOqoeq0OzsD2/cnPobNOZ/ycXj7OOzr1/16acztTV5OQSXK6d/8d/1iBX8yFlz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zXLMgAAADdAAAADwAAAAAA&#10;AAAAAAAAAAChAgAAZHJzL2Rvd25yZXYueG1sUEsFBgAAAAAEAAQA+QAAAJYDAAAAAA==&#10;" strokeweight="0"/>
                  <v:shape id="Freeform 2494" o:spid="_x0000_s1071" style="position:absolute;left:5672;top:3042;width:62;height:35;visibility:visible;mso-wrap-style:square;v-text-anchor:top" coordsize="6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8MR8UA&#10;AADdAAAADwAAAGRycy9kb3ducmV2LnhtbESPQW/CMAyF70j8h8hIu0GyHhDqCIiBkDhsBzrErqYx&#10;bUXjVE2A7t/Ph0m72XrP731ergffqgf1sQls4XVmQBGXwTVcWTh97acLUDEhO2wDk4UfirBejUdL&#10;zF148pEeRaqUhHDM0UKdUpdrHcuaPMZZ6IhFu4beY5K1r7Tr8SnhvtWZMXPtsWFpqLGjbU3lrbh7&#10;C5cPczZNsYvH9r59/7yFbPN9yKx9mQybN1CJhvRv/rs+OMFfzIVfvpER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wxHxQAAAN0AAAAPAAAAAAAAAAAAAAAAAJgCAABkcnMv&#10;ZG93bnJldi54bWxQSwUGAAAAAAQABAD1AAAAigMAAAAA&#10;" path="m,35l,17,62,r,17l,35,,17,,35xe" fillcolor="black" stroked="f">
                    <v:path arrowok="t" o:connecttype="custom" o:connectlocs="0,35;0,17;62,0;62,17;0,35;0,17;0,35" o:connectangles="0,0,0,0,0,0,0"/>
                  </v:shape>
                  <v:shape id="Freeform 2495" o:spid="_x0000_s1072" style="position:absolute;left:5651;top:3059;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4K0cMA&#10;AADdAAAADwAAAGRycy9kb3ducmV2LnhtbERPTYvCMBC9C/6HMMLeNHUFV7tGkQW1gihWDx6HZrYt&#10;NpPSZLX+eyMseJvH+5zZojWVuFHjSssKhoMIBHFmdcm5gvNp1Z+AcB5ZY2WZFDzIwWLe7cww1vbO&#10;R7qlPhchhF2MCgrv61hKlxVk0A1sTRy4X9sY9AE2udQN3kO4qeRnFI2lwZJDQ4E1/RSUXdM/o+Cw&#10;Wy2/cjpWB5fu19fpKLlstolSH712+Q3CU+vf4n93osP8yXgIr2/CC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4K0cMAAADdAAAADwAAAAAAAAAAAAAAAACYAgAAZHJzL2Rv&#10;d25yZXYueG1sUEsFBgAAAAAEAAQA9QAAAIgDAAAAAA==&#10;" path="m21,18l,18,21,r,18xe" fillcolor="black" stroked="f">
                    <v:path arrowok="t" o:connecttype="custom" o:connectlocs="21,18;0,18;21,0;21,18" o:connectangles="0,0,0,0"/>
                  </v:shape>
                  <v:shape id="Freeform 2496" o:spid="_x0000_s1073" style="position:absolute;left:5672;top:3059;width:62;height:52;visibility:visible;mso-wrap-style:square;v-text-anchor:top" coordsize="6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V5iMIA&#10;AADdAAAADwAAAGRycy9kb3ducmV2LnhtbERPTYvCMBC9C/sfwizszaYKK9I1ipRdEOnFKngdmtm2&#10;2EzaJtb6740geJvH+5zVZjSNGKh3tWUFsygGQVxYXXOp4HT8my5BOI+ssbFMCu7kYLP+mKww0fbG&#10;BxpyX4oQwi5BBZX3bSKlKyoy6CLbEgfu3/YGfYB9KXWPtxBuGjmP44U0WHNoqLCltKLikl+Ngi4f&#10;0i4r7LfZ+TQ7d8ffzOwvSn19jtsfEJ5G/xa/3Dsd5i8Xc3h+E0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XmIwgAAAN0AAAAPAAAAAAAAAAAAAAAAAJgCAABkcnMvZG93&#10;bnJldi54bWxQSwUGAAAAAAQABAD1AAAAhwMAAAAA&#10;" path="m62,52r,l,18,,,62,35r,17xe" fillcolor="black" stroked="f">
                    <v:path arrowok="t" o:connecttype="custom" o:connectlocs="62,52;62,52;0,18;0,0;62,35;62,52" o:connectangles="0,0,0,0,0,0"/>
                  </v:shape>
                  <v:line id="Line 2497" o:spid="_x0000_s1074" style="position:absolute;visibility:visible;mso-wrap-style:square" from="5672,3077" to="8883,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j4p8QAAADdAAAADwAAAGRycy9kb3ducmV2LnhtbERPS2vCQBC+F/oflin0phstjWnqGkQU&#10;7a31AT0O2WmymJ0N2TWm/94tCL3Nx/eceTHYRvTUeeNYwWScgCAunTZcKTgeNqMMhA/IGhvHpOCX&#10;PBSLx4c55tpd+Yv6fahEDGGfo4I6hDaX0pc1WfRj1xJH7sd1FkOEXSV1h9cYbhs5TZJUWjQcG2ps&#10;aVVTed5frALzmW5fP2ant5Ncb8PkOztnxh6Ven4alu8gAg3hX3x373Scn6Uv8PdNPE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6PinxAAAAN0AAAAPAAAAAAAAAAAA&#10;AAAAAKECAABkcnMvZG93bnJldi54bWxQSwUGAAAAAAQABAD5AAAAkgMAAAAA&#10;" strokeweight="0"/>
                  <v:shape id="Freeform 2498" o:spid="_x0000_s1075" style="position:absolute;left:8821;top:3042;width:62;height:35;visibility:visible;mso-wrap-style:square;v-text-anchor:top" coordsize="6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QKRMQA&#10;AADdAAAADwAAAGRycy9kb3ducmV2LnhtbERPTWvCQBC9C/0PyxR6090GkZC6irUIHuohUdrrNDtN&#10;gruzIbtq+u+7QqG3ebzPWa5HZ8WVhtB51vA8UyCIa286bjScjrtpDiJEZIPWM2n4oQDr1cNkiYXx&#10;Ny7pWsVGpBAOBWpoY+wLKUPdksMw8z1x4r794DAmODTSDHhL4c7KTKmFdNhxamixp21L9bm6OA1f&#10;7+pDddVbKO1l+3o4+2zzuc+0fnocNy8gIo3xX/zn3ps0P1/M4f5NOk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kCkTEAAAA3QAAAA8AAAAAAAAAAAAAAAAAmAIAAGRycy9k&#10;b3ducmV2LnhtbFBLBQYAAAAABAAEAPUAAACJAwAAAAA=&#10;" path="m62,35r,-18l20,,,17,62,35r,-18l62,35xe" fillcolor="black" stroked="f">
                    <v:path arrowok="t" o:connecttype="custom" o:connectlocs="62,35;62,17;20,0;0,17;62,35;62,17;62,35" o:connectangles="0,0,0,0,0,0,0"/>
                  </v:shape>
                  <v:shape id="Freeform 2499" o:spid="_x0000_s1076" style="position:absolute;left:8883;top:3059;width:20;height:18;visibility:visible;mso-wrap-style:square;v-text-anchor:top" coordsize="2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Fxq8MA&#10;AADdAAAADwAAAGRycy9kb3ducmV2LnhtbERPTYvCMBC9C/sfwgjeNHVF0WoUcRW8eLC7B49DM7a1&#10;zaTbRK376zeC4G0e73MWq9ZU4kaNKywrGA4iEMSp1QVnCn6+d/0pCOeRNVaWScGDHKyWH50Fxtre&#10;+Ui3xGcihLCLUUHufR1L6dKcDLqBrYkDd7aNQR9gk0nd4D2Em0p+RtFEGiw4NORY0yantEyuRoE8&#10;bUu/udB2Xf0l5fn3a7Zzo4NSvW67noPw1Pq3+OXe6zB/OhnD85tw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Fxq8MAAADdAAAADwAAAAAAAAAAAAAAAACYAgAAZHJzL2Rv&#10;d25yZXYueG1sUEsFBgAAAAAEAAQA9QAAAIgDAAAAAA==&#10;" path="m,18r20,l,,,18xe" fillcolor="black" stroked="f">
                    <v:path arrowok="t" o:connecttype="custom" o:connectlocs="0,18;20,18;0,0;0,18" o:connectangles="0,0,0,0"/>
                  </v:shape>
                  <v:shape id="Freeform 2500" o:spid="_x0000_s1077" style="position:absolute;left:8821;top:3059;width:62;height:52;visibility:visible;mso-wrap-style:square;v-text-anchor:top" coordsize="6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5/i8EA&#10;AADdAAAADwAAAGRycy9kb3ducmV2LnhtbERPTYvCMBC9C/6HMII3TV2wSDWKFBdk6WWr4HVoxrbY&#10;TNomW7v/frMgeJvH+5zdYTSNGKh3tWUFq2UEgriwuuZSwfXyudiAcB5ZY2OZFPySg8N+Otlhou2T&#10;v2nIfSlCCLsEFVTet4mUrqjIoFvaljhwd9sb9AH2pdQ9PkO4aeRHFMXSYM2hocKW0oqKR/5jFHT5&#10;kHZZYdfm7NPs1l1Omfl6KDWfjcctCE+jf4tf7rMO8zdxDP/fhB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Of4vBAAAA3QAAAA8AAAAAAAAAAAAAAAAAmAIAAGRycy9kb3du&#10;cmV2LnhtbFBLBQYAAAAABAAEAPUAAACGAwAAAAA=&#10;" path="m,52r20,l62,18,62,,,35,,52xe" fillcolor="black" stroked="f">
                    <v:path arrowok="t" o:connecttype="custom" o:connectlocs="0,52;20,52;62,18;62,0;0,35;0,52" o:connectangles="0,0,0,0,0,0"/>
                  </v:shape>
                  <v:shape id="Freeform 2501" o:spid="_x0000_s1078" style="position:absolute;left:5568;top:5824;width:83;height:52;visibility:visible;mso-wrap-style:square;v-text-anchor:top" coordsize="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ZRP8YA&#10;AADdAAAADwAAAGRycy9kb3ducmV2LnhtbERPTWvCQBC9F/wPywi9FN3owUrqKrYgxIvQWAq9jdlp&#10;Es3Oxt2tif31rlDobR7vcxar3jTiQs7XlhVMxgkI4sLqmksFH/vNaA7CB2SNjWVScCUPq+XgYYGp&#10;th2/0yUPpYgh7FNUUIXQplL6oiKDfmxb4sh9W2cwROhKqR12Mdw0cpokM2mw5thQYUtvFRWn/Mco&#10;OL760/n6mx12+Wfdue3TJiu+Jko9Dvv1C4hAffgX/7kzHefPZ89w/yae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ZRP8YAAADdAAAADwAAAAAAAAAAAAAAAACYAgAAZHJz&#10;L2Rvd25yZXYueG1sUEsFBgAAAAAEAAQA9QAAAIsDAAAAAA==&#10;" path="m,52l,35,62,,83,17,21,52r,-17l,52xe" fillcolor="black" stroked="f">
                    <v:path arrowok="t" o:connecttype="custom" o:connectlocs="0,52;0,35;62,0;83,17;21,52;21,35;0,52" o:connectangles="0,0,0,0,0,0,0"/>
                  </v:shape>
                  <v:shape id="Freeform 2502" o:spid="_x0000_s1079" style="position:absolute;left:5568;top:5859;width:83;height:52;visibility:visible;mso-wrap-style:square;v-text-anchor:top" coordsize="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nFTcgA&#10;AADdAAAADwAAAGRycy9kb3ducmV2LnhtbESPQUvDQBCF74L/YZmCF7GbeigldlusUIgXwVgKvU2z&#10;0yQ2Oxt31yb11zsHwdsM78173yzXo+vUhUJsPRuYTTNQxJW3LdcGdh/bhwWomJAtdp7JwJUirFe3&#10;N0vMrR/4nS5lqpWEcMzRQJNSn2sdq4YcxqnviUU7+eAwyRpqbQMOEu46/Zhlc+2wZWlosKeXhqpz&#10;+e0MfG7i+ev6Uxzfyn07hNf7bVEdZsbcTcbnJ1CJxvRv/rsurOAv5oIr38gIe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2cVNyAAAAN0AAAAPAAAAAAAAAAAAAAAAAJgCAABk&#10;cnMvZG93bnJldi54bWxQSwUGAAAAAAQABAD1AAAAjQMAAAAA&#10;" path="m62,52r,l,17,21,,83,35,62,52xe" fillcolor="black" stroked="f">
                    <v:path arrowok="t" o:connecttype="custom" o:connectlocs="62,52;62,52;0,17;21,0;83,35;62,52" o:connectangles="0,0,0,0,0,0"/>
                  </v:shape>
                  <v:line id="Line 2503" o:spid="_x0000_s1080" style="position:absolute;visibility:visible;mso-wrap-style:square" from="5589,5876" to="8966,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DPTcMAAADdAAAADwAAAGRycy9kb3ducmV2LnhtbERPTWvCQBC9F/wPywi91U0KjTG6Sikt&#10;1ptahR6H7JgsZmdDdhvTf+8Kgrd5vM9ZrAbbiJ46bxwrSCcJCOLSacOVgsPP10sOwgdkjY1jUvBP&#10;HlbL0dMCC+0uvKN+HyoRQ9gXqKAOoS2k9GVNFv3EtcSRO7nOYoiwq6Tu8BLDbSNfkySTFg3Hhhpb&#10;+qipPO//rAKzzdZvm+lxdpSf65D+5ufc2INSz+PhfQ4i0BAe4rv7W8f5eTaD2zfxBL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Az03DAAAA3QAAAA8AAAAAAAAAAAAA&#10;AAAAoQIAAGRycy9kb3ducmV2LnhtbFBLBQYAAAAABAAEAPkAAACRAwAAAAA=&#10;" strokeweight="0"/>
                  <v:shape id="Freeform 2504" o:spid="_x0000_s1081" style="position:absolute;left:8903;top:5824;width:83;height:52;visibility:visible;mso-wrap-style:square;v-text-anchor:top" coordsize="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flsgA&#10;AADdAAAADwAAAGRycy9kb3ducmV2LnhtbESPQUvDQBCF70L/wzIFL2I39aAl7ba0QiFeBFMRvE2z&#10;YxKbnY27a5P6652D4G2G9+a9b1ab0XXqTCG2ng3MZxko4srblmsDr4f97QJUTMgWO89k4EIRNuvJ&#10;1Qpz6wd+oXOZaiUhHHM00KTU51rHqiGHceZ7YtE+fHCYZA21tgEHCXedvsuye+2wZWlosKfHhqpT&#10;+e0MfO7i6evyUxyfy7d2CE83+6J6nxtzPR23S1CJxvRv/rsurOAvHoRfvpER9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dl+WyAAAAN0AAAAPAAAAAAAAAAAAAAAAAJgCAABk&#10;cnMvZG93bnJldi54bWxQSwUGAAAAAAQABAD1AAAAjQMAAAAA&#10;" path="m83,52r,-17l21,,,17,63,52r,-17l83,52xe" fillcolor="black" stroked="f">
                    <v:path arrowok="t" o:connecttype="custom" o:connectlocs="83,52;83,35;21,0;0,17;63,52;63,35;83,52" o:connectangles="0,0,0,0,0,0,0"/>
                  </v:shape>
                  <v:shape id="Freeform 2505" o:spid="_x0000_s1082" style="position:absolute;left:8986;top:5859;width:1;height:17;visibility:visible;mso-wrap-style:square;v-text-anchor:top" coordsize="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ucQA&#10;AADdAAAADwAAAGRycy9kb3ducmV2LnhtbERPTWvCQBC9C/6HZQQvopv00IbUjRSxIAgVbcEeh+wk&#10;G5qdDdmNxn/vFgq9zeN9znoz2lZcqfeNYwXpKgFBXDrdcK3g6/N9mYHwAVlj65gU3MnDpphO1phr&#10;d+MTXc+hFjGEfY4KTAhdLqUvDVn0K9cRR65yvcUQYV9L3eMthttWPiXJs7TYcGww2NHWUPlzHqwC&#10;rDJ32XXfx0QezLBPw8dwPC2Ums/Gt1cQgcbwL/5z73Wcn72k8PtNPEE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sf7nEAAAA3QAAAA8AAAAAAAAAAAAAAAAAmAIAAGRycy9k&#10;b3ducmV2LnhtbFBLBQYAAAAABAAEAPUAAACJAwAAAAA=&#10;" path="m,17r,l,,,17xe" fillcolor="black" stroked="f">
                    <v:path arrowok="t" o:connecttype="custom" o:connectlocs="0,17;0,17;0,0;0,17" o:connectangles="0,0,0,0"/>
                  </v:shape>
                  <v:shape id="Freeform 2506" o:spid="_x0000_s1083" style="position:absolute;left:8903;top:5859;width:83;height:52;visibility:visible;mso-wrap-style:square;v-text-anchor:top" coordsize="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kesYA&#10;AADdAAAADwAAAGRycy9kb3ducmV2LnhtbERPTWvCQBC9F/wPywi9FN3ooZXoKlUQ0kvBWAq9jdkx&#10;Sc3OprtbE/31rlDobR7vcxar3jTiTM7XlhVMxgkI4sLqmksFH/vtaAbCB2SNjWVScCEPq+XgYYGp&#10;th3v6JyHUsQQ9ikqqEJoUyl9UZFBP7YtceSO1hkMEbpSaoddDDeNnCbJszRYc2yosKVNRcUp/zUK&#10;vtf+9HO5Zof3/LPu3NvTNiu+Jko9DvvXOYhAffgX/7kzHefPXqZw/yae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hkesYAAADdAAAADwAAAAAAAAAAAAAAAACYAgAAZHJz&#10;L2Rvd25yZXYueG1sUEsFBgAAAAAEAAQA9QAAAIsDAAAAAA==&#10;" path="m,52r21,l83,17,63,,,35,,52xe" fillcolor="black" stroked="f">
                    <v:path arrowok="t" o:connecttype="custom" o:connectlocs="0,52;21,52;83,17;63,0;0,35;0,52" o:connectangles="0,0,0,0,0,0"/>
                  </v:shape>
                  <v:shape id="Freeform 2507" o:spid="_x0000_s1084" style="position:absolute;left:5154;top:5146;width:62;height:69;visibility:visible;mso-wrap-style:square;v-text-anchor:top" coordsize="6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EyMYA&#10;AADdAAAADwAAAGRycy9kb3ducmV2LnhtbESPT2vCQBDF7wW/wzJCb7oxJVajq4gg9mAP9Q94HLJj&#10;EszOht1V47fvCoXeZnjv/ebNfNmZRtzJ+dqygtEwAUFcWF1zqeB42AwmIHxA1thYJgVP8rBc9N7m&#10;mGv74B+670MpIoR9jgqqENpcSl9UZNAPbUsctYt1BkNcXSm1w0eEm0amSTKWBmuOFypsaV1Rcd3f&#10;TKSsprvv9rx1h1Te9CnNTNZkRqn3freagQjUhX/zX/pLx/qTzw94fRNH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nEyMYAAADdAAAADwAAAAAAAAAAAAAAAACYAgAAZHJz&#10;L2Rvd25yZXYueG1sUEsFBgAAAAAEAAQA9QAAAIsDAAAAAA==&#10;" path="m62,69r-21,l,17,21,,62,52r-21,l62,69xe" fillcolor="black" stroked="f">
                    <v:path arrowok="t" o:connecttype="custom" o:connectlocs="62,69;41,69;0,17;21,0;62,52;41,52;62,69" o:connectangles="0,0,0,0,0,0,0"/>
                  </v:shape>
                  <v:shape id="Freeform 2508" o:spid="_x0000_s1085" style="position:absolute;left:5195;top:5146;width:62;height:69;visibility:visible;mso-wrap-style:square;v-text-anchor:top" coordsize="6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cvMYA&#10;AADdAAAADwAAAGRycy9kb3ducmV2LnhtbESPT2vCQBDF7wW/wzJCb7oxNFajq4gg9mAP9Q94HLJj&#10;EszOht1V47fvCoXeZnjv/ebNfNmZRtzJ+dqygtEwAUFcWF1zqeB42AwmIHxA1thYJgVP8rBc9N7m&#10;mGv74B+670MpIoR9jgqqENpcSl9UZNAPbUsctYt1BkNcXSm1w0eEm0amSTKWBmuOFypsaV1Rcd3f&#10;TKSsprvv9rx1h1Te9CnNTNZkRqn3freagQjUhX/zX/pLx/qTzw94fRNH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BcvMYAAADdAAAADwAAAAAAAAAAAAAAAACYAgAAZHJz&#10;L2Rvd25yZXYueG1sUEsFBgAAAAAEAAQA9QAAAIsDAAAAAA==&#10;" path="m42,17r20,l21,69,,52,42,r,17xe" fillcolor="black" stroked="f">
                    <v:path arrowok="t" o:connecttype="custom" o:connectlocs="42,17;62,17;21,69;0,52;42,0;42,17" o:connectangles="0,0,0,0,0,0"/>
                  </v:shape>
                  <v:line id="Line 2509" o:spid="_x0000_s1086" style="position:absolute;flip:y;visibility:visible;mso-wrap-style:square" from="5195,3250" to="5196,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gk0sUAAADdAAAADwAAAGRycy9kb3ducmV2LnhtbERPTWsCMRC9C/0PYQq9aVahKlujiGIp&#10;gi3aeuht3Iy7i5vJkkQ3/vumUOhtHu9zZotoGnEj52vLCoaDDARxYXXNpYKvz01/CsIHZI2NZVJw&#10;Jw+L+UNvhrm2He/pdgilSCHsc1RQhdDmUvqiIoN+YFvixJ2tMxgSdKXUDrsUbho5yrKxNFhzaqiw&#10;pVVFxeVwNQr27xM+uddrvMRTt/v4Ppbb43qp1NNjXL6ACBTDv/jP/abT/OnkGX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gk0sUAAADdAAAADwAAAAAAAAAA&#10;AAAAAAChAgAAZHJzL2Rvd25yZXYueG1sUEsFBgAAAAAEAAQA+QAAAJMDAAAAAA==&#10;" strokeweight="0"/>
                  <v:shape id="Freeform 2510" o:spid="_x0000_s1087" style="position:absolute;left:5154;top:3250;width:62;height:53;visibility:visible;mso-wrap-style:square;v-text-anchor:top" coordsize="6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pKYMQA&#10;AADdAAAADwAAAGRycy9kb3ducmV2LnhtbERP22rCQBB9L/QflhF8qxtFVFJXkV6gSqU19gPG7JgE&#10;s7Pp7jbGv3cLgm9zONeZLztTi5acrywrGA4SEMS51RUXCn72708zED4ga6wtk4ILeVguHh/mmGp7&#10;5h21WShEDGGfooIyhCaV0uclGfQD2xBH7midwRChK6R2eI7hppajJJlIgxXHhhIbeikpP2V/RsGn&#10;23/T2/FV79aHkxxn7eZrO/pVqt/rVs8gAnXhLr65P3ScP5tO4P+beIJ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6SmDEAAAA3QAAAA8AAAAAAAAAAAAAAAAAmAIAAGRycy9k&#10;b3ducmV2LnhtbFBLBQYAAAAABAAEAPUAAACJAwAAAAA=&#10;" path="m62,l41,,,53r21,l62,18r-21,l62,xe" fillcolor="black" stroked="f">
                    <v:path arrowok="t" o:connecttype="custom" o:connectlocs="62,0;41,0;0,53;21,53;62,18;41,18;62,0" o:connectangles="0,0,0,0,0,0,0"/>
                  </v:shape>
                  <v:shape id="Freeform 2511" o:spid="_x0000_s1088" style="position:absolute;left:5195;top:3233;width:21;height:17;visibility:visible;mso-wrap-style:square;v-text-anchor:top" coordsize="2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5YMUA&#10;AADdAAAADwAAAGRycy9kb3ducmV2LnhtbERPTWvCQBC9F/wPywje6sYKJqSuUguCFq2ovXgbs9Mk&#10;mJ0N2TWm/94VhN7m8T5nOu9MJVpqXGlZwWgYgSDOrC45V/BzXL4mIJxH1lhZJgV/5GA+671MMdX2&#10;xntqDz4XIYRdigoK7+tUSpcVZNANbU0cuF/bGPQBNrnUDd5CuKnkWxRNpMGSQ0OBNX0WlF0OV6Ng&#10;e1qe4263nmyu2aJNvr6j8XZ3UWrQ7z7eQXjq/L/46V7pMD+JY3h8E06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4nlgxQAAAN0AAAAPAAAAAAAAAAAAAAAAAJgCAABkcnMv&#10;ZG93bnJldi54bWxQSwUGAAAAAAQABAD1AAAAigMAAAAA&#10;" path="m21,17l,,,17r21,xe" fillcolor="black" stroked="f">
                    <v:path arrowok="t" o:connecttype="custom" o:connectlocs="21,17;0,0;0,17;21,17" o:connectangles="0,0,0,0"/>
                  </v:shape>
                  <v:shape id="Freeform 2512" o:spid="_x0000_s1089" style="position:absolute;left:5195;top:3250;width:62;height:53;visibility:visible;mso-wrap-style:square;v-text-anchor:top" coordsize="6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l7icgA&#10;AADdAAAADwAAAGRycy9kb3ducmV2LnhtbESP3U7CQBCF7018h82YcCdbCUFSWYjxJxGCUYoPMHaH&#10;tqE7W3fXUt6euTDxbibnzDnfLFaDa1VPITaeDdyNM1DEpbcNVwa+9q+3c1AxIVtsPZOBM0VYLa+v&#10;Fphbf+Id9UWqlIRwzNFAnVKXax3LmhzGse+IRTv44DDJGiptA54k3LV6kmUz7bBhaaixo6eaymPx&#10;6wxsw/6TXg7Pdrf+Pupp0W8+3ic/xoxuhscHUImG9G/+u36zgj+/F1z5Rkb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KXuJyAAAAN0AAAAPAAAAAAAAAAAAAAAAAJgCAABk&#10;cnMvZG93bnJldi54bWxQSwUGAAAAAAQABAD1AAAAjQMAAAAA&#10;" path="m42,53r20,l21,,,18,42,53xe" fillcolor="black" stroked="f">
                    <v:path arrowok="t" o:connecttype="custom" o:connectlocs="42,53;62,53;21,0;0,18;42,53;42,53" o:connectangles="0,0,0,0,0,0"/>
                  </v:shape>
                  <v:line id="Line 2513" o:spid="_x0000_s1090" style="position:absolute;visibility:visible;mso-wrap-style:square" from="4988,2885" to="5527,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lZkMQAAADdAAAADwAAAGRycy9kb3ducmV2LnhtbERPTWvCQBC9C/0PyxS86cZCY5K6SimW&#10;tDebKvQ4ZKfJYnY2ZFeN/75bELzN433OajPaTpxp8MaxgsU8AUFcO224UbD/fp9lIHxA1tg5JgVX&#10;8rBZP0xWWGh34S86V6ERMYR9gQraEPpCSl+3ZNHPXU8cuV83WAwRDo3UA15iuO3kU5Kk0qLh2NBi&#10;T28t1cfqZBWYXVo+fy4P+UFuy7D4yY6ZsXulpo/j6wuIQGO4i2/uDx3nZ8sc/r+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VmQxAAAAN0AAAAPAAAAAAAAAAAA&#10;AAAAAKECAABkcnMvZG93bnJldi54bWxQSwUGAAAAAAQABAD5AAAAkgMAAAAA&#10;" strokeweight="0"/>
                  <v:shape id="Freeform 2514" o:spid="_x0000_s1091" style="position:absolute;left:5465;top:2850;width:82;height:53;visibility:visible;mso-wrap-style:square;v-text-anchor:top" coordsize="8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K8YA&#10;AADdAAAADwAAAGRycy9kb3ducmV2LnhtbESPzWrDQAyE74W+w6JCb826oQTjZBNCaUMPbZq/g4/C&#10;q9gmXq3xrh337aNDoDeJGc18WqxG16iBulB7NvA6SUARF97WXBo4HT9fUlAhIltsPJOBPwqwWj4+&#10;LDCz/sp7Gg6xVBLCIUMDVYxtpnUoKnIYJr4lFu3sO4dR1q7UtsOrhLtGT5Nkph3WLA0VtvReUXE5&#10;9M7AZZPn/Bv6wU/ftrb/+PG7701uzPPTuJ6DijTGf/P9+ssKfpoKv3wjI+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I/K8YAAADdAAAADwAAAAAAAAAAAAAAAACYAgAAZHJz&#10;L2Rvd25yZXYueG1sUEsFBgAAAAAEAAQA9QAAAIsDAAAAAA==&#10;" path="m82,53r,-18l20,,,18,62,53r,-18l82,53xe" fillcolor="black" stroked="f">
                    <v:path arrowok="t" o:connecttype="custom" o:connectlocs="82,53;82,35;20,0;0,18;62,53;62,35;82,53" o:connectangles="0,0,0,0,0,0,0"/>
                  </v:shape>
                  <v:shape id="Freeform 2515" o:spid="_x0000_s1092" style="position:absolute;left:5465;top:2885;width:82;height:52;visibility:visible;mso-wrap-style:square;v-text-anchor:top" coordsize="8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AdScMA&#10;AADdAAAADwAAAGRycy9kb3ducmV2LnhtbERPTWsCMRC9F/wPYYTeanalyLI1ighC9VCrFexxSKa7&#10;oZvJdhN16683BaG3ebzPmc5714gzdcF6VpCPMhDE2hvLlYLDx+qpABEissHGMyn4pQDz2eBhiqXx&#10;F97ReR8rkUI4lKigjrEtpQy6Jodh5FvixH35zmFMsKuk6fCSwl0jx1k2kQ4tp4YaW1rWpL/3J6fg&#10;GTfbn7BefObXN/2uj9qQtUapx2G/eAERqY//4rv71aT5RZHD3zfpBD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AdScMAAADdAAAADwAAAAAAAAAAAAAAAACYAgAAZHJzL2Rv&#10;d25yZXYueG1sUEsFBgAAAAAEAAQA9QAAAIgDAAAAAA==&#10;" path="m,35l20,52,82,18,62,,,35xe" fillcolor="black" stroked="f">
                    <v:path arrowok="t" o:connecttype="custom" o:connectlocs="0,35;20,52;82,18;62,0;0,35;0,35" o:connectangles="0,0,0,0,0,0"/>
                  </v:shape>
                  <v:shape id="Freeform 2516" o:spid="_x0000_s1093" style="position:absolute;left:5672;top:2850;width:83;height:53;visibility:visible;mso-wrap-style:square;v-text-anchor:top" coordsize="8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8pcQA&#10;AADdAAAADwAAAGRycy9kb3ducmV2LnhtbERPTWvCQBC9F/oflil4KXWjFompq4hW9FBaqvY+ZMds&#10;MDsbstsk/ntXKPQ2j/c582VvK9FS40vHCkbDBARx7nTJhYLTcfuSgvABWWPlmBRcycNy8fgwx0y7&#10;jr+pPYRCxBD2GSowIdSZlD43ZNEPXU0cubNrLIYIm0LqBrsYbis5TpKptFhybDBY09pQfjn8WgU/&#10;9Pw6mW1O7/vwuftop90XnY1UavDUr95ABOrDv/jPvddxfpqO4f5NPE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4/KXEAAAA3QAAAA8AAAAAAAAAAAAAAAAAmAIAAGRycy9k&#10;b3ducmV2LnhtbFBLBQYAAAAABAAEAPUAAACJAwAAAAA=&#10;" path="m,53l,35,62,,83,18,20,53r,-18l,53xe" fillcolor="black" stroked="f">
                    <v:path arrowok="t" o:connecttype="custom" o:connectlocs="0,53;0,35;62,0;83,18;20,53;20,35;0,53" o:connectangles="0,0,0,0,0,0,0"/>
                  </v:shape>
                  <v:shape id="Freeform 2517" o:spid="_x0000_s1094" style="position:absolute;left:5672;top:2885;width:83;height:52;visibility:visible;mso-wrap-style:square;v-text-anchor:top" coordsize="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xxsYA&#10;AADdAAAADwAAAGRycy9kb3ducmV2LnhtbERPTWvCQBC9C/6HZQQvUjdaKCF1FS0I6aXQVITeptkx&#10;iWZn092tif313UKht3m8z1ltBtOKKznfWFawmCcgiEurG64UHN72dykIH5A1tpZJwY08bNbj0Qoz&#10;bXt+pWsRKhFD2GeooA6hy6T0ZU0G/dx2xJE7WWcwROgqqR32Mdy0cpkkD9Jgw7Ghxo6eaiovxZdR&#10;cN75y+ftO/94KY5N755n+7x8Xyg1nQzbRxCBhvAv/nPnOs5P03v4/Sae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GxxsYAAADdAAAADwAAAAAAAAAAAAAAAACYAgAAZHJz&#10;L2Rvd25yZXYueG1sUEsFBgAAAAAEAAQA9QAAAIsDAAAAAA==&#10;" path="m62,35r,17l,18,20,,83,35r-21,xe" fillcolor="black" stroked="f">
                    <v:path arrowok="t" o:connecttype="custom" o:connectlocs="62,35;62,52;0,18;20,0;83,35;62,35" o:connectangles="0,0,0,0,0,0"/>
                  </v:shape>
                  <v:line id="Line 2518" o:spid="_x0000_s1095" style="position:absolute;visibility:visible;mso-wrap-style:square" from="5692,2885" to="5837,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2GKcMAAADdAAAADwAAAGRycy9kb3ducmV2LnhtbERPS2sCMRC+F/wPYQRvNatYjatRRCy2&#10;t9YHeBw2425wM1k2qW7/fVMo9DYf33OW687V4k5tsJ41jIYZCOLCG8ulhtPx9VmBCBHZYO2ZNHxT&#10;gPWq97TE3PgHf9L9EEuRQjjkqKGKscmlDEVFDsPQN8SJu/rWYUywLaVp8ZHCXS3HWTaVDi2nhgob&#10;2lZU3A5fToP9mO5f3mfn+Vnu9nF0UTdl3UnrQb/bLEBE6uK/+M/9ZtJ8pSbw+006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NhinDAAAA3QAAAA8AAAAAAAAAAAAA&#10;AAAAoQIAAGRycy9kb3ducmV2LnhtbFBLBQYAAAAABAAEAPkAAACRAwAAAAA=&#10;" strokeweight="0"/>
                  <v:line id="Line 2519" o:spid="_x0000_s1096" style="position:absolute;flip:y;visibility:visible;mso-wrap-style:square" from="5547,5233" to="5548,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1U9cUAAADdAAAADwAAAGRycy9kb3ducmV2LnhtbERPS2sCMRC+F/ofwgi91ayFtstqFGlR&#10;SqEVXwdv42bcXdxMliS66b9vCgVv8/E9ZzKLphVXcr6xrGA0zEAQl1Y3XCnYbRePOQgfkDW2lknB&#10;D3mYTe/vJlho2/OarptQiRTCvkAFdQhdIaUvazLoh7YjTtzJOoMhQVdJ7bBP4aaVT1n2Ig02nBpq&#10;7OitpvK8uRgF6+9XPrrlJZ7jsf9aHfbV5/59rtTDIM7HIALFcBP/uz90mp/nz/D3TTpBT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1U9cUAAADdAAAADwAAAAAAAAAA&#10;AAAAAAChAgAAZHJzL2Rvd25yZXYueG1sUEsFBgAAAAAEAAQA+QAAAJMDAAAAAA==&#10;" strokeweight="0"/>
                  <v:line id="Line 2520" o:spid="_x0000_s1097" style="position:absolute;flip:y;visibility:visible;mso-wrap-style:square" from="8966,5198" to="8967,5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KgsUAAADdAAAADwAAAGRycy9kb3ducmV2LnhtbERPTWsCMRC9C/0PYQq9abY96LI1irS0&#10;FMGKth68jZtxd3EzWZLoxn/fCEJv83ifM51H04oLOd9YVvA8ykAQl1Y3XCn4/fkY5iB8QNbYWiYF&#10;V/Iwnz0Mplho2/OGLttQiRTCvkAFdQhdIaUvazLoR7YjTtzROoMhQVdJ7bBP4aaVL1k2lgYbTg01&#10;dvRWU3nano2CzfeED+7zHE/x0K/W+1213L0vlHp6jItXEIFi+Bff3V86zc/zMdy+SS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KgsUAAADdAAAADwAAAAAAAAAA&#10;AAAAAAChAgAAZHJzL2Rvd25yZXYueG1sUEsFBgAAAAAEAAQA+QAAAJMDAAAAAA==&#10;" strokeweight="0"/>
                  <v:line id="Line 2521" o:spid="_x0000_s1098" style="position:absolute;flip:x;visibility:visible;mso-wrap-style:square" from="5734,4398" to="6790,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NvGcUAAADdAAAADwAAAGRycy9kb3ducmV2LnhtbERPTWsCMRC9F/wPYYTearY96LI1ilQs&#10;UmiLWg/exs24u7iZLEl003/fFARv83ifM51H04orOd9YVvA8ykAQl1Y3XCn42a2echA+IGtsLZOC&#10;X/Iwnw0eplho2/OGrttQiRTCvkAFdQhdIaUvazLoR7YjTtzJOoMhQVdJ7bBP4aaVL1k2lgYbTg01&#10;dvRWU3neXoyCzdeEj+79Es/x2H9+H/bVx365UOpxGBevIALFcBff3Gud5uf5BP6/SS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NvGcUAAADdAAAADwAAAAAAAAAA&#10;AAAAAAChAgAAZHJzL2Rvd25yZXYueG1sUEsFBgAAAAAEAAQA+QAAAJMDAAAAAA==&#10;" strokeweight="0"/>
                  <v:shape id="Freeform 2522" o:spid="_x0000_s1099" style="position:absolute;left:5713;top:4659;width:83;height:35;visibility:visible;mso-wrap-style:square;v-text-anchor:top" coordsize="8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wOF8cA&#10;AADdAAAADwAAAGRycy9kb3ducmV2LnhtbESPT2vCQBTE74V+h+UJ3urGQrclZiPFIlQ8iP+g3p7Z&#10;ZxKafZtmV02/fbcgeBxm5jdMNu1tIy7U+dqxhvEoAUFcOFNzqWG3nT+9gfAB2WDjmDT8kodp/viQ&#10;YWrcldd02YRSRAj7FDVUIbSplL6oyKIfuZY4eifXWQxRdqU0HV4j3DbyOUmUtFhzXKiwpVlFxffm&#10;bDWsj+XrcvWzWhzVnL/cx2F/mO32Wg8H/fsERKA+3MO39qfRoNSLgv838QnI/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sDhfHAAAA3QAAAA8AAAAAAAAAAAAAAAAAmAIAAGRy&#10;cy9kb3ducmV2LnhtbFBLBQYAAAAABAAEAPUAAACMAwAAAAA=&#10;" path="m,l21,17,83,35r,-18l21,r,17l,xe" fillcolor="black" stroked="f">
                    <v:path arrowok="t" o:connecttype="custom" o:connectlocs="0,0;21,17;83,35;83,17;21,0;21,17;0,0" o:connectangles="0,0,0,0,0,0,0"/>
                  </v:shape>
                  <v:shape id="Freeform 2523" o:spid="_x0000_s1100" style="position:absolute;left:5713;top:4659;width:21;height:17;visibility:visible;mso-wrap-style:square;v-text-anchor:top" coordsize="2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UMcA&#10;AADdAAAADwAAAGRycy9kb3ducmV2LnhtbESPT2vCQBTE74V+h+UVvNVNFaOkrtIKgkpV/HPx9pp9&#10;TYLZtyG7xvjtXaHgcZiZ3zDjaWtK0VDtCssKProRCOLU6oIzBcfD/H0EwnlkjaVlUnAjB9PJ68sY&#10;E22vvKNm7zMRIOwSVJB7XyVSujQng65rK+Lg/dnaoA+yzqSu8RrgppS9KIqlwYLDQo4VzXJKz/uL&#10;UbA+zX+H7XYZ/1zS72a02kT99fasVOet/foE4an1z/B/e6EVxPFgCI834QnIy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Nv1DHAAAA3QAAAA8AAAAAAAAAAAAAAAAAmAIAAGRy&#10;cy9kb3ducmV2LnhtbFBLBQYAAAAABAAEAPUAAACMAwAAAAA=&#10;" path="m,l,17r21,l,xe" fillcolor="black" stroked="f">
                    <v:path arrowok="t" o:connecttype="custom" o:connectlocs="0,0;0,17;21,17;0,0" o:connectangles="0,0,0,0"/>
                  </v:shape>
                  <v:shape id="Freeform 2524" o:spid="_x0000_s1101" style="position:absolute;left:5713;top:4607;width:62;height:69;visibility:visible;mso-wrap-style:square;v-text-anchor:top" coordsize="6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icUA&#10;AADdAAAADwAAAGRycy9kb3ducmV2LnhtbESPTWvDMAyG74P9B6NBb6uzQEKX1S1lMNZDd+jHYEcR&#10;q0loLAfbbdN/Px0KPYpX7yM98+XoenWhEDvPBt6mGSji2tuOGwOH/dfrDFRMyBZ7z2TgRhGWi+en&#10;OVbWX3lLl11qlEA4VmigTWmotI51Sw7j1A/Ekh19cJhkDI22Aa8Cd73Os6zUDjuWCy0O9NlSfdqd&#10;nVBW75uf4e877HN9tr954Yq+cMZMXsbVB6hEY3os39tra6AsC3lXbMQE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EpCJxQAAAN0AAAAPAAAAAAAAAAAAAAAAAJgCAABkcnMv&#10;ZG93bnJldi54bWxQSwUGAAAAAAQABAD1AAAAigMAAAAA&#10;" path="m62,17l42,,,52,21,69,62,17xe" fillcolor="black" stroked="f">
                    <v:path arrowok="t" o:connecttype="custom" o:connectlocs="62,17;42,0;0,52;21,69;62,17;62,17" o:connectangles="0,0,0,0,0,0"/>
                  </v:shape>
                  <v:line id="Line 2525" o:spid="_x0000_s1102" style="position:absolute;visibility:visible;mso-wrap-style:square" from="7909,4381" to="8800,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afoMUAAADdAAAADwAAAGRycy9kb3ducmV2LnhtbESPT4vCMBTE7wt+h/CEva2pgrV2jSKy&#10;i+7Nv7DHR/Nsg81LabJav/1GEDwOM/MbZrbobC2u1HrjWMFwkIAgLpw2XCo4Hr4/MhA+IGusHZOC&#10;O3lYzHtvM8y1u/GOrvtQighhn6OCKoQml9IXFVn0A9cQR+/sWoshyraUusVbhNtajpIklRYNx4UK&#10;G1pVVFz2f1aB2abr8c/kND3Jr3UY/maXzNijUu/9bvkJIlAXXuFne6MVpOl4Co838Qn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afoMUAAADdAAAADwAAAAAAAAAA&#10;AAAAAAChAgAAZHJzL2Rvd25yZXYueG1sUEsFBgAAAAAEAAQA+QAAAJMDAAAAAA==&#10;" strokeweight="0"/>
                  <v:shape id="Freeform 2526" o:spid="_x0000_s1103" style="position:absolute;left:8758;top:4537;width:63;height:70;visibility:visible;mso-wrap-style:square;v-text-anchor:top" coordsize="6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C2WcAA&#10;AADdAAAADwAAAGRycy9kb3ducmV2LnhtbERPTWvCQBC9C/6HZYTedLc9hJC6iggVLz00CnocstMk&#10;uDsbMqum/757KPT4eN/r7RS8etAofWQLrysDiriJrufWwvn0sSxBSUJ26COThR8S2G7mszVWLj75&#10;ix51alUOYanQQpfSUGktTUcBZRUH4sx9xzFgynBstRvxmcOD12/GFDpgz7mhw4H2HTW3+h4s8JR2&#10;tZdLWX5e5WTMgf1R2NqXxbR7B5VoSv/iP/fRWSiKIu/Pb/IT0J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6C2WcAAAADdAAAADwAAAAAAAAAAAAAAAACYAgAAZHJzL2Rvd25y&#10;ZXYueG1sUEsFBgAAAAAEAAQA9QAAAIUDAAAAAA==&#10;" path="m42,70l63,52,21,,,18,42,52r,-17l42,70xe" fillcolor="black" stroked="f">
                    <v:path arrowok="t" o:connecttype="custom" o:connectlocs="42,70;63,52;21,0;0,18;42,52;42,35;42,70" o:connectangles="0,0,0,0,0,0,0"/>
                  </v:shape>
                  <v:shape id="Freeform 2527" o:spid="_x0000_s1104" style="position:absolute;left:8800;top:4589;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SQgcYA&#10;AADdAAAADwAAAGRycy9kb3ducmV2LnhtbESPQWvCQBSE7wX/w/KE3upGC1HTbEQEbQRRTHvo8ZF9&#10;JsHs25Ddavrvu0Khx2FmvmHS1WBacaPeNZYVTCcRCOLS6oYrBZ8f25cFCOeRNbaWScEPOVhlo6cU&#10;E23vfKZb4SsRIOwSVFB73yVSurImg25iO+LgXWxv0AfZV1L3eA9w08pZFMXSYMNhocaONjWV1+Lb&#10;KDgdtut5Ref25Irj7rp8zb/e97lSz+Nh/QbC0+D/w3/tXCuI43gKjzfh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SQgcYAAADdAAAADwAAAAAAAAAAAAAAAACYAgAAZHJz&#10;L2Rvd25yZXYueG1sUEsFBgAAAAAEAAQA9QAAAIsDAAAAAA==&#10;" path="m,18l21,,,18xe" fillcolor="black" stroked="f">
                    <v:path arrowok="t" o:connecttype="custom" o:connectlocs="0,18;21,0;21,0;0,18" o:connectangles="0,0,0,0"/>
                  </v:shape>
                  <v:shape id="Freeform 2528" o:spid="_x0000_s1105" style="position:absolute;left:8738;top:4572;width:62;height:52;visibility:visible;mso-wrap-style:square;v-text-anchor:top" coordsize="6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2MQA&#10;AADdAAAADwAAAGRycy9kb3ducmV2LnhtbESPQYvCMBSE7wv+h/AEb2uqYFmqUaS4INLLVsHro3m2&#10;xealbbK1/nsjLOxxmJlvmM1uNI0YqHe1ZQWLeQSCuLC65lLB5fz9+QXCeWSNjWVS8CQHu+3kY4OJ&#10;tg/+oSH3pQgQdgkqqLxvEyldUZFBN7ctcfButjfog+xLqXt8BLhp5DKKYmmw5rBQYUtpRcU9/zUK&#10;unxIu6ywK3P0aXbtzofMnO5Kzabjfg3C0+j/w3/to1YQx/ES3m/CE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v49jEAAAA3QAAAA8AAAAAAAAAAAAAAAAAmAIAAGRycy9k&#10;b3ducmV2LnhtbFBLBQYAAAAABAAEAPUAAACJAwAAAAA=&#10;" path="m,35l,52,62,35,62,,,17,,35xe" fillcolor="black" stroked="f">
                    <v:path arrowok="t" o:connecttype="custom" o:connectlocs="0,35;0,52;62,35;62,0;0,17;0,35" o:connectangles="0,0,0,0,0,0"/>
                  </v:shape>
                  <v:rect id="Rectangle 2529" o:spid="_x0000_s1106" style="position:absolute;left:5651;top:5146;width:3252;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HecUA&#10;AADdAAAADwAAAGRycy9kb3ducmV2LnhtbESPwWrDMBBE74H+g9hAb4mcNJjgRjYhtCGXHOqWnhdr&#10;Y5tYKyOptuuvrwqFHoeZecMcisl0YiDnW8sKNusEBHFldcu1go/319UehA/IGjvLpOCbPBT5w+KA&#10;mbYjv9FQhlpECPsMFTQh9JmUvmrIoF/bnjh6N+sMhihdLbXDMcJNJ7dJkkqDLceFBns6NVTdyy+j&#10;INEbd7mednKujuf95/1la2d7VupxOR2fQQSawn/4r33RCtI0fYLfN/EJ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Ed5xQAAAN0AAAAPAAAAAAAAAAAAAAAAAJgCAABkcnMv&#10;ZG93bnJldi54bWxQSwUGAAAAAAQABAD1AAAAigMAAAAA&#10;" fillcolor="gray" stroked="f"/>
                  <v:shape id="Freeform 2530" o:spid="_x0000_s1107" style="position:absolute;left:5651;top:5146;width:3252;height:17;visibility:visible;mso-wrap-style:square;v-text-anchor:top" coordsize="325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kCJcYA&#10;AADdAAAADwAAAGRycy9kb3ducmV2LnhtbESPQWvCQBSE74X+h+UVvNWNoqmkbkIpBETEoq2H3h7Z&#10;ZzaYfRuyq8Z/7wqFHoeZ+YZZFoNtxYV63zhWMBknIIgrpxuuFfx8l68LED4ga2wdk4IbeSjy56cl&#10;ZtpdeUeXfahFhLDPUIEJocuk9JUhi37sOuLoHV1vMUTZ11L3eI1w28ppkqTSYsNxwWBHn4aq0/5s&#10;FdTnIeyq37eZWU+6cjv/KjcH0yo1ehk+3kEEGsJ/+K+90grSNJ3B4018Aj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kCJcYAAADdAAAADwAAAAAAAAAAAAAAAACYAgAAZHJz&#10;L2Rvd25yZXYueG1sUEsFBgAAAAAEAAQA9QAAAIsDAAAAAA==&#10;" path="m3252,r,l,,,17r3252,l3232,r20,xe" fillcolor="black" stroked="f">
                    <v:path arrowok="t" o:connecttype="custom" o:connectlocs="3252,0;3252,0;0,0;0,17;3252,17;3232,0;3252,0;3252,0;3252,0" o:connectangles="0,0,0,0,0,0,0,0,0"/>
                  </v:shape>
                  <v:shape id="Freeform 2531" o:spid="_x0000_s1108" style="position:absolute;left:8883;top:5146;width:20;height:52;visibility:visible;mso-wrap-style:square;v-text-anchor:top" coordsize="2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KH8MA&#10;AADdAAAADwAAAGRycy9kb3ducmV2LnhtbESPQWsCMRSE74L/ITyhF6lZLQ2yGqVUhNKeutb7c/Pc&#10;LCYvyybq9t83hUKPw8x8w6y3g3fiRn1sA2uYzwoQxHUwLTcavg77xyWImJANusCk4ZsibDfj0RpL&#10;E+78SbcqNSJDOJaowabUlVLG2pLHOAsdcfbOofeYsuwbaXq8Z7h3clEUSnpsOS9Y7OjVUn2prl7D&#10;Ubnr/t0+LQ3RdH50uw+LfNL6YTK8rEAkGtJ/+K/9ZjQopZ7h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KH8MAAADdAAAADwAAAAAAAAAAAAAAAACYAgAAZHJzL2Rv&#10;d25yZXYueG1sUEsFBgAAAAAEAAQA9QAAAIgDAAAAAA==&#10;" path="m20,52r,l20,,,,,52r20,xe" fillcolor="black" stroked="f">
                    <v:path arrowok="t" o:connecttype="custom" o:connectlocs="20,52;20,52;20,0;0,0;0,52;20,52;20,52;20,52;20,52" o:connectangles="0,0,0,0,0,0,0,0,0"/>
                  </v:shape>
                  <v:shape id="Freeform 2532" o:spid="_x0000_s1109" style="position:absolute;left:5630;top:5146;width:21;height:52;visibility:visible;mso-wrap-style:square;v-text-anchor:top" coordsize="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cYsAA&#10;AADdAAAADwAAAGRycy9kb3ducmV2LnhtbERPXWvCMBR9F/Yfwh34IpqujCKdUWRM8LWd4Ouluf1g&#10;zU1tMo399UYY7LwdzhdnswumF1caXWdZwdsqAUFcWd1xo+D0fViuQTiPrLG3TAru5GC3fZltMNf2&#10;xgVdS9+IWMIuRwWt90MupataMuhWdiCOWm1Hgz7SsZF6xFssN71MkySTBjuOCy0O9NlS9VP+GgWJ&#10;XtQXU9K7Pk/m65RyEfQUlJq/hv0HCE/B/5v/0ketIIuA55v4BOT2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0QcYsAAAADdAAAADwAAAAAAAAAAAAAAAACYAgAAZHJzL2Rvd25y&#10;ZXYueG1sUEsFBgAAAAAEAAQA9QAAAIUDAAAAAA==&#10;" path="m21,l,,,52r21,l21,r,17l21,,,,21,xe" fillcolor="black" stroked="f">
                    <v:path arrowok="t" o:connecttype="custom" o:connectlocs="21,0;0,0;0,52;21,52;21,0;21,17;21,0;0,0;0,0;21,0" o:connectangles="0,0,0,0,0,0,0,0,0,0"/>
                  </v:shape>
                  <v:shape id="Freeform 2533" o:spid="_x0000_s1110" style="position:absolute;left:5651;top:3459;width:3232;height:35;visibility:visible;mso-wrap-style:square;v-text-anchor:top" coordsize="3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q7jcIA&#10;AADdAAAADwAAAGRycy9kb3ducmV2LnhtbESPQYvCMBSE7wv+h/AEb2uqQu1Wo4hQ9CRY9f5o3rbF&#10;5qU0Ueu/N4LgcZiZb5jlujeNuFPnassKJuMIBHFhdc2lgvMp+01AOI+ssbFMCp7kYL0a/Cwx1fbB&#10;R7rnvhQBwi5FBZX3bSqlKyoy6Ma2JQ7ev+0M+iC7UuoOHwFuGjmNolgarDksVNjStqLimt+MglPS&#10;9s/ymF2Sw2y31ec8+8vNRanRsN8sQHjq/Tf8ae+1gjiO5/B+E5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OruNwgAAAN0AAAAPAAAAAAAAAAAAAAAAAJgCAABkcnMvZG93&#10;bnJldi54bWxQSwUGAAAAAAQABAD1AAAAhwMAAAAA&#10;" path="m3232,17r,-17l,,,35r3232,l3232,17xe" fillcolor="black" stroked="f">
                    <v:path arrowok="t" o:connecttype="custom" o:connectlocs="3232,17;3232,0;0,0;0,35;3232,35;3232,17" o:connectangles="0,0,0,0,0,0"/>
                  </v:shape>
                  <v:shape id="Freeform 2534" o:spid="_x0000_s1111" style="position:absolute;left:7122;top:3250;width:248;height:87;visibility:visible;mso-wrap-style:square;v-text-anchor:top" coordsize="24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Ww8IA&#10;AADdAAAADwAAAGRycy9kb3ducmV2LnhtbERPzWoCMRC+C32HMIXeNFsPq6xG0WKLCIK1PsC4GTer&#10;m8mSpLr26ZuD4PHj+5/OO9uIK/lQO1bwPshAEJdO11wpOPx89scgQkTW2DgmBXcKMJ+99KZYaHfj&#10;b7ruYyVSCIcCFZgY20LKUBqyGAauJU7cyXmLMUFfSe3xlsJtI4dZlkuLNacGgy19GCov+1+roDuN&#10;ju2FDG4Pf0u/Om92X5lZKPX22i0mICJ18Sl+uNdaQZ7naW56k56An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BbDwgAAAN0AAAAPAAAAAAAAAAAAAAAAAJgCAABkcnMvZG93&#10;bnJldi54bWxQSwUGAAAAAAQABAD1AAAAhwMAAAAA&#10;" path="m248,53l248,,21,,,70,248,87r,-34xe" fillcolor="black" stroked="f">
                    <v:path arrowok="t" o:connecttype="custom" o:connectlocs="248,53;248,0;21,0;0,70;248,87;248,53" o:connectangles="0,0,0,0,0,0"/>
                  </v:shape>
                  <v:shape id="Freeform 2535" o:spid="_x0000_s1112" style="position:absolute;left:7122;top:3407;width:248;height:87;visibility:visible;mso-wrap-style:square;v-text-anchor:top" coordsize="24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SzWMYA&#10;AADdAAAADwAAAGRycy9kb3ducmV2LnhtbESP0WoCMRRE3wX/IdxC3zRbH7Z1axSVtpSCoNYPuG6u&#10;m9XNzZKkuu3Xm4Lg4zAzZ5jJrLONOJMPtWMFT8MMBHHpdM2Vgt33++AFRIjIGhvHpOCXAsym/d4E&#10;C+0uvKHzNlYiQTgUqMDE2BZShtKQxTB0LXHyDs5bjEn6SmqPlwS3jRxlWS4t1pwWDLa0NFSetj9W&#10;QXd43rcnMrja/S382/Fr/ZGZuVKPD938FUSkLt7Dt/anVpDn+Rj+36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SzWMYAAADdAAAADwAAAAAAAAAAAAAAAACYAgAAZHJz&#10;L2Rvd25yZXYueG1sUEsFBgAAAAAEAAQA9QAAAIsDAAAAAA==&#10;" path="m248,52r,-35l21,,,87r248,l248,52xe" fillcolor="black" stroked="f">
                    <v:path arrowok="t" o:connecttype="custom" o:connectlocs="248,52;248,17;21,0;0,87;248,87;248,52" o:connectangles="0,0,0,0,0,0"/>
                  </v:shape>
                  <v:shape id="Freeform 2536" o:spid="_x0000_s1113" style="position:absolute;left:7205;top:3303;width:83;height:156;visibility:visible;mso-wrap-style:square;v-text-anchor:top" coordsize="8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kQqMAA&#10;AADdAAAADwAAAGRycy9kb3ducmV2LnhtbERPy4rCMBTdC/5DuII7TR2hI9UoohRkdj5xeWmuTbG5&#10;KU1Gq18/WQizPJz3YtXZWjyo9ZVjBZNxAoK4cLriUsHpmI9mIHxA1lg7JgUv8rBa9nsLzLR78p4e&#10;h1CKGMI+QwUmhCaT0heGLPqxa4gjd3OtxRBhW0rd4jOG21p+JUkqLVYcGww2tDFU3A+/VsFxs33/&#10;vK9JMc1nZ4P52XJdXZQaDrr1HESgLvyLP+6dVpCm33F/fBOf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KkQqMAAAADdAAAADwAAAAAAAAAAAAAAAACYAgAAZHJzL2Rvd25y&#10;ZXYueG1sUEsFBgAAAAAEAAQA9QAAAIUDAAAAAA==&#10;" path="m41,156r42,l83,,,,,156r41,xe" fillcolor="black" stroked="f">
                    <v:path arrowok="t" o:connecttype="custom" o:connectlocs="41,156;83,156;83,0;0,0;0,156;41,156" o:connectangles="0,0,0,0,0,0"/>
                  </v:shape>
                  <v:line id="Line 2537" o:spid="_x0000_s1114" style="position:absolute;flip:x;visibility:visible;mso-wrap-style:square" from="5030,5198" to="7246,5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4gccAAADdAAAADwAAAGRycy9kb3ducmV2LnhtbESPQWsCMRSE7wX/Q3iCt5rVw1pWo0hL&#10;RQpt0daDt+fmdXdx87Ik0U3/fVMQPA4z8w2zWEXTiis531hWMBlnIIhLqxuuFHx/vT4+gfABWWNr&#10;mRT8kofVcvCwwELbnnd03YdKJAj7AhXUIXSFlL6syaAf2444eT/WGQxJukpqh32Cm1ZOsyyXBhtO&#10;CzV29FxTed5fjILdx4xPbnOJ53jq3z+Ph+rt8LJWajSM6zmIQDHcw7f2VivI89kE/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CbiBxwAAAN0AAAAPAAAAAAAA&#10;AAAAAAAAAKECAABkcnMvZG93bnJldi54bWxQSwUGAAAAAAQABAD5AAAAlQMAAAAA&#10;" strokeweight="0"/>
                  <v:rect id="Rectangle 2538" o:spid="_x0000_s1115" style="position:absolute;left:9007;top:5772;width: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he8cA&#10;AADdAAAADwAAAGRycy9kb3ducmV2LnhtbESPQWvCQBSE74L/YXlCb7rRQ6rRNQRbMcc2Fqy3R/Y1&#10;Cc2+DdnVpP313UKhx2FmvmF26WhacafeNZYVLBcRCOLS6oYrBW/n43wNwnlkja1lUvBFDtL9dLLD&#10;RNuBX+le+EoECLsEFdTed4mUrqzJoFvYjjh4H7Y36IPsK6l7HALctHIVRbE02HBYqLGjQ03lZ3Ez&#10;Ck7rLnvP7fdQtc/X0+Xlsnk6b7xSD7Mx24LwNPr/8F871wri+HEFv2/CE5D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3IXvHAAAA3QAAAA8AAAAAAAAAAAAAAAAAmAIAAGRy&#10;cy9kb3ducmV2LnhtbFBLBQYAAAAABAAEAPUAAACMAwAAAAA=&#10;" filled="f" stroked="f">
                    <v:textbox inset="0,0,0,0">
                      <w:txbxContent>
                        <w:p w:rsidR="00610B5A" w:rsidRDefault="00610B5A" w:rsidP="00756FBA">
                          <w:r>
                            <w:rPr>
                              <w:color w:val="000000"/>
                              <w:sz w:val="28"/>
                              <w:szCs w:val="28"/>
                            </w:rPr>
                            <w:t xml:space="preserve"> </w:t>
                          </w:r>
                        </w:p>
                      </w:txbxContent>
                    </v:textbox>
                  </v:rect>
                  <v:shapetype id="_x0000_t202" coordsize="21600,21600" o:spt="202" path="m,l,21600r21600,l21600,xe">
                    <v:stroke joinstyle="miter"/>
                    <v:path gradientshapeok="t" o:connecttype="rect"/>
                  </v:shapetype>
                  <v:shape id="Text Box 2539" o:spid="_x0000_s1116" type="#_x0000_t202" style="position:absolute;left:3988;top:2631;width:196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P0cYA&#10;AADdAAAADwAAAGRycy9kb3ducmV2LnhtbESPQWvCQBSE7wX/w/IK3uqmFaKNriLSgiCUxnjo8Zl9&#10;JovZt2l21fjvuwXB4zAz3zDzZW8bcaHOG8cKXkcJCOLSacOVgn3x+TIF4QOyxsYxKbiRh+Vi8DTH&#10;TLsr53TZhUpECPsMFdQhtJmUvqzJoh+5ljh6R9dZDFF2ldQdXiPcNvItSVJp0XBcqLGldU3laXe2&#10;ClY/nH+Y36/Dd37MTVG8J7xNT0oNn/vVDESgPjzC9/ZGK0jTyRj+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hP0cYAAADdAAAADwAAAAAAAAAAAAAAAACYAgAAZHJz&#10;L2Rvd25yZXYueG1sUEsFBgAAAAAEAAQA9QAAAIsDAAAAAA==&#10;" filled="f" stroked="f">
                    <v:textbox inset="0,0,0,0">
                      <w:txbxContent>
                        <w:p w:rsidR="00610B5A" w:rsidRDefault="00610B5A"/>
                      </w:txbxContent>
                    </v:textbox>
                  </v:shape>
                  <v:shape id="Text Box 2540" o:spid="_x0000_s1117" type="#_x0000_t202" style="position:absolute;left:6358;top:2796;width:196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XpcYA&#10;AADdAAAADwAAAGRycy9kb3ducmV2LnhtbESPQWvCQBSE7wX/w/IK3uqmRaKNriLSgiCUxnjo8Zl9&#10;JovZt2l21fjvuwXB4zAz3zDzZW8bcaHOG8cKXkcJCOLSacOVgn3x+TIF4QOyxsYxKbiRh+Vi8DTH&#10;TLsr53TZhUpECPsMFdQhtJmUvqzJoh+5ljh6R9dZDFF2ldQdXiPcNvItSVJp0XBcqLGldU3laXe2&#10;ClY/nH+Y36/Dd37MTVG8J7xNT0oNn/vVDESgPjzC9/ZGK0jTyRj+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HXpcYAAADdAAAADwAAAAAAAAAAAAAAAACYAgAAZHJz&#10;L2Rvd25yZXYueG1sUEsFBgAAAAAEAAQA9QAAAIsDAAAAAA==&#10;" filled="f" stroked="f">
                    <v:textbox inset="0,0,0,0">
                      <w:txbxContent>
                        <w:p w:rsidR="00610B5A" w:rsidRDefault="00610B5A" w:rsidP="00756FBA">
                          <w:pPr>
                            <w:rPr>
                              <w:sz w:val="22"/>
                              <w:szCs w:val="22"/>
                            </w:rPr>
                          </w:pPr>
                          <w:r>
                            <w:rPr>
                              <w:sz w:val="22"/>
                              <w:szCs w:val="22"/>
                            </w:rPr>
                            <w:t>Chiều rộng định hình</w:t>
                          </w:r>
                        </w:p>
                      </w:txbxContent>
                    </v:textbox>
                  </v:shape>
                  <v:shape id="Text Box 2541" o:spid="_x0000_s1118" type="#_x0000_t202" style="position:absolute;left:6418;top:4131;width:18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yPsYA&#10;AADdAAAADwAAAGRycy9kb3ducmV2LnhtbESPQWvCQBSE7wX/w/IK3uqmBaONriLSgiCUxnjo8Zl9&#10;JovZt2l21fjvuwXB4zAz3zDzZW8bcaHOG8cKXkcJCOLSacOVgn3x+TIF4QOyxsYxKbiRh+Vi8DTH&#10;TLsr53TZhUpECPsMFdQhtJmUvqzJoh+5ljh6R9dZDFF2ldQdXiPcNvItSVJp0XBcqLGldU3laXe2&#10;ClY/nH+Y36/Dd37MTVG8J7xNT0oNn/vVDESgPjzC9/ZGK0jTyRj+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1yPsYAAADdAAAADwAAAAAAAAAAAAAAAACYAgAAZHJz&#10;L2Rvd25yZXYueG1sUEsFBgAAAAAEAAQA9QAAAIsDAAAAAA==&#10;" filled="f" stroked="f">
                    <v:textbox inset="0,0,0,0">
                      <w:txbxContent>
                        <w:p w:rsidR="00610B5A" w:rsidRDefault="00610B5A" w:rsidP="00756FBA">
                          <w:pPr>
                            <w:jc w:val="center"/>
                            <w:rPr>
                              <w:sz w:val="22"/>
                              <w:szCs w:val="22"/>
                            </w:rPr>
                          </w:pPr>
                          <w:r>
                            <w:rPr>
                              <w:sz w:val="22"/>
                              <w:szCs w:val="22"/>
                            </w:rPr>
                            <w:t>Cong giang</w:t>
                          </w:r>
                        </w:p>
                      </w:txbxContent>
                    </v:textbox>
                  </v:shape>
                  <v:shape id="Text Box 2542" o:spid="_x0000_s1119" type="#_x0000_t202" style="position:absolute;left:6388;top:5601;width:18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sScYA&#10;AADdAAAADwAAAGRycy9kb3ducmV2LnhtbESPQWsCMRSE74X+h/AK3mq2HtK6NYqUCoIgrttDj6+b&#10;525w87LdRF3/fSMUPA4z8w0zWwyuFWfqg/Ws4WWcgSCuvLFca/gqV89vIEJENth6Jg1XCrCYPz7M&#10;MDf+wgWd97EWCcIhRw1NjF0uZagachjGviNO3sH3DmOSfS1Nj5cEd62cZJmSDi2nhQY7+mioOu5P&#10;TsPym4tP+7v92RWHwpblNOONOmo9ehqW7yAiDfEe/m+vjQalXhXc3q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sScYAAADdAAAADwAAAAAAAAAAAAAAAACYAgAAZHJz&#10;L2Rvd25yZXYueG1sUEsFBgAAAAAEAAQA9QAAAIsDAAAAAA==&#10;" filled="f" stroked="f">
                    <v:textbox inset="0,0,0,0">
                      <w:txbxContent>
                        <w:p w:rsidR="00610B5A" w:rsidRDefault="00610B5A" w:rsidP="00756FBA">
                          <w:pPr>
                            <w:jc w:val="center"/>
                            <w:rPr>
                              <w:sz w:val="22"/>
                              <w:szCs w:val="22"/>
                            </w:rPr>
                          </w:pPr>
                          <w:r>
                            <w:rPr>
                              <w:sz w:val="22"/>
                              <w:szCs w:val="22"/>
                            </w:rPr>
                            <w:t>Chiều rộng</w:t>
                          </w:r>
                        </w:p>
                      </w:txbxContent>
                    </v:textbox>
                  </v:shape>
                  <v:shape id="Text Box 2543" o:spid="_x0000_s1120" type="#_x0000_t202" style="position:absolute;left:4903;top:3201;width:375;height:1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tMMMA&#10;AADdAAAADwAAAGRycy9kb3ducmV2LnhtbESP0YrCMBRE3xf8h3AXfFvTXTFK1yhLQfRJWPUDLs3d&#10;ptjc1Cba+vdGEPZxmJkzzHI9uEbcqAu1Zw2fkwwEcelNzZWG03HzsQARIrLBxjNpuFOA9Wr0tsTc&#10;+J5/6XaIlUgQDjlqsDG2uZShtOQwTHxLnLw/3zmMSXaVNB32Ce4a+ZVlSjqsOS1YbKmwVJ4PV6dh&#10;f5e2n7rZqSwKtVfTywbP20br8fvw8w0i0hD/w6/2zmhQaj6H55v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vtMMMAAADdAAAADwAAAAAAAAAAAAAAAACYAgAAZHJzL2Rv&#10;d25yZXYueG1sUEsFBgAAAAAEAAQA9QAAAIgDAAAAAA==&#10;" filled="f" stroked="f">
                    <v:textbox style="layout-flow:vertical;mso-layout-flow-alt:bottom-to-top" inset="0,0,0,0">
                      <w:txbxContent>
                        <w:p w:rsidR="00610B5A" w:rsidRDefault="00610B5A" w:rsidP="00756FBA">
                          <w:pPr>
                            <w:rPr>
                              <w:sz w:val="22"/>
                              <w:szCs w:val="22"/>
                            </w:rPr>
                          </w:pPr>
                          <w:r>
                            <w:rPr>
                              <w:sz w:val="22"/>
                              <w:szCs w:val="22"/>
                            </w:rPr>
                            <w:t>Chiều sâu định hình</w:t>
                          </w:r>
                        </w:p>
                      </w:txbxContent>
                    </v:textbox>
                  </v:shape>
                </v:group>
              </v:group>
            </w:pict>
          </mc:Fallback>
        </mc:AlternateContent>
      </w:r>
      <w:r>
        <w:rPr>
          <w:noProof/>
          <w:sz w:val="26"/>
          <w:szCs w:val="26"/>
        </w:rPr>
        <mc:AlternateContent>
          <mc:Choice Requires="wps">
            <w:drawing>
              <wp:inline distT="0" distB="0" distL="0" distR="0" wp14:anchorId="51EBEDB8" wp14:editId="630B975D">
                <wp:extent cx="3918585" cy="2527935"/>
                <wp:effectExtent l="0" t="0" r="0" b="0"/>
                <wp:docPr id="1"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18585" cy="252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308.55pt;height:19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" filled="f" stroked="f">
                <o:lock v:ext="edit" aspectratio="t"/>
                <w10:anchorlock/>
              </v:rect>
            </w:pict>
          </mc:Fallback>
        </mc:AlternateContent>
      </w:r>
    </w:p>
    <w:p w:rsidR="00756FBA" w:rsidRPr="00FF6693" w:rsidRDefault="00990AB7" w:rsidP="001F7302">
      <w:pPr>
        <w:pStyle w:val="Hinhve"/>
        <w:rPr>
          <w:i w:val="0"/>
          <w:szCs w:val="26"/>
        </w:rPr>
      </w:pPr>
      <w:r w:rsidRPr="00FF6693">
        <w:rPr>
          <w:i w:val="0"/>
          <w:szCs w:val="26"/>
        </w:rPr>
        <w:t>Hình</w:t>
      </w:r>
      <w:r w:rsidR="00B43113" w:rsidRPr="00FF6693">
        <w:rPr>
          <w:i w:val="0"/>
          <w:szCs w:val="26"/>
        </w:rPr>
        <w:t>1.</w:t>
      </w:r>
      <w:r w:rsidR="008C0ED1" w:rsidRPr="00FF6693">
        <w:rPr>
          <w:i w:val="0"/>
          <w:szCs w:val="26"/>
        </w:rPr>
        <w:t>2</w:t>
      </w:r>
      <w:r w:rsidRPr="00FF6693">
        <w:rPr>
          <w:i w:val="0"/>
          <w:szCs w:val="26"/>
        </w:rPr>
        <w:t xml:space="preserve"> </w:t>
      </w:r>
      <w:r w:rsidR="00756FBA" w:rsidRPr="00FF6693">
        <w:rPr>
          <w:i w:val="0"/>
          <w:szCs w:val="26"/>
        </w:rPr>
        <w:t>Chiều rộng thân tàu.</w:t>
      </w:r>
    </w:p>
    <w:p w:rsidR="00756FBA" w:rsidRPr="00756FBA" w:rsidRDefault="00756FBA" w:rsidP="001F7302">
      <w:pPr>
        <w:pStyle w:val="Noidung"/>
        <w:rPr>
          <w:szCs w:val="26"/>
        </w:rPr>
      </w:pPr>
      <w:r w:rsidRPr="00756FBA">
        <w:rPr>
          <w:szCs w:val="26"/>
        </w:rPr>
        <w:t>- Chiều rộng lớn nhất (Maximum Breadth): Là khoảng cách lớn nhất tính theo chiều ngang tàu.</w:t>
      </w:r>
    </w:p>
    <w:p w:rsidR="00756FBA" w:rsidRPr="00756FBA" w:rsidRDefault="00756FBA" w:rsidP="001F7302">
      <w:pPr>
        <w:pStyle w:val="Noidung"/>
        <w:rPr>
          <w:szCs w:val="26"/>
        </w:rPr>
      </w:pPr>
      <w:r w:rsidRPr="00756FBA">
        <w:rPr>
          <w:szCs w:val="26"/>
        </w:rPr>
        <w:t>- Chiều rộng định hình (Breadth Moulded- Bmld): Là khoảng cách đo từ mép ngoài của sườn tàu mạn này đến mép ngoài của sườn tàu mạn bên kia tại mặt phẳng sườn giữa.</w:t>
      </w:r>
    </w:p>
    <w:p w:rsidR="00756FBA" w:rsidRPr="00756FBA" w:rsidRDefault="00756FBA" w:rsidP="001F7302">
      <w:pPr>
        <w:pStyle w:val="Noidung"/>
        <w:rPr>
          <w:szCs w:val="26"/>
        </w:rPr>
      </w:pPr>
      <w:r w:rsidRPr="00756FBA">
        <w:rPr>
          <w:szCs w:val="26"/>
        </w:rPr>
        <w:t>- Chiều sâu định hình (Depth Moulded-Dmld): Là khoảng cách thẳng đứng ở giữa tàu đo từ đỉnh sống chính đến mép dưới của boong chính.</w:t>
      </w:r>
    </w:p>
    <w:p w:rsidR="00756FBA" w:rsidRPr="00756FBA" w:rsidRDefault="00756FBA" w:rsidP="001F7302">
      <w:pPr>
        <w:pStyle w:val="Noidung"/>
        <w:rPr>
          <w:szCs w:val="26"/>
        </w:rPr>
      </w:pPr>
      <w:r w:rsidRPr="00756FBA">
        <w:rPr>
          <w:szCs w:val="26"/>
        </w:rPr>
        <w:t>- Chiều cao mạn (Height-H): Là chiều cao tính từ mép dưới ky tàu đến mép trên của vạch dấu đường boong chính.</w:t>
      </w:r>
    </w:p>
    <w:p w:rsidR="00756FBA" w:rsidRPr="00756FBA" w:rsidRDefault="00756FBA" w:rsidP="001F7302">
      <w:pPr>
        <w:pStyle w:val="Noidung"/>
        <w:rPr>
          <w:szCs w:val="26"/>
        </w:rPr>
      </w:pPr>
      <w:r w:rsidRPr="00756FBA">
        <w:rPr>
          <w:szCs w:val="26"/>
        </w:rPr>
        <w:t>- Mạn khô mùa hè (Summer Free Board): Là khoảng cách thẳng đứng ở giữa tàu tính từ mép trên đường boong đến xuống mép trên của đường dấu chuyên chở mùa hè.</w:t>
      </w:r>
    </w:p>
    <w:p w:rsidR="00756FBA" w:rsidRPr="00756FBA" w:rsidRDefault="00756FBA" w:rsidP="001F7302">
      <w:pPr>
        <w:pStyle w:val="Noidung"/>
        <w:rPr>
          <w:szCs w:val="26"/>
        </w:rPr>
      </w:pPr>
      <w:r w:rsidRPr="00756FBA">
        <w:rPr>
          <w:szCs w:val="26"/>
        </w:rPr>
        <w:t>- Mạn khô của tàu (Free board): Là khoảng cách thẳng đứng ở giữa tàu tính từ mép trên đường boong đến đường nước của tàu.</w:t>
      </w:r>
    </w:p>
    <w:p w:rsidR="00756FBA" w:rsidRPr="00756FBA" w:rsidRDefault="00756FBA" w:rsidP="00A31621">
      <w:pPr>
        <w:pStyle w:val="Noidung"/>
        <w:rPr>
          <w:szCs w:val="26"/>
        </w:rPr>
      </w:pPr>
      <w:r w:rsidRPr="00756FBA">
        <w:rPr>
          <w:szCs w:val="26"/>
        </w:rPr>
        <w:t xml:space="preserve">- Độ cong dọc (Sheer): Là độ chênh của đường boong </w:t>
      </w:r>
      <w:r w:rsidR="00A31621">
        <w:rPr>
          <w:szCs w:val="26"/>
        </w:rPr>
        <w:t xml:space="preserve">từ giữa tàu với các điểm tận   </w:t>
      </w:r>
      <w:r w:rsidRPr="00756FBA">
        <w:rPr>
          <w:szCs w:val="26"/>
        </w:rPr>
        <w:t>cùng phía mũi và lái của tàu.</w:t>
      </w:r>
    </w:p>
    <w:p w:rsidR="00756FBA" w:rsidRPr="00756FBA" w:rsidRDefault="00756FBA" w:rsidP="001F7302">
      <w:pPr>
        <w:pStyle w:val="Noidung"/>
        <w:rPr>
          <w:szCs w:val="26"/>
        </w:rPr>
      </w:pPr>
      <w:r w:rsidRPr="00756FBA">
        <w:rPr>
          <w:szCs w:val="26"/>
        </w:rPr>
        <w:t>- Độ cong ngang (Camber): Là độ chênh của boong từ mạn so với trục dọc tàu.</w:t>
      </w:r>
    </w:p>
    <w:p w:rsidR="00756FBA" w:rsidRPr="00756FBA" w:rsidRDefault="00756FBA" w:rsidP="00426316">
      <w:pPr>
        <w:pStyle w:val="Tieudecap2"/>
        <w:ind w:left="90"/>
      </w:pPr>
      <w:bookmarkStart w:id="2" w:name="_Toc419634585"/>
      <w:r w:rsidRPr="00756FBA">
        <w:t>Các thành phần trọng lượng</w:t>
      </w:r>
      <w:bookmarkEnd w:id="2"/>
    </w:p>
    <w:p w:rsidR="00756FBA" w:rsidRPr="00756FBA" w:rsidRDefault="00756FBA" w:rsidP="001F7302">
      <w:pPr>
        <w:pStyle w:val="Noidung"/>
        <w:rPr>
          <w:szCs w:val="26"/>
        </w:rPr>
      </w:pPr>
      <w:r w:rsidRPr="00756FBA">
        <w:rPr>
          <w:szCs w:val="26"/>
        </w:rPr>
        <w:t>- Lượng giãn nước (Displacement - D): là trọng lượng của phần thể tích nước mà tàu chiếm chỗ.</w:t>
      </w:r>
    </w:p>
    <w:p w:rsidR="00756FBA" w:rsidRPr="00756FBA" w:rsidRDefault="00756FBA" w:rsidP="001F7302">
      <w:pPr>
        <w:pStyle w:val="Noidung"/>
        <w:rPr>
          <w:szCs w:val="26"/>
        </w:rPr>
      </w:pPr>
      <w:r w:rsidRPr="00756FBA">
        <w:rPr>
          <w:szCs w:val="26"/>
        </w:rPr>
        <w:t>- Trọng lượng tàu không: (Light Ship – D</w:t>
      </w:r>
      <w:r w:rsidRPr="00756FBA">
        <w:rPr>
          <w:szCs w:val="26"/>
          <w:vertAlign w:val="subscript"/>
        </w:rPr>
        <w:t>ls</w:t>
      </w:r>
      <w:r w:rsidRPr="00756FBA">
        <w:rPr>
          <w:szCs w:val="26"/>
        </w:rPr>
        <w:t>): Là toàn bộ trọng lượng tàu không, bao gồm vỏ, máy, các trang thiết bị, phụ tùng.... nhưng không bao gồm nhiên liệu, nước ngọt (trừ nước trong nồi hơi).</w:t>
      </w:r>
    </w:p>
    <w:p w:rsidR="00756FBA" w:rsidRPr="00756FBA" w:rsidRDefault="00756FBA" w:rsidP="001F7302">
      <w:pPr>
        <w:pStyle w:val="Noidung"/>
        <w:rPr>
          <w:szCs w:val="26"/>
        </w:rPr>
      </w:pPr>
      <w:r w:rsidRPr="00756FBA">
        <w:rPr>
          <w:szCs w:val="26"/>
        </w:rPr>
        <w:t>- Trọng tải tổng cộng (Deadweight - Dwt): Là trọng lượng tính bằng tấn của hàng hóa, nhiên liệu, nước ngọt, thuyền viên, hành khách, lương thực, thực phẩm, hằng số tàu... được chở trên tàu (thường được tính đến đường mớn nước mùa hè).</w:t>
      </w:r>
    </w:p>
    <w:p w:rsidR="00756FBA" w:rsidRPr="00756FBA" w:rsidRDefault="00756FBA" w:rsidP="001F7302">
      <w:pPr>
        <w:pStyle w:val="Noidung"/>
        <w:rPr>
          <w:szCs w:val="26"/>
        </w:rPr>
      </w:pPr>
      <w:r w:rsidRPr="00756FBA">
        <w:rPr>
          <w:szCs w:val="26"/>
        </w:rPr>
        <w:t xml:space="preserve">          </w:t>
      </w:r>
      <w:r w:rsidR="00A31621">
        <w:rPr>
          <w:szCs w:val="26"/>
        </w:rPr>
        <w:t xml:space="preserve">                     </w:t>
      </w:r>
      <w:r w:rsidRPr="00756FBA">
        <w:rPr>
          <w:szCs w:val="26"/>
        </w:rPr>
        <w:t>Dwt = D</w:t>
      </w:r>
      <w:r w:rsidRPr="00756FBA">
        <w:rPr>
          <w:szCs w:val="26"/>
          <w:vertAlign w:val="subscript"/>
        </w:rPr>
        <w:t>c</w:t>
      </w:r>
      <w:r w:rsidRPr="00756FBA">
        <w:rPr>
          <w:szCs w:val="26"/>
        </w:rPr>
        <w:t xml:space="preserve"> + D</w:t>
      </w:r>
      <w:r w:rsidRPr="00756FBA">
        <w:rPr>
          <w:szCs w:val="26"/>
          <w:vertAlign w:val="subscript"/>
        </w:rPr>
        <w:t>st</w:t>
      </w:r>
      <w:r w:rsidRPr="00756FBA">
        <w:rPr>
          <w:szCs w:val="26"/>
        </w:rPr>
        <w:t xml:space="preserve"> + D</w:t>
      </w:r>
      <w:r w:rsidRPr="00756FBA">
        <w:rPr>
          <w:szCs w:val="26"/>
          <w:vertAlign w:val="subscript"/>
        </w:rPr>
        <w:t>ballast</w:t>
      </w:r>
      <w:r w:rsidRPr="00756FBA">
        <w:rPr>
          <w:szCs w:val="26"/>
        </w:rPr>
        <w:t xml:space="preserve"> + Constant     </w:t>
      </w:r>
      <w:r w:rsidR="00331DD2">
        <w:rPr>
          <w:szCs w:val="26"/>
        </w:rPr>
        <w:tab/>
        <w:t>(1.1)</w:t>
      </w:r>
      <w:r w:rsidRPr="00756FBA">
        <w:rPr>
          <w:szCs w:val="26"/>
        </w:rPr>
        <w:t xml:space="preserve">                 </w:t>
      </w:r>
    </w:p>
    <w:p w:rsidR="00756FBA" w:rsidRPr="00756FBA" w:rsidRDefault="00756FBA" w:rsidP="001F7302">
      <w:pPr>
        <w:pStyle w:val="Noidung"/>
        <w:rPr>
          <w:szCs w:val="26"/>
        </w:rPr>
      </w:pPr>
      <w:r w:rsidRPr="00756FBA">
        <w:rPr>
          <w:szCs w:val="26"/>
        </w:rPr>
        <w:lastRenderedPageBreak/>
        <w:t>Từ các khái niệm về lượng giãn nước và trọng lượng tàu không, có thể xác định Dwt bằng công thức sau:</w:t>
      </w:r>
    </w:p>
    <w:p w:rsidR="00756FBA" w:rsidRPr="00756FBA" w:rsidRDefault="00756FBA" w:rsidP="001F7302">
      <w:pPr>
        <w:pStyle w:val="Noidung"/>
        <w:rPr>
          <w:szCs w:val="26"/>
        </w:rPr>
      </w:pPr>
      <w:r w:rsidRPr="00756FBA">
        <w:rPr>
          <w:szCs w:val="26"/>
        </w:rPr>
        <w:t xml:space="preserve">                               </w:t>
      </w:r>
      <w:r w:rsidR="00331DD2">
        <w:rPr>
          <w:szCs w:val="26"/>
        </w:rPr>
        <w:tab/>
      </w:r>
      <w:r w:rsidRPr="00756FBA">
        <w:rPr>
          <w:szCs w:val="26"/>
        </w:rPr>
        <w:t xml:space="preserve">  Dwt = D - D</w:t>
      </w:r>
      <w:r w:rsidRPr="00756FBA">
        <w:rPr>
          <w:szCs w:val="26"/>
          <w:vertAlign w:val="subscript"/>
        </w:rPr>
        <w:t>ls</w:t>
      </w:r>
      <w:r w:rsidRPr="00756FBA">
        <w:rPr>
          <w:szCs w:val="26"/>
        </w:rPr>
        <w:t xml:space="preserve">                                                         </w:t>
      </w:r>
      <w:r w:rsidR="00331DD2">
        <w:rPr>
          <w:szCs w:val="26"/>
        </w:rPr>
        <w:t>(1.2)</w:t>
      </w:r>
    </w:p>
    <w:p w:rsidR="00756FBA" w:rsidRPr="00756FBA" w:rsidRDefault="00756FBA" w:rsidP="001F7302">
      <w:pPr>
        <w:pStyle w:val="Noidung"/>
        <w:rPr>
          <w:szCs w:val="26"/>
        </w:rPr>
      </w:pPr>
      <w:r w:rsidRPr="00756FBA">
        <w:rPr>
          <w:szCs w:val="26"/>
        </w:rPr>
        <w:t>- Trọng tải thuần tuý (Cargo Deadweight - D</w:t>
      </w:r>
      <w:r w:rsidRPr="00756FBA">
        <w:rPr>
          <w:szCs w:val="26"/>
          <w:vertAlign w:val="subscript"/>
        </w:rPr>
        <w:t>c</w:t>
      </w:r>
      <w:r w:rsidRPr="00756FBA">
        <w:rPr>
          <w:szCs w:val="26"/>
        </w:rPr>
        <w:t>): Là trọng lượng hàng chuyên chở trên tàu.</w:t>
      </w:r>
    </w:p>
    <w:p w:rsidR="00756FBA" w:rsidRPr="00756FBA" w:rsidRDefault="00756FBA" w:rsidP="001F7302">
      <w:pPr>
        <w:pStyle w:val="Noidung"/>
        <w:rPr>
          <w:szCs w:val="26"/>
        </w:rPr>
      </w:pPr>
      <w:r w:rsidRPr="00756FBA">
        <w:rPr>
          <w:szCs w:val="26"/>
        </w:rPr>
        <w:t>- Lượng dự trữ (D</w:t>
      </w:r>
      <w:r w:rsidRPr="00756FBA">
        <w:rPr>
          <w:szCs w:val="26"/>
          <w:vertAlign w:val="subscript"/>
        </w:rPr>
        <w:t>st</w:t>
      </w:r>
      <w:r w:rsidRPr="00756FBA">
        <w:rPr>
          <w:szCs w:val="26"/>
        </w:rPr>
        <w:t>): Là trọng lượng của dầu mỡ, nước ngọt...</w:t>
      </w:r>
    </w:p>
    <w:p w:rsidR="00756FBA" w:rsidRPr="00756FBA" w:rsidRDefault="00756FBA" w:rsidP="001F7302">
      <w:pPr>
        <w:pStyle w:val="Noidung"/>
        <w:rPr>
          <w:szCs w:val="26"/>
        </w:rPr>
      </w:pPr>
      <w:r w:rsidRPr="00756FBA">
        <w:rPr>
          <w:szCs w:val="26"/>
        </w:rPr>
        <w:t>- Hằng số tàu (Constant): Là sự chênh lệch giữa trọng lượng tàu không hiện tại với trọng lượng tàu không theo thiết kế.</w:t>
      </w:r>
    </w:p>
    <w:p w:rsidR="00756FBA" w:rsidRPr="00756FBA" w:rsidRDefault="00756FBA" w:rsidP="001F7302">
      <w:pPr>
        <w:pStyle w:val="Noidung"/>
        <w:rPr>
          <w:szCs w:val="26"/>
        </w:rPr>
      </w:pPr>
      <w:r w:rsidRPr="00756FBA">
        <w:rPr>
          <w:szCs w:val="26"/>
        </w:rPr>
        <w:t>Đối với mỗi con tàu, trong hồ sơ tàu sẽ cho giá trị Constant ban đầu lúc mới đóng. Qua quá trình khai thác, Constant sẽ thay đổi, do vậy ta phải thường xuyên xác định lại.</w:t>
      </w:r>
    </w:p>
    <w:p w:rsidR="00756FBA" w:rsidRPr="00756FBA" w:rsidRDefault="00756FBA" w:rsidP="00426316">
      <w:pPr>
        <w:pStyle w:val="Tieudecap2"/>
        <w:tabs>
          <w:tab w:val="clear" w:pos="340"/>
          <w:tab w:val="num" w:pos="90"/>
        </w:tabs>
        <w:ind w:left="0"/>
      </w:pPr>
      <w:bookmarkStart w:id="3" w:name="_Toc419634586"/>
      <w:r w:rsidRPr="00756FBA">
        <w:t>Dung tích tàu</w:t>
      </w:r>
      <w:bookmarkEnd w:id="3"/>
    </w:p>
    <w:p w:rsidR="00756FBA" w:rsidRPr="00756FBA" w:rsidRDefault="00756FBA" w:rsidP="001F7302">
      <w:pPr>
        <w:pStyle w:val="Noidung"/>
        <w:rPr>
          <w:szCs w:val="26"/>
        </w:rPr>
      </w:pPr>
      <w:r w:rsidRPr="00756FBA">
        <w:rPr>
          <w:szCs w:val="26"/>
        </w:rPr>
        <w:t>- Dung tích toàn phần (Gross Tonnage - GT): Là một đại lượng không có thứ nguyên và là hàm số của tất cả các thể tích lý thuyết của tất cả các không gian kín của tàu.</w:t>
      </w:r>
    </w:p>
    <w:p w:rsidR="00756FBA" w:rsidRPr="00756FBA" w:rsidRDefault="00756FBA" w:rsidP="001F7302">
      <w:pPr>
        <w:pStyle w:val="Noidung"/>
        <w:rPr>
          <w:szCs w:val="26"/>
        </w:rPr>
      </w:pPr>
      <w:r w:rsidRPr="00756FBA">
        <w:rPr>
          <w:szCs w:val="26"/>
        </w:rPr>
        <w:t xml:space="preserve">                               GT = K</w:t>
      </w:r>
      <w:r w:rsidRPr="00756FBA">
        <w:rPr>
          <w:szCs w:val="26"/>
          <w:vertAlign w:val="subscript"/>
        </w:rPr>
        <w:t>1</w:t>
      </w:r>
      <w:r w:rsidRPr="00756FBA">
        <w:rPr>
          <w:szCs w:val="26"/>
        </w:rPr>
        <w:t xml:space="preserve"> x V                                            </w:t>
      </w:r>
      <w:r w:rsidR="00331DD2">
        <w:rPr>
          <w:szCs w:val="26"/>
        </w:rPr>
        <w:tab/>
      </w:r>
      <w:r w:rsidR="00331DD2">
        <w:rPr>
          <w:szCs w:val="26"/>
        </w:rPr>
        <w:tab/>
        <w:t>(1.3)</w:t>
      </w:r>
    </w:p>
    <w:p w:rsidR="00756FBA" w:rsidRPr="00756FBA" w:rsidRDefault="00756FBA" w:rsidP="001F7302">
      <w:pPr>
        <w:pStyle w:val="Noidung"/>
        <w:rPr>
          <w:szCs w:val="26"/>
        </w:rPr>
      </w:pPr>
      <w:r w:rsidRPr="00756FBA">
        <w:rPr>
          <w:szCs w:val="26"/>
        </w:rPr>
        <w:t>Trong đó:</w:t>
      </w:r>
    </w:p>
    <w:p w:rsidR="00756FBA" w:rsidRPr="00756FBA" w:rsidRDefault="00756FBA" w:rsidP="001F7302">
      <w:pPr>
        <w:pStyle w:val="Noidung"/>
        <w:rPr>
          <w:szCs w:val="26"/>
        </w:rPr>
      </w:pPr>
      <w:r w:rsidRPr="00756FBA">
        <w:rPr>
          <w:szCs w:val="26"/>
        </w:rPr>
        <w:tab/>
        <w:t>+ K</w:t>
      </w:r>
      <w:r w:rsidRPr="00756FBA">
        <w:rPr>
          <w:szCs w:val="26"/>
          <w:vertAlign w:val="subscript"/>
        </w:rPr>
        <w:t>1</w:t>
      </w:r>
      <w:r w:rsidRPr="00756FBA">
        <w:rPr>
          <w:szCs w:val="26"/>
        </w:rPr>
        <w:t xml:space="preserve"> là hệ số được tra trong bảng  của Công ước Quốc tế về đo dung tích tàu biển Tonnage-69 với đối số là V. </w:t>
      </w:r>
    </w:p>
    <w:p w:rsidR="00756FBA" w:rsidRPr="00756FBA" w:rsidRDefault="00756FBA" w:rsidP="001F7302">
      <w:pPr>
        <w:pStyle w:val="Noidung"/>
        <w:rPr>
          <w:szCs w:val="26"/>
        </w:rPr>
      </w:pPr>
      <w:r w:rsidRPr="00756FBA">
        <w:rPr>
          <w:szCs w:val="26"/>
        </w:rPr>
        <w:t xml:space="preserve">                               K</w:t>
      </w:r>
      <w:r w:rsidRPr="00756FBA">
        <w:rPr>
          <w:szCs w:val="26"/>
          <w:vertAlign w:val="subscript"/>
        </w:rPr>
        <w:t>1</w:t>
      </w:r>
      <w:r w:rsidRPr="00756FBA">
        <w:rPr>
          <w:szCs w:val="26"/>
        </w:rPr>
        <w:t xml:space="preserve"> = 0,2 + 0,02 Log</w:t>
      </w:r>
      <w:r w:rsidRPr="00756FBA">
        <w:rPr>
          <w:szCs w:val="26"/>
          <w:vertAlign w:val="subscript"/>
        </w:rPr>
        <w:t>10</w:t>
      </w:r>
      <w:r w:rsidRPr="00756FBA">
        <w:rPr>
          <w:szCs w:val="26"/>
        </w:rPr>
        <w:t xml:space="preserve"> .V                          </w:t>
      </w:r>
      <w:r w:rsidR="00331DD2">
        <w:rPr>
          <w:szCs w:val="26"/>
        </w:rPr>
        <w:tab/>
      </w:r>
      <w:r w:rsidR="00331DD2">
        <w:rPr>
          <w:szCs w:val="26"/>
        </w:rPr>
        <w:tab/>
        <w:t>(1.4)</w:t>
      </w:r>
    </w:p>
    <w:p w:rsidR="00756FBA" w:rsidRPr="00756FBA" w:rsidRDefault="00756FBA" w:rsidP="001F7302">
      <w:pPr>
        <w:pStyle w:val="Noidung"/>
        <w:rPr>
          <w:szCs w:val="26"/>
        </w:rPr>
      </w:pPr>
      <w:r w:rsidRPr="00756FBA">
        <w:rPr>
          <w:szCs w:val="26"/>
        </w:rPr>
        <w:tab/>
        <w:t>+ V là tổng thể tích của các không gian kín của tàu (m</w:t>
      </w:r>
      <w:r w:rsidRPr="00756FBA">
        <w:rPr>
          <w:szCs w:val="26"/>
          <w:vertAlign w:val="superscript"/>
        </w:rPr>
        <w:t>3</w:t>
      </w:r>
      <w:r w:rsidRPr="00756FBA">
        <w:rPr>
          <w:szCs w:val="26"/>
        </w:rPr>
        <w:t>), tất cả các không gian được bao bọc bởi thân tàu, các kết cấu ngăn dọc, các vách cố định hay di động, các boong hoặc các nắp đậy trừ các mái che cố định hay di động</w:t>
      </w:r>
    </w:p>
    <w:p w:rsidR="00756FBA" w:rsidRPr="00756FBA" w:rsidRDefault="00756FBA" w:rsidP="001F7302">
      <w:pPr>
        <w:pStyle w:val="Noidung"/>
        <w:rPr>
          <w:szCs w:val="26"/>
        </w:rPr>
      </w:pPr>
      <w:r w:rsidRPr="00756FBA">
        <w:rPr>
          <w:szCs w:val="26"/>
        </w:rPr>
        <w:t>- Dung tích có ích (Net Tonnage - NT): Là một đại lượng không có thứ nguyên và là hàm số của tất cả các thể tích lý thuyết của các không gian dành cho chứa hàng của tàu, của chiều cao mạn, chiều chìm tàu và số hành khách được phép chuyên chở.</w:t>
      </w:r>
    </w:p>
    <w:p w:rsidR="00756FBA" w:rsidRPr="00756FBA" w:rsidRDefault="00756FBA" w:rsidP="001F7302">
      <w:pPr>
        <w:pStyle w:val="Noidung"/>
        <w:rPr>
          <w:szCs w:val="26"/>
        </w:rPr>
      </w:pPr>
      <w:r w:rsidRPr="00756FBA">
        <w:rPr>
          <w:szCs w:val="26"/>
        </w:rPr>
        <w:t xml:space="preserve">- Gross Tonnage và Net Tonnage được cho trong hồ sơ tàu và có trong Giấy chứng nhận dung tích của tàu (International Tonnage Certificate). Đây là các thông số khai thác quan trọng của tàu. Các giá trị này thường làm cơ sở để tính các loại lệ phí của tàu (cảng phí, hoa tiêu phí, phí lai dắt...) cũng như tính độ lớn của đội tàu thuộc một Công ty hay của Quốc gia. </w:t>
      </w:r>
    </w:p>
    <w:p w:rsidR="00756FBA" w:rsidRPr="00756FBA" w:rsidRDefault="00756FBA" w:rsidP="001F7302">
      <w:pPr>
        <w:pStyle w:val="Noidung"/>
        <w:rPr>
          <w:szCs w:val="26"/>
        </w:rPr>
      </w:pPr>
      <w:r w:rsidRPr="00756FBA">
        <w:rPr>
          <w:szCs w:val="26"/>
        </w:rPr>
        <w:t xml:space="preserve">- Ngoài các loại dung tích trên, còn có dung tích qua kênh đào Panama và kênh đào Suez tính theo cách tính riêng (Có giấy chứng nhận đo dung  tích riêng cho các kênh đào này và dùng cho mục đích tính phí qua  kênh đào).  </w:t>
      </w:r>
    </w:p>
    <w:p w:rsidR="00756FBA" w:rsidRPr="00756FBA" w:rsidRDefault="00756FBA" w:rsidP="007678C7">
      <w:pPr>
        <w:pStyle w:val="Tieudecap2"/>
      </w:pPr>
      <w:bookmarkStart w:id="4" w:name="_Toc419634587"/>
      <w:r w:rsidRPr="00756FBA">
        <w:t>Sức chứa hàng của tàu</w:t>
      </w:r>
      <w:bookmarkEnd w:id="4"/>
    </w:p>
    <w:p w:rsidR="00756FBA" w:rsidRPr="00756FBA" w:rsidRDefault="00756FBA" w:rsidP="001F7302">
      <w:pPr>
        <w:pStyle w:val="Noidung"/>
        <w:rPr>
          <w:szCs w:val="26"/>
        </w:rPr>
      </w:pPr>
      <w:r w:rsidRPr="00756FBA">
        <w:rPr>
          <w:szCs w:val="26"/>
        </w:rPr>
        <w:t>- Dung tích hàng bao kiện (Bale Capacity - m</w:t>
      </w:r>
      <w:r w:rsidRPr="00756FBA">
        <w:rPr>
          <w:szCs w:val="26"/>
          <w:vertAlign w:val="superscript"/>
        </w:rPr>
        <w:t>3</w:t>
      </w:r>
      <w:r w:rsidRPr="00756FBA">
        <w:rPr>
          <w:szCs w:val="26"/>
        </w:rPr>
        <w:t xml:space="preserve"> hoặc Ft</w:t>
      </w:r>
      <w:r w:rsidRPr="00756FBA">
        <w:rPr>
          <w:szCs w:val="26"/>
          <w:vertAlign w:val="superscript"/>
        </w:rPr>
        <w:t>3</w:t>
      </w:r>
      <w:r w:rsidRPr="00756FBA">
        <w:rPr>
          <w:szCs w:val="26"/>
        </w:rPr>
        <w:t>): Đây là khoảng không gian đo giữa các xà ngăn cách hoặc đo đến các sườn mạn tàu trong hầm hàng của tàu. Giá trị này  được cho trong hồ sơ tàu đối với từng hầm hàng một và được dùng để tính toán khả năng chứa hàng bao kiện của tàu.</w:t>
      </w:r>
    </w:p>
    <w:p w:rsidR="00756FBA" w:rsidRDefault="00756FBA" w:rsidP="001F7302">
      <w:pPr>
        <w:pStyle w:val="Noidung"/>
        <w:rPr>
          <w:szCs w:val="26"/>
        </w:rPr>
      </w:pPr>
      <w:r w:rsidRPr="00756FBA">
        <w:rPr>
          <w:szCs w:val="26"/>
        </w:rPr>
        <w:t>- Dung tích hàng rời (Grain Capacity - m</w:t>
      </w:r>
      <w:r w:rsidRPr="00756FBA">
        <w:rPr>
          <w:szCs w:val="26"/>
          <w:vertAlign w:val="superscript"/>
        </w:rPr>
        <w:t>3</w:t>
      </w:r>
      <w:r w:rsidRPr="00756FBA">
        <w:rPr>
          <w:szCs w:val="26"/>
        </w:rPr>
        <w:t xml:space="preserve"> hoặc Ft</w:t>
      </w:r>
      <w:r w:rsidRPr="00756FBA">
        <w:rPr>
          <w:szCs w:val="26"/>
          <w:vertAlign w:val="superscript"/>
        </w:rPr>
        <w:t>3</w:t>
      </w:r>
      <w:r w:rsidRPr="00756FBA">
        <w:rPr>
          <w:szCs w:val="26"/>
        </w:rPr>
        <w:t xml:space="preserve">): Đây là khoảng không gian chứa hàng đo đến sát tôn mạn của hầm hàng. Giá trị này cũng được cho trong hồ sơ </w:t>
      </w:r>
      <w:r w:rsidRPr="00756FBA">
        <w:rPr>
          <w:szCs w:val="26"/>
        </w:rPr>
        <w:lastRenderedPageBreak/>
        <w:t>tàu đối với từng hầm hàng một và được dùng để tính toán khả năng chứa hàng rời của tàu. Dung tích hàng rời thường lớn hơn dung tích hàng bao kiện.</w:t>
      </w:r>
    </w:p>
    <w:p w:rsidR="008F740A" w:rsidRPr="00756FBA" w:rsidRDefault="008F740A" w:rsidP="008F740A">
      <w:pPr>
        <w:pStyle w:val="Noidung"/>
        <w:rPr>
          <w:szCs w:val="26"/>
        </w:rPr>
      </w:pPr>
      <w:r w:rsidRPr="00CC6DCA">
        <w:rPr>
          <w:szCs w:val="26"/>
        </w:rPr>
        <w:t>- Hệ số chất xếp hàng (Cargo stowage factor – SF) : Là thể tích của một đơn vị trọng lượng hàng hóa, đơn vị là m</w:t>
      </w:r>
      <w:r w:rsidRPr="00CC6DCA">
        <w:rPr>
          <w:szCs w:val="26"/>
          <w:vertAlign w:val="superscript"/>
        </w:rPr>
        <w:t>3</w:t>
      </w:r>
      <w:r w:rsidRPr="00CC6DCA">
        <w:rPr>
          <w:szCs w:val="26"/>
        </w:rPr>
        <w:t>/mt hay ft</w:t>
      </w:r>
      <w:r w:rsidRPr="00CC6DCA">
        <w:rPr>
          <w:szCs w:val="26"/>
          <w:vertAlign w:val="superscript"/>
        </w:rPr>
        <w:t>3</w:t>
      </w:r>
      <w:r w:rsidRPr="00CC6DCA">
        <w:rPr>
          <w:szCs w:val="26"/>
        </w:rPr>
        <w:t>/mt (với hàng hạt rời hệ số chất xếp thường cho giá trị m</w:t>
      </w:r>
      <w:r w:rsidRPr="00CC6DCA">
        <w:rPr>
          <w:szCs w:val="26"/>
          <w:vertAlign w:val="superscript"/>
        </w:rPr>
        <w:t>3</w:t>
      </w:r>
      <w:r w:rsidRPr="00CC6DCA">
        <w:rPr>
          <w:szCs w:val="26"/>
        </w:rPr>
        <w:t>/mt hay ft</w:t>
      </w:r>
      <w:r w:rsidRPr="00CC6DCA">
        <w:rPr>
          <w:szCs w:val="26"/>
          <w:vertAlign w:val="superscript"/>
        </w:rPr>
        <w:t>3</w:t>
      </w:r>
      <w:r w:rsidRPr="00CC6DCA">
        <w:rPr>
          <w:szCs w:val="26"/>
        </w:rPr>
        <w:t>/lt). Hệ số này thường được cho kèm theo các thông số về hàng gửi xuống tàu.</w:t>
      </w:r>
    </w:p>
    <w:p w:rsidR="00756FBA" w:rsidRPr="00756FBA" w:rsidRDefault="00756FBA" w:rsidP="001F7302">
      <w:pPr>
        <w:pStyle w:val="Noidung"/>
        <w:rPr>
          <w:szCs w:val="26"/>
        </w:rPr>
      </w:pPr>
      <w:r w:rsidRPr="00756FBA">
        <w:rPr>
          <w:szCs w:val="26"/>
        </w:rPr>
        <w:t xml:space="preserve">- Hệ số rỗng chất xếp (Allowance for Brocken Stowage): Đây là một hệ số biểu thị độ rỗng của hầm hàng khi xếp một loại hàng riêng biệt nào đó. Nó được tính bằng phần trăm của thể tích hầm hàng và đó chính là không gian rỗng trong hầm hàng nhưng không thể dùng cho việc xếp hàng được. </w:t>
      </w:r>
    </w:p>
    <w:p w:rsidR="00756FBA" w:rsidRDefault="00756FBA" w:rsidP="001F7302">
      <w:pPr>
        <w:pStyle w:val="Noidung"/>
        <w:rPr>
          <w:szCs w:val="26"/>
        </w:rPr>
      </w:pPr>
      <w:r w:rsidRPr="00756FBA">
        <w:rPr>
          <w:szCs w:val="26"/>
        </w:rPr>
        <w:t>Giá trị này phụ thuộc vào cấu trúc, kích thước và hình dáng của hầm hàng, phụ thuộc vào chủng loại, kích cỡ và hình dáng của hàng hóa. Hệ số rỗng đối với các loại hàng hóa có thể được tham khảo qua tư liệu của các công ty xếp dỡ.</w:t>
      </w:r>
    </w:p>
    <w:p w:rsidR="001F7302" w:rsidRPr="001F7302" w:rsidRDefault="00426316" w:rsidP="00426316">
      <w:pPr>
        <w:pStyle w:val="Tieudecap2"/>
        <w:ind w:hanging="113"/>
      </w:pPr>
      <w:bookmarkStart w:id="5" w:name="_Toc419634588"/>
      <w:r>
        <w:t xml:space="preserve">. </w:t>
      </w:r>
      <w:r w:rsidR="001F7302" w:rsidRPr="001F7302">
        <w:t>Các thông số thuỷ tĩnh của tàu</w:t>
      </w:r>
      <w:bookmarkEnd w:id="5"/>
    </w:p>
    <w:p w:rsidR="00E44A0C" w:rsidRPr="00781295" w:rsidRDefault="00EB3746" w:rsidP="00E44A0C">
      <w:pPr>
        <w:pStyle w:val="Tieudecap3"/>
        <w:rPr>
          <w:b w:val="0"/>
          <w:i w:val="0"/>
          <w:u w:val="none"/>
        </w:rPr>
      </w:pPr>
      <w:bookmarkStart w:id="6" w:name="_Toc419634589"/>
      <w:r w:rsidRPr="00781295">
        <w:rPr>
          <w:b w:val="0"/>
          <w:i w:val="0"/>
          <w:u w:val="none"/>
        </w:rPr>
        <w:t xml:space="preserve">1.5.1. </w:t>
      </w:r>
      <w:r w:rsidR="00E44A0C" w:rsidRPr="00781295">
        <w:rPr>
          <w:b w:val="0"/>
          <w:i w:val="0"/>
          <w:u w:val="none"/>
        </w:rPr>
        <w:t>Hệ tọa độ dùng trong hồ sơ tàu</w:t>
      </w:r>
      <w:bookmarkEnd w:id="6"/>
    </w:p>
    <w:p w:rsidR="00E44A0C" w:rsidRPr="00E44A0C" w:rsidRDefault="00E44A0C" w:rsidP="00E44A0C">
      <w:pPr>
        <w:pStyle w:val="Normal1"/>
        <w:spacing w:before="120" w:after="120" w:line="240" w:lineRule="auto"/>
        <w:jc w:val="both"/>
        <w:rPr>
          <w:rFonts w:ascii="Times New Roman" w:hAnsi="Times New Roman" w:cs="Times New Roman"/>
          <w:sz w:val="26"/>
          <w:szCs w:val="26"/>
        </w:rPr>
      </w:pPr>
      <w:r>
        <w:tab/>
      </w:r>
      <w:r w:rsidRPr="00E44A0C">
        <w:rPr>
          <w:rFonts w:ascii="Times New Roman" w:hAnsi="Times New Roman" w:cs="Times New Roman"/>
          <w:sz w:val="26"/>
          <w:szCs w:val="26"/>
        </w:rPr>
        <w:t>Để xây dựng hệ tọa độ, người ta dùng hệ thống gồm ba mặt phẳng tọa độ vuông góc với nhau được mô tả theo hình vẽ dưới đây:</w:t>
      </w:r>
    </w:p>
    <w:p w:rsidR="00E44A0C" w:rsidRPr="00E44A0C" w:rsidRDefault="00E44A0C" w:rsidP="00E44A0C">
      <w:pPr>
        <w:pStyle w:val="Normal1"/>
        <w:spacing w:before="120" w:after="120" w:line="240" w:lineRule="auto"/>
        <w:jc w:val="center"/>
        <w:rPr>
          <w:rFonts w:ascii="Times New Roman" w:hAnsi="Times New Roman" w:cs="Times New Roman"/>
          <w:sz w:val="26"/>
          <w:szCs w:val="26"/>
        </w:rPr>
      </w:pPr>
      <w:r w:rsidRPr="00E44A0C">
        <w:rPr>
          <w:rFonts w:ascii="Times New Roman" w:hAnsi="Times New Roman" w:cs="Times New Roman"/>
          <w:noProof/>
          <w:sz w:val="26"/>
          <w:szCs w:val="26"/>
        </w:rPr>
        <w:drawing>
          <wp:inline distT="0" distB="0" distL="0" distR="0" wp14:anchorId="4EBABDB9" wp14:editId="6D0D5478">
            <wp:extent cx="5555411" cy="3454920"/>
            <wp:effectExtent l="0" t="0" r="0" b="0"/>
            <wp:docPr id="47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561774" cy="3458877"/>
                    </a:xfrm>
                    <a:prstGeom prst="rect">
                      <a:avLst/>
                    </a:prstGeom>
                  </pic:spPr>
                </pic:pic>
              </a:graphicData>
            </a:graphic>
          </wp:inline>
        </w:drawing>
      </w:r>
    </w:p>
    <w:p w:rsidR="00E44A0C" w:rsidRPr="0026210E" w:rsidRDefault="008C0ED1" w:rsidP="00E44A0C">
      <w:pPr>
        <w:pStyle w:val="Hinhve"/>
        <w:rPr>
          <w:i w:val="0"/>
        </w:rPr>
      </w:pPr>
      <w:r w:rsidRPr="0026210E">
        <w:rPr>
          <w:i w:val="0"/>
        </w:rPr>
        <w:t>Hình 1.3</w:t>
      </w:r>
      <w:r w:rsidR="00331DD2" w:rsidRPr="0026210E">
        <w:rPr>
          <w:i w:val="0"/>
        </w:rPr>
        <w:t xml:space="preserve"> </w:t>
      </w:r>
      <w:r w:rsidR="00E44A0C" w:rsidRPr="0026210E">
        <w:rPr>
          <w:i w:val="0"/>
        </w:rPr>
        <w:t>Hệ tọa độ trên tàu</w:t>
      </w:r>
    </w:p>
    <w:p w:rsidR="00E44A0C" w:rsidRPr="00E44A0C" w:rsidRDefault="00E44A0C" w:rsidP="00E44A0C">
      <w:pPr>
        <w:pStyle w:val="Normal1"/>
        <w:spacing w:before="120" w:after="120" w:line="240" w:lineRule="auto"/>
        <w:ind w:firstLine="426"/>
        <w:jc w:val="both"/>
        <w:rPr>
          <w:rFonts w:ascii="Times New Roman" w:hAnsi="Times New Roman" w:cs="Times New Roman"/>
          <w:sz w:val="26"/>
          <w:szCs w:val="26"/>
        </w:rPr>
      </w:pPr>
      <w:r w:rsidRPr="00E44A0C">
        <w:rPr>
          <w:rFonts w:ascii="Times New Roman" w:hAnsi="Times New Roman" w:cs="Times New Roman"/>
          <w:sz w:val="26"/>
          <w:szCs w:val="26"/>
        </w:rPr>
        <w:t>- Mặt phẳng đối xứng (zOx) là mặt phẳng thẳng đứng chứa đường thẳng trục dọc tàu, chia đôi chiều rộng thân tàu. Mặt phẳng này được gọi là mặt phẳng trục dọc tàu</w:t>
      </w:r>
    </w:p>
    <w:p w:rsidR="00E44A0C" w:rsidRPr="00E44A0C" w:rsidRDefault="00E44A0C" w:rsidP="00E44A0C">
      <w:pPr>
        <w:pStyle w:val="Normal1"/>
        <w:spacing w:before="120" w:after="120" w:line="240" w:lineRule="auto"/>
        <w:ind w:firstLine="426"/>
        <w:jc w:val="both"/>
        <w:rPr>
          <w:rFonts w:ascii="Times New Roman" w:hAnsi="Times New Roman" w:cs="Times New Roman"/>
          <w:sz w:val="26"/>
          <w:szCs w:val="26"/>
        </w:rPr>
      </w:pPr>
      <w:r w:rsidRPr="00E44A0C">
        <w:rPr>
          <w:rFonts w:ascii="Times New Roman" w:hAnsi="Times New Roman" w:cs="Times New Roman"/>
          <w:sz w:val="26"/>
          <w:szCs w:val="26"/>
        </w:rPr>
        <w:t>- Mặt phẳng sường giữa (zOy) là mặt phẳng vông góc với mặt phẳng đối xứng và chia đôi chiều dài tính toán của tàu</w:t>
      </w:r>
    </w:p>
    <w:p w:rsidR="00E44A0C" w:rsidRPr="00E44A0C" w:rsidRDefault="00E44A0C" w:rsidP="00E44A0C">
      <w:pPr>
        <w:pStyle w:val="Normal1"/>
        <w:spacing w:before="120" w:after="120" w:line="240" w:lineRule="auto"/>
        <w:ind w:firstLine="426"/>
        <w:jc w:val="both"/>
        <w:rPr>
          <w:rFonts w:ascii="Times New Roman" w:hAnsi="Times New Roman" w:cs="Times New Roman"/>
          <w:sz w:val="26"/>
          <w:szCs w:val="26"/>
        </w:rPr>
      </w:pPr>
      <w:r w:rsidRPr="00E44A0C">
        <w:rPr>
          <w:rFonts w:ascii="Times New Roman" w:hAnsi="Times New Roman" w:cs="Times New Roman"/>
          <w:sz w:val="26"/>
          <w:szCs w:val="26"/>
        </w:rPr>
        <w:t xml:space="preserve">- Mặt phẳng cơ bản (xOy): Là mặt phẳng nằm ngang, vuông góc với hai mặt phẳng trên và đi qua điểm thấp nhất của đáy tàu. Đốivới tàu có ky bằng thì mặt phẳng này trùng với mặt phẳng chứa ky tàu.  </w:t>
      </w:r>
    </w:p>
    <w:p w:rsidR="00E44A0C" w:rsidRPr="00781295" w:rsidRDefault="00EB3746" w:rsidP="00E44A0C">
      <w:pPr>
        <w:pStyle w:val="Tieudecap3"/>
        <w:rPr>
          <w:b w:val="0"/>
          <w:i w:val="0"/>
          <w:u w:val="none"/>
        </w:rPr>
      </w:pPr>
      <w:bookmarkStart w:id="7" w:name="_Toc419634590"/>
      <w:r w:rsidRPr="00781295">
        <w:rPr>
          <w:b w:val="0"/>
          <w:i w:val="0"/>
          <w:u w:val="none"/>
        </w:rPr>
        <w:lastRenderedPageBreak/>
        <w:t xml:space="preserve">1.5.2. </w:t>
      </w:r>
      <w:r w:rsidR="00E44A0C" w:rsidRPr="00781295">
        <w:rPr>
          <w:b w:val="0"/>
          <w:i w:val="0"/>
          <w:u w:val="none"/>
        </w:rPr>
        <w:t>Các điểm đặc biệt trên tàu</w:t>
      </w:r>
      <w:bookmarkEnd w:id="7"/>
    </w:p>
    <w:p w:rsidR="00E44A0C" w:rsidRPr="00E44A0C" w:rsidRDefault="00E44A0C" w:rsidP="00CA57A5">
      <w:pPr>
        <w:pStyle w:val="Normal1"/>
        <w:numPr>
          <w:ilvl w:val="0"/>
          <w:numId w:val="4"/>
        </w:numPr>
        <w:spacing w:before="120" w:after="120" w:line="240" w:lineRule="auto"/>
        <w:ind w:left="0" w:firstLine="360"/>
        <w:jc w:val="both"/>
        <w:rPr>
          <w:rFonts w:ascii="Times New Roman" w:hAnsi="Times New Roman" w:cs="Times New Roman"/>
          <w:sz w:val="26"/>
          <w:szCs w:val="26"/>
        </w:rPr>
      </w:pPr>
      <w:r w:rsidRPr="00E44A0C">
        <w:rPr>
          <w:rFonts w:ascii="Times New Roman" w:hAnsi="Times New Roman" w:cs="Times New Roman"/>
          <w:sz w:val="26"/>
          <w:szCs w:val="26"/>
        </w:rPr>
        <w:t>G: Trọng tâm tàu (center of gravity) là điểm đặt của véc tơ trọng lực tổng hợp của tàu. Tạo độ điểm G phụ thuộc vào phân bổ các thành phần tải trọng trên tàu (trọng lượng và tương quan vị trí của chúng), mỗi khi có một thành phần tải trọng được thêm, bớt hay dịch chuyển thì tọa độ trọng tâm G cũng thay đổi theo.</w:t>
      </w:r>
    </w:p>
    <w:p w:rsidR="00E44A0C" w:rsidRPr="00E44A0C" w:rsidRDefault="00E44A0C" w:rsidP="00CA57A5">
      <w:pPr>
        <w:pStyle w:val="Normal1"/>
        <w:numPr>
          <w:ilvl w:val="0"/>
          <w:numId w:val="4"/>
        </w:numPr>
        <w:spacing w:before="120" w:after="120" w:line="240" w:lineRule="auto"/>
        <w:ind w:left="0" w:firstLine="360"/>
        <w:jc w:val="both"/>
        <w:rPr>
          <w:rFonts w:ascii="Times New Roman" w:hAnsi="Times New Roman" w:cs="Times New Roman"/>
          <w:sz w:val="26"/>
          <w:szCs w:val="26"/>
        </w:rPr>
      </w:pPr>
      <w:r w:rsidRPr="00E44A0C">
        <w:rPr>
          <w:rFonts w:ascii="Times New Roman" w:hAnsi="Times New Roman" w:cs="Times New Roman"/>
          <w:sz w:val="26"/>
          <w:szCs w:val="26"/>
        </w:rPr>
        <w:t>B: Tâm nổi (center of Buoyancy) là điểm đặt của các véc tơ lực nổi tác động lên vỏ tàu. Tâm nổi chính là trọng tâm của khối nước mà tàu chiếm chỗ. Tọa độ tâm nổi B thay đổi tùy theo hình dáng phần thể tích ngâm nước của tàu.</w:t>
      </w:r>
    </w:p>
    <w:p w:rsidR="00E44A0C" w:rsidRPr="00E44A0C" w:rsidRDefault="00E44A0C" w:rsidP="00CA57A5">
      <w:pPr>
        <w:pStyle w:val="Normal1"/>
        <w:numPr>
          <w:ilvl w:val="0"/>
          <w:numId w:val="4"/>
        </w:numPr>
        <w:spacing w:before="120" w:after="120" w:line="240" w:lineRule="auto"/>
        <w:ind w:left="0" w:firstLine="360"/>
        <w:jc w:val="both"/>
        <w:rPr>
          <w:rFonts w:ascii="Times New Roman" w:hAnsi="Times New Roman" w:cs="Times New Roman"/>
          <w:sz w:val="26"/>
          <w:szCs w:val="26"/>
        </w:rPr>
      </w:pPr>
      <w:r w:rsidRPr="00E44A0C">
        <w:rPr>
          <w:rFonts w:ascii="Times New Roman" w:hAnsi="Times New Roman" w:cs="Times New Roman"/>
          <w:sz w:val="26"/>
          <w:szCs w:val="26"/>
        </w:rPr>
        <w:t xml:space="preserve">F: Tâm mặt phẳng đường nước (center of Floatation): là tâm hình học của phần mặt phẳng đường nước được giới hạn phía trong vỏ bao thân tàu. </w:t>
      </w:r>
    </w:p>
    <w:p w:rsidR="00E44A0C" w:rsidRPr="00E44A0C" w:rsidRDefault="00E44A0C" w:rsidP="00CA57A5">
      <w:pPr>
        <w:pStyle w:val="Normal1"/>
        <w:numPr>
          <w:ilvl w:val="0"/>
          <w:numId w:val="4"/>
        </w:numPr>
        <w:spacing w:before="120" w:after="120" w:line="240" w:lineRule="auto"/>
        <w:ind w:left="0" w:firstLine="360"/>
        <w:jc w:val="both"/>
        <w:rPr>
          <w:rFonts w:ascii="Times New Roman" w:hAnsi="Times New Roman" w:cs="Times New Roman"/>
          <w:sz w:val="26"/>
          <w:szCs w:val="26"/>
        </w:rPr>
      </w:pPr>
      <w:r w:rsidRPr="00E44A0C">
        <w:rPr>
          <w:rFonts w:ascii="Times New Roman" w:hAnsi="Times New Roman" w:cs="Times New Roman"/>
          <w:sz w:val="26"/>
          <w:szCs w:val="26"/>
        </w:rPr>
        <w:t>K: Sống đáy tàu (keel): đây là ký hiệu dùng chỉ điểm thấp nhất theo chiều thẳng đứng của tàu.</w:t>
      </w:r>
    </w:p>
    <w:p w:rsidR="00E44A0C" w:rsidRPr="00781295" w:rsidRDefault="00EB3746" w:rsidP="00E44A0C">
      <w:pPr>
        <w:pStyle w:val="Tieudecap3"/>
        <w:rPr>
          <w:b w:val="0"/>
          <w:i w:val="0"/>
          <w:u w:val="none"/>
        </w:rPr>
      </w:pPr>
      <w:bookmarkStart w:id="8" w:name="_Toc419634591"/>
      <w:r w:rsidRPr="00781295">
        <w:rPr>
          <w:b w:val="0"/>
          <w:i w:val="0"/>
          <w:u w:val="none"/>
        </w:rPr>
        <w:t xml:space="preserve">1.5.3. </w:t>
      </w:r>
      <w:r w:rsidR="00E44A0C" w:rsidRPr="00781295">
        <w:rPr>
          <w:b w:val="0"/>
          <w:i w:val="0"/>
          <w:u w:val="none"/>
        </w:rPr>
        <w:t>Một số thông số thủy tĩnh thường dùng</w:t>
      </w:r>
      <w:bookmarkEnd w:id="8"/>
    </w:p>
    <w:p w:rsidR="00E44A0C" w:rsidRPr="00E44A0C" w:rsidRDefault="00E44A0C" w:rsidP="00E44A0C">
      <w:pPr>
        <w:pStyle w:val="Noidung"/>
        <w:rPr>
          <w:szCs w:val="26"/>
        </w:rPr>
      </w:pPr>
      <w:r w:rsidRPr="00E44A0C">
        <w:rPr>
          <w:szCs w:val="26"/>
        </w:rPr>
        <w:t>Tư thế của một con tàu khi nổi cân bằng trên mặt nước là tình trạng con tàu cân bằng mũi lái hay chúi mũi/lái, tàu thẳng đứng hay bị nghiêng sang một bên mạn. Việc xác định được trước tư thế của một con tàu khi lập sơ đồ xếp hàng là điều rất quan trọng. Để có thể xác định được tư thế con tàu trong khi lập sơ đồ xếp hàng cần phải biết các thông số thuỷ tĩnh của tàu. Thông số thuỷ tĩnh của tàu là các thông số liên quan đến hình dáng phần nước mà tàu chiếm chỗ (hay hình dáng phần ngâm nước của vỏ bao thân tàu). Các thông số này được nhà thiết kế tính toán trước và cho sẵn trong hồ sơ tàu.</w:t>
      </w:r>
    </w:p>
    <w:p w:rsidR="00E44A0C" w:rsidRPr="00E44A0C" w:rsidRDefault="00E44A0C" w:rsidP="00E44A0C">
      <w:pPr>
        <w:pStyle w:val="Noidung"/>
        <w:rPr>
          <w:szCs w:val="26"/>
        </w:rPr>
      </w:pPr>
      <w:r w:rsidRPr="00E44A0C">
        <w:rPr>
          <w:szCs w:val="26"/>
        </w:rPr>
        <w:t>Ngoài ra, các thông số thuỷ tĩnh còn được sử dụng trong việc tính toán điều chỉnh tư thế của tàu sau khi tàu đã xếp hàng để có được tư thế phù hợp với yêu cầu chuyến đi; hay sử dụng còn được dùng trong các bài toán xác định khối lượng hàng xếp/dỡ xuống tàu.</w:t>
      </w:r>
    </w:p>
    <w:p w:rsidR="00E44A0C" w:rsidRDefault="00E44A0C" w:rsidP="00E44A0C">
      <w:pPr>
        <w:pStyle w:val="Noidung"/>
        <w:rPr>
          <w:szCs w:val="26"/>
        </w:rPr>
      </w:pPr>
      <w:r w:rsidRPr="00E44A0C">
        <w:rPr>
          <w:szCs w:val="26"/>
        </w:rPr>
        <w:t xml:space="preserve">Các thông số thuỷ tĩnh của tàu phụ thuộc hoàn toàn vào hình dáng phần ngâm nước của vỏ bao thân tàu nên sẽ thay đổi theo độ chìm của tàu (liên quan đến trọng lượng của tàu và tỉ trọng nước nơi tàu đỗ), độ nghiêng và/hoặc chúi của tàu. Nếu lập bảng tra với từng mớn nước, từng giá trị tỉ trọng nước, từng góc nghiêng, từng hiệu số mớn nước của tàu thì hồ sơ tàu sẽ rất dày và không tiện dụng. Trong thực tiễn, người ta chỉ lập bảng các thông số thuỷ tĩnh của tàu cho điều kiện tàu nổi cân bằng mũi lái, không ưỡn/võng tại vùng nước có tỉ trọng tiêu chuẩn </w:t>
      </w:r>
      <w:bookmarkStart w:id="9" w:name="OLE_LINK1"/>
      <w:bookmarkStart w:id="10" w:name="OLE_LINK2"/>
      <w:r w:rsidRPr="00E44A0C">
        <w:rPr>
          <w:szCs w:val="26"/>
        </w:rPr>
        <w:sym w:font="Symbol" w:char="F067"/>
      </w:r>
      <w:r w:rsidRPr="00E44A0C">
        <w:rPr>
          <w:szCs w:val="26"/>
        </w:rPr>
        <w:t>=1.025 T/m</w:t>
      </w:r>
      <w:r w:rsidRPr="00E44A0C">
        <w:rPr>
          <w:szCs w:val="26"/>
          <w:vertAlign w:val="superscript"/>
        </w:rPr>
        <w:t>3</w:t>
      </w:r>
      <w:bookmarkEnd w:id="9"/>
      <w:bookmarkEnd w:id="10"/>
      <w:r w:rsidRPr="00E44A0C">
        <w:rPr>
          <w:szCs w:val="26"/>
        </w:rPr>
        <w:t>. Khi tàu ở các tư thế khác hay ở vùng nước có tỉ trọng khác người dùng sẽ tự tính toán hiệu chỉnh bằng các công thức liên quan.</w:t>
      </w:r>
    </w:p>
    <w:p w:rsidR="00331DD2" w:rsidRPr="00722DB1" w:rsidRDefault="00331DD2" w:rsidP="00331DD2">
      <w:pPr>
        <w:pStyle w:val="Noidung"/>
        <w:jc w:val="center"/>
        <w:rPr>
          <w:i/>
          <w:szCs w:val="26"/>
        </w:rPr>
      </w:pPr>
      <w:r w:rsidRPr="00722DB1">
        <w:rPr>
          <w:i/>
          <w:szCs w:val="26"/>
        </w:rPr>
        <w:t>Bảng 1.1: Bảng thủy tĩnh</w:t>
      </w:r>
    </w:p>
    <w:p w:rsidR="00E44A0C" w:rsidRPr="00E44A0C" w:rsidRDefault="00E32448" w:rsidP="00E44A0C">
      <w:pPr>
        <w:pStyle w:val="Noidung"/>
        <w:ind w:firstLine="0"/>
        <w:rPr>
          <w:szCs w:val="26"/>
        </w:rPr>
      </w:pPr>
      <w:r>
        <w:rPr>
          <w:noProof/>
          <w:szCs w:val="26"/>
        </w:rPr>
        <mc:AlternateContent>
          <mc:Choice Requires="wps">
            <w:drawing>
              <wp:inline distT="0" distB="0" distL="0" distR="0" wp14:anchorId="336E7FDF" wp14:editId="312C66A7">
                <wp:extent cx="5730875" cy="1632585"/>
                <wp:effectExtent l="76200" t="76200" r="12700" b="5715"/>
                <wp:docPr id="6644" name="Text Box 6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0875" cy="1632585"/>
                        </a:xfrm>
                        <a:prstGeom prst="rect">
                          <a:avLst/>
                        </a:prstGeom>
                        <a:solidFill>
                          <a:srgbClr val="FFFFFF"/>
                        </a:solidFill>
                        <a:ln w="9525">
                          <a:solidFill>
                            <a:srgbClr val="000000"/>
                          </a:solidFill>
                          <a:miter lim="800000"/>
                          <a:headEnd/>
                          <a:tailEnd/>
                        </a:ln>
                        <a:effectLst>
                          <a:outerShdw dist="107763" dir="13500000" algn="ctr" rotWithShape="0">
                            <a:srgbClr val="808080"/>
                          </a:outerShdw>
                        </a:effectLst>
                      </wps:spPr>
                      <wps:txbx>
                        <w:txbxContent>
                          <w:p w:rsidR="00610B5A" w:rsidRDefault="00610B5A" w:rsidP="00E44A0C">
                            <w:pPr>
                              <w:tabs>
                                <w:tab w:val="left" w:pos="1134"/>
                              </w:tabs>
                              <w:spacing w:before="120"/>
                              <w:jc w:val="center"/>
                              <w:outlineLvl w:val="0"/>
                              <w:rPr>
                                <w:rFonts w:ascii=".VnArial" w:hAnsi=".VnArial"/>
                              </w:rPr>
                            </w:pPr>
                            <w:r>
                              <w:rPr>
                                <w:rFonts w:ascii=".VnArial" w:hAnsi=".VnArial"/>
                              </w:rPr>
                              <w:t>HYDRO STATIC TABLE</w:t>
                            </w:r>
                          </w:p>
                          <w:p w:rsidR="00610B5A" w:rsidRDefault="00610B5A" w:rsidP="00E44A0C">
                            <w:pPr>
                              <w:tabs>
                                <w:tab w:val="right" w:pos="851"/>
                                <w:tab w:val="right" w:pos="1560"/>
                                <w:tab w:val="right" w:pos="2552"/>
                                <w:tab w:val="right" w:pos="3544"/>
                                <w:tab w:val="right" w:pos="4536"/>
                                <w:tab w:val="right" w:pos="5387"/>
                                <w:tab w:val="right" w:pos="6237"/>
                                <w:tab w:val="right" w:pos="7371"/>
                                <w:tab w:val="right" w:pos="8364"/>
                              </w:tabs>
                              <w:spacing w:before="60"/>
                              <w:jc w:val="both"/>
                              <w:rPr>
                                <w:rFonts w:ascii=".VnArial" w:hAnsi=".VnArial"/>
                                <w:sz w:val="20"/>
                              </w:rPr>
                            </w:pPr>
                            <w:r>
                              <w:rPr>
                                <w:rFonts w:ascii=".VnArial" w:hAnsi=".VnArial"/>
                                <w:sz w:val="20"/>
                              </w:rPr>
                              <w:tab/>
                              <w:t>DRAFT</w:t>
                            </w:r>
                            <w:r>
                              <w:rPr>
                                <w:rFonts w:ascii=".VnArial" w:hAnsi=".VnArial"/>
                                <w:sz w:val="20"/>
                              </w:rPr>
                              <w:tab/>
                              <w:t>DISPT</w:t>
                            </w:r>
                            <w:r>
                              <w:rPr>
                                <w:rFonts w:ascii=".VnArial" w:hAnsi=".VnArial"/>
                                <w:sz w:val="20"/>
                              </w:rPr>
                              <w:tab/>
                              <w:t>MID.B</w:t>
                            </w:r>
                            <w:r>
                              <w:rPr>
                                <w:rFonts w:ascii=".VnArial" w:hAnsi=".VnArial"/>
                                <w:sz w:val="20"/>
                              </w:rPr>
                              <w:tab/>
                              <w:t>MID.F</w:t>
                            </w:r>
                            <w:r>
                              <w:rPr>
                                <w:rFonts w:ascii=".VnArial" w:hAnsi=".VnArial"/>
                                <w:sz w:val="20"/>
                              </w:rPr>
                              <w:tab/>
                              <w:t>M.T.C</w:t>
                            </w:r>
                            <w:r>
                              <w:rPr>
                                <w:rFonts w:ascii=".VnArial" w:hAnsi=".VnArial"/>
                                <w:sz w:val="20"/>
                              </w:rPr>
                              <w:tab/>
                              <w:t>T.P.C</w:t>
                            </w:r>
                            <w:r>
                              <w:rPr>
                                <w:rFonts w:ascii=".VnArial" w:hAnsi=".VnArial"/>
                                <w:sz w:val="20"/>
                              </w:rPr>
                              <w:tab/>
                              <w:t>KB</w:t>
                            </w:r>
                            <w:r>
                              <w:rPr>
                                <w:rFonts w:ascii=".VnArial" w:hAnsi=".VnArial"/>
                                <w:sz w:val="20"/>
                              </w:rPr>
                              <w:tab/>
                              <w:t>T.KM</w:t>
                            </w:r>
                            <w:r>
                              <w:rPr>
                                <w:rFonts w:ascii=".VnArial" w:hAnsi=".VnArial"/>
                                <w:sz w:val="20"/>
                              </w:rPr>
                              <w:tab/>
                              <w:t>L.KM</w:t>
                            </w:r>
                          </w:p>
                          <w:p w:rsidR="00610B5A" w:rsidRDefault="00610B5A" w:rsidP="00E44A0C">
                            <w:pPr>
                              <w:tabs>
                                <w:tab w:val="right" w:pos="567"/>
                                <w:tab w:val="right" w:pos="1560"/>
                                <w:tab w:val="right" w:pos="2410"/>
                                <w:tab w:val="right" w:pos="3261"/>
                                <w:tab w:val="right" w:pos="4536"/>
                                <w:tab w:val="right" w:pos="5387"/>
                                <w:tab w:val="right" w:pos="6379"/>
                                <w:tab w:val="right" w:pos="7230"/>
                                <w:tab w:val="right" w:pos="8222"/>
                              </w:tabs>
                              <w:spacing w:before="60"/>
                              <w:jc w:val="both"/>
                              <w:rPr>
                                <w:rFonts w:ascii=".VnArial" w:hAnsi=".VnArial"/>
                                <w:sz w:val="20"/>
                                <w:lang w:val="fr-FR"/>
                              </w:rPr>
                            </w:pPr>
                            <w:r>
                              <w:rPr>
                                <w:rFonts w:ascii=".VnArial" w:hAnsi=".VnArial"/>
                                <w:sz w:val="20"/>
                              </w:rPr>
                              <w:tab/>
                            </w:r>
                            <w:r>
                              <w:rPr>
                                <w:rFonts w:ascii=".VnArial" w:hAnsi=".VnArial"/>
                                <w:sz w:val="20"/>
                                <w:lang w:val="fr-FR"/>
                              </w:rPr>
                              <w:t>(M)</w:t>
                            </w:r>
                            <w:r>
                              <w:rPr>
                                <w:rFonts w:ascii=".VnArial" w:hAnsi=".VnArial"/>
                                <w:sz w:val="20"/>
                                <w:lang w:val="fr-FR"/>
                              </w:rPr>
                              <w:tab/>
                              <w:t>(K.T)</w:t>
                            </w:r>
                            <w:r>
                              <w:rPr>
                                <w:rFonts w:ascii=".VnArial" w:hAnsi=".VnArial"/>
                                <w:sz w:val="20"/>
                                <w:lang w:val="fr-FR"/>
                              </w:rPr>
                              <w:tab/>
                              <w:t>(M)</w:t>
                            </w:r>
                            <w:r>
                              <w:rPr>
                                <w:rFonts w:ascii=".VnArial" w:hAnsi=".VnArial"/>
                                <w:sz w:val="20"/>
                                <w:lang w:val="fr-FR"/>
                              </w:rPr>
                              <w:tab/>
                              <w:t>(M)</w:t>
                            </w:r>
                            <w:r>
                              <w:rPr>
                                <w:rFonts w:ascii=".VnArial" w:hAnsi=".VnArial"/>
                                <w:sz w:val="20"/>
                                <w:lang w:val="fr-FR"/>
                              </w:rPr>
                              <w:tab/>
                              <w:t>(T-M)</w:t>
                            </w:r>
                            <w:r>
                              <w:rPr>
                                <w:rFonts w:ascii=".VnArial" w:hAnsi=".VnArial"/>
                                <w:sz w:val="20"/>
                                <w:lang w:val="fr-FR"/>
                              </w:rPr>
                              <w:tab/>
                              <w:t>(T)</w:t>
                            </w:r>
                            <w:r>
                              <w:rPr>
                                <w:rFonts w:ascii=".VnArial" w:hAnsi=".VnArial"/>
                                <w:sz w:val="20"/>
                                <w:lang w:val="fr-FR"/>
                              </w:rPr>
                              <w:tab/>
                              <w:t>(M)</w:t>
                            </w:r>
                            <w:r>
                              <w:rPr>
                                <w:rFonts w:ascii=".VnArial" w:hAnsi=".VnArial"/>
                                <w:sz w:val="20"/>
                                <w:lang w:val="fr-FR"/>
                              </w:rPr>
                              <w:tab/>
                              <w:t>(M)</w:t>
                            </w:r>
                            <w:r>
                              <w:rPr>
                                <w:rFonts w:ascii=".VnArial" w:hAnsi=".VnArial"/>
                                <w:sz w:val="20"/>
                                <w:lang w:val="fr-FR"/>
                              </w:rPr>
                              <w:tab/>
                              <w:t>(M)</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120"/>
                              <w:jc w:val="both"/>
                              <w:rPr>
                                <w:rFonts w:ascii=".VnArial" w:hAnsi=".VnArial"/>
                                <w:sz w:val="20"/>
                              </w:rPr>
                            </w:pPr>
                            <w:r>
                              <w:rPr>
                                <w:rFonts w:ascii=".VnArial" w:hAnsi=".VnArial"/>
                                <w:sz w:val="20"/>
                                <w:lang w:val="fr-FR"/>
                              </w:rPr>
                              <w:tab/>
                            </w:r>
                            <w:r>
                              <w:rPr>
                                <w:rFonts w:ascii=".VnArial" w:hAnsi=".VnArial"/>
                                <w:sz w:val="20"/>
                              </w:rPr>
                              <w:t>2.00</w:t>
                            </w:r>
                            <w:r>
                              <w:rPr>
                                <w:rFonts w:ascii=".VnArial" w:hAnsi=".VnArial"/>
                                <w:sz w:val="20"/>
                              </w:rPr>
                              <w:tab/>
                              <w:t>3611</w:t>
                            </w:r>
                            <w:r>
                              <w:rPr>
                                <w:rFonts w:ascii=".VnArial" w:hAnsi=".VnArial"/>
                                <w:sz w:val="20"/>
                              </w:rPr>
                              <w:tab/>
                              <w:t>-3.074</w:t>
                            </w:r>
                            <w:r>
                              <w:rPr>
                                <w:rFonts w:ascii=".VnArial" w:hAnsi=".VnArial"/>
                                <w:sz w:val="20"/>
                              </w:rPr>
                              <w:tab/>
                              <w:t>-3.036</w:t>
                            </w:r>
                            <w:r>
                              <w:rPr>
                                <w:rFonts w:ascii=".VnArial" w:hAnsi=".VnArial"/>
                                <w:sz w:val="20"/>
                              </w:rPr>
                              <w:tab/>
                              <w:t>132.70</w:t>
                            </w:r>
                            <w:r>
                              <w:rPr>
                                <w:rFonts w:ascii=".VnArial" w:hAnsi=".VnArial"/>
                                <w:sz w:val="20"/>
                              </w:rPr>
                              <w:tab/>
                              <w:t>19.43</w:t>
                            </w:r>
                            <w:r>
                              <w:rPr>
                                <w:rFonts w:ascii=".VnArial" w:hAnsi=".VnArial"/>
                                <w:sz w:val="20"/>
                              </w:rPr>
                              <w:tab/>
                              <w:t>1.019</w:t>
                            </w:r>
                            <w:r>
                              <w:rPr>
                                <w:rFonts w:ascii=".VnArial" w:hAnsi=".VnArial"/>
                                <w:sz w:val="20"/>
                              </w:rPr>
                              <w:tab/>
                              <w:t>15.84</w:t>
                            </w:r>
                            <w:r>
                              <w:rPr>
                                <w:rFonts w:ascii=".VnArial" w:hAnsi=".VnArial"/>
                                <w:sz w:val="20"/>
                              </w:rPr>
                              <w:tab/>
                              <w:t>452.3</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60"/>
                              <w:jc w:val="both"/>
                              <w:rPr>
                                <w:rFonts w:ascii=".VnArial" w:hAnsi=".VnArial"/>
                                <w:sz w:val="20"/>
                              </w:rPr>
                            </w:pPr>
                            <w:r>
                              <w:rPr>
                                <w:rFonts w:ascii=".VnArial" w:hAnsi=".VnArial"/>
                                <w:sz w:val="20"/>
                              </w:rPr>
                              <w:tab/>
                              <w:t>2.01</w:t>
                            </w:r>
                            <w:r>
                              <w:rPr>
                                <w:rFonts w:ascii=".VnArial" w:hAnsi=".VnArial"/>
                                <w:sz w:val="20"/>
                              </w:rPr>
                              <w:tab/>
                              <w:t>3631</w:t>
                            </w:r>
                            <w:r>
                              <w:rPr>
                                <w:rFonts w:ascii=".VnArial" w:hAnsi=".VnArial"/>
                                <w:sz w:val="20"/>
                              </w:rPr>
                              <w:tab/>
                              <w:t>-3.074</w:t>
                            </w:r>
                            <w:r>
                              <w:rPr>
                                <w:rFonts w:ascii=".VnArial" w:hAnsi=".VnArial"/>
                                <w:sz w:val="20"/>
                              </w:rPr>
                              <w:tab/>
                              <w:t>-3.036</w:t>
                            </w:r>
                            <w:r>
                              <w:rPr>
                                <w:rFonts w:ascii=".VnArial" w:hAnsi=".VnArial"/>
                                <w:sz w:val="20"/>
                              </w:rPr>
                              <w:tab/>
                              <w:t>132.81</w:t>
                            </w:r>
                            <w:r>
                              <w:rPr>
                                <w:rFonts w:ascii=".VnArial" w:hAnsi=".VnArial"/>
                                <w:sz w:val="20"/>
                              </w:rPr>
                              <w:tab/>
                              <w:t>19.44</w:t>
                            </w:r>
                            <w:r>
                              <w:rPr>
                                <w:rFonts w:ascii=".VnArial" w:hAnsi=".VnArial"/>
                                <w:sz w:val="20"/>
                              </w:rPr>
                              <w:tab/>
                              <w:t>1.024</w:t>
                            </w:r>
                            <w:r>
                              <w:rPr>
                                <w:rFonts w:ascii=".VnArial" w:hAnsi=".VnArial"/>
                                <w:sz w:val="20"/>
                              </w:rPr>
                              <w:tab/>
                              <w:t>15.78</w:t>
                            </w:r>
                            <w:r>
                              <w:rPr>
                                <w:rFonts w:ascii=".VnArial" w:hAnsi=".VnArial"/>
                                <w:sz w:val="20"/>
                              </w:rPr>
                              <w:tab/>
                              <w:t>450.4</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60"/>
                              <w:jc w:val="both"/>
                              <w:rPr>
                                <w:rFonts w:ascii=".VnArial" w:hAnsi=".VnArial"/>
                                <w:sz w:val="20"/>
                              </w:rPr>
                            </w:pPr>
                            <w:r>
                              <w:rPr>
                                <w:rFonts w:ascii=".VnArial" w:hAnsi=".VnArial"/>
                                <w:sz w:val="20"/>
                              </w:rPr>
                              <w:tab/>
                              <w:t>2.02</w:t>
                            </w:r>
                            <w:r>
                              <w:rPr>
                                <w:rFonts w:ascii=".VnArial" w:hAnsi=".VnArial"/>
                                <w:sz w:val="20"/>
                              </w:rPr>
                              <w:tab/>
                              <w:t>3650</w:t>
                            </w:r>
                            <w:r>
                              <w:rPr>
                                <w:rFonts w:ascii=".VnArial" w:hAnsi=".VnArial"/>
                                <w:sz w:val="20"/>
                              </w:rPr>
                              <w:tab/>
                              <w:t>-3.074</w:t>
                            </w:r>
                            <w:r>
                              <w:rPr>
                                <w:rFonts w:ascii=".VnArial" w:hAnsi=".VnArial"/>
                                <w:sz w:val="20"/>
                              </w:rPr>
                              <w:tab/>
                              <w:t>-3.035</w:t>
                            </w:r>
                            <w:r>
                              <w:rPr>
                                <w:rFonts w:ascii=".VnArial" w:hAnsi=".VnArial"/>
                                <w:sz w:val="20"/>
                              </w:rPr>
                              <w:tab/>
                              <w:t>132.81</w:t>
                            </w:r>
                            <w:r>
                              <w:rPr>
                                <w:rFonts w:ascii=".VnArial" w:hAnsi=".VnArial"/>
                                <w:sz w:val="20"/>
                              </w:rPr>
                              <w:tab/>
                              <w:t>19.44</w:t>
                            </w:r>
                            <w:r>
                              <w:rPr>
                                <w:rFonts w:ascii=".VnArial" w:hAnsi=".VnArial"/>
                                <w:sz w:val="20"/>
                              </w:rPr>
                              <w:tab/>
                              <w:t>1.030</w:t>
                            </w:r>
                            <w:r>
                              <w:rPr>
                                <w:rFonts w:ascii=".VnArial" w:hAnsi=".VnArial"/>
                                <w:sz w:val="20"/>
                              </w:rPr>
                              <w:tab/>
                              <w:t>15.73</w:t>
                            </w:r>
                            <w:r>
                              <w:rPr>
                                <w:rFonts w:ascii=".VnArial" w:hAnsi=".VnArial"/>
                                <w:sz w:val="20"/>
                              </w:rPr>
                              <w:tab/>
                              <w:t>448.6</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60"/>
                              <w:jc w:val="both"/>
                              <w:rPr>
                                <w:rFonts w:ascii=".VnArial" w:hAnsi=".VnArial"/>
                                <w:sz w:val="20"/>
                              </w:rPr>
                            </w:pPr>
                            <w:r>
                              <w:rPr>
                                <w:rFonts w:ascii=".VnArial" w:hAnsi=".VnArial"/>
                                <w:sz w:val="20"/>
                              </w:rPr>
                              <w:tab/>
                              <w:t>2.03</w:t>
                            </w:r>
                            <w:r>
                              <w:rPr>
                                <w:rFonts w:ascii=".VnArial" w:hAnsi=".VnArial"/>
                                <w:sz w:val="20"/>
                              </w:rPr>
                              <w:tab/>
                              <w:t>3669</w:t>
                            </w:r>
                            <w:r>
                              <w:rPr>
                                <w:rFonts w:ascii=".VnArial" w:hAnsi=".VnArial"/>
                                <w:sz w:val="20"/>
                              </w:rPr>
                              <w:tab/>
                              <w:t>-3.074</w:t>
                            </w:r>
                            <w:r>
                              <w:rPr>
                                <w:rFonts w:ascii=".VnArial" w:hAnsi=".VnArial"/>
                                <w:sz w:val="20"/>
                              </w:rPr>
                              <w:tab/>
                              <w:t>-3.034</w:t>
                            </w:r>
                            <w:r>
                              <w:rPr>
                                <w:rFonts w:ascii=".VnArial" w:hAnsi=".VnArial"/>
                                <w:sz w:val="20"/>
                              </w:rPr>
                              <w:tab/>
                              <w:t>133.02</w:t>
                            </w:r>
                            <w:r>
                              <w:rPr>
                                <w:rFonts w:ascii=".VnArial" w:hAnsi=".VnArial"/>
                                <w:sz w:val="20"/>
                              </w:rPr>
                              <w:tab/>
                              <w:t>19.45</w:t>
                            </w:r>
                            <w:r>
                              <w:rPr>
                                <w:rFonts w:ascii=".VnArial" w:hAnsi=".VnArial"/>
                                <w:sz w:val="20"/>
                              </w:rPr>
                              <w:tab/>
                              <w:t>1.035</w:t>
                            </w:r>
                            <w:r>
                              <w:rPr>
                                <w:rFonts w:ascii=".VnArial" w:hAnsi=".VnArial"/>
                                <w:sz w:val="20"/>
                              </w:rPr>
                              <w:tab/>
                              <w:t>15.66</w:t>
                            </w:r>
                            <w:r>
                              <w:rPr>
                                <w:rFonts w:ascii=".VnArial" w:hAnsi=".VnArial"/>
                                <w:sz w:val="20"/>
                              </w:rPr>
                              <w:tab/>
                              <w:t>446.6</w:t>
                            </w:r>
                          </w:p>
                          <w:p w:rsidR="00610B5A" w:rsidRDefault="00610B5A" w:rsidP="00E44A0C"/>
                        </w:txbxContent>
                      </wps:txbx>
                      <wps:bodyPr rot="0" vert="horz" wrap="square" lIns="91440" tIns="45720" rIns="91440" bIns="45720" anchor="t" anchorCtr="0" upright="1">
                        <a:noAutofit/>
                      </wps:bodyPr>
                    </wps:wsp>
                  </a:graphicData>
                </a:graphic>
              </wp:inline>
            </w:drawing>
          </mc:Choice>
          <mc:Fallback>
            <w:pict>
              <v:shape id="Text Box 6376" o:spid="_x0000_s1121" type="#_x0000_t202" style="width:451.25pt;height:12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">
                <v:shadow on="t" offset="-6pt,-6pt"/>
                <v:textbox>
                  <w:txbxContent>
                    <w:p w:rsidR="00610B5A" w:rsidRDefault="00610B5A" w:rsidP="00E44A0C">
                      <w:pPr>
                        <w:tabs>
                          <w:tab w:val="left" w:pos="1134"/>
                        </w:tabs>
                        <w:spacing w:before="120"/>
                        <w:jc w:val="center"/>
                        <w:outlineLvl w:val="0"/>
                        <w:rPr>
                          <w:rFonts w:ascii=".VnArial" w:hAnsi=".VnArial"/>
                        </w:rPr>
                      </w:pPr>
                      <w:r>
                        <w:rPr>
                          <w:rFonts w:ascii=".VnArial" w:hAnsi=".VnArial"/>
                        </w:rPr>
                        <w:t>HYDRO STATIC TABLE</w:t>
                      </w:r>
                    </w:p>
                    <w:p w:rsidR="00610B5A" w:rsidRDefault="00610B5A" w:rsidP="00E44A0C">
                      <w:pPr>
                        <w:tabs>
                          <w:tab w:val="right" w:pos="851"/>
                          <w:tab w:val="right" w:pos="1560"/>
                          <w:tab w:val="right" w:pos="2552"/>
                          <w:tab w:val="right" w:pos="3544"/>
                          <w:tab w:val="right" w:pos="4536"/>
                          <w:tab w:val="right" w:pos="5387"/>
                          <w:tab w:val="right" w:pos="6237"/>
                          <w:tab w:val="right" w:pos="7371"/>
                          <w:tab w:val="right" w:pos="8364"/>
                        </w:tabs>
                        <w:spacing w:before="60"/>
                        <w:jc w:val="both"/>
                        <w:rPr>
                          <w:rFonts w:ascii=".VnArial" w:hAnsi=".VnArial"/>
                          <w:sz w:val="20"/>
                        </w:rPr>
                      </w:pPr>
                      <w:r>
                        <w:rPr>
                          <w:rFonts w:ascii=".VnArial" w:hAnsi=".VnArial"/>
                          <w:sz w:val="20"/>
                        </w:rPr>
                        <w:tab/>
                        <w:t>DRAFT</w:t>
                      </w:r>
                      <w:r>
                        <w:rPr>
                          <w:rFonts w:ascii=".VnArial" w:hAnsi=".VnArial"/>
                          <w:sz w:val="20"/>
                        </w:rPr>
                        <w:tab/>
                        <w:t>DISPT</w:t>
                      </w:r>
                      <w:r>
                        <w:rPr>
                          <w:rFonts w:ascii=".VnArial" w:hAnsi=".VnArial"/>
                          <w:sz w:val="20"/>
                        </w:rPr>
                        <w:tab/>
                        <w:t>MID.B</w:t>
                      </w:r>
                      <w:r>
                        <w:rPr>
                          <w:rFonts w:ascii=".VnArial" w:hAnsi=".VnArial"/>
                          <w:sz w:val="20"/>
                        </w:rPr>
                        <w:tab/>
                        <w:t>MID.F</w:t>
                      </w:r>
                      <w:r>
                        <w:rPr>
                          <w:rFonts w:ascii=".VnArial" w:hAnsi=".VnArial"/>
                          <w:sz w:val="20"/>
                        </w:rPr>
                        <w:tab/>
                        <w:t>M.T.C</w:t>
                      </w:r>
                      <w:r>
                        <w:rPr>
                          <w:rFonts w:ascii=".VnArial" w:hAnsi=".VnArial"/>
                          <w:sz w:val="20"/>
                        </w:rPr>
                        <w:tab/>
                        <w:t>T.P.C</w:t>
                      </w:r>
                      <w:r>
                        <w:rPr>
                          <w:rFonts w:ascii=".VnArial" w:hAnsi=".VnArial"/>
                          <w:sz w:val="20"/>
                        </w:rPr>
                        <w:tab/>
                        <w:t>KB</w:t>
                      </w:r>
                      <w:r>
                        <w:rPr>
                          <w:rFonts w:ascii=".VnArial" w:hAnsi=".VnArial"/>
                          <w:sz w:val="20"/>
                        </w:rPr>
                        <w:tab/>
                        <w:t>T.KM</w:t>
                      </w:r>
                      <w:r>
                        <w:rPr>
                          <w:rFonts w:ascii=".VnArial" w:hAnsi=".VnArial"/>
                          <w:sz w:val="20"/>
                        </w:rPr>
                        <w:tab/>
                        <w:t>L.KM</w:t>
                      </w:r>
                    </w:p>
                    <w:p w:rsidR="00610B5A" w:rsidRDefault="00610B5A" w:rsidP="00E44A0C">
                      <w:pPr>
                        <w:tabs>
                          <w:tab w:val="right" w:pos="567"/>
                          <w:tab w:val="right" w:pos="1560"/>
                          <w:tab w:val="right" w:pos="2410"/>
                          <w:tab w:val="right" w:pos="3261"/>
                          <w:tab w:val="right" w:pos="4536"/>
                          <w:tab w:val="right" w:pos="5387"/>
                          <w:tab w:val="right" w:pos="6379"/>
                          <w:tab w:val="right" w:pos="7230"/>
                          <w:tab w:val="right" w:pos="8222"/>
                        </w:tabs>
                        <w:spacing w:before="60"/>
                        <w:jc w:val="both"/>
                        <w:rPr>
                          <w:rFonts w:ascii=".VnArial" w:hAnsi=".VnArial"/>
                          <w:sz w:val="20"/>
                          <w:lang w:val="fr-FR"/>
                        </w:rPr>
                      </w:pPr>
                      <w:r>
                        <w:rPr>
                          <w:rFonts w:ascii=".VnArial" w:hAnsi=".VnArial"/>
                          <w:sz w:val="20"/>
                        </w:rPr>
                        <w:tab/>
                      </w:r>
                      <w:r>
                        <w:rPr>
                          <w:rFonts w:ascii=".VnArial" w:hAnsi=".VnArial"/>
                          <w:sz w:val="20"/>
                          <w:lang w:val="fr-FR"/>
                        </w:rPr>
                        <w:t>(M)</w:t>
                      </w:r>
                      <w:r>
                        <w:rPr>
                          <w:rFonts w:ascii=".VnArial" w:hAnsi=".VnArial"/>
                          <w:sz w:val="20"/>
                          <w:lang w:val="fr-FR"/>
                        </w:rPr>
                        <w:tab/>
                        <w:t>(K.T)</w:t>
                      </w:r>
                      <w:r>
                        <w:rPr>
                          <w:rFonts w:ascii=".VnArial" w:hAnsi=".VnArial"/>
                          <w:sz w:val="20"/>
                          <w:lang w:val="fr-FR"/>
                        </w:rPr>
                        <w:tab/>
                        <w:t>(M)</w:t>
                      </w:r>
                      <w:r>
                        <w:rPr>
                          <w:rFonts w:ascii=".VnArial" w:hAnsi=".VnArial"/>
                          <w:sz w:val="20"/>
                          <w:lang w:val="fr-FR"/>
                        </w:rPr>
                        <w:tab/>
                        <w:t>(M)</w:t>
                      </w:r>
                      <w:r>
                        <w:rPr>
                          <w:rFonts w:ascii=".VnArial" w:hAnsi=".VnArial"/>
                          <w:sz w:val="20"/>
                          <w:lang w:val="fr-FR"/>
                        </w:rPr>
                        <w:tab/>
                        <w:t>(T-M)</w:t>
                      </w:r>
                      <w:r>
                        <w:rPr>
                          <w:rFonts w:ascii=".VnArial" w:hAnsi=".VnArial"/>
                          <w:sz w:val="20"/>
                          <w:lang w:val="fr-FR"/>
                        </w:rPr>
                        <w:tab/>
                        <w:t>(T)</w:t>
                      </w:r>
                      <w:r>
                        <w:rPr>
                          <w:rFonts w:ascii=".VnArial" w:hAnsi=".VnArial"/>
                          <w:sz w:val="20"/>
                          <w:lang w:val="fr-FR"/>
                        </w:rPr>
                        <w:tab/>
                        <w:t>(M)</w:t>
                      </w:r>
                      <w:r>
                        <w:rPr>
                          <w:rFonts w:ascii=".VnArial" w:hAnsi=".VnArial"/>
                          <w:sz w:val="20"/>
                          <w:lang w:val="fr-FR"/>
                        </w:rPr>
                        <w:tab/>
                        <w:t>(M)</w:t>
                      </w:r>
                      <w:r>
                        <w:rPr>
                          <w:rFonts w:ascii=".VnArial" w:hAnsi=".VnArial"/>
                          <w:sz w:val="20"/>
                          <w:lang w:val="fr-FR"/>
                        </w:rPr>
                        <w:tab/>
                        <w:t>(M)</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120"/>
                        <w:jc w:val="both"/>
                        <w:rPr>
                          <w:rFonts w:ascii=".VnArial" w:hAnsi=".VnArial"/>
                          <w:sz w:val="20"/>
                        </w:rPr>
                      </w:pPr>
                      <w:r>
                        <w:rPr>
                          <w:rFonts w:ascii=".VnArial" w:hAnsi=".VnArial"/>
                          <w:sz w:val="20"/>
                          <w:lang w:val="fr-FR"/>
                        </w:rPr>
                        <w:tab/>
                      </w:r>
                      <w:r>
                        <w:rPr>
                          <w:rFonts w:ascii=".VnArial" w:hAnsi=".VnArial"/>
                          <w:sz w:val="20"/>
                        </w:rPr>
                        <w:t>2.00</w:t>
                      </w:r>
                      <w:r>
                        <w:rPr>
                          <w:rFonts w:ascii=".VnArial" w:hAnsi=".VnArial"/>
                          <w:sz w:val="20"/>
                        </w:rPr>
                        <w:tab/>
                        <w:t>3611</w:t>
                      </w:r>
                      <w:r>
                        <w:rPr>
                          <w:rFonts w:ascii=".VnArial" w:hAnsi=".VnArial"/>
                          <w:sz w:val="20"/>
                        </w:rPr>
                        <w:tab/>
                        <w:t>-3.074</w:t>
                      </w:r>
                      <w:r>
                        <w:rPr>
                          <w:rFonts w:ascii=".VnArial" w:hAnsi=".VnArial"/>
                          <w:sz w:val="20"/>
                        </w:rPr>
                        <w:tab/>
                        <w:t>-3.036</w:t>
                      </w:r>
                      <w:r>
                        <w:rPr>
                          <w:rFonts w:ascii=".VnArial" w:hAnsi=".VnArial"/>
                          <w:sz w:val="20"/>
                        </w:rPr>
                        <w:tab/>
                        <w:t>132.70</w:t>
                      </w:r>
                      <w:r>
                        <w:rPr>
                          <w:rFonts w:ascii=".VnArial" w:hAnsi=".VnArial"/>
                          <w:sz w:val="20"/>
                        </w:rPr>
                        <w:tab/>
                        <w:t>19.43</w:t>
                      </w:r>
                      <w:r>
                        <w:rPr>
                          <w:rFonts w:ascii=".VnArial" w:hAnsi=".VnArial"/>
                          <w:sz w:val="20"/>
                        </w:rPr>
                        <w:tab/>
                        <w:t>1.019</w:t>
                      </w:r>
                      <w:r>
                        <w:rPr>
                          <w:rFonts w:ascii=".VnArial" w:hAnsi=".VnArial"/>
                          <w:sz w:val="20"/>
                        </w:rPr>
                        <w:tab/>
                        <w:t>15.84</w:t>
                      </w:r>
                      <w:r>
                        <w:rPr>
                          <w:rFonts w:ascii=".VnArial" w:hAnsi=".VnArial"/>
                          <w:sz w:val="20"/>
                        </w:rPr>
                        <w:tab/>
                        <w:t>452.3</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60"/>
                        <w:jc w:val="both"/>
                        <w:rPr>
                          <w:rFonts w:ascii=".VnArial" w:hAnsi=".VnArial"/>
                          <w:sz w:val="20"/>
                        </w:rPr>
                      </w:pPr>
                      <w:r>
                        <w:rPr>
                          <w:rFonts w:ascii=".VnArial" w:hAnsi=".VnArial"/>
                          <w:sz w:val="20"/>
                        </w:rPr>
                        <w:tab/>
                        <w:t>2.01</w:t>
                      </w:r>
                      <w:r>
                        <w:rPr>
                          <w:rFonts w:ascii=".VnArial" w:hAnsi=".VnArial"/>
                          <w:sz w:val="20"/>
                        </w:rPr>
                        <w:tab/>
                        <w:t>3631</w:t>
                      </w:r>
                      <w:r>
                        <w:rPr>
                          <w:rFonts w:ascii=".VnArial" w:hAnsi=".VnArial"/>
                          <w:sz w:val="20"/>
                        </w:rPr>
                        <w:tab/>
                        <w:t>-3.074</w:t>
                      </w:r>
                      <w:r>
                        <w:rPr>
                          <w:rFonts w:ascii=".VnArial" w:hAnsi=".VnArial"/>
                          <w:sz w:val="20"/>
                        </w:rPr>
                        <w:tab/>
                        <w:t>-3.036</w:t>
                      </w:r>
                      <w:r>
                        <w:rPr>
                          <w:rFonts w:ascii=".VnArial" w:hAnsi=".VnArial"/>
                          <w:sz w:val="20"/>
                        </w:rPr>
                        <w:tab/>
                        <w:t>132.81</w:t>
                      </w:r>
                      <w:r>
                        <w:rPr>
                          <w:rFonts w:ascii=".VnArial" w:hAnsi=".VnArial"/>
                          <w:sz w:val="20"/>
                        </w:rPr>
                        <w:tab/>
                        <w:t>19.44</w:t>
                      </w:r>
                      <w:r>
                        <w:rPr>
                          <w:rFonts w:ascii=".VnArial" w:hAnsi=".VnArial"/>
                          <w:sz w:val="20"/>
                        </w:rPr>
                        <w:tab/>
                        <w:t>1.024</w:t>
                      </w:r>
                      <w:r>
                        <w:rPr>
                          <w:rFonts w:ascii=".VnArial" w:hAnsi=".VnArial"/>
                          <w:sz w:val="20"/>
                        </w:rPr>
                        <w:tab/>
                        <w:t>15.78</w:t>
                      </w:r>
                      <w:r>
                        <w:rPr>
                          <w:rFonts w:ascii=".VnArial" w:hAnsi=".VnArial"/>
                          <w:sz w:val="20"/>
                        </w:rPr>
                        <w:tab/>
                        <w:t>450.4</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60"/>
                        <w:jc w:val="both"/>
                        <w:rPr>
                          <w:rFonts w:ascii=".VnArial" w:hAnsi=".VnArial"/>
                          <w:sz w:val="20"/>
                        </w:rPr>
                      </w:pPr>
                      <w:r>
                        <w:rPr>
                          <w:rFonts w:ascii=".VnArial" w:hAnsi=".VnArial"/>
                          <w:sz w:val="20"/>
                        </w:rPr>
                        <w:tab/>
                        <w:t>2.02</w:t>
                      </w:r>
                      <w:r>
                        <w:rPr>
                          <w:rFonts w:ascii=".VnArial" w:hAnsi=".VnArial"/>
                          <w:sz w:val="20"/>
                        </w:rPr>
                        <w:tab/>
                        <w:t>3650</w:t>
                      </w:r>
                      <w:r>
                        <w:rPr>
                          <w:rFonts w:ascii=".VnArial" w:hAnsi=".VnArial"/>
                          <w:sz w:val="20"/>
                        </w:rPr>
                        <w:tab/>
                        <w:t>-3.074</w:t>
                      </w:r>
                      <w:r>
                        <w:rPr>
                          <w:rFonts w:ascii=".VnArial" w:hAnsi=".VnArial"/>
                          <w:sz w:val="20"/>
                        </w:rPr>
                        <w:tab/>
                        <w:t>-3.035</w:t>
                      </w:r>
                      <w:r>
                        <w:rPr>
                          <w:rFonts w:ascii=".VnArial" w:hAnsi=".VnArial"/>
                          <w:sz w:val="20"/>
                        </w:rPr>
                        <w:tab/>
                        <w:t>132.81</w:t>
                      </w:r>
                      <w:r>
                        <w:rPr>
                          <w:rFonts w:ascii=".VnArial" w:hAnsi=".VnArial"/>
                          <w:sz w:val="20"/>
                        </w:rPr>
                        <w:tab/>
                        <w:t>19.44</w:t>
                      </w:r>
                      <w:r>
                        <w:rPr>
                          <w:rFonts w:ascii=".VnArial" w:hAnsi=".VnArial"/>
                          <w:sz w:val="20"/>
                        </w:rPr>
                        <w:tab/>
                        <w:t>1.030</w:t>
                      </w:r>
                      <w:r>
                        <w:rPr>
                          <w:rFonts w:ascii=".VnArial" w:hAnsi=".VnArial"/>
                          <w:sz w:val="20"/>
                        </w:rPr>
                        <w:tab/>
                        <w:t>15.73</w:t>
                      </w:r>
                      <w:r>
                        <w:rPr>
                          <w:rFonts w:ascii=".VnArial" w:hAnsi=".VnArial"/>
                          <w:sz w:val="20"/>
                        </w:rPr>
                        <w:tab/>
                        <w:t>448.6</w:t>
                      </w:r>
                    </w:p>
                    <w:p w:rsidR="00610B5A" w:rsidRDefault="00610B5A" w:rsidP="00E44A0C">
                      <w:pPr>
                        <w:tabs>
                          <w:tab w:val="right" w:pos="709"/>
                          <w:tab w:val="right" w:pos="1560"/>
                          <w:tab w:val="right" w:pos="2552"/>
                          <w:tab w:val="right" w:pos="3544"/>
                          <w:tab w:val="right" w:pos="4536"/>
                          <w:tab w:val="right" w:pos="5387"/>
                          <w:tab w:val="right" w:pos="6379"/>
                          <w:tab w:val="right" w:pos="7371"/>
                          <w:tab w:val="right" w:pos="8364"/>
                        </w:tabs>
                        <w:spacing w:before="60"/>
                        <w:jc w:val="both"/>
                        <w:rPr>
                          <w:rFonts w:ascii=".VnArial" w:hAnsi=".VnArial"/>
                          <w:sz w:val="20"/>
                        </w:rPr>
                      </w:pPr>
                      <w:r>
                        <w:rPr>
                          <w:rFonts w:ascii=".VnArial" w:hAnsi=".VnArial"/>
                          <w:sz w:val="20"/>
                        </w:rPr>
                        <w:tab/>
                        <w:t>2.03</w:t>
                      </w:r>
                      <w:r>
                        <w:rPr>
                          <w:rFonts w:ascii=".VnArial" w:hAnsi=".VnArial"/>
                          <w:sz w:val="20"/>
                        </w:rPr>
                        <w:tab/>
                        <w:t>3669</w:t>
                      </w:r>
                      <w:r>
                        <w:rPr>
                          <w:rFonts w:ascii=".VnArial" w:hAnsi=".VnArial"/>
                          <w:sz w:val="20"/>
                        </w:rPr>
                        <w:tab/>
                        <w:t>-3.074</w:t>
                      </w:r>
                      <w:r>
                        <w:rPr>
                          <w:rFonts w:ascii=".VnArial" w:hAnsi=".VnArial"/>
                          <w:sz w:val="20"/>
                        </w:rPr>
                        <w:tab/>
                        <w:t>-3.034</w:t>
                      </w:r>
                      <w:r>
                        <w:rPr>
                          <w:rFonts w:ascii=".VnArial" w:hAnsi=".VnArial"/>
                          <w:sz w:val="20"/>
                        </w:rPr>
                        <w:tab/>
                        <w:t>133.02</w:t>
                      </w:r>
                      <w:r>
                        <w:rPr>
                          <w:rFonts w:ascii=".VnArial" w:hAnsi=".VnArial"/>
                          <w:sz w:val="20"/>
                        </w:rPr>
                        <w:tab/>
                        <w:t>19.45</w:t>
                      </w:r>
                      <w:r>
                        <w:rPr>
                          <w:rFonts w:ascii=".VnArial" w:hAnsi=".VnArial"/>
                          <w:sz w:val="20"/>
                        </w:rPr>
                        <w:tab/>
                        <w:t>1.035</w:t>
                      </w:r>
                      <w:r>
                        <w:rPr>
                          <w:rFonts w:ascii=".VnArial" w:hAnsi=".VnArial"/>
                          <w:sz w:val="20"/>
                        </w:rPr>
                        <w:tab/>
                        <w:t>15.66</w:t>
                      </w:r>
                      <w:r>
                        <w:rPr>
                          <w:rFonts w:ascii=".VnArial" w:hAnsi=".VnArial"/>
                          <w:sz w:val="20"/>
                        </w:rPr>
                        <w:tab/>
                        <w:t>446.6</w:t>
                      </w:r>
                    </w:p>
                    <w:p w:rsidR="00610B5A" w:rsidRDefault="00610B5A" w:rsidP="00E44A0C"/>
                  </w:txbxContent>
                </v:textbox>
                <w10:anchorlock/>
              </v:shape>
            </w:pict>
          </mc:Fallback>
        </mc:AlternateContent>
      </w:r>
    </w:p>
    <w:p w:rsidR="00E44A0C" w:rsidRPr="00E44A0C" w:rsidRDefault="00E44A0C" w:rsidP="00E44A0C">
      <w:pPr>
        <w:pStyle w:val="Noidung"/>
        <w:rPr>
          <w:szCs w:val="26"/>
        </w:rPr>
      </w:pPr>
      <w:r w:rsidRPr="00E44A0C">
        <w:rPr>
          <w:szCs w:val="26"/>
        </w:rPr>
        <w:lastRenderedPageBreak/>
        <w:t>Các thông số thuỷ tĩnh được lập thành bảng, gọi là bảng thuỷ tĩnh (Hydro Static Table) và cho sẵn trong hồ sơ tàu. Các thông số trong bảng thường bao gồm:</w:t>
      </w:r>
    </w:p>
    <w:p w:rsidR="00E44A0C" w:rsidRPr="00E44A0C" w:rsidRDefault="00E44A0C" w:rsidP="00CA57A5">
      <w:pPr>
        <w:pStyle w:val="Noidung"/>
        <w:numPr>
          <w:ilvl w:val="0"/>
          <w:numId w:val="3"/>
        </w:numPr>
        <w:rPr>
          <w:szCs w:val="26"/>
        </w:rPr>
      </w:pPr>
      <w:r w:rsidRPr="00E44A0C">
        <w:rPr>
          <w:szCs w:val="26"/>
        </w:rPr>
        <w:t>Mớn nước tương đương (corresponding draft hoặc equivalent draft – d hoặc d</w:t>
      </w:r>
      <w:r w:rsidRPr="00E44A0C">
        <w:rPr>
          <w:szCs w:val="26"/>
          <w:vertAlign w:val="subscript"/>
        </w:rPr>
        <w:t>e</w:t>
      </w:r>
      <w:r w:rsidRPr="00E44A0C">
        <w:rPr>
          <w:szCs w:val="26"/>
        </w:rPr>
        <w:t>): là đại lượng cho biết độ chìm của của một con tàu khi nó ở tư thế cân bằng mũi lái, không nghiêng, không ưỡn, võng.</w:t>
      </w:r>
    </w:p>
    <w:p w:rsidR="00E44A0C" w:rsidRPr="00E44A0C" w:rsidRDefault="00E44A0C" w:rsidP="00CA57A5">
      <w:pPr>
        <w:pStyle w:val="Noidung"/>
        <w:numPr>
          <w:ilvl w:val="0"/>
          <w:numId w:val="3"/>
        </w:numPr>
        <w:rPr>
          <w:szCs w:val="26"/>
        </w:rPr>
      </w:pPr>
      <w:r w:rsidRPr="00E44A0C">
        <w:rPr>
          <w:szCs w:val="26"/>
        </w:rPr>
        <w:t xml:space="preserve">Lượng dãn nước (Displacement – D): Lượng dãn nước đã được định nghĩa trong bài 1. Tuy nhiên, cần lưu ý giá trị lượng dãn nước tương ứng với mớn nước tương đương trong bảng thuỷ tĩnh chỉ đúng khi tàu ở tỉ trọng nước </w:t>
      </w:r>
      <w:r w:rsidRPr="00E44A0C">
        <w:rPr>
          <w:szCs w:val="26"/>
        </w:rPr>
        <w:sym w:font="Symbol" w:char="F067"/>
      </w:r>
      <w:r w:rsidRPr="00E44A0C">
        <w:rPr>
          <w:szCs w:val="26"/>
        </w:rPr>
        <w:t>=1.025 T/m</w:t>
      </w:r>
      <w:r w:rsidRPr="00E44A0C">
        <w:rPr>
          <w:szCs w:val="26"/>
          <w:vertAlign w:val="superscript"/>
        </w:rPr>
        <w:t>3</w:t>
      </w:r>
      <w:r w:rsidRPr="00E44A0C">
        <w:rPr>
          <w:szCs w:val="26"/>
        </w:rPr>
        <w:t>.</w:t>
      </w:r>
    </w:p>
    <w:p w:rsidR="00E44A0C" w:rsidRPr="00E44A0C" w:rsidRDefault="00E44A0C" w:rsidP="00CA57A5">
      <w:pPr>
        <w:pStyle w:val="Noidung"/>
        <w:numPr>
          <w:ilvl w:val="0"/>
          <w:numId w:val="3"/>
        </w:numPr>
        <w:rPr>
          <w:szCs w:val="26"/>
        </w:rPr>
      </w:pPr>
      <w:r w:rsidRPr="00E44A0C">
        <w:rPr>
          <w:szCs w:val="26"/>
        </w:rPr>
        <w:t>TPC/TPI (Tons Per Centimeter/ Tons Per Inch): Số tấn làm thay đổi 1cm/1inch chiều chìm trung bình của tàu.</w:t>
      </w:r>
    </w:p>
    <w:p w:rsidR="00E44A0C" w:rsidRPr="00E44A0C" w:rsidRDefault="00E44A0C" w:rsidP="00CA57A5">
      <w:pPr>
        <w:pStyle w:val="Noidung"/>
        <w:numPr>
          <w:ilvl w:val="0"/>
          <w:numId w:val="3"/>
        </w:numPr>
        <w:rPr>
          <w:szCs w:val="26"/>
        </w:rPr>
      </w:pPr>
      <w:r w:rsidRPr="00E44A0C">
        <w:rPr>
          <w:szCs w:val="26"/>
        </w:rPr>
        <w:t xml:space="preserve">MTC/MTI (Moment to change Trim one Centimeter/ Moment to change Trim one Inch): Mô men làm thay đổi 1 cm/1inch chiều chúi của tàu. </w:t>
      </w:r>
    </w:p>
    <w:p w:rsidR="00E44A0C" w:rsidRPr="00E44A0C" w:rsidRDefault="00E44A0C" w:rsidP="00CA57A5">
      <w:pPr>
        <w:pStyle w:val="Noidung"/>
        <w:numPr>
          <w:ilvl w:val="0"/>
          <w:numId w:val="3"/>
        </w:numPr>
        <w:rPr>
          <w:szCs w:val="26"/>
        </w:rPr>
      </w:pPr>
      <w:r w:rsidRPr="00E44A0C">
        <w:rPr>
          <w:szCs w:val="26"/>
        </w:rPr>
        <w:t>KB (Vertical center of Buoyancy): Cao độ tâm nổi, là độ cao của tâm nổi B tính từ đường cơ sở (thường lấy là ky tàu).</w:t>
      </w:r>
    </w:p>
    <w:p w:rsidR="00E44A0C" w:rsidRPr="00E44A0C" w:rsidRDefault="00E44A0C" w:rsidP="00CA57A5">
      <w:pPr>
        <w:pStyle w:val="Noidung"/>
        <w:numPr>
          <w:ilvl w:val="0"/>
          <w:numId w:val="3"/>
        </w:numPr>
        <w:rPr>
          <w:szCs w:val="26"/>
        </w:rPr>
      </w:pPr>
      <w:r w:rsidRPr="00E44A0C">
        <w:rPr>
          <w:szCs w:val="26"/>
        </w:rPr>
        <w:t>TKM (Transverse Metacenter height): Cao độ tâm nghiêng ngang, là độ cao tâm nghiêng ngang tính từ đường cơ sở (thường lấy là ky tàu).</w:t>
      </w:r>
    </w:p>
    <w:p w:rsidR="00E44A0C" w:rsidRPr="00E44A0C" w:rsidRDefault="00E44A0C" w:rsidP="00CA57A5">
      <w:pPr>
        <w:pStyle w:val="Noidung"/>
        <w:numPr>
          <w:ilvl w:val="0"/>
          <w:numId w:val="3"/>
        </w:numPr>
        <w:rPr>
          <w:szCs w:val="26"/>
        </w:rPr>
      </w:pPr>
      <w:r w:rsidRPr="00E44A0C">
        <w:rPr>
          <w:szCs w:val="26"/>
        </w:rPr>
        <w:t>LKM (Longitudinal Metacenter height): Cao độ tâm chúi, là độ cao tâm chúi tính từ đường cơ sở (thường lấy là ky tàu).</w:t>
      </w:r>
    </w:p>
    <w:p w:rsidR="00E44A0C" w:rsidRPr="00E44A0C" w:rsidRDefault="00E44A0C" w:rsidP="00CA57A5">
      <w:pPr>
        <w:pStyle w:val="Noidung"/>
        <w:numPr>
          <w:ilvl w:val="0"/>
          <w:numId w:val="3"/>
        </w:numPr>
        <w:rPr>
          <w:szCs w:val="26"/>
        </w:rPr>
      </w:pPr>
      <w:r w:rsidRPr="00E44A0C">
        <w:rPr>
          <w:szCs w:val="26"/>
        </w:rPr>
        <w:t>LCB hoặc xB hoặc MID.B (Longitudinal Center of Buoyancy): Hoành độ tâm nổi B tính từ mặt phẳng Oyz trong hệ toạ độ của tàu. Thông thường, mặt phẳng Oyz trùng với mặt phẳng sườn giữa của tàu. Tuy nhiên, một số tàu có mặt phẳng này nằm tại vị trí đường thuỷ trực lái của tàu.</w:t>
      </w:r>
    </w:p>
    <w:p w:rsidR="00E44A0C" w:rsidRPr="00E44A0C" w:rsidRDefault="00E44A0C" w:rsidP="00CA57A5">
      <w:pPr>
        <w:pStyle w:val="Noidung"/>
        <w:numPr>
          <w:ilvl w:val="0"/>
          <w:numId w:val="3"/>
        </w:numPr>
        <w:rPr>
          <w:szCs w:val="26"/>
        </w:rPr>
      </w:pPr>
      <w:r w:rsidRPr="00E44A0C">
        <w:rPr>
          <w:szCs w:val="26"/>
        </w:rPr>
        <w:t>LCF hoặc xF hoặc MID.F (Longitudinal Center of Floatation): Hoành độ tâm mặt phẳng đường nước.</w:t>
      </w:r>
    </w:p>
    <w:p w:rsidR="00E44A0C" w:rsidRPr="00E44A0C" w:rsidRDefault="00E44A0C" w:rsidP="00E44A0C">
      <w:pPr>
        <w:pStyle w:val="Noidung"/>
        <w:rPr>
          <w:szCs w:val="26"/>
        </w:rPr>
      </w:pPr>
      <w:r w:rsidRPr="00E44A0C">
        <w:rPr>
          <w:szCs w:val="26"/>
        </w:rPr>
        <w:t>Ngoài các thông số nêu trên, trong bảng thủy tĩnh của một số tàu còn cung cấp thêm các thông số thuỷ tĩnh khác nữa phục vụ cho việc tính toán các bài toán riêng biệt.</w:t>
      </w:r>
    </w:p>
    <w:p w:rsidR="00756FBA" w:rsidRDefault="005646B6" w:rsidP="00CA57A5">
      <w:pPr>
        <w:pStyle w:val="Tieudecap2"/>
        <w:numPr>
          <w:ilvl w:val="1"/>
          <w:numId w:val="5"/>
        </w:numPr>
      </w:pPr>
      <w:bookmarkStart w:id="11" w:name="_Toc419634592"/>
      <w:r>
        <w:t xml:space="preserve">Tỉ </w:t>
      </w:r>
      <w:r w:rsidRPr="007678C7">
        <w:rPr>
          <w:szCs w:val="26"/>
        </w:rPr>
        <w:t>trọng</w:t>
      </w:r>
      <w:r>
        <w:t xml:space="preserve"> nước biển và tính nổi</w:t>
      </w:r>
      <w:bookmarkEnd w:id="11"/>
    </w:p>
    <w:p w:rsidR="00E44A0C" w:rsidRPr="00781295" w:rsidRDefault="00EB3746" w:rsidP="00E44A0C">
      <w:pPr>
        <w:pStyle w:val="Tieudecap3"/>
        <w:rPr>
          <w:b w:val="0"/>
          <w:i w:val="0"/>
          <w:u w:val="none"/>
        </w:rPr>
      </w:pPr>
      <w:bookmarkStart w:id="12" w:name="_Toc419634593"/>
      <w:r w:rsidRPr="00781295">
        <w:rPr>
          <w:b w:val="0"/>
          <w:i w:val="0"/>
          <w:u w:val="none"/>
        </w:rPr>
        <w:t xml:space="preserve">1.6.1. </w:t>
      </w:r>
      <w:r w:rsidR="00E44A0C" w:rsidRPr="00781295">
        <w:rPr>
          <w:b w:val="0"/>
          <w:i w:val="0"/>
          <w:u w:val="none"/>
        </w:rPr>
        <w:t>Tính nổi</w:t>
      </w:r>
      <w:bookmarkEnd w:id="12"/>
    </w:p>
    <w:p w:rsidR="00E44A0C" w:rsidRPr="00E44A0C" w:rsidRDefault="00E44A0C" w:rsidP="00E44A0C">
      <w:pPr>
        <w:pStyle w:val="Noidung"/>
        <w:rPr>
          <w:szCs w:val="26"/>
        </w:rPr>
      </w:pPr>
      <w:r w:rsidRPr="00E44A0C">
        <w:rPr>
          <w:szCs w:val="26"/>
        </w:rPr>
        <w:t xml:space="preserve">Theo định luật Acsimet, khi tàu nổi cân bằng tại một mớn nước nào đó, lực đẩy của nước tác dụng vào tàu sẽ cân bằng với lượng dãn nước của tàu, đúng bằng trọng lượng của khối nước mà tàu chiếm chỗ. </w:t>
      </w:r>
    </w:p>
    <w:p w:rsidR="00E44A0C" w:rsidRPr="00E44A0C" w:rsidRDefault="00E44A0C" w:rsidP="00E44A0C">
      <w:pPr>
        <w:pStyle w:val="Noidung"/>
        <w:rPr>
          <w:szCs w:val="26"/>
        </w:rPr>
      </w:pPr>
      <w:r w:rsidRPr="00E44A0C">
        <w:rPr>
          <w:szCs w:val="26"/>
        </w:rPr>
        <w:t xml:space="preserve">Gọi thể tích của tàu là V, tỷ trọng nước là </w:t>
      </w:r>
      <w:r w:rsidRPr="00E44A0C">
        <w:rPr>
          <w:szCs w:val="26"/>
        </w:rPr>
        <w:sym w:font="Symbol" w:char="F067"/>
      </w:r>
      <w:r w:rsidRPr="00E44A0C">
        <w:rPr>
          <w:szCs w:val="26"/>
        </w:rPr>
        <w:t xml:space="preserve"> lúc đó ta có lực đẩy của nước là: </w:t>
      </w:r>
    </w:p>
    <w:p w:rsidR="00E44A0C" w:rsidRPr="00E44A0C" w:rsidRDefault="00331DD2" w:rsidP="00E44A0C">
      <w:pPr>
        <w:pStyle w:val="Noidung"/>
        <w:rPr>
          <w:szCs w:val="26"/>
        </w:rPr>
      </w:pPr>
      <w:r>
        <w:rPr>
          <w:szCs w:val="26"/>
        </w:rPr>
        <w:tab/>
      </w:r>
      <w:r>
        <w:rPr>
          <w:szCs w:val="26"/>
        </w:rPr>
        <w:tab/>
      </w:r>
      <w:r>
        <w:rPr>
          <w:szCs w:val="26"/>
        </w:rPr>
        <w:tab/>
      </w:r>
      <w:r>
        <w:rPr>
          <w:szCs w:val="26"/>
        </w:rPr>
        <w:tab/>
      </w:r>
      <w:r>
        <w:rPr>
          <w:szCs w:val="26"/>
        </w:rPr>
        <w:tab/>
      </w:r>
      <w:r w:rsidR="00E44A0C" w:rsidRPr="00E44A0C">
        <w:rPr>
          <w:szCs w:val="26"/>
        </w:rPr>
        <w:t>F</w:t>
      </w:r>
      <w:r w:rsidR="00E44A0C" w:rsidRPr="00E44A0C">
        <w:rPr>
          <w:szCs w:val="26"/>
          <w:vertAlign w:val="subscript"/>
        </w:rPr>
        <w:t>w</w:t>
      </w:r>
      <w:r w:rsidR="00E44A0C" w:rsidRPr="00E44A0C">
        <w:rPr>
          <w:szCs w:val="26"/>
        </w:rPr>
        <w:t xml:space="preserve"> = V x  </w:t>
      </w:r>
      <w:r w:rsidR="00E44A0C" w:rsidRPr="00E44A0C">
        <w:rPr>
          <w:szCs w:val="26"/>
        </w:rPr>
        <w:sym w:font="Symbol" w:char="F067"/>
      </w:r>
      <w:r>
        <w:rPr>
          <w:szCs w:val="26"/>
        </w:rPr>
        <w:t xml:space="preserve"> </w:t>
      </w:r>
      <w:r>
        <w:rPr>
          <w:szCs w:val="26"/>
        </w:rPr>
        <w:tab/>
      </w:r>
      <w:r>
        <w:rPr>
          <w:szCs w:val="26"/>
        </w:rPr>
        <w:tab/>
      </w:r>
      <w:r>
        <w:rPr>
          <w:szCs w:val="26"/>
        </w:rPr>
        <w:tab/>
      </w:r>
      <w:r>
        <w:rPr>
          <w:szCs w:val="26"/>
        </w:rPr>
        <w:tab/>
        <w:t>(1.5)</w:t>
      </w:r>
    </w:p>
    <w:p w:rsidR="00E44A0C" w:rsidRPr="00E44A0C" w:rsidRDefault="00E44A0C" w:rsidP="00E44A0C">
      <w:pPr>
        <w:pStyle w:val="Noidung"/>
        <w:rPr>
          <w:szCs w:val="26"/>
        </w:rPr>
      </w:pPr>
      <w:r w:rsidRPr="00E44A0C">
        <w:rPr>
          <w:szCs w:val="26"/>
        </w:rPr>
        <w:t>Khi tàu nổi cân bằng, lực đẩy của nước cân bằng với lượng dãn nước của tàu:</w:t>
      </w:r>
    </w:p>
    <w:p w:rsidR="00E44A0C" w:rsidRPr="00E44A0C" w:rsidRDefault="00331DD2" w:rsidP="00E44A0C">
      <w:pPr>
        <w:pStyle w:val="Noidung"/>
        <w:rPr>
          <w:szCs w:val="26"/>
        </w:rPr>
      </w:pPr>
      <w:r>
        <w:rPr>
          <w:szCs w:val="26"/>
        </w:rPr>
        <w:tab/>
      </w:r>
      <w:r>
        <w:rPr>
          <w:szCs w:val="26"/>
        </w:rPr>
        <w:tab/>
      </w:r>
      <w:r>
        <w:rPr>
          <w:szCs w:val="26"/>
        </w:rPr>
        <w:tab/>
      </w:r>
      <w:r>
        <w:rPr>
          <w:szCs w:val="26"/>
        </w:rPr>
        <w:tab/>
      </w:r>
      <w:r>
        <w:rPr>
          <w:szCs w:val="26"/>
        </w:rPr>
        <w:tab/>
      </w:r>
      <w:r w:rsidR="00E44A0C" w:rsidRPr="00E44A0C">
        <w:rPr>
          <w:szCs w:val="26"/>
        </w:rPr>
        <w:t xml:space="preserve">D = V x </w:t>
      </w:r>
      <w:r w:rsidR="00E44A0C" w:rsidRPr="00E44A0C">
        <w:rPr>
          <w:szCs w:val="26"/>
        </w:rPr>
        <w:sym w:font="Symbol" w:char="F067"/>
      </w:r>
      <w:r>
        <w:rPr>
          <w:szCs w:val="26"/>
        </w:rPr>
        <w:tab/>
      </w:r>
      <w:r>
        <w:rPr>
          <w:szCs w:val="26"/>
        </w:rPr>
        <w:tab/>
      </w:r>
      <w:r>
        <w:rPr>
          <w:szCs w:val="26"/>
        </w:rPr>
        <w:tab/>
      </w:r>
      <w:r>
        <w:rPr>
          <w:szCs w:val="26"/>
        </w:rPr>
        <w:tab/>
        <w:t>(1.6)</w:t>
      </w:r>
    </w:p>
    <w:p w:rsidR="00E44A0C" w:rsidRPr="00E44A0C" w:rsidRDefault="00E44A0C" w:rsidP="00E44A0C">
      <w:pPr>
        <w:pStyle w:val="Noidung"/>
        <w:rPr>
          <w:i/>
          <w:szCs w:val="26"/>
        </w:rPr>
      </w:pPr>
      <w:r w:rsidRPr="00E44A0C">
        <w:rPr>
          <w:i/>
          <w:szCs w:val="26"/>
        </w:rPr>
        <w:t xml:space="preserve">Tỷ trọng nước biển được hiểu là tỷ lệ về trọng lượng của một thể tích nước biển so với nước ngọt ở cùng 1 điều kiện. Tỉ trọng nước biển được lấy trung bình là 1,025. Tuy nhiên tỉ trọng nước biển ở các vùng nước khác nhau cũng khác nhau. Để xác định được tỉ  trọng nước biển người ta sử dụng 1 dụng cụ gọi là tỉ trọng kế. Khi tàu đi vào </w:t>
      </w:r>
      <w:r w:rsidRPr="00E44A0C">
        <w:rPr>
          <w:i/>
          <w:szCs w:val="26"/>
        </w:rPr>
        <w:lastRenderedPageBreak/>
        <w:t xml:space="preserve">các vùng có tỉ trọng nước khác nhau thì mớn nước của tàu cũng thay đổi tỉ lệ tương ứng. </w:t>
      </w:r>
    </w:p>
    <w:p w:rsidR="00E44A0C" w:rsidRPr="00E44A0C" w:rsidRDefault="00E44A0C" w:rsidP="00E44A0C">
      <w:pPr>
        <w:pStyle w:val="Noidung"/>
        <w:rPr>
          <w:szCs w:val="26"/>
        </w:rPr>
      </w:pPr>
      <w:r w:rsidRPr="00E44A0C">
        <w:rPr>
          <w:szCs w:val="26"/>
        </w:rPr>
        <w:t>Giả sử tàu xếp thêm 1 lượng hàng d, lúc này lượng dãn nước của tàu trở thành</w:t>
      </w:r>
      <w:r w:rsidR="00B43113">
        <w:rPr>
          <w:szCs w:val="26"/>
        </w:rPr>
        <w:t>:</w:t>
      </w:r>
      <w:r w:rsidRPr="00E44A0C">
        <w:rPr>
          <w:szCs w:val="26"/>
        </w:rPr>
        <w:t xml:space="preserve"> </w:t>
      </w:r>
    </w:p>
    <w:p w:rsidR="00E44A0C" w:rsidRPr="00E44A0C" w:rsidRDefault="00331DD2" w:rsidP="00E44A0C">
      <w:pPr>
        <w:pStyle w:val="Noidung"/>
        <w:rPr>
          <w:szCs w:val="26"/>
        </w:rPr>
      </w:pPr>
      <w:r>
        <w:rPr>
          <w:szCs w:val="26"/>
        </w:rPr>
        <w:tab/>
      </w:r>
      <w:r>
        <w:rPr>
          <w:szCs w:val="26"/>
        </w:rPr>
        <w:tab/>
      </w:r>
      <w:r>
        <w:rPr>
          <w:szCs w:val="26"/>
        </w:rPr>
        <w:tab/>
      </w:r>
      <w:r>
        <w:rPr>
          <w:szCs w:val="26"/>
        </w:rPr>
        <w:tab/>
      </w:r>
      <w:r>
        <w:rPr>
          <w:szCs w:val="26"/>
        </w:rPr>
        <w:tab/>
      </w:r>
      <w:r w:rsidR="00E44A0C" w:rsidRPr="00E44A0C">
        <w:rPr>
          <w:szCs w:val="26"/>
        </w:rPr>
        <w:t xml:space="preserve">D + d &gt; V x </w:t>
      </w:r>
      <w:r w:rsidR="00E44A0C" w:rsidRPr="00E44A0C">
        <w:rPr>
          <w:szCs w:val="26"/>
        </w:rPr>
        <w:sym w:font="Symbol" w:char="F067"/>
      </w:r>
      <w:r>
        <w:rPr>
          <w:szCs w:val="26"/>
        </w:rPr>
        <w:tab/>
      </w:r>
      <w:r>
        <w:rPr>
          <w:szCs w:val="26"/>
        </w:rPr>
        <w:tab/>
      </w:r>
      <w:r>
        <w:rPr>
          <w:szCs w:val="26"/>
        </w:rPr>
        <w:tab/>
      </w:r>
      <w:r>
        <w:rPr>
          <w:szCs w:val="26"/>
        </w:rPr>
        <w:tab/>
        <w:t>(1.7)</w:t>
      </w:r>
    </w:p>
    <w:p w:rsidR="00E44A0C" w:rsidRPr="00E44A0C" w:rsidRDefault="00E44A0C" w:rsidP="00E44A0C">
      <w:pPr>
        <w:pStyle w:val="Noidung"/>
        <w:rPr>
          <w:szCs w:val="26"/>
        </w:rPr>
      </w:pPr>
      <w:r w:rsidRPr="00E44A0C">
        <w:rPr>
          <w:szCs w:val="26"/>
        </w:rPr>
        <w:t xml:space="preserve">Lúc này tàu sẽ bị chìm thêm xuống 1 lượng v sao cho </w:t>
      </w:r>
    </w:p>
    <w:p w:rsidR="00E44A0C" w:rsidRPr="00E44A0C" w:rsidRDefault="00331DD2" w:rsidP="00E44A0C">
      <w:pPr>
        <w:pStyle w:val="Noidung"/>
        <w:rPr>
          <w:szCs w:val="26"/>
        </w:rPr>
      </w:pPr>
      <w:r>
        <w:rPr>
          <w:szCs w:val="26"/>
        </w:rPr>
        <w:tab/>
      </w:r>
      <w:r>
        <w:rPr>
          <w:szCs w:val="26"/>
        </w:rPr>
        <w:tab/>
      </w:r>
      <w:r>
        <w:rPr>
          <w:szCs w:val="26"/>
        </w:rPr>
        <w:tab/>
      </w:r>
      <w:r>
        <w:rPr>
          <w:szCs w:val="26"/>
        </w:rPr>
        <w:tab/>
      </w:r>
      <w:r>
        <w:rPr>
          <w:szCs w:val="26"/>
        </w:rPr>
        <w:tab/>
      </w:r>
      <w:r w:rsidR="00E44A0C" w:rsidRPr="00E44A0C">
        <w:rPr>
          <w:szCs w:val="26"/>
        </w:rPr>
        <w:t xml:space="preserve">D + d = (V+v) x </w:t>
      </w:r>
      <w:r w:rsidR="00E44A0C" w:rsidRPr="00E44A0C">
        <w:rPr>
          <w:szCs w:val="26"/>
        </w:rPr>
        <w:sym w:font="Symbol" w:char="F067"/>
      </w:r>
      <w:r>
        <w:rPr>
          <w:szCs w:val="26"/>
        </w:rPr>
        <w:tab/>
      </w:r>
      <w:r>
        <w:rPr>
          <w:szCs w:val="26"/>
        </w:rPr>
        <w:tab/>
      </w:r>
      <w:r>
        <w:rPr>
          <w:szCs w:val="26"/>
        </w:rPr>
        <w:tab/>
        <w:t>(1.8)</w:t>
      </w:r>
    </w:p>
    <w:p w:rsidR="00E44A0C" w:rsidRPr="00EE1348" w:rsidRDefault="00E44A0C" w:rsidP="00EE1348">
      <w:pPr>
        <w:pStyle w:val="Noidung"/>
        <w:rPr>
          <w:szCs w:val="26"/>
        </w:rPr>
      </w:pPr>
      <w:r w:rsidRPr="00E44A0C">
        <w:rPr>
          <w:szCs w:val="26"/>
        </w:rPr>
        <w:t xml:space="preserve">Nói cách khác, trọng lượng hàng xếp xuống đúng “d” bằng trọng lượng phần thể tích nước tăng thêm “v x </w:t>
      </w:r>
      <w:r w:rsidRPr="00E44A0C">
        <w:rPr>
          <w:szCs w:val="26"/>
        </w:rPr>
        <w:sym w:font="Symbol" w:char="F067"/>
      </w:r>
      <w:r w:rsidRPr="00E44A0C">
        <w:rPr>
          <w:szCs w:val="26"/>
        </w:rPr>
        <w:t xml:space="preserve">”. Phần thể tích chìm dưới nước của tàu chính là thành phần cung cấp lực nổi cho tàu. Phần thể tích kín nước phía trên đường nước không cung cấp lực nổi cho tàu mà đóng vai trò cung cấp </w:t>
      </w:r>
      <w:r w:rsidRPr="00E44A0C">
        <w:rPr>
          <w:i/>
          <w:szCs w:val="26"/>
        </w:rPr>
        <w:t>tính nổi dự trữ</w:t>
      </w:r>
      <w:r w:rsidRPr="00E44A0C">
        <w:rPr>
          <w:szCs w:val="26"/>
        </w:rPr>
        <w:t xml:space="preserve"> cho tàu.</w:t>
      </w:r>
    </w:p>
    <w:p w:rsidR="00E44A0C" w:rsidRPr="00781295" w:rsidRDefault="00EB3746" w:rsidP="00E44A0C">
      <w:pPr>
        <w:pStyle w:val="Tieudecap3"/>
        <w:rPr>
          <w:b w:val="0"/>
          <w:i w:val="0"/>
          <w:u w:val="none"/>
        </w:rPr>
      </w:pPr>
      <w:bookmarkStart w:id="13" w:name="_Toc419634594"/>
      <w:r w:rsidRPr="00781295">
        <w:rPr>
          <w:b w:val="0"/>
          <w:i w:val="0"/>
          <w:u w:val="none"/>
        </w:rPr>
        <w:t xml:space="preserve">1.6.2. </w:t>
      </w:r>
      <w:r w:rsidR="00E44A0C" w:rsidRPr="00781295">
        <w:rPr>
          <w:b w:val="0"/>
          <w:i w:val="0"/>
          <w:u w:val="none"/>
        </w:rPr>
        <w:t>Dấu chuyên chở</w:t>
      </w:r>
      <w:bookmarkEnd w:id="13"/>
      <w:r w:rsidR="00E44A0C" w:rsidRPr="00781295">
        <w:rPr>
          <w:b w:val="0"/>
          <w:i w:val="0"/>
          <w:u w:val="none"/>
        </w:rPr>
        <w:t xml:space="preserve"> </w:t>
      </w:r>
    </w:p>
    <w:p w:rsidR="00E44A0C" w:rsidRPr="00332114" w:rsidRDefault="00E44A0C" w:rsidP="00E44A0C">
      <w:pPr>
        <w:pStyle w:val="Noidung"/>
      </w:pPr>
      <w:r w:rsidRPr="00332114">
        <w:t>Tầm quan trọng của việc giới hạn mớn nước tối đa mà tàu trong việc đảm bảo an toàn cho tàu đã được công nhận từ rất lâu trong ngành hàng hải. Nỗ lực đầu tiên trong việc thống nhất và luật hóa một giới hạn chung dẫn tới việc ra đời của công ước quốc tế về mạn khô (loadline convention) đầu tiên năm 1930. Công ước này dựa trên nguyên tắc bắt buộc các tàu phải duy trì một “lượng nổi dự trữ” bắt buộc nhằm đảm bảo tính ổn định cũng như tránh việc chở hàng quá tải. Vào năm 1966 công ước quốc tế về mạn khô được IMO thông qua (do đó thường được gọi là Loadline 66) và chính thức trở thành tiêu chuẩn bắt buộc</w:t>
      </w:r>
      <w:r>
        <w:t xml:space="preserve"> áp dụng trên toàn thế giới</w:t>
      </w:r>
      <w:r w:rsidRPr="00332114">
        <w:t xml:space="preserve">. Công ước cung cấp các quy định giới hạn trong đó có tính đến các yếu tố nguy hiểm liên quan đến thời tiết khu vực mà tàu hoạt động. Hai thành phần quan trọng của công ước này là dấu chuyên chở và bản đồ vùng mùa. </w:t>
      </w:r>
    </w:p>
    <w:p w:rsidR="00E44A0C" w:rsidRPr="00951A59" w:rsidRDefault="00E44A0C" w:rsidP="00E44A0C">
      <w:pPr>
        <w:pStyle w:val="Noidung"/>
        <w:rPr>
          <w:i/>
        </w:rPr>
      </w:pPr>
    </w:p>
    <w:p w:rsidR="00E44A0C" w:rsidRDefault="00E44A0C" w:rsidP="00E44A0C">
      <w:pPr>
        <w:pStyle w:val="Normal1"/>
        <w:spacing w:before="120" w:after="120" w:line="240" w:lineRule="auto"/>
        <w:ind w:firstLine="720"/>
        <w:jc w:val="center"/>
      </w:pPr>
      <w:r>
        <w:rPr>
          <w:noProof/>
        </w:rPr>
        <w:drawing>
          <wp:inline distT="0" distB="0" distL="0" distR="0" wp14:anchorId="0F6AE9F1" wp14:editId="139D6ACA">
            <wp:extent cx="4371975" cy="3238500"/>
            <wp:effectExtent l="0" t="0" r="0" b="0"/>
            <wp:docPr id="4740" name="Picture 5" descr="C:\Users\TOSHIBA\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OSHIBA\Desktop\Untitled.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71975" cy="3238500"/>
                    </a:xfrm>
                    <a:prstGeom prst="rect">
                      <a:avLst/>
                    </a:prstGeom>
                    <a:noFill/>
                    <a:ln>
                      <a:noFill/>
                    </a:ln>
                  </pic:spPr>
                </pic:pic>
              </a:graphicData>
            </a:graphic>
          </wp:inline>
        </w:drawing>
      </w:r>
    </w:p>
    <w:p w:rsidR="00E44A0C" w:rsidRPr="00177B55" w:rsidRDefault="00331DD2" w:rsidP="00E44A0C">
      <w:pPr>
        <w:pStyle w:val="Normal1"/>
        <w:spacing w:before="120" w:after="120" w:line="240" w:lineRule="auto"/>
        <w:ind w:firstLine="720"/>
        <w:jc w:val="center"/>
        <w:rPr>
          <w:rFonts w:ascii="Times New Roman" w:hAnsi="Times New Roman" w:cs="Times New Roman"/>
          <w:sz w:val="26"/>
          <w:szCs w:val="26"/>
        </w:rPr>
      </w:pPr>
      <w:r w:rsidRPr="00177B55">
        <w:rPr>
          <w:rFonts w:ascii="Times New Roman" w:hAnsi="Times New Roman" w:cs="Times New Roman"/>
          <w:sz w:val="26"/>
          <w:szCs w:val="26"/>
        </w:rPr>
        <w:t>Hình</w:t>
      </w:r>
      <w:r w:rsidR="008C0ED1" w:rsidRPr="00177B55">
        <w:rPr>
          <w:rFonts w:ascii="Times New Roman" w:hAnsi="Times New Roman" w:cs="Times New Roman"/>
          <w:sz w:val="26"/>
          <w:szCs w:val="26"/>
        </w:rPr>
        <w:t xml:space="preserve"> 1.</w:t>
      </w:r>
      <w:r w:rsidRPr="00177B55">
        <w:rPr>
          <w:rFonts w:ascii="Times New Roman" w:hAnsi="Times New Roman" w:cs="Times New Roman"/>
          <w:sz w:val="26"/>
          <w:szCs w:val="26"/>
        </w:rPr>
        <w:t>4: Dấu chuyên chở</w:t>
      </w:r>
    </w:p>
    <w:p w:rsidR="00E44A0C" w:rsidRPr="00331DD2" w:rsidRDefault="00E44A0C" w:rsidP="00722DB1">
      <w:pPr>
        <w:pStyle w:val="Normal1"/>
        <w:spacing w:before="120" w:after="120" w:line="240" w:lineRule="auto"/>
        <w:jc w:val="both"/>
        <w:rPr>
          <w:rFonts w:ascii="Times New Roman" w:hAnsi="Times New Roman" w:cs="Times New Roman"/>
          <w:sz w:val="26"/>
          <w:szCs w:val="26"/>
        </w:rPr>
      </w:pPr>
      <w:r>
        <w:tab/>
      </w:r>
    </w:p>
    <w:p w:rsidR="00722DB1" w:rsidRDefault="00722DB1" w:rsidP="00722DB1">
      <w:pPr>
        <w:pStyle w:val="Noidung"/>
      </w:pPr>
      <w:r>
        <w:lastRenderedPageBreak/>
        <w:t>Dấu chuyên chở hay còn gọi là “Plimsoll mark” là một ký hiệu được sơn ở mạn tàu để chỉ ra mớn nước tối đa (hay mạn khô tối thiếu) mà tàu được phép chuyên chở. Dấu chuyên chở được ký hiệu bao gồm 1 vòng tròn (vòng tròn đăng kiểm) và một thước chuyên chở trên đó đánh dấu các mớn nước cho phép đối với từng vùng nước khác nhau. Việc quy định mớn nước chuyên chở tối đa ở từng khu vực nhằm mục đích duy trì lượng tính nổi dự trữ tối thiểu đảm bảo cho tàu có thể hành trình một cách an toàn trong mọi điều kiện thời tiết.</w:t>
      </w:r>
    </w:p>
    <w:p w:rsidR="00722DB1" w:rsidRPr="00331DD2" w:rsidRDefault="00722DB1" w:rsidP="00722DB1">
      <w:pPr>
        <w:pStyle w:val="Normal1"/>
        <w:spacing w:before="120" w:after="120" w:line="240" w:lineRule="auto"/>
        <w:jc w:val="both"/>
        <w:rPr>
          <w:rFonts w:ascii="Times New Roman" w:hAnsi="Times New Roman" w:cs="Times New Roman"/>
          <w:sz w:val="26"/>
          <w:szCs w:val="26"/>
        </w:rPr>
      </w:pPr>
      <w:r w:rsidRPr="00331DD2">
        <w:rPr>
          <w:rFonts w:ascii="Times New Roman" w:hAnsi="Times New Roman" w:cs="Times New Roman"/>
          <w:sz w:val="26"/>
          <w:szCs w:val="26"/>
        </w:rPr>
        <w:t>Trong hình vẽ trên:</w:t>
      </w:r>
    </w:p>
    <w:p w:rsidR="00722DB1" w:rsidRPr="00331DD2" w:rsidRDefault="00722DB1" w:rsidP="00722DB1">
      <w:pPr>
        <w:pStyle w:val="Normal1"/>
        <w:numPr>
          <w:ilvl w:val="0"/>
          <w:numId w:val="4"/>
        </w:numPr>
        <w:spacing w:before="120" w:after="120" w:line="240" w:lineRule="auto"/>
        <w:ind w:firstLine="414"/>
        <w:jc w:val="both"/>
        <w:rPr>
          <w:rFonts w:ascii="Times New Roman" w:hAnsi="Times New Roman" w:cs="Times New Roman"/>
          <w:sz w:val="26"/>
          <w:szCs w:val="26"/>
        </w:rPr>
      </w:pPr>
      <w:r w:rsidRPr="00331DD2">
        <w:rPr>
          <w:rFonts w:ascii="Times New Roman" w:hAnsi="Times New Roman" w:cs="Times New Roman"/>
          <w:sz w:val="26"/>
          <w:szCs w:val="26"/>
        </w:rPr>
        <w:t>S: vùng nước mặn mùa hè</w:t>
      </w:r>
      <w:r>
        <w:rPr>
          <w:rFonts w:ascii="Times New Roman" w:hAnsi="Times New Roman" w:cs="Times New Roman"/>
          <w:sz w:val="26"/>
          <w:szCs w:val="26"/>
        </w:rPr>
        <w:t>,</w:t>
      </w:r>
    </w:p>
    <w:p w:rsidR="00722DB1" w:rsidRPr="00331DD2" w:rsidRDefault="00722DB1" w:rsidP="00722DB1">
      <w:pPr>
        <w:pStyle w:val="Normal1"/>
        <w:numPr>
          <w:ilvl w:val="0"/>
          <w:numId w:val="4"/>
        </w:numPr>
        <w:spacing w:before="120" w:after="120" w:line="240" w:lineRule="auto"/>
        <w:ind w:firstLine="414"/>
        <w:jc w:val="both"/>
        <w:rPr>
          <w:rFonts w:ascii="Times New Roman" w:hAnsi="Times New Roman" w:cs="Times New Roman"/>
          <w:sz w:val="26"/>
          <w:szCs w:val="26"/>
        </w:rPr>
      </w:pPr>
      <w:r w:rsidRPr="00331DD2">
        <w:rPr>
          <w:rFonts w:ascii="Times New Roman" w:hAnsi="Times New Roman" w:cs="Times New Roman"/>
          <w:sz w:val="26"/>
          <w:szCs w:val="26"/>
        </w:rPr>
        <w:t>W: vùng nước mặn mùa đông</w:t>
      </w:r>
      <w:r>
        <w:rPr>
          <w:rFonts w:ascii="Times New Roman" w:hAnsi="Times New Roman" w:cs="Times New Roman"/>
          <w:sz w:val="26"/>
          <w:szCs w:val="26"/>
        </w:rPr>
        <w:t>,</w:t>
      </w:r>
    </w:p>
    <w:p w:rsidR="00722DB1" w:rsidRPr="00331DD2" w:rsidRDefault="00722DB1" w:rsidP="00722DB1">
      <w:pPr>
        <w:pStyle w:val="Normal1"/>
        <w:numPr>
          <w:ilvl w:val="0"/>
          <w:numId w:val="4"/>
        </w:numPr>
        <w:spacing w:before="120" w:after="120" w:line="240" w:lineRule="auto"/>
        <w:ind w:firstLine="414"/>
        <w:jc w:val="both"/>
        <w:rPr>
          <w:rFonts w:ascii="Times New Roman" w:hAnsi="Times New Roman" w:cs="Times New Roman"/>
          <w:sz w:val="26"/>
          <w:szCs w:val="26"/>
        </w:rPr>
      </w:pPr>
      <w:r w:rsidRPr="00331DD2">
        <w:rPr>
          <w:rFonts w:ascii="Times New Roman" w:hAnsi="Times New Roman" w:cs="Times New Roman"/>
          <w:sz w:val="26"/>
          <w:szCs w:val="26"/>
        </w:rPr>
        <w:t>WNA: vùng nước mặn mùa đông Bắc Đại Tây Dương. Các tàu có chiều dài hơn 100m sẽ không có vạch này.</w:t>
      </w:r>
      <w:r>
        <w:rPr>
          <w:rFonts w:ascii="Times New Roman" w:hAnsi="Times New Roman" w:cs="Times New Roman"/>
          <w:sz w:val="26"/>
          <w:szCs w:val="26"/>
        </w:rPr>
        <w:t>,</w:t>
      </w:r>
    </w:p>
    <w:p w:rsidR="00722DB1" w:rsidRPr="00331DD2" w:rsidRDefault="00722DB1" w:rsidP="00722DB1">
      <w:pPr>
        <w:pStyle w:val="Normal1"/>
        <w:numPr>
          <w:ilvl w:val="0"/>
          <w:numId w:val="4"/>
        </w:numPr>
        <w:spacing w:before="120" w:after="120" w:line="240" w:lineRule="auto"/>
        <w:ind w:firstLine="414"/>
        <w:jc w:val="both"/>
        <w:rPr>
          <w:rFonts w:ascii="Times New Roman" w:hAnsi="Times New Roman" w:cs="Times New Roman"/>
          <w:sz w:val="26"/>
          <w:szCs w:val="26"/>
        </w:rPr>
      </w:pPr>
      <w:r w:rsidRPr="00331DD2">
        <w:rPr>
          <w:rFonts w:ascii="Times New Roman" w:hAnsi="Times New Roman" w:cs="Times New Roman"/>
          <w:sz w:val="26"/>
          <w:szCs w:val="26"/>
        </w:rPr>
        <w:t>F: vùng nước ngọt mùa hè</w:t>
      </w:r>
      <w:r>
        <w:rPr>
          <w:rFonts w:ascii="Times New Roman" w:hAnsi="Times New Roman" w:cs="Times New Roman"/>
          <w:sz w:val="26"/>
          <w:szCs w:val="26"/>
        </w:rPr>
        <w:t>,</w:t>
      </w:r>
    </w:p>
    <w:p w:rsidR="00722DB1" w:rsidRPr="00331DD2" w:rsidRDefault="00722DB1" w:rsidP="00722DB1">
      <w:pPr>
        <w:pStyle w:val="Normal1"/>
        <w:numPr>
          <w:ilvl w:val="0"/>
          <w:numId w:val="4"/>
        </w:numPr>
        <w:spacing w:before="120" w:after="120" w:line="240" w:lineRule="auto"/>
        <w:ind w:firstLine="414"/>
        <w:jc w:val="both"/>
        <w:rPr>
          <w:rFonts w:ascii="Times New Roman" w:hAnsi="Times New Roman" w:cs="Times New Roman"/>
          <w:sz w:val="26"/>
          <w:szCs w:val="26"/>
        </w:rPr>
      </w:pPr>
      <w:r w:rsidRPr="00331DD2">
        <w:rPr>
          <w:rFonts w:ascii="Times New Roman" w:hAnsi="Times New Roman" w:cs="Times New Roman"/>
          <w:sz w:val="26"/>
          <w:szCs w:val="26"/>
        </w:rPr>
        <w:t>TF: vùng nước ngọt khí hậu nhiệt đớ</w:t>
      </w:r>
      <w:r>
        <w:rPr>
          <w:rFonts w:ascii="Times New Roman" w:hAnsi="Times New Roman" w:cs="Times New Roman"/>
          <w:sz w:val="26"/>
          <w:szCs w:val="26"/>
        </w:rPr>
        <w:t>i,</w:t>
      </w:r>
    </w:p>
    <w:p w:rsidR="00722DB1" w:rsidRPr="00331DD2" w:rsidRDefault="00722DB1" w:rsidP="00722DB1">
      <w:pPr>
        <w:pStyle w:val="Normal1"/>
        <w:numPr>
          <w:ilvl w:val="0"/>
          <w:numId w:val="4"/>
        </w:numPr>
        <w:spacing w:before="120" w:after="120" w:line="240" w:lineRule="auto"/>
        <w:ind w:firstLine="414"/>
        <w:jc w:val="both"/>
        <w:rPr>
          <w:rFonts w:ascii="Times New Roman" w:hAnsi="Times New Roman" w:cs="Times New Roman"/>
          <w:sz w:val="26"/>
          <w:szCs w:val="26"/>
        </w:rPr>
      </w:pPr>
      <w:r w:rsidRPr="00331DD2">
        <w:rPr>
          <w:rFonts w:ascii="Times New Roman" w:hAnsi="Times New Roman" w:cs="Times New Roman"/>
          <w:sz w:val="26"/>
          <w:szCs w:val="26"/>
        </w:rPr>
        <w:t>FWA: số hiệu chỉnh nước ngọt, đây chính là lượng thay đổi mớn nước khi tàu đi từ vùng nước mặn vào vùng nước ngọt.</w:t>
      </w:r>
    </w:p>
    <w:p w:rsidR="00E44A0C" w:rsidRPr="00331DD2" w:rsidRDefault="00E44A0C" w:rsidP="000F53C8">
      <w:pPr>
        <w:pStyle w:val="Normal1"/>
        <w:spacing w:before="120" w:after="120" w:line="240" w:lineRule="auto"/>
        <w:ind w:firstLine="414"/>
        <w:jc w:val="both"/>
        <w:rPr>
          <w:rFonts w:ascii="Times New Roman" w:hAnsi="Times New Roman" w:cs="Times New Roman"/>
          <w:sz w:val="26"/>
          <w:szCs w:val="26"/>
        </w:rPr>
      </w:pPr>
      <w:r w:rsidRPr="00331DD2">
        <w:rPr>
          <w:rFonts w:ascii="Times New Roman" w:hAnsi="Times New Roman" w:cs="Times New Roman"/>
          <w:sz w:val="26"/>
          <w:szCs w:val="26"/>
        </w:rPr>
        <w:t>Mạn khô là khoảng cách thẳng đứng tính từ đường nước của tàu lên đường boong chính. Mặt boong chính: là mặt boong trên cùng tiếp xúc trực tiếp với các điều kiện thời  tiết và biển được thiết kế kín nước hoặc có khả năng đóng kín nước. Đường boong chính là giao giữa mặt boong chính và tôn mạn tàu</w:t>
      </w:r>
      <w:r w:rsidR="00B43113">
        <w:rPr>
          <w:rFonts w:ascii="Times New Roman" w:hAnsi="Times New Roman" w:cs="Times New Roman"/>
          <w:sz w:val="26"/>
          <w:szCs w:val="26"/>
        </w:rPr>
        <w:t>.</w:t>
      </w:r>
    </w:p>
    <w:p w:rsidR="00E44A0C" w:rsidRDefault="00E44A0C" w:rsidP="000F53C8">
      <w:pPr>
        <w:pStyle w:val="Noidung"/>
      </w:pPr>
      <w:r>
        <w:t>Đối với các tàu được thiết kế để chở gỗ, ngoài thước mớn nước thông thường người ta còn kẻ thêm thước mớn nước chở gỗ (Lumber loadline)</w:t>
      </w:r>
      <w:r w:rsidR="00B43113">
        <w:t>.</w:t>
      </w:r>
    </w:p>
    <w:p w:rsidR="00E44A0C" w:rsidRDefault="00E32448" w:rsidP="00E44A0C">
      <w:pPr>
        <w:pStyle w:val="Normal1"/>
        <w:spacing w:before="120" w:after="120" w:line="240" w:lineRule="auto"/>
        <w:ind w:left="360" w:firstLine="360"/>
        <w:jc w:val="center"/>
      </w:pPr>
      <w:r>
        <w:rPr>
          <w:noProof/>
        </w:rPr>
        <mc:AlternateContent>
          <mc:Choice Requires="wps">
            <w:drawing>
              <wp:inline distT="0" distB="0" distL="0" distR="0" wp14:anchorId="4215774C" wp14:editId="4C8E705B">
                <wp:extent cx="297815" cy="297815"/>
                <wp:effectExtent l="0" t="0" r="0" b="6985"/>
                <wp:docPr id="46" name="AutoShape 1" descr="File:Load line.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781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alt="Description: File:Load line.jpg" style="width:23.45pt;height:2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" filled="f" stroked="f">
                <o:lock v:ext="edit" aspectratio="t"/>
                <w10:anchorlock/>
              </v:rect>
            </w:pict>
          </mc:Fallback>
        </mc:AlternateContent>
      </w:r>
      <w:r w:rsidR="00E44A0C" w:rsidRPr="001A7A61">
        <w:rPr>
          <w:noProof/>
        </w:rPr>
        <w:t xml:space="preserve"> </w:t>
      </w:r>
      <w:r>
        <w:rPr>
          <w:noProof/>
        </w:rPr>
        <mc:AlternateContent>
          <mc:Choice Requires="wps">
            <w:drawing>
              <wp:inline distT="0" distB="0" distL="0" distR="0" wp14:anchorId="0F79336B" wp14:editId="37B659FA">
                <wp:extent cx="304800" cy="304800"/>
                <wp:effectExtent l="0" t="0" r="0" b="0"/>
                <wp:docPr id="1859" name="AutoShape 5" descr="File:Load line.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alt="Description: File:Load line.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" filled="f" stroked="f">
                <o:lock v:ext="edit" aspectratio="t"/>
                <w10:anchorlock/>
              </v:rect>
            </w:pict>
          </mc:Fallback>
        </mc:AlternateContent>
      </w:r>
      <w:r w:rsidR="00E44A0C">
        <w:rPr>
          <w:noProof/>
        </w:rPr>
        <w:drawing>
          <wp:inline distT="0" distB="0" distL="0" distR="0" wp14:anchorId="69A697F2" wp14:editId="37200DBC">
            <wp:extent cx="4581625" cy="3935497"/>
            <wp:effectExtent l="0" t="0" r="0" b="8255"/>
            <wp:docPr id="4741" name="Picture 7" descr="C:\Users\TOSHIBA\Desktop\698px-Load_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OSHIBA\Desktop\698px-Load_line.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88711" cy="3941583"/>
                    </a:xfrm>
                    <a:prstGeom prst="rect">
                      <a:avLst/>
                    </a:prstGeom>
                    <a:noFill/>
                    <a:ln>
                      <a:noFill/>
                    </a:ln>
                  </pic:spPr>
                </pic:pic>
              </a:graphicData>
            </a:graphic>
          </wp:inline>
        </w:drawing>
      </w:r>
    </w:p>
    <w:p w:rsidR="00E44A0C" w:rsidRPr="00177B55" w:rsidRDefault="00331DD2" w:rsidP="00E44A0C">
      <w:pPr>
        <w:pStyle w:val="Normal1"/>
        <w:spacing w:before="120" w:after="120" w:line="240" w:lineRule="auto"/>
        <w:ind w:left="360" w:firstLine="360"/>
        <w:jc w:val="center"/>
        <w:rPr>
          <w:rFonts w:ascii="Times New Roman" w:hAnsi="Times New Roman" w:cs="Times New Roman"/>
          <w:sz w:val="26"/>
          <w:szCs w:val="26"/>
        </w:rPr>
      </w:pPr>
      <w:r w:rsidRPr="00177B55">
        <w:rPr>
          <w:rFonts w:ascii="Times New Roman" w:hAnsi="Times New Roman" w:cs="Times New Roman"/>
          <w:sz w:val="26"/>
          <w:szCs w:val="26"/>
        </w:rPr>
        <w:t xml:space="preserve">Hình </w:t>
      </w:r>
      <w:r w:rsidR="008C0ED1" w:rsidRPr="00177B55">
        <w:rPr>
          <w:rFonts w:ascii="Times New Roman" w:hAnsi="Times New Roman" w:cs="Times New Roman"/>
          <w:sz w:val="26"/>
          <w:szCs w:val="26"/>
        </w:rPr>
        <w:t>1.</w:t>
      </w:r>
      <w:r w:rsidRPr="00177B55">
        <w:rPr>
          <w:rFonts w:ascii="Times New Roman" w:hAnsi="Times New Roman" w:cs="Times New Roman"/>
          <w:sz w:val="26"/>
          <w:szCs w:val="26"/>
        </w:rPr>
        <w:t>5: Dấu chuyên chở của tàu chở gỗ</w:t>
      </w:r>
    </w:p>
    <w:p w:rsidR="00E44A0C" w:rsidRPr="00781295" w:rsidRDefault="00EB3746" w:rsidP="000F53C8">
      <w:pPr>
        <w:pStyle w:val="Tieudecap3"/>
        <w:rPr>
          <w:b w:val="0"/>
          <w:i w:val="0"/>
          <w:u w:val="none"/>
        </w:rPr>
      </w:pPr>
      <w:bookmarkStart w:id="14" w:name="_Toc419634595"/>
      <w:r w:rsidRPr="00781295">
        <w:rPr>
          <w:b w:val="0"/>
          <w:i w:val="0"/>
          <w:u w:val="none"/>
        </w:rPr>
        <w:lastRenderedPageBreak/>
        <w:t xml:space="preserve">1.6.3. </w:t>
      </w:r>
      <w:r w:rsidR="00E44A0C" w:rsidRPr="00781295">
        <w:rPr>
          <w:b w:val="0"/>
          <w:i w:val="0"/>
          <w:u w:val="none"/>
        </w:rPr>
        <w:t>Bản đồ vùng mùa</w:t>
      </w:r>
      <w:bookmarkEnd w:id="14"/>
    </w:p>
    <w:p w:rsidR="00E44A0C" w:rsidRDefault="00E44A0C" w:rsidP="000F53C8">
      <w:pPr>
        <w:pStyle w:val="Noidung"/>
      </w:pPr>
      <w:r>
        <w:t>Bản đồ vùng mùa chia các khu vực hàng hải thành các khu vực tùy theo điều kiện thời tiết cụ thể tại một thời điểm trong năm. Công ước Loadline 66 quy định:</w:t>
      </w:r>
    </w:p>
    <w:p w:rsidR="00E44A0C" w:rsidRDefault="00E44A0C" w:rsidP="000F53C8">
      <w:pPr>
        <w:pStyle w:val="Noidung"/>
      </w:pPr>
      <w:r>
        <w:t>Khu vực mùa hè (summer zone) là khu vực có không nhiều hơn 10% thời gian trong năm có gió từ cấp 8 Beaufort (34 lý/giờ) trở lên</w:t>
      </w:r>
      <w:r w:rsidR="00B43113">
        <w:t>.</w:t>
      </w:r>
    </w:p>
    <w:p w:rsidR="00E44A0C" w:rsidRDefault="00E44A0C" w:rsidP="000F53C8">
      <w:pPr>
        <w:pStyle w:val="Noidung"/>
      </w:pPr>
      <w:r>
        <w:t>Khu vực nhiệt đới (tropical zone) là khu vực có không nhiều hơn 1% thời gian trong năm có gió từ cấp 8 Beautfort (34 lý/giờ)  trở lên và không có hơn 1 cơn bão nhiệt đới trong vòng 10 năm ở bất cứ khu vực có diện tích 5 độ vuông vào bất cứ tháng nào trong năm.</w:t>
      </w:r>
    </w:p>
    <w:p w:rsidR="00E44A0C" w:rsidRDefault="00E44A0C" w:rsidP="000F53C8">
      <w:pPr>
        <w:pStyle w:val="Noidung"/>
      </w:pPr>
      <w:r>
        <w:t xml:space="preserve">Các khu vực có thời gian gió khác với các khu vực nhiệt đới và khu vực mùa hè thì được xếp vào khu vực mùa đông hoặc khu vực có quy định mùa thay đổi theo thời gian. </w:t>
      </w:r>
    </w:p>
    <w:p w:rsidR="00E44A0C" w:rsidRDefault="00E44A0C" w:rsidP="000F53C8">
      <w:pPr>
        <w:pStyle w:val="Noidung"/>
      </w:pPr>
      <w:r>
        <w:t>Trong các giới hạn thời gian, đường biên của từng khu vực được quy định cụ thể trong phụ lục II, các điều khoản từ 46 đến 52 của công ước Loadline 66</w:t>
      </w:r>
      <w:r w:rsidR="00B43113">
        <w:t>.</w:t>
      </w:r>
    </w:p>
    <w:p w:rsidR="00722DB1" w:rsidRDefault="00722DB1" w:rsidP="000F53C8">
      <w:pPr>
        <w:pStyle w:val="Noidung"/>
      </w:pPr>
    </w:p>
    <w:p w:rsidR="00E44A0C" w:rsidRDefault="00E44A0C" w:rsidP="00E44A0C">
      <w:pPr>
        <w:pStyle w:val="Normal1"/>
        <w:spacing w:before="120" w:after="120" w:line="240" w:lineRule="auto"/>
        <w:jc w:val="both"/>
      </w:pPr>
      <w:r>
        <w:rPr>
          <w:noProof/>
        </w:rPr>
        <w:drawing>
          <wp:inline distT="0" distB="0" distL="0" distR="0" wp14:anchorId="3497B284" wp14:editId="3AA84127">
            <wp:extent cx="5788156" cy="5332396"/>
            <wp:effectExtent l="0" t="0" r="3175" b="1905"/>
            <wp:docPr id="47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802245" cy="5345376"/>
                    </a:xfrm>
                    <a:prstGeom prst="rect">
                      <a:avLst/>
                    </a:prstGeom>
                  </pic:spPr>
                </pic:pic>
              </a:graphicData>
            </a:graphic>
          </wp:inline>
        </w:drawing>
      </w:r>
    </w:p>
    <w:p w:rsidR="00E44A0C" w:rsidRDefault="00331DD2" w:rsidP="00F17AB6">
      <w:pPr>
        <w:pStyle w:val="Normal1"/>
        <w:spacing w:before="120" w:after="120" w:line="240" w:lineRule="auto"/>
        <w:ind w:left="720"/>
        <w:jc w:val="center"/>
        <w:rPr>
          <w:rFonts w:ascii="Times New Roman" w:hAnsi="Times New Roman" w:cs="Times New Roman"/>
          <w:sz w:val="26"/>
          <w:szCs w:val="26"/>
        </w:rPr>
      </w:pPr>
      <w:r w:rsidRPr="00781295">
        <w:rPr>
          <w:rFonts w:ascii="Times New Roman" w:hAnsi="Times New Roman" w:cs="Times New Roman"/>
          <w:sz w:val="26"/>
          <w:szCs w:val="26"/>
        </w:rPr>
        <w:t xml:space="preserve">Hình </w:t>
      </w:r>
      <w:r w:rsidR="008C0ED1" w:rsidRPr="00781295">
        <w:rPr>
          <w:rFonts w:ascii="Times New Roman" w:hAnsi="Times New Roman" w:cs="Times New Roman"/>
          <w:sz w:val="26"/>
          <w:szCs w:val="26"/>
        </w:rPr>
        <w:t>1.</w:t>
      </w:r>
      <w:r w:rsidRPr="00781295">
        <w:rPr>
          <w:rFonts w:ascii="Times New Roman" w:hAnsi="Times New Roman" w:cs="Times New Roman"/>
          <w:sz w:val="26"/>
          <w:szCs w:val="26"/>
        </w:rPr>
        <w:t>6: Bản đồ vùng mùa</w:t>
      </w:r>
    </w:p>
    <w:p w:rsidR="00F17AB6" w:rsidRPr="00F17AB6" w:rsidRDefault="00F17AB6" w:rsidP="00EE1348">
      <w:pPr>
        <w:pStyle w:val="Normal1"/>
        <w:spacing w:before="120" w:after="120" w:line="240" w:lineRule="auto"/>
        <w:rPr>
          <w:rFonts w:ascii="Times New Roman" w:hAnsi="Times New Roman" w:cs="Times New Roman"/>
          <w:b/>
          <w:sz w:val="26"/>
          <w:szCs w:val="26"/>
        </w:rPr>
      </w:pPr>
      <w:r w:rsidRPr="00F17AB6">
        <w:rPr>
          <w:rFonts w:ascii="Times New Roman" w:hAnsi="Times New Roman" w:cs="Times New Roman"/>
          <w:b/>
          <w:sz w:val="26"/>
          <w:szCs w:val="26"/>
        </w:rPr>
        <w:t>Câu hỏi ôn tập chương 1:</w:t>
      </w:r>
    </w:p>
    <w:p w:rsidR="00F17AB6" w:rsidRDefault="00EE1348" w:rsidP="001F7302">
      <w:pPr>
        <w:pStyle w:val="Noidung"/>
        <w:rPr>
          <w:szCs w:val="26"/>
        </w:rPr>
      </w:pPr>
      <w:r>
        <w:rPr>
          <w:b/>
          <w:szCs w:val="26"/>
        </w:rPr>
        <w:lastRenderedPageBreak/>
        <w:t>1.</w:t>
      </w:r>
      <w:r w:rsidR="00F17AB6">
        <w:rPr>
          <w:b/>
          <w:szCs w:val="26"/>
        </w:rPr>
        <w:t xml:space="preserve"> </w:t>
      </w:r>
      <w:r w:rsidR="00F17AB6">
        <w:rPr>
          <w:szCs w:val="26"/>
        </w:rPr>
        <w:t>Nêu các kích thước cơ bản của tàu?</w:t>
      </w:r>
    </w:p>
    <w:p w:rsidR="00F17AB6" w:rsidRDefault="00EE1348" w:rsidP="00F17AB6">
      <w:pPr>
        <w:pStyle w:val="Noidung"/>
        <w:jc w:val="left"/>
        <w:rPr>
          <w:szCs w:val="26"/>
        </w:rPr>
      </w:pPr>
      <w:r>
        <w:rPr>
          <w:b/>
          <w:szCs w:val="26"/>
        </w:rPr>
        <w:t>2.</w:t>
      </w:r>
      <w:r w:rsidR="00F17AB6">
        <w:rPr>
          <w:szCs w:val="26"/>
        </w:rPr>
        <w:t xml:space="preserve"> Nêu các thành phần trọng lượng của tàu?</w:t>
      </w:r>
    </w:p>
    <w:p w:rsidR="00F17AB6" w:rsidRPr="00F17AB6" w:rsidRDefault="00EE1348" w:rsidP="00F17AB6">
      <w:pPr>
        <w:pStyle w:val="Noidung"/>
        <w:jc w:val="left"/>
        <w:rPr>
          <w:b/>
          <w:szCs w:val="26"/>
        </w:rPr>
      </w:pPr>
      <w:r>
        <w:rPr>
          <w:b/>
          <w:szCs w:val="26"/>
        </w:rPr>
        <w:t>3.</w:t>
      </w:r>
      <w:r w:rsidR="00F17AB6">
        <w:rPr>
          <w:szCs w:val="26"/>
        </w:rPr>
        <w:t xml:space="preserve"> Nêu dung tích tàu, sức chở hàng của tàu?</w:t>
      </w:r>
    </w:p>
    <w:p w:rsidR="00F17AB6" w:rsidRDefault="00EE1348" w:rsidP="00F17AB6">
      <w:pPr>
        <w:pStyle w:val="Noidung"/>
        <w:jc w:val="left"/>
        <w:rPr>
          <w:szCs w:val="26"/>
        </w:rPr>
      </w:pPr>
      <w:r>
        <w:rPr>
          <w:b/>
          <w:szCs w:val="26"/>
        </w:rPr>
        <w:t>4.</w:t>
      </w:r>
      <w:r w:rsidR="00F17AB6">
        <w:rPr>
          <w:szCs w:val="26"/>
        </w:rPr>
        <w:t xml:space="preserve"> Mối liên hệ giữa tỉ trọng và mớn nước?</w:t>
      </w:r>
    </w:p>
    <w:p w:rsidR="00756FBA" w:rsidRPr="00F17AB6" w:rsidRDefault="00EE1348" w:rsidP="00F17AB6">
      <w:pPr>
        <w:pStyle w:val="Noidung"/>
        <w:jc w:val="left"/>
        <w:rPr>
          <w:b/>
          <w:szCs w:val="26"/>
        </w:rPr>
      </w:pPr>
      <w:r>
        <w:rPr>
          <w:b/>
          <w:szCs w:val="26"/>
        </w:rPr>
        <w:t>5.</w:t>
      </w:r>
      <w:r w:rsidR="00F17AB6">
        <w:rPr>
          <w:szCs w:val="26"/>
        </w:rPr>
        <w:t xml:space="preserve"> Dấu chuyên chở của tàu, bản đồ vùng mùa?</w:t>
      </w:r>
      <w:r w:rsidR="00F17AB6">
        <w:rPr>
          <w:szCs w:val="26"/>
        </w:rPr>
        <w:br/>
      </w:r>
      <w:r w:rsidR="00F17AB6" w:rsidRPr="00F17AB6">
        <w:rPr>
          <w:b/>
          <w:szCs w:val="26"/>
        </w:rPr>
        <w:t xml:space="preserve"> </w:t>
      </w:r>
    </w:p>
    <w:p w:rsidR="00756FBA" w:rsidRPr="00756FBA" w:rsidRDefault="00756FBA" w:rsidP="007678C7">
      <w:pPr>
        <w:pStyle w:val="Tenbai"/>
        <w:rPr>
          <w:szCs w:val="26"/>
        </w:rPr>
      </w:pPr>
      <w:r w:rsidRPr="00756FBA">
        <w:rPr>
          <w:szCs w:val="26"/>
        </w:rPr>
        <w:br w:type="page"/>
      </w:r>
    </w:p>
    <w:p w:rsidR="000F53C8" w:rsidRDefault="00177B55" w:rsidP="000F53C8">
      <w:pPr>
        <w:pStyle w:val="Tieudecap1"/>
      </w:pPr>
      <w:bookmarkStart w:id="15" w:name="_Toc419634596"/>
      <w:r w:rsidRPr="00781295">
        <w:rPr>
          <w:i/>
        </w:rPr>
        <w:lastRenderedPageBreak/>
        <w:t>Chương</w:t>
      </w:r>
      <w:r w:rsidR="000F53C8" w:rsidRPr="00781295">
        <w:rPr>
          <w:i/>
        </w:rPr>
        <w:t xml:space="preserve"> 2.</w:t>
      </w:r>
      <w:r w:rsidR="000F53C8">
        <w:t xml:space="preserve"> CÁC TÍNH TOÁN MỚN NƯỚC CỦA TÀU</w:t>
      </w:r>
      <w:bookmarkEnd w:id="15"/>
    </w:p>
    <w:p w:rsidR="000F53C8" w:rsidRPr="000F53C8" w:rsidRDefault="000F53C8" w:rsidP="00CA57A5">
      <w:pPr>
        <w:pStyle w:val="ListParagraph"/>
        <w:numPr>
          <w:ilvl w:val="0"/>
          <w:numId w:val="2"/>
        </w:numPr>
        <w:spacing w:after="120" w:line="240" w:lineRule="auto"/>
        <w:contextualSpacing w:val="0"/>
        <w:jc w:val="both"/>
        <w:rPr>
          <w:rFonts w:ascii="Times New Roman" w:eastAsia="Times New Roman" w:hAnsi="Times New Roman" w:cs="Times New Roman"/>
          <w:b/>
          <w:vanish/>
          <w:sz w:val="26"/>
          <w:szCs w:val="24"/>
        </w:rPr>
      </w:pPr>
    </w:p>
    <w:p w:rsidR="000F53C8" w:rsidRPr="00377376" w:rsidRDefault="000F53C8" w:rsidP="000F53C8">
      <w:pPr>
        <w:pStyle w:val="Tieudecap2"/>
      </w:pPr>
      <w:bookmarkStart w:id="16" w:name="_Toc419634597"/>
      <w:r w:rsidRPr="00EB5400">
        <w:t>Các khái niệm liên quan đến mớn nước, mối liên hệ giữa chúng</w:t>
      </w:r>
      <w:bookmarkEnd w:id="16"/>
    </w:p>
    <w:p w:rsidR="000F53C8" w:rsidRDefault="000F53C8" w:rsidP="000F53C8">
      <w:pPr>
        <w:pStyle w:val="Noidung"/>
      </w:pPr>
      <w:r>
        <w:t>Mớn nước (draft) là khoảng cách thẳng đứng tính từ ky tàu đến mặt phẳng đường nước của tàu. Trong thực tế, tàu có thể ở tư thế bất kỳ (nghiêng, chúi) nên khoảng cách này sẽ khác nhau tại các vị trí khác nhau theo chiều dài tàu</w:t>
      </w:r>
    </w:p>
    <w:p w:rsidR="000F53C8" w:rsidRPr="000F53C8" w:rsidRDefault="000F53C8" w:rsidP="000F53C8">
      <w:pPr>
        <w:pStyle w:val="Noidung"/>
      </w:pPr>
      <w:r w:rsidRPr="000F53C8">
        <w:t>Thông thường mớn nước của tàu được lấy ở ba vị trí: mũi, lái và giữa tàu.</w:t>
      </w:r>
    </w:p>
    <w:p w:rsidR="000F53C8" w:rsidRPr="000F53C8" w:rsidRDefault="000F53C8" w:rsidP="000F53C8">
      <w:pPr>
        <w:pStyle w:val="Noidung"/>
      </w:pPr>
      <w:r w:rsidRPr="000F53C8">
        <w:t>+ Mớn nước mũi (dF): Là khoảng cách thẳng đứng tính từ giao điểm của đường vuông góc mũi với mặt phẳng đường nước đến ky tàu kéo dài.</w:t>
      </w:r>
    </w:p>
    <w:p w:rsidR="000F53C8" w:rsidRPr="000F53C8" w:rsidRDefault="000F53C8" w:rsidP="000F53C8">
      <w:pPr>
        <w:pStyle w:val="Noidung"/>
      </w:pPr>
      <w:r w:rsidRPr="000F53C8">
        <w:t>+ Mớn nước lái (dA): Là khoảng cách thẳng đứng tính từ giao điểm của đường vuông góc lái với mặt phẳng đường nước đến ky tàu.</w:t>
      </w:r>
    </w:p>
    <w:p w:rsidR="000F53C8" w:rsidRPr="000F53C8" w:rsidRDefault="000F53C8" w:rsidP="000F53C8">
      <w:pPr>
        <w:pStyle w:val="Noidung"/>
      </w:pPr>
      <w:r w:rsidRPr="000F53C8">
        <w:t>+ Mớn nước giữa (dӨ): Là khoảng cách thẳng đứng tính từ mặt phẳng đường nước đến ky tàu tại mặt phẳng sườn giữa tàu.</w:t>
      </w:r>
    </w:p>
    <w:p w:rsidR="000F53C8" w:rsidRPr="000F53C8" w:rsidRDefault="000F53C8" w:rsidP="000F53C8">
      <w:pPr>
        <w:pStyle w:val="Noidung"/>
      </w:pPr>
      <w:r w:rsidRPr="000F53C8">
        <w:t>Hiệu số mớn nước (t) là hiệu mớn nước lái trừ đi mớn nước mũi.</w:t>
      </w:r>
    </w:p>
    <w:p w:rsidR="000F53C8" w:rsidRDefault="000F53C8" w:rsidP="000F53C8">
      <w:pPr>
        <w:pStyle w:val="Noidung"/>
        <w:rPr>
          <w:i/>
        </w:rPr>
      </w:pPr>
      <w:r w:rsidRPr="000F53C8">
        <w:rPr>
          <w:i/>
          <w:szCs w:val="26"/>
        </w:rPr>
        <w:t xml:space="preserve">Để giúp cho việc đọc được các mớn nước, người ta kẻ lên thân tàu các thước mớn nước. </w:t>
      </w:r>
      <w:r w:rsidRPr="000F53C8">
        <w:rPr>
          <w:i/>
        </w:rPr>
        <w:t>Thước mớn nước được biểu thị bằng chữ số La mã hoặc chữ số A rập có số đo theo hệ Mét hoặc Foot. Thước đo nước theo hệ Mét  có các chữ số cao 10cm, khoảng cách giữa hai chữ số là 10cm, độ dày nét chữ là 2 cm. Đây cũng là loại thước mớn nước phổ biến nhất hiện nay. Thước mớn nước theo hệ Foot có các chữ số cao 6 inchs, khoảng cách giữa hai chữ số là 6 inches.</w:t>
      </w:r>
    </w:p>
    <w:p w:rsidR="000F53C8" w:rsidRDefault="000F53C8" w:rsidP="000F53C8">
      <w:pPr>
        <w:pStyle w:val="Noidung"/>
        <w:rPr>
          <w:i/>
        </w:rPr>
      </w:pPr>
    </w:p>
    <w:p w:rsidR="000F53C8" w:rsidRDefault="00E32448" w:rsidP="000F53C8">
      <w:pPr>
        <w:pStyle w:val="Noidung"/>
        <w:rPr>
          <w:i/>
        </w:rPr>
      </w:pPr>
      <w:r>
        <w:rPr>
          <w:rFonts w:ascii="Arial" w:hAnsi="Arial" w:cs="Arial"/>
          <w:i/>
          <w:noProof/>
        </w:rPr>
        <mc:AlternateContent>
          <mc:Choice Requires="wpg">
            <w:drawing>
              <wp:anchor distT="0" distB="0" distL="114300" distR="114300" simplePos="0" relativeHeight="251694080" behindDoc="0" locked="0" layoutInCell="1" allowOverlap="1" wp14:anchorId="63D84EC8" wp14:editId="7C5331C8">
                <wp:simplePos x="0" y="0"/>
                <wp:positionH relativeFrom="column">
                  <wp:posOffset>1258570</wp:posOffset>
                </wp:positionH>
                <wp:positionV relativeFrom="paragraph">
                  <wp:posOffset>186690</wp:posOffset>
                </wp:positionV>
                <wp:extent cx="3366770" cy="1814830"/>
                <wp:effectExtent l="1270" t="5715" r="3810" b="8255"/>
                <wp:wrapNone/>
                <wp:docPr id="646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6770" cy="1814830"/>
                          <a:chOff x="-347" y="-379"/>
                          <a:chExt cx="5302" cy="2858"/>
                        </a:xfrm>
                      </wpg:grpSpPr>
                      <wps:wsp>
                        <wps:cNvPr id="6466" name="Freeform 9"/>
                        <wps:cNvSpPr>
                          <a:spLocks noEditPoints="1"/>
                        </wps:cNvSpPr>
                        <wps:spPr bwMode="auto">
                          <a:xfrm>
                            <a:off x="321" y="1384"/>
                            <a:ext cx="198" cy="362"/>
                          </a:xfrm>
                          <a:custGeom>
                            <a:avLst/>
                            <a:gdLst>
                              <a:gd name="T0" fmla="*/ 128 w 369"/>
                              <a:gd name="T1" fmla="*/ 84 h 626"/>
                              <a:gd name="T2" fmla="*/ 123 w 369"/>
                              <a:gd name="T3" fmla="*/ 69 h 626"/>
                              <a:gd name="T4" fmla="*/ 112 w 369"/>
                              <a:gd name="T5" fmla="*/ 58 h 626"/>
                              <a:gd name="T6" fmla="*/ 92 w 369"/>
                              <a:gd name="T7" fmla="*/ 56 h 626"/>
                              <a:gd name="T8" fmla="*/ 77 w 369"/>
                              <a:gd name="T9" fmla="*/ 66 h 626"/>
                              <a:gd name="T10" fmla="*/ 67 w 369"/>
                              <a:gd name="T11" fmla="*/ 86 h 626"/>
                              <a:gd name="T12" fmla="*/ 59 w 369"/>
                              <a:gd name="T13" fmla="*/ 127 h 626"/>
                              <a:gd name="T14" fmla="*/ 68 w 369"/>
                              <a:gd name="T15" fmla="*/ 141 h 626"/>
                              <a:gd name="T16" fmla="*/ 95 w 369"/>
                              <a:gd name="T17" fmla="*/ 125 h 626"/>
                              <a:gd name="T18" fmla="*/ 127 w 369"/>
                              <a:gd name="T19" fmla="*/ 125 h 626"/>
                              <a:gd name="T20" fmla="*/ 159 w 369"/>
                              <a:gd name="T21" fmla="*/ 143 h 626"/>
                              <a:gd name="T22" fmla="*/ 183 w 369"/>
                              <a:gd name="T23" fmla="*/ 174 h 626"/>
                              <a:gd name="T24" fmla="*/ 196 w 369"/>
                              <a:gd name="T25" fmla="*/ 216 h 626"/>
                              <a:gd name="T26" fmla="*/ 196 w 369"/>
                              <a:gd name="T27" fmla="*/ 267 h 626"/>
                              <a:gd name="T28" fmla="*/ 183 w 369"/>
                              <a:gd name="T29" fmla="*/ 311 h 626"/>
                              <a:gd name="T30" fmla="*/ 157 w 369"/>
                              <a:gd name="T31" fmla="*/ 343 h 626"/>
                              <a:gd name="T32" fmla="*/ 122 w 369"/>
                              <a:gd name="T33" fmla="*/ 360 h 626"/>
                              <a:gd name="T34" fmla="*/ 81 w 369"/>
                              <a:gd name="T35" fmla="*/ 359 h 626"/>
                              <a:gd name="T36" fmla="*/ 44 w 369"/>
                              <a:gd name="T37" fmla="*/ 338 h 626"/>
                              <a:gd name="T38" fmla="*/ 16 w 369"/>
                              <a:gd name="T39" fmla="*/ 296 h 626"/>
                              <a:gd name="T40" fmla="*/ 1 w 369"/>
                              <a:gd name="T41" fmla="*/ 228 h 626"/>
                              <a:gd name="T42" fmla="*/ 1 w 369"/>
                              <a:gd name="T43" fmla="*/ 160 h 626"/>
                              <a:gd name="T44" fmla="*/ 4 w 369"/>
                              <a:gd name="T45" fmla="*/ 118 h 626"/>
                              <a:gd name="T46" fmla="*/ 12 w 369"/>
                              <a:gd name="T47" fmla="*/ 83 h 626"/>
                              <a:gd name="T48" fmla="*/ 23 w 369"/>
                              <a:gd name="T49" fmla="*/ 54 h 626"/>
                              <a:gd name="T50" fmla="*/ 46 w 369"/>
                              <a:gd name="T51" fmla="*/ 24 h 626"/>
                              <a:gd name="T52" fmla="*/ 85 w 369"/>
                              <a:gd name="T53" fmla="*/ 2 h 626"/>
                              <a:gd name="T54" fmla="*/ 124 w 369"/>
                              <a:gd name="T55" fmla="*/ 2 h 626"/>
                              <a:gd name="T56" fmla="*/ 151 w 369"/>
                              <a:gd name="T57" fmla="*/ 13 h 626"/>
                              <a:gd name="T58" fmla="*/ 174 w 369"/>
                              <a:gd name="T59" fmla="*/ 34 h 626"/>
                              <a:gd name="T60" fmla="*/ 188 w 369"/>
                              <a:gd name="T61" fmla="*/ 66 h 626"/>
                              <a:gd name="T62" fmla="*/ 62 w 369"/>
                              <a:gd name="T63" fmla="*/ 246 h 626"/>
                              <a:gd name="T64" fmla="*/ 67 w 369"/>
                              <a:gd name="T65" fmla="*/ 274 h 626"/>
                              <a:gd name="T66" fmla="*/ 77 w 369"/>
                              <a:gd name="T67" fmla="*/ 293 h 626"/>
                              <a:gd name="T68" fmla="*/ 90 w 369"/>
                              <a:gd name="T69" fmla="*/ 304 h 626"/>
                              <a:gd name="T70" fmla="*/ 105 w 369"/>
                              <a:gd name="T71" fmla="*/ 306 h 626"/>
                              <a:gd name="T72" fmla="*/ 118 w 369"/>
                              <a:gd name="T73" fmla="*/ 301 h 626"/>
                              <a:gd name="T74" fmla="*/ 128 w 369"/>
                              <a:gd name="T75" fmla="*/ 289 h 626"/>
                              <a:gd name="T76" fmla="*/ 134 w 369"/>
                              <a:gd name="T77" fmla="*/ 267 h 626"/>
                              <a:gd name="T78" fmla="*/ 136 w 369"/>
                              <a:gd name="T79" fmla="*/ 238 h 626"/>
                              <a:gd name="T80" fmla="*/ 131 w 369"/>
                              <a:gd name="T81" fmla="*/ 210 h 626"/>
                              <a:gd name="T82" fmla="*/ 122 w 369"/>
                              <a:gd name="T83" fmla="*/ 192 h 626"/>
                              <a:gd name="T84" fmla="*/ 109 w 369"/>
                              <a:gd name="T85" fmla="*/ 182 h 626"/>
                              <a:gd name="T86" fmla="*/ 94 w 369"/>
                              <a:gd name="T87" fmla="*/ 179 h 626"/>
                              <a:gd name="T88" fmla="*/ 80 w 369"/>
                              <a:gd name="T89" fmla="*/ 185 h 626"/>
                              <a:gd name="T90" fmla="*/ 70 w 369"/>
                              <a:gd name="T91" fmla="*/ 198 h 626"/>
                              <a:gd name="T92" fmla="*/ 63 w 369"/>
                              <a:gd name="T93" fmla="*/ 219 h 626"/>
                              <a:gd name="T94" fmla="*/ 62 w 369"/>
                              <a:gd name="T95" fmla="*/ 238 h 62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69" h="626">
                                <a:moveTo>
                                  <a:pt x="358" y="149"/>
                                </a:moveTo>
                                <a:lnTo>
                                  <a:pt x="242" y="161"/>
                                </a:lnTo>
                                <a:lnTo>
                                  <a:pt x="241" y="153"/>
                                </a:lnTo>
                                <a:lnTo>
                                  <a:pt x="239" y="146"/>
                                </a:lnTo>
                                <a:lnTo>
                                  <a:pt x="238" y="138"/>
                                </a:lnTo>
                                <a:lnTo>
                                  <a:pt x="235" y="132"/>
                                </a:lnTo>
                                <a:lnTo>
                                  <a:pt x="233" y="126"/>
                                </a:lnTo>
                                <a:lnTo>
                                  <a:pt x="230" y="120"/>
                                </a:lnTo>
                                <a:lnTo>
                                  <a:pt x="227" y="116"/>
                                </a:lnTo>
                                <a:lnTo>
                                  <a:pt x="224" y="111"/>
                                </a:lnTo>
                                <a:lnTo>
                                  <a:pt x="216" y="104"/>
                                </a:lnTo>
                                <a:lnTo>
                                  <a:pt x="208" y="100"/>
                                </a:lnTo>
                                <a:lnTo>
                                  <a:pt x="197" y="97"/>
                                </a:lnTo>
                                <a:lnTo>
                                  <a:pt x="186" y="95"/>
                                </a:lnTo>
                                <a:lnTo>
                                  <a:pt x="177" y="95"/>
                                </a:lnTo>
                                <a:lnTo>
                                  <a:pt x="171" y="97"/>
                                </a:lnTo>
                                <a:lnTo>
                                  <a:pt x="164" y="100"/>
                                </a:lnTo>
                                <a:lnTo>
                                  <a:pt x="157" y="104"/>
                                </a:lnTo>
                                <a:lnTo>
                                  <a:pt x="150" y="108"/>
                                </a:lnTo>
                                <a:lnTo>
                                  <a:pt x="144" y="114"/>
                                </a:lnTo>
                                <a:lnTo>
                                  <a:pt x="139" y="120"/>
                                </a:lnTo>
                                <a:lnTo>
                                  <a:pt x="133" y="128"/>
                                </a:lnTo>
                                <a:lnTo>
                                  <a:pt x="128" y="137"/>
                                </a:lnTo>
                                <a:lnTo>
                                  <a:pt x="124" y="149"/>
                                </a:lnTo>
                                <a:lnTo>
                                  <a:pt x="120" y="164"/>
                                </a:lnTo>
                                <a:lnTo>
                                  <a:pt x="115" y="180"/>
                                </a:lnTo>
                                <a:lnTo>
                                  <a:pt x="113" y="198"/>
                                </a:lnTo>
                                <a:lnTo>
                                  <a:pt x="110" y="219"/>
                                </a:lnTo>
                                <a:lnTo>
                                  <a:pt x="107" y="241"/>
                                </a:lnTo>
                                <a:lnTo>
                                  <a:pt x="106" y="266"/>
                                </a:lnTo>
                                <a:lnTo>
                                  <a:pt x="115" y="254"/>
                                </a:lnTo>
                                <a:lnTo>
                                  <a:pt x="126" y="244"/>
                                </a:lnTo>
                                <a:lnTo>
                                  <a:pt x="139" y="235"/>
                                </a:lnTo>
                                <a:lnTo>
                                  <a:pt x="151" y="228"/>
                                </a:lnTo>
                                <a:lnTo>
                                  <a:pt x="164" y="222"/>
                                </a:lnTo>
                                <a:lnTo>
                                  <a:pt x="177" y="217"/>
                                </a:lnTo>
                                <a:lnTo>
                                  <a:pt x="191" y="216"/>
                                </a:lnTo>
                                <a:lnTo>
                                  <a:pt x="205" y="214"/>
                                </a:lnTo>
                                <a:lnTo>
                                  <a:pt x="222" y="216"/>
                                </a:lnTo>
                                <a:lnTo>
                                  <a:pt x="237" y="217"/>
                                </a:lnTo>
                                <a:lnTo>
                                  <a:pt x="253" y="222"/>
                                </a:lnTo>
                                <a:lnTo>
                                  <a:pt x="267" y="229"/>
                                </a:lnTo>
                                <a:lnTo>
                                  <a:pt x="282" y="237"/>
                                </a:lnTo>
                                <a:lnTo>
                                  <a:pt x="296" y="247"/>
                                </a:lnTo>
                                <a:lnTo>
                                  <a:pt x="308" y="257"/>
                                </a:lnTo>
                                <a:lnTo>
                                  <a:pt x="321" y="271"/>
                                </a:lnTo>
                                <a:lnTo>
                                  <a:pt x="332" y="286"/>
                                </a:lnTo>
                                <a:lnTo>
                                  <a:pt x="341" y="301"/>
                                </a:lnTo>
                                <a:lnTo>
                                  <a:pt x="350" y="317"/>
                                </a:lnTo>
                                <a:lnTo>
                                  <a:pt x="357" y="335"/>
                                </a:lnTo>
                                <a:lnTo>
                                  <a:pt x="362" y="354"/>
                                </a:lnTo>
                                <a:lnTo>
                                  <a:pt x="366" y="374"/>
                                </a:lnTo>
                                <a:lnTo>
                                  <a:pt x="368" y="395"/>
                                </a:lnTo>
                                <a:lnTo>
                                  <a:pt x="369" y="417"/>
                                </a:lnTo>
                                <a:lnTo>
                                  <a:pt x="368" y="439"/>
                                </a:lnTo>
                                <a:lnTo>
                                  <a:pt x="366" y="462"/>
                                </a:lnTo>
                                <a:lnTo>
                                  <a:pt x="362" y="482"/>
                                </a:lnTo>
                                <a:lnTo>
                                  <a:pt x="357" y="502"/>
                                </a:lnTo>
                                <a:lnTo>
                                  <a:pt x="350" y="521"/>
                                </a:lnTo>
                                <a:lnTo>
                                  <a:pt x="341" y="538"/>
                                </a:lnTo>
                                <a:lnTo>
                                  <a:pt x="330" y="554"/>
                                </a:lnTo>
                                <a:lnTo>
                                  <a:pt x="319" y="569"/>
                                </a:lnTo>
                                <a:lnTo>
                                  <a:pt x="307" y="582"/>
                                </a:lnTo>
                                <a:lnTo>
                                  <a:pt x="293" y="593"/>
                                </a:lnTo>
                                <a:lnTo>
                                  <a:pt x="278" y="603"/>
                                </a:lnTo>
                                <a:lnTo>
                                  <a:pt x="261" y="611"/>
                                </a:lnTo>
                                <a:lnTo>
                                  <a:pt x="245" y="618"/>
                                </a:lnTo>
                                <a:lnTo>
                                  <a:pt x="228" y="623"/>
                                </a:lnTo>
                                <a:lnTo>
                                  <a:pt x="211" y="624"/>
                                </a:lnTo>
                                <a:lnTo>
                                  <a:pt x="191" y="626"/>
                                </a:lnTo>
                                <a:lnTo>
                                  <a:pt x="171" y="624"/>
                                </a:lnTo>
                                <a:lnTo>
                                  <a:pt x="151" y="621"/>
                                </a:lnTo>
                                <a:lnTo>
                                  <a:pt x="133" y="615"/>
                                </a:lnTo>
                                <a:lnTo>
                                  <a:pt x="115" y="608"/>
                                </a:lnTo>
                                <a:lnTo>
                                  <a:pt x="99" y="597"/>
                                </a:lnTo>
                                <a:lnTo>
                                  <a:pt x="82" y="585"/>
                                </a:lnTo>
                                <a:lnTo>
                                  <a:pt x="67" y="570"/>
                                </a:lnTo>
                                <a:lnTo>
                                  <a:pt x="53" y="554"/>
                                </a:lnTo>
                                <a:lnTo>
                                  <a:pt x="41" y="535"/>
                                </a:lnTo>
                                <a:lnTo>
                                  <a:pt x="30" y="512"/>
                                </a:lnTo>
                                <a:lnTo>
                                  <a:pt x="20" y="487"/>
                                </a:lnTo>
                                <a:lnTo>
                                  <a:pt x="13" y="459"/>
                                </a:lnTo>
                                <a:lnTo>
                                  <a:pt x="7" y="427"/>
                                </a:lnTo>
                                <a:lnTo>
                                  <a:pt x="2" y="395"/>
                                </a:lnTo>
                                <a:lnTo>
                                  <a:pt x="1" y="357"/>
                                </a:lnTo>
                                <a:lnTo>
                                  <a:pt x="0" y="317"/>
                                </a:lnTo>
                                <a:lnTo>
                                  <a:pt x="0" y="296"/>
                                </a:lnTo>
                                <a:lnTo>
                                  <a:pt x="1" y="277"/>
                                </a:lnTo>
                                <a:lnTo>
                                  <a:pt x="1" y="257"/>
                                </a:lnTo>
                                <a:lnTo>
                                  <a:pt x="4" y="240"/>
                                </a:lnTo>
                                <a:lnTo>
                                  <a:pt x="5" y="222"/>
                                </a:lnTo>
                                <a:lnTo>
                                  <a:pt x="8" y="204"/>
                                </a:lnTo>
                                <a:lnTo>
                                  <a:pt x="11" y="187"/>
                                </a:lnTo>
                                <a:lnTo>
                                  <a:pt x="13" y="173"/>
                                </a:lnTo>
                                <a:lnTo>
                                  <a:pt x="18" y="158"/>
                                </a:lnTo>
                                <a:lnTo>
                                  <a:pt x="22" y="143"/>
                                </a:lnTo>
                                <a:lnTo>
                                  <a:pt x="26" y="129"/>
                                </a:lnTo>
                                <a:lnTo>
                                  <a:pt x="31" y="117"/>
                                </a:lnTo>
                                <a:lnTo>
                                  <a:pt x="37" y="105"/>
                                </a:lnTo>
                                <a:lnTo>
                                  <a:pt x="42" y="94"/>
                                </a:lnTo>
                                <a:lnTo>
                                  <a:pt x="48" y="83"/>
                                </a:lnTo>
                                <a:lnTo>
                                  <a:pt x="55" y="74"/>
                                </a:lnTo>
                                <a:lnTo>
                                  <a:pt x="70" y="56"/>
                                </a:lnTo>
                                <a:lnTo>
                                  <a:pt x="85" y="41"/>
                                </a:lnTo>
                                <a:lnTo>
                                  <a:pt x="102" y="29"/>
                                </a:lnTo>
                                <a:lnTo>
                                  <a:pt x="120" y="19"/>
                                </a:lnTo>
                                <a:lnTo>
                                  <a:pt x="139" y="10"/>
                                </a:lnTo>
                                <a:lnTo>
                                  <a:pt x="158" y="4"/>
                                </a:lnTo>
                                <a:lnTo>
                                  <a:pt x="179" y="1"/>
                                </a:lnTo>
                                <a:lnTo>
                                  <a:pt x="201" y="0"/>
                                </a:lnTo>
                                <a:lnTo>
                                  <a:pt x="216" y="0"/>
                                </a:lnTo>
                                <a:lnTo>
                                  <a:pt x="231" y="3"/>
                                </a:lnTo>
                                <a:lnTo>
                                  <a:pt x="245" y="6"/>
                                </a:lnTo>
                                <a:lnTo>
                                  <a:pt x="259" y="10"/>
                                </a:lnTo>
                                <a:lnTo>
                                  <a:pt x="271" y="15"/>
                                </a:lnTo>
                                <a:lnTo>
                                  <a:pt x="282" y="22"/>
                                </a:lnTo>
                                <a:lnTo>
                                  <a:pt x="295" y="29"/>
                                </a:lnTo>
                                <a:lnTo>
                                  <a:pt x="304" y="38"/>
                                </a:lnTo>
                                <a:lnTo>
                                  <a:pt x="314" y="49"/>
                                </a:lnTo>
                                <a:lnTo>
                                  <a:pt x="324" y="59"/>
                                </a:lnTo>
                                <a:lnTo>
                                  <a:pt x="332" y="71"/>
                                </a:lnTo>
                                <a:lnTo>
                                  <a:pt x="339" y="85"/>
                                </a:lnTo>
                                <a:lnTo>
                                  <a:pt x="344" y="100"/>
                                </a:lnTo>
                                <a:lnTo>
                                  <a:pt x="350" y="114"/>
                                </a:lnTo>
                                <a:lnTo>
                                  <a:pt x="354" y="131"/>
                                </a:lnTo>
                                <a:lnTo>
                                  <a:pt x="358" y="149"/>
                                </a:lnTo>
                                <a:close/>
                                <a:moveTo>
                                  <a:pt x="115" y="412"/>
                                </a:moveTo>
                                <a:lnTo>
                                  <a:pt x="115" y="426"/>
                                </a:lnTo>
                                <a:lnTo>
                                  <a:pt x="117" y="439"/>
                                </a:lnTo>
                                <a:lnTo>
                                  <a:pt x="118" y="451"/>
                                </a:lnTo>
                                <a:lnTo>
                                  <a:pt x="121" y="462"/>
                                </a:lnTo>
                                <a:lnTo>
                                  <a:pt x="125" y="474"/>
                                </a:lnTo>
                                <a:lnTo>
                                  <a:pt x="128" y="482"/>
                                </a:lnTo>
                                <a:lnTo>
                                  <a:pt x="132" y="491"/>
                                </a:lnTo>
                                <a:lnTo>
                                  <a:pt x="137" y="499"/>
                                </a:lnTo>
                                <a:lnTo>
                                  <a:pt x="143" y="506"/>
                                </a:lnTo>
                                <a:lnTo>
                                  <a:pt x="148" y="512"/>
                                </a:lnTo>
                                <a:lnTo>
                                  <a:pt x="154" y="518"/>
                                </a:lnTo>
                                <a:lnTo>
                                  <a:pt x="161" y="523"/>
                                </a:lnTo>
                                <a:lnTo>
                                  <a:pt x="168" y="526"/>
                                </a:lnTo>
                                <a:lnTo>
                                  <a:pt x="175" y="529"/>
                                </a:lnTo>
                                <a:lnTo>
                                  <a:pt x="182" y="530"/>
                                </a:lnTo>
                                <a:lnTo>
                                  <a:pt x="188" y="530"/>
                                </a:lnTo>
                                <a:lnTo>
                                  <a:pt x="195" y="530"/>
                                </a:lnTo>
                                <a:lnTo>
                                  <a:pt x="202" y="529"/>
                                </a:lnTo>
                                <a:lnTo>
                                  <a:pt x="208" y="527"/>
                                </a:lnTo>
                                <a:lnTo>
                                  <a:pt x="213" y="524"/>
                                </a:lnTo>
                                <a:lnTo>
                                  <a:pt x="219" y="520"/>
                                </a:lnTo>
                                <a:lnTo>
                                  <a:pt x="224" y="517"/>
                                </a:lnTo>
                                <a:lnTo>
                                  <a:pt x="230" y="512"/>
                                </a:lnTo>
                                <a:lnTo>
                                  <a:pt x="234" y="506"/>
                                </a:lnTo>
                                <a:lnTo>
                                  <a:pt x="238" y="500"/>
                                </a:lnTo>
                                <a:lnTo>
                                  <a:pt x="242" y="491"/>
                                </a:lnTo>
                                <a:lnTo>
                                  <a:pt x="245" y="482"/>
                                </a:lnTo>
                                <a:lnTo>
                                  <a:pt x="248" y="474"/>
                                </a:lnTo>
                                <a:lnTo>
                                  <a:pt x="250" y="462"/>
                                </a:lnTo>
                                <a:lnTo>
                                  <a:pt x="252" y="451"/>
                                </a:lnTo>
                                <a:lnTo>
                                  <a:pt x="253" y="438"/>
                                </a:lnTo>
                                <a:lnTo>
                                  <a:pt x="253" y="424"/>
                                </a:lnTo>
                                <a:lnTo>
                                  <a:pt x="253" y="411"/>
                                </a:lnTo>
                                <a:lnTo>
                                  <a:pt x="252" y="398"/>
                                </a:lnTo>
                                <a:lnTo>
                                  <a:pt x="250" y="384"/>
                                </a:lnTo>
                                <a:lnTo>
                                  <a:pt x="248" y="374"/>
                                </a:lnTo>
                                <a:lnTo>
                                  <a:pt x="245" y="363"/>
                                </a:lnTo>
                                <a:lnTo>
                                  <a:pt x="242" y="353"/>
                                </a:lnTo>
                                <a:lnTo>
                                  <a:pt x="238" y="345"/>
                                </a:lnTo>
                                <a:lnTo>
                                  <a:pt x="234" y="338"/>
                                </a:lnTo>
                                <a:lnTo>
                                  <a:pt x="228" y="332"/>
                                </a:lnTo>
                                <a:lnTo>
                                  <a:pt x="223" y="326"/>
                                </a:lnTo>
                                <a:lnTo>
                                  <a:pt x="217" y="322"/>
                                </a:lnTo>
                                <a:lnTo>
                                  <a:pt x="211" y="317"/>
                                </a:lnTo>
                                <a:lnTo>
                                  <a:pt x="204" y="314"/>
                                </a:lnTo>
                                <a:lnTo>
                                  <a:pt x="197" y="311"/>
                                </a:lnTo>
                                <a:lnTo>
                                  <a:pt x="190" y="310"/>
                                </a:lnTo>
                                <a:lnTo>
                                  <a:pt x="183" y="310"/>
                                </a:lnTo>
                                <a:lnTo>
                                  <a:pt x="176" y="310"/>
                                </a:lnTo>
                                <a:lnTo>
                                  <a:pt x="169" y="311"/>
                                </a:lnTo>
                                <a:lnTo>
                                  <a:pt x="162" y="313"/>
                                </a:lnTo>
                                <a:lnTo>
                                  <a:pt x="157" y="316"/>
                                </a:lnTo>
                                <a:lnTo>
                                  <a:pt x="150" y="320"/>
                                </a:lnTo>
                                <a:lnTo>
                                  <a:pt x="144" y="325"/>
                                </a:lnTo>
                                <a:lnTo>
                                  <a:pt x="140" y="329"/>
                                </a:lnTo>
                                <a:lnTo>
                                  <a:pt x="135" y="335"/>
                                </a:lnTo>
                                <a:lnTo>
                                  <a:pt x="131" y="342"/>
                                </a:lnTo>
                                <a:lnTo>
                                  <a:pt x="126" y="350"/>
                                </a:lnTo>
                                <a:lnTo>
                                  <a:pt x="124" y="359"/>
                                </a:lnTo>
                                <a:lnTo>
                                  <a:pt x="121" y="368"/>
                                </a:lnTo>
                                <a:lnTo>
                                  <a:pt x="118" y="378"/>
                                </a:lnTo>
                                <a:lnTo>
                                  <a:pt x="117" y="390"/>
                                </a:lnTo>
                                <a:lnTo>
                                  <a:pt x="115" y="402"/>
                                </a:lnTo>
                                <a:lnTo>
                                  <a:pt x="115" y="414"/>
                                </a:lnTo>
                                <a:lnTo>
                                  <a:pt x="115" y="4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7" name="Freeform 10"/>
                        <wps:cNvSpPr>
                          <a:spLocks/>
                        </wps:cNvSpPr>
                        <wps:spPr bwMode="auto">
                          <a:xfrm>
                            <a:off x="566" y="1387"/>
                            <a:ext cx="299" cy="352"/>
                          </a:xfrm>
                          <a:custGeom>
                            <a:avLst/>
                            <a:gdLst>
                              <a:gd name="T0" fmla="*/ 0 w 557"/>
                              <a:gd name="T1" fmla="*/ 352 h 608"/>
                              <a:gd name="T2" fmla="*/ 0 w 557"/>
                              <a:gd name="T3" fmla="*/ 0 h 608"/>
                              <a:gd name="T4" fmla="*/ 101 w 557"/>
                              <a:gd name="T5" fmla="*/ 0 h 608"/>
                              <a:gd name="T6" fmla="*/ 150 w 557"/>
                              <a:gd name="T7" fmla="*/ 240 h 608"/>
                              <a:gd name="T8" fmla="*/ 198 w 557"/>
                              <a:gd name="T9" fmla="*/ 0 h 608"/>
                              <a:gd name="T10" fmla="*/ 299 w 557"/>
                              <a:gd name="T11" fmla="*/ 0 h 608"/>
                              <a:gd name="T12" fmla="*/ 299 w 557"/>
                              <a:gd name="T13" fmla="*/ 352 h 608"/>
                              <a:gd name="T14" fmla="*/ 240 w 557"/>
                              <a:gd name="T15" fmla="*/ 352 h 608"/>
                              <a:gd name="T16" fmla="*/ 238 w 557"/>
                              <a:gd name="T17" fmla="*/ 75 h 608"/>
                              <a:gd name="T18" fmla="*/ 184 w 557"/>
                              <a:gd name="T19" fmla="*/ 352 h 608"/>
                              <a:gd name="T20" fmla="*/ 115 w 557"/>
                              <a:gd name="T21" fmla="*/ 352 h 608"/>
                              <a:gd name="T22" fmla="*/ 61 w 557"/>
                              <a:gd name="T23" fmla="*/ 75 h 608"/>
                              <a:gd name="T24" fmla="*/ 59 w 557"/>
                              <a:gd name="T25" fmla="*/ 352 h 608"/>
                              <a:gd name="T26" fmla="*/ 0 w 557"/>
                              <a:gd name="T27" fmla="*/ 352 h 6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7" h="608">
                                <a:moveTo>
                                  <a:pt x="0" y="608"/>
                                </a:moveTo>
                                <a:lnTo>
                                  <a:pt x="0" y="0"/>
                                </a:lnTo>
                                <a:lnTo>
                                  <a:pt x="188" y="0"/>
                                </a:lnTo>
                                <a:lnTo>
                                  <a:pt x="279" y="415"/>
                                </a:lnTo>
                                <a:lnTo>
                                  <a:pt x="368" y="0"/>
                                </a:lnTo>
                                <a:lnTo>
                                  <a:pt x="557" y="0"/>
                                </a:lnTo>
                                <a:lnTo>
                                  <a:pt x="557" y="608"/>
                                </a:lnTo>
                                <a:lnTo>
                                  <a:pt x="447" y="608"/>
                                </a:lnTo>
                                <a:lnTo>
                                  <a:pt x="444" y="129"/>
                                </a:lnTo>
                                <a:lnTo>
                                  <a:pt x="342" y="608"/>
                                </a:lnTo>
                                <a:lnTo>
                                  <a:pt x="214" y="608"/>
                                </a:lnTo>
                                <a:lnTo>
                                  <a:pt x="113" y="129"/>
                                </a:lnTo>
                                <a:lnTo>
                                  <a:pt x="110" y="608"/>
                                </a:lnTo>
                                <a:lnTo>
                                  <a:pt x="0" y="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8" name="Freeform 11"/>
                        <wps:cNvSpPr>
                          <a:spLocks/>
                        </wps:cNvSpPr>
                        <wps:spPr bwMode="auto">
                          <a:xfrm>
                            <a:off x="317" y="668"/>
                            <a:ext cx="199" cy="355"/>
                          </a:xfrm>
                          <a:custGeom>
                            <a:avLst/>
                            <a:gdLst>
                              <a:gd name="T0" fmla="*/ 0 w 369"/>
                              <a:gd name="T1" fmla="*/ 355 h 614"/>
                              <a:gd name="T2" fmla="*/ 4 w 369"/>
                              <a:gd name="T3" fmla="*/ 329 h 614"/>
                              <a:gd name="T4" fmla="*/ 11 w 369"/>
                              <a:gd name="T5" fmla="*/ 304 h 614"/>
                              <a:gd name="T6" fmla="*/ 23 w 369"/>
                              <a:gd name="T7" fmla="*/ 279 h 614"/>
                              <a:gd name="T8" fmla="*/ 42 w 369"/>
                              <a:gd name="T9" fmla="*/ 250 h 614"/>
                              <a:gd name="T10" fmla="*/ 69 w 369"/>
                              <a:gd name="T11" fmla="*/ 215 h 614"/>
                              <a:gd name="T12" fmla="*/ 96 w 369"/>
                              <a:gd name="T13" fmla="*/ 183 h 614"/>
                              <a:gd name="T14" fmla="*/ 114 w 369"/>
                              <a:gd name="T15" fmla="*/ 160 h 614"/>
                              <a:gd name="T16" fmla="*/ 125 w 369"/>
                              <a:gd name="T17" fmla="*/ 145 h 614"/>
                              <a:gd name="T18" fmla="*/ 132 w 369"/>
                              <a:gd name="T19" fmla="*/ 129 h 614"/>
                              <a:gd name="T20" fmla="*/ 136 w 369"/>
                              <a:gd name="T21" fmla="*/ 113 h 614"/>
                              <a:gd name="T22" fmla="*/ 136 w 369"/>
                              <a:gd name="T23" fmla="*/ 97 h 614"/>
                              <a:gd name="T24" fmla="*/ 134 w 369"/>
                              <a:gd name="T25" fmla="*/ 83 h 614"/>
                              <a:gd name="T26" fmla="*/ 130 w 369"/>
                              <a:gd name="T27" fmla="*/ 72 h 614"/>
                              <a:gd name="T28" fmla="*/ 122 w 369"/>
                              <a:gd name="T29" fmla="*/ 62 h 614"/>
                              <a:gd name="T30" fmla="*/ 114 w 369"/>
                              <a:gd name="T31" fmla="*/ 57 h 614"/>
                              <a:gd name="T32" fmla="*/ 103 w 369"/>
                              <a:gd name="T33" fmla="*/ 55 h 614"/>
                              <a:gd name="T34" fmla="*/ 93 w 369"/>
                              <a:gd name="T35" fmla="*/ 57 h 614"/>
                              <a:gd name="T36" fmla="*/ 84 w 369"/>
                              <a:gd name="T37" fmla="*/ 62 h 614"/>
                              <a:gd name="T38" fmla="*/ 77 w 369"/>
                              <a:gd name="T39" fmla="*/ 71 h 614"/>
                              <a:gd name="T40" fmla="*/ 71 w 369"/>
                              <a:gd name="T41" fmla="*/ 83 h 614"/>
                              <a:gd name="T42" fmla="*/ 68 w 369"/>
                              <a:gd name="T43" fmla="*/ 100 h 614"/>
                              <a:gd name="T44" fmla="*/ 8 w 369"/>
                              <a:gd name="T45" fmla="*/ 88 h 614"/>
                              <a:gd name="T46" fmla="*/ 16 w 369"/>
                              <a:gd name="T47" fmla="*/ 55 h 614"/>
                              <a:gd name="T48" fmla="*/ 30 w 369"/>
                              <a:gd name="T49" fmla="*/ 30 h 614"/>
                              <a:gd name="T50" fmla="*/ 51 w 369"/>
                              <a:gd name="T51" fmla="*/ 14 h 614"/>
                              <a:gd name="T52" fmla="*/ 77 w 369"/>
                              <a:gd name="T53" fmla="*/ 3 h 614"/>
                              <a:gd name="T54" fmla="*/ 105 w 369"/>
                              <a:gd name="T55" fmla="*/ 0 h 614"/>
                              <a:gd name="T56" fmla="*/ 135 w 369"/>
                              <a:gd name="T57" fmla="*/ 4 h 614"/>
                              <a:gd name="T58" fmla="*/ 160 w 369"/>
                              <a:gd name="T59" fmla="*/ 16 h 614"/>
                              <a:gd name="T60" fmla="*/ 180 w 369"/>
                              <a:gd name="T61" fmla="*/ 34 h 614"/>
                              <a:gd name="T62" fmla="*/ 193 w 369"/>
                              <a:gd name="T63" fmla="*/ 60 h 614"/>
                              <a:gd name="T64" fmla="*/ 198 w 369"/>
                              <a:gd name="T65" fmla="*/ 87 h 614"/>
                              <a:gd name="T66" fmla="*/ 198 w 369"/>
                              <a:gd name="T67" fmla="*/ 108 h 614"/>
                              <a:gd name="T68" fmla="*/ 196 w 369"/>
                              <a:gd name="T69" fmla="*/ 125 h 614"/>
                              <a:gd name="T70" fmla="*/ 193 w 369"/>
                              <a:gd name="T71" fmla="*/ 141 h 614"/>
                              <a:gd name="T72" fmla="*/ 186 w 369"/>
                              <a:gd name="T73" fmla="*/ 158 h 614"/>
                              <a:gd name="T74" fmla="*/ 177 w 369"/>
                              <a:gd name="T75" fmla="*/ 174 h 614"/>
                              <a:gd name="T76" fmla="*/ 166 w 369"/>
                              <a:gd name="T77" fmla="*/ 190 h 614"/>
                              <a:gd name="T78" fmla="*/ 155 w 369"/>
                              <a:gd name="T79" fmla="*/ 204 h 614"/>
                              <a:gd name="T80" fmla="*/ 139 w 369"/>
                              <a:gd name="T81" fmla="*/ 222 h 614"/>
                              <a:gd name="T82" fmla="*/ 120 w 369"/>
                              <a:gd name="T83" fmla="*/ 242 h 614"/>
                              <a:gd name="T84" fmla="*/ 106 w 369"/>
                              <a:gd name="T85" fmla="*/ 257 h 614"/>
                              <a:gd name="T86" fmla="*/ 98 w 369"/>
                              <a:gd name="T87" fmla="*/ 268 h 614"/>
                              <a:gd name="T88" fmla="*/ 88 w 369"/>
                              <a:gd name="T89" fmla="*/ 282 h 6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69" h="614">
                                <a:moveTo>
                                  <a:pt x="369" y="495"/>
                                </a:moveTo>
                                <a:lnTo>
                                  <a:pt x="369" y="614"/>
                                </a:lnTo>
                                <a:lnTo>
                                  <a:pt x="0" y="614"/>
                                </a:lnTo>
                                <a:lnTo>
                                  <a:pt x="1" y="599"/>
                                </a:lnTo>
                                <a:lnTo>
                                  <a:pt x="4" y="584"/>
                                </a:lnTo>
                                <a:lnTo>
                                  <a:pt x="7" y="569"/>
                                </a:lnTo>
                                <a:lnTo>
                                  <a:pt x="11" y="554"/>
                                </a:lnTo>
                                <a:lnTo>
                                  <a:pt x="15" y="539"/>
                                </a:lnTo>
                                <a:lnTo>
                                  <a:pt x="20" y="526"/>
                                </a:lnTo>
                                <a:lnTo>
                                  <a:pt x="27" y="511"/>
                                </a:lnTo>
                                <a:lnTo>
                                  <a:pt x="34" y="498"/>
                                </a:lnTo>
                                <a:lnTo>
                                  <a:pt x="42" y="483"/>
                                </a:lnTo>
                                <a:lnTo>
                                  <a:pt x="52" y="468"/>
                                </a:lnTo>
                                <a:lnTo>
                                  <a:pt x="65" y="450"/>
                                </a:lnTo>
                                <a:lnTo>
                                  <a:pt x="77" y="432"/>
                                </a:lnTo>
                                <a:lnTo>
                                  <a:pt x="92" y="413"/>
                                </a:lnTo>
                                <a:lnTo>
                                  <a:pt x="109" y="393"/>
                                </a:lnTo>
                                <a:lnTo>
                                  <a:pt x="128" y="372"/>
                                </a:lnTo>
                                <a:lnTo>
                                  <a:pt x="147" y="350"/>
                                </a:lnTo>
                                <a:lnTo>
                                  <a:pt x="164" y="332"/>
                                </a:lnTo>
                                <a:lnTo>
                                  <a:pt x="178" y="316"/>
                                </a:lnTo>
                                <a:lnTo>
                                  <a:pt x="191" y="301"/>
                                </a:lnTo>
                                <a:lnTo>
                                  <a:pt x="202" y="287"/>
                                </a:lnTo>
                                <a:lnTo>
                                  <a:pt x="212" y="276"/>
                                </a:lnTo>
                                <a:lnTo>
                                  <a:pt x="220" y="265"/>
                                </a:lnTo>
                                <a:lnTo>
                                  <a:pt x="227" y="258"/>
                                </a:lnTo>
                                <a:lnTo>
                                  <a:pt x="231" y="250"/>
                                </a:lnTo>
                                <a:lnTo>
                                  <a:pt x="237" y="241"/>
                                </a:lnTo>
                                <a:lnTo>
                                  <a:pt x="241" y="232"/>
                                </a:lnTo>
                                <a:lnTo>
                                  <a:pt x="244" y="223"/>
                                </a:lnTo>
                                <a:lnTo>
                                  <a:pt x="248" y="213"/>
                                </a:lnTo>
                                <a:lnTo>
                                  <a:pt x="251" y="204"/>
                                </a:lnTo>
                                <a:lnTo>
                                  <a:pt x="252" y="195"/>
                                </a:lnTo>
                                <a:lnTo>
                                  <a:pt x="253" y="186"/>
                                </a:lnTo>
                                <a:lnTo>
                                  <a:pt x="253" y="177"/>
                                </a:lnTo>
                                <a:lnTo>
                                  <a:pt x="253" y="168"/>
                                </a:lnTo>
                                <a:lnTo>
                                  <a:pt x="252" y="159"/>
                                </a:lnTo>
                                <a:lnTo>
                                  <a:pt x="251" y="150"/>
                                </a:lnTo>
                                <a:lnTo>
                                  <a:pt x="249" y="143"/>
                                </a:lnTo>
                                <a:lnTo>
                                  <a:pt x="246" y="135"/>
                                </a:lnTo>
                                <a:lnTo>
                                  <a:pt x="244" y="130"/>
                                </a:lnTo>
                                <a:lnTo>
                                  <a:pt x="241" y="124"/>
                                </a:lnTo>
                                <a:lnTo>
                                  <a:pt x="237" y="118"/>
                                </a:lnTo>
                                <a:lnTo>
                                  <a:pt x="233" y="112"/>
                                </a:lnTo>
                                <a:lnTo>
                                  <a:pt x="227" y="107"/>
                                </a:lnTo>
                                <a:lnTo>
                                  <a:pt x="223" y="104"/>
                                </a:lnTo>
                                <a:lnTo>
                                  <a:pt x="218" y="101"/>
                                </a:lnTo>
                                <a:lnTo>
                                  <a:pt x="211" y="98"/>
                                </a:lnTo>
                                <a:lnTo>
                                  <a:pt x="205" y="97"/>
                                </a:lnTo>
                                <a:lnTo>
                                  <a:pt x="198" y="95"/>
                                </a:lnTo>
                                <a:lnTo>
                                  <a:pt x="191" y="95"/>
                                </a:lnTo>
                                <a:lnTo>
                                  <a:pt x="184" y="95"/>
                                </a:lnTo>
                                <a:lnTo>
                                  <a:pt x="178" y="97"/>
                                </a:lnTo>
                                <a:lnTo>
                                  <a:pt x="172" y="98"/>
                                </a:lnTo>
                                <a:lnTo>
                                  <a:pt x="165" y="101"/>
                                </a:lnTo>
                                <a:lnTo>
                                  <a:pt x="160" y="104"/>
                                </a:lnTo>
                                <a:lnTo>
                                  <a:pt x="155" y="107"/>
                                </a:lnTo>
                                <a:lnTo>
                                  <a:pt x="150" y="112"/>
                                </a:lnTo>
                                <a:lnTo>
                                  <a:pt x="146" y="116"/>
                                </a:lnTo>
                                <a:lnTo>
                                  <a:pt x="142" y="122"/>
                                </a:lnTo>
                                <a:lnTo>
                                  <a:pt x="138" y="128"/>
                                </a:lnTo>
                                <a:lnTo>
                                  <a:pt x="135" y="135"/>
                                </a:lnTo>
                                <a:lnTo>
                                  <a:pt x="132" y="143"/>
                                </a:lnTo>
                                <a:lnTo>
                                  <a:pt x="129" y="153"/>
                                </a:lnTo>
                                <a:lnTo>
                                  <a:pt x="128" y="162"/>
                                </a:lnTo>
                                <a:lnTo>
                                  <a:pt x="127" y="173"/>
                                </a:lnTo>
                                <a:lnTo>
                                  <a:pt x="127" y="185"/>
                                </a:lnTo>
                                <a:lnTo>
                                  <a:pt x="11" y="174"/>
                                </a:lnTo>
                                <a:lnTo>
                                  <a:pt x="14" y="152"/>
                                </a:lnTo>
                                <a:lnTo>
                                  <a:pt x="18" y="131"/>
                                </a:lnTo>
                                <a:lnTo>
                                  <a:pt x="23" y="113"/>
                                </a:lnTo>
                                <a:lnTo>
                                  <a:pt x="30" y="95"/>
                                </a:lnTo>
                                <a:lnTo>
                                  <a:pt x="37" y="79"/>
                                </a:lnTo>
                                <a:lnTo>
                                  <a:pt x="47" y="65"/>
                                </a:lnTo>
                                <a:lnTo>
                                  <a:pt x="56" y="52"/>
                                </a:lnTo>
                                <a:lnTo>
                                  <a:pt x="69" y="42"/>
                                </a:lnTo>
                                <a:lnTo>
                                  <a:pt x="81" y="33"/>
                                </a:lnTo>
                                <a:lnTo>
                                  <a:pt x="95" y="24"/>
                                </a:lnTo>
                                <a:lnTo>
                                  <a:pt x="110" y="16"/>
                                </a:lnTo>
                                <a:lnTo>
                                  <a:pt x="125" y="10"/>
                                </a:lnTo>
                                <a:lnTo>
                                  <a:pt x="142" y="6"/>
                                </a:lnTo>
                                <a:lnTo>
                                  <a:pt x="158" y="3"/>
                                </a:lnTo>
                                <a:lnTo>
                                  <a:pt x="176" y="0"/>
                                </a:lnTo>
                                <a:lnTo>
                                  <a:pt x="194" y="0"/>
                                </a:lnTo>
                                <a:lnTo>
                                  <a:pt x="213" y="1"/>
                                </a:lnTo>
                                <a:lnTo>
                                  <a:pt x="233" y="3"/>
                                </a:lnTo>
                                <a:lnTo>
                                  <a:pt x="251" y="7"/>
                                </a:lnTo>
                                <a:lnTo>
                                  <a:pt x="267" y="12"/>
                                </a:lnTo>
                                <a:lnTo>
                                  <a:pt x="282" y="19"/>
                                </a:lnTo>
                                <a:lnTo>
                                  <a:pt x="297" y="27"/>
                                </a:lnTo>
                                <a:lnTo>
                                  <a:pt x="310" y="37"/>
                                </a:lnTo>
                                <a:lnTo>
                                  <a:pt x="322" y="48"/>
                                </a:lnTo>
                                <a:lnTo>
                                  <a:pt x="333" y="59"/>
                                </a:lnTo>
                                <a:lnTo>
                                  <a:pt x="343" y="73"/>
                                </a:lnTo>
                                <a:lnTo>
                                  <a:pt x="350" y="88"/>
                                </a:lnTo>
                                <a:lnTo>
                                  <a:pt x="357" y="103"/>
                                </a:lnTo>
                                <a:lnTo>
                                  <a:pt x="362" y="118"/>
                                </a:lnTo>
                                <a:lnTo>
                                  <a:pt x="366" y="134"/>
                                </a:lnTo>
                                <a:lnTo>
                                  <a:pt x="368" y="150"/>
                                </a:lnTo>
                                <a:lnTo>
                                  <a:pt x="369" y="167"/>
                                </a:lnTo>
                                <a:lnTo>
                                  <a:pt x="369" y="177"/>
                                </a:lnTo>
                                <a:lnTo>
                                  <a:pt x="368" y="186"/>
                                </a:lnTo>
                                <a:lnTo>
                                  <a:pt x="368" y="197"/>
                                </a:lnTo>
                                <a:lnTo>
                                  <a:pt x="366" y="207"/>
                                </a:lnTo>
                                <a:lnTo>
                                  <a:pt x="364" y="216"/>
                                </a:lnTo>
                                <a:lnTo>
                                  <a:pt x="362" y="226"/>
                                </a:lnTo>
                                <a:lnTo>
                                  <a:pt x="359" y="235"/>
                                </a:lnTo>
                                <a:lnTo>
                                  <a:pt x="357" y="244"/>
                                </a:lnTo>
                                <a:lnTo>
                                  <a:pt x="354" y="253"/>
                                </a:lnTo>
                                <a:lnTo>
                                  <a:pt x="350" y="262"/>
                                </a:lnTo>
                                <a:lnTo>
                                  <a:pt x="344" y="273"/>
                                </a:lnTo>
                                <a:lnTo>
                                  <a:pt x="340" y="282"/>
                                </a:lnTo>
                                <a:lnTo>
                                  <a:pt x="333" y="292"/>
                                </a:lnTo>
                                <a:lnTo>
                                  <a:pt x="328" y="301"/>
                                </a:lnTo>
                                <a:lnTo>
                                  <a:pt x="321" y="311"/>
                                </a:lnTo>
                                <a:lnTo>
                                  <a:pt x="314" y="320"/>
                                </a:lnTo>
                                <a:lnTo>
                                  <a:pt x="308" y="328"/>
                                </a:lnTo>
                                <a:lnTo>
                                  <a:pt x="303" y="335"/>
                                </a:lnTo>
                                <a:lnTo>
                                  <a:pt x="296" y="344"/>
                                </a:lnTo>
                                <a:lnTo>
                                  <a:pt x="288" y="353"/>
                                </a:lnTo>
                                <a:lnTo>
                                  <a:pt x="278" y="362"/>
                                </a:lnTo>
                                <a:lnTo>
                                  <a:pt x="268" y="372"/>
                                </a:lnTo>
                                <a:lnTo>
                                  <a:pt x="257" y="384"/>
                                </a:lnTo>
                                <a:lnTo>
                                  <a:pt x="245" y="396"/>
                                </a:lnTo>
                                <a:lnTo>
                                  <a:pt x="233" y="408"/>
                                </a:lnTo>
                                <a:lnTo>
                                  <a:pt x="223" y="419"/>
                                </a:lnTo>
                                <a:lnTo>
                                  <a:pt x="212" y="429"/>
                                </a:lnTo>
                                <a:lnTo>
                                  <a:pt x="204" y="438"/>
                                </a:lnTo>
                                <a:lnTo>
                                  <a:pt x="197" y="445"/>
                                </a:lnTo>
                                <a:lnTo>
                                  <a:pt x="190" y="453"/>
                                </a:lnTo>
                                <a:lnTo>
                                  <a:pt x="186" y="459"/>
                                </a:lnTo>
                                <a:lnTo>
                                  <a:pt x="182" y="463"/>
                                </a:lnTo>
                                <a:lnTo>
                                  <a:pt x="176" y="471"/>
                                </a:lnTo>
                                <a:lnTo>
                                  <a:pt x="169" y="480"/>
                                </a:lnTo>
                                <a:lnTo>
                                  <a:pt x="164" y="487"/>
                                </a:lnTo>
                                <a:lnTo>
                                  <a:pt x="160" y="495"/>
                                </a:lnTo>
                                <a:lnTo>
                                  <a:pt x="369" y="4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9" name="Freeform 12"/>
                        <wps:cNvSpPr>
                          <a:spLocks noEditPoints="1"/>
                        </wps:cNvSpPr>
                        <wps:spPr bwMode="auto">
                          <a:xfrm>
                            <a:off x="325" y="2110"/>
                            <a:ext cx="197" cy="362"/>
                          </a:xfrm>
                          <a:custGeom>
                            <a:avLst/>
                            <a:gdLst>
                              <a:gd name="T0" fmla="*/ 32 w 369"/>
                              <a:gd name="T1" fmla="*/ 153 h 626"/>
                              <a:gd name="T2" fmla="*/ 14 w 369"/>
                              <a:gd name="T3" fmla="*/ 130 h 626"/>
                              <a:gd name="T4" fmla="*/ 6 w 369"/>
                              <a:gd name="T5" fmla="*/ 104 h 626"/>
                              <a:gd name="T6" fmla="*/ 9 w 369"/>
                              <a:gd name="T7" fmla="*/ 65 h 626"/>
                              <a:gd name="T8" fmla="*/ 29 w 369"/>
                              <a:gd name="T9" fmla="*/ 27 h 626"/>
                              <a:gd name="T10" fmla="*/ 67 w 369"/>
                              <a:gd name="T11" fmla="*/ 4 h 626"/>
                              <a:gd name="T12" fmla="*/ 119 w 369"/>
                              <a:gd name="T13" fmla="*/ 2 h 626"/>
                              <a:gd name="T14" fmla="*/ 160 w 369"/>
                              <a:gd name="T15" fmla="*/ 20 h 626"/>
                              <a:gd name="T16" fmla="*/ 184 w 369"/>
                              <a:gd name="T17" fmla="*/ 56 h 626"/>
                              <a:gd name="T18" fmla="*/ 191 w 369"/>
                              <a:gd name="T19" fmla="*/ 98 h 626"/>
                              <a:gd name="T20" fmla="*/ 184 w 369"/>
                              <a:gd name="T21" fmla="*/ 127 h 626"/>
                              <a:gd name="T22" fmla="*/ 167 w 369"/>
                              <a:gd name="T23" fmla="*/ 150 h 626"/>
                              <a:gd name="T24" fmla="*/ 142 w 369"/>
                              <a:gd name="T25" fmla="*/ 165 h 626"/>
                              <a:gd name="T26" fmla="*/ 170 w 369"/>
                              <a:gd name="T27" fmla="*/ 184 h 626"/>
                              <a:gd name="T28" fmla="*/ 189 w 369"/>
                              <a:gd name="T29" fmla="*/ 212 h 626"/>
                              <a:gd name="T30" fmla="*/ 197 w 369"/>
                              <a:gd name="T31" fmla="*/ 246 h 626"/>
                              <a:gd name="T32" fmla="*/ 190 w 369"/>
                              <a:gd name="T33" fmla="*/ 297 h 626"/>
                              <a:gd name="T34" fmla="*/ 164 w 369"/>
                              <a:gd name="T35" fmla="*/ 338 h 626"/>
                              <a:gd name="T36" fmla="*/ 121 w 369"/>
                              <a:gd name="T37" fmla="*/ 360 h 626"/>
                              <a:gd name="T38" fmla="*/ 71 w 369"/>
                              <a:gd name="T39" fmla="*/ 359 h 626"/>
                              <a:gd name="T40" fmla="*/ 31 w 369"/>
                              <a:gd name="T41" fmla="*/ 337 h 626"/>
                              <a:gd name="T42" fmla="*/ 4 w 369"/>
                              <a:gd name="T43" fmla="*/ 291 h 626"/>
                              <a:gd name="T44" fmla="*/ 1 w 369"/>
                              <a:gd name="T45" fmla="*/ 241 h 626"/>
                              <a:gd name="T46" fmla="*/ 9 w 369"/>
                              <a:gd name="T47" fmla="*/ 209 h 626"/>
                              <a:gd name="T48" fmla="*/ 29 w 369"/>
                              <a:gd name="T49" fmla="*/ 182 h 626"/>
                              <a:gd name="T50" fmla="*/ 54 w 369"/>
                              <a:gd name="T51" fmla="*/ 165 h 626"/>
                              <a:gd name="T52" fmla="*/ 69 w 369"/>
                              <a:gd name="T53" fmla="*/ 116 h 626"/>
                              <a:gd name="T54" fmla="*/ 78 w 369"/>
                              <a:gd name="T55" fmla="*/ 132 h 626"/>
                              <a:gd name="T56" fmla="*/ 91 w 369"/>
                              <a:gd name="T57" fmla="*/ 141 h 626"/>
                              <a:gd name="T58" fmla="*/ 107 w 369"/>
                              <a:gd name="T59" fmla="*/ 139 h 626"/>
                              <a:gd name="T60" fmla="*/ 121 w 369"/>
                              <a:gd name="T61" fmla="*/ 129 h 626"/>
                              <a:gd name="T62" fmla="*/ 128 w 369"/>
                              <a:gd name="T63" fmla="*/ 111 h 626"/>
                              <a:gd name="T64" fmla="*/ 129 w 369"/>
                              <a:gd name="T65" fmla="*/ 87 h 626"/>
                              <a:gd name="T66" fmla="*/ 123 w 369"/>
                              <a:gd name="T67" fmla="*/ 67 h 626"/>
                              <a:gd name="T68" fmla="*/ 111 w 369"/>
                              <a:gd name="T69" fmla="*/ 55 h 626"/>
                              <a:gd name="T70" fmla="*/ 96 w 369"/>
                              <a:gd name="T71" fmla="*/ 51 h 626"/>
                              <a:gd name="T72" fmla="*/ 81 w 369"/>
                              <a:gd name="T73" fmla="*/ 58 h 626"/>
                              <a:gd name="T74" fmla="*/ 71 w 369"/>
                              <a:gd name="T75" fmla="*/ 74 h 626"/>
                              <a:gd name="T76" fmla="*/ 67 w 369"/>
                              <a:gd name="T77" fmla="*/ 97 h 626"/>
                              <a:gd name="T78" fmla="*/ 65 w 369"/>
                              <a:gd name="T79" fmla="*/ 275 h 626"/>
                              <a:gd name="T80" fmla="*/ 75 w 369"/>
                              <a:gd name="T81" fmla="*/ 297 h 626"/>
                              <a:gd name="T82" fmla="*/ 91 w 369"/>
                              <a:gd name="T83" fmla="*/ 309 h 626"/>
                              <a:gd name="T84" fmla="*/ 109 w 369"/>
                              <a:gd name="T85" fmla="*/ 308 h 626"/>
                              <a:gd name="T86" fmla="*/ 125 w 369"/>
                              <a:gd name="T87" fmla="*/ 294 h 626"/>
                              <a:gd name="T88" fmla="*/ 133 w 369"/>
                              <a:gd name="T89" fmla="*/ 269 h 626"/>
                              <a:gd name="T90" fmla="*/ 135 w 369"/>
                              <a:gd name="T91" fmla="*/ 238 h 626"/>
                              <a:gd name="T92" fmla="*/ 127 w 369"/>
                              <a:gd name="T93" fmla="*/ 213 h 626"/>
                              <a:gd name="T94" fmla="*/ 112 w 369"/>
                              <a:gd name="T95" fmla="*/ 197 h 626"/>
                              <a:gd name="T96" fmla="*/ 93 w 369"/>
                              <a:gd name="T97" fmla="*/ 193 h 626"/>
                              <a:gd name="T98" fmla="*/ 75 w 369"/>
                              <a:gd name="T99" fmla="*/ 202 h 626"/>
                              <a:gd name="T100" fmla="*/ 65 w 369"/>
                              <a:gd name="T101" fmla="*/ 224 h 626"/>
                              <a:gd name="T102" fmla="*/ 61 w 369"/>
                              <a:gd name="T103" fmla="*/ 249 h 62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9" h="626">
                                <a:moveTo>
                                  <a:pt x="102" y="286"/>
                                </a:moveTo>
                                <a:lnTo>
                                  <a:pt x="91" y="282"/>
                                </a:lnTo>
                                <a:lnTo>
                                  <a:pt x="79" y="276"/>
                                </a:lnTo>
                                <a:lnTo>
                                  <a:pt x="70" y="270"/>
                                </a:lnTo>
                                <a:lnTo>
                                  <a:pt x="60" y="264"/>
                                </a:lnTo>
                                <a:lnTo>
                                  <a:pt x="52" y="256"/>
                                </a:lnTo>
                                <a:lnTo>
                                  <a:pt x="45" y="249"/>
                                </a:lnTo>
                                <a:lnTo>
                                  <a:pt x="38" y="241"/>
                                </a:lnTo>
                                <a:lnTo>
                                  <a:pt x="33" y="234"/>
                                </a:lnTo>
                                <a:lnTo>
                                  <a:pt x="27" y="225"/>
                                </a:lnTo>
                                <a:lnTo>
                                  <a:pt x="23" y="216"/>
                                </a:lnTo>
                                <a:lnTo>
                                  <a:pt x="20" y="207"/>
                                </a:lnTo>
                                <a:lnTo>
                                  <a:pt x="16" y="198"/>
                                </a:lnTo>
                                <a:lnTo>
                                  <a:pt x="13" y="189"/>
                                </a:lnTo>
                                <a:lnTo>
                                  <a:pt x="12" y="179"/>
                                </a:lnTo>
                                <a:lnTo>
                                  <a:pt x="11" y="170"/>
                                </a:lnTo>
                                <a:lnTo>
                                  <a:pt x="11" y="159"/>
                                </a:lnTo>
                                <a:lnTo>
                                  <a:pt x="12" y="143"/>
                                </a:lnTo>
                                <a:lnTo>
                                  <a:pt x="13" y="127"/>
                                </a:lnTo>
                                <a:lnTo>
                                  <a:pt x="17" y="112"/>
                                </a:lnTo>
                                <a:lnTo>
                                  <a:pt x="22" y="97"/>
                                </a:lnTo>
                                <a:lnTo>
                                  <a:pt x="28" y="83"/>
                                </a:lnTo>
                                <a:lnTo>
                                  <a:pt x="35" y="70"/>
                                </a:lnTo>
                                <a:lnTo>
                                  <a:pt x="45" y="58"/>
                                </a:lnTo>
                                <a:lnTo>
                                  <a:pt x="55" y="46"/>
                                </a:lnTo>
                                <a:lnTo>
                                  <a:pt x="67" y="36"/>
                                </a:lnTo>
                                <a:lnTo>
                                  <a:pt x="79" y="27"/>
                                </a:lnTo>
                                <a:lnTo>
                                  <a:pt x="95" y="18"/>
                                </a:lnTo>
                                <a:lnTo>
                                  <a:pt x="110" y="12"/>
                                </a:lnTo>
                                <a:lnTo>
                                  <a:pt x="126" y="7"/>
                                </a:lnTo>
                                <a:lnTo>
                                  <a:pt x="146" y="3"/>
                                </a:lnTo>
                                <a:lnTo>
                                  <a:pt x="164" y="1"/>
                                </a:lnTo>
                                <a:lnTo>
                                  <a:pt x="184" y="0"/>
                                </a:lnTo>
                                <a:lnTo>
                                  <a:pt x="204" y="0"/>
                                </a:lnTo>
                                <a:lnTo>
                                  <a:pt x="223" y="3"/>
                                </a:lnTo>
                                <a:lnTo>
                                  <a:pt x="239" y="6"/>
                                </a:lnTo>
                                <a:lnTo>
                                  <a:pt x="256" y="10"/>
                                </a:lnTo>
                                <a:lnTo>
                                  <a:pt x="272" y="18"/>
                                </a:lnTo>
                                <a:lnTo>
                                  <a:pt x="286" y="25"/>
                                </a:lnTo>
                                <a:lnTo>
                                  <a:pt x="299" y="34"/>
                                </a:lnTo>
                                <a:lnTo>
                                  <a:pt x="311" y="45"/>
                                </a:lnTo>
                                <a:lnTo>
                                  <a:pt x="322" y="56"/>
                                </a:lnTo>
                                <a:lnTo>
                                  <a:pt x="332" y="68"/>
                                </a:lnTo>
                                <a:lnTo>
                                  <a:pt x="339" y="82"/>
                                </a:lnTo>
                                <a:lnTo>
                                  <a:pt x="345" y="97"/>
                                </a:lnTo>
                                <a:lnTo>
                                  <a:pt x="351" y="112"/>
                                </a:lnTo>
                                <a:lnTo>
                                  <a:pt x="355" y="127"/>
                                </a:lnTo>
                                <a:lnTo>
                                  <a:pt x="356" y="143"/>
                                </a:lnTo>
                                <a:lnTo>
                                  <a:pt x="358" y="159"/>
                                </a:lnTo>
                                <a:lnTo>
                                  <a:pt x="358" y="170"/>
                                </a:lnTo>
                                <a:lnTo>
                                  <a:pt x="356" y="180"/>
                                </a:lnTo>
                                <a:lnTo>
                                  <a:pt x="355" y="191"/>
                                </a:lnTo>
                                <a:lnTo>
                                  <a:pt x="352" y="200"/>
                                </a:lnTo>
                                <a:lnTo>
                                  <a:pt x="348" y="210"/>
                                </a:lnTo>
                                <a:lnTo>
                                  <a:pt x="344" y="219"/>
                                </a:lnTo>
                                <a:lnTo>
                                  <a:pt x="340" y="228"/>
                                </a:lnTo>
                                <a:lnTo>
                                  <a:pt x="334" y="235"/>
                                </a:lnTo>
                                <a:lnTo>
                                  <a:pt x="328" y="243"/>
                                </a:lnTo>
                                <a:lnTo>
                                  <a:pt x="321" y="252"/>
                                </a:lnTo>
                                <a:lnTo>
                                  <a:pt x="312" y="259"/>
                                </a:lnTo>
                                <a:lnTo>
                                  <a:pt x="304" y="265"/>
                                </a:lnTo>
                                <a:lnTo>
                                  <a:pt x="296" y="271"/>
                                </a:lnTo>
                                <a:lnTo>
                                  <a:pt x="286" y="277"/>
                                </a:lnTo>
                                <a:lnTo>
                                  <a:pt x="277" y="282"/>
                                </a:lnTo>
                                <a:lnTo>
                                  <a:pt x="266" y="286"/>
                                </a:lnTo>
                                <a:lnTo>
                                  <a:pt x="278" y="292"/>
                                </a:lnTo>
                                <a:lnTo>
                                  <a:pt x="289" y="298"/>
                                </a:lnTo>
                                <a:lnTo>
                                  <a:pt x="300" y="304"/>
                                </a:lnTo>
                                <a:lnTo>
                                  <a:pt x="311" y="311"/>
                                </a:lnTo>
                                <a:lnTo>
                                  <a:pt x="319" y="319"/>
                                </a:lnTo>
                                <a:lnTo>
                                  <a:pt x="329" y="328"/>
                                </a:lnTo>
                                <a:lnTo>
                                  <a:pt x="336" y="337"/>
                                </a:lnTo>
                                <a:lnTo>
                                  <a:pt x="343" y="346"/>
                                </a:lnTo>
                                <a:lnTo>
                                  <a:pt x="348" y="356"/>
                                </a:lnTo>
                                <a:lnTo>
                                  <a:pt x="354" y="366"/>
                                </a:lnTo>
                                <a:lnTo>
                                  <a:pt x="358" y="377"/>
                                </a:lnTo>
                                <a:lnTo>
                                  <a:pt x="362" y="389"/>
                                </a:lnTo>
                                <a:lnTo>
                                  <a:pt x="365" y="401"/>
                                </a:lnTo>
                                <a:lnTo>
                                  <a:pt x="367" y="413"/>
                                </a:lnTo>
                                <a:lnTo>
                                  <a:pt x="369" y="425"/>
                                </a:lnTo>
                                <a:lnTo>
                                  <a:pt x="369" y="436"/>
                                </a:lnTo>
                                <a:lnTo>
                                  <a:pt x="367" y="457"/>
                                </a:lnTo>
                                <a:lnTo>
                                  <a:pt x="366" y="477"/>
                                </a:lnTo>
                                <a:lnTo>
                                  <a:pt x="362" y="496"/>
                                </a:lnTo>
                                <a:lnTo>
                                  <a:pt x="356" y="514"/>
                                </a:lnTo>
                                <a:lnTo>
                                  <a:pt x="350" y="530"/>
                                </a:lnTo>
                                <a:lnTo>
                                  <a:pt x="341" y="545"/>
                                </a:lnTo>
                                <a:lnTo>
                                  <a:pt x="330" y="560"/>
                                </a:lnTo>
                                <a:lnTo>
                                  <a:pt x="319" y="574"/>
                                </a:lnTo>
                                <a:lnTo>
                                  <a:pt x="307" y="585"/>
                                </a:lnTo>
                                <a:lnTo>
                                  <a:pt x="293" y="596"/>
                                </a:lnTo>
                                <a:lnTo>
                                  <a:pt x="278" y="605"/>
                                </a:lnTo>
                                <a:lnTo>
                                  <a:pt x="261" y="612"/>
                                </a:lnTo>
                                <a:lnTo>
                                  <a:pt x="245" y="618"/>
                                </a:lnTo>
                                <a:lnTo>
                                  <a:pt x="227" y="623"/>
                                </a:lnTo>
                                <a:lnTo>
                                  <a:pt x="208" y="624"/>
                                </a:lnTo>
                                <a:lnTo>
                                  <a:pt x="187" y="626"/>
                                </a:lnTo>
                                <a:lnTo>
                                  <a:pt x="168" y="626"/>
                                </a:lnTo>
                                <a:lnTo>
                                  <a:pt x="150" y="623"/>
                                </a:lnTo>
                                <a:lnTo>
                                  <a:pt x="133" y="620"/>
                                </a:lnTo>
                                <a:lnTo>
                                  <a:pt x="117" y="615"/>
                                </a:lnTo>
                                <a:lnTo>
                                  <a:pt x="100" y="609"/>
                                </a:lnTo>
                                <a:lnTo>
                                  <a:pt x="85" y="602"/>
                                </a:lnTo>
                                <a:lnTo>
                                  <a:pt x="71" y="593"/>
                                </a:lnTo>
                                <a:lnTo>
                                  <a:pt x="59" y="583"/>
                                </a:lnTo>
                                <a:lnTo>
                                  <a:pt x="45" y="569"/>
                                </a:lnTo>
                                <a:lnTo>
                                  <a:pt x="33" y="554"/>
                                </a:lnTo>
                                <a:lnTo>
                                  <a:pt x="23" y="539"/>
                                </a:lnTo>
                                <a:lnTo>
                                  <a:pt x="15" y="521"/>
                                </a:lnTo>
                                <a:lnTo>
                                  <a:pt x="8" y="504"/>
                                </a:lnTo>
                                <a:lnTo>
                                  <a:pt x="4" y="484"/>
                                </a:lnTo>
                                <a:lnTo>
                                  <a:pt x="1" y="463"/>
                                </a:lnTo>
                                <a:lnTo>
                                  <a:pt x="0" y="441"/>
                                </a:lnTo>
                                <a:lnTo>
                                  <a:pt x="0" y="429"/>
                                </a:lnTo>
                                <a:lnTo>
                                  <a:pt x="1" y="417"/>
                                </a:lnTo>
                                <a:lnTo>
                                  <a:pt x="2" y="405"/>
                                </a:lnTo>
                                <a:lnTo>
                                  <a:pt x="5" y="393"/>
                                </a:lnTo>
                                <a:lnTo>
                                  <a:pt x="9" y="383"/>
                                </a:lnTo>
                                <a:lnTo>
                                  <a:pt x="13" y="372"/>
                                </a:lnTo>
                                <a:lnTo>
                                  <a:pt x="17" y="362"/>
                                </a:lnTo>
                                <a:lnTo>
                                  <a:pt x="23" y="352"/>
                                </a:lnTo>
                                <a:lnTo>
                                  <a:pt x="30" y="341"/>
                                </a:lnTo>
                                <a:lnTo>
                                  <a:pt x="37" y="332"/>
                                </a:lnTo>
                                <a:lnTo>
                                  <a:pt x="45" y="323"/>
                                </a:lnTo>
                                <a:lnTo>
                                  <a:pt x="55" y="314"/>
                                </a:lnTo>
                                <a:lnTo>
                                  <a:pt x="64" y="307"/>
                                </a:lnTo>
                                <a:lnTo>
                                  <a:pt x="75" y="299"/>
                                </a:lnTo>
                                <a:lnTo>
                                  <a:pt x="88" y="292"/>
                                </a:lnTo>
                                <a:lnTo>
                                  <a:pt x="100" y="286"/>
                                </a:lnTo>
                                <a:lnTo>
                                  <a:pt x="102" y="286"/>
                                </a:lnTo>
                                <a:close/>
                                <a:moveTo>
                                  <a:pt x="126" y="167"/>
                                </a:moveTo>
                                <a:lnTo>
                                  <a:pt x="126" y="176"/>
                                </a:lnTo>
                                <a:lnTo>
                                  <a:pt x="128" y="185"/>
                                </a:lnTo>
                                <a:lnTo>
                                  <a:pt x="129" y="192"/>
                                </a:lnTo>
                                <a:lnTo>
                                  <a:pt x="130" y="200"/>
                                </a:lnTo>
                                <a:lnTo>
                                  <a:pt x="132" y="207"/>
                                </a:lnTo>
                                <a:lnTo>
                                  <a:pt x="135" y="213"/>
                                </a:lnTo>
                                <a:lnTo>
                                  <a:pt x="139" y="219"/>
                                </a:lnTo>
                                <a:lnTo>
                                  <a:pt x="141" y="223"/>
                                </a:lnTo>
                                <a:lnTo>
                                  <a:pt x="146" y="228"/>
                                </a:lnTo>
                                <a:lnTo>
                                  <a:pt x="150" y="232"/>
                                </a:lnTo>
                                <a:lnTo>
                                  <a:pt x="154" y="235"/>
                                </a:lnTo>
                                <a:lnTo>
                                  <a:pt x="159" y="238"/>
                                </a:lnTo>
                                <a:lnTo>
                                  <a:pt x="165" y="241"/>
                                </a:lnTo>
                                <a:lnTo>
                                  <a:pt x="170" y="243"/>
                                </a:lnTo>
                                <a:lnTo>
                                  <a:pt x="177" y="244"/>
                                </a:lnTo>
                                <a:lnTo>
                                  <a:pt x="183" y="244"/>
                                </a:lnTo>
                                <a:lnTo>
                                  <a:pt x="188" y="244"/>
                                </a:lnTo>
                                <a:lnTo>
                                  <a:pt x="195" y="243"/>
                                </a:lnTo>
                                <a:lnTo>
                                  <a:pt x="201" y="241"/>
                                </a:lnTo>
                                <a:lnTo>
                                  <a:pt x="206" y="238"/>
                                </a:lnTo>
                                <a:lnTo>
                                  <a:pt x="212" y="235"/>
                                </a:lnTo>
                                <a:lnTo>
                                  <a:pt x="216" y="232"/>
                                </a:lnTo>
                                <a:lnTo>
                                  <a:pt x="221" y="228"/>
                                </a:lnTo>
                                <a:lnTo>
                                  <a:pt x="226" y="223"/>
                                </a:lnTo>
                                <a:lnTo>
                                  <a:pt x="230" y="217"/>
                                </a:lnTo>
                                <a:lnTo>
                                  <a:pt x="232" y="213"/>
                                </a:lnTo>
                                <a:lnTo>
                                  <a:pt x="235" y="206"/>
                                </a:lnTo>
                                <a:lnTo>
                                  <a:pt x="238" y="200"/>
                                </a:lnTo>
                                <a:lnTo>
                                  <a:pt x="239" y="192"/>
                                </a:lnTo>
                                <a:lnTo>
                                  <a:pt x="241" y="183"/>
                                </a:lnTo>
                                <a:lnTo>
                                  <a:pt x="242" y="176"/>
                                </a:lnTo>
                                <a:lnTo>
                                  <a:pt x="242" y="167"/>
                                </a:lnTo>
                                <a:lnTo>
                                  <a:pt x="242" y="158"/>
                                </a:lnTo>
                                <a:lnTo>
                                  <a:pt x="241" y="150"/>
                                </a:lnTo>
                                <a:lnTo>
                                  <a:pt x="239" y="141"/>
                                </a:lnTo>
                                <a:lnTo>
                                  <a:pt x="238" y="134"/>
                                </a:lnTo>
                                <a:lnTo>
                                  <a:pt x="237" y="128"/>
                                </a:lnTo>
                                <a:lnTo>
                                  <a:pt x="234" y="121"/>
                                </a:lnTo>
                                <a:lnTo>
                                  <a:pt x="230" y="116"/>
                                </a:lnTo>
                                <a:lnTo>
                                  <a:pt x="227" y="110"/>
                                </a:lnTo>
                                <a:lnTo>
                                  <a:pt x="223" y="106"/>
                                </a:lnTo>
                                <a:lnTo>
                                  <a:pt x="217" y="101"/>
                                </a:lnTo>
                                <a:lnTo>
                                  <a:pt x="213" y="98"/>
                                </a:lnTo>
                                <a:lnTo>
                                  <a:pt x="208" y="95"/>
                                </a:lnTo>
                                <a:lnTo>
                                  <a:pt x="202" y="92"/>
                                </a:lnTo>
                                <a:lnTo>
                                  <a:pt x="197" y="91"/>
                                </a:lnTo>
                                <a:lnTo>
                                  <a:pt x="190" y="89"/>
                                </a:lnTo>
                                <a:lnTo>
                                  <a:pt x="184" y="89"/>
                                </a:lnTo>
                                <a:lnTo>
                                  <a:pt x="179" y="89"/>
                                </a:lnTo>
                                <a:lnTo>
                                  <a:pt x="172" y="91"/>
                                </a:lnTo>
                                <a:lnTo>
                                  <a:pt x="166" y="92"/>
                                </a:lnTo>
                                <a:lnTo>
                                  <a:pt x="161" y="95"/>
                                </a:lnTo>
                                <a:lnTo>
                                  <a:pt x="155" y="98"/>
                                </a:lnTo>
                                <a:lnTo>
                                  <a:pt x="151" y="101"/>
                                </a:lnTo>
                                <a:lnTo>
                                  <a:pt x="147" y="106"/>
                                </a:lnTo>
                                <a:lnTo>
                                  <a:pt x="143" y="110"/>
                                </a:lnTo>
                                <a:lnTo>
                                  <a:pt x="139" y="116"/>
                                </a:lnTo>
                                <a:lnTo>
                                  <a:pt x="136" y="122"/>
                                </a:lnTo>
                                <a:lnTo>
                                  <a:pt x="133" y="128"/>
                                </a:lnTo>
                                <a:lnTo>
                                  <a:pt x="130" y="135"/>
                                </a:lnTo>
                                <a:lnTo>
                                  <a:pt x="129" y="143"/>
                                </a:lnTo>
                                <a:lnTo>
                                  <a:pt x="128" y="150"/>
                                </a:lnTo>
                                <a:lnTo>
                                  <a:pt x="126" y="158"/>
                                </a:lnTo>
                                <a:lnTo>
                                  <a:pt x="126" y="167"/>
                                </a:lnTo>
                                <a:close/>
                                <a:moveTo>
                                  <a:pt x="115" y="431"/>
                                </a:moveTo>
                                <a:lnTo>
                                  <a:pt x="115" y="442"/>
                                </a:lnTo>
                                <a:lnTo>
                                  <a:pt x="117" y="454"/>
                                </a:lnTo>
                                <a:lnTo>
                                  <a:pt x="118" y="465"/>
                                </a:lnTo>
                                <a:lnTo>
                                  <a:pt x="121" y="475"/>
                                </a:lnTo>
                                <a:lnTo>
                                  <a:pt x="124" y="484"/>
                                </a:lnTo>
                                <a:lnTo>
                                  <a:pt x="126" y="493"/>
                                </a:lnTo>
                                <a:lnTo>
                                  <a:pt x="130" y="501"/>
                                </a:lnTo>
                                <a:lnTo>
                                  <a:pt x="135" y="508"/>
                                </a:lnTo>
                                <a:lnTo>
                                  <a:pt x="140" y="514"/>
                                </a:lnTo>
                                <a:lnTo>
                                  <a:pt x="146" y="520"/>
                                </a:lnTo>
                                <a:lnTo>
                                  <a:pt x="151" y="524"/>
                                </a:lnTo>
                                <a:lnTo>
                                  <a:pt x="158" y="529"/>
                                </a:lnTo>
                                <a:lnTo>
                                  <a:pt x="164" y="532"/>
                                </a:lnTo>
                                <a:lnTo>
                                  <a:pt x="170" y="535"/>
                                </a:lnTo>
                                <a:lnTo>
                                  <a:pt x="177" y="536"/>
                                </a:lnTo>
                                <a:lnTo>
                                  <a:pt x="184" y="536"/>
                                </a:lnTo>
                                <a:lnTo>
                                  <a:pt x="191" y="536"/>
                                </a:lnTo>
                                <a:lnTo>
                                  <a:pt x="198" y="535"/>
                                </a:lnTo>
                                <a:lnTo>
                                  <a:pt x="205" y="532"/>
                                </a:lnTo>
                                <a:lnTo>
                                  <a:pt x="212" y="529"/>
                                </a:lnTo>
                                <a:lnTo>
                                  <a:pt x="217" y="526"/>
                                </a:lnTo>
                                <a:lnTo>
                                  <a:pt x="224" y="521"/>
                                </a:lnTo>
                                <a:lnTo>
                                  <a:pt x="228" y="515"/>
                                </a:lnTo>
                                <a:lnTo>
                                  <a:pt x="234" y="509"/>
                                </a:lnTo>
                                <a:lnTo>
                                  <a:pt x="238" y="502"/>
                                </a:lnTo>
                                <a:lnTo>
                                  <a:pt x="242" y="495"/>
                                </a:lnTo>
                                <a:lnTo>
                                  <a:pt x="245" y="486"/>
                                </a:lnTo>
                                <a:lnTo>
                                  <a:pt x="248" y="477"/>
                                </a:lnTo>
                                <a:lnTo>
                                  <a:pt x="250" y="466"/>
                                </a:lnTo>
                                <a:lnTo>
                                  <a:pt x="252" y="456"/>
                                </a:lnTo>
                                <a:lnTo>
                                  <a:pt x="253" y="444"/>
                                </a:lnTo>
                                <a:lnTo>
                                  <a:pt x="253" y="432"/>
                                </a:lnTo>
                                <a:lnTo>
                                  <a:pt x="253" y="422"/>
                                </a:lnTo>
                                <a:lnTo>
                                  <a:pt x="252" y="411"/>
                                </a:lnTo>
                                <a:lnTo>
                                  <a:pt x="250" y="402"/>
                                </a:lnTo>
                                <a:lnTo>
                                  <a:pt x="248" y="393"/>
                                </a:lnTo>
                                <a:lnTo>
                                  <a:pt x="245" y="384"/>
                                </a:lnTo>
                                <a:lnTo>
                                  <a:pt x="242" y="377"/>
                                </a:lnTo>
                                <a:lnTo>
                                  <a:pt x="238" y="369"/>
                                </a:lnTo>
                                <a:lnTo>
                                  <a:pt x="234" y="362"/>
                                </a:lnTo>
                                <a:lnTo>
                                  <a:pt x="228" y="356"/>
                                </a:lnTo>
                                <a:lnTo>
                                  <a:pt x="223" y="350"/>
                                </a:lnTo>
                                <a:lnTo>
                                  <a:pt x="217" y="346"/>
                                </a:lnTo>
                                <a:lnTo>
                                  <a:pt x="210" y="341"/>
                                </a:lnTo>
                                <a:lnTo>
                                  <a:pt x="204" y="338"/>
                                </a:lnTo>
                                <a:lnTo>
                                  <a:pt x="197" y="335"/>
                                </a:lnTo>
                                <a:lnTo>
                                  <a:pt x="190" y="334"/>
                                </a:lnTo>
                                <a:lnTo>
                                  <a:pt x="183" y="334"/>
                                </a:lnTo>
                                <a:lnTo>
                                  <a:pt x="175" y="334"/>
                                </a:lnTo>
                                <a:lnTo>
                                  <a:pt x="168" y="335"/>
                                </a:lnTo>
                                <a:lnTo>
                                  <a:pt x="159" y="338"/>
                                </a:lnTo>
                                <a:lnTo>
                                  <a:pt x="154" y="341"/>
                                </a:lnTo>
                                <a:lnTo>
                                  <a:pt x="147" y="346"/>
                                </a:lnTo>
                                <a:lnTo>
                                  <a:pt x="141" y="350"/>
                                </a:lnTo>
                                <a:lnTo>
                                  <a:pt x="136" y="356"/>
                                </a:lnTo>
                                <a:lnTo>
                                  <a:pt x="132" y="363"/>
                                </a:lnTo>
                                <a:lnTo>
                                  <a:pt x="128" y="371"/>
                                </a:lnTo>
                                <a:lnTo>
                                  <a:pt x="125" y="380"/>
                                </a:lnTo>
                                <a:lnTo>
                                  <a:pt x="122" y="387"/>
                                </a:lnTo>
                                <a:lnTo>
                                  <a:pt x="119" y="396"/>
                                </a:lnTo>
                                <a:lnTo>
                                  <a:pt x="118" y="404"/>
                                </a:lnTo>
                                <a:lnTo>
                                  <a:pt x="117" y="413"/>
                                </a:lnTo>
                                <a:lnTo>
                                  <a:pt x="115" y="422"/>
                                </a:lnTo>
                                <a:lnTo>
                                  <a:pt x="115" y="4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70" name="Freeform 13"/>
                        <wps:cNvSpPr>
                          <a:spLocks noEditPoints="1"/>
                        </wps:cNvSpPr>
                        <wps:spPr bwMode="auto">
                          <a:xfrm>
                            <a:off x="301" y="-43"/>
                            <a:ext cx="217" cy="348"/>
                          </a:xfrm>
                          <a:custGeom>
                            <a:avLst/>
                            <a:gdLst>
                              <a:gd name="T0" fmla="*/ 119 w 402"/>
                              <a:gd name="T1" fmla="*/ 348 h 602"/>
                              <a:gd name="T2" fmla="*/ 119 w 402"/>
                              <a:gd name="T3" fmla="*/ 279 h 602"/>
                              <a:gd name="T4" fmla="*/ 0 w 402"/>
                              <a:gd name="T5" fmla="*/ 279 h 602"/>
                              <a:gd name="T6" fmla="*/ 0 w 402"/>
                              <a:gd name="T7" fmla="*/ 221 h 602"/>
                              <a:gd name="T8" fmla="*/ 126 w 402"/>
                              <a:gd name="T9" fmla="*/ 0 h 602"/>
                              <a:gd name="T10" fmla="*/ 179 w 402"/>
                              <a:gd name="T11" fmla="*/ 0 h 602"/>
                              <a:gd name="T12" fmla="*/ 179 w 402"/>
                              <a:gd name="T13" fmla="*/ 220 h 602"/>
                              <a:gd name="T14" fmla="*/ 217 w 402"/>
                              <a:gd name="T15" fmla="*/ 220 h 602"/>
                              <a:gd name="T16" fmla="*/ 217 w 402"/>
                              <a:gd name="T17" fmla="*/ 279 h 602"/>
                              <a:gd name="T18" fmla="*/ 179 w 402"/>
                              <a:gd name="T19" fmla="*/ 279 h 602"/>
                              <a:gd name="T20" fmla="*/ 179 w 402"/>
                              <a:gd name="T21" fmla="*/ 348 h 602"/>
                              <a:gd name="T22" fmla="*/ 119 w 402"/>
                              <a:gd name="T23" fmla="*/ 348 h 602"/>
                              <a:gd name="T24" fmla="*/ 119 w 402"/>
                              <a:gd name="T25" fmla="*/ 220 h 602"/>
                              <a:gd name="T26" fmla="*/ 119 w 402"/>
                              <a:gd name="T27" fmla="*/ 106 h 602"/>
                              <a:gd name="T28" fmla="*/ 53 w 402"/>
                              <a:gd name="T29" fmla="*/ 220 h 602"/>
                              <a:gd name="T30" fmla="*/ 119 w 402"/>
                              <a:gd name="T31" fmla="*/ 220 h 6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02" h="602">
                                <a:moveTo>
                                  <a:pt x="220" y="602"/>
                                </a:moveTo>
                                <a:lnTo>
                                  <a:pt x="220" y="483"/>
                                </a:lnTo>
                                <a:lnTo>
                                  <a:pt x="0" y="483"/>
                                </a:lnTo>
                                <a:lnTo>
                                  <a:pt x="0" y="383"/>
                                </a:lnTo>
                                <a:lnTo>
                                  <a:pt x="234" y="0"/>
                                </a:lnTo>
                                <a:lnTo>
                                  <a:pt x="331" y="0"/>
                                </a:lnTo>
                                <a:lnTo>
                                  <a:pt x="331" y="381"/>
                                </a:lnTo>
                                <a:lnTo>
                                  <a:pt x="402" y="381"/>
                                </a:lnTo>
                                <a:lnTo>
                                  <a:pt x="402" y="483"/>
                                </a:lnTo>
                                <a:lnTo>
                                  <a:pt x="331" y="483"/>
                                </a:lnTo>
                                <a:lnTo>
                                  <a:pt x="331" y="602"/>
                                </a:lnTo>
                                <a:lnTo>
                                  <a:pt x="220" y="602"/>
                                </a:lnTo>
                                <a:close/>
                                <a:moveTo>
                                  <a:pt x="220" y="381"/>
                                </a:moveTo>
                                <a:lnTo>
                                  <a:pt x="220" y="183"/>
                                </a:lnTo>
                                <a:lnTo>
                                  <a:pt x="98" y="381"/>
                                </a:lnTo>
                                <a:lnTo>
                                  <a:pt x="220" y="3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71" name="Line 14"/>
                        <wps:cNvCnPr/>
                        <wps:spPr bwMode="auto">
                          <a:xfrm flipH="1">
                            <a:off x="-114" y="1744"/>
                            <a:ext cx="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2" name="Line 15"/>
                        <wps:cNvCnPr/>
                        <wps:spPr bwMode="auto">
                          <a:xfrm flipH="1">
                            <a:off x="-109" y="1385"/>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3" name="Line 16"/>
                        <wps:cNvCnPr/>
                        <wps:spPr bwMode="auto">
                          <a:xfrm flipH="1">
                            <a:off x="-114" y="1023"/>
                            <a:ext cx="53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4" name="Line 17"/>
                        <wps:cNvCnPr/>
                        <wps:spPr bwMode="auto">
                          <a:xfrm flipH="1">
                            <a:off x="-109" y="664"/>
                            <a:ext cx="54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5" name="Line 18"/>
                        <wps:cNvCnPr/>
                        <wps:spPr bwMode="auto">
                          <a:xfrm flipH="1">
                            <a:off x="-114" y="2104"/>
                            <a:ext cx="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6" name="Line 19"/>
                        <wps:cNvCnPr/>
                        <wps:spPr bwMode="auto">
                          <a:xfrm flipH="1">
                            <a:off x="-109" y="2463"/>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7" name="Line 20"/>
                        <wps:cNvCnPr/>
                        <wps:spPr bwMode="auto">
                          <a:xfrm flipH="1">
                            <a:off x="-108" y="304"/>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8" name="Line 21"/>
                        <wps:cNvCnPr/>
                        <wps:spPr bwMode="auto">
                          <a:xfrm flipH="1">
                            <a:off x="-101" y="-55"/>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9" name="Freeform 22"/>
                        <wps:cNvSpPr>
                          <a:spLocks/>
                        </wps:cNvSpPr>
                        <wps:spPr bwMode="auto">
                          <a:xfrm>
                            <a:off x="107" y="1678"/>
                            <a:ext cx="79" cy="31"/>
                          </a:xfrm>
                          <a:custGeom>
                            <a:avLst/>
                            <a:gdLst>
                              <a:gd name="T0" fmla="*/ 79 w 148"/>
                              <a:gd name="T1" fmla="*/ 0 h 55"/>
                              <a:gd name="T2" fmla="*/ 79 w 148"/>
                              <a:gd name="T3" fmla="*/ 12 h 55"/>
                              <a:gd name="T4" fmla="*/ 18 w 148"/>
                              <a:gd name="T5" fmla="*/ 11 h 55"/>
                              <a:gd name="T6" fmla="*/ 19 w 148"/>
                              <a:gd name="T7" fmla="*/ 14 h 55"/>
                              <a:gd name="T8" fmla="*/ 21 w 148"/>
                              <a:gd name="T9" fmla="*/ 16 h 55"/>
                              <a:gd name="T10" fmla="*/ 23 w 148"/>
                              <a:gd name="T11" fmla="*/ 19 h 55"/>
                              <a:gd name="T12" fmla="*/ 25 w 148"/>
                              <a:gd name="T13" fmla="*/ 21 h 55"/>
                              <a:gd name="T14" fmla="*/ 26 w 148"/>
                              <a:gd name="T15" fmla="*/ 25 h 55"/>
                              <a:gd name="T16" fmla="*/ 27 w 148"/>
                              <a:gd name="T17" fmla="*/ 27 h 55"/>
                              <a:gd name="T18" fmla="*/ 29 w 148"/>
                              <a:gd name="T19" fmla="*/ 29 h 55"/>
                              <a:gd name="T20" fmla="*/ 30 w 148"/>
                              <a:gd name="T21" fmla="*/ 31 h 55"/>
                              <a:gd name="T22" fmla="*/ 20 w 148"/>
                              <a:gd name="T23" fmla="*/ 31 h 55"/>
                              <a:gd name="T24" fmla="*/ 19 w 148"/>
                              <a:gd name="T25" fmla="*/ 27 h 55"/>
                              <a:gd name="T26" fmla="*/ 17 w 148"/>
                              <a:gd name="T27" fmla="*/ 24 h 55"/>
                              <a:gd name="T28" fmla="*/ 14 w 148"/>
                              <a:gd name="T29" fmla="*/ 20 h 55"/>
                              <a:gd name="T30" fmla="*/ 11 w 148"/>
                              <a:gd name="T31" fmla="*/ 16 h 55"/>
                              <a:gd name="T32" fmla="*/ 9 w 148"/>
                              <a:gd name="T33" fmla="*/ 14 h 55"/>
                              <a:gd name="T34" fmla="*/ 6 w 148"/>
                              <a:gd name="T35" fmla="*/ 11 h 55"/>
                              <a:gd name="T36" fmla="*/ 3 w 148"/>
                              <a:gd name="T37" fmla="*/ 8 h 55"/>
                              <a:gd name="T38" fmla="*/ 0 w 148"/>
                              <a:gd name="T39" fmla="*/ 8 h 55"/>
                              <a:gd name="T40" fmla="*/ 0 w 148"/>
                              <a:gd name="T41" fmla="*/ 0 h 55"/>
                              <a:gd name="T42" fmla="*/ 79 w 148"/>
                              <a:gd name="T43" fmla="*/ 0 h 5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8" h="55">
                                <a:moveTo>
                                  <a:pt x="148" y="0"/>
                                </a:moveTo>
                                <a:lnTo>
                                  <a:pt x="148" y="21"/>
                                </a:lnTo>
                                <a:lnTo>
                                  <a:pt x="33" y="20"/>
                                </a:lnTo>
                                <a:lnTo>
                                  <a:pt x="36" y="24"/>
                                </a:lnTo>
                                <a:lnTo>
                                  <a:pt x="40" y="29"/>
                                </a:lnTo>
                                <a:lnTo>
                                  <a:pt x="43" y="33"/>
                                </a:lnTo>
                                <a:lnTo>
                                  <a:pt x="46" y="38"/>
                                </a:lnTo>
                                <a:lnTo>
                                  <a:pt x="49" y="44"/>
                                </a:lnTo>
                                <a:lnTo>
                                  <a:pt x="51" y="48"/>
                                </a:lnTo>
                                <a:lnTo>
                                  <a:pt x="54" y="52"/>
                                </a:lnTo>
                                <a:lnTo>
                                  <a:pt x="57" y="55"/>
                                </a:lnTo>
                                <a:lnTo>
                                  <a:pt x="38" y="55"/>
                                </a:lnTo>
                                <a:lnTo>
                                  <a:pt x="35" y="48"/>
                                </a:lnTo>
                                <a:lnTo>
                                  <a:pt x="31" y="42"/>
                                </a:lnTo>
                                <a:lnTo>
                                  <a:pt x="27" y="35"/>
                                </a:lnTo>
                                <a:lnTo>
                                  <a:pt x="21" y="29"/>
                                </a:lnTo>
                                <a:lnTo>
                                  <a:pt x="17" y="24"/>
                                </a:lnTo>
                                <a:lnTo>
                                  <a:pt x="11" y="20"/>
                                </a:lnTo>
                                <a:lnTo>
                                  <a:pt x="6" y="15"/>
                                </a:lnTo>
                                <a:lnTo>
                                  <a:pt x="0" y="14"/>
                                </a:lnTo>
                                <a:lnTo>
                                  <a:pt x="0" y="0"/>
                                </a:lnTo>
                                <a:lnTo>
                                  <a:pt x="1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0" name="Freeform 23"/>
                        <wps:cNvSpPr>
                          <a:spLocks noEditPoints="1"/>
                        </wps:cNvSpPr>
                        <wps:spPr bwMode="auto">
                          <a:xfrm>
                            <a:off x="108" y="1590"/>
                            <a:ext cx="79" cy="58"/>
                          </a:xfrm>
                          <a:custGeom>
                            <a:avLst/>
                            <a:gdLst>
                              <a:gd name="T0" fmla="*/ 37 w 149"/>
                              <a:gd name="T1" fmla="*/ 58 h 98"/>
                              <a:gd name="T2" fmla="*/ 31 w 149"/>
                              <a:gd name="T3" fmla="*/ 58 h 98"/>
                              <a:gd name="T4" fmla="*/ 25 w 149"/>
                              <a:gd name="T5" fmla="*/ 57 h 98"/>
                              <a:gd name="T6" fmla="*/ 20 w 149"/>
                              <a:gd name="T7" fmla="*/ 56 h 98"/>
                              <a:gd name="T8" fmla="*/ 14 w 149"/>
                              <a:gd name="T9" fmla="*/ 54 h 98"/>
                              <a:gd name="T10" fmla="*/ 7 w 149"/>
                              <a:gd name="T11" fmla="*/ 49 h 98"/>
                              <a:gd name="T12" fmla="*/ 3 w 149"/>
                              <a:gd name="T13" fmla="*/ 43 h 98"/>
                              <a:gd name="T14" fmla="*/ 1 w 149"/>
                              <a:gd name="T15" fmla="*/ 34 h 98"/>
                              <a:gd name="T16" fmla="*/ 0 w 149"/>
                              <a:gd name="T17" fmla="*/ 27 h 98"/>
                              <a:gd name="T18" fmla="*/ 2 w 149"/>
                              <a:gd name="T19" fmla="*/ 20 h 98"/>
                              <a:gd name="T20" fmla="*/ 4 w 149"/>
                              <a:gd name="T21" fmla="*/ 14 h 98"/>
                              <a:gd name="T22" fmla="*/ 8 w 149"/>
                              <a:gd name="T23" fmla="*/ 9 h 98"/>
                              <a:gd name="T24" fmla="*/ 13 w 149"/>
                              <a:gd name="T25" fmla="*/ 6 h 98"/>
                              <a:gd name="T26" fmla="*/ 20 w 149"/>
                              <a:gd name="T27" fmla="*/ 4 h 98"/>
                              <a:gd name="T28" fmla="*/ 26 w 149"/>
                              <a:gd name="T29" fmla="*/ 1 h 98"/>
                              <a:gd name="T30" fmla="*/ 36 w 149"/>
                              <a:gd name="T31" fmla="*/ 0 h 98"/>
                              <a:gd name="T32" fmla="*/ 43 w 149"/>
                              <a:gd name="T33" fmla="*/ 0 h 98"/>
                              <a:gd name="T34" fmla="*/ 50 w 149"/>
                              <a:gd name="T35" fmla="*/ 1 h 98"/>
                              <a:gd name="T36" fmla="*/ 56 w 149"/>
                              <a:gd name="T37" fmla="*/ 2 h 98"/>
                              <a:gd name="T38" fmla="*/ 60 w 149"/>
                              <a:gd name="T39" fmla="*/ 2 h 98"/>
                              <a:gd name="T40" fmla="*/ 67 w 149"/>
                              <a:gd name="T41" fmla="*/ 5 h 98"/>
                              <a:gd name="T42" fmla="*/ 73 w 149"/>
                              <a:gd name="T43" fmla="*/ 11 h 98"/>
                              <a:gd name="T44" fmla="*/ 76 w 149"/>
                              <a:gd name="T45" fmla="*/ 18 h 98"/>
                              <a:gd name="T46" fmla="*/ 79 w 149"/>
                              <a:gd name="T47" fmla="*/ 25 h 98"/>
                              <a:gd name="T48" fmla="*/ 78 w 149"/>
                              <a:gd name="T49" fmla="*/ 36 h 98"/>
                              <a:gd name="T50" fmla="*/ 75 w 149"/>
                              <a:gd name="T51" fmla="*/ 47 h 98"/>
                              <a:gd name="T52" fmla="*/ 69 w 149"/>
                              <a:gd name="T53" fmla="*/ 53 h 98"/>
                              <a:gd name="T54" fmla="*/ 63 w 149"/>
                              <a:gd name="T55" fmla="*/ 56 h 98"/>
                              <a:gd name="T56" fmla="*/ 56 w 149"/>
                              <a:gd name="T57" fmla="*/ 57 h 98"/>
                              <a:gd name="T58" fmla="*/ 46 w 149"/>
                              <a:gd name="T59" fmla="*/ 58 h 98"/>
                              <a:gd name="T60" fmla="*/ 39 w 149"/>
                              <a:gd name="T61" fmla="*/ 58 h 98"/>
                              <a:gd name="T62" fmla="*/ 43 w 149"/>
                              <a:gd name="T63" fmla="*/ 47 h 98"/>
                              <a:gd name="T64" fmla="*/ 52 w 149"/>
                              <a:gd name="T65" fmla="*/ 47 h 98"/>
                              <a:gd name="T66" fmla="*/ 58 w 149"/>
                              <a:gd name="T67" fmla="*/ 46 h 98"/>
                              <a:gd name="T68" fmla="*/ 64 w 149"/>
                              <a:gd name="T69" fmla="*/ 44 h 98"/>
                              <a:gd name="T70" fmla="*/ 67 w 149"/>
                              <a:gd name="T71" fmla="*/ 40 h 98"/>
                              <a:gd name="T72" fmla="*/ 69 w 149"/>
                              <a:gd name="T73" fmla="*/ 33 h 98"/>
                              <a:gd name="T74" fmla="*/ 69 w 149"/>
                              <a:gd name="T75" fmla="*/ 27 h 98"/>
                              <a:gd name="T76" fmla="*/ 67 w 149"/>
                              <a:gd name="T77" fmla="*/ 20 h 98"/>
                              <a:gd name="T78" fmla="*/ 64 w 149"/>
                              <a:gd name="T79" fmla="*/ 16 h 98"/>
                              <a:gd name="T80" fmla="*/ 59 w 149"/>
                              <a:gd name="T81" fmla="*/ 14 h 98"/>
                              <a:gd name="T82" fmla="*/ 52 w 149"/>
                              <a:gd name="T83" fmla="*/ 12 h 98"/>
                              <a:gd name="T84" fmla="*/ 45 w 149"/>
                              <a:gd name="T85" fmla="*/ 11 h 98"/>
                              <a:gd name="T86" fmla="*/ 36 w 149"/>
                              <a:gd name="T87" fmla="*/ 11 h 98"/>
                              <a:gd name="T88" fmla="*/ 29 w 149"/>
                              <a:gd name="T89" fmla="*/ 11 h 98"/>
                              <a:gd name="T90" fmla="*/ 22 w 149"/>
                              <a:gd name="T91" fmla="*/ 13 h 98"/>
                              <a:gd name="T92" fmla="*/ 17 w 149"/>
                              <a:gd name="T93" fmla="*/ 15 h 98"/>
                              <a:gd name="T94" fmla="*/ 12 w 149"/>
                              <a:gd name="T95" fmla="*/ 20 h 98"/>
                              <a:gd name="T96" fmla="*/ 10 w 149"/>
                              <a:gd name="T97" fmla="*/ 25 h 98"/>
                              <a:gd name="T98" fmla="*/ 10 w 149"/>
                              <a:gd name="T99" fmla="*/ 33 h 98"/>
                              <a:gd name="T100" fmla="*/ 12 w 149"/>
                              <a:gd name="T101" fmla="*/ 40 h 98"/>
                              <a:gd name="T102" fmla="*/ 17 w 149"/>
                              <a:gd name="T103" fmla="*/ 43 h 98"/>
                              <a:gd name="T104" fmla="*/ 22 w 149"/>
                              <a:gd name="T105" fmla="*/ 45 h 98"/>
                              <a:gd name="T106" fmla="*/ 29 w 149"/>
                              <a:gd name="T107" fmla="*/ 47 h 98"/>
                              <a:gd name="T108" fmla="*/ 36 w 149"/>
                              <a:gd name="T109" fmla="*/ 47 h 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9" h="98">
                                <a:moveTo>
                                  <a:pt x="74" y="98"/>
                                </a:moveTo>
                                <a:lnTo>
                                  <a:pt x="69" y="98"/>
                                </a:lnTo>
                                <a:lnTo>
                                  <a:pt x="63" y="98"/>
                                </a:lnTo>
                                <a:lnTo>
                                  <a:pt x="58" y="98"/>
                                </a:lnTo>
                                <a:lnTo>
                                  <a:pt x="52" y="98"/>
                                </a:lnTo>
                                <a:lnTo>
                                  <a:pt x="47" y="97"/>
                                </a:lnTo>
                                <a:lnTo>
                                  <a:pt x="43" y="97"/>
                                </a:lnTo>
                                <a:lnTo>
                                  <a:pt x="37" y="95"/>
                                </a:lnTo>
                                <a:lnTo>
                                  <a:pt x="33" y="94"/>
                                </a:lnTo>
                                <a:lnTo>
                                  <a:pt x="26" y="92"/>
                                </a:lnTo>
                                <a:lnTo>
                                  <a:pt x="19" y="88"/>
                                </a:lnTo>
                                <a:lnTo>
                                  <a:pt x="14" y="83"/>
                                </a:lnTo>
                                <a:lnTo>
                                  <a:pt x="8" y="79"/>
                                </a:lnTo>
                                <a:lnTo>
                                  <a:pt x="5" y="73"/>
                                </a:lnTo>
                                <a:lnTo>
                                  <a:pt x="3" y="65"/>
                                </a:lnTo>
                                <a:lnTo>
                                  <a:pt x="1" y="58"/>
                                </a:lnTo>
                                <a:lnTo>
                                  <a:pt x="0" y="49"/>
                                </a:lnTo>
                                <a:lnTo>
                                  <a:pt x="0" y="45"/>
                                </a:lnTo>
                                <a:lnTo>
                                  <a:pt x="1" y="39"/>
                                </a:lnTo>
                                <a:lnTo>
                                  <a:pt x="3" y="34"/>
                                </a:lnTo>
                                <a:lnTo>
                                  <a:pt x="4" y="30"/>
                                </a:lnTo>
                                <a:lnTo>
                                  <a:pt x="7" y="24"/>
                                </a:lnTo>
                                <a:lnTo>
                                  <a:pt x="11" y="19"/>
                                </a:lnTo>
                                <a:lnTo>
                                  <a:pt x="15" y="16"/>
                                </a:lnTo>
                                <a:lnTo>
                                  <a:pt x="19" y="13"/>
                                </a:lnTo>
                                <a:lnTo>
                                  <a:pt x="25" y="10"/>
                                </a:lnTo>
                                <a:lnTo>
                                  <a:pt x="30" y="7"/>
                                </a:lnTo>
                                <a:lnTo>
                                  <a:pt x="37" y="6"/>
                                </a:lnTo>
                                <a:lnTo>
                                  <a:pt x="43" y="4"/>
                                </a:lnTo>
                                <a:lnTo>
                                  <a:pt x="49" y="1"/>
                                </a:lnTo>
                                <a:lnTo>
                                  <a:pt x="58" y="0"/>
                                </a:lnTo>
                                <a:lnTo>
                                  <a:pt x="67" y="0"/>
                                </a:lnTo>
                                <a:lnTo>
                                  <a:pt x="77" y="0"/>
                                </a:lnTo>
                                <a:lnTo>
                                  <a:pt x="82" y="0"/>
                                </a:lnTo>
                                <a:lnTo>
                                  <a:pt x="89" y="1"/>
                                </a:lnTo>
                                <a:lnTo>
                                  <a:pt x="95" y="1"/>
                                </a:lnTo>
                                <a:lnTo>
                                  <a:pt x="100" y="3"/>
                                </a:lnTo>
                                <a:lnTo>
                                  <a:pt x="106" y="3"/>
                                </a:lnTo>
                                <a:lnTo>
                                  <a:pt x="110" y="4"/>
                                </a:lnTo>
                                <a:lnTo>
                                  <a:pt x="114" y="4"/>
                                </a:lnTo>
                                <a:lnTo>
                                  <a:pt x="118" y="6"/>
                                </a:lnTo>
                                <a:lnTo>
                                  <a:pt x="127" y="9"/>
                                </a:lnTo>
                                <a:lnTo>
                                  <a:pt x="132" y="13"/>
                                </a:lnTo>
                                <a:lnTo>
                                  <a:pt x="138" y="18"/>
                                </a:lnTo>
                                <a:lnTo>
                                  <a:pt x="140" y="24"/>
                                </a:lnTo>
                                <a:lnTo>
                                  <a:pt x="144" y="30"/>
                                </a:lnTo>
                                <a:lnTo>
                                  <a:pt x="147" y="36"/>
                                </a:lnTo>
                                <a:lnTo>
                                  <a:pt x="149" y="43"/>
                                </a:lnTo>
                                <a:lnTo>
                                  <a:pt x="149" y="50"/>
                                </a:lnTo>
                                <a:lnTo>
                                  <a:pt x="147" y="61"/>
                                </a:lnTo>
                                <a:lnTo>
                                  <a:pt x="146" y="70"/>
                                </a:lnTo>
                                <a:lnTo>
                                  <a:pt x="142" y="79"/>
                                </a:lnTo>
                                <a:lnTo>
                                  <a:pt x="136" y="86"/>
                                </a:lnTo>
                                <a:lnTo>
                                  <a:pt x="131" y="89"/>
                                </a:lnTo>
                                <a:lnTo>
                                  <a:pt x="125" y="92"/>
                                </a:lnTo>
                                <a:lnTo>
                                  <a:pt x="118" y="94"/>
                                </a:lnTo>
                                <a:lnTo>
                                  <a:pt x="111" y="97"/>
                                </a:lnTo>
                                <a:lnTo>
                                  <a:pt x="105" y="97"/>
                                </a:lnTo>
                                <a:lnTo>
                                  <a:pt x="95" y="98"/>
                                </a:lnTo>
                                <a:lnTo>
                                  <a:pt x="87" y="98"/>
                                </a:lnTo>
                                <a:lnTo>
                                  <a:pt x="77" y="98"/>
                                </a:lnTo>
                                <a:lnTo>
                                  <a:pt x="74" y="98"/>
                                </a:lnTo>
                                <a:close/>
                                <a:moveTo>
                                  <a:pt x="74" y="80"/>
                                </a:moveTo>
                                <a:lnTo>
                                  <a:pt x="82" y="80"/>
                                </a:lnTo>
                                <a:lnTo>
                                  <a:pt x="91" y="80"/>
                                </a:lnTo>
                                <a:lnTo>
                                  <a:pt x="99" y="80"/>
                                </a:lnTo>
                                <a:lnTo>
                                  <a:pt x="105" y="79"/>
                                </a:lnTo>
                                <a:lnTo>
                                  <a:pt x="110" y="77"/>
                                </a:lnTo>
                                <a:lnTo>
                                  <a:pt x="116" y="76"/>
                                </a:lnTo>
                                <a:lnTo>
                                  <a:pt x="120" y="74"/>
                                </a:lnTo>
                                <a:lnTo>
                                  <a:pt x="122" y="73"/>
                                </a:lnTo>
                                <a:lnTo>
                                  <a:pt x="127" y="68"/>
                                </a:lnTo>
                                <a:lnTo>
                                  <a:pt x="129" y="64"/>
                                </a:lnTo>
                                <a:lnTo>
                                  <a:pt x="131" y="56"/>
                                </a:lnTo>
                                <a:lnTo>
                                  <a:pt x="132" y="50"/>
                                </a:lnTo>
                                <a:lnTo>
                                  <a:pt x="131" y="45"/>
                                </a:lnTo>
                                <a:lnTo>
                                  <a:pt x="129" y="39"/>
                                </a:lnTo>
                                <a:lnTo>
                                  <a:pt x="127" y="33"/>
                                </a:lnTo>
                                <a:lnTo>
                                  <a:pt x="122" y="28"/>
                                </a:lnTo>
                                <a:lnTo>
                                  <a:pt x="120" y="27"/>
                                </a:lnTo>
                                <a:lnTo>
                                  <a:pt x="116" y="25"/>
                                </a:lnTo>
                                <a:lnTo>
                                  <a:pt x="111" y="24"/>
                                </a:lnTo>
                                <a:lnTo>
                                  <a:pt x="106" y="22"/>
                                </a:lnTo>
                                <a:lnTo>
                                  <a:pt x="99" y="21"/>
                                </a:lnTo>
                                <a:lnTo>
                                  <a:pt x="92" y="19"/>
                                </a:lnTo>
                                <a:lnTo>
                                  <a:pt x="84" y="18"/>
                                </a:lnTo>
                                <a:lnTo>
                                  <a:pt x="76" y="18"/>
                                </a:lnTo>
                                <a:lnTo>
                                  <a:pt x="67" y="18"/>
                                </a:lnTo>
                                <a:lnTo>
                                  <a:pt x="60" y="19"/>
                                </a:lnTo>
                                <a:lnTo>
                                  <a:pt x="54" y="19"/>
                                </a:lnTo>
                                <a:lnTo>
                                  <a:pt x="48" y="21"/>
                                </a:lnTo>
                                <a:lnTo>
                                  <a:pt x="41" y="22"/>
                                </a:lnTo>
                                <a:lnTo>
                                  <a:pt x="37" y="24"/>
                                </a:lnTo>
                                <a:lnTo>
                                  <a:pt x="33" y="25"/>
                                </a:lnTo>
                                <a:lnTo>
                                  <a:pt x="29" y="27"/>
                                </a:lnTo>
                                <a:lnTo>
                                  <a:pt x="23" y="33"/>
                                </a:lnTo>
                                <a:lnTo>
                                  <a:pt x="19" y="37"/>
                                </a:lnTo>
                                <a:lnTo>
                                  <a:pt x="18" y="43"/>
                                </a:lnTo>
                                <a:lnTo>
                                  <a:pt x="16" y="49"/>
                                </a:lnTo>
                                <a:lnTo>
                                  <a:pt x="18" y="55"/>
                                </a:lnTo>
                                <a:lnTo>
                                  <a:pt x="19" y="62"/>
                                </a:lnTo>
                                <a:lnTo>
                                  <a:pt x="23" y="67"/>
                                </a:lnTo>
                                <a:lnTo>
                                  <a:pt x="29" y="71"/>
                                </a:lnTo>
                                <a:lnTo>
                                  <a:pt x="33" y="73"/>
                                </a:lnTo>
                                <a:lnTo>
                                  <a:pt x="37" y="74"/>
                                </a:lnTo>
                                <a:lnTo>
                                  <a:pt x="41" y="76"/>
                                </a:lnTo>
                                <a:lnTo>
                                  <a:pt x="47" y="77"/>
                                </a:lnTo>
                                <a:lnTo>
                                  <a:pt x="54" y="79"/>
                                </a:lnTo>
                                <a:lnTo>
                                  <a:pt x="59" y="79"/>
                                </a:lnTo>
                                <a:lnTo>
                                  <a:pt x="67" y="80"/>
                                </a:lnTo>
                                <a:lnTo>
                                  <a:pt x="74"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1" name="Freeform 24"/>
                        <wps:cNvSpPr>
                          <a:spLocks/>
                        </wps:cNvSpPr>
                        <wps:spPr bwMode="auto">
                          <a:xfrm>
                            <a:off x="131" y="1522"/>
                            <a:ext cx="56" cy="57"/>
                          </a:xfrm>
                          <a:custGeom>
                            <a:avLst/>
                            <a:gdLst>
                              <a:gd name="T0" fmla="*/ 37 w 108"/>
                              <a:gd name="T1" fmla="*/ 0 h 98"/>
                              <a:gd name="T2" fmla="*/ 45 w 108"/>
                              <a:gd name="T3" fmla="*/ 3 h 98"/>
                              <a:gd name="T4" fmla="*/ 51 w 108"/>
                              <a:gd name="T5" fmla="*/ 9 h 98"/>
                              <a:gd name="T6" fmla="*/ 54 w 108"/>
                              <a:gd name="T7" fmla="*/ 18 h 98"/>
                              <a:gd name="T8" fmla="*/ 56 w 108"/>
                              <a:gd name="T9" fmla="*/ 28 h 98"/>
                              <a:gd name="T10" fmla="*/ 53 w 108"/>
                              <a:gd name="T11" fmla="*/ 40 h 98"/>
                              <a:gd name="T12" fmla="*/ 49 w 108"/>
                              <a:gd name="T13" fmla="*/ 49 h 98"/>
                              <a:gd name="T14" fmla="*/ 40 w 108"/>
                              <a:gd name="T15" fmla="*/ 55 h 98"/>
                              <a:gd name="T16" fmla="*/ 28 w 108"/>
                              <a:gd name="T17" fmla="*/ 57 h 98"/>
                              <a:gd name="T18" fmla="*/ 20 w 108"/>
                              <a:gd name="T19" fmla="*/ 56 h 98"/>
                              <a:gd name="T20" fmla="*/ 13 w 108"/>
                              <a:gd name="T21" fmla="*/ 53 h 98"/>
                              <a:gd name="T22" fmla="*/ 7 w 108"/>
                              <a:gd name="T23" fmla="*/ 49 h 98"/>
                              <a:gd name="T24" fmla="*/ 4 w 108"/>
                              <a:gd name="T25" fmla="*/ 42 h 98"/>
                              <a:gd name="T26" fmla="*/ 1 w 108"/>
                              <a:gd name="T27" fmla="*/ 35 h 98"/>
                              <a:gd name="T28" fmla="*/ 0 w 108"/>
                              <a:gd name="T29" fmla="*/ 27 h 98"/>
                              <a:gd name="T30" fmla="*/ 2 w 108"/>
                              <a:gd name="T31" fmla="*/ 17 h 98"/>
                              <a:gd name="T32" fmla="*/ 4 w 108"/>
                              <a:gd name="T33" fmla="*/ 11 h 98"/>
                              <a:gd name="T34" fmla="*/ 10 w 108"/>
                              <a:gd name="T35" fmla="*/ 5 h 98"/>
                              <a:gd name="T36" fmla="*/ 18 w 108"/>
                              <a:gd name="T37" fmla="*/ 1 h 98"/>
                              <a:gd name="T38" fmla="*/ 17 w 108"/>
                              <a:gd name="T39" fmla="*/ 14 h 98"/>
                              <a:gd name="T40" fmla="*/ 12 w 108"/>
                              <a:gd name="T41" fmla="*/ 16 h 98"/>
                              <a:gd name="T42" fmla="*/ 10 w 108"/>
                              <a:gd name="T43" fmla="*/ 20 h 98"/>
                              <a:gd name="T44" fmla="*/ 9 w 108"/>
                              <a:gd name="T45" fmla="*/ 25 h 98"/>
                              <a:gd name="T46" fmla="*/ 9 w 108"/>
                              <a:gd name="T47" fmla="*/ 30 h 98"/>
                              <a:gd name="T48" fmla="*/ 11 w 108"/>
                              <a:gd name="T49" fmla="*/ 37 h 98"/>
                              <a:gd name="T50" fmla="*/ 15 w 108"/>
                              <a:gd name="T51" fmla="*/ 42 h 98"/>
                              <a:gd name="T52" fmla="*/ 23 w 108"/>
                              <a:gd name="T53" fmla="*/ 46 h 98"/>
                              <a:gd name="T54" fmla="*/ 33 w 108"/>
                              <a:gd name="T55" fmla="*/ 46 h 98"/>
                              <a:gd name="T56" fmla="*/ 40 w 108"/>
                              <a:gd name="T57" fmla="*/ 44 h 98"/>
                              <a:gd name="T58" fmla="*/ 45 w 108"/>
                              <a:gd name="T59" fmla="*/ 39 h 98"/>
                              <a:gd name="T60" fmla="*/ 47 w 108"/>
                              <a:gd name="T61" fmla="*/ 31 h 98"/>
                              <a:gd name="T62" fmla="*/ 47 w 108"/>
                              <a:gd name="T63" fmla="*/ 25 h 98"/>
                              <a:gd name="T64" fmla="*/ 45 w 108"/>
                              <a:gd name="T65" fmla="*/ 20 h 98"/>
                              <a:gd name="T66" fmla="*/ 43 w 108"/>
                              <a:gd name="T67" fmla="*/ 16 h 98"/>
                              <a:gd name="T68" fmla="*/ 37 w 108"/>
                              <a:gd name="T69" fmla="*/ 13 h 9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8" h="98">
                                <a:moveTo>
                                  <a:pt x="66" y="21"/>
                                </a:moveTo>
                                <a:lnTo>
                                  <a:pt x="72" y="0"/>
                                </a:lnTo>
                                <a:lnTo>
                                  <a:pt x="79" y="3"/>
                                </a:lnTo>
                                <a:lnTo>
                                  <a:pt x="87" y="6"/>
                                </a:lnTo>
                                <a:lnTo>
                                  <a:pt x="92" y="11"/>
                                </a:lnTo>
                                <a:lnTo>
                                  <a:pt x="98" y="16"/>
                                </a:lnTo>
                                <a:lnTo>
                                  <a:pt x="102" y="24"/>
                                </a:lnTo>
                                <a:lnTo>
                                  <a:pt x="105" y="31"/>
                                </a:lnTo>
                                <a:lnTo>
                                  <a:pt x="106" y="39"/>
                                </a:lnTo>
                                <a:lnTo>
                                  <a:pt x="108" y="48"/>
                                </a:lnTo>
                                <a:lnTo>
                                  <a:pt x="106" y="58"/>
                                </a:lnTo>
                                <a:lnTo>
                                  <a:pt x="103" y="69"/>
                                </a:lnTo>
                                <a:lnTo>
                                  <a:pt x="99" y="78"/>
                                </a:lnTo>
                                <a:lnTo>
                                  <a:pt x="94" y="85"/>
                                </a:lnTo>
                                <a:lnTo>
                                  <a:pt x="87" y="91"/>
                                </a:lnTo>
                                <a:lnTo>
                                  <a:pt x="77" y="95"/>
                                </a:lnTo>
                                <a:lnTo>
                                  <a:pt x="66" y="97"/>
                                </a:lnTo>
                                <a:lnTo>
                                  <a:pt x="54" y="98"/>
                                </a:lnTo>
                                <a:lnTo>
                                  <a:pt x="47" y="98"/>
                                </a:lnTo>
                                <a:lnTo>
                                  <a:pt x="39" y="97"/>
                                </a:lnTo>
                                <a:lnTo>
                                  <a:pt x="32" y="94"/>
                                </a:lnTo>
                                <a:lnTo>
                                  <a:pt x="25" y="91"/>
                                </a:lnTo>
                                <a:lnTo>
                                  <a:pt x="19" y="90"/>
                                </a:lnTo>
                                <a:lnTo>
                                  <a:pt x="14" y="85"/>
                                </a:lnTo>
                                <a:lnTo>
                                  <a:pt x="10" y="79"/>
                                </a:lnTo>
                                <a:lnTo>
                                  <a:pt x="7" y="73"/>
                                </a:lnTo>
                                <a:lnTo>
                                  <a:pt x="4" y="67"/>
                                </a:lnTo>
                                <a:lnTo>
                                  <a:pt x="2" y="61"/>
                                </a:lnTo>
                                <a:lnTo>
                                  <a:pt x="0" y="54"/>
                                </a:lnTo>
                                <a:lnTo>
                                  <a:pt x="0" y="46"/>
                                </a:lnTo>
                                <a:lnTo>
                                  <a:pt x="0" y="39"/>
                                </a:lnTo>
                                <a:lnTo>
                                  <a:pt x="3" y="30"/>
                                </a:lnTo>
                                <a:lnTo>
                                  <a:pt x="4" y="24"/>
                                </a:lnTo>
                                <a:lnTo>
                                  <a:pt x="8" y="19"/>
                                </a:lnTo>
                                <a:lnTo>
                                  <a:pt x="14" y="14"/>
                                </a:lnTo>
                                <a:lnTo>
                                  <a:pt x="19" y="9"/>
                                </a:lnTo>
                                <a:lnTo>
                                  <a:pt x="26" y="5"/>
                                </a:lnTo>
                                <a:lnTo>
                                  <a:pt x="35" y="2"/>
                                </a:lnTo>
                                <a:lnTo>
                                  <a:pt x="36" y="22"/>
                                </a:lnTo>
                                <a:lnTo>
                                  <a:pt x="32" y="24"/>
                                </a:lnTo>
                                <a:lnTo>
                                  <a:pt x="28" y="27"/>
                                </a:lnTo>
                                <a:lnTo>
                                  <a:pt x="24" y="28"/>
                                </a:lnTo>
                                <a:lnTo>
                                  <a:pt x="21" y="31"/>
                                </a:lnTo>
                                <a:lnTo>
                                  <a:pt x="19" y="34"/>
                                </a:lnTo>
                                <a:lnTo>
                                  <a:pt x="18" y="39"/>
                                </a:lnTo>
                                <a:lnTo>
                                  <a:pt x="17" y="43"/>
                                </a:lnTo>
                                <a:lnTo>
                                  <a:pt x="17" y="46"/>
                                </a:lnTo>
                                <a:lnTo>
                                  <a:pt x="17" y="52"/>
                                </a:lnTo>
                                <a:lnTo>
                                  <a:pt x="19" y="60"/>
                                </a:lnTo>
                                <a:lnTo>
                                  <a:pt x="21" y="64"/>
                                </a:lnTo>
                                <a:lnTo>
                                  <a:pt x="25" y="69"/>
                                </a:lnTo>
                                <a:lnTo>
                                  <a:pt x="29" y="73"/>
                                </a:lnTo>
                                <a:lnTo>
                                  <a:pt x="36" y="76"/>
                                </a:lnTo>
                                <a:lnTo>
                                  <a:pt x="44" y="79"/>
                                </a:lnTo>
                                <a:lnTo>
                                  <a:pt x="54" y="79"/>
                                </a:lnTo>
                                <a:lnTo>
                                  <a:pt x="64" y="79"/>
                                </a:lnTo>
                                <a:lnTo>
                                  <a:pt x="70" y="78"/>
                                </a:lnTo>
                                <a:lnTo>
                                  <a:pt x="77" y="75"/>
                                </a:lnTo>
                                <a:lnTo>
                                  <a:pt x="83" y="72"/>
                                </a:lnTo>
                                <a:lnTo>
                                  <a:pt x="86" y="67"/>
                                </a:lnTo>
                                <a:lnTo>
                                  <a:pt x="88" y="61"/>
                                </a:lnTo>
                                <a:lnTo>
                                  <a:pt x="90" y="54"/>
                                </a:lnTo>
                                <a:lnTo>
                                  <a:pt x="91" y="48"/>
                                </a:lnTo>
                                <a:lnTo>
                                  <a:pt x="91" y="43"/>
                                </a:lnTo>
                                <a:lnTo>
                                  <a:pt x="88" y="39"/>
                                </a:lnTo>
                                <a:lnTo>
                                  <a:pt x="87" y="34"/>
                                </a:lnTo>
                                <a:lnTo>
                                  <a:pt x="86" y="30"/>
                                </a:lnTo>
                                <a:lnTo>
                                  <a:pt x="83" y="27"/>
                                </a:lnTo>
                                <a:lnTo>
                                  <a:pt x="79" y="24"/>
                                </a:lnTo>
                                <a:lnTo>
                                  <a:pt x="72" y="22"/>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2" name="Freeform 25"/>
                        <wps:cNvSpPr>
                          <a:spLocks/>
                        </wps:cNvSpPr>
                        <wps:spPr bwMode="auto">
                          <a:xfrm>
                            <a:off x="131" y="1424"/>
                            <a:ext cx="56" cy="89"/>
                          </a:xfrm>
                          <a:custGeom>
                            <a:avLst/>
                            <a:gdLst>
                              <a:gd name="T0" fmla="*/ 0 w 106"/>
                              <a:gd name="T1" fmla="*/ 89 h 155"/>
                              <a:gd name="T2" fmla="*/ 10 w 106"/>
                              <a:gd name="T3" fmla="*/ 77 h 155"/>
                              <a:gd name="T4" fmla="*/ 6 w 106"/>
                              <a:gd name="T5" fmla="*/ 73 h 155"/>
                              <a:gd name="T6" fmla="*/ 2 w 106"/>
                              <a:gd name="T7" fmla="*/ 69 h 155"/>
                              <a:gd name="T8" fmla="*/ 1 w 106"/>
                              <a:gd name="T9" fmla="*/ 64 h 155"/>
                              <a:gd name="T10" fmla="*/ 0 w 106"/>
                              <a:gd name="T11" fmla="*/ 59 h 155"/>
                              <a:gd name="T12" fmla="*/ 1 w 106"/>
                              <a:gd name="T13" fmla="*/ 52 h 155"/>
                              <a:gd name="T14" fmla="*/ 2 w 106"/>
                              <a:gd name="T15" fmla="*/ 47 h 155"/>
                              <a:gd name="T16" fmla="*/ 6 w 106"/>
                              <a:gd name="T17" fmla="*/ 43 h 155"/>
                              <a:gd name="T18" fmla="*/ 12 w 106"/>
                              <a:gd name="T19" fmla="*/ 41 h 155"/>
                              <a:gd name="T20" fmla="*/ 3 w 106"/>
                              <a:gd name="T21" fmla="*/ 32 h 155"/>
                              <a:gd name="T22" fmla="*/ 1 w 106"/>
                              <a:gd name="T23" fmla="*/ 21 h 155"/>
                              <a:gd name="T24" fmla="*/ 1 w 106"/>
                              <a:gd name="T25" fmla="*/ 12 h 155"/>
                              <a:gd name="T26" fmla="*/ 5 w 106"/>
                              <a:gd name="T27" fmla="*/ 5 h 155"/>
                              <a:gd name="T28" fmla="*/ 11 w 106"/>
                              <a:gd name="T29" fmla="*/ 2 h 155"/>
                              <a:gd name="T30" fmla="*/ 18 w 106"/>
                              <a:gd name="T31" fmla="*/ 0 h 155"/>
                              <a:gd name="T32" fmla="*/ 56 w 106"/>
                              <a:gd name="T33" fmla="*/ 12 h 155"/>
                              <a:gd name="T34" fmla="*/ 20 w 106"/>
                              <a:gd name="T35" fmla="*/ 12 h 155"/>
                              <a:gd name="T36" fmla="*/ 16 w 106"/>
                              <a:gd name="T37" fmla="*/ 13 h 155"/>
                              <a:gd name="T38" fmla="*/ 14 w 106"/>
                              <a:gd name="T39" fmla="*/ 13 h 155"/>
                              <a:gd name="T40" fmla="*/ 12 w 106"/>
                              <a:gd name="T41" fmla="*/ 15 h 155"/>
                              <a:gd name="T42" fmla="*/ 10 w 106"/>
                              <a:gd name="T43" fmla="*/ 17 h 155"/>
                              <a:gd name="T44" fmla="*/ 9 w 106"/>
                              <a:gd name="T45" fmla="*/ 21 h 155"/>
                              <a:gd name="T46" fmla="*/ 9 w 106"/>
                              <a:gd name="T47" fmla="*/ 26 h 155"/>
                              <a:gd name="T48" fmla="*/ 11 w 106"/>
                              <a:gd name="T49" fmla="*/ 32 h 155"/>
                              <a:gd name="T50" fmla="*/ 15 w 106"/>
                              <a:gd name="T51" fmla="*/ 36 h 155"/>
                              <a:gd name="T52" fmla="*/ 22 w 106"/>
                              <a:gd name="T53" fmla="*/ 40 h 155"/>
                              <a:gd name="T54" fmla="*/ 56 w 106"/>
                              <a:gd name="T55" fmla="*/ 40 h 155"/>
                              <a:gd name="T56" fmla="*/ 21 w 106"/>
                              <a:gd name="T57" fmla="*/ 51 h 155"/>
                              <a:gd name="T58" fmla="*/ 16 w 106"/>
                              <a:gd name="T59" fmla="*/ 52 h 155"/>
                              <a:gd name="T60" fmla="*/ 12 w 106"/>
                              <a:gd name="T61" fmla="*/ 53 h 155"/>
                              <a:gd name="T62" fmla="*/ 9 w 106"/>
                              <a:gd name="T63" fmla="*/ 57 h 155"/>
                              <a:gd name="T64" fmla="*/ 8 w 106"/>
                              <a:gd name="T65" fmla="*/ 62 h 155"/>
                              <a:gd name="T66" fmla="*/ 8 w 106"/>
                              <a:gd name="T67" fmla="*/ 66 h 155"/>
                              <a:gd name="T68" fmla="*/ 11 w 106"/>
                              <a:gd name="T69" fmla="*/ 69 h 155"/>
                              <a:gd name="T70" fmla="*/ 14 w 106"/>
                              <a:gd name="T71" fmla="*/ 73 h 155"/>
                              <a:gd name="T72" fmla="*/ 16 w 106"/>
                              <a:gd name="T73" fmla="*/ 76 h 155"/>
                              <a:gd name="T74" fmla="*/ 22 w 106"/>
                              <a:gd name="T75" fmla="*/ 78 h 155"/>
                              <a:gd name="T76" fmla="*/ 28 w 106"/>
                              <a:gd name="T77" fmla="*/ 78 h 155"/>
                              <a:gd name="T78" fmla="*/ 56 w 106"/>
                              <a:gd name="T79" fmla="*/ 88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6" h="155">
                                <a:moveTo>
                                  <a:pt x="106" y="154"/>
                                </a:moveTo>
                                <a:lnTo>
                                  <a:pt x="0" y="155"/>
                                </a:lnTo>
                                <a:lnTo>
                                  <a:pt x="0" y="134"/>
                                </a:lnTo>
                                <a:lnTo>
                                  <a:pt x="19" y="134"/>
                                </a:lnTo>
                                <a:lnTo>
                                  <a:pt x="15" y="133"/>
                                </a:lnTo>
                                <a:lnTo>
                                  <a:pt x="11" y="128"/>
                                </a:lnTo>
                                <a:lnTo>
                                  <a:pt x="6" y="125"/>
                                </a:lnTo>
                                <a:lnTo>
                                  <a:pt x="4" y="121"/>
                                </a:lnTo>
                                <a:lnTo>
                                  <a:pt x="2" y="116"/>
                                </a:lnTo>
                                <a:lnTo>
                                  <a:pt x="1" y="112"/>
                                </a:lnTo>
                                <a:lnTo>
                                  <a:pt x="0" y="108"/>
                                </a:lnTo>
                                <a:lnTo>
                                  <a:pt x="0" y="103"/>
                                </a:lnTo>
                                <a:lnTo>
                                  <a:pt x="0" y="97"/>
                                </a:lnTo>
                                <a:lnTo>
                                  <a:pt x="1" y="90"/>
                                </a:lnTo>
                                <a:lnTo>
                                  <a:pt x="2" y="85"/>
                                </a:lnTo>
                                <a:lnTo>
                                  <a:pt x="4" y="81"/>
                                </a:lnTo>
                                <a:lnTo>
                                  <a:pt x="8" y="78"/>
                                </a:lnTo>
                                <a:lnTo>
                                  <a:pt x="12" y="75"/>
                                </a:lnTo>
                                <a:lnTo>
                                  <a:pt x="16" y="73"/>
                                </a:lnTo>
                                <a:lnTo>
                                  <a:pt x="22" y="72"/>
                                </a:lnTo>
                                <a:lnTo>
                                  <a:pt x="12" y="64"/>
                                </a:lnTo>
                                <a:lnTo>
                                  <a:pt x="5" y="55"/>
                                </a:lnTo>
                                <a:lnTo>
                                  <a:pt x="2" y="46"/>
                                </a:lnTo>
                                <a:lnTo>
                                  <a:pt x="1" y="36"/>
                                </a:lnTo>
                                <a:lnTo>
                                  <a:pt x="1" y="29"/>
                                </a:lnTo>
                                <a:lnTo>
                                  <a:pt x="2" y="21"/>
                                </a:lnTo>
                                <a:lnTo>
                                  <a:pt x="5" y="15"/>
                                </a:lnTo>
                                <a:lnTo>
                                  <a:pt x="9" y="9"/>
                                </a:lnTo>
                                <a:lnTo>
                                  <a:pt x="13" y="6"/>
                                </a:lnTo>
                                <a:lnTo>
                                  <a:pt x="20" y="3"/>
                                </a:lnTo>
                                <a:lnTo>
                                  <a:pt x="28" y="2"/>
                                </a:lnTo>
                                <a:lnTo>
                                  <a:pt x="35" y="0"/>
                                </a:lnTo>
                                <a:lnTo>
                                  <a:pt x="106" y="2"/>
                                </a:lnTo>
                                <a:lnTo>
                                  <a:pt x="106" y="21"/>
                                </a:lnTo>
                                <a:lnTo>
                                  <a:pt x="42" y="21"/>
                                </a:lnTo>
                                <a:lnTo>
                                  <a:pt x="37" y="21"/>
                                </a:lnTo>
                                <a:lnTo>
                                  <a:pt x="33" y="21"/>
                                </a:lnTo>
                                <a:lnTo>
                                  <a:pt x="30" y="23"/>
                                </a:lnTo>
                                <a:lnTo>
                                  <a:pt x="27" y="23"/>
                                </a:lnTo>
                                <a:lnTo>
                                  <a:pt x="26" y="23"/>
                                </a:lnTo>
                                <a:lnTo>
                                  <a:pt x="24" y="24"/>
                                </a:lnTo>
                                <a:lnTo>
                                  <a:pt x="22" y="26"/>
                                </a:lnTo>
                                <a:lnTo>
                                  <a:pt x="22" y="27"/>
                                </a:lnTo>
                                <a:lnTo>
                                  <a:pt x="19" y="30"/>
                                </a:lnTo>
                                <a:lnTo>
                                  <a:pt x="17" y="33"/>
                                </a:lnTo>
                                <a:lnTo>
                                  <a:pt x="17" y="37"/>
                                </a:lnTo>
                                <a:lnTo>
                                  <a:pt x="17" y="40"/>
                                </a:lnTo>
                                <a:lnTo>
                                  <a:pt x="17" y="46"/>
                                </a:lnTo>
                                <a:lnTo>
                                  <a:pt x="19" y="51"/>
                                </a:lnTo>
                                <a:lnTo>
                                  <a:pt x="20" y="55"/>
                                </a:lnTo>
                                <a:lnTo>
                                  <a:pt x="23" y="58"/>
                                </a:lnTo>
                                <a:lnTo>
                                  <a:pt x="28" y="63"/>
                                </a:lnTo>
                                <a:lnTo>
                                  <a:pt x="34" y="66"/>
                                </a:lnTo>
                                <a:lnTo>
                                  <a:pt x="41" y="69"/>
                                </a:lnTo>
                                <a:lnTo>
                                  <a:pt x="46" y="69"/>
                                </a:lnTo>
                                <a:lnTo>
                                  <a:pt x="106" y="69"/>
                                </a:lnTo>
                                <a:lnTo>
                                  <a:pt x="106" y="88"/>
                                </a:lnTo>
                                <a:lnTo>
                                  <a:pt x="39" y="88"/>
                                </a:lnTo>
                                <a:lnTo>
                                  <a:pt x="34" y="88"/>
                                </a:lnTo>
                                <a:lnTo>
                                  <a:pt x="30" y="90"/>
                                </a:lnTo>
                                <a:lnTo>
                                  <a:pt x="26" y="91"/>
                                </a:lnTo>
                                <a:lnTo>
                                  <a:pt x="23" y="93"/>
                                </a:lnTo>
                                <a:lnTo>
                                  <a:pt x="20" y="94"/>
                                </a:lnTo>
                                <a:lnTo>
                                  <a:pt x="17" y="99"/>
                                </a:lnTo>
                                <a:lnTo>
                                  <a:pt x="16" y="103"/>
                                </a:lnTo>
                                <a:lnTo>
                                  <a:pt x="16" y="108"/>
                                </a:lnTo>
                                <a:lnTo>
                                  <a:pt x="16" y="112"/>
                                </a:lnTo>
                                <a:lnTo>
                                  <a:pt x="16" y="115"/>
                                </a:lnTo>
                                <a:lnTo>
                                  <a:pt x="17" y="119"/>
                                </a:lnTo>
                                <a:lnTo>
                                  <a:pt x="20" y="121"/>
                                </a:lnTo>
                                <a:lnTo>
                                  <a:pt x="23" y="124"/>
                                </a:lnTo>
                                <a:lnTo>
                                  <a:pt x="26" y="127"/>
                                </a:lnTo>
                                <a:lnTo>
                                  <a:pt x="28" y="130"/>
                                </a:lnTo>
                                <a:lnTo>
                                  <a:pt x="31" y="133"/>
                                </a:lnTo>
                                <a:lnTo>
                                  <a:pt x="35" y="134"/>
                                </a:lnTo>
                                <a:lnTo>
                                  <a:pt x="41" y="136"/>
                                </a:lnTo>
                                <a:lnTo>
                                  <a:pt x="48" y="136"/>
                                </a:lnTo>
                                <a:lnTo>
                                  <a:pt x="53" y="136"/>
                                </a:lnTo>
                                <a:lnTo>
                                  <a:pt x="106" y="136"/>
                                </a:lnTo>
                                <a:lnTo>
                                  <a:pt x="106" y="1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3" name="Freeform 26"/>
                        <wps:cNvSpPr>
                          <a:spLocks/>
                        </wps:cNvSpPr>
                        <wps:spPr bwMode="auto">
                          <a:xfrm>
                            <a:off x="118" y="1312"/>
                            <a:ext cx="78" cy="31"/>
                          </a:xfrm>
                          <a:custGeom>
                            <a:avLst/>
                            <a:gdLst>
                              <a:gd name="T0" fmla="*/ 78 w 146"/>
                              <a:gd name="T1" fmla="*/ 0 h 55"/>
                              <a:gd name="T2" fmla="*/ 78 w 146"/>
                              <a:gd name="T3" fmla="*/ 11 h 55"/>
                              <a:gd name="T4" fmla="*/ 18 w 146"/>
                              <a:gd name="T5" fmla="*/ 11 h 55"/>
                              <a:gd name="T6" fmla="*/ 19 w 146"/>
                              <a:gd name="T7" fmla="*/ 13 h 55"/>
                              <a:gd name="T8" fmla="*/ 21 w 146"/>
                              <a:gd name="T9" fmla="*/ 16 h 55"/>
                              <a:gd name="T10" fmla="*/ 22 w 146"/>
                              <a:gd name="T11" fmla="*/ 18 h 55"/>
                              <a:gd name="T12" fmla="*/ 24 w 146"/>
                              <a:gd name="T13" fmla="*/ 21 h 55"/>
                              <a:gd name="T14" fmla="*/ 26 w 146"/>
                              <a:gd name="T15" fmla="*/ 24 h 55"/>
                              <a:gd name="T16" fmla="*/ 27 w 146"/>
                              <a:gd name="T17" fmla="*/ 26 h 55"/>
                              <a:gd name="T18" fmla="*/ 28 w 146"/>
                              <a:gd name="T19" fmla="*/ 29 h 55"/>
                              <a:gd name="T20" fmla="*/ 29 w 146"/>
                              <a:gd name="T21" fmla="*/ 31 h 55"/>
                              <a:gd name="T22" fmla="*/ 20 w 146"/>
                              <a:gd name="T23" fmla="*/ 31 h 55"/>
                              <a:gd name="T24" fmla="*/ 18 w 146"/>
                              <a:gd name="T25" fmla="*/ 26 h 55"/>
                              <a:gd name="T26" fmla="*/ 15 w 146"/>
                              <a:gd name="T27" fmla="*/ 23 h 55"/>
                              <a:gd name="T28" fmla="*/ 13 w 146"/>
                              <a:gd name="T29" fmla="*/ 19 h 55"/>
                              <a:gd name="T30" fmla="*/ 11 w 146"/>
                              <a:gd name="T31" fmla="*/ 16 h 55"/>
                              <a:gd name="T32" fmla="*/ 8 w 146"/>
                              <a:gd name="T33" fmla="*/ 13 h 55"/>
                              <a:gd name="T34" fmla="*/ 5 w 146"/>
                              <a:gd name="T35" fmla="*/ 11 h 55"/>
                              <a:gd name="T36" fmla="*/ 2 w 146"/>
                              <a:gd name="T37" fmla="*/ 8 h 55"/>
                              <a:gd name="T38" fmla="*/ 0 w 146"/>
                              <a:gd name="T39" fmla="*/ 7 h 55"/>
                              <a:gd name="T40" fmla="*/ 0 w 146"/>
                              <a:gd name="T41" fmla="*/ 0 h 55"/>
                              <a:gd name="T42" fmla="*/ 78 w 146"/>
                              <a:gd name="T43" fmla="*/ 0 h 5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6" h="55">
                                <a:moveTo>
                                  <a:pt x="146" y="0"/>
                                </a:moveTo>
                                <a:lnTo>
                                  <a:pt x="146" y="20"/>
                                </a:lnTo>
                                <a:lnTo>
                                  <a:pt x="33" y="19"/>
                                </a:lnTo>
                                <a:lnTo>
                                  <a:pt x="36" y="23"/>
                                </a:lnTo>
                                <a:lnTo>
                                  <a:pt x="40" y="28"/>
                                </a:lnTo>
                                <a:lnTo>
                                  <a:pt x="42" y="32"/>
                                </a:lnTo>
                                <a:lnTo>
                                  <a:pt x="45" y="37"/>
                                </a:lnTo>
                                <a:lnTo>
                                  <a:pt x="48" y="43"/>
                                </a:lnTo>
                                <a:lnTo>
                                  <a:pt x="51" y="47"/>
                                </a:lnTo>
                                <a:lnTo>
                                  <a:pt x="53" y="52"/>
                                </a:lnTo>
                                <a:lnTo>
                                  <a:pt x="55" y="55"/>
                                </a:lnTo>
                                <a:lnTo>
                                  <a:pt x="37" y="55"/>
                                </a:lnTo>
                                <a:lnTo>
                                  <a:pt x="33" y="47"/>
                                </a:lnTo>
                                <a:lnTo>
                                  <a:pt x="29" y="41"/>
                                </a:lnTo>
                                <a:lnTo>
                                  <a:pt x="25" y="34"/>
                                </a:lnTo>
                                <a:lnTo>
                                  <a:pt x="20" y="28"/>
                                </a:lnTo>
                                <a:lnTo>
                                  <a:pt x="15" y="23"/>
                                </a:lnTo>
                                <a:lnTo>
                                  <a:pt x="9" y="19"/>
                                </a:lnTo>
                                <a:lnTo>
                                  <a:pt x="4" y="14"/>
                                </a:lnTo>
                                <a:lnTo>
                                  <a:pt x="0" y="13"/>
                                </a:lnTo>
                                <a:lnTo>
                                  <a:pt x="0" y="0"/>
                                </a:lnTo>
                                <a:lnTo>
                                  <a:pt x="1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4" name="Freeform 27"/>
                        <wps:cNvSpPr>
                          <a:spLocks noEditPoints="1"/>
                        </wps:cNvSpPr>
                        <wps:spPr bwMode="auto">
                          <a:xfrm>
                            <a:off x="119" y="1225"/>
                            <a:ext cx="79" cy="57"/>
                          </a:xfrm>
                          <a:custGeom>
                            <a:avLst/>
                            <a:gdLst>
                              <a:gd name="T0" fmla="*/ 37 w 149"/>
                              <a:gd name="T1" fmla="*/ 57 h 98"/>
                              <a:gd name="T2" fmla="*/ 31 w 149"/>
                              <a:gd name="T3" fmla="*/ 57 h 98"/>
                              <a:gd name="T4" fmla="*/ 25 w 149"/>
                              <a:gd name="T5" fmla="*/ 56 h 98"/>
                              <a:gd name="T6" fmla="*/ 20 w 149"/>
                              <a:gd name="T7" fmla="*/ 55 h 98"/>
                              <a:gd name="T8" fmla="*/ 13 w 149"/>
                              <a:gd name="T9" fmla="*/ 54 h 98"/>
                              <a:gd name="T10" fmla="*/ 6 w 149"/>
                              <a:gd name="T11" fmla="*/ 48 h 98"/>
                              <a:gd name="T12" fmla="*/ 3 w 149"/>
                              <a:gd name="T13" fmla="*/ 42 h 98"/>
                              <a:gd name="T14" fmla="*/ 1 w 149"/>
                              <a:gd name="T15" fmla="*/ 34 h 98"/>
                              <a:gd name="T16" fmla="*/ 0 w 149"/>
                              <a:gd name="T17" fmla="*/ 26 h 98"/>
                              <a:gd name="T18" fmla="*/ 2 w 149"/>
                              <a:gd name="T19" fmla="*/ 20 h 98"/>
                              <a:gd name="T20" fmla="*/ 4 w 149"/>
                              <a:gd name="T21" fmla="*/ 14 h 98"/>
                              <a:gd name="T22" fmla="*/ 8 w 149"/>
                              <a:gd name="T23" fmla="*/ 9 h 98"/>
                              <a:gd name="T24" fmla="*/ 13 w 149"/>
                              <a:gd name="T25" fmla="*/ 6 h 98"/>
                              <a:gd name="T26" fmla="*/ 19 w 149"/>
                              <a:gd name="T27" fmla="*/ 3 h 98"/>
                              <a:gd name="T28" fmla="*/ 25 w 149"/>
                              <a:gd name="T29" fmla="*/ 1 h 98"/>
                              <a:gd name="T30" fmla="*/ 35 w 149"/>
                              <a:gd name="T31" fmla="*/ 0 h 98"/>
                              <a:gd name="T32" fmla="*/ 44 w 149"/>
                              <a:gd name="T33" fmla="*/ 0 h 98"/>
                              <a:gd name="T34" fmla="*/ 50 w 149"/>
                              <a:gd name="T35" fmla="*/ 1 h 98"/>
                              <a:gd name="T36" fmla="*/ 56 w 149"/>
                              <a:gd name="T37" fmla="*/ 2 h 98"/>
                              <a:gd name="T38" fmla="*/ 60 w 149"/>
                              <a:gd name="T39" fmla="*/ 2 h 98"/>
                              <a:gd name="T40" fmla="*/ 66 w 149"/>
                              <a:gd name="T41" fmla="*/ 5 h 98"/>
                              <a:gd name="T42" fmla="*/ 73 w 149"/>
                              <a:gd name="T43" fmla="*/ 10 h 98"/>
                              <a:gd name="T44" fmla="*/ 77 w 149"/>
                              <a:gd name="T45" fmla="*/ 17 h 98"/>
                              <a:gd name="T46" fmla="*/ 79 w 149"/>
                              <a:gd name="T47" fmla="*/ 25 h 98"/>
                              <a:gd name="T48" fmla="*/ 78 w 149"/>
                              <a:gd name="T49" fmla="*/ 35 h 98"/>
                              <a:gd name="T50" fmla="*/ 75 w 149"/>
                              <a:gd name="T51" fmla="*/ 46 h 98"/>
                              <a:gd name="T52" fmla="*/ 69 w 149"/>
                              <a:gd name="T53" fmla="*/ 52 h 98"/>
                              <a:gd name="T54" fmla="*/ 63 w 149"/>
                              <a:gd name="T55" fmla="*/ 55 h 98"/>
                              <a:gd name="T56" fmla="*/ 55 w 149"/>
                              <a:gd name="T57" fmla="*/ 56 h 98"/>
                              <a:gd name="T58" fmla="*/ 46 w 149"/>
                              <a:gd name="T59" fmla="*/ 57 h 98"/>
                              <a:gd name="T60" fmla="*/ 40 w 149"/>
                              <a:gd name="T61" fmla="*/ 57 h 98"/>
                              <a:gd name="T62" fmla="*/ 44 w 149"/>
                              <a:gd name="T63" fmla="*/ 47 h 98"/>
                              <a:gd name="T64" fmla="*/ 52 w 149"/>
                              <a:gd name="T65" fmla="*/ 47 h 98"/>
                              <a:gd name="T66" fmla="*/ 58 w 149"/>
                              <a:gd name="T67" fmla="*/ 45 h 98"/>
                              <a:gd name="T68" fmla="*/ 63 w 149"/>
                              <a:gd name="T69" fmla="*/ 44 h 98"/>
                              <a:gd name="T70" fmla="*/ 66 w 149"/>
                              <a:gd name="T71" fmla="*/ 40 h 98"/>
                              <a:gd name="T72" fmla="*/ 69 w 149"/>
                              <a:gd name="T73" fmla="*/ 33 h 98"/>
                              <a:gd name="T74" fmla="*/ 69 w 149"/>
                              <a:gd name="T75" fmla="*/ 26 h 98"/>
                              <a:gd name="T76" fmla="*/ 66 w 149"/>
                              <a:gd name="T77" fmla="*/ 19 h 98"/>
                              <a:gd name="T78" fmla="*/ 63 w 149"/>
                              <a:gd name="T79" fmla="*/ 16 h 98"/>
                              <a:gd name="T80" fmla="*/ 58 w 149"/>
                              <a:gd name="T81" fmla="*/ 14 h 98"/>
                              <a:gd name="T82" fmla="*/ 52 w 149"/>
                              <a:gd name="T83" fmla="*/ 12 h 98"/>
                              <a:gd name="T84" fmla="*/ 44 w 149"/>
                              <a:gd name="T85" fmla="*/ 10 h 98"/>
                              <a:gd name="T86" fmla="*/ 36 w 149"/>
                              <a:gd name="T87" fmla="*/ 10 h 98"/>
                              <a:gd name="T88" fmla="*/ 29 w 149"/>
                              <a:gd name="T89" fmla="*/ 11 h 98"/>
                              <a:gd name="T90" fmla="*/ 22 w 149"/>
                              <a:gd name="T91" fmla="*/ 13 h 98"/>
                              <a:gd name="T92" fmla="*/ 17 w 149"/>
                              <a:gd name="T93" fmla="*/ 15 h 98"/>
                              <a:gd name="T94" fmla="*/ 13 w 149"/>
                              <a:gd name="T95" fmla="*/ 19 h 98"/>
                              <a:gd name="T96" fmla="*/ 10 w 149"/>
                              <a:gd name="T97" fmla="*/ 25 h 98"/>
                              <a:gd name="T98" fmla="*/ 10 w 149"/>
                              <a:gd name="T99" fmla="*/ 32 h 98"/>
                              <a:gd name="T100" fmla="*/ 13 w 149"/>
                              <a:gd name="T101" fmla="*/ 39 h 98"/>
                              <a:gd name="T102" fmla="*/ 17 w 149"/>
                              <a:gd name="T103" fmla="*/ 42 h 98"/>
                              <a:gd name="T104" fmla="*/ 22 w 149"/>
                              <a:gd name="T105" fmla="*/ 44 h 98"/>
                              <a:gd name="T106" fmla="*/ 29 w 149"/>
                              <a:gd name="T107" fmla="*/ 46 h 98"/>
                              <a:gd name="T108" fmla="*/ 36 w 149"/>
                              <a:gd name="T109" fmla="*/ 47 h 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9" h="98">
                                <a:moveTo>
                                  <a:pt x="75" y="98"/>
                                </a:moveTo>
                                <a:lnTo>
                                  <a:pt x="69" y="98"/>
                                </a:lnTo>
                                <a:lnTo>
                                  <a:pt x="63" y="98"/>
                                </a:lnTo>
                                <a:lnTo>
                                  <a:pt x="58" y="98"/>
                                </a:lnTo>
                                <a:lnTo>
                                  <a:pt x="52" y="98"/>
                                </a:lnTo>
                                <a:lnTo>
                                  <a:pt x="47" y="97"/>
                                </a:lnTo>
                                <a:lnTo>
                                  <a:pt x="43" y="97"/>
                                </a:lnTo>
                                <a:lnTo>
                                  <a:pt x="37" y="95"/>
                                </a:lnTo>
                                <a:lnTo>
                                  <a:pt x="33" y="94"/>
                                </a:lnTo>
                                <a:lnTo>
                                  <a:pt x="25" y="92"/>
                                </a:lnTo>
                                <a:lnTo>
                                  <a:pt x="19" y="88"/>
                                </a:lnTo>
                                <a:lnTo>
                                  <a:pt x="12" y="83"/>
                                </a:lnTo>
                                <a:lnTo>
                                  <a:pt x="8" y="79"/>
                                </a:lnTo>
                                <a:lnTo>
                                  <a:pt x="6" y="73"/>
                                </a:lnTo>
                                <a:lnTo>
                                  <a:pt x="3" y="66"/>
                                </a:lnTo>
                                <a:lnTo>
                                  <a:pt x="1" y="58"/>
                                </a:lnTo>
                                <a:lnTo>
                                  <a:pt x="0" y="49"/>
                                </a:lnTo>
                                <a:lnTo>
                                  <a:pt x="0" y="45"/>
                                </a:lnTo>
                                <a:lnTo>
                                  <a:pt x="1" y="39"/>
                                </a:lnTo>
                                <a:lnTo>
                                  <a:pt x="3" y="34"/>
                                </a:lnTo>
                                <a:lnTo>
                                  <a:pt x="4" y="30"/>
                                </a:lnTo>
                                <a:lnTo>
                                  <a:pt x="7" y="24"/>
                                </a:lnTo>
                                <a:lnTo>
                                  <a:pt x="11" y="19"/>
                                </a:lnTo>
                                <a:lnTo>
                                  <a:pt x="15" y="16"/>
                                </a:lnTo>
                                <a:lnTo>
                                  <a:pt x="19" y="13"/>
                                </a:lnTo>
                                <a:lnTo>
                                  <a:pt x="24" y="10"/>
                                </a:lnTo>
                                <a:lnTo>
                                  <a:pt x="29" y="7"/>
                                </a:lnTo>
                                <a:lnTo>
                                  <a:pt x="36" y="6"/>
                                </a:lnTo>
                                <a:lnTo>
                                  <a:pt x="41" y="4"/>
                                </a:lnTo>
                                <a:lnTo>
                                  <a:pt x="48" y="1"/>
                                </a:lnTo>
                                <a:lnTo>
                                  <a:pt x="57" y="0"/>
                                </a:lnTo>
                                <a:lnTo>
                                  <a:pt x="66" y="0"/>
                                </a:lnTo>
                                <a:lnTo>
                                  <a:pt x="77" y="0"/>
                                </a:lnTo>
                                <a:lnTo>
                                  <a:pt x="83" y="0"/>
                                </a:lnTo>
                                <a:lnTo>
                                  <a:pt x="90" y="1"/>
                                </a:lnTo>
                                <a:lnTo>
                                  <a:pt x="95" y="1"/>
                                </a:lnTo>
                                <a:lnTo>
                                  <a:pt x="101" y="3"/>
                                </a:lnTo>
                                <a:lnTo>
                                  <a:pt x="105" y="3"/>
                                </a:lnTo>
                                <a:lnTo>
                                  <a:pt x="110" y="4"/>
                                </a:lnTo>
                                <a:lnTo>
                                  <a:pt x="114" y="4"/>
                                </a:lnTo>
                                <a:lnTo>
                                  <a:pt x="119" y="6"/>
                                </a:lnTo>
                                <a:lnTo>
                                  <a:pt x="125" y="9"/>
                                </a:lnTo>
                                <a:lnTo>
                                  <a:pt x="132" y="13"/>
                                </a:lnTo>
                                <a:lnTo>
                                  <a:pt x="137" y="18"/>
                                </a:lnTo>
                                <a:lnTo>
                                  <a:pt x="141" y="24"/>
                                </a:lnTo>
                                <a:lnTo>
                                  <a:pt x="145" y="30"/>
                                </a:lnTo>
                                <a:lnTo>
                                  <a:pt x="148" y="36"/>
                                </a:lnTo>
                                <a:lnTo>
                                  <a:pt x="149" y="43"/>
                                </a:lnTo>
                                <a:lnTo>
                                  <a:pt x="149" y="51"/>
                                </a:lnTo>
                                <a:lnTo>
                                  <a:pt x="148" y="61"/>
                                </a:lnTo>
                                <a:lnTo>
                                  <a:pt x="146" y="70"/>
                                </a:lnTo>
                                <a:lnTo>
                                  <a:pt x="142" y="79"/>
                                </a:lnTo>
                                <a:lnTo>
                                  <a:pt x="137" y="86"/>
                                </a:lnTo>
                                <a:lnTo>
                                  <a:pt x="131" y="89"/>
                                </a:lnTo>
                                <a:lnTo>
                                  <a:pt x="125" y="92"/>
                                </a:lnTo>
                                <a:lnTo>
                                  <a:pt x="119" y="94"/>
                                </a:lnTo>
                                <a:lnTo>
                                  <a:pt x="112" y="97"/>
                                </a:lnTo>
                                <a:lnTo>
                                  <a:pt x="103" y="97"/>
                                </a:lnTo>
                                <a:lnTo>
                                  <a:pt x="95" y="98"/>
                                </a:lnTo>
                                <a:lnTo>
                                  <a:pt x="86" y="98"/>
                                </a:lnTo>
                                <a:lnTo>
                                  <a:pt x="76" y="98"/>
                                </a:lnTo>
                                <a:lnTo>
                                  <a:pt x="75" y="98"/>
                                </a:lnTo>
                                <a:close/>
                                <a:moveTo>
                                  <a:pt x="75" y="80"/>
                                </a:moveTo>
                                <a:lnTo>
                                  <a:pt x="83" y="80"/>
                                </a:lnTo>
                                <a:lnTo>
                                  <a:pt x="91" y="80"/>
                                </a:lnTo>
                                <a:lnTo>
                                  <a:pt x="99" y="80"/>
                                </a:lnTo>
                                <a:lnTo>
                                  <a:pt x="105" y="79"/>
                                </a:lnTo>
                                <a:lnTo>
                                  <a:pt x="110" y="77"/>
                                </a:lnTo>
                                <a:lnTo>
                                  <a:pt x="116" y="76"/>
                                </a:lnTo>
                                <a:lnTo>
                                  <a:pt x="119" y="75"/>
                                </a:lnTo>
                                <a:lnTo>
                                  <a:pt x="121" y="73"/>
                                </a:lnTo>
                                <a:lnTo>
                                  <a:pt x="125" y="69"/>
                                </a:lnTo>
                                <a:lnTo>
                                  <a:pt x="130" y="64"/>
                                </a:lnTo>
                                <a:lnTo>
                                  <a:pt x="131" y="57"/>
                                </a:lnTo>
                                <a:lnTo>
                                  <a:pt x="132" y="51"/>
                                </a:lnTo>
                                <a:lnTo>
                                  <a:pt x="131" y="45"/>
                                </a:lnTo>
                                <a:lnTo>
                                  <a:pt x="130" y="39"/>
                                </a:lnTo>
                                <a:lnTo>
                                  <a:pt x="125" y="33"/>
                                </a:lnTo>
                                <a:lnTo>
                                  <a:pt x="121" y="28"/>
                                </a:lnTo>
                                <a:lnTo>
                                  <a:pt x="119" y="27"/>
                                </a:lnTo>
                                <a:lnTo>
                                  <a:pt x="116" y="25"/>
                                </a:lnTo>
                                <a:lnTo>
                                  <a:pt x="110" y="24"/>
                                </a:lnTo>
                                <a:lnTo>
                                  <a:pt x="105" y="22"/>
                                </a:lnTo>
                                <a:lnTo>
                                  <a:pt x="99" y="21"/>
                                </a:lnTo>
                                <a:lnTo>
                                  <a:pt x="91" y="19"/>
                                </a:lnTo>
                                <a:lnTo>
                                  <a:pt x="83" y="18"/>
                                </a:lnTo>
                                <a:lnTo>
                                  <a:pt x="75" y="18"/>
                                </a:lnTo>
                                <a:lnTo>
                                  <a:pt x="68" y="18"/>
                                </a:lnTo>
                                <a:lnTo>
                                  <a:pt x="59" y="19"/>
                                </a:lnTo>
                                <a:lnTo>
                                  <a:pt x="54" y="19"/>
                                </a:lnTo>
                                <a:lnTo>
                                  <a:pt x="47" y="21"/>
                                </a:lnTo>
                                <a:lnTo>
                                  <a:pt x="41" y="22"/>
                                </a:lnTo>
                                <a:lnTo>
                                  <a:pt x="37" y="24"/>
                                </a:lnTo>
                                <a:lnTo>
                                  <a:pt x="33" y="25"/>
                                </a:lnTo>
                                <a:lnTo>
                                  <a:pt x="29" y="27"/>
                                </a:lnTo>
                                <a:lnTo>
                                  <a:pt x="24" y="33"/>
                                </a:lnTo>
                                <a:lnTo>
                                  <a:pt x="19" y="37"/>
                                </a:lnTo>
                                <a:lnTo>
                                  <a:pt x="18" y="43"/>
                                </a:lnTo>
                                <a:lnTo>
                                  <a:pt x="17" y="49"/>
                                </a:lnTo>
                                <a:lnTo>
                                  <a:pt x="18" y="55"/>
                                </a:lnTo>
                                <a:lnTo>
                                  <a:pt x="19" y="63"/>
                                </a:lnTo>
                                <a:lnTo>
                                  <a:pt x="24" y="67"/>
                                </a:lnTo>
                                <a:lnTo>
                                  <a:pt x="29" y="72"/>
                                </a:lnTo>
                                <a:lnTo>
                                  <a:pt x="33" y="73"/>
                                </a:lnTo>
                                <a:lnTo>
                                  <a:pt x="37" y="75"/>
                                </a:lnTo>
                                <a:lnTo>
                                  <a:pt x="41" y="76"/>
                                </a:lnTo>
                                <a:lnTo>
                                  <a:pt x="47" y="77"/>
                                </a:lnTo>
                                <a:lnTo>
                                  <a:pt x="54" y="79"/>
                                </a:lnTo>
                                <a:lnTo>
                                  <a:pt x="59" y="79"/>
                                </a:lnTo>
                                <a:lnTo>
                                  <a:pt x="68" y="80"/>
                                </a:lnTo>
                                <a:lnTo>
                                  <a:pt x="75"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5" name="Freeform 28"/>
                        <wps:cNvSpPr>
                          <a:spLocks/>
                        </wps:cNvSpPr>
                        <wps:spPr bwMode="auto">
                          <a:xfrm>
                            <a:off x="140" y="1157"/>
                            <a:ext cx="58" cy="56"/>
                          </a:xfrm>
                          <a:custGeom>
                            <a:avLst/>
                            <a:gdLst>
                              <a:gd name="T0" fmla="*/ 38 w 108"/>
                              <a:gd name="T1" fmla="*/ 0 h 99"/>
                              <a:gd name="T2" fmla="*/ 46 w 108"/>
                              <a:gd name="T3" fmla="*/ 3 h 99"/>
                              <a:gd name="T4" fmla="*/ 53 w 108"/>
                              <a:gd name="T5" fmla="*/ 10 h 99"/>
                              <a:gd name="T6" fmla="*/ 56 w 108"/>
                              <a:gd name="T7" fmla="*/ 18 h 99"/>
                              <a:gd name="T8" fmla="*/ 58 w 108"/>
                              <a:gd name="T9" fmla="*/ 27 h 99"/>
                              <a:gd name="T10" fmla="*/ 56 w 108"/>
                              <a:gd name="T11" fmla="*/ 39 h 99"/>
                              <a:gd name="T12" fmla="*/ 50 w 108"/>
                              <a:gd name="T13" fmla="*/ 48 h 99"/>
                              <a:gd name="T14" fmla="*/ 41 w 108"/>
                              <a:gd name="T15" fmla="*/ 54 h 99"/>
                              <a:gd name="T16" fmla="*/ 29 w 108"/>
                              <a:gd name="T17" fmla="*/ 56 h 99"/>
                              <a:gd name="T18" fmla="*/ 21 w 108"/>
                              <a:gd name="T19" fmla="*/ 55 h 99"/>
                              <a:gd name="T20" fmla="*/ 13 w 108"/>
                              <a:gd name="T21" fmla="*/ 51 h 99"/>
                              <a:gd name="T22" fmla="*/ 8 w 108"/>
                              <a:gd name="T23" fmla="*/ 48 h 99"/>
                              <a:gd name="T24" fmla="*/ 3 w 108"/>
                              <a:gd name="T25" fmla="*/ 41 h 99"/>
                              <a:gd name="T26" fmla="*/ 1 w 108"/>
                              <a:gd name="T27" fmla="*/ 35 h 99"/>
                              <a:gd name="T28" fmla="*/ 0 w 108"/>
                              <a:gd name="T29" fmla="*/ 26 h 99"/>
                              <a:gd name="T30" fmla="*/ 1 w 108"/>
                              <a:gd name="T31" fmla="*/ 17 h 99"/>
                              <a:gd name="T32" fmla="*/ 5 w 108"/>
                              <a:gd name="T33" fmla="*/ 11 h 99"/>
                              <a:gd name="T34" fmla="*/ 11 w 108"/>
                              <a:gd name="T35" fmla="*/ 5 h 99"/>
                              <a:gd name="T36" fmla="*/ 18 w 108"/>
                              <a:gd name="T37" fmla="*/ 1 h 99"/>
                              <a:gd name="T38" fmla="*/ 17 w 108"/>
                              <a:gd name="T39" fmla="*/ 14 h 99"/>
                              <a:gd name="T40" fmla="*/ 13 w 108"/>
                              <a:gd name="T41" fmla="*/ 16 h 99"/>
                              <a:gd name="T42" fmla="*/ 11 w 108"/>
                              <a:gd name="T43" fmla="*/ 20 h 99"/>
                              <a:gd name="T44" fmla="*/ 9 w 108"/>
                              <a:gd name="T45" fmla="*/ 24 h 99"/>
                              <a:gd name="T46" fmla="*/ 9 w 108"/>
                              <a:gd name="T47" fmla="*/ 29 h 99"/>
                              <a:gd name="T48" fmla="*/ 11 w 108"/>
                              <a:gd name="T49" fmla="*/ 36 h 99"/>
                              <a:gd name="T50" fmla="*/ 16 w 108"/>
                              <a:gd name="T51" fmla="*/ 41 h 99"/>
                              <a:gd name="T52" fmla="*/ 24 w 108"/>
                              <a:gd name="T53" fmla="*/ 45 h 99"/>
                              <a:gd name="T54" fmla="*/ 33 w 108"/>
                              <a:gd name="T55" fmla="*/ 45 h 99"/>
                              <a:gd name="T56" fmla="*/ 42 w 108"/>
                              <a:gd name="T57" fmla="*/ 42 h 99"/>
                              <a:gd name="T58" fmla="*/ 46 w 108"/>
                              <a:gd name="T59" fmla="*/ 38 h 99"/>
                              <a:gd name="T60" fmla="*/ 48 w 108"/>
                              <a:gd name="T61" fmla="*/ 31 h 99"/>
                              <a:gd name="T62" fmla="*/ 49 w 108"/>
                              <a:gd name="T63" fmla="*/ 24 h 99"/>
                              <a:gd name="T64" fmla="*/ 47 w 108"/>
                              <a:gd name="T65" fmla="*/ 20 h 99"/>
                              <a:gd name="T66" fmla="*/ 44 w 108"/>
                              <a:gd name="T67" fmla="*/ 15 h 99"/>
                              <a:gd name="T68" fmla="*/ 39 w 108"/>
                              <a:gd name="T69" fmla="*/ 13 h 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8" h="99">
                                <a:moveTo>
                                  <a:pt x="67" y="21"/>
                                </a:moveTo>
                                <a:lnTo>
                                  <a:pt x="71" y="0"/>
                                </a:lnTo>
                                <a:lnTo>
                                  <a:pt x="79" y="3"/>
                                </a:lnTo>
                                <a:lnTo>
                                  <a:pt x="86" y="6"/>
                                </a:lnTo>
                                <a:lnTo>
                                  <a:pt x="93" y="11"/>
                                </a:lnTo>
                                <a:lnTo>
                                  <a:pt x="98" y="17"/>
                                </a:lnTo>
                                <a:lnTo>
                                  <a:pt x="102" y="24"/>
                                </a:lnTo>
                                <a:lnTo>
                                  <a:pt x="105" y="32"/>
                                </a:lnTo>
                                <a:lnTo>
                                  <a:pt x="107" y="39"/>
                                </a:lnTo>
                                <a:lnTo>
                                  <a:pt x="108" y="48"/>
                                </a:lnTo>
                                <a:lnTo>
                                  <a:pt x="107" y="58"/>
                                </a:lnTo>
                                <a:lnTo>
                                  <a:pt x="104" y="69"/>
                                </a:lnTo>
                                <a:lnTo>
                                  <a:pt x="98" y="78"/>
                                </a:lnTo>
                                <a:lnTo>
                                  <a:pt x="93" y="85"/>
                                </a:lnTo>
                                <a:lnTo>
                                  <a:pt x="86" y="91"/>
                                </a:lnTo>
                                <a:lnTo>
                                  <a:pt x="76" y="96"/>
                                </a:lnTo>
                                <a:lnTo>
                                  <a:pt x="67" y="97"/>
                                </a:lnTo>
                                <a:lnTo>
                                  <a:pt x="54" y="99"/>
                                </a:lnTo>
                                <a:lnTo>
                                  <a:pt x="46" y="99"/>
                                </a:lnTo>
                                <a:lnTo>
                                  <a:pt x="39" y="97"/>
                                </a:lnTo>
                                <a:lnTo>
                                  <a:pt x="32" y="94"/>
                                </a:lnTo>
                                <a:lnTo>
                                  <a:pt x="25" y="91"/>
                                </a:lnTo>
                                <a:lnTo>
                                  <a:pt x="20" y="90"/>
                                </a:lnTo>
                                <a:lnTo>
                                  <a:pt x="14" y="85"/>
                                </a:lnTo>
                                <a:lnTo>
                                  <a:pt x="10" y="79"/>
                                </a:lnTo>
                                <a:lnTo>
                                  <a:pt x="6" y="73"/>
                                </a:lnTo>
                                <a:lnTo>
                                  <a:pt x="3" y="67"/>
                                </a:lnTo>
                                <a:lnTo>
                                  <a:pt x="2" y="61"/>
                                </a:lnTo>
                                <a:lnTo>
                                  <a:pt x="0" y="54"/>
                                </a:lnTo>
                                <a:lnTo>
                                  <a:pt x="0" y="46"/>
                                </a:lnTo>
                                <a:lnTo>
                                  <a:pt x="0" y="39"/>
                                </a:lnTo>
                                <a:lnTo>
                                  <a:pt x="2" y="30"/>
                                </a:lnTo>
                                <a:lnTo>
                                  <a:pt x="5" y="24"/>
                                </a:lnTo>
                                <a:lnTo>
                                  <a:pt x="9" y="20"/>
                                </a:lnTo>
                                <a:lnTo>
                                  <a:pt x="13" y="14"/>
                                </a:lnTo>
                                <a:lnTo>
                                  <a:pt x="20" y="9"/>
                                </a:lnTo>
                                <a:lnTo>
                                  <a:pt x="27" y="5"/>
                                </a:lnTo>
                                <a:lnTo>
                                  <a:pt x="34" y="2"/>
                                </a:lnTo>
                                <a:lnTo>
                                  <a:pt x="35" y="23"/>
                                </a:lnTo>
                                <a:lnTo>
                                  <a:pt x="31" y="24"/>
                                </a:lnTo>
                                <a:lnTo>
                                  <a:pt x="28" y="27"/>
                                </a:lnTo>
                                <a:lnTo>
                                  <a:pt x="24" y="29"/>
                                </a:lnTo>
                                <a:lnTo>
                                  <a:pt x="21" y="32"/>
                                </a:lnTo>
                                <a:lnTo>
                                  <a:pt x="20" y="35"/>
                                </a:lnTo>
                                <a:lnTo>
                                  <a:pt x="18" y="39"/>
                                </a:lnTo>
                                <a:lnTo>
                                  <a:pt x="17" y="43"/>
                                </a:lnTo>
                                <a:lnTo>
                                  <a:pt x="17" y="46"/>
                                </a:lnTo>
                                <a:lnTo>
                                  <a:pt x="17" y="52"/>
                                </a:lnTo>
                                <a:lnTo>
                                  <a:pt x="18" y="60"/>
                                </a:lnTo>
                                <a:lnTo>
                                  <a:pt x="21" y="64"/>
                                </a:lnTo>
                                <a:lnTo>
                                  <a:pt x="25" y="69"/>
                                </a:lnTo>
                                <a:lnTo>
                                  <a:pt x="29" y="73"/>
                                </a:lnTo>
                                <a:lnTo>
                                  <a:pt x="36" y="76"/>
                                </a:lnTo>
                                <a:lnTo>
                                  <a:pt x="45" y="79"/>
                                </a:lnTo>
                                <a:lnTo>
                                  <a:pt x="54" y="79"/>
                                </a:lnTo>
                                <a:lnTo>
                                  <a:pt x="62" y="79"/>
                                </a:lnTo>
                                <a:lnTo>
                                  <a:pt x="71" y="78"/>
                                </a:lnTo>
                                <a:lnTo>
                                  <a:pt x="78" y="75"/>
                                </a:lnTo>
                                <a:lnTo>
                                  <a:pt x="83" y="72"/>
                                </a:lnTo>
                                <a:lnTo>
                                  <a:pt x="86" y="67"/>
                                </a:lnTo>
                                <a:lnTo>
                                  <a:pt x="89" y="61"/>
                                </a:lnTo>
                                <a:lnTo>
                                  <a:pt x="90" y="54"/>
                                </a:lnTo>
                                <a:lnTo>
                                  <a:pt x="91" y="48"/>
                                </a:lnTo>
                                <a:lnTo>
                                  <a:pt x="91" y="43"/>
                                </a:lnTo>
                                <a:lnTo>
                                  <a:pt x="89" y="39"/>
                                </a:lnTo>
                                <a:lnTo>
                                  <a:pt x="87" y="35"/>
                                </a:lnTo>
                                <a:lnTo>
                                  <a:pt x="84" y="30"/>
                                </a:lnTo>
                                <a:lnTo>
                                  <a:pt x="82" y="27"/>
                                </a:lnTo>
                                <a:lnTo>
                                  <a:pt x="78" y="24"/>
                                </a:lnTo>
                                <a:lnTo>
                                  <a:pt x="72" y="23"/>
                                </a:lnTo>
                                <a:lnTo>
                                  <a:pt x="6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6" name="Freeform 29"/>
                        <wps:cNvSpPr>
                          <a:spLocks/>
                        </wps:cNvSpPr>
                        <wps:spPr bwMode="auto">
                          <a:xfrm>
                            <a:off x="141" y="1058"/>
                            <a:ext cx="57" cy="89"/>
                          </a:xfrm>
                          <a:custGeom>
                            <a:avLst/>
                            <a:gdLst>
                              <a:gd name="T0" fmla="*/ 0 w 106"/>
                              <a:gd name="T1" fmla="*/ 89 h 155"/>
                              <a:gd name="T2" fmla="*/ 10 w 106"/>
                              <a:gd name="T3" fmla="*/ 78 h 155"/>
                              <a:gd name="T4" fmla="*/ 6 w 106"/>
                              <a:gd name="T5" fmla="*/ 74 h 155"/>
                              <a:gd name="T6" fmla="*/ 2 w 106"/>
                              <a:gd name="T7" fmla="*/ 69 h 155"/>
                              <a:gd name="T8" fmla="*/ 1 w 106"/>
                              <a:gd name="T9" fmla="*/ 64 h 155"/>
                              <a:gd name="T10" fmla="*/ 0 w 106"/>
                              <a:gd name="T11" fmla="*/ 59 h 155"/>
                              <a:gd name="T12" fmla="*/ 1 w 106"/>
                              <a:gd name="T13" fmla="*/ 52 h 155"/>
                              <a:gd name="T14" fmla="*/ 2 w 106"/>
                              <a:gd name="T15" fmla="*/ 47 h 155"/>
                              <a:gd name="T16" fmla="*/ 6 w 106"/>
                              <a:gd name="T17" fmla="*/ 43 h 155"/>
                              <a:gd name="T18" fmla="*/ 11 w 106"/>
                              <a:gd name="T19" fmla="*/ 41 h 155"/>
                              <a:gd name="T20" fmla="*/ 3 w 106"/>
                              <a:gd name="T21" fmla="*/ 32 h 155"/>
                              <a:gd name="T22" fmla="*/ 0 w 106"/>
                              <a:gd name="T23" fmla="*/ 21 h 155"/>
                              <a:gd name="T24" fmla="*/ 2 w 106"/>
                              <a:gd name="T25" fmla="*/ 12 h 155"/>
                              <a:gd name="T26" fmla="*/ 4 w 106"/>
                              <a:gd name="T27" fmla="*/ 5 h 155"/>
                              <a:gd name="T28" fmla="*/ 10 w 106"/>
                              <a:gd name="T29" fmla="*/ 2 h 155"/>
                              <a:gd name="T30" fmla="*/ 19 w 106"/>
                              <a:gd name="T31" fmla="*/ 0 h 155"/>
                              <a:gd name="T32" fmla="*/ 57 w 106"/>
                              <a:gd name="T33" fmla="*/ 12 h 155"/>
                              <a:gd name="T34" fmla="*/ 20 w 106"/>
                              <a:gd name="T35" fmla="*/ 12 h 155"/>
                              <a:gd name="T36" fmla="*/ 16 w 106"/>
                              <a:gd name="T37" fmla="*/ 13 h 155"/>
                              <a:gd name="T38" fmla="*/ 13 w 106"/>
                              <a:gd name="T39" fmla="*/ 13 h 155"/>
                              <a:gd name="T40" fmla="*/ 12 w 106"/>
                              <a:gd name="T41" fmla="*/ 15 h 155"/>
                              <a:gd name="T42" fmla="*/ 10 w 106"/>
                              <a:gd name="T43" fmla="*/ 17 h 155"/>
                              <a:gd name="T44" fmla="*/ 9 w 106"/>
                              <a:gd name="T45" fmla="*/ 22 h 155"/>
                              <a:gd name="T46" fmla="*/ 9 w 106"/>
                              <a:gd name="T47" fmla="*/ 27 h 155"/>
                              <a:gd name="T48" fmla="*/ 11 w 106"/>
                              <a:gd name="T49" fmla="*/ 32 h 155"/>
                              <a:gd name="T50" fmla="*/ 15 w 106"/>
                              <a:gd name="T51" fmla="*/ 36 h 155"/>
                              <a:gd name="T52" fmla="*/ 22 w 106"/>
                              <a:gd name="T53" fmla="*/ 40 h 155"/>
                              <a:gd name="T54" fmla="*/ 57 w 106"/>
                              <a:gd name="T55" fmla="*/ 40 h 155"/>
                              <a:gd name="T56" fmla="*/ 20 w 106"/>
                              <a:gd name="T57" fmla="*/ 51 h 155"/>
                              <a:gd name="T58" fmla="*/ 16 w 106"/>
                              <a:gd name="T59" fmla="*/ 52 h 155"/>
                              <a:gd name="T60" fmla="*/ 12 w 106"/>
                              <a:gd name="T61" fmla="*/ 53 h 155"/>
                              <a:gd name="T62" fmla="*/ 10 w 106"/>
                              <a:gd name="T63" fmla="*/ 57 h 155"/>
                              <a:gd name="T64" fmla="*/ 9 w 106"/>
                              <a:gd name="T65" fmla="*/ 62 h 155"/>
                              <a:gd name="T66" fmla="*/ 9 w 106"/>
                              <a:gd name="T67" fmla="*/ 66 h 155"/>
                              <a:gd name="T68" fmla="*/ 11 w 106"/>
                              <a:gd name="T69" fmla="*/ 69 h 155"/>
                              <a:gd name="T70" fmla="*/ 13 w 106"/>
                              <a:gd name="T71" fmla="*/ 73 h 155"/>
                              <a:gd name="T72" fmla="*/ 16 w 106"/>
                              <a:gd name="T73" fmla="*/ 76 h 155"/>
                              <a:gd name="T74" fmla="*/ 22 w 106"/>
                              <a:gd name="T75" fmla="*/ 78 h 155"/>
                              <a:gd name="T76" fmla="*/ 29 w 106"/>
                              <a:gd name="T77" fmla="*/ 78 h 155"/>
                              <a:gd name="T78" fmla="*/ 56 w 106"/>
                              <a:gd name="T79" fmla="*/ 88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6" h="155">
                                <a:moveTo>
                                  <a:pt x="105" y="154"/>
                                </a:moveTo>
                                <a:lnTo>
                                  <a:pt x="0" y="155"/>
                                </a:lnTo>
                                <a:lnTo>
                                  <a:pt x="0" y="135"/>
                                </a:lnTo>
                                <a:lnTo>
                                  <a:pt x="18" y="135"/>
                                </a:lnTo>
                                <a:lnTo>
                                  <a:pt x="14" y="133"/>
                                </a:lnTo>
                                <a:lnTo>
                                  <a:pt x="11" y="129"/>
                                </a:lnTo>
                                <a:lnTo>
                                  <a:pt x="7" y="126"/>
                                </a:lnTo>
                                <a:lnTo>
                                  <a:pt x="4" y="121"/>
                                </a:lnTo>
                                <a:lnTo>
                                  <a:pt x="3" y="117"/>
                                </a:lnTo>
                                <a:lnTo>
                                  <a:pt x="1" y="112"/>
                                </a:lnTo>
                                <a:lnTo>
                                  <a:pt x="0" y="108"/>
                                </a:lnTo>
                                <a:lnTo>
                                  <a:pt x="0" y="103"/>
                                </a:lnTo>
                                <a:lnTo>
                                  <a:pt x="0" y="97"/>
                                </a:lnTo>
                                <a:lnTo>
                                  <a:pt x="1" y="90"/>
                                </a:lnTo>
                                <a:lnTo>
                                  <a:pt x="3" y="85"/>
                                </a:lnTo>
                                <a:lnTo>
                                  <a:pt x="4" y="81"/>
                                </a:lnTo>
                                <a:lnTo>
                                  <a:pt x="8" y="78"/>
                                </a:lnTo>
                                <a:lnTo>
                                  <a:pt x="12" y="75"/>
                                </a:lnTo>
                                <a:lnTo>
                                  <a:pt x="16" y="73"/>
                                </a:lnTo>
                                <a:lnTo>
                                  <a:pt x="20" y="72"/>
                                </a:lnTo>
                                <a:lnTo>
                                  <a:pt x="11" y="64"/>
                                </a:lnTo>
                                <a:lnTo>
                                  <a:pt x="5" y="56"/>
                                </a:lnTo>
                                <a:lnTo>
                                  <a:pt x="1" y="47"/>
                                </a:lnTo>
                                <a:lnTo>
                                  <a:pt x="0" y="36"/>
                                </a:lnTo>
                                <a:lnTo>
                                  <a:pt x="0" y="29"/>
                                </a:lnTo>
                                <a:lnTo>
                                  <a:pt x="3" y="21"/>
                                </a:lnTo>
                                <a:lnTo>
                                  <a:pt x="4" y="15"/>
                                </a:lnTo>
                                <a:lnTo>
                                  <a:pt x="8" y="9"/>
                                </a:lnTo>
                                <a:lnTo>
                                  <a:pt x="12" y="6"/>
                                </a:lnTo>
                                <a:lnTo>
                                  <a:pt x="19" y="3"/>
                                </a:lnTo>
                                <a:lnTo>
                                  <a:pt x="27" y="2"/>
                                </a:lnTo>
                                <a:lnTo>
                                  <a:pt x="36" y="0"/>
                                </a:lnTo>
                                <a:lnTo>
                                  <a:pt x="106" y="2"/>
                                </a:lnTo>
                                <a:lnTo>
                                  <a:pt x="106" y="21"/>
                                </a:lnTo>
                                <a:lnTo>
                                  <a:pt x="41" y="21"/>
                                </a:lnTo>
                                <a:lnTo>
                                  <a:pt x="37" y="21"/>
                                </a:lnTo>
                                <a:lnTo>
                                  <a:pt x="33" y="21"/>
                                </a:lnTo>
                                <a:lnTo>
                                  <a:pt x="29" y="23"/>
                                </a:lnTo>
                                <a:lnTo>
                                  <a:pt x="27" y="23"/>
                                </a:lnTo>
                                <a:lnTo>
                                  <a:pt x="25" y="23"/>
                                </a:lnTo>
                                <a:lnTo>
                                  <a:pt x="23" y="24"/>
                                </a:lnTo>
                                <a:lnTo>
                                  <a:pt x="22" y="26"/>
                                </a:lnTo>
                                <a:lnTo>
                                  <a:pt x="20" y="27"/>
                                </a:lnTo>
                                <a:lnTo>
                                  <a:pt x="18" y="30"/>
                                </a:lnTo>
                                <a:lnTo>
                                  <a:pt x="16" y="33"/>
                                </a:lnTo>
                                <a:lnTo>
                                  <a:pt x="16" y="38"/>
                                </a:lnTo>
                                <a:lnTo>
                                  <a:pt x="16" y="41"/>
                                </a:lnTo>
                                <a:lnTo>
                                  <a:pt x="16" y="47"/>
                                </a:lnTo>
                                <a:lnTo>
                                  <a:pt x="18" y="51"/>
                                </a:lnTo>
                                <a:lnTo>
                                  <a:pt x="20" y="56"/>
                                </a:lnTo>
                                <a:lnTo>
                                  <a:pt x="23" y="59"/>
                                </a:lnTo>
                                <a:lnTo>
                                  <a:pt x="27" y="63"/>
                                </a:lnTo>
                                <a:lnTo>
                                  <a:pt x="33" y="66"/>
                                </a:lnTo>
                                <a:lnTo>
                                  <a:pt x="40" y="69"/>
                                </a:lnTo>
                                <a:lnTo>
                                  <a:pt x="45" y="69"/>
                                </a:lnTo>
                                <a:lnTo>
                                  <a:pt x="106" y="69"/>
                                </a:lnTo>
                                <a:lnTo>
                                  <a:pt x="105" y="88"/>
                                </a:lnTo>
                                <a:lnTo>
                                  <a:pt x="38" y="88"/>
                                </a:lnTo>
                                <a:lnTo>
                                  <a:pt x="34" y="88"/>
                                </a:lnTo>
                                <a:lnTo>
                                  <a:pt x="29" y="90"/>
                                </a:lnTo>
                                <a:lnTo>
                                  <a:pt x="25" y="91"/>
                                </a:lnTo>
                                <a:lnTo>
                                  <a:pt x="22" y="93"/>
                                </a:lnTo>
                                <a:lnTo>
                                  <a:pt x="19" y="94"/>
                                </a:lnTo>
                                <a:lnTo>
                                  <a:pt x="18" y="99"/>
                                </a:lnTo>
                                <a:lnTo>
                                  <a:pt x="16" y="103"/>
                                </a:lnTo>
                                <a:lnTo>
                                  <a:pt x="16" y="108"/>
                                </a:lnTo>
                                <a:lnTo>
                                  <a:pt x="16" y="112"/>
                                </a:lnTo>
                                <a:lnTo>
                                  <a:pt x="16" y="115"/>
                                </a:lnTo>
                                <a:lnTo>
                                  <a:pt x="18" y="120"/>
                                </a:lnTo>
                                <a:lnTo>
                                  <a:pt x="20" y="121"/>
                                </a:lnTo>
                                <a:lnTo>
                                  <a:pt x="22" y="124"/>
                                </a:lnTo>
                                <a:lnTo>
                                  <a:pt x="25" y="127"/>
                                </a:lnTo>
                                <a:lnTo>
                                  <a:pt x="27" y="130"/>
                                </a:lnTo>
                                <a:lnTo>
                                  <a:pt x="30" y="133"/>
                                </a:lnTo>
                                <a:lnTo>
                                  <a:pt x="36" y="135"/>
                                </a:lnTo>
                                <a:lnTo>
                                  <a:pt x="41" y="136"/>
                                </a:lnTo>
                                <a:lnTo>
                                  <a:pt x="48" y="136"/>
                                </a:lnTo>
                                <a:lnTo>
                                  <a:pt x="54" y="136"/>
                                </a:lnTo>
                                <a:lnTo>
                                  <a:pt x="105" y="136"/>
                                </a:lnTo>
                                <a:lnTo>
                                  <a:pt x="105" y="1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7" name="Freeform 30"/>
                        <wps:cNvSpPr>
                          <a:spLocks/>
                        </wps:cNvSpPr>
                        <wps:spPr bwMode="auto">
                          <a:xfrm>
                            <a:off x="263" y="1382"/>
                            <a:ext cx="24" cy="35"/>
                          </a:xfrm>
                          <a:custGeom>
                            <a:avLst/>
                            <a:gdLst>
                              <a:gd name="T0" fmla="*/ 0 w 47"/>
                              <a:gd name="T1" fmla="*/ 0 h 59"/>
                              <a:gd name="T2" fmla="*/ 8 w 47"/>
                              <a:gd name="T3" fmla="*/ 0 h 59"/>
                              <a:gd name="T4" fmla="*/ 24 w 47"/>
                              <a:gd name="T5" fmla="*/ 28 h 59"/>
                              <a:gd name="T6" fmla="*/ 15 w 47"/>
                              <a:gd name="T7" fmla="*/ 35 h 59"/>
                              <a:gd name="T8" fmla="*/ 0 w 47"/>
                              <a:gd name="T9" fmla="*/ 7 h 59"/>
                              <a:gd name="T10" fmla="*/ 8 w 47"/>
                              <a:gd name="T11" fmla="*/ 7 h 59"/>
                              <a:gd name="T12" fmla="*/ 0 w 47"/>
                              <a:gd name="T13" fmla="*/ 0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59">
                                <a:moveTo>
                                  <a:pt x="0" y="0"/>
                                </a:moveTo>
                                <a:lnTo>
                                  <a:pt x="16" y="0"/>
                                </a:lnTo>
                                <a:lnTo>
                                  <a:pt x="47" y="47"/>
                                </a:lnTo>
                                <a:lnTo>
                                  <a:pt x="30" y="59"/>
                                </a:lnTo>
                                <a:lnTo>
                                  <a:pt x="0" y="12"/>
                                </a:lnTo>
                                <a:lnTo>
                                  <a:pt x="1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8" name="Freeform 31"/>
                        <wps:cNvSpPr>
                          <a:spLocks/>
                        </wps:cNvSpPr>
                        <wps:spPr bwMode="auto">
                          <a:xfrm>
                            <a:off x="263" y="1375"/>
                            <a:ext cx="8" cy="7"/>
                          </a:xfrm>
                          <a:custGeom>
                            <a:avLst/>
                            <a:gdLst>
                              <a:gd name="T0" fmla="*/ 0 w 16"/>
                              <a:gd name="T1" fmla="*/ 7 h 12"/>
                              <a:gd name="T2" fmla="*/ 4 w 16"/>
                              <a:gd name="T3" fmla="*/ 0 h 12"/>
                              <a:gd name="T4" fmla="*/ 8 w 16"/>
                              <a:gd name="T5" fmla="*/ 7 h 12"/>
                              <a:gd name="T6" fmla="*/ 0 w 16"/>
                              <a:gd name="T7" fmla="*/ 7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12"/>
                                </a:moveTo>
                                <a:lnTo>
                                  <a:pt x="8" y="0"/>
                                </a:lnTo>
                                <a:lnTo>
                                  <a:pt x="16"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9" name="Freeform 32"/>
                        <wps:cNvSpPr>
                          <a:spLocks/>
                        </wps:cNvSpPr>
                        <wps:spPr bwMode="auto">
                          <a:xfrm>
                            <a:off x="247" y="1382"/>
                            <a:ext cx="24" cy="35"/>
                          </a:xfrm>
                          <a:custGeom>
                            <a:avLst/>
                            <a:gdLst>
                              <a:gd name="T0" fmla="*/ 5 w 47"/>
                              <a:gd name="T1" fmla="*/ 31 h 59"/>
                              <a:gd name="T2" fmla="*/ 0 w 47"/>
                              <a:gd name="T3" fmla="*/ 28 h 59"/>
                              <a:gd name="T4" fmla="*/ 16 w 47"/>
                              <a:gd name="T5" fmla="*/ 0 h 59"/>
                              <a:gd name="T6" fmla="*/ 24 w 47"/>
                              <a:gd name="T7" fmla="*/ 7 h 59"/>
                              <a:gd name="T8" fmla="*/ 8 w 47"/>
                              <a:gd name="T9" fmla="*/ 35 h 59"/>
                              <a:gd name="T10" fmla="*/ 5 w 47"/>
                              <a:gd name="T11" fmla="*/ 31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59">
                                <a:moveTo>
                                  <a:pt x="9" y="53"/>
                                </a:moveTo>
                                <a:lnTo>
                                  <a:pt x="0" y="47"/>
                                </a:lnTo>
                                <a:lnTo>
                                  <a:pt x="31" y="0"/>
                                </a:lnTo>
                                <a:lnTo>
                                  <a:pt x="47" y="12"/>
                                </a:lnTo>
                                <a:lnTo>
                                  <a:pt x="16" y="59"/>
                                </a:lnTo>
                                <a:lnTo>
                                  <a:pt x="9"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0" name="Line 33"/>
                        <wps:cNvCnPr/>
                        <wps:spPr bwMode="auto">
                          <a:xfrm>
                            <a:off x="267" y="1388"/>
                            <a:ext cx="1" cy="3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91" name="Freeform 34"/>
                        <wps:cNvSpPr>
                          <a:spLocks/>
                        </wps:cNvSpPr>
                        <wps:spPr bwMode="auto">
                          <a:xfrm>
                            <a:off x="263" y="1711"/>
                            <a:ext cx="24" cy="35"/>
                          </a:xfrm>
                          <a:custGeom>
                            <a:avLst/>
                            <a:gdLst>
                              <a:gd name="T0" fmla="*/ 0 w 47"/>
                              <a:gd name="T1" fmla="*/ 35 h 60"/>
                              <a:gd name="T2" fmla="*/ 8 w 47"/>
                              <a:gd name="T3" fmla="*/ 35 h 60"/>
                              <a:gd name="T4" fmla="*/ 24 w 47"/>
                              <a:gd name="T5" fmla="*/ 7 h 60"/>
                              <a:gd name="T6" fmla="*/ 15 w 47"/>
                              <a:gd name="T7" fmla="*/ 0 h 60"/>
                              <a:gd name="T8" fmla="*/ 0 w 47"/>
                              <a:gd name="T9" fmla="*/ 28 h 60"/>
                              <a:gd name="T10" fmla="*/ 8 w 47"/>
                              <a:gd name="T11" fmla="*/ 28 h 60"/>
                              <a:gd name="T12" fmla="*/ 0 w 47"/>
                              <a:gd name="T13" fmla="*/ 35 h 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60">
                                <a:moveTo>
                                  <a:pt x="0" y="60"/>
                                </a:moveTo>
                                <a:lnTo>
                                  <a:pt x="16" y="60"/>
                                </a:lnTo>
                                <a:lnTo>
                                  <a:pt x="47" y="12"/>
                                </a:lnTo>
                                <a:lnTo>
                                  <a:pt x="30" y="0"/>
                                </a:lnTo>
                                <a:lnTo>
                                  <a:pt x="0" y="48"/>
                                </a:lnTo>
                                <a:lnTo>
                                  <a:pt x="16" y="48"/>
                                </a:lnTo>
                                <a:lnTo>
                                  <a:pt x="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2" name="Freeform 35"/>
                        <wps:cNvSpPr>
                          <a:spLocks/>
                        </wps:cNvSpPr>
                        <wps:spPr bwMode="auto">
                          <a:xfrm>
                            <a:off x="263" y="1746"/>
                            <a:ext cx="8" cy="6"/>
                          </a:xfrm>
                          <a:custGeom>
                            <a:avLst/>
                            <a:gdLst>
                              <a:gd name="T0" fmla="*/ 0 w 16"/>
                              <a:gd name="T1" fmla="*/ 0 h 12"/>
                              <a:gd name="T2" fmla="*/ 4 w 16"/>
                              <a:gd name="T3" fmla="*/ 6 h 12"/>
                              <a:gd name="T4" fmla="*/ 8 w 16"/>
                              <a:gd name="T5" fmla="*/ 0 h 12"/>
                              <a:gd name="T6" fmla="*/ 0 w 1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0"/>
                                </a:moveTo>
                                <a:lnTo>
                                  <a:pt x="8" y="12"/>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3" name="Freeform 36"/>
                        <wps:cNvSpPr>
                          <a:spLocks/>
                        </wps:cNvSpPr>
                        <wps:spPr bwMode="auto">
                          <a:xfrm>
                            <a:off x="247" y="1711"/>
                            <a:ext cx="24" cy="35"/>
                          </a:xfrm>
                          <a:custGeom>
                            <a:avLst/>
                            <a:gdLst>
                              <a:gd name="T0" fmla="*/ 5 w 47"/>
                              <a:gd name="T1" fmla="*/ 4 h 60"/>
                              <a:gd name="T2" fmla="*/ 0 w 47"/>
                              <a:gd name="T3" fmla="*/ 7 h 60"/>
                              <a:gd name="T4" fmla="*/ 16 w 47"/>
                              <a:gd name="T5" fmla="*/ 35 h 60"/>
                              <a:gd name="T6" fmla="*/ 24 w 47"/>
                              <a:gd name="T7" fmla="*/ 28 h 60"/>
                              <a:gd name="T8" fmla="*/ 8 w 47"/>
                              <a:gd name="T9" fmla="*/ 0 h 60"/>
                              <a:gd name="T10" fmla="*/ 5 w 47"/>
                              <a:gd name="T11" fmla="*/ 4 h 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60">
                                <a:moveTo>
                                  <a:pt x="9" y="6"/>
                                </a:moveTo>
                                <a:lnTo>
                                  <a:pt x="0" y="12"/>
                                </a:lnTo>
                                <a:lnTo>
                                  <a:pt x="31" y="60"/>
                                </a:lnTo>
                                <a:lnTo>
                                  <a:pt x="47" y="48"/>
                                </a:lnTo>
                                <a:lnTo>
                                  <a:pt x="16" y="0"/>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4" name="Freeform 37"/>
                        <wps:cNvSpPr>
                          <a:spLocks/>
                        </wps:cNvSpPr>
                        <wps:spPr bwMode="auto">
                          <a:xfrm>
                            <a:off x="262" y="1025"/>
                            <a:ext cx="24" cy="34"/>
                          </a:xfrm>
                          <a:custGeom>
                            <a:avLst/>
                            <a:gdLst>
                              <a:gd name="T0" fmla="*/ 0 w 47"/>
                              <a:gd name="T1" fmla="*/ 0 h 59"/>
                              <a:gd name="T2" fmla="*/ 9 w 47"/>
                              <a:gd name="T3" fmla="*/ 0 h 59"/>
                              <a:gd name="T4" fmla="*/ 24 w 47"/>
                              <a:gd name="T5" fmla="*/ 27 h 59"/>
                              <a:gd name="T6" fmla="*/ 15 w 47"/>
                              <a:gd name="T7" fmla="*/ 34 h 59"/>
                              <a:gd name="T8" fmla="*/ 0 w 47"/>
                              <a:gd name="T9" fmla="*/ 7 h 59"/>
                              <a:gd name="T10" fmla="*/ 9 w 47"/>
                              <a:gd name="T11" fmla="*/ 7 h 59"/>
                              <a:gd name="T12" fmla="*/ 0 w 47"/>
                              <a:gd name="T13" fmla="*/ 0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59">
                                <a:moveTo>
                                  <a:pt x="0" y="0"/>
                                </a:moveTo>
                                <a:lnTo>
                                  <a:pt x="17" y="0"/>
                                </a:lnTo>
                                <a:lnTo>
                                  <a:pt x="47" y="47"/>
                                </a:lnTo>
                                <a:lnTo>
                                  <a:pt x="30" y="59"/>
                                </a:lnTo>
                                <a:lnTo>
                                  <a:pt x="0" y="12"/>
                                </a:lnTo>
                                <a:lnTo>
                                  <a:pt x="17"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5" name="Freeform 38"/>
                        <wps:cNvSpPr>
                          <a:spLocks/>
                        </wps:cNvSpPr>
                        <wps:spPr bwMode="auto">
                          <a:xfrm>
                            <a:off x="262" y="1018"/>
                            <a:ext cx="8" cy="7"/>
                          </a:xfrm>
                          <a:custGeom>
                            <a:avLst/>
                            <a:gdLst>
                              <a:gd name="T0" fmla="*/ 0 w 17"/>
                              <a:gd name="T1" fmla="*/ 7 h 12"/>
                              <a:gd name="T2" fmla="*/ 4 w 17"/>
                              <a:gd name="T3" fmla="*/ 0 h 12"/>
                              <a:gd name="T4" fmla="*/ 8 w 17"/>
                              <a:gd name="T5" fmla="*/ 7 h 12"/>
                              <a:gd name="T6" fmla="*/ 0 w 17"/>
                              <a:gd name="T7" fmla="*/ 7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2">
                                <a:moveTo>
                                  <a:pt x="0" y="12"/>
                                </a:moveTo>
                                <a:lnTo>
                                  <a:pt x="8" y="0"/>
                                </a:lnTo>
                                <a:lnTo>
                                  <a:pt x="17"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2" name="Freeform 39"/>
                        <wps:cNvSpPr>
                          <a:spLocks/>
                        </wps:cNvSpPr>
                        <wps:spPr bwMode="auto">
                          <a:xfrm>
                            <a:off x="244" y="1025"/>
                            <a:ext cx="26" cy="34"/>
                          </a:xfrm>
                          <a:custGeom>
                            <a:avLst/>
                            <a:gdLst>
                              <a:gd name="T0" fmla="*/ 4 w 47"/>
                              <a:gd name="T1" fmla="*/ 31 h 59"/>
                              <a:gd name="T2" fmla="*/ 0 w 47"/>
                              <a:gd name="T3" fmla="*/ 27 h 59"/>
                              <a:gd name="T4" fmla="*/ 17 w 47"/>
                              <a:gd name="T5" fmla="*/ 0 h 59"/>
                              <a:gd name="T6" fmla="*/ 26 w 47"/>
                              <a:gd name="T7" fmla="*/ 7 h 59"/>
                              <a:gd name="T8" fmla="*/ 8 w 47"/>
                              <a:gd name="T9" fmla="*/ 34 h 59"/>
                              <a:gd name="T10" fmla="*/ 4 w 47"/>
                              <a:gd name="T11" fmla="*/ 31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59">
                                <a:moveTo>
                                  <a:pt x="8" y="53"/>
                                </a:moveTo>
                                <a:lnTo>
                                  <a:pt x="0" y="47"/>
                                </a:lnTo>
                                <a:lnTo>
                                  <a:pt x="30" y="0"/>
                                </a:lnTo>
                                <a:lnTo>
                                  <a:pt x="47" y="12"/>
                                </a:lnTo>
                                <a:lnTo>
                                  <a:pt x="15" y="59"/>
                                </a:lnTo>
                                <a:lnTo>
                                  <a:pt x="8"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3" name="Line 40"/>
                        <wps:cNvCnPr/>
                        <wps:spPr bwMode="auto">
                          <a:xfrm>
                            <a:off x="266" y="1031"/>
                            <a:ext cx="1" cy="3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4" name="Freeform 41"/>
                        <wps:cNvSpPr>
                          <a:spLocks/>
                        </wps:cNvSpPr>
                        <wps:spPr bwMode="auto">
                          <a:xfrm>
                            <a:off x="262" y="1353"/>
                            <a:ext cx="24" cy="35"/>
                          </a:xfrm>
                          <a:custGeom>
                            <a:avLst/>
                            <a:gdLst>
                              <a:gd name="T0" fmla="*/ 0 w 47"/>
                              <a:gd name="T1" fmla="*/ 35 h 59"/>
                              <a:gd name="T2" fmla="*/ 9 w 47"/>
                              <a:gd name="T3" fmla="*/ 35 h 59"/>
                              <a:gd name="T4" fmla="*/ 24 w 47"/>
                              <a:gd name="T5" fmla="*/ 7 h 59"/>
                              <a:gd name="T6" fmla="*/ 15 w 47"/>
                              <a:gd name="T7" fmla="*/ 0 h 59"/>
                              <a:gd name="T8" fmla="*/ 0 w 47"/>
                              <a:gd name="T9" fmla="*/ 28 h 59"/>
                              <a:gd name="T10" fmla="*/ 9 w 47"/>
                              <a:gd name="T11" fmla="*/ 28 h 59"/>
                              <a:gd name="T12" fmla="*/ 0 w 47"/>
                              <a:gd name="T13" fmla="*/ 35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59">
                                <a:moveTo>
                                  <a:pt x="0" y="59"/>
                                </a:moveTo>
                                <a:lnTo>
                                  <a:pt x="17" y="59"/>
                                </a:lnTo>
                                <a:lnTo>
                                  <a:pt x="47" y="11"/>
                                </a:lnTo>
                                <a:lnTo>
                                  <a:pt x="30" y="0"/>
                                </a:lnTo>
                                <a:lnTo>
                                  <a:pt x="0" y="47"/>
                                </a:lnTo>
                                <a:lnTo>
                                  <a:pt x="17" y="47"/>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5" name="Freeform 42"/>
                        <wps:cNvSpPr>
                          <a:spLocks/>
                        </wps:cNvSpPr>
                        <wps:spPr bwMode="auto">
                          <a:xfrm>
                            <a:off x="262" y="1388"/>
                            <a:ext cx="8" cy="7"/>
                          </a:xfrm>
                          <a:custGeom>
                            <a:avLst/>
                            <a:gdLst>
                              <a:gd name="T0" fmla="*/ 0 w 17"/>
                              <a:gd name="T1" fmla="*/ 0 h 12"/>
                              <a:gd name="T2" fmla="*/ 4 w 17"/>
                              <a:gd name="T3" fmla="*/ 7 h 12"/>
                              <a:gd name="T4" fmla="*/ 8 w 17"/>
                              <a:gd name="T5" fmla="*/ 0 h 12"/>
                              <a:gd name="T6" fmla="*/ 0 w 17"/>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2">
                                <a:moveTo>
                                  <a:pt x="0" y="0"/>
                                </a:moveTo>
                                <a:lnTo>
                                  <a:pt x="8" y="12"/>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6" name="Freeform 43"/>
                        <wps:cNvSpPr>
                          <a:spLocks/>
                        </wps:cNvSpPr>
                        <wps:spPr bwMode="auto">
                          <a:xfrm>
                            <a:off x="244" y="1353"/>
                            <a:ext cx="26" cy="35"/>
                          </a:xfrm>
                          <a:custGeom>
                            <a:avLst/>
                            <a:gdLst>
                              <a:gd name="T0" fmla="*/ 4 w 47"/>
                              <a:gd name="T1" fmla="*/ 3 h 59"/>
                              <a:gd name="T2" fmla="*/ 0 w 47"/>
                              <a:gd name="T3" fmla="*/ 7 h 59"/>
                              <a:gd name="T4" fmla="*/ 17 w 47"/>
                              <a:gd name="T5" fmla="*/ 35 h 59"/>
                              <a:gd name="T6" fmla="*/ 26 w 47"/>
                              <a:gd name="T7" fmla="*/ 28 h 59"/>
                              <a:gd name="T8" fmla="*/ 8 w 47"/>
                              <a:gd name="T9" fmla="*/ 0 h 59"/>
                              <a:gd name="T10" fmla="*/ 4 w 47"/>
                              <a:gd name="T11" fmla="*/ 3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59">
                                <a:moveTo>
                                  <a:pt x="8" y="5"/>
                                </a:moveTo>
                                <a:lnTo>
                                  <a:pt x="0" y="11"/>
                                </a:lnTo>
                                <a:lnTo>
                                  <a:pt x="30" y="59"/>
                                </a:lnTo>
                                <a:lnTo>
                                  <a:pt x="47" y="47"/>
                                </a:lnTo>
                                <a:lnTo>
                                  <a:pt x="15" y="0"/>
                                </a:lnTo>
                                <a:lnTo>
                                  <a:pt x="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7" name="Freeform 44"/>
                        <wps:cNvSpPr>
                          <a:spLocks/>
                        </wps:cNvSpPr>
                        <wps:spPr bwMode="auto">
                          <a:xfrm>
                            <a:off x="2197" y="1390"/>
                            <a:ext cx="280" cy="352"/>
                          </a:xfrm>
                          <a:custGeom>
                            <a:avLst/>
                            <a:gdLst>
                              <a:gd name="T0" fmla="*/ 103 w 524"/>
                              <a:gd name="T1" fmla="*/ 352 h 608"/>
                              <a:gd name="T2" fmla="*/ 0 w 524"/>
                              <a:gd name="T3" fmla="*/ 0 h 608"/>
                              <a:gd name="T4" fmla="*/ 65 w 524"/>
                              <a:gd name="T5" fmla="*/ 0 h 608"/>
                              <a:gd name="T6" fmla="*/ 140 w 524"/>
                              <a:gd name="T7" fmla="*/ 262 h 608"/>
                              <a:gd name="T8" fmla="*/ 214 w 524"/>
                              <a:gd name="T9" fmla="*/ 0 h 608"/>
                              <a:gd name="T10" fmla="*/ 280 w 524"/>
                              <a:gd name="T11" fmla="*/ 0 h 608"/>
                              <a:gd name="T12" fmla="*/ 174 w 524"/>
                              <a:gd name="T13" fmla="*/ 352 h 608"/>
                              <a:gd name="T14" fmla="*/ 103 w 524"/>
                              <a:gd name="T15" fmla="*/ 352 h 60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4" h="608">
                                <a:moveTo>
                                  <a:pt x="193" y="608"/>
                                </a:moveTo>
                                <a:lnTo>
                                  <a:pt x="0" y="0"/>
                                </a:lnTo>
                                <a:lnTo>
                                  <a:pt x="122" y="0"/>
                                </a:lnTo>
                                <a:lnTo>
                                  <a:pt x="262" y="453"/>
                                </a:lnTo>
                                <a:lnTo>
                                  <a:pt x="400" y="0"/>
                                </a:lnTo>
                                <a:lnTo>
                                  <a:pt x="524" y="0"/>
                                </a:lnTo>
                                <a:lnTo>
                                  <a:pt x="326" y="608"/>
                                </a:lnTo>
                                <a:lnTo>
                                  <a:pt x="193" y="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8" name="Rectangle 45"/>
                        <wps:cNvSpPr>
                          <a:spLocks noChangeArrowheads="1"/>
                        </wps:cNvSpPr>
                        <wps:spPr bwMode="auto">
                          <a:xfrm>
                            <a:off x="2507" y="1390"/>
                            <a:ext cx="62" cy="3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9" name="Freeform 46"/>
                        <wps:cNvSpPr>
                          <a:spLocks/>
                        </wps:cNvSpPr>
                        <wps:spPr bwMode="auto">
                          <a:xfrm>
                            <a:off x="2855" y="1390"/>
                            <a:ext cx="298" cy="352"/>
                          </a:xfrm>
                          <a:custGeom>
                            <a:avLst/>
                            <a:gdLst>
                              <a:gd name="T0" fmla="*/ 0 w 556"/>
                              <a:gd name="T1" fmla="*/ 352 h 608"/>
                              <a:gd name="T2" fmla="*/ 0 w 556"/>
                              <a:gd name="T3" fmla="*/ 0 h 608"/>
                              <a:gd name="T4" fmla="*/ 100 w 556"/>
                              <a:gd name="T5" fmla="*/ 0 h 608"/>
                              <a:gd name="T6" fmla="*/ 149 w 556"/>
                              <a:gd name="T7" fmla="*/ 240 h 608"/>
                              <a:gd name="T8" fmla="*/ 197 w 556"/>
                              <a:gd name="T9" fmla="*/ 0 h 608"/>
                              <a:gd name="T10" fmla="*/ 298 w 556"/>
                              <a:gd name="T11" fmla="*/ 0 h 608"/>
                              <a:gd name="T12" fmla="*/ 298 w 556"/>
                              <a:gd name="T13" fmla="*/ 352 h 608"/>
                              <a:gd name="T14" fmla="*/ 239 w 556"/>
                              <a:gd name="T15" fmla="*/ 352 h 608"/>
                              <a:gd name="T16" fmla="*/ 237 w 556"/>
                              <a:gd name="T17" fmla="*/ 75 h 608"/>
                              <a:gd name="T18" fmla="*/ 183 w 556"/>
                              <a:gd name="T19" fmla="*/ 352 h 608"/>
                              <a:gd name="T20" fmla="*/ 114 w 556"/>
                              <a:gd name="T21" fmla="*/ 352 h 608"/>
                              <a:gd name="T22" fmla="*/ 61 w 556"/>
                              <a:gd name="T23" fmla="*/ 75 h 608"/>
                              <a:gd name="T24" fmla="*/ 59 w 556"/>
                              <a:gd name="T25" fmla="*/ 352 h 608"/>
                              <a:gd name="T26" fmla="*/ 0 w 556"/>
                              <a:gd name="T27" fmla="*/ 352 h 6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6" h="608">
                                <a:moveTo>
                                  <a:pt x="0" y="608"/>
                                </a:moveTo>
                                <a:lnTo>
                                  <a:pt x="0" y="0"/>
                                </a:lnTo>
                                <a:lnTo>
                                  <a:pt x="187" y="0"/>
                                </a:lnTo>
                                <a:lnTo>
                                  <a:pt x="278" y="415"/>
                                </a:lnTo>
                                <a:lnTo>
                                  <a:pt x="368" y="0"/>
                                </a:lnTo>
                                <a:lnTo>
                                  <a:pt x="556" y="0"/>
                                </a:lnTo>
                                <a:lnTo>
                                  <a:pt x="556" y="608"/>
                                </a:lnTo>
                                <a:lnTo>
                                  <a:pt x="446" y="608"/>
                                </a:lnTo>
                                <a:lnTo>
                                  <a:pt x="443" y="129"/>
                                </a:lnTo>
                                <a:lnTo>
                                  <a:pt x="342" y="608"/>
                                </a:lnTo>
                                <a:lnTo>
                                  <a:pt x="213" y="608"/>
                                </a:lnTo>
                                <a:lnTo>
                                  <a:pt x="113" y="129"/>
                                </a:lnTo>
                                <a:lnTo>
                                  <a:pt x="110" y="608"/>
                                </a:lnTo>
                                <a:lnTo>
                                  <a:pt x="0" y="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0" name="Rectangle 47"/>
                        <wps:cNvSpPr>
                          <a:spLocks noChangeArrowheads="1"/>
                        </wps:cNvSpPr>
                        <wps:spPr bwMode="auto">
                          <a:xfrm>
                            <a:off x="2222" y="675"/>
                            <a:ext cx="63" cy="3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1" name="Rectangle 48"/>
                        <wps:cNvSpPr>
                          <a:spLocks noChangeArrowheads="1"/>
                        </wps:cNvSpPr>
                        <wps:spPr bwMode="auto">
                          <a:xfrm>
                            <a:off x="2339" y="675"/>
                            <a:ext cx="63" cy="3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2" name="Freeform 49"/>
                        <wps:cNvSpPr>
                          <a:spLocks/>
                        </wps:cNvSpPr>
                        <wps:spPr bwMode="auto">
                          <a:xfrm>
                            <a:off x="2200" y="2117"/>
                            <a:ext cx="281" cy="352"/>
                          </a:xfrm>
                          <a:custGeom>
                            <a:avLst/>
                            <a:gdLst>
                              <a:gd name="T0" fmla="*/ 103 w 524"/>
                              <a:gd name="T1" fmla="*/ 352 h 608"/>
                              <a:gd name="T2" fmla="*/ 0 w 524"/>
                              <a:gd name="T3" fmla="*/ 0 h 608"/>
                              <a:gd name="T4" fmla="*/ 65 w 524"/>
                              <a:gd name="T5" fmla="*/ 0 h 608"/>
                              <a:gd name="T6" fmla="*/ 141 w 524"/>
                              <a:gd name="T7" fmla="*/ 262 h 608"/>
                              <a:gd name="T8" fmla="*/ 215 w 524"/>
                              <a:gd name="T9" fmla="*/ 0 h 608"/>
                              <a:gd name="T10" fmla="*/ 281 w 524"/>
                              <a:gd name="T11" fmla="*/ 0 h 608"/>
                              <a:gd name="T12" fmla="*/ 174 w 524"/>
                              <a:gd name="T13" fmla="*/ 352 h 608"/>
                              <a:gd name="T14" fmla="*/ 103 w 524"/>
                              <a:gd name="T15" fmla="*/ 352 h 60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4" h="608">
                                <a:moveTo>
                                  <a:pt x="193" y="608"/>
                                </a:moveTo>
                                <a:lnTo>
                                  <a:pt x="0" y="0"/>
                                </a:lnTo>
                                <a:lnTo>
                                  <a:pt x="121" y="0"/>
                                </a:lnTo>
                                <a:lnTo>
                                  <a:pt x="262" y="453"/>
                                </a:lnTo>
                                <a:lnTo>
                                  <a:pt x="400" y="0"/>
                                </a:lnTo>
                                <a:lnTo>
                                  <a:pt x="524" y="0"/>
                                </a:lnTo>
                                <a:lnTo>
                                  <a:pt x="325" y="608"/>
                                </a:lnTo>
                                <a:lnTo>
                                  <a:pt x="193" y="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3" name="Rectangle 50"/>
                        <wps:cNvSpPr>
                          <a:spLocks noChangeArrowheads="1"/>
                        </wps:cNvSpPr>
                        <wps:spPr bwMode="auto">
                          <a:xfrm>
                            <a:off x="2510" y="2117"/>
                            <a:ext cx="62" cy="3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Rectangle 51"/>
                        <wps:cNvSpPr>
                          <a:spLocks noChangeArrowheads="1"/>
                        </wps:cNvSpPr>
                        <wps:spPr bwMode="auto">
                          <a:xfrm>
                            <a:off x="2627" y="2117"/>
                            <a:ext cx="62" cy="3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4" name="Rectangle 52"/>
                        <wps:cNvSpPr>
                          <a:spLocks noChangeArrowheads="1"/>
                        </wps:cNvSpPr>
                        <wps:spPr bwMode="auto">
                          <a:xfrm>
                            <a:off x="2744" y="2117"/>
                            <a:ext cx="62" cy="3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5" name="Rectangle 53"/>
                        <wps:cNvSpPr>
                          <a:spLocks noChangeArrowheads="1"/>
                        </wps:cNvSpPr>
                        <wps:spPr bwMode="auto">
                          <a:xfrm>
                            <a:off x="2213" y="-43"/>
                            <a:ext cx="62" cy="3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6" name="Freeform 54"/>
                        <wps:cNvSpPr>
                          <a:spLocks/>
                        </wps:cNvSpPr>
                        <wps:spPr bwMode="auto">
                          <a:xfrm>
                            <a:off x="2300" y="-43"/>
                            <a:ext cx="281" cy="352"/>
                          </a:xfrm>
                          <a:custGeom>
                            <a:avLst/>
                            <a:gdLst>
                              <a:gd name="T0" fmla="*/ 103 w 524"/>
                              <a:gd name="T1" fmla="*/ 352 h 608"/>
                              <a:gd name="T2" fmla="*/ 0 w 524"/>
                              <a:gd name="T3" fmla="*/ 0 h 608"/>
                              <a:gd name="T4" fmla="*/ 65 w 524"/>
                              <a:gd name="T5" fmla="*/ 0 h 608"/>
                              <a:gd name="T6" fmla="*/ 141 w 524"/>
                              <a:gd name="T7" fmla="*/ 262 h 608"/>
                              <a:gd name="T8" fmla="*/ 215 w 524"/>
                              <a:gd name="T9" fmla="*/ 0 h 608"/>
                              <a:gd name="T10" fmla="*/ 281 w 524"/>
                              <a:gd name="T11" fmla="*/ 0 h 608"/>
                              <a:gd name="T12" fmla="*/ 174 w 524"/>
                              <a:gd name="T13" fmla="*/ 352 h 608"/>
                              <a:gd name="T14" fmla="*/ 103 w 524"/>
                              <a:gd name="T15" fmla="*/ 352 h 60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4" h="608">
                                <a:moveTo>
                                  <a:pt x="193" y="608"/>
                                </a:moveTo>
                                <a:lnTo>
                                  <a:pt x="0" y="0"/>
                                </a:lnTo>
                                <a:lnTo>
                                  <a:pt x="122" y="0"/>
                                </a:lnTo>
                                <a:lnTo>
                                  <a:pt x="262" y="453"/>
                                </a:lnTo>
                                <a:lnTo>
                                  <a:pt x="400" y="0"/>
                                </a:lnTo>
                                <a:lnTo>
                                  <a:pt x="524" y="0"/>
                                </a:lnTo>
                                <a:lnTo>
                                  <a:pt x="325" y="608"/>
                                </a:lnTo>
                                <a:lnTo>
                                  <a:pt x="193" y="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7" name="Line 55"/>
                        <wps:cNvCnPr/>
                        <wps:spPr bwMode="auto">
                          <a:xfrm flipH="1">
                            <a:off x="1776" y="1747"/>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8" name="Line 56"/>
                        <wps:cNvCnPr/>
                        <wps:spPr bwMode="auto">
                          <a:xfrm flipH="1">
                            <a:off x="1781" y="1388"/>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9" name="Line 57"/>
                        <wps:cNvCnPr/>
                        <wps:spPr bwMode="auto">
                          <a:xfrm flipH="1">
                            <a:off x="1776" y="1027"/>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0" name="Line 58"/>
                        <wps:cNvCnPr/>
                        <wps:spPr bwMode="auto">
                          <a:xfrm flipH="1">
                            <a:off x="1781" y="668"/>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1" name="Line 59"/>
                        <wps:cNvCnPr/>
                        <wps:spPr bwMode="auto">
                          <a:xfrm flipH="1">
                            <a:off x="1776" y="2107"/>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2" name="Line 60"/>
                        <wps:cNvCnPr/>
                        <wps:spPr bwMode="auto">
                          <a:xfrm flipH="1">
                            <a:off x="1781" y="2466"/>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3" name="Line 61"/>
                        <wps:cNvCnPr/>
                        <wps:spPr bwMode="auto">
                          <a:xfrm flipH="1">
                            <a:off x="1783" y="308"/>
                            <a:ext cx="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4" name="Line 62"/>
                        <wps:cNvCnPr/>
                        <wps:spPr bwMode="auto">
                          <a:xfrm flipH="1">
                            <a:off x="1789" y="-51"/>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5" name="Freeform 63"/>
                        <wps:cNvSpPr>
                          <a:spLocks/>
                        </wps:cNvSpPr>
                        <wps:spPr bwMode="auto">
                          <a:xfrm>
                            <a:off x="1905" y="1681"/>
                            <a:ext cx="78" cy="31"/>
                          </a:xfrm>
                          <a:custGeom>
                            <a:avLst/>
                            <a:gdLst>
                              <a:gd name="T0" fmla="*/ 78 w 146"/>
                              <a:gd name="T1" fmla="*/ 0 h 55"/>
                              <a:gd name="T2" fmla="*/ 78 w 146"/>
                              <a:gd name="T3" fmla="*/ 12 h 55"/>
                              <a:gd name="T4" fmla="*/ 18 w 146"/>
                              <a:gd name="T5" fmla="*/ 11 h 55"/>
                              <a:gd name="T6" fmla="*/ 19 w 146"/>
                              <a:gd name="T7" fmla="*/ 14 h 55"/>
                              <a:gd name="T8" fmla="*/ 21 w 146"/>
                              <a:gd name="T9" fmla="*/ 16 h 55"/>
                              <a:gd name="T10" fmla="*/ 23 w 146"/>
                              <a:gd name="T11" fmla="*/ 19 h 55"/>
                              <a:gd name="T12" fmla="*/ 25 w 146"/>
                              <a:gd name="T13" fmla="*/ 21 h 55"/>
                              <a:gd name="T14" fmla="*/ 26 w 146"/>
                              <a:gd name="T15" fmla="*/ 24 h 55"/>
                              <a:gd name="T16" fmla="*/ 27 w 146"/>
                              <a:gd name="T17" fmla="*/ 27 h 55"/>
                              <a:gd name="T18" fmla="*/ 29 w 146"/>
                              <a:gd name="T19" fmla="*/ 29 h 55"/>
                              <a:gd name="T20" fmla="*/ 30 w 146"/>
                              <a:gd name="T21" fmla="*/ 31 h 55"/>
                              <a:gd name="T22" fmla="*/ 20 w 146"/>
                              <a:gd name="T23" fmla="*/ 31 h 55"/>
                              <a:gd name="T24" fmla="*/ 18 w 146"/>
                              <a:gd name="T25" fmla="*/ 27 h 55"/>
                              <a:gd name="T26" fmla="*/ 15 w 146"/>
                              <a:gd name="T27" fmla="*/ 24 h 55"/>
                              <a:gd name="T28" fmla="*/ 13 w 146"/>
                              <a:gd name="T29" fmla="*/ 20 h 55"/>
                              <a:gd name="T30" fmla="*/ 11 w 146"/>
                              <a:gd name="T31" fmla="*/ 16 h 55"/>
                              <a:gd name="T32" fmla="*/ 9 w 146"/>
                              <a:gd name="T33" fmla="*/ 14 h 55"/>
                              <a:gd name="T34" fmla="*/ 5 w 146"/>
                              <a:gd name="T35" fmla="*/ 11 h 55"/>
                              <a:gd name="T36" fmla="*/ 3 w 146"/>
                              <a:gd name="T37" fmla="*/ 8 h 55"/>
                              <a:gd name="T38" fmla="*/ 0 w 146"/>
                              <a:gd name="T39" fmla="*/ 8 h 55"/>
                              <a:gd name="T40" fmla="*/ 0 w 146"/>
                              <a:gd name="T41" fmla="*/ 0 h 55"/>
                              <a:gd name="T42" fmla="*/ 78 w 146"/>
                              <a:gd name="T43" fmla="*/ 0 h 5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6" h="55">
                                <a:moveTo>
                                  <a:pt x="146" y="0"/>
                                </a:moveTo>
                                <a:lnTo>
                                  <a:pt x="146" y="21"/>
                                </a:lnTo>
                                <a:lnTo>
                                  <a:pt x="33" y="20"/>
                                </a:lnTo>
                                <a:lnTo>
                                  <a:pt x="36" y="24"/>
                                </a:lnTo>
                                <a:lnTo>
                                  <a:pt x="40" y="29"/>
                                </a:lnTo>
                                <a:lnTo>
                                  <a:pt x="43" y="33"/>
                                </a:lnTo>
                                <a:lnTo>
                                  <a:pt x="46" y="38"/>
                                </a:lnTo>
                                <a:lnTo>
                                  <a:pt x="49" y="43"/>
                                </a:lnTo>
                                <a:lnTo>
                                  <a:pt x="51" y="48"/>
                                </a:lnTo>
                                <a:lnTo>
                                  <a:pt x="54" y="52"/>
                                </a:lnTo>
                                <a:lnTo>
                                  <a:pt x="56" y="55"/>
                                </a:lnTo>
                                <a:lnTo>
                                  <a:pt x="38" y="55"/>
                                </a:lnTo>
                                <a:lnTo>
                                  <a:pt x="33" y="48"/>
                                </a:lnTo>
                                <a:lnTo>
                                  <a:pt x="29" y="42"/>
                                </a:lnTo>
                                <a:lnTo>
                                  <a:pt x="25" y="35"/>
                                </a:lnTo>
                                <a:lnTo>
                                  <a:pt x="21" y="29"/>
                                </a:lnTo>
                                <a:lnTo>
                                  <a:pt x="16" y="24"/>
                                </a:lnTo>
                                <a:lnTo>
                                  <a:pt x="10" y="20"/>
                                </a:lnTo>
                                <a:lnTo>
                                  <a:pt x="5" y="15"/>
                                </a:lnTo>
                                <a:lnTo>
                                  <a:pt x="0" y="14"/>
                                </a:lnTo>
                                <a:lnTo>
                                  <a:pt x="0" y="0"/>
                                </a:lnTo>
                                <a:lnTo>
                                  <a:pt x="1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6" name="Freeform 64"/>
                        <wps:cNvSpPr>
                          <a:spLocks noEditPoints="1"/>
                        </wps:cNvSpPr>
                        <wps:spPr bwMode="auto">
                          <a:xfrm>
                            <a:off x="1906" y="1593"/>
                            <a:ext cx="79" cy="58"/>
                          </a:xfrm>
                          <a:custGeom>
                            <a:avLst/>
                            <a:gdLst>
                              <a:gd name="T0" fmla="*/ 37 w 149"/>
                              <a:gd name="T1" fmla="*/ 58 h 98"/>
                              <a:gd name="T2" fmla="*/ 31 w 149"/>
                              <a:gd name="T3" fmla="*/ 58 h 98"/>
                              <a:gd name="T4" fmla="*/ 25 w 149"/>
                              <a:gd name="T5" fmla="*/ 57 h 98"/>
                              <a:gd name="T6" fmla="*/ 20 w 149"/>
                              <a:gd name="T7" fmla="*/ 56 h 98"/>
                              <a:gd name="T8" fmla="*/ 13 w 149"/>
                              <a:gd name="T9" fmla="*/ 54 h 98"/>
                              <a:gd name="T10" fmla="*/ 6 w 149"/>
                              <a:gd name="T11" fmla="*/ 49 h 98"/>
                              <a:gd name="T12" fmla="*/ 3 w 149"/>
                              <a:gd name="T13" fmla="*/ 43 h 98"/>
                              <a:gd name="T14" fmla="*/ 1 w 149"/>
                              <a:gd name="T15" fmla="*/ 34 h 98"/>
                              <a:gd name="T16" fmla="*/ 0 w 149"/>
                              <a:gd name="T17" fmla="*/ 26 h 98"/>
                              <a:gd name="T18" fmla="*/ 2 w 149"/>
                              <a:gd name="T19" fmla="*/ 20 h 98"/>
                              <a:gd name="T20" fmla="*/ 4 w 149"/>
                              <a:gd name="T21" fmla="*/ 14 h 98"/>
                              <a:gd name="T22" fmla="*/ 8 w 149"/>
                              <a:gd name="T23" fmla="*/ 9 h 98"/>
                              <a:gd name="T24" fmla="*/ 12 w 149"/>
                              <a:gd name="T25" fmla="*/ 6 h 98"/>
                              <a:gd name="T26" fmla="*/ 19 w 149"/>
                              <a:gd name="T27" fmla="*/ 4 h 98"/>
                              <a:gd name="T28" fmla="*/ 25 w 149"/>
                              <a:gd name="T29" fmla="*/ 1 h 98"/>
                              <a:gd name="T30" fmla="*/ 35 w 149"/>
                              <a:gd name="T31" fmla="*/ 0 h 98"/>
                              <a:gd name="T32" fmla="*/ 43 w 149"/>
                              <a:gd name="T33" fmla="*/ 0 h 98"/>
                              <a:gd name="T34" fmla="*/ 50 w 149"/>
                              <a:gd name="T35" fmla="*/ 1 h 98"/>
                              <a:gd name="T36" fmla="*/ 55 w 149"/>
                              <a:gd name="T37" fmla="*/ 2 h 98"/>
                              <a:gd name="T38" fmla="*/ 60 w 149"/>
                              <a:gd name="T39" fmla="*/ 2 h 98"/>
                              <a:gd name="T40" fmla="*/ 66 w 149"/>
                              <a:gd name="T41" fmla="*/ 5 h 98"/>
                              <a:gd name="T42" fmla="*/ 72 w 149"/>
                              <a:gd name="T43" fmla="*/ 11 h 98"/>
                              <a:gd name="T44" fmla="*/ 76 w 149"/>
                              <a:gd name="T45" fmla="*/ 18 h 98"/>
                              <a:gd name="T46" fmla="*/ 79 w 149"/>
                              <a:gd name="T47" fmla="*/ 25 h 98"/>
                              <a:gd name="T48" fmla="*/ 78 w 149"/>
                              <a:gd name="T49" fmla="*/ 36 h 98"/>
                              <a:gd name="T50" fmla="*/ 75 w 149"/>
                              <a:gd name="T51" fmla="*/ 47 h 98"/>
                              <a:gd name="T52" fmla="*/ 69 w 149"/>
                              <a:gd name="T53" fmla="*/ 53 h 98"/>
                              <a:gd name="T54" fmla="*/ 63 w 149"/>
                              <a:gd name="T55" fmla="*/ 56 h 98"/>
                              <a:gd name="T56" fmla="*/ 55 w 149"/>
                              <a:gd name="T57" fmla="*/ 57 h 98"/>
                              <a:gd name="T58" fmla="*/ 45 w 149"/>
                              <a:gd name="T59" fmla="*/ 58 h 98"/>
                              <a:gd name="T60" fmla="*/ 39 w 149"/>
                              <a:gd name="T61" fmla="*/ 58 h 98"/>
                              <a:gd name="T62" fmla="*/ 43 w 149"/>
                              <a:gd name="T63" fmla="*/ 47 h 98"/>
                              <a:gd name="T64" fmla="*/ 52 w 149"/>
                              <a:gd name="T65" fmla="*/ 47 h 98"/>
                              <a:gd name="T66" fmla="*/ 58 w 149"/>
                              <a:gd name="T67" fmla="*/ 46 h 98"/>
                              <a:gd name="T68" fmla="*/ 63 w 149"/>
                              <a:gd name="T69" fmla="*/ 44 h 98"/>
                              <a:gd name="T70" fmla="*/ 66 w 149"/>
                              <a:gd name="T71" fmla="*/ 40 h 98"/>
                              <a:gd name="T72" fmla="*/ 69 w 149"/>
                              <a:gd name="T73" fmla="*/ 33 h 98"/>
                              <a:gd name="T74" fmla="*/ 69 w 149"/>
                              <a:gd name="T75" fmla="*/ 26 h 98"/>
                              <a:gd name="T76" fmla="*/ 66 w 149"/>
                              <a:gd name="T77" fmla="*/ 20 h 98"/>
                              <a:gd name="T78" fmla="*/ 63 w 149"/>
                              <a:gd name="T79" fmla="*/ 16 h 98"/>
                              <a:gd name="T80" fmla="*/ 58 w 149"/>
                              <a:gd name="T81" fmla="*/ 14 h 98"/>
                              <a:gd name="T82" fmla="*/ 52 w 149"/>
                              <a:gd name="T83" fmla="*/ 12 h 98"/>
                              <a:gd name="T84" fmla="*/ 43 w 149"/>
                              <a:gd name="T85" fmla="*/ 11 h 98"/>
                              <a:gd name="T86" fmla="*/ 36 w 149"/>
                              <a:gd name="T87" fmla="*/ 11 h 98"/>
                              <a:gd name="T88" fmla="*/ 29 w 149"/>
                              <a:gd name="T89" fmla="*/ 11 h 98"/>
                              <a:gd name="T90" fmla="*/ 22 w 149"/>
                              <a:gd name="T91" fmla="*/ 13 h 98"/>
                              <a:gd name="T92" fmla="*/ 17 w 149"/>
                              <a:gd name="T93" fmla="*/ 15 h 98"/>
                              <a:gd name="T94" fmla="*/ 12 w 149"/>
                              <a:gd name="T95" fmla="*/ 20 h 98"/>
                              <a:gd name="T96" fmla="*/ 10 w 149"/>
                              <a:gd name="T97" fmla="*/ 25 h 98"/>
                              <a:gd name="T98" fmla="*/ 10 w 149"/>
                              <a:gd name="T99" fmla="*/ 33 h 98"/>
                              <a:gd name="T100" fmla="*/ 12 w 149"/>
                              <a:gd name="T101" fmla="*/ 40 h 98"/>
                              <a:gd name="T102" fmla="*/ 17 w 149"/>
                              <a:gd name="T103" fmla="*/ 43 h 98"/>
                              <a:gd name="T104" fmla="*/ 22 w 149"/>
                              <a:gd name="T105" fmla="*/ 45 h 98"/>
                              <a:gd name="T106" fmla="*/ 29 w 149"/>
                              <a:gd name="T107" fmla="*/ 47 h 98"/>
                              <a:gd name="T108" fmla="*/ 36 w 149"/>
                              <a:gd name="T109" fmla="*/ 47 h 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9" h="98">
                                <a:moveTo>
                                  <a:pt x="74" y="98"/>
                                </a:moveTo>
                                <a:lnTo>
                                  <a:pt x="69" y="98"/>
                                </a:lnTo>
                                <a:lnTo>
                                  <a:pt x="63" y="98"/>
                                </a:lnTo>
                                <a:lnTo>
                                  <a:pt x="58" y="98"/>
                                </a:lnTo>
                                <a:lnTo>
                                  <a:pt x="52" y="98"/>
                                </a:lnTo>
                                <a:lnTo>
                                  <a:pt x="47" y="97"/>
                                </a:lnTo>
                                <a:lnTo>
                                  <a:pt x="42" y="97"/>
                                </a:lnTo>
                                <a:lnTo>
                                  <a:pt x="37" y="95"/>
                                </a:lnTo>
                                <a:lnTo>
                                  <a:pt x="33" y="94"/>
                                </a:lnTo>
                                <a:lnTo>
                                  <a:pt x="25" y="92"/>
                                </a:lnTo>
                                <a:lnTo>
                                  <a:pt x="19" y="88"/>
                                </a:lnTo>
                                <a:lnTo>
                                  <a:pt x="12" y="83"/>
                                </a:lnTo>
                                <a:lnTo>
                                  <a:pt x="8" y="79"/>
                                </a:lnTo>
                                <a:lnTo>
                                  <a:pt x="5" y="73"/>
                                </a:lnTo>
                                <a:lnTo>
                                  <a:pt x="3" y="65"/>
                                </a:lnTo>
                                <a:lnTo>
                                  <a:pt x="1" y="58"/>
                                </a:lnTo>
                                <a:lnTo>
                                  <a:pt x="0" y="49"/>
                                </a:lnTo>
                                <a:lnTo>
                                  <a:pt x="0" y="44"/>
                                </a:lnTo>
                                <a:lnTo>
                                  <a:pt x="1" y="39"/>
                                </a:lnTo>
                                <a:lnTo>
                                  <a:pt x="3" y="34"/>
                                </a:lnTo>
                                <a:lnTo>
                                  <a:pt x="4" y="30"/>
                                </a:lnTo>
                                <a:lnTo>
                                  <a:pt x="7" y="24"/>
                                </a:lnTo>
                                <a:lnTo>
                                  <a:pt x="11" y="19"/>
                                </a:lnTo>
                                <a:lnTo>
                                  <a:pt x="15" y="16"/>
                                </a:lnTo>
                                <a:lnTo>
                                  <a:pt x="19" y="13"/>
                                </a:lnTo>
                                <a:lnTo>
                                  <a:pt x="23" y="10"/>
                                </a:lnTo>
                                <a:lnTo>
                                  <a:pt x="29" y="7"/>
                                </a:lnTo>
                                <a:lnTo>
                                  <a:pt x="36" y="6"/>
                                </a:lnTo>
                                <a:lnTo>
                                  <a:pt x="41" y="4"/>
                                </a:lnTo>
                                <a:lnTo>
                                  <a:pt x="48" y="1"/>
                                </a:lnTo>
                                <a:lnTo>
                                  <a:pt x="56" y="0"/>
                                </a:lnTo>
                                <a:lnTo>
                                  <a:pt x="66" y="0"/>
                                </a:lnTo>
                                <a:lnTo>
                                  <a:pt x="77" y="0"/>
                                </a:lnTo>
                                <a:lnTo>
                                  <a:pt x="82" y="0"/>
                                </a:lnTo>
                                <a:lnTo>
                                  <a:pt x="89" y="1"/>
                                </a:lnTo>
                                <a:lnTo>
                                  <a:pt x="95" y="1"/>
                                </a:lnTo>
                                <a:lnTo>
                                  <a:pt x="100" y="3"/>
                                </a:lnTo>
                                <a:lnTo>
                                  <a:pt x="104" y="3"/>
                                </a:lnTo>
                                <a:lnTo>
                                  <a:pt x="110" y="4"/>
                                </a:lnTo>
                                <a:lnTo>
                                  <a:pt x="114" y="4"/>
                                </a:lnTo>
                                <a:lnTo>
                                  <a:pt x="118" y="6"/>
                                </a:lnTo>
                                <a:lnTo>
                                  <a:pt x="125" y="9"/>
                                </a:lnTo>
                                <a:lnTo>
                                  <a:pt x="132" y="13"/>
                                </a:lnTo>
                                <a:lnTo>
                                  <a:pt x="136" y="18"/>
                                </a:lnTo>
                                <a:lnTo>
                                  <a:pt x="140" y="24"/>
                                </a:lnTo>
                                <a:lnTo>
                                  <a:pt x="144" y="30"/>
                                </a:lnTo>
                                <a:lnTo>
                                  <a:pt x="147" y="36"/>
                                </a:lnTo>
                                <a:lnTo>
                                  <a:pt x="149" y="43"/>
                                </a:lnTo>
                                <a:lnTo>
                                  <a:pt x="149" y="50"/>
                                </a:lnTo>
                                <a:lnTo>
                                  <a:pt x="147" y="61"/>
                                </a:lnTo>
                                <a:lnTo>
                                  <a:pt x="146" y="70"/>
                                </a:lnTo>
                                <a:lnTo>
                                  <a:pt x="142" y="79"/>
                                </a:lnTo>
                                <a:lnTo>
                                  <a:pt x="136" y="86"/>
                                </a:lnTo>
                                <a:lnTo>
                                  <a:pt x="131" y="89"/>
                                </a:lnTo>
                                <a:lnTo>
                                  <a:pt x="125" y="92"/>
                                </a:lnTo>
                                <a:lnTo>
                                  <a:pt x="118" y="94"/>
                                </a:lnTo>
                                <a:lnTo>
                                  <a:pt x="111" y="97"/>
                                </a:lnTo>
                                <a:lnTo>
                                  <a:pt x="103" y="97"/>
                                </a:lnTo>
                                <a:lnTo>
                                  <a:pt x="95" y="98"/>
                                </a:lnTo>
                                <a:lnTo>
                                  <a:pt x="85" y="98"/>
                                </a:lnTo>
                                <a:lnTo>
                                  <a:pt x="76" y="98"/>
                                </a:lnTo>
                                <a:lnTo>
                                  <a:pt x="74" y="98"/>
                                </a:lnTo>
                                <a:close/>
                                <a:moveTo>
                                  <a:pt x="74" y="80"/>
                                </a:moveTo>
                                <a:lnTo>
                                  <a:pt x="82" y="80"/>
                                </a:lnTo>
                                <a:lnTo>
                                  <a:pt x="91" y="80"/>
                                </a:lnTo>
                                <a:lnTo>
                                  <a:pt x="99" y="80"/>
                                </a:lnTo>
                                <a:lnTo>
                                  <a:pt x="104" y="79"/>
                                </a:lnTo>
                                <a:lnTo>
                                  <a:pt x="110" y="77"/>
                                </a:lnTo>
                                <a:lnTo>
                                  <a:pt x="116" y="76"/>
                                </a:lnTo>
                                <a:lnTo>
                                  <a:pt x="118" y="74"/>
                                </a:lnTo>
                                <a:lnTo>
                                  <a:pt x="121" y="73"/>
                                </a:lnTo>
                                <a:lnTo>
                                  <a:pt x="125" y="68"/>
                                </a:lnTo>
                                <a:lnTo>
                                  <a:pt x="129" y="64"/>
                                </a:lnTo>
                                <a:lnTo>
                                  <a:pt x="131" y="56"/>
                                </a:lnTo>
                                <a:lnTo>
                                  <a:pt x="132" y="50"/>
                                </a:lnTo>
                                <a:lnTo>
                                  <a:pt x="131" y="44"/>
                                </a:lnTo>
                                <a:lnTo>
                                  <a:pt x="129" y="39"/>
                                </a:lnTo>
                                <a:lnTo>
                                  <a:pt x="125" y="33"/>
                                </a:lnTo>
                                <a:lnTo>
                                  <a:pt x="121" y="28"/>
                                </a:lnTo>
                                <a:lnTo>
                                  <a:pt x="118" y="27"/>
                                </a:lnTo>
                                <a:lnTo>
                                  <a:pt x="116" y="25"/>
                                </a:lnTo>
                                <a:lnTo>
                                  <a:pt x="110" y="24"/>
                                </a:lnTo>
                                <a:lnTo>
                                  <a:pt x="104" y="22"/>
                                </a:lnTo>
                                <a:lnTo>
                                  <a:pt x="99" y="21"/>
                                </a:lnTo>
                                <a:lnTo>
                                  <a:pt x="91" y="19"/>
                                </a:lnTo>
                                <a:lnTo>
                                  <a:pt x="82" y="18"/>
                                </a:lnTo>
                                <a:lnTo>
                                  <a:pt x="74" y="18"/>
                                </a:lnTo>
                                <a:lnTo>
                                  <a:pt x="67" y="18"/>
                                </a:lnTo>
                                <a:lnTo>
                                  <a:pt x="59" y="19"/>
                                </a:lnTo>
                                <a:lnTo>
                                  <a:pt x="54" y="19"/>
                                </a:lnTo>
                                <a:lnTo>
                                  <a:pt x="47" y="21"/>
                                </a:lnTo>
                                <a:lnTo>
                                  <a:pt x="41" y="22"/>
                                </a:lnTo>
                                <a:lnTo>
                                  <a:pt x="37" y="24"/>
                                </a:lnTo>
                                <a:lnTo>
                                  <a:pt x="33" y="25"/>
                                </a:lnTo>
                                <a:lnTo>
                                  <a:pt x="29" y="27"/>
                                </a:lnTo>
                                <a:lnTo>
                                  <a:pt x="23" y="33"/>
                                </a:lnTo>
                                <a:lnTo>
                                  <a:pt x="19" y="37"/>
                                </a:lnTo>
                                <a:lnTo>
                                  <a:pt x="18" y="43"/>
                                </a:lnTo>
                                <a:lnTo>
                                  <a:pt x="16" y="49"/>
                                </a:lnTo>
                                <a:lnTo>
                                  <a:pt x="18" y="55"/>
                                </a:lnTo>
                                <a:lnTo>
                                  <a:pt x="19" y="62"/>
                                </a:lnTo>
                                <a:lnTo>
                                  <a:pt x="23" y="67"/>
                                </a:lnTo>
                                <a:lnTo>
                                  <a:pt x="29" y="71"/>
                                </a:lnTo>
                                <a:lnTo>
                                  <a:pt x="33" y="73"/>
                                </a:lnTo>
                                <a:lnTo>
                                  <a:pt x="37" y="74"/>
                                </a:lnTo>
                                <a:lnTo>
                                  <a:pt x="41" y="76"/>
                                </a:lnTo>
                                <a:lnTo>
                                  <a:pt x="47" y="77"/>
                                </a:lnTo>
                                <a:lnTo>
                                  <a:pt x="54" y="79"/>
                                </a:lnTo>
                                <a:lnTo>
                                  <a:pt x="59" y="79"/>
                                </a:lnTo>
                                <a:lnTo>
                                  <a:pt x="67" y="80"/>
                                </a:lnTo>
                                <a:lnTo>
                                  <a:pt x="74"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7" name="Freeform 65"/>
                        <wps:cNvSpPr>
                          <a:spLocks/>
                        </wps:cNvSpPr>
                        <wps:spPr bwMode="auto">
                          <a:xfrm>
                            <a:off x="1928" y="1526"/>
                            <a:ext cx="57" cy="57"/>
                          </a:xfrm>
                          <a:custGeom>
                            <a:avLst/>
                            <a:gdLst>
                              <a:gd name="T0" fmla="*/ 37 w 108"/>
                              <a:gd name="T1" fmla="*/ 0 h 98"/>
                              <a:gd name="T2" fmla="*/ 45 w 108"/>
                              <a:gd name="T3" fmla="*/ 3 h 98"/>
                              <a:gd name="T4" fmla="*/ 52 w 108"/>
                              <a:gd name="T5" fmla="*/ 9 h 98"/>
                              <a:gd name="T6" fmla="*/ 55 w 108"/>
                              <a:gd name="T7" fmla="*/ 18 h 98"/>
                              <a:gd name="T8" fmla="*/ 57 w 108"/>
                              <a:gd name="T9" fmla="*/ 28 h 98"/>
                              <a:gd name="T10" fmla="*/ 54 w 108"/>
                              <a:gd name="T11" fmla="*/ 40 h 98"/>
                              <a:gd name="T12" fmla="*/ 49 w 108"/>
                              <a:gd name="T13" fmla="*/ 49 h 98"/>
                              <a:gd name="T14" fmla="*/ 40 w 108"/>
                              <a:gd name="T15" fmla="*/ 55 h 98"/>
                              <a:gd name="T16" fmla="*/ 29 w 108"/>
                              <a:gd name="T17" fmla="*/ 57 h 98"/>
                              <a:gd name="T18" fmla="*/ 21 w 108"/>
                              <a:gd name="T19" fmla="*/ 56 h 98"/>
                              <a:gd name="T20" fmla="*/ 13 w 108"/>
                              <a:gd name="T21" fmla="*/ 53 h 98"/>
                              <a:gd name="T22" fmla="*/ 7 w 108"/>
                              <a:gd name="T23" fmla="*/ 49 h 98"/>
                              <a:gd name="T24" fmla="*/ 3 w 108"/>
                              <a:gd name="T25" fmla="*/ 42 h 98"/>
                              <a:gd name="T26" fmla="*/ 1 w 108"/>
                              <a:gd name="T27" fmla="*/ 35 h 98"/>
                              <a:gd name="T28" fmla="*/ 0 w 108"/>
                              <a:gd name="T29" fmla="*/ 27 h 98"/>
                              <a:gd name="T30" fmla="*/ 1 w 108"/>
                              <a:gd name="T31" fmla="*/ 17 h 98"/>
                              <a:gd name="T32" fmla="*/ 4 w 108"/>
                              <a:gd name="T33" fmla="*/ 11 h 98"/>
                              <a:gd name="T34" fmla="*/ 10 w 108"/>
                              <a:gd name="T35" fmla="*/ 5 h 98"/>
                              <a:gd name="T36" fmla="*/ 17 w 108"/>
                              <a:gd name="T37" fmla="*/ 1 h 98"/>
                              <a:gd name="T38" fmla="*/ 16 w 108"/>
                              <a:gd name="T39" fmla="*/ 14 h 98"/>
                              <a:gd name="T40" fmla="*/ 13 w 108"/>
                              <a:gd name="T41" fmla="*/ 16 h 98"/>
                              <a:gd name="T42" fmla="*/ 10 w 108"/>
                              <a:gd name="T43" fmla="*/ 20 h 98"/>
                              <a:gd name="T44" fmla="*/ 9 w 108"/>
                              <a:gd name="T45" fmla="*/ 25 h 98"/>
                              <a:gd name="T46" fmla="*/ 9 w 108"/>
                              <a:gd name="T47" fmla="*/ 30 h 98"/>
                              <a:gd name="T48" fmla="*/ 11 w 108"/>
                              <a:gd name="T49" fmla="*/ 37 h 98"/>
                              <a:gd name="T50" fmla="*/ 15 w 108"/>
                              <a:gd name="T51" fmla="*/ 42 h 98"/>
                              <a:gd name="T52" fmla="*/ 23 w 108"/>
                              <a:gd name="T53" fmla="*/ 46 h 98"/>
                              <a:gd name="T54" fmla="*/ 33 w 108"/>
                              <a:gd name="T55" fmla="*/ 46 h 98"/>
                              <a:gd name="T56" fmla="*/ 41 w 108"/>
                              <a:gd name="T57" fmla="*/ 44 h 98"/>
                              <a:gd name="T58" fmla="*/ 45 w 108"/>
                              <a:gd name="T59" fmla="*/ 39 h 98"/>
                              <a:gd name="T60" fmla="*/ 48 w 108"/>
                              <a:gd name="T61" fmla="*/ 31 h 98"/>
                              <a:gd name="T62" fmla="*/ 48 w 108"/>
                              <a:gd name="T63" fmla="*/ 25 h 98"/>
                              <a:gd name="T64" fmla="*/ 46 w 108"/>
                              <a:gd name="T65" fmla="*/ 20 h 98"/>
                              <a:gd name="T66" fmla="*/ 43 w 108"/>
                              <a:gd name="T67" fmla="*/ 16 h 98"/>
                              <a:gd name="T68" fmla="*/ 38 w 108"/>
                              <a:gd name="T69" fmla="*/ 13 h 9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8" h="98">
                                <a:moveTo>
                                  <a:pt x="66" y="21"/>
                                </a:moveTo>
                                <a:lnTo>
                                  <a:pt x="70" y="0"/>
                                </a:lnTo>
                                <a:lnTo>
                                  <a:pt x="79" y="3"/>
                                </a:lnTo>
                                <a:lnTo>
                                  <a:pt x="86" y="6"/>
                                </a:lnTo>
                                <a:lnTo>
                                  <a:pt x="92" y="10"/>
                                </a:lnTo>
                                <a:lnTo>
                                  <a:pt x="98" y="16"/>
                                </a:lnTo>
                                <a:lnTo>
                                  <a:pt x="102" y="24"/>
                                </a:lnTo>
                                <a:lnTo>
                                  <a:pt x="105" y="31"/>
                                </a:lnTo>
                                <a:lnTo>
                                  <a:pt x="106" y="39"/>
                                </a:lnTo>
                                <a:lnTo>
                                  <a:pt x="108" y="48"/>
                                </a:lnTo>
                                <a:lnTo>
                                  <a:pt x="106" y="58"/>
                                </a:lnTo>
                                <a:lnTo>
                                  <a:pt x="103" y="69"/>
                                </a:lnTo>
                                <a:lnTo>
                                  <a:pt x="98" y="78"/>
                                </a:lnTo>
                                <a:lnTo>
                                  <a:pt x="92" y="85"/>
                                </a:lnTo>
                                <a:lnTo>
                                  <a:pt x="86" y="91"/>
                                </a:lnTo>
                                <a:lnTo>
                                  <a:pt x="76" y="95"/>
                                </a:lnTo>
                                <a:lnTo>
                                  <a:pt x="66" y="97"/>
                                </a:lnTo>
                                <a:lnTo>
                                  <a:pt x="54" y="98"/>
                                </a:lnTo>
                                <a:lnTo>
                                  <a:pt x="46" y="98"/>
                                </a:lnTo>
                                <a:lnTo>
                                  <a:pt x="39" y="97"/>
                                </a:lnTo>
                                <a:lnTo>
                                  <a:pt x="32" y="94"/>
                                </a:lnTo>
                                <a:lnTo>
                                  <a:pt x="25" y="91"/>
                                </a:lnTo>
                                <a:lnTo>
                                  <a:pt x="19" y="89"/>
                                </a:lnTo>
                                <a:lnTo>
                                  <a:pt x="14" y="85"/>
                                </a:lnTo>
                                <a:lnTo>
                                  <a:pt x="10" y="79"/>
                                </a:lnTo>
                                <a:lnTo>
                                  <a:pt x="6" y="73"/>
                                </a:lnTo>
                                <a:lnTo>
                                  <a:pt x="3" y="67"/>
                                </a:lnTo>
                                <a:lnTo>
                                  <a:pt x="1" y="61"/>
                                </a:lnTo>
                                <a:lnTo>
                                  <a:pt x="0" y="54"/>
                                </a:lnTo>
                                <a:lnTo>
                                  <a:pt x="0" y="46"/>
                                </a:lnTo>
                                <a:lnTo>
                                  <a:pt x="0" y="39"/>
                                </a:lnTo>
                                <a:lnTo>
                                  <a:pt x="1" y="30"/>
                                </a:lnTo>
                                <a:lnTo>
                                  <a:pt x="4" y="24"/>
                                </a:lnTo>
                                <a:lnTo>
                                  <a:pt x="8" y="19"/>
                                </a:lnTo>
                                <a:lnTo>
                                  <a:pt x="13" y="13"/>
                                </a:lnTo>
                                <a:lnTo>
                                  <a:pt x="19" y="9"/>
                                </a:lnTo>
                                <a:lnTo>
                                  <a:pt x="26" y="5"/>
                                </a:lnTo>
                                <a:lnTo>
                                  <a:pt x="33" y="2"/>
                                </a:lnTo>
                                <a:lnTo>
                                  <a:pt x="35" y="22"/>
                                </a:lnTo>
                                <a:lnTo>
                                  <a:pt x="30" y="24"/>
                                </a:lnTo>
                                <a:lnTo>
                                  <a:pt x="28" y="27"/>
                                </a:lnTo>
                                <a:lnTo>
                                  <a:pt x="24" y="28"/>
                                </a:lnTo>
                                <a:lnTo>
                                  <a:pt x="21" y="31"/>
                                </a:lnTo>
                                <a:lnTo>
                                  <a:pt x="19" y="34"/>
                                </a:lnTo>
                                <a:lnTo>
                                  <a:pt x="18" y="39"/>
                                </a:lnTo>
                                <a:lnTo>
                                  <a:pt x="17" y="43"/>
                                </a:lnTo>
                                <a:lnTo>
                                  <a:pt x="17" y="46"/>
                                </a:lnTo>
                                <a:lnTo>
                                  <a:pt x="17" y="52"/>
                                </a:lnTo>
                                <a:lnTo>
                                  <a:pt x="18" y="60"/>
                                </a:lnTo>
                                <a:lnTo>
                                  <a:pt x="21" y="64"/>
                                </a:lnTo>
                                <a:lnTo>
                                  <a:pt x="25" y="69"/>
                                </a:lnTo>
                                <a:lnTo>
                                  <a:pt x="29" y="73"/>
                                </a:lnTo>
                                <a:lnTo>
                                  <a:pt x="36" y="76"/>
                                </a:lnTo>
                                <a:lnTo>
                                  <a:pt x="44" y="79"/>
                                </a:lnTo>
                                <a:lnTo>
                                  <a:pt x="54" y="79"/>
                                </a:lnTo>
                                <a:lnTo>
                                  <a:pt x="62" y="79"/>
                                </a:lnTo>
                                <a:lnTo>
                                  <a:pt x="70" y="78"/>
                                </a:lnTo>
                                <a:lnTo>
                                  <a:pt x="77" y="75"/>
                                </a:lnTo>
                                <a:lnTo>
                                  <a:pt x="83" y="72"/>
                                </a:lnTo>
                                <a:lnTo>
                                  <a:pt x="86" y="67"/>
                                </a:lnTo>
                                <a:lnTo>
                                  <a:pt x="88" y="61"/>
                                </a:lnTo>
                                <a:lnTo>
                                  <a:pt x="90" y="54"/>
                                </a:lnTo>
                                <a:lnTo>
                                  <a:pt x="91" y="48"/>
                                </a:lnTo>
                                <a:lnTo>
                                  <a:pt x="91" y="43"/>
                                </a:lnTo>
                                <a:lnTo>
                                  <a:pt x="88" y="39"/>
                                </a:lnTo>
                                <a:lnTo>
                                  <a:pt x="87" y="34"/>
                                </a:lnTo>
                                <a:lnTo>
                                  <a:pt x="84" y="30"/>
                                </a:lnTo>
                                <a:lnTo>
                                  <a:pt x="81" y="27"/>
                                </a:lnTo>
                                <a:lnTo>
                                  <a:pt x="77" y="24"/>
                                </a:lnTo>
                                <a:lnTo>
                                  <a:pt x="72" y="22"/>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6" name="Freeform 66"/>
                        <wps:cNvSpPr>
                          <a:spLocks/>
                        </wps:cNvSpPr>
                        <wps:spPr bwMode="auto">
                          <a:xfrm>
                            <a:off x="1928" y="1428"/>
                            <a:ext cx="57" cy="89"/>
                          </a:xfrm>
                          <a:custGeom>
                            <a:avLst/>
                            <a:gdLst>
                              <a:gd name="T0" fmla="*/ 0 w 107"/>
                              <a:gd name="T1" fmla="*/ 89 h 155"/>
                              <a:gd name="T2" fmla="*/ 10 w 107"/>
                              <a:gd name="T3" fmla="*/ 77 h 155"/>
                              <a:gd name="T4" fmla="*/ 6 w 107"/>
                              <a:gd name="T5" fmla="*/ 73 h 155"/>
                              <a:gd name="T6" fmla="*/ 3 w 107"/>
                              <a:gd name="T7" fmla="*/ 69 h 155"/>
                              <a:gd name="T8" fmla="*/ 1 w 107"/>
                              <a:gd name="T9" fmla="*/ 64 h 155"/>
                              <a:gd name="T10" fmla="*/ 0 w 107"/>
                              <a:gd name="T11" fmla="*/ 59 h 155"/>
                              <a:gd name="T12" fmla="*/ 1 w 107"/>
                              <a:gd name="T13" fmla="*/ 52 h 155"/>
                              <a:gd name="T14" fmla="*/ 3 w 107"/>
                              <a:gd name="T15" fmla="*/ 47 h 155"/>
                              <a:gd name="T16" fmla="*/ 7 w 107"/>
                              <a:gd name="T17" fmla="*/ 43 h 155"/>
                              <a:gd name="T18" fmla="*/ 11 w 107"/>
                              <a:gd name="T19" fmla="*/ 41 h 155"/>
                              <a:gd name="T20" fmla="*/ 3 w 107"/>
                              <a:gd name="T21" fmla="*/ 32 h 155"/>
                              <a:gd name="T22" fmla="*/ 0 w 107"/>
                              <a:gd name="T23" fmla="*/ 21 h 155"/>
                              <a:gd name="T24" fmla="*/ 2 w 107"/>
                              <a:gd name="T25" fmla="*/ 12 h 155"/>
                              <a:gd name="T26" fmla="*/ 5 w 107"/>
                              <a:gd name="T27" fmla="*/ 5 h 155"/>
                              <a:gd name="T28" fmla="*/ 11 w 107"/>
                              <a:gd name="T29" fmla="*/ 2 h 155"/>
                              <a:gd name="T30" fmla="*/ 19 w 107"/>
                              <a:gd name="T31" fmla="*/ 0 h 155"/>
                              <a:gd name="T32" fmla="*/ 57 w 107"/>
                              <a:gd name="T33" fmla="*/ 12 h 155"/>
                              <a:gd name="T34" fmla="*/ 20 w 107"/>
                              <a:gd name="T35" fmla="*/ 12 h 155"/>
                              <a:gd name="T36" fmla="*/ 15 w 107"/>
                              <a:gd name="T37" fmla="*/ 13 h 155"/>
                              <a:gd name="T38" fmla="*/ 13 w 107"/>
                              <a:gd name="T39" fmla="*/ 13 h 155"/>
                              <a:gd name="T40" fmla="*/ 12 w 107"/>
                              <a:gd name="T41" fmla="*/ 15 h 155"/>
                              <a:gd name="T42" fmla="*/ 10 w 107"/>
                              <a:gd name="T43" fmla="*/ 17 h 155"/>
                              <a:gd name="T44" fmla="*/ 9 w 107"/>
                              <a:gd name="T45" fmla="*/ 21 h 155"/>
                              <a:gd name="T46" fmla="*/ 9 w 107"/>
                              <a:gd name="T47" fmla="*/ 26 h 155"/>
                              <a:gd name="T48" fmla="*/ 11 w 107"/>
                              <a:gd name="T49" fmla="*/ 32 h 155"/>
                              <a:gd name="T50" fmla="*/ 15 w 107"/>
                              <a:gd name="T51" fmla="*/ 36 h 155"/>
                              <a:gd name="T52" fmla="*/ 21 w 107"/>
                              <a:gd name="T53" fmla="*/ 40 h 155"/>
                              <a:gd name="T54" fmla="*/ 57 w 107"/>
                              <a:gd name="T55" fmla="*/ 40 h 155"/>
                              <a:gd name="T56" fmla="*/ 21 w 107"/>
                              <a:gd name="T57" fmla="*/ 51 h 155"/>
                              <a:gd name="T58" fmla="*/ 15 w 107"/>
                              <a:gd name="T59" fmla="*/ 52 h 155"/>
                              <a:gd name="T60" fmla="*/ 12 w 107"/>
                              <a:gd name="T61" fmla="*/ 53 h 155"/>
                              <a:gd name="T62" fmla="*/ 10 w 107"/>
                              <a:gd name="T63" fmla="*/ 57 h 155"/>
                              <a:gd name="T64" fmla="*/ 9 w 107"/>
                              <a:gd name="T65" fmla="*/ 61 h 155"/>
                              <a:gd name="T66" fmla="*/ 9 w 107"/>
                              <a:gd name="T67" fmla="*/ 66 h 155"/>
                              <a:gd name="T68" fmla="*/ 11 w 107"/>
                              <a:gd name="T69" fmla="*/ 69 h 155"/>
                              <a:gd name="T70" fmla="*/ 13 w 107"/>
                              <a:gd name="T71" fmla="*/ 73 h 155"/>
                              <a:gd name="T72" fmla="*/ 17 w 107"/>
                              <a:gd name="T73" fmla="*/ 76 h 155"/>
                              <a:gd name="T74" fmla="*/ 22 w 107"/>
                              <a:gd name="T75" fmla="*/ 78 h 155"/>
                              <a:gd name="T76" fmla="*/ 29 w 107"/>
                              <a:gd name="T77" fmla="*/ 78 h 155"/>
                              <a:gd name="T78" fmla="*/ 56 w 107"/>
                              <a:gd name="T79" fmla="*/ 88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7" h="155">
                                <a:moveTo>
                                  <a:pt x="105" y="154"/>
                                </a:moveTo>
                                <a:lnTo>
                                  <a:pt x="0" y="155"/>
                                </a:lnTo>
                                <a:lnTo>
                                  <a:pt x="0" y="134"/>
                                </a:lnTo>
                                <a:lnTo>
                                  <a:pt x="18" y="134"/>
                                </a:lnTo>
                                <a:lnTo>
                                  <a:pt x="14" y="133"/>
                                </a:lnTo>
                                <a:lnTo>
                                  <a:pt x="12" y="128"/>
                                </a:lnTo>
                                <a:lnTo>
                                  <a:pt x="7" y="125"/>
                                </a:lnTo>
                                <a:lnTo>
                                  <a:pt x="5" y="121"/>
                                </a:lnTo>
                                <a:lnTo>
                                  <a:pt x="3" y="116"/>
                                </a:lnTo>
                                <a:lnTo>
                                  <a:pt x="2" y="112"/>
                                </a:lnTo>
                                <a:lnTo>
                                  <a:pt x="0" y="107"/>
                                </a:lnTo>
                                <a:lnTo>
                                  <a:pt x="0" y="103"/>
                                </a:lnTo>
                                <a:lnTo>
                                  <a:pt x="0" y="97"/>
                                </a:lnTo>
                                <a:lnTo>
                                  <a:pt x="2" y="90"/>
                                </a:lnTo>
                                <a:lnTo>
                                  <a:pt x="3" y="85"/>
                                </a:lnTo>
                                <a:lnTo>
                                  <a:pt x="5" y="81"/>
                                </a:lnTo>
                                <a:lnTo>
                                  <a:pt x="9" y="78"/>
                                </a:lnTo>
                                <a:lnTo>
                                  <a:pt x="13" y="75"/>
                                </a:lnTo>
                                <a:lnTo>
                                  <a:pt x="17" y="73"/>
                                </a:lnTo>
                                <a:lnTo>
                                  <a:pt x="21" y="72"/>
                                </a:lnTo>
                                <a:lnTo>
                                  <a:pt x="12" y="64"/>
                                </a:lnTo>
                                <a:lnTo>
                                  <a:pt x="6" y="55"/>
                                </a:lnTo>
                                <a:lnTo>
                                  <a:pt x="2" y="46"/>
                                </a:lnTo>
                                <a:lnTo>
                                  <a:pt x="0" y="36"/>
                                </a:lnTo>
                                <a:lnTo>
                                  <a:pt x="0" y="28"/>
                                </a:lnTo>
                                <a:lnTo>
                                  <a:pt x="3" y="21"/>
                                </a:lnTo>
                                <a:lnTo>
                                  <a:pt x="5" y="15"/>
                                </a:lnTo>
                                <a:lnTo>
                                  <a:pt x="9" y="9"/>
                                </a:lnTo>
                                <a:lnTo>
                                  <a:pt x="13" y="6"/>
                                </a:lnTo>
                                <a:lnTo>
                                  <a:pt x="20" y="3"/>
                                </a:lnTo>
                                <a:lnTo>
                                  <a:pt x="28" y="2"/>
                                </a:lnTo>
                                <a:lnTo>
                                  <a:pt x="36" y="0"/>
                                </a:lnTo>
                                <a:lnTo>
                                  <a:pt x="107" y="2"/>
                                </a:lnTo>
                                <a:lnTo>
                                  <a:pt x="107" y="21"/>
                                </a:lnTo>
                                <a:lnTo>
                                  <a:pt x="42" y="21"/>
                                </a:lnTo>
                                <a:lnTo>
                                  <a:pt x="38" y="21"/>
                                </a:lnTo>
                                <a:lnTo>
                                  <a:pt x="34" y="21"/>
                                </a:lnTo>
                                <a:lnTo>
                                  <a:pt x="29" y="23"/>
                                </a:lnTo>
                                <a:lnTo>
                                  <a:pt x="28" y="23"/>
                                </a:lnTo>
                                <a:lnTo>
                                  <a:pt x="25" y="23"/>
                                </a:lnTo>
                                <a:lnTo>
                                  <a:pt x="24" y="24"/>
                                </a:lnTo>
                                <a:lnTo>
                                  <a:pt x="23" y="26"/>
                                </a:lnTo>
                                <a:lnTo>
                                  <a:pt x="21" y="27"/>
                                </a:lnTo>
                                <a:lnTo>
                                  <a:pt x="18" y="30"/>
                                </a:lnTo>
                                <a:lnTo>
                                  <a:pt x="17" y="33"/>
                                </a:lnTo>
                                <a:lnTo>
                                  <a:pt x="17" y="37"/>
                                </a:lnTo>
                                <a:lnTo>
                                  <a:pt x="17" y="40"/>
                                </a:lnTo>
                                <a:lnTo>
                                  <a:pt x="17" y="46"/>
                                </a:lnTo>
                                <a:lnTo>
                                  <a:pt x="18" y="51"/>
                                </a:lnTo>
                                <a:lnTo>
                                  <a:pt x="21" y="55"/>
                                </a:lnTo>
                                <a:lnTo>
                                  <a:pt x="24" y="58"/>
                                </a:lnTo>
                                <a:lnTo>
                                  <a:pt x="28" y="63"/>
                                </a:lnTo>
                                <a:lnTo>
                                  <a:pt x="34" y="66"/>
                                </a:lnTo>
                                <a:lnTo>
                                  <a:pt x="40" y="69"/>
                                </a:lnTo>
                                <a:lnTo>
                                  <a:pt x="46" y="69"/>
                                </a:lnTo>
                                <a:lnTo>
                                  <a:pt x="107" y="69"/>
                                </a:lnTo>
                                <a:lnTo>
                                  <a:pt x="105" y="88"/>
                                </a:lnTo>
                                <a:lnTo>
                                  <a:pt x="39" y="88"/>
                                </a:lnTo>
                                <a:lnTo>
                                  <a:pt x="35" y="88"/>
                                </a:lnTo>
                                <a:lnTo>
                                  <a:pt x="29" y="90"/>
                                </a:lnTo>
                                <a:lnTo>
                                  <a:pt x="25" y="91"/>
                                </a:lnTo>
                                <a:lnTo>
                                  <a:pt x="23" y="93"/>
                                </a:lnTo>
                                <a:lnTo>
                                  <a:pt x="20" y="94"/>
                                </a:lnTo>
                                <a:lnTo>
                                  <a:pt x="18" y="99"/>
                                </a:lnTo>
                                <a:lnTo>
                                  <a:pt x="17" y="103"/>
                                </a:lnTo>
                                <a:lnTo>
                                  <a:pt x="17" y="107"/>
                                </a:lnTo>
                                <a:lnTo>
                                  <a:pt x="17" y="112"/>
                                </a:lnTo>
                                <a:lnTo>
                                  <a:pt x="17" y="115"/>
                                </a:lnTo>
                                <a:lnTo>
                                  <a:pt x="18" y="119"/>
                                </a:lnTo>
                                <a:lnTo>
                                  <a:pt x="21" y="121"/>
                                </a:lnTo>
                                <a:lnTo>
                                  <a:pt x="23" y="124"/>
                                </a:lnTo>
                                <a:lnTo>
                                  <a:pt x="25" y="127"/>
                                </a:lnTo>
                                <a:lnTo>
                                  <a:pt x="28" y="130"/>
                                </a:lnTo>
                                <a:lnTo>
                                  <a:pt x="31" y="133"/>
                                </a:lnTo>
                                <a:lnTo>
                                  <a:pt x="36" y="134"/>
                                </a:lnTo>
                                <a:lnTo>
                                  <a:pt x="42" y="136"/>
                                </a:lnTo>
                                <a:lnTo>
                                  <a:pt x="49" y="136"/>
                                </a:lnTo>
                                <a:lnTo>
                                  <a:pt x="54" y="136"/>
                                </a:lnTo>
                                <a:lnTo>
                                  <a:pt x="105" y="136"/>
                                </a:lnTo>
                                <a:lnTo>
                                  <a:pt x="105" y="1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67"/>
                        <wps:cNvSpPr>
                          <a:spLocks/>
                        </wps:cNvSpPr>
                        <wps:spPr bwMode="auto">
                          <a:xfrm>
                            <a:off x="1904" y="1319"/>
                            <a:ext cx="79" cy="32"/>
                          </a:xfrm>
                          <a:custGeom>
                            <a:avLst/>
                            <a:gdLst>
                              <a:gd name="T0" fmla="*/ 79 w 147"/>
                              <a:gd name="T1" fmla="*/ 0 h 55"/>
                              <a:gd name="T2" fmla="*/ 79 w 147"/>
                              <a:gd name="T3" fmla="*/ 12 h 55"/>
                              <a:gd name="T4" fmla="*/ 18 w 147"/>
                              <a:gd name="T5" fmla="*/ 11 h 55"/>
                              <a:gd name="T6" fmla="*/ 19 w 147"/>
                              <a:gd name="T7" fmla="*/ 14 h 55"/>
                              <a:gd name="T8" fmla="*/ 21 w 147"/>
                              <a:gd name="T9" fmla="*/ 16 h 55"/>
                              <a:gd name="T10" fmla="*/ 23 w 147"/>
                              <a:gd name="T11" fmla="*/ 19 h 55"/>
                              <a:gd name="T12" fmla="*/ 24 w 147"/>
                              <a:gd name="T13" fmla="*/ 22 h 55"/>
                              <a:gd name="T14" fmla="*/ 26 w 147"/>
                              <a:gd name="T15" fmla="*/ 25 h 55"/>
                              <a:gd name="T16" fmla="*/ 27 w 147"/>
                              <a:gd name="T17" fmla="*/ 28 h 55"/>
                              <a:gd name="T18" fmla="*/ 28 w 147"/>
                              <a:gd name="T19" fmla="*/ 30 h 55"/>
                              <a:gd name="T20" fmla="*/ 30 w 147"/>
                              <a:gd name="T21" fmla="*/ 32 h 55"/>
                              <a:gd name="T22" fmla="*/ 20 w 147"/>
                              <a:gd name="T23" fmla="*/ 32 h 55"/>
                              <a:gd name="T24" fmla="*/ 18 w 147"/>
                              <a:gd name="T25" fmla="*/ 28 h 55"/>
                              <a:gd name="T26" fmla="*/ 16 w 147"/>
                              <a:gd name="T27" fmla="*/ 24 h 55"/>
                              <a:gd name="T28" fmla="*/ 14 w 147"/>
                              <a:gd name="T29" fmla="*/ 20 h 55"/>
                              <a:gd name="T30" fmla="*/ 11 w 147"/>
                              <a:gd name="T31" fmla="*/ 16 h 55"/>
                              <a:gd name="T32" fmla="*/ 9 w 147"/>
                              <a:gd name="T33" fmla="*/ 14 h 55"/>
                              <a:gd name="T34" fmla="*/ 6 w 147"/>
                              <a:gd name="T35" fmla="*/ 11 h 55"/>
                              <a:gd name="T36" fmla="*/ 3 w 147"/>
                              <a:gd name="T37" fmla="*/ 9 h 55"/>
                              <a:gd name="T38" fmla="*/ 0 w 147"/>
                              <a:gd name="T39" fmla="*/ 8 h 55"/>
                              <a:gd name="T40" fmla="*/ 0 w 147"/>
                              <a:gd name="T41" fmla="*/ 0 h 55"/>
                              <a:gd name="T42" fmla="*/ 79 w 147"/>
                              <a:gd name="T43" fmla="*/ 0 h 5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7" h="55">
                                <a:moveTo>
                                  <a:pt x="147" y="0"/>
                                </a:moveTo>
                                <a:lnTo>
                                  <a:pt x="147" y="21"/>
                                </a:lnTo>
                                <a:lnTo>
                                  <a:pt x="33" y="19"/>
                                </a:lnTo>
                                <a:lnTo>
                                  <a:pt x="35" y="24"/>
                                </a:lnTo>
                                <a:lnTo>
                                  <a:pt x="40" y="28"/>
                                </a:lnTo>
                                <a:lnTo>
                                  <a:pt x="42" y="33"/>
                                </a:lnTo>
                                <a:lnTo>
                                  <a:pt x="45" y="37"/>
                                </a:lnTo>
                                <a:lnTo>
                                  <a:pt x="48" y="43"/>
                                </a:lnTo>
                                <a:lnTo>
                                  <a:pt x="51" y="48"/>
                                </a:lnTo>
                                <a:lnTo>
                                  <a:pt x="53" y="52"/>
                                </a:lnTo>
                                <a:lnTo>
                                  <a:pt x="56" y="55"/>
                                </a:lnTo>
                                <a:lnTo>
                                  <a:pt x="37" y="55"/>
                                </a:lnTo>
                                <a:lnTo>
                                  <a:pt x="34" y="48"/>
                                </a:lnTo>
                                <a:lnTo>
                                  <a:pt x="30" y="42"/>
                                </a:lnTo>
                                <a:lnTo>
                                  <a:pt x="26" y="34"/>
                                </a:lnTo>
                                <a:lnTo>
                                  <a:pt x="20" y="28"/>
                                </a:lnTo>
                                <a:lnTo>
                                  <a:pt x="16" y="24"/>
                                </a:lnTo>
                                <a:lnTo>
                                  <a:pt x="11" y="19"/>
                                </a:lnTo>
                                <a:lnTo>
                                  <a:pt x="5" y="15"/>
                                </a:lnTo>
                                <a:lnTo>
                                  <a:pt x="0" y="13"/>
                                </a:lnTo>
                                <a:lnTo>
                                  <a:pt x="0" y="0"/>
                                </a:lnTo>
                                <a:lnTo>
                                  <a:pt x="1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8" name="Freeform 68"/>
                        <wps:cNvSpPr>
                          <a:spLocks noEditPoints="1"/>
                        </wps:cNvSpPr>
                        <wps:spPr bwMode="auto">
                          <a:xfrm>
                            <a:off x="1905" y="1232"/>
                            <a:ext cx="79" cy="57"/>
                          </a:xfrm>
                          <a:custGeom>
                            <a:avLst/>
                            <a:gdLst>
                              <a:gd name="T0" fmla="*/ 37 w 149"/>
                              <a:gd name="T1" fmla="*/ 57 h 99"/>
                              <a:gd name="T2" fmla="*/ 31 w 149"/>
                              <a:gd name="T3" fmla="*/ 57 h 99"/>
                              <a:gd name="T4" fmla="*/ 25 w 149"/>
                              <a:gd name="T5" fmla="*/ 56 h 99"/>
                              <a:gd name="T6" fmla="*/ 20 w 149"/>
                              <a:gd name="T7" fmla="*/ 55 h 99"/>
                              <a:gd name="T8" fmla="*/ 14 w 149"/>
                              <a:gd name="T9" fmla="*/ 54 h 99"/>
                              <a:gd name="T10" fmla="*/ 7 w 149"/>
                              <a:gd name="T11" fmla="*/ 48 h 99"/>
                              <a:gd name="T12" fmla="*/ 3 w 149"/>
                              <a:gd name="T13" fmla="*/ 42 h 99"/>
                              <a:gd name="T14" fmla="*/ 1 w 149"/>
                              <a:gd name="T15" fmla="*/ 34 h 99"/>
                              <a:gd name="T16" fmla="*/ 0 w 149"/>
                              <a:gd name="T17" fmla="*/ 26 h 99"/>
                              <a:gd name="T18" fmla="*/ 2 w 149"/>
                              <a:gd name="T19" fmla="*/ 20 h 99"/>
                              <a:gd name="T20" fmla="*/ 4 w 149"/>
                              <a:gd name="T21" fmla="*/ 14 h 99"/>
                              <a:gd name="T22" fmla="*/ 8 w 149"/>
                              <a:gd name="T23" fmla="*/ 10 h 99"/>
                              <a:gd name="T24" fmla="*/ 13 w 149"/>
                              <a:gd name="T25" fmla="*/ 6 h 99"/>
                              <a:gd name="T26" fmla="*/ 20 w 149"/>
                              <a:gd name="T27" fmla="*/ 3 h 99"/>
                              <a:gd name="T28" fmla="*/ 27 w 149"/>
                              <a:gd name="T29" fmla="*/ 1 h 99"/>
                              <a:gd name="T30" fmla="*/ 36 w 149"/>
                              <a:gd name="T31" fmla="*/ 0 h 99"/>
                              <a:gd name="T32" fmla="*/ 44 w 149"/>
                              <a:gd name="T33" fmla="*/ 0 h 99"/>
                              <a:gd name="T34" fmla="*/ 50 w 149"/>
                              <a:gd name="T35" fmla="*/ 1 h 99"/>
                              <a:gd name="T36" fmla="*/ 56 w 149"/>
                              <a:gd name="T37" fmla="*/ 2 h 99"/>
                              <a:gd name="T38" fmla="*/ 60 w 149"/>
                              <a:gd name="T39" fmla="*/ 3 h 99"/>
                              <a:gd name="T40" fmla="*/ 67 w 149"/>
                              <a:gd name="T41" fmla="*/ 5 h 99"/>
                              <a:gd name="T42" fmla="*/ 73 w 149"/>
                              <a:gd name="T43" fmla="*/ 10 h 99"/>
                              <a:gd name="T44" fmla="*/ 77 w 149"/>
                              <a:gd name="T45" fmla="*/ 17 h 99"/>
                              <a:gd name="T46" fmla="*/ 79 w 149"/>
                              <a:gd name="T47" fmla="*/ 25 h 99"/>
                              <a:gd name="T48" fmla="*/ 78 w 149"/>
                              <a:gd name="T49" fmla="*/ 36 h 99"/>
                              <a:gd name="T50" fmla="*/ 75 w 149"/>
                              <a:gd name="T51" fmla="*/ 45 h 99"/>
                              <a:gd name="T52" fmla="*/ 69 w 149"/>
                              <a:gd name="T53" fmla="*/ 52 h 99"/>
                              <a:gd name="T54" fmla="*/ 63 w 149"/>
                              <a:gd name="T55" fmla="*/ 54 h 99"/>
                              <a:gd name="T56" fmla="*/ 56 w 149"/>
                              <a:gd name="T57" fmla="*/ 56 h 99"/>
                              <a:gd name="T58" fmla="*/ 46 w 149"/>
                              <a:gd name="T59" fmla="*/ 57 h 99"/>
                              <a:gd name="T60" fmla="*/ 39 w 149"/>
                              <a:gd name="T61" fmla="*/ 57 h 99"/>
                              <a:gd name="T62" fmla="*/ 44 w 149"/>
                              <a:gd name="T63" fmla="*/ 47 h 99"/>
                              <a:gd name="T64" fmla="*/ 52 w 149"/>
                              <a:gd name="T65" fmla="*/ 47 h 99"/>
                              <a:gd name="T66" fmla="*/ 58 w 149"/>
                              <a:gd name="T67" fmla="*/ 45 h 99"/>
                              <a:gd name="T68" fmla="*/ 64 w 149"/>
                              <a:gd name="T69" fmla="*/ 43 h 99"/>
                              <a:gd name="T70" fmla="*/ 67 w 149"/>
                              <a:gd name="T71" fmla="*/ 40 h 99"/>
                              <a:gd name="T72" fmla="*/ 69 w 149"/>
                              <a:gd name="T73" fmla="*/ 33 h 99"/>
                              <a:gd name="T74" fmla="*/ 69 w 149"/>
                              <a:gd name="T75" fmla="*/ 26 h 99"/>
                              <a:gd name="T76" fmla="*/ 67 w 149"/>
                              <a:gd name="T77" fmla="*/ 19 h 99"/>
                              <a:gd name="T78" fmla="*/ 64 w 149"/>
                              <a:gd name="T79" fmla="*/ 16 h 99"/>
                              <a:gd name="T80" fmla="*/ 59 w 149"/>
                              <a:gd name="T81" fmla="*/ 14 h 99"/>
                              <a:gd name="T82" fmla="*/ 52 w 149"/>
                              <a:gd name="T83" fmla="*/ 12 h 99"/>
                              <a:gd name="T84" fmla="*/ 45 w 149"/>
                              <a:gd name="T85" fmla="*/ 10 h 99"/>
                              <a:gd name="T86" fmla="*/ 36 w 149"/>
                              <a:gd name="T87" fmla="*/ 10 h 99"/>
                              <a:gd name="T88" fmla="*/ 29 w 149"/>
                              <a:gd name="T89" fmla="*/ 12 h 99"/>
                              <a:gd name="T90" fmla="*/ 22 w 149"/>
                              <a:gd name="T91" fmla="*/ 13 h 99"/>
                              <a:gd name="T92" fmla="*/ 17 w 149"/>
                              <a:gd name="T93" fmla="*/ 15 h 99"/>
                              <a:gd name="T94" fmla="*/ 12 w 149"/>
                              <a:gd name="T95" fmla="*/ 19 h 99"/>
                              <a:gd name="T96" fmla="*/ 10 w 149"/>
                              <a:gd name="T97" fmla="*/ 25 h 99"/>
                              <a:gd name="T98" fmla="*/ 10 w 149"/>
                              <a:gd name="T99" fmla="*/ 32 h 99"/>
                              <a:gd name="T100" fmla="*/ 12 w 149"/>
                              <a:gd name="T101" fmla="*/ 39 h 99"/>
                              <a:gd name="T102" fmla="*/ 17 w 149"/>
                              <a:gd name="T103" fmla="*/ 42 h 99"/>
                              <a:gd name="T104" fmla="*/ 22 w 149"/>
                              <a:gd name="T105" fmla="*/ 44 h 99"/>
                              <a:gd name="T106" fmla="*/ 29 w 149"/>
                              <a:gd name="T107" fmla="*/ 45 h 99"/>
                              <a:gd name="T108" fmla="*/ 36 w 149"/>
                              <a:gd name="T109" fmla="*/ 47 h 9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9" h="99">
                                <a:moveTo>
                                  <a:pt x="74" y="99"/>
                                </a:moveTo>
                                <a:lnTo>
                                  <a:pt x="69" y="99"/>
                                </a:lnTo>
                                <a:lnTo>
                                  <a:pt x="63" y="99"/>
                                </a:lnTo>
                                <a:lnTo>
                                  <a:pt x="58" y="99"/>
                                </a:lnTo>
                                <a:lnTo>
                                  <a:pt x="52" y="99"/>
                                </a:lnTo>
                                <a:lnTo>
                                  <a:pt x="47" y="97"/>
                                </a:lnTo>
                                <a:lnTo>
                                  <a:pt x="43" y="97"/>
                                </a:lnTo>
                                <a:lnTo>
                                  <a:pt x="37" y="96"/>
                                </a:lnTo>
                                <a:lnTo>
                                  <a:pt x="33" y="94"/>
                                </a:lnTo>
                                <a:lnTo>
                                  <a:pt x="26" y="93"/>
                                </a:lnTo>
                                <a:lnTo>
                                  <a:pt x="19" y="88"/>
                                </a:lnTo>
                                <a:lnTo>
                                  <a:pt x="14" y="84"/>
                                </a:lnTo>
                                <a:lnTo>
                                  <a:pt x="8" y="79"/>
                                </a:lnTo>
                                <a:lnTo>
                                  <a:pt x="6" y="73"/>
                                </a:lnTo>
                                <a:lnTo>
                                  <a:pt x="3" y="66"/>
                                </a:lnTo>
                                <a:lnTo>
                                  <a:pt x="1" y="59"/>
                                </a:lnTo>
                                <a:lnTo>
                                  <a:pt x="0" y="50"/>
                                </a:lnTo>
                                <a:lnTo>
                                  <a:pt x="0" y="45"/>
                                </a:lnTo>
                                <a:lnTo>
                                  <a:pt x="1" y="39"/>
                                </a:lnTo>
                                <a:lnTo>
                                  <a:pt x="3" y="35"/>
                                </a:lnTo>
                                <a:lnTo>
                                  <a:pt x="4" y="30"/>
                                </a:lnTo>
                                <a:lnTo>
                                  <a:pt x="7" y="24"/>
                                </a:lnTo>
                                <a:lnTo>
                                  <a:pt x="11" y="20"/>
                                </a:lnTo>
                                <a:lnTo>
                                  <a:pt x="15" y="17"/>
                                </a:lnTo>
                                <a:lnTo>
                                  <a:pt x="19" y="14"/>
                                </a:lnTo>
                                <a:lnTo>
                                  <a:pt x="25" y="11"/>
                                </a:lnTo>
                                <a:lnTo>
                                  <a:pt x="30" y="8"/>
                                </a:lnTo>
                                <a:lnTo>
                                  <a:pt x="37" y="6"/>
                                </a:lnTo>
                                <a:lnTo>
                                  <a:pt x="43" y="5"/>
                                </a:lnTo>
                                <a:lnTo>
                                  <a:pt x="50" y="2"/>
                                </a:lnTo>
                                <a:lnTo>
                                  <a:pt x="58" y="0"/>
                                </a:lnTo>
                                <a:lnTo>
                                  <a:pt x="68" y="0"/>
                                </a:lnTo>
                                <a:lnTo>
                                  <a:pt x="77" y="0"/>
                                </a:lnTo>
                                <a:lnTo>
                                  <a:pt x="83" y="0"/>
                                </a:lnTo>
                                <a:lnTo>
                                  <a:pt x="90" y="2"/>
                                </a:lnTo>
                                <a:lnTo>
                                  <a:pt x="95" y="2"/>
                                </a:lnTo>
                                <a:lnTo>
                                  <a:pt x="101" y="3"/>
                                </a:lnTo>
                                <a:lnTo>
                                  <a:pt x="106" y="3"/>
                                </a:lnTo>
                                <a:lnTo>
                                  <a:pt x="110" y="5"/>
                                </a:lnTo>
                                <a:lnTo>
                                  <a:pt x="114" y="5"/>
                                </a:lnTo>
                                <a:lnTo>
                                  <a:pt x="119" y="6"/>
                                </a:lnTo>
                                <a:lnTo>
                                  <a:pt x="127" y="9"/>
                                </a:lnTo>
                                <a:lnTo>
                                  <a:pt x="132" y="14"/>
                                </a:lnTo>
                                <a:lnTo>
                                  <a:pt x="138" y="18"/>
                                </a:lnTo>
                                <a:lnTo>
                                  <a:pt x="141" y="24"/>
                                </a:lnTo>
                                <a:lnTo>
                                  <a:pt x="145" y="30"/>
                                </a:lnTo>
                                <a:lnTo>
                                  <a:pt x="147" y="36"/>
                                </a:lnTo>
                                <a:lnTo>
                                  <a:pt x="149" y="44"/>
                                </a:lnTo>
                                <a:lnTo>
                                  <a:pt x="149" y="51"/>
                                </a:lnTo>
                                <a:lnTo>
                                  <a:pt x="147" y="62"/>
                                </a:lnTo>
                                <a:lnTo>
                                  <a:pt x="146" y="70"/>
                                </a:lnTo>
                                <a:lnTo>
                                  <a:pt x="142" y="79"/>
                                </a:lnTo>
                                <a:lnTo>
                                  <a:pt x="136" y="87"/>
                                </a:lnTo>
                                <a:lnTo>
                                  <a:pt x="131" y="90"/>
                                </a:lnTo>
                                <a:lnTo>
                                  <a:pt x="125" y="93"/>
                                </a:lnTo>
                                <a:lnTo>
                                  <a:pt x="119" y="94"/>
                                </a:lnTo>
                                <a:lnTo>
                                  <a:pt x="112" y="97"/>
                                </a:lnTo>
                                <a:lnTo>
                                  <a:pt x="105" y="97"/>
                                </a:lnTo>
                                <a:lnTo>
                                  <a:pt x="95" y="99"/>
                                </a:lnTo>
                                <a:lnTo>
                                  <a:pt x="87" y="99"/>
                                </a:lnTo>
                                <a:lnTo>
                                  <a:pt x="77" y="99"/>
                                </a:lnTo>
                                <a:lnTo>
                                  <a:pt x="74" y="99"/>
                                </a:lnTo>
                                <a:close/>
                                <a:moveTo>
                                  <a:pt x="74" y="81"/>
                                </a:moveTo>
                                <a:lnTo>
                                  <a:pt x="83" y="81"/>
                                </a:lnTo>
                                <a:lnTo>
                                  <a:pt x="91" y="81"/>
                                </a:lnTo>
                                <a:lnTo>
                                  <a:pt x="99" y="81"/>
                                </a:lnTo>
                                <a:lnTo>
                                  <a:pt x="105" y="79"/>
                                </a:lnTo>
                                <a:lnTo>
                                  <a:pt x="110" y="78"/>
                                </a:lnTo>
                                <a:lnTo>
                                  <a:pt x="116" y="76"/>
                                </a:lnTo>
                                <a:lnTo>
                                  <a:pt x="120" y="75"/>
                                </a:lnTo>
                                <a:lnTo>
                                  <a:pt x="123" y="73"/>
                                </a:lnTo>
                                <a:lnTo>
                                  <a:pt x="127" y="69"/>
                                </a:lnTo>
                                <a:lnTo>
                                  <a:pt x="130" y="64"/>
                                </a:lnTo>
                                <a:lnTo>
                                  <a:pt x="131" y="57"/>
                                </a:lnTo>
                                <a:lnTo>
                                  <a:pt x="132" y="51"/>
                                </a:lnTo>
                                <a:lnTo>
                                  <a:pt x="131" y="45"/>
                                </a:lnTo>
                                <a:lnTo>
                                  <a:pt x="130" y="39"/>
                                </a:lnTo>
                                <a:lnTo>
                                  <a:pt x="127" y="33"/>
                                </a:lnTo>
                                <a:lnTo>
                                  <a:pt x="123" y="29"/>
                                </a:lnTo>
                                <a:lnTo>
                                  <a:pt x="120" y="27"/>
                                </a:lnTo>
                                <a:lnTo>
                                  <a:pt x="116" y="26"/>
                                </a:lnTo>
                                <a:lnTo>
                                  <a:pt x="112" y="24"/>
                                </a:lnTo>
                                <a:lnTo>
                                  <a:pt x="106" y="23"/>
                                </a:lnTo>
                                <a:lnTo>
                                  <a:pt x="99" y="21"/>
                                </a:lnTo>
                                <a:lnTo>
                                  <a:pt x="92" y="20"/>
                                </a:lnTo>
                                <a:lnTo>
                                  <a:pt x="84" y="18"/>
                                </a:lnTo>
                                <a:lnTo>
                                  <a:pt x="76" y="18"/>
                                </a:lnTo>
                                <a:lnTo>
                                  <a:pt x="68" y="18"/>
                                </a:lnTo>
                                <a:lnTo>
                                  <a:pt x="61" y="20"/>
                                </a:lnTo>
                                <a:lnTo>
                                  <a:pt x="54" y="20"/>
                                </a:lnTo>
                                <a:lnTo>
                                  <a:pt x="48" y="21"/>
                                </a:lnTo>
                                <a:lnTo>
                                  <a:pt x="41" y="23"/>
                                </a:lnTo>
                                <a:lnTo>
                                  <a:pt x="37" y="24"/>
                                </a:lnTo>
                                <a:lnTo>
                                  <a:pt x="33" y="26"/>
                                </a:lnTo>
                                <a:lnTo>
                                  <a:pt x="29" y="27"/>
                                </a:lnTo>
                                <a:lnTo>
                                  <a:pt x="23" y="33"/>
                                </a:lnTo>
                                <a:lnTo>
                                  <a:pt x="19" y="38"/>
                                </a:lnTo>
                                <a:lnTo>
                                  <a:pt x="18" y="44"/>
                                </a:lnTo>
                                <a:lnTo>
                                  <a:pt x="17" y="50"/>
                                </a:lnTo>
                                <a:lnTo>
                                  <a:pt x="18" y="56"/>
                                </a:lnTo>
                                <a:lnTo>
                                  <a:pt x="19" y="63"/>
                                </a:lnTo>
                                <a:lnTo>
                                  <a:pt x="23" y="67"/>
                                </a:lnTo>
                                <a:lnTo>
                                  <a:pt x="29" y="72"/>
                                </a:lnTo>
                                <a:lnTo>
                                  <a:pt x="33" y="73"/>
                                </a:lnTo>
                                <a:lnTo>
                                  <a:pt x="37" y="75"/>
                                </a:lnTo>
                                <a:lnTo>
                                  <a:pt x="41" y="76"/>
                                </a:lnTo>
                                <a:lnTo>
                                  <a:pt x="47" y="78"/>
                                </a:lnTo>
                                <a:lnTo>
                                  <a:pt x="54" y="79"/>
                                </a:lnTo>
                                <a:lnTo>
                                  <a:pt x="59" y="79"/>
                                </a:lnTo>
                                <a:lnTo>
                                  <a:pt x="68" y="81"/>
                                </a:lnTo>
                                <a:lnTo>
                                  <a:pt x="7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9" name="Freeform 69"/>
                        <wps:cNvSpPr>
                          <a:spLocks/>
                        </wps:cNvSpPr>
                        <wps:spPr bwMode="auto">
                          <a:xfrm>
                            <a:off x="1926" y="1163"/>
                            <a:ext cx="58" cy="58"/>
                          </a:xfrm>
                          <a:custGeom>
                            <a:avLst/>
                            <a:gdLst>
                              <a:gd name="T0" fmla="*/ 39 w 108"/>
                              <a:gd name="T1" fmla="*/ 0 h 98"/>
                              <a:gd name="T2" fmla="*/ 47 w 108"/>
                              <a:gd name="T3" fmla="*/ 4 h 98"/>
                              <a:gd name="T4" fmla="*/ 53 w 108"/>
                              <a:gd name="T5" fmla="*/ 9 h 98"/>
                              <a:gd name="T6" fmla="*/ 56 w 108"/>
                              <a:gd name="T7" fmla="*/ 18 h 98"/>
                              <a:gd name="T8" fmla="*/ 58 w 108"/>
                              <a:gd name="T9" fmla="*/ 28 h 98"/>
                              <a:gd name="T10" fmla="*/ 56 w 108"/>
                              <a:gd name="T11" fmla="*/ 40 h 98"/>
                              <a:gd name="T12" fmla="*/ 50 w 108"/>
                              <a:gd name="T13" fmla="*/ 50 h 98"/>
                              <a:gd name="T14" fmla="*/ 42 w 108"/>
                              <a:gd name="T15" fmla="*/ 56 h 98"/>
                              <a:gd name="T16" fmla="*/ 29 w 108"/>
                              <a:gd name="T17" fmla="*/ 58 h 98"/>
                              <a:gd name="T18" fmla="*/ 21 w 108"/>
                              <a:gd name="T19" fmla="*/ 57 h 98"/>
                              <a:gd name="T20" fmla="*/ 13 w 108"/>
                              <a:gd name="T21" fmla="*/ 54 h 98"/>
                              <a:gd name="T22" fmla="*/ 8 w 108"/>
                              <a:gd name="T23" fmla="*/ 50 h 98"/>
                              <a:gd name="T24" fmla="*/ 4 w 108"/>
                              <a:gd name="T25" fmla="*/ 43 h 98"/>
                              <a:gd name="T26" fmla="*/ 1 w 108"/>
                              <a:gd name="T27" fmla="*/ 36 h 98"/>
                              <a:gd name="T28" fmla="*/ 0 w 108"/>
                              <a:gd name="T29" fmla="*/ 27 h 98"/>
                              <a:gd name="T30" fmla="*/ 2 w 108"/>
                              <a:gd name="T31" fmla="*/ 17 h 98"/>
                              <a:gd name="T32" fmla="*/ 5 w 108"/>
                              <a:gd name="T33" fmla="*/ 11 h 98"/>
                              <a:gd name="T34" fmla="*/ 11 w 108"/>
                              <a:gd name="T35" fmla="*/ 5 h 98"/>
                              <a:gd name="T36" fmla="*/ 19 w 108"/>
                              <a:gd name="T37" fmla="*/ 1 h 98"/>
                              <a:gd name="T38" fmla="*/ 17 w 108"/>
                              <a:gd name="T39" fmla="*/ 14 h 98"/>
                              <a:gd name="T40" fmla="*/ 13 w 108"/>
                              <a:gd name="T41" fmla="*/ 17 h 98"/>
                              <a:gd name="T42" fmla="*/ 11 w 108"/>
                              <a:gd name="T43" fmla="*/ 20 h 98"/>
                              <a:gd name="T44" fmla="*/ 9 w 108"/>
                              <a:gd name="T45" fmla="*/ 25 h 98"/>
                              <a:gd name="T46" fmla="*/ 9 w 108"/>
                              <a:gd name="T47" fmla="*/ 31 h 98"/>
                              <a:gd name="T48" fmla="*/ 11 w 108"/>
                              <a:gd name="T49" fmla="*/ 38 h 98"/>
                              <a:gd name="T50" fmla="*/ 16 w 108"/>
                              <a:gd name="T51" fmla="*/ 43 h 98"/>
                              <a:gd name="T52" fmla="*/ 24 w 108"/>
                              <a:gd name="T53" fmla="*/ 47 h 98"/>
                              <a:gd name="T54" fmla="*/ 34 w 108"/>
                              <a:gd name="T55" fmla="*/ 47 h 98"/>
                              <a:gd name="T56" fmla="*/ 42 w 108"/>
                              <a:gd name="T57" fmla="*/ 44 h 98"/>
                              <a:gd name="T58" fmla="*/ 46 w 108"/>
                              <a:gd name="T59" fmla="*/ 40 h 98"/>
                              <a:gd name="T60" fmla="*/ 48 w 108"/>
                              <a:gd name="T61" fmla="*/ 31 h 98"/>
                              <a:gd name="T62" fmla="*/ 49 w 108"/>
                              <a:gd name="T63" fmla="*/ 25 h 98"/>
                              <a:gd name="T64" fmla="*/ 47 w 108"/>
                              <a:gd name="T65" fmla="*/ 20 h 98"/>
                              <a:gd name="T66" fmla="*/ 45 w 108"/>
                              <a:gd name="T67" fmla="*/ 16 h 98"/>
                              <a:gd name="T68" fmla="*/ 39 w 108"/>
                              <a:gd name="T69" fmla="*/ 13 h 9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8" h="98">
                                <a:moveTo>
                                  <a:pt x="66" y="21"/>
                                </a:moveTo>
                                <a:lnTo>
                                  <a:pt x="72" y="0"/>
                                </a:lnTo>
                                <a:lnTo>
                                  <a:pt x="79" y="3"/>
                                </a:lnTo>
                                <a:lnTo>
                                  <a:pt x="87" y="6"/>
                                </a:lnTo>
                                <a:lnTo>
                                  <a:pt x="93" y="10"/>
                                </a:lnTo>
                                <a:lnTo>
                                  <a:pt x="98" y="16"/>
                                </a:lnTo>
                                <a:lnTo>
                                  <a:pt x="102" y="24"/>
                                </a:lnTo>
                                <a:lnTo>
                                  <a:pt x="105" y="31"/>
                                </a:lnTo>
                                <a:lnTo>
                                  <a:pt x="106" y="38"/>
                                </a:lnTo>
                                <a:lnTo>
                                  <a:pt x="108" y="47"/>
                                </a:lnTo>
                                <a:lnTo>
                                  <a:pt x="106" y="58"/>
                                </a:lnTo>
                                <a:lnTo>
                                  <a:pt x="104" y="68"/>
                                </a:lnTo>
                                <a:lnTo>
                                  <a:pt x="100" y="77"/>
                                </a:lnTo>
                                <a:lnTo>
                                  <a:pt x="94" y="85"/>
                                </a:lnTo>
                                <a:lnTo>
                                  <a:pt x="87" y="91"/>
                                </a:lnTo>
                                <a:lnTo>
                                  <a:pt x="78" y="95"/>
                                </a:lnTo>
                                <a:lnTo>
                                  <a:pt x="66" y="97"/>
                                </a:lnTo>
                                <a:lnTo>
                                  <a:pt x="54" y="98"/>
                                </a:lnTo>
                                <a:lnTo>
                                  <a:pt x="47" y="98"/>
                                </a:lnTo>
                                <a:lnTo>
                                  <a:pt x="39" y="97"/>
                                </a:lnTo>
                                <a:lnTo>
                                  <a:pt x="32" y="94"/>
                                </a:lnTo>
                                <a:lnTo>
                                  <a:pt x="25" y="91"/>
                                </a:lnTo>
                                <a:lnTo>
                                  <a:pt x="20" y="89"/>
                                </a:lnTo>
                                <a:lnTo>
                                  <a:pt x="14" y="85"/>
                                </a:lnTo>
                                <a:lnTo>
                                  <a:pt x="10" y="79"/>
                                </a:lnTo>
                                <a:lnTo>
                                  <a:pt x="7" y="73"/>
                                </a:lnTo>
                                <a:lnTo>
                                  <a:pt x="4" y="67"/>
                                </a:lnTo>
                                <a:lnTo>
                                  <a:pt x="2" y="61"/>
                                </a:lnTo>
                                <a:lnTo>
                                  <a:pt x="0" y="53"/>
                                </a:lnTo>
                                <a:lnTo>
                                  <a:pt x="0" y="46"/>
                                </a:lnTo>
                                <a:lnTo>
                                  <a:pt x="0" y="38"/>
                                </a:lnTo>
                                <a:lnTo>
                                  <a:pt x="3" y="29"/>
                                </a:lnTo>
                                <a:lnTo>
                                  <a:pt x="4" y="24"/>
                                </a:lnTo>
                                <a:lnTo>
                                  <a:pt x="9" y="19"/>
                                </a:lnTo>
                                <a:lnTo>
                                  <a:pt x="14" y="13"/>
                                </a:lnTo>
                                <a:lnTo>
                                  <a:pt x="20" y="9"/>
                                </a:lnTo>
                                <a:lnTo>
                                  <a:pt x="27" y="4"/>
                                </a:lnTo>
                                <a:lnTo>
                                  <a:pt x="35" y="1"/>
                                </a:lnTo>
                                <a:lnTo>
                                  <a:pt x="36" y="22"/>
                                </a:lnTo>
                                <a:lnTo>
                                  <a:pt x="32" y="24"/>
                                </a:lnTo>
                                <a:lnTo>
                                  <a:pt x="28" y="27"/>
                                </a:lnTo>
                                <a:lnTo>
                                  <a:pt x="24" y="28"/>
                                </a:lnTo>
                                <a:lnTo>
                                  <a:pt x="21" y="31"/>
                                </a:lnTo>
                                <a:lnTo>
                                  <a:pt x="20" y="34"/>
                                </a:lnTo>
                                <a:lnTo>
                                  <a:pt x="18" y="38"/>
                                </a:lnTo>
                                <a:lnTo>
                                  <a:pt x="17" y="43"/>
                                </a:lnTo>
                                <a:lnTo>
                                  <a:pt x="17" y="46"/>
                                </a:lnTo>
                                <a:lnTo>
                                  <a:pt x="17" y="52"/>
                                </a:lnTo>
                                <a:lnTo>
                                  <a:pt x="20" y="59"/>
                                </a:lnTo>
                                <a:lnTo>
                                  <a:pt x="21" y="64"/>
                                </a:lnTo>
                                <a:lnTo>
                                  <a:pt x="25" y="68"/>
                                </a:lnTo>
                                <a:lnTo>
                                  <a:pt x="29" y="73"/>
                                </a:lnTo>
                                <a:lnTo>
                                  <a:pt x="36" y="76"/>
                                </a:lnTo>
                                <a:lnTo>
                                  <a:pt x="44" y="79"/>
                                </a:lnTo>
                                <a:lnTo>
                                  <a:pt x="54" y="79"/>
                                </a:lnTo>
                                <a:lnTo>
                                  <a:pt x="64" y="79"/>
                                </a:lnTo>
                                <a:lnTo>
                                  <a:pt x="71" y="77"/>
                                </a:lnTo>
                                <a:lnTo>
                                  <a:pt x="78" y="74"/>
                                </a:lnTo>
                                <a:lnTo>
                                  <a:pt x="83" y="71"/>
                                </a:lnTo>
                                <a:lnTo>
                                  <a:pt x="86" y="67"/>
                                </a:lnTo>
                                <a:lnTo>
                                  <a:pt x="89" y="61"/>
                                </a:lnTo>
                                <a:lnTo>
                                  <a:pt x="90" y="53"/>
                                </a:lnTo>
                                <a:lnTo>
                                  <a:pt x="91" y="47"/>
                                </a:lnTo>
                                <a:lnTo>
                                  <a:pt x="91" y="43"/>
                                </a:lnTo>
                                <a:lnTo>
                                  <a:pt x="89" y="38"/>
                                </a:lnTo>
                                <a:lnTo>
                                  <a:pt x="87" y="34"/>
                                </a:lnTo>
                                <a:lnTo>
                                  <a:pt x="86" y="29"/>
                                </a:lnTo>
                                <a:lnTo>
                                  <a:pt x="83" y="27"/>
                                </a:lnTo>
                                <a:lnTo>
                                  <a:pt x="79" y="24"/>
                                </a:lnTo>
                                <a:lnTo>
                                  <a:pt x="72" y="22"/>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0" name="Freeform 70"/>
                        <wps:cNvSpPr>
                          <a:spLocks/>
                        </wps:cNvSpPr>
                        <wps:spPr bwMode="auto">
                          <a:xfrm>
                            <a:off x="1927" y="1065"/>
                            <a:ext cx="57" cy="90"/>
                          </a:xfrm>
                          <a:custGeom>
                            <a:avLst/>
                            <a:gdLst>
                              <a:gd name="T0" fmla="*/ 0 w 106"/>
                              <a:gd name="T1" fmla="*/ 90 h 155"/>
                              <a:gd name="T2" fmla="*/ 10 w 106"/>
                              <a:gd name="T3" fmla="*/ 78 h 155"/>
                              <a:gd name="T4" fmla="*/ 6 w 106"/>
                              <a:gd name="T5" fmla="*/ 74 h 155"/>
                              <a:gd name="T6" fmla="*/ 2 w 106"/>
                              <a:gd name="T7" fmla="*/ 70 h 155"/>
                              <a:gd name="T8" fmla="*/ 1 w 106"/>
                              <a:gd name="T9" fmla="*/ 65 h 155"/>
                              <a:gd name="T10" fmla="*/ 0 w 106"/>
                              <a:gd name="T11" fmla="*/ 60 h 155"/>
                              <a:gd name="T12" fmla="*/ 1 w 106"/>
                              <a:gd name="T13" fmla="*/ 52 h 155"/>
                              <a:gd name="T14" fmla="*/ 2 w 106"/>
                              <a:gd name="T15" fmla="*/ 46 h 155"/>
                              <a:gd name="T16" fmla="*/ 6 w 106"/>
                              <a:gd name="T17" fmla="*/ 43 h 155"/>
                              <a:gd name="T18" fmla="*/ 12 w 106"/>
                              <a:gd name="T19" fmla="*/ 41 h 155"/>
                              <a:gd name="T20" fmla="*/ 3 w 106"/>
                              <a:gd name="T21" fmla="*/ 32 h 155"/>
                              <a:gd name="T22" fmla="*/ 1 w 106"/>
                              <a:gd name="T23" fmla="*/ 21 h 155"/>
                              <a:gd name="T24" fmla="*/ 1 w 106"/>
                              <a:gd name="T25" fmla="*/ 12 h 155"/>
                              <a:gd name="T26" fmla="*/ 5 w 106"/>
                              <a:gd name="T27" fmla="*/ 5 h 155"/>
                              <a:gd name="T28" fmla="*/ 11 w 106"/>
                              <a:gd name="T29" fmla="*/ 2 h 155"/>
                              <a:gd name="T30" fmla="*/ 19 w 106"/>
                              <a:gd name="T31" fmla="*/ 0 h 155"/>
                              <a:gd name="T32" fmla="*/ 57 w 106"/>
                              <a:gd name="T33" fmla="*/ 12 h 155"/>
                              <a:gd name="T34" fmla="*/ 20 w 106"/>
                              <a:gd name="T35" fmla="*/ 12 h 155"/>
                              <a:gd name="T36" fmla="*/ 16 w 106"/>
                              <a:gd name="T37" fmla="*/ 13 h 155"/>
                              <a:gd name="T38" fmla="*/ 14 w 106"/>
                              <a:gd name="T39" fmla="*/ 13 h 155"/>
                              <a:gd name="T40" fmla="*/ 12 w 106"/>
                              <a:gd name="T41" fmla="*/ 15 h 155"/>
                              <a:gd name="T42" fmla="*/ 10 w 106"/>
                              <a:gd name="T43" fmla="*/ 17 h 155"/>
                              <a:gd name="T44" fmla="*/ 10 w 106"/>
                              <a:gd name="T45" fmla="*/ 21 h 155"/>
                              <a:gd name="T46" fmla="*/ 10 w 106"/>
                              <a:gd name="T47" fmla="*/ 27 h 155"/>
                              <a:gd name="T48" fmla="*/ 11 w 106"/>
                              <a:gd name="T49" fmla="*/ 32 h 155"/>
                              <a:gd name="T50" fmla="*/ 16 w 106"/>
                              <a:gd name="T51" fmla="*/ 36 h 155"/>
                              <a:gd name="T52" fmla="*/ 22 w 106"/>
                              <a:gd name="T53" fmla="*/ 39 h 155"/>
                              <a:gd name="T54" fmla="*/ 57 w 106"/>
                              <a:gd name="T55" fmla="*/ 39 h 155"/>
                              <a:gd name="T56" fmla="*/ 22 w 106"/>
                              <a:gd name="T57" fmla="*/ 51 h 155"/>
                              <a:gd name="T58" fmla="*/ 16 w 106"/>
                              <a:gd name="T59" fmla="*/ 52 h 155"/>
                              <a:gd name="T60" fmla="*/ 12 w 106"/>
                              <a:gd name="T61" fmla="*/ 53 h 155"/>
                              <a:gd name="T62" fmla="*/ 10 w 106"/>
                              <a:gd name="T63" fmla="*/ 57 h 155"/>
                              <a:gd name="T64" fmla="*/ 9 w 106"/>
                              <a:gd name="T65" fmla="*/ 62 h 155"/>
                              <a:gd name="T66" fmla="*/ 9 w 106"/>
                              <a:gd name="T67" fmla="*/ 67 h 155"/>
                              <a:gd name="T68" fmla="*/ 11 w 106"/>
                              <a:gd name="T69" fmla="*/ 70 h 155"/>
                              <a:gd name="T70" fmla="*/ 14 w 106"/>
                              <a:gd name="T71" fmla="*/ 73 h 155"/>
                              <a:gd name="T72" fmla="*/ 17 w 106"/>
                              <a:gd name="T73" fmla="*/ 77 h 155"/>
                              <a:gd name="T74" fmla="*/ 22 w 106"/>
                              <a:gd name="T75" fmla="*/ 78 h 155"/>
                              <a:gd name="T76" fmla="*/ 29 w 106"/>
                              <a:gd name="T77" fmla="*/ 78 h 155"/>
                              <a:gd name="T78" fmla="*/ 57 w 106"/>
                              <a:gd name="T79" fmla="*/ 89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6" h="155">
                                <a:moveTo>
                                  <a:pt x="106" y="153"/>
                                </a:moveTo>
                                <a:lnTo>
                                  <a:pt x="0" y="155"/>
                                </a:lnTo>
                                <a:lnTo>
                                  <a:pt x="0" y="134"/>
                                </a:lnTo>
                                <a:lnTo>
                                  <a:pt x="19" y="134"/>
                                </a:lnTo>
                                <a:lnTo>
                                  <a:pt x="15" y="132"/>
                                </a:lnTo>
                                <a:lnTo>
                                  <a:pt x="11" y="128"/>
                                </a:lnTo>
                                <a:lnTo>
                                  <a:pt x="7" y="125"/>
                                </a:lnTo>
                                <a:lnTo>
                                  <a:pt x="4" y="121"/>
                                </a:lnTo>
                                <a:lnTo>
                                  <a:pt x="2" y="116"/>
                                </a:lnTo>
                                <a:lnTo>
                                  <a:pt x="1" y="112"/>
                                </a:lnTo>
                                <a:lnTo>
                                  <a:pt x="0" y="107"/>
                                </a:lnTo>
                                <a:lnTo>
                                  <a:pt x="0" y="103"/>
                                </a:lnTo>
                                <a:lnTo>
                                  <a:pt x="0" y="97"/>
                                </a:lnTo>
                                <a:lnTo>
                                  <a:pt x="1" y="89"/>
                                </a:lnTo>
                                <a:lnTo>
                                  <a:pt x="2" y="85"/>
                                </a:lnTo>
                                <a:lnTo>
                                  <a:pt x="4" y="80"/>
                                </a:lnTo>
                                <a:lnTo>
                                  <a:pt x="8" y="77"/>
                                </a:lnTo>
                                <a:lnTo>
                                  <a:pt x="12" y="74"/>
                                </a:lnTo>
                                <a:lnTo>
                                  <a:pt x="16" y="73"/>
                                </a:lnTo>
                                <a:lnTo>
                                  <a:pt x="22" y="71"/>
                                </a:lnTo>
                                <a:lnTo>
                                  <a:pt x="12" y="64"/>
                                </a:lnTo>
                                <a:lnTo>
                                  <a:pt x="5" y="55"/>
                                </a:lnTo>
                                <a:lnTo>
                                  <a:pt x="2" y="46"/>
                                </a:lnTo>
                                <a:lnTo>
                                  <a:pt x="1" y="36"/>
                                </a:lnTo>
                                <a:lnTo>
                                  <a:pt x="1" y="28"/>
                                </a:lnTo>
                                <a:lnTo>
                                  <a:pt x="2" y="21"/>
                                </a:lnTo>
                                <a:lnTo>
                                  <a:pt x="5" y="15"/>
                                </a:lnTo>
                                <a:lnTo>
                                  <a:pt x="9" y="9"/>
                                </a:lnTo>
                                <a:lnTo>
                                  <a:pt x="14" y="6"/>
                                </a:lnTo>
                                <a:lnTo>
                                  <a:pt x="20" y="3"/>
                                </a:lnTo>
                                <a:lnTo>
                                  <a:pt x="29" y="1"/>
                                </a:lnTo>
                                <a:lnTo>
                                  <a:pt x="36" y="0"/>
                                </a:lnTo>
                                <a:lnTo>
                                  <a:pt x="106" y="1"/>
                                </a:lnTo>
                                <a:lnTo>
                                  <a:pt x="106" y="21"/>
                                </a:lnTo>
                                <a:lnTo>
                                  <a:pt x="42" y="21"/>
                                </a:lnTo>
                                <a:lnTo>
                                  <a:pt x="37" y="21"/>
                                </a:lnTo>
                                <a:lnTo>
                                  <a:pt x="33" y="21"/>
                                </a:lnTo>
                                <a:lnTo>
                                  <a:pt x="30" y="22"/>
                                </a:lnTo>
                                <a:lnTo>
                                  <a:pt x="27" y="22"/>
                                </a:lnTo>
                                <a:lnTo>
                                  <a:pt x="26" y="22"/>
                                </a:lnTo>
                                <a:lnTo>
                                  <a:pt x="25" y="24"/>
                                </a:lnTo>
                                <a:lnTo>
                                  <a:pt x="22" y="25"/>
                                </a:lnTo>
                                <a:lnTo>
                                  <a:pt x="22" y="27"/>
                                </a:lnTo>
                                <a:lnTo>
                                  <a:pt x="19" y="30"/>
                                </a:lnTo>
                                <a:lnTo>
                                  <a:pt x="18" y="33"/>
                                </a:lnTo>
                                <a:lnTo>
                                  <a:pt x="18" y="37"/>
                                </a:lnTo>
                                <a:lnTo>
                                  <a:pt x="18" y="40"/>
                                </a:lnTo>
                                <a:lnTo>
                                  <a:pt x="18" y="46"/>
                                </a:lnTo>
                                <a:lnTo>
                                  <a:pt x="19" y="50"/>
                                </a:lnTo>
                                <a:lnTo>
                                  <a:pt x="20" y="55"/>
                                </a:lnTo>
                                <a:lnTo>
                                  <a:pt x="23" y="58"/>
                                </a:lnTo>
                                <a:lnTo>
                                  <a:pt x="29" y="62"/>
                                </a:lnTo>
                                <a:lnTo>
                                  <a:pt x="34" y="65"/>
                                </a:lnTo>
                                <a:lnTo>
                                  <a:pt x="41" y="68"/>
                                </a:lnTo>
                                <a:lnTo>
                                  <a:pt x="47" y="68"/>
                                </a:lnTo>
                                <a:lnTo>
                                  <a:pt x="106" y="68"/>
                                </a:lnTo>
                                <a:lnTo>
                                  <a:pt x="106" y="88"/>
                                </a:lnTo>
                                <a:lnTo>
                                  <a:pt x="40" y="88"/>
                                </a:lnTo>
                                <a:lnTo>
                                  <a:pt x="34" y="88"/>
                                </a:lnTo>
                                <a:lnTo>
                                  <a:pt x="30" y="89"/>
                                </a:lnTo>
                                <a:lnTo>
                                  <a:pt x="26" y="91"/>
                                </a:lnTo>
                                <a:lnTo>
                                  <a:pt x="23" y="92"/>
                                </a:lnTo>
                                <a:lnTo>
                                  <a:pt x="20" y="94"/>
                                </a:lnTo>
                                <a:lnTo>
                                  <a:pt x="18" y="98"/>
                                </a:lnTo>
                                <a:lnTo>
                                  <a:pt x="16" y="103"/>
                                </a:lnTo>
                                <a:lnTo>
                                  <a:pt x="16" y="107"/>
                                </a:lnTo>
                                <a:lnTo>
                                  <a:pt x="16" y="112"/>
                                </a:lnTo>
                                <a:lnTo>
                                  <a:pt x="16" y="115"/>
                                </a:lnTo>
                                <a:lnTo>
                                  <a:pt x="18" y="119"/>
                                </a:lnTo>
                                <a:lnTo>
                                  <a:pt x="20" y="121"/>
                                </a:lnTo>
                                <a:lnTo>
                                  <a:pt x="23" y="124"/>
                                </a:lnTo>
                                <a:lnTo>
                                  <a:pt x="26" y="126"/>
                                </a:lnTo>
                                <a:lnTo>
                                  <a:pt x="29" y="129"/>
                                </a:lnTo>
                                <a:lnTo>
                                  <a:pt x="31" y="132"/>
                                </a:lnTo>
                                <a:lnTo>
                                  <a:pt x="36" y="134"/>
                                </a:lnTo>
                                <a:lnTo>
                                  <a:pt x="41" y="135"/>
                                </a:lnTo>
                                <a:lnTo>
                                  <a:pt x="48" y="135"/>
                                </a:lnTo>
                                <a:lnTo>
                                  <a:pt x="53" y="135"/>
                                </a:lnTo>
                                <a:lnTo>
                                  <a:pt x="106" y="135"/>
                                </a:lnTo>
                                <a:lnTo>
                                  <a:pt x="106"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1" name="Freeform 71"/>
                        <wps:cNvSpPr>
                          <a:spLocks/>
                        </wps:cNvSpPr>
                        <wps:spPr bwMode="auto">
                          <a:xfrm>
                            <a:off x="2046" y="1386"/>
                            <a:ext cx="26" cy="35"/>
                          </a:xfrm>
                          <a:custGeom>
                            <a:avLst/>
                            <a:gdLst>
                              <a:gd name="T0" fmla="*/ 0 w 47"/>
                              <a:gd name="T1" fmla="*/ 0 h 59"/>
                              <a:gd name="T2" fmla="*/ 9 w 47"/>
                              <a:gd name="T3" fmla="*/ 0 h 59"/>
                              <a:gd name="T4" fmla="*/ 26 w 47"/>
                              <a:gd name="T5" fmla="*/ 28 h 59"/>
                              <a:gd name="T6" fmla="*/ 17 w 47"/>
                              <a:gd name="T7" fmla="*/ 35 h 59"/>
                              <a:gd name="T8" fmla="*/ 0 w 47"/>
                              <a:gd name="T9" fmla="*/ 7 h 59"/>
                              <a:gd name="T10" fmla="*/ 9 w 47"/>
                              <a:gd name="T11" fmla="*/ 7 h 59"/>
                              <a:gd name="T12" fmla="*/ 0 w 47"/>
                              <a:gd name="T13" fmla="*/ 0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59">
                                <a:moveTo>
                                  <a:pt x="0" y="0"/>
                                </a:moveTo>
                                <a:lnTo>
                                  <a:pt x="16" y="0"/>
                                </a:lnTo>
                                <a:lnTo>
                                  <a:pt x="47" y="47"/>
                                </a:lnTo>
                                <a:lnTo>
                                  <a:pt x="30" y="59"/>
                                </a:lnTo>
                                <a:lnTo>
                                  <a:pt x="0" y="12"/>
                                </a:lnTo>
                                <a:lnTo>
                                  <a:pt x="1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2" name="Freeform 72"/>
                        <wps:cNvSpPr>
                          <a:spLocks/>
                        </wps:cNvSpPr>
                        <wps:spPr bwMode="auto">
                          <a:xfrm>
                            <a:off x="2046" y="1379"/>
                            <a:ext cx="10" cy="7"/>
                          </a:xfrm>
                          <a:custGeom>
                            <a:avLst/>
                            <a:gdLst>
                              <a:gd name="T0" fmla="*/ 0 w 16"/>
                              <a:gd name="T1" fmla="*/ 7 h 12"/>
                              <a:gd name="T2" fmla="*/ 5 w 16"/>
                              <a:gd name="T3" fmla="*/ 0 h 12"/>
                              <a:gd name="T4" fmla="*/ 10 w 16"/>
                              <a:gd name="T5" fmla="*/ 7 h 12"/>
                              <a:gd name="T6" fmla="*/ 0 w 16"/>
                              <a:gd name="T7" fmla="*/ 7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12"/>
                                </a:moveTo>
                                <a:lnTo>
                                  <a:pt x="8" y="0"/>
                                </a:lnTo>
                                <a:lnTo>
                                  <a:pt x="16"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73"/>
                        <wps:cNvSpPr>
                          <a:spLocks/>
                        </wps:cNvSpPr>
                        <wps:spPr bwMode="auto">
                          <a:xfrm>
                            <a:off x="2030" y="1386"/>
                            <a:ext cx="26" cy="35"/>
                          </a:xfrm>
                          <a:custGeom>
                            <a:avLst/>
                            <a:gdLst>
                              <a:gd name="T0" fmla="*/ 5 w 46"/>
                              <a:gd name="T1" fmla="*/ 31 h 59"/>
                              <a:gd name="T2" fmla="*/ 0 w 46"/>
                              <a:gd name="T3" fmla="*/ 28 h 59"/>
                              <a:gd name="T4" fmla="*/ 17 w 46"/>
                              <a:gd name="T5" fmla="*/ 0 h 59"/>
                              <a:gd name="T6" fmla="*/ 26 w 46"/>
                              <a:gd name="T7" fmla="*/ 7 h 59"/>
                              <a:gd name="T8" fmla="*/ 8 w 46"/>
                              <a:gd name="T9" fmla="*/ 35 h 59"/>
                              <a:gd name="T10" fmla="*/ 5 w 46"/>
                              <a:gd name="T11" fmla="*/ 31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59">
                                <a:moveTo>
                                  <a:pt x="8" y="53"/>
                                </a:moveTo>
                                <a:lnTo>
                                  <a:pt x="0" y="47"/>
                                </a:lnTo>
                                <a:lnTo>
                                  <a:pt x="30" y="0"/>
                                </a:lnTo>
                                <a:lnTo>
                                  <a:pt x="46" y="12"/>
                                </a:lnTo>
                                <a:lnTo>
                                  <a:pt x="15" y="59"/>
                                </a:lnTo>
                                <a:lnTo>
                                  <a:pt x="8"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4" name="Line 74"/>
                        <wps:cNvCnPr/>
                        <wps:spPr bwMode="auto">
                          <a:xfrm>
                            <a:off x="2052" y="1392"/>
                            <a:ext cx="1" cy="3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75"/>
                        <wps:cNvSpPr>
                          <a:spLocks/>
                        </wps:cNvSpPr>
                        <wps:spPr bwMode="auto">
                          <a:xfrm>
                            <a:off x="2046" y="1715"/>
                            <a:ext cx="26" cy="34"/>
                          </a:xfrm>
                          <a:custGeom>
                            <a:avLst/>
                            <a:gdLst>
                              <a:gd name="T0" fmla="*/ 0 w 47"/>
                              <a:gd name="T1" fmla="*/ 34 h 59"/>
                              <a:gd name="T2" fmla="*/ 9 w 47"/>
                              <a:gd name="T3" fmla="*/ 34 h 59"/>
                              <a:gd name="T4" fmla="*/ 26 w 47"/>
                              <a:gd name="T5" fmla="*/ 7 h 59"/>
                              <a:gd name="T6" fmla="*/ 17 w 47"/>
                              <a:gd name="T7" fmla="*/ 0 h 59"/>
                              <a:gd name="T8" fmla="*/ 0 w 47"/>
                              <a:gd name="T9" fmla="*/ 28 h 59"/>
                              <a:gd name="T10" fmla="*/ 9 w 47"/>
                              <a:gd name="T11" fmla="*/ 28 h 59"/>
                              <a:gd name="T12" fmla="*/ 0 w 47"/>
                              <a:gd name="T13" fmla="*/ 34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59">
                                <a:moveTo>
                                  <a:pt x="0" y="59"/>
                                </a:moveTo>
                                <a:lnTo>
                                  <a:pt x="16" y="59"/>
                                </a:lnTo>
                                <a:lnTo>
                                  <a:pt x="47" y="12"/>
                                </a:lnTo>
                                <a:lnTo>
                                  <a:pt x="30" y="0"/>
                                </a:lnTo>
                                <a:lnTo>
                                  <a:pt x="0" y="48"/>
                                </a:lnTo>
                                <a:lnTo>
                                  <a:pt x="16" y="48"/>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76"/>
                        <wps:cNvSpPr>
                          <a:spLocks/>
                        </wps:cNvSpPr>
                        <wps:spPr bwMode="auto">
                          <a:xfrm>
                            <a:off x="2046" y="1749"/>
                            <a:ext cx="10" cy="7"/>
                          </a:xfrm>
                          <a:custGeom>
                            <a:avLst/>
                            <a:gdLst>
                              <a:gd name="T0" fmla="*/ 0 w 16"/>
                              <a:gd name="T1" fmla="*/ 0 h 12"/>
                              <a:gd name="T2" fmla="*/ 5 w 16"/>
                              <a:gd name="T3" fmla="*/ 7 h 12"/>
                              <a:gd name="T4" fmla="*/ 10 w 16"/>
                              <a:gd name="T5" fmla="*/ 0 h 12"/>
                              <a:gd name="T6" fmla="*/ 0 w 1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0"/>
                                </a:moveTo>
                                <a:lnTo>
                                  <a:pt x="8" y="12"/>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7" name="Freeform 77"/>
                        <wps:cNvSpPr>
                          <a:spLocks/>
                        </wps:cNvSpPr>
                        <wps:spPr bwMode="auto">
                          <a:xfrm>
                            <a:off x="2030" y="1715"/>
                            <a:ext cx="26" cy="34"/>
                          </a:xfrm>
                          <a:custGeom>
                            <a:avLst/>
                            <a:gdLst>
                              <a:gd name="T0" fmla="*/ 5 w 46"/>
                              <a:gd name="T1" fmla="*/ 3 h 59"/>
                              <a:gd name="T2" fmla="*/ 0 w 46"/>
                              <a:gd name="T3" fmla="*/ 7 h 59"/>
                              <a:gd name="T4" fmla="*/ 17 w 46"/>
                              <a:gd name="T5" fmla="*/ 34 h 59"/>
                              <a:gd name="T6" fmla="*/ 26 w 46"/>
                              <a:gd name="T7" fmla="*/ 28 h 59"/>
                              <a:gd name="T8" fmla="*/ 8 w 46"/>
                              <a:gd name="T9" fmla="*/ 0 h 59"/>
                              <a:gd name="T10" fmla="*/ 5 w 46"/>
                              <a:gd name="T11" fmla="*/ 3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59">
                                <a:moveTo>
                                  <a:pt x="8" y="6"/>
                                </a:moveTo>
                                <a:lnTo>
                                  <a:pt x="0" y="12"/>
                                </a:lnTo>
                                <a:lnTo>
                                  <a:pt x="30" y="59"/>
                                </a:lnTo>
                                <a:lnTo>
                                  <a:pt x="46" y="48"/>
                                </a:lnTo>
                                <a:lnTo>
                                  <a:pt x="15" y="0"/>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8" name="Freeform 78"/>
                        <wps:cNvSpPr>
                          <a:spLocks/>
                        </wps:cNvSpPr>
                        <wps:spPr bwMode="auto">
                          <a:xfrm>
                            <a:off x="2046" y="1028"/>
                            <a:ext cx="25" cy="34"/>
                          </a:xfrm>
                          <a:custGeom>
                            <a:avLst/>
                            <a:gdLst>
                              <a:gd name="T0" fmla="*/ 0 w 46"/>
                              <a:gd name="T1" fmla="*/ 0 h 60"/>
                              <a:gd name="T2" fmla="*/ 9 w 46"/>
                              <a:gd name="T3" fmla="*/ 0 h 60"/>
                              <a:gd name="T4" fmla="*/ 25 w 46"/>
                              <a:gd name="T5" fmla="*/ 27 h 60"/>
                              <a:gd name="T6" fmla="*/ 16 w 46"/>
                              <a:gd name="T7" fmla="*/ 34 h 60"/>
                              <a:gd name="T8" fmla="*/ 0 w 46"/>
                              <a:gd name="T9" fmla="*/ 7 h 60"/>
                              <a:gd name="T10" fmla="*/ 9 w 46"/>
                              <a:gd name="T11" fmla="*/ 7 h 60"/>
                              <a:gd name="T12" fmla="*/ 0 w 46"/>
                              <a:gd name="T13" fmla="*/ 0 h 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 h="60">
                                <a:moveTo>
                                  <a:pt x="0" y="0"/>
                                </a:moveTo>
                                <a:lnTo>
                                  <a:pt x="16" y="0"/>
                                </a:lnTo>
                                <a:lnTo>
                                  <a:pt x="46" y="48"/>
                                </a:lnTo>
                                <a:lnTo>
                                  <a:pt x="30" y="60"/>
                                </a:lnTo>
                                <a:lnTo>
                                  <a:pt x="0" y="12"/>
                                </a:lnTo>
                                <a:lnTo>
                                  <a:pt x="1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79"/>
                        <wps:cNvSpPr>
                          <a:spLocks/>
                        </wps:cNvSpPr>
                        <wps:spPr bwMode="auto">
                          <a:xfrm>
                            <a:off x="2046" y="1021"/>
                            <a:ext cx="9" cy="7"/>
                          </a:xfrm>
                          <a:custGeom>
                            <a:avLst/>
                            <a:gdLst>
                              <a:gd name="T0" fmla="*/ 0 w 16"/>
                              <a:gd name="T1" fmla="*/ 7 h 12"/>
                              <a:gd name="T2" fmla="*/ 5 w 16"/>
                              <a:gd name="T3" fmla="*/ 0 h 12"/>
                              <a:gd name="T4" fmla="*/ 9 w 16"/>
                              <a:gd name="T5" fmla="*/ 7 h 12"/>
                              <a:gd name="T6" fmla="*/ 0 w 16"/>
                              <a:gd name="T7" fmla="*/ 7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12"/>
                                </a:moveTo>
                                <a:lnTo>
                                  <a:pt x="8" y="0"/>
                                </a:lnTo>
                                <a:lnTo>
                                  <a:pt x="16"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0" name="Freeform 80"/>
                        <wps:cNvSpPr>
                          <a:spLocks/>
                        </wps:cNvSpPr>
                        <wps:spPr bwMode="auto">
                          <a:xfrm>
                            <a:off x="2030" y="1028"/>
                            <a:ext cx="25" cy="34"/>
                          </a:xfrm>
                          <a:custGeom>
                            <a:avLst/>
                            <a:gdLst>
                              <a:gd name="T0" fmla="*/ 5 w 47"/>
                              <a:gd name="T1" fmla="*/ 31 h 60"/>
                              <a:gd name="T2" fmla="*/ 0 w 47"/>
                              <a:gd name="T3" fmla="*/ 27 h 60"/>
                              <a:gd name="T4" fmla="*/ 16 w 47"/>
                              <a:gd name="T5" fmla="*/ 0 h 60"/>
                              <a:gd name="T6" fmla="*/ 25 w 47"/>
                              <a:gd name="T7" fmla="*/ 7 h 60"/>
                              <a:gd name="T8" fmla="*/ 8 w 47"/>
                              <a:gd name="T9" fmla="*/ 34 h 60"/>
                              <a:gd name="T10" fmla="*/ 5 w 47"/>
                              <a:gd name="T11" fmla="*/ 31 h 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60">
                                <a:moveTo>
                                  <a:pt x="9" y="54"/>
                                </a:moveTo>
                                <a:lnTo>
                                  <a:pt x="0" y="48"/>
                                </a:lnTo>
                                <a:lnTo>
                                  <a:pt x="31" y="0"/>
                                </a:lnTo>
                                <a:lnTo>
                                  <a:pt x="47" y="12"/>
                                </a:lnTo>
                                <a:lnTo>
                                  <a:pt x="15" y="60"/>
                                </a:lnTo>
                                <a:lnTo>
                                  <a:pt x="9"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1" name="Line 81"/>
                        <wps:cNvCnPr/>
                        <wps:spPr bwMode="auto">
                          <a:xfrm>
                            <a:off x="2051" y="1034"/>
                            <a:ext cx="1" cy="3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12" name="Freeform 82"/>
                        <wps:cNvSpPr>
                          <a:spLocks/>
                        </wps:cNvSpPr>
                        <wps:spPr bwMode="auto">
                          <a:xfrm>
                            <a:off x="2046" y="1357"/>
                            <a:ext cx="25" cy="35"/>
                          </a:xfrm>
                          <a:custGeom>
                            <a:avLst/>
                            <a:gdLst>
                              <a:gd name="T0" fmla="*/ 0 w 46"/>
                              <a:gd name="T1" fmla="*/ 35 h 60"/>
                              <a:gd name="T2" fmla="*/ 9 w 46"/>
                              <a:gd name="T3" fmla="*/ 35 h 60"/>
                              <a:gd name="T4" fmla="*/ 25 w 46"/>
                              <a:gd name="T5" fmla="*/ 7 h 60"/>
                              <a:gd name="T6" fmla="*/ 16 w 46"/>
                              <a:gd name="T7" fmla="*/ 0 h 60"/>
                              <a:gd name="T8" fmla="*/ 0 w 46"/>
                              <a:gd name="T9" fmla="*/ 28 h 60"/>
                              <a:gd name="T10" fmla="*/ 9 w 46"/>
                              <a:gd name="T11" fmla="*/ 28 h 60"/>
                              <a:gd name="T12" fmla="*/ 0 w 46"/>
                              <a:gd name="T13" fmla="*/ 35 h 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 h="60">
                                <a:moveTo>
                                  <a:pt x="0" y="60"/>
                                </a:moveTo>
                                <a:lnTo>
                                  <a:pt x="16" y="60"/>
                                </a:lnTo>
                                <a:lnTo>
                                  <a:pt x="46" y="12"/>
                                </a:lnTo>
                                <a:lnTo>
                                  <a:pt x="30" y="0"/>
                                </a:lnTo>
                                <a:lnTo>
                                  <a:pt x="0" y="48"/>
                                </a:lnTo>
                                <a:lnTo>
                                  <a:pt x="16" y="48"/>
                                </a:lnTo>
                                <a:lnTo>
                                  <a:pt x="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3" name="Freeform 83"/>
                        <wps:cNvSpPr>
                          <a:spLocks/>
                        </wps:cNvSpPr>
                        <wps:spPr bwMode="auto">
                          <a:xfrm>
                            <a:off x="2046" y="1392"/>
                            <a:ext cx="9" cy="7"/>
                          </a:xfrm>
                          <a:custGeom>
                            <a:avLst/>
                            <a:gdLst>
                              <a:gd name="T0" fmla="*/ 0 w 16"/>
                              <a:gd name="T1" fmla="*/ 0 h 12"/>
                              <a:gd name="T2" fmla="*/ 5 w 16"/>
                              <a:gd name="T3" fmla="*/ 7 h 12"/>
                              <a:gd name="T4" fmla="*/ 9 w 16"/>
                              <a:gd name="T5" fmla="*/ 0 h 12"/>
                              <a:gd name="T6" fmla="*/ 0 w 1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0"/>
                                </a:moveTo>
                                <a:lnTo>
                                  <a:pt x="8" y="12"/>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4" name="Freeform 84"/>
                        <wps:cNvSpPr>
                          <a:spLocks/>
                        </wps:cNvSpPr>
                        <wps:spPr bwMode="auto">
                          <a:xfrm>
                            <a:off x="2030" y="1357"/>
                            <a:ext cx="25" cy="35"/>
                          </a:xfrm>
                          <a:custGeom>
                            <a:avLst/>
                            <a:gdLst>
                              <a:gd name="T0" fmla="*/ 5 w 47"/>
                              <a:gd name="T1" fmla="*/ 4 h 60"/>
                              <a:gd name="T2" fmla="*/ 0 w 47"/>
                              <a:gd name="T3" fmla="*/ 7 h 60"/>
                              <a:gd name="T4" fmla="*/ 16 w 47"/>
                              <a:gd name="T5" fmla="*/ 35 h 60"/>
                              <a:gd name="T6" fmla="*/ 25 w 47"/>
                              <a:gd name="T7" fmla="*/ 28 h 60"/>
                              <a:gd name="T8" fmla="*/ 8 w 47"/>
                              <a:gd name="T9" fmla="*/ 0 h 60"/>
                              <a:gd name="T10" fmla="*/ 5 w 47"/>
                              <a:gd name="T11" fmla="*/ 4 h 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60">
                                <a:moveTo>
                                  <a:pt x="9" y="6"/>
                                </a:moveTo>
                                <a:lnTo>
                                  <a:pt x="0" y="12"/>
                                </a:lnTo>
                                <a:lnTo>
                                  <a:pt x="31" y="60"/>
                                </a:lnTo>
                                <a:lnTo>
                                  <a:pt x="47" y="48"/>
                                </a:lnTo>
                                <a:lnTo>
                                  <a:pt x="15" y="0"/>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85"/>
                        <wps:cNvSpPr>
                          <a:spLocks/>
                        </wps:cNvSpPr>
                        <wps:spPr bwMode="auto">
                          <a:xfrm>
                            <a:off x="4342" y="862"/>
                            <a:ext cx="195" cy="518"/>
                          </a:xfrm>
                          <a:custGeom>
                            <a:avLst/>
                            <a:gdLst>
                              <a:gd name="T0" fmla="*/ 195 w 364"/>
                              <a:gd name="T1" fmla="*/ 518 h 894"/>
                              <a:gd name="T2" fmla="*/ 109 w 364"/>
                              <a:gd name="T3" fmla="*/ 518 h 894"/>
                              <a:gd name="T4" fmla="*/ 109 w 364"/>
                              <a:gd name="T5" fmla="*/ 147 h 894"/>
                              <a:gd name="T6" fmla="*/ 98 w 364"/>
                              <a:gd name="T7" fmla="*/ 159 h 894"/>
                              <a:gd name="T8" fmla="*/ 85 w 364"/>
                              <a:gd name="T9" fmla="*/ 170 h 894"/>
                              <a:gd name="T10" fmla="*/ 72 w 364"/>
                              <a:gd name="T11" fmla="*/ 180 h 894"/>
                              <a:gd name="T12" fmla="*/ 58 w 364"/>
                              <a:gd name="T13" fmla="*/ 189 h 894"/>
                              <a:gd name="T14" fmla="*/ 44 w 364"/>
                              <a:gd name="T15" fmla="*/ 199 h 894"/>
                              <a:gd name="T16" fmla="*/ 31 w 364"/>
                              <a:gd name="T17" fmla="*/ 207 h 894"/>
                              <a:gd name="T18" fmla="*/ 16 w 364"/>
                              <a:gd name="T19" fmla="*/ 215 h 894"/>
                              <a:gd name="T20" fmla="*/ 0 w 364"/>
                              <a:gd name="T21" fmla="*/ 221 h 894"/>
                              <a:gd name="T22" fmla="*/ 0 w 364"/>
                              <a:gd name="T23" fmla="*/ 131 h 894"/>
                              <a:gd name="T24" fmla="*/ 8 w 364"/>
                              <a:gd name="T25" fmla="*/ 127 h 894"/>
                              <a:gd name="T26" fmla="*/ 17 w 364"/>
                              <a:gd name="T27" fmla="*/ 123 h 894"/>
                              <a:gd name="T28" fmla="*/ 26 w 364"/>
                              <a:gd name="T29" fmla="*/ 119 h 894"/>
                              <a:gd name="T30" fmla="*/ 35 w 364"/>
                              <a:gd name="T31" fmla="*/ 113 h 894"/>
                              <a:gd name="T32" fmla="*/ 44 w 364"/>
                              <a:gd name="T33" fmla="*/ 107 h 894"/>
                              <a:gd name="T34" fmla="*/ 54 w 364"/>
                              <a:gd name="T35" fmla="*/ 100 h 894"/>
                              <a:gd name="T36" fmla="*/ 62 w 364"/>
                              <a:gd name="T37" fmla="*/ 92 h 894"/>
                              <a:gd name="T38" fmla="*/ 72 w 364"/>
                              <a:gd name="T39" fmla="*/ 83 h 894"/>
                              <a:gd name="T40" fmla="*/ 81 w 364"/>
                              <a:gd name="T41" fmla="*/ 74 h 894"/>
                              <a:gd name="T42" fmla="*/ 89 w 364"/>
                              <a:gd name="T43" fmla="*/ 64 h 894"/>
                              <a:gd name="T44" fmla="*/ 98 w 364"/>
                              <a:gd name="T45" fmla="*/ 54 h 894"/>
                              <a:gd name="T46" fmla="*/ 105 w 364"/>
                              <a:gd name="T47" fmla="*/ 44 h 894"/>
                              <a:gd name="T48" fmla="*/ 111 w 364"/>
                              <a:gd name="T49" fmla="*/ 34 h 894"/>
                              <a:gd name="T50" fmla="*/ 117 w 364"/>
                              <a:gd name="T51" fmla="*/ 22 h 894"/>
                              <a:gd name="T52" fmla="*/ 122 w 364"/>
                              <a:gd name="T53" fmla="*/ 11 h 894"/>
                              <a:gd name="T54" fmla="*/ 126 w 364"/>
                              <a:gd name="T55" fmla="*/ 0 h 894"/>
                              <a:gd name="T56" fmla="*/ 195 w 364"/>
                              <a:gd name="T57" fmla="*/ 0 h 894"/>
                              <a:gd name="T58" fmla="*/ 195 w 364"/>
                              <a:gd name="T59" fmla="*/ 518 h 89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64" h="894">
                                <a:moveTo>
                                  <a:pt x="364" y="894"/>
                                </a:moveTo>
                                <a:lnTo>
                                  <a:pt x="204" y="894"/>
                                </a:lnTo>
                                <a:lnTo>
                                  <a:pt x="204" y="253"/>
                                </a:lnTo>
                                <a:lnTo>
                                  <a:pt x="182" y="274"/>
                                </a:lnTo>
                                <a:lnTo>
                                  <a:pt x="159" y="293"/>
                                </a:lnTo>
                                <a:lnTo>
                                  <a:pt x="134" y="311"/>
                                </a:lnTo>
                                <a:lnTo>
                                  <a:pt x="109" y="327"/>
                                </a:lnTo>
                                <a:lnTo>
                                  <a:pt x="83" y="344"/>
                                </a:lnTo>
                                <a:lnTo>
                                  <a:pt x="57" y="357"/>
                                </a:lnTo>
                                <a:lnTo>
                                  <a:pt x="29" y="371"/>
                                </a:lnTo>
                                <a:lnTo>
                                  <a:pt x="0" y="381"/>
                                </a:lnTo>
                                <a:lnTo>
                                  <a:pt x="0" y="226"/>
                                </a:lnTo>
                                <a:lnTo>
                                  <a:pt x="15" y="220"/>
                                </a:lnTo>
                                <a:lnTo>
                                  <a:pt x="32" y="213"/>
                                </a:lnTo>
                                <a:lnTo>
                                  <a:pt x="49" y="205"/>
                                </a:lnTo>
                                <a:lnTo>
                                  <a:pt x="65" y="195"/>
                                </a:lnTo>
                                <a:lnTo>
                                  <a:pt x="82" y="184"/>
                                </a:lnTo>
                                <a:lnTo>
                                  <a:pt x="100" y="172"/>
                                </a:lnTo>
                                <a:lnTo>
                                  <a:pt x="116" y="159"/>
                                </a:lnTo>
                                <a:lnTo>
                                  <a:pt x="134" y="144"/>
                                </a:lnTo>
                                <a:lnTo>
                                  <a:pt x="152" y="128"/>
                                </a:lnTo>
                                <a:lnTo>
                                  <a:pt x="167" y="111"/>
                                </a:lnTo>
                                <a:lnTo>
                                  <a:pt x="182" y="94"/>
                                </a:lnTo>
                                <a:lnTo>
                                  <a:pt x="196" y="76"/>
                                </a:lnTo>
                                <a:lnTo>
                                  <a:pt x="207" y="58"/>
                                </a:lnTo>
                                <a:lnTo>
                                  <a:pt x="218" y="38"/>
                                </a:lnTo>
                                <a:lnTo>
                                  <a:pt x="228" y="19"/>
                                </a:lnTo>
                                <a:lnTo>
                                  <a:pt x="235" y="0"/>
                                </a:lnTo>
                                <a:lnTo>
                                  <a:pt x="364" y="0"/>
                                </a:lnTo>
                                <a:lnTo>
                                  <a:pt x="364" y="8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6" name="Freeform 86"/>
                        <wps:cNvSpPr>
                          <a:spLocks noEditPoints="1"/>
                        </wps:cNvSpPr>
                        <wps:spPr bwMode="auto">
                          <a:xfrm>
                            <a:off x="4658" y="862"/>
                            <a:ext cx="293" cy="528"/>
                          </a:xfrm>
                          <a:custGeom>
                            <a:avLst/>
                            <a:gdLst>
                              <a:gd name="T0" fmla="*/ 93 w 545"/>
                              <a:gd name="T1" fmla="*/ 400 h 912"/>
                              <a:gd name="T2" fmla="*/ 102 w 545"/>
                              <a:gd name="T3" fmla="*/ 423 h 912"/>
                              <a:gd name="T4" fmla="*/ 113 w 545"/>
                              <a:gd name="T5" fmla="*/ 437 h 912"/>
                              <a:gd name="T6" fmla="*/ 130 w 545"/>
                              <a:gd name="T7" fmla="*/ 444 h 912"/>
                              <a:gd name="T8" fmla="*/ 152 w 545"/>
                              <a:gd name="T9" fmla="*/ 443 h 912"/>
                              <a:gd name="T10" fmla="*/ 173 w 545"/>
                              <a:gd name="T11" fmla="*/ 428 h 912"/>
                              <a:gd name="T12" fmla="*/ 191 w 545"/>
                              <a:gd name="T13" fmla="*/ 398 h 912"/>
                              <a:gd name="T14" fmla="*/ 203 w 545"/>
                              <a:gd name="T15" fmla="*/ 340 h 912"/>
                              <a:gd name="T16" fmla="*/ 189 w 545"/>
                              <a:gd name="T17" fmla="*/ 317 h 912"/>
                              <a:gd name="T18" fmla="*/ 149 w 545"/>
                              <a:gd name="T19" fmla="*/ 339 h 912"/>
                              <a:gd name="T20" fmla="*/ 102 w 545"/>
                              <a:gd name="T21" fmla="*/ 339 h 912"/>
                              <a:gd name="T22" fmla="*/ 57 w 545"/>
                              <a:gd name="T23" fmla="*/ 316 h 912"/>
                              <a:gd name="T24" fmla="*/ 22 w 545"/>
                              <a:gd name="T25" fmla="*/ 270 h 912"/>
                              <a:gd name="T26" fmla="*/ 2 w 545"/>
                              <a:gd name="T27" fmla="*/ 210 h 912"/>
                              <a:gd name="T28" fmla="*/ 2 w 545"/>
                              <a:gd name="T29" fmla="*/ 137 h 912"/>
                              <a:gd name="T30" fmla="*/ 22 w 545"/>
                              <a:gd name="T31" fmla="*/ 74 h 912"/>
                              <a:gd name="T32" fmla="*/ 61 w 545"/>
                              <a:gd name="T33" fmla="*/ 27 h 912"/>
                              <a:gd name="T34" fmla="*/ 111 w 545"/>
                              <a:gd name="T35" fmla="*/ 3 h 912"/>
                              <a:gd name="T36" fmla="*/ 173 w 545"/>
                              <a:gd name="T37" fmla="*/ 3 h 912"/>
                              <a:gd name="T38" fmla="*/ 227 w 545"/>
                              <a:gd name="T39" fmla="*/ 34 h 912"/>
                              <a:gd name="T40" fmla="*/ 260 w 545"/>
                              <a:gd name="T41" fmla="*/ 76 h 912"/>
                              <a:gd name="T42" fmla="*/ 276 w 545"/>
                              <a:gd name="T43" fmla="*/ 117 h 912"/>
                              <a:gd name="T44" fmla="*/ 287 w 545"/>
                              <a:gd name="T45" fmla="*/ 167 h 912"/>
                              <a:gd name="T46" fmla="*/ 292 w 545"/>
                              <a:gd name="T47" fmla="*/ 228 h 912"/>
                              <a:gd name="T48" fmla="*/ 292 w 545"/>
                              <a:gd name="T49" fmla="*/ 295 h 912"/>
                              <a:gd name="T50" fmla="*/ 287 w 545"/>
                              <a:gd name="T51" fmla="*/ 356 h 912"/>
                              <a:gd name="T52" fmla="*/ 276 w 545"/>
                              <a:gd name="T53" fmla="*/ 407 h 912"/>
                              <a:gd name="T54" fmla="*/ 259 w 545"/>
                              <a:gd name="T55" fmla="*/ 449 h 912"/>
                              <a:gd name="T56" fmla="*/ 225 w 545"/>
                              <a:gd name="T57" fmla="*/ 493 h 912"/>
                              <a:gd name="T58" fmla="*/ 167 w 545"/>
                              <a:gd name="T59" fmla="*/ 523 h 912"/>
                              <a:gd name="T60" fmla="*/ 108 w 545"/>
                              <a:gd name="T61" fmla="*/ 526 h 912"/>
                              <a:gd name="T62" fmla="*/ 67 w 545"/>
                              <a:gd name="T63" fmla="*/ 509 h 912"/>
                              <a:gd name="T64" fmla="*/ 35 w 545"/>
                              <a:gd name="T65" fmla="*/ 478 h 912"/>
                              <a:gd name="T66" fmla="*/ 15 w 545"/>
                              <a:gd name="T67" fmla="*/ 428 h 912"/>
                              <a:gd name="T68" fmla="*/ 198 w 545"/>
                              <a:gd name="T69" fmla="*/ 171 h 912"/>
                              <a:gd name="T70" fmla="*/ 191 w 545"/>
                              <a:gd name="T71" fmla="*/ 132 h 912"/>
                              <a:gd name="T72" fmla="*/ 175 w 545"/>
                              <a:gd name="T73" fmla="*/ 103 h 912"/>
                              <a:gd name="T74" fmla="*/ 154 w 545"/>
                              <a:gd name="T75" fmla="*/ 87 h 912"/>
                              <a:gd name="T76" fmla="*/ 131 w 545"/>
                              <a:gd name="T77" fmla="*/ 83 h 912"/>
                              <a:gd name="T78" fmla="*/ 111 w 545"/>
                              <a:gd name="T79" fmla="*/ 91 h 912"/>
                              <a:gd name="T80" fmla="*/ 95 w 545"/>
                              <a:gd name="T81" fmla="*/ 110 h 912"/>
                              <a:gd name="T82" fmla="*/ 85 w 545"/>
                              <a:gd name="T83" fmla="*/ 141 h 912"/>
                              <a:gd name="T84" fmla="*/ 83 w 545"/>
                              <a:gd name="T85" fmla="*/ 186 h 912"/>
                              <a:gd name="T86" fmla="*/ 89 w 545"/>
                              <a:gd name="T87" fmla="*/ 225 h 912"/>
                              <a:gd name="T88" fmla="*/ 104 w 545"/>
                              <a:gd name="T89" fmla="*/ 251 h 912"/>
                              <a:gd name="T90" fmla="*/ 124 w 545"/>
                              <a:gd name="T91" fmla="*/ 266 h 912"/>
                              <a:gd name="T92" fmla="*/ 147 w 545"/>
                              <a:gd name="T93" fmla="*/ 269 h 912"/>
                              <a:gd name="T94" fmla="*/ 168 w 545"/>
                              <a:gd name="T95" fmla="*/ 261 h 912"/>
                              <a:gd name="T96" fmla="*/ 185 w 545"/>
                              <a:gd name="T97" fmla="*/ 241 h 912"/>
                              <a:gd name="T98" fmla="*/ 196 w 545"/>
                              <a:gd name="T99" fmla="*/ 211 h 91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45" h="912">
                                <a:moveTo>
                                  <a:pt x="16" y="687"/>
                                </a:moveTo>
                                <a:lnTo>
                                  <a:pt x="171" y="667"/>
                                </a:lnTo>
                                <a:lnTo>
                                  <a:pt x="172" y="679"/>
                                </a:lnTo>
                                <a:lnTo>
                                  <a:pt x="173" y="691"/>
                                </a:lnTo>
                                <a:lnTo>
                                  <a:pt x="176" y="703"/>
                                </a:lnTo>
                                <a:lnTo>
                                  <a:pt x="180" y="712"/>
                                </a:lnTo>
                                <a:lnTo>
                                  <a:pt x="183" y="722"/>
                                </a:lnTo>
                                <a:lnTo>
                                  <a:pt x="189" y="730"/>
                                </a:lnTo>
                                <a:lnTo>
                                  <a:pt x="193" y="737"/>
                                </a:lnTo>
                                <a:lnTo>
                                  <a:pt x="198" y="743"/>
                                </a:lnTo>
                                <a:lnTo>
                                  <a:pt x="204" y="749"/>
                                </a:lnTo>
                                <a:lnTo>
                                  <a:pt x="211" y="754"/>
                                </a:lnTo>
                                <a:lnTo>
                                  <a:pt x="217" y="758"/>
                                </a:lnTo>
                                <a:lnTo>
                                  <a:pt x="224" y="763"/>
                                </a:lnTo>
                                <a:lnTo>
                                  <a:pt x="233" y="766"/>
                                </a:lnTo>
                                <a:lnTo>
                                  <a:pt x="241" y="767"/>
                                </a:lnTo>
                                <a:lnTo>
                                  <a:pt x="249" y="769"/>
                                </a:lnTo>
                                <a:lnTo>
                                  <a:pt x="259" y="769"/>
                                </a:lnTo>
                                <a:lnTo>
                                  <a:pt x="270" y="767"/>
                                </a:lnTo>
                                <a:lnTo>
                                  <a:pt x="282" y="766"/>
                                </a:lnTo>
                                <a:lnTo>
                                  <a:pt x="293" y="761"/>
                                </a:lnTo>
                                <a:lnTo>
                                  <a:pt x="303" y="757"/>
                                </a:lnTo>
                                <a:lnTo>
                                  <a:pt x="313" y="749"/>
                                </a:lnTo>
                                <a:lnTo>
                                  <a:pt x="322" y="740"/>
                                </a:lnTo>
                                <a:lnTo>
                                  <a:pt x="332" y="731"/>
                                </a:lnTo>
                                <a:lnTo>
                                  <a:pt x="340" y="719"/>
                                </a:lnTo>
                                <a:lnTo>
                                  <a:pt x="348" y="706"/>
                                </a:lnTo>
                                <a:lnTo>
                                  <a:pt x="355" y="688"/>
                                </a:lnTo>
                                <a:lnTo>
                                  <a:pt x="362" y="667"/>
                                </a:lnTo>
                                <a:lnTo>
                                  <a:pt x="368" y="643"/>
                                </a:lnTo>
                                <a:lnTo>
                                  <a:pt x="373" y="617"/>
                                </a:lnTo>
                                <a:lnTo>
                                  <a:pt x="377" y="587"/>
                                </a:lnTo>
                                <a:lnTo>
                                  <a:pt x="380" y="552"/>
                                </a:lnTo>
                                <a:lnTo>
                                  <a:pt x="383" y="517"/>
                                </a:lnTo>
                                <a:lnTo>
                                  <a:pt x="368" y="533"/>
                                </a:lnTo>
                                <a:lnTo>
                                  <a:pt x="351" y="548"/>
                                </a:lnTo>
                                <a:lnTo>
                                  <a:pt x="335" y="561"/>
                                </a:lnTo>
                                <a:lnTo>
                                  <a:pt x="317" y="570"/>
                                </a:lnTo>
                                <a:lnTo>
                                  <a:pt x="297" y="579"/>
                                </a:lnTo>
                                <a:lnTo>
                                  <a:pt x="278" y="585"/>
                                </a:lnTo>
                                <a:lnTo>
                                  <a:pt x="257" y="588"/>
                                </a:lnTo>
                                <a:lnTo>
                                  <a:pt x="235" y="590"/>
                                </a:lnTo>
                                <a:lnTo>
                                  <a:pt x="212" y="588"/>
                                </a:lnTo>
                                <a:lnTo>
                                  <a:pt x="189" y="585"/>
                                </a:lnTo>
                                <a:lnTo>
                                  <a:pt x="168" y="578"/>
                                </a:lnTo>
                                <a:lnTo>
                                  <a:pt x="146" y="569"/>
                                </a:lnTo>
                                <a:lnTo>
                                  <a:pt x="125" y="558"/>
                                </a:lnTo>
                                <a:lnTo>
                                  <a:pt x="106" y="545"/>
                                </a:lnTo>
                                <a:lnTo>
                                  <a:pt x="88" y="529"/>
                                </a:lnTo>
                                <a:lnTo>
                                  <a:pt x="70" y="509"/>
                                </a:lnTo>
                                <a:lnTo>
                                  <a:pt x="53" y="488"/>
                                </a:lnTo>
                                <a:lnTo>
                                  <a:pt x="40" y="466"/>
                                </a:lnTo>
                                <a:lnTo>
                                  <a:pt x="27" y="442"/>
                                </a:lnTo>
                                <a:lnTo>
                                  <a:pt x="18" y="417"/>
                                </a:lnTo>
                                <a:lnTo>
                                  <a:pt x="9" y="390"/>
                                </a:lnTo>
                                <a:lnTo>
                                  <a:pt x="4" y="362"/>
                                </a:lnTo>
                                <a:lnTo>
                                  <a:pt x="1" y="332"/>
                                </a:lnTo>
                                <a:lnTo>
                                  <a:pt x="0" y="301"/>
                                </a:lnTo>
                                <a:lnTo>
                                  <a:pt x="1" y="268"/>
                                </a:lnTo>
                                <a:lnTo>
                                  <a:pt x="4" y="237"/>
                                </a:lnTo>
                                <a:lnTo>
                                  <a:pt x="11" y="207"/>
                                </a:lnTo>
                                <a:lnTo>
                                  <a:pt x="18" y="178"/>
                                </a:lnTo>
                                <a:lnTo>
                                  <a:pt x="29" y="152"/>
                                </a:lnTo>
                                <a:lnTo>
                                  <a:pt x="41" y="128"/>
                                </a:lnTo>
                                <a:lnTo>
                                  <a:pt x="56" y="104"/>
                                </a:lnTo>
                                <a:lnTo>
                                  <a:pt x="73" y="83"/>
                                </a:lnTo>
                                <a:lnTo>
                                  <a:pt x="92" y="64"/>
                                </a:lnTo>
                                <a:lnTo>
                                  <a:pt x="113" y="47"/>
                                </a:lnTo>
                                <a:lnTo>
                                  <a:pt x="135" y="32"/>
                                </a:lnTo>
                                <a:lnTo>
                                  <a:pt x="157" y="21"/>
                                </a:lnTo>
                                <a:lnTo>
                                  <a:pt x="182" y="12"/>
                                </a:lnTo>
                                <a:lnTo>
                                  <a:pt x="206" y="6"/>
                                </a:lnTo>
                                <a:lnTo>
                                  <a:pt x="234" y="1"/>
                                </a:lnTo>
                                <a:lnTo>
                                  <a:pt x="262" y="0"/>
                                </a:lnTo>
                                <a:lnTo>
                                  <a:pt x="292" y="1"/>
                                </a:lnTo>
                                <a:lnTo>
                                  <a:pt x="321" y="6"/>
                                </a:lnTo>
                                <a:lnTo>
                                  <a:pt x="348" y="15"/>
                                </a:lnTo>
                                <a:lnTo>
                                  <a:pt x="375" y="26"/>
                                </a:lnTo>
                                <a:lnTo>
                                  <a:pt x="399" y="41"/>
                                </a:lnTo>
                                <a:lnTo>
                                  <a:pt x="423" y="59"/>
                                </a:lnTo>
                                <a:lnTo>
                                  <a:pt x="445" y="80"/>
                                </a:lnTo>
                                <a:lnTo>
                                  <a:pt x="466" y="104"/>
                                </a:lnTo>
                                <a:lnTo>
                                  <a:pt x="475" y="117"/>
                                </a:lnTo>
                                <a:lnTo>
                                  <a:pt x="483" y="132"/>
                                </a:lnTo>
                                <a:lnTo>
                                  <a:pt x="492" y="149"/>
                                </a:lnTo>
                                <a:lnTo>
                                  <a:pt x="500" y="165"/>
                                </a:lnTo>
                                <a:lnTo>
                                  <a:pt x="507" y="183"/>
                                </a:lnTo>
                                <a:lnTo>
                                  <a:pt x="514" y="202"/>
                                </a:lnTo>
                                <a:lnTo>
                                  <a:pt x="519" y="222"/>
                                </a:lnTo>
                                <a:lnTo>
                                  <a:pt x="525" y="244"/>
                                </a:lnTo>
                                <a:lnTo>
                                  <a:pt x="530" y="266"/>
                                </a:lnTo>
                                <a:lnTo>
                                  <a:pt x="534" y="289"/>
                                </a:lnTo>
                                <a:lnTo>
                                  <a:pt x="537" y="314"/>
                                </a:lnTo>
                                <a:lnTo>
                                  <a:pt x="540" y="339"/>
                                </a:lnTo>
                                <a:lnTo>
                                  <a:pt x="543" y="365"/>
                                </a:lnTo>
                                <a:lnTo>
                                  <a:pt x="544" y="393"/>
                                </a:lnTo>
                                <a:lnTo>
                                  <a:pt x="545" y="421"/>
                                </a:lnTo>
                                <a:lnTo>
                                  <a:pt x="545" y="451"/>
                                </a:lnTo>
                                <a:lnTo>
                                  <a:pt x="545" y="481"/>
                                </a:lnTo>
                                <a:lnTo>
                                  <a:pt x="544" y="509"/>
                                </a:lnTo>
                                <a:lnTo>
                                  <a:pt x="543" y="538"/>
                                </a:lnTo>
                                <a:lnTo>
                                  <a:pt x="540" y="564"/>
                                </a:lnTo>
                                <a:lnTo>
                                  <a:pt x="537" y="590"/>
                                </a:lnTo>
                                <a:lnTo>
                                  <a:pt x="534" y="615"/>
                                </a:lnTo>
                                <a:lnTo>
                                  <a:pt x="530" y="639"/>
                                </a:lnTo>
                                <a:lnTo>
                                  <a:pt x="525" y="661"/>
                                </a:lnTo>
                                <a:lnTo>
                                  <a:pt x="519" y="682"/>
                                </a:lnTo>
                                <a:lnTo>
                                  <a:pt x="514" y="703"/>
                                </a:lnTo>
                                <a:lnTo>
                                  <a:pt x="507" y="722"/>
                                </a:lnTo>
                                <a:lnTo>
                                  <a:pt x="499" y="740"/>
                                </a:lnTo>
                                <a:lnTo>
                                  <a:pt x="490" y="758"/>
                                </a:lnTo>
                                <a:lnTo>
                                  <a:pt x="482" y="775"/>
                                </a:lnTo>
                                <a:lnTo>
                                  <a:pt x="472" y="789"/>
                                </a:lnTo>
                                <a:lnTo>
                                  <a:pt x="463" y="803"/>
                                </a:lnTo>
                                <a:lnTo>
                                  <a:pt x="441" y="828"/>
                                </a:lnTo>
                                <a:lnTo>
                                  <a:pt x="419" y="851"/>
                                </a:lnTo>
                                <a:lnTo>
                                  <a:pt x="394" y="868"/>
                                </a:lnTo>
                                <a:lnTo>
                                  <a:pt x="368" y="883"/>
                                </a:lnTo>
                                <a:lnTo>
                                  <a:pt x="339" y="897"/>
                                </a:lnTo>
                                <a:lnTo>
                                  <a:pt x="310" y="904"/>
                                </a:lnTo>
                                <a:lnTo>
                                  <a:pt x="278" y="910"/>
                                </a:lnTo>
                                <a:lnTo>
                                  <a:pt x="246" y="912"/>
                                </a:lnTo>
                                <a:lnTo>
                                  <a:pt x="223" y="910"/>
                                </a:lnTo>
                                <a:lnTo>
                                  <a:pt x="201" y="909"/>
                                </a:lnTo>
                                <a:lnTo>
                                  <a:pt x="180" y="904"/>
                                </a:lnTo>
                                <a:lnTo>
                                  <a:pt x="160" y="897"/>
                                </a:lnTo>
                                <a:lnTo>
                                  <a:pt x="142" y="889"/>
                                </a:lnTo>
                                <a:lnTo>
                                  <a:pt x="124" y="880"/>
                                </a:lnTo>
                                <a:lnTo>
                                  <a:pt x="107" y="868"/>
                                </a:lnTo>
                                <a:lnTo>
                                  <a:pt x="92" y="856"/>
                                </a:lnTo>
                                <a:lnTo>
                                  <a:pt x="78" y="842"/>
                                </a:lnTo>
                                <a:lnTo>
                                  <a:pt x="66" y="825"/>
                                </a:lnTo>
                                <a:lnTo>
                                  <a:pt x="53" y="806"/>
                                </a:lnTo>
                                <a:lnTo>
                                  <a:pt x="44" y="785"/>
                                </a:lnTo>
                                <a:lnTo>
                                  <a:pt x="36" y="763"/>
                                </a:lnTo>
                                <a:lnTo>
                                  <a:pt x="27" y="739"/>
                                </a:lnTo>
                                <a:lnTo>
                                  <a:pt x="22" y="713"/>
                                </a:lnTo>
                                <a:lnTo>
                                  <a:pt x="16" y="687"/>
                                </a:lnTo>
                                <a:close/>
                                <a:moveTo>
                                  <a:pt x="369" y="314"/>
                                </a:moveTo>
                                <a:lnTo>
                                  <a:pt x="369" y="295"/>
                                </a:lnTo>
                                <a:lnTo>
                                  <a:pt x="366" y="275"/>
                                </a:lnTo>
                                <a:lnTo>
                                  <a:pt x="364" y="259"/>
                                </a:lnTo>
                                <a:lnTo>
                                  <a:pt x="361" y="243"/>
                                </a:lnTo>
                                <a:lnTo>
                                  <a:pt x="355" y="228"/>
                                </a:lnTo>
                                <a:lnTo>
                                  <a:pt x="350" y="213"/>
                                </a:lnTo>
                                <a:lnTo>
                                  <a:pt x="343" y="201"/>
                                </a:lnTo>
                                <a:lnTo>
                                  <a:pt x="335" y="189"/>
                                </a:lnTo>
                                <a:lnTo>
                                  <a:pt x="325" y="178"/>
                                </a:lnTo>
                                <a:lnTo>
                                  <a:pt x="317" y="170"/>
                                </a:lnTo>
                                <a:lnTo>
                                  <a:pt x="307" y="161"/>
                                </a:lnTo>
                                <a:lnTo>
                                  <a:pt x="296" y="155"/>
                                </a:lnTo>
                                <a:lnTo>
                                  <a:pt x="286" y="150"/>
                                </a:lnTo>
                                <a:lnTo>
                                  <a:pt x="275" y="146"/>
                                </a:lnTo>
                                <a:lnTo>
                                  <a:pt x="264" y="144"/>
                                </a:lnTo>
                                <a:lnTo>
                                  <a:pt x="253" y="143"/>
                                </a:lnTo>
                                <a:lnTo>
                                  <a:pt x="244" y="143"/>
                                </a:lnTo>
                                <a:lnTo>
                                  <a:pt x="233" y="146"/>
                                </a:lnTo>
                                <a:lnTo>
                                  <a:pt x="224" y="149"/>
                                </a:lnTo>
                                <a:lnTo>
                                  <a:pt x="215" y="152"/>
                                </a:lnTo>
                                <a:lnTo>
                                  <a:pt x="206" y="158"/>
                                </a:lnTo>
                                <a:lnTo>
                                  <a:pt x="198" y="164"/>
                                </a:lnTo>
                                <a:lnTo>
                                  <a:pt x="190" y="171"/>
                                </a:lnTo>
                                <a:lnTo>
                                  <a:pt x="183" y="180"/>
                                </a:lnTo>
                                <a:lnTo>
                                  <a:pt x="176" y="190"/>
                                </a:lnTo>
                                <a:lnTo>
                                  <a:pt x="171" y="201"/>
                                </a:lnTo>
                                <a:lnTo>
                                  <a:pt x="165" y="214"/>
                                </a:lnTo>
                                <a:lnTo>
                                  <a:pt x="161" y="229"/>
                                </a:lnTo>
                                <a:lnTo>
                                  <a:pt x="158" y="244"/>
                                </a:lnTo>
                                <a:lnTo>
                                  <a:pt x="155" y="262"/>
                                </a:lnTo>
                                <a:lnTo>
                                  <a:pt x="154" y="281"/>
                                </a:lnTo>
                                <a:lnTo>
                                  <a:pt x="154" y="301"/>
                                </a:lnTo>
                                <a:lnTo>
                                  <a:pt x="154" y="322"/>
                                </a:lnTo>
                                <a:lnTo>
                                  <a:pt x="155" y="341"/>
                                </a:lnTo>
                                <a:lnTo>
                                  <a:pt x="158" y="357"/>
                                </a:lnTo>
                                <a:lnTo>
                                  <a:pt x="162" y="374"/>
                                </a:lnTo>
                                <a:lnTo>
                                  <a:pt x="166" y="389"/>
                                </a:lnTo>
                                <a:lnTo>
                                  <a:pt x="172" y="402"/>
                                </a:lnTo>
                                <a:lnTo>
                                  <a:pt x="178" y="414"/>
                                </a:lnTo>
                                <a:lnTo>
                                  <a:pt x="184" y="424"/>
                                </a:lnTo>
                                <a:lnTo>
                                  <a:pt x="193" y="433"/>
                                </a:lnTo>
                                <a:lnTo>
                                  <a:pt x="201" y="442"/>
                                </a:lnTo>
                                <a:lnTo>
                                  <a:pt x="211" y="448"/>
                                </a:lnTo>
                                <a:lnTo>
                                  <a:pt x="219" y="454"/>
                                </a:lnTo>
                                <a:lnTo>
                                  <a:pt x="230" y="459"/>
                                </a:lnTo>
                                <a:lnTo>
                                  <a:pt x="240" y="462"/>
                                </a:lnTo>
                                <a:lnTo>
                                  <a:pt x="251" y="465"/>
                                </a:lnTo>
                                <a:lnTo>
                                  <a:pt x="262" y="465"/>
                                </a:lnTo>
                                <a:lnTo>
                                  <a:pt x="273" y="465"/>
                                </a:lnTo>
                                <a:lnTo>
                                  <a:pt x="284" y="462"/>
                                </a:lnTo>
                                <a:lnTo>
                                  <a:pt x="293" y="459"/>
                                </a:lnTo>
                                <a:lnTo>
                                  <a:pt x="304" y="454"/>
                                </a:lnTo>
                                <a:lnTo>
                                  <a:pt x="313" y="450"/>
                                </a:lnTo>
                                <a:lnTo>
                                  <a:pt x="322" y="444"/>
                                </a:lnTo>
                                <a:lnTo>
                                  <a:pt x="330" y="436"/>
                                </a:lnTo>
                                <a:lnTo>
                                  <a:pt x="337" y="427"/>
                                </a:lnTo>
                                <a:lnTo>
                                  <a:pt x="344" y="417"/>
                                </a:lnTo>
                                <a:lnTo>
                                  <a:pt x="351" y="406"/>
                                </a:lnTo>
                                <a:lnTo>
                                  <a:pt x="357" y="393"/>
                                </a:lnTo>
                                <a:lnTo>
                                  <a:pt x="361" y="380"/>
                                </a:lnTo>
                                <a:lnTo>
                                  <a:pt x="365" y="365"/>
                                </a:lnTo>
                                <a:lnTo>
                                  <a:pt x="368" y="348"/>
                                </a:lnTo>
                                <a:lnTo>
                                  <a:pt x="369" y="332"/>
                                </a:lnTo>
                                <a:lnTo>
                                  <a:pt x="369" y="3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7" name="Freeform 87"/>
                        <wps:cNvSpPr>
                          <a:spLocks/>
                        </wps:cNvSpPr>
                        <wps:spPr bwMode="auto">
                          <a:xfrm>
                            <a:off x="4309" y="-209"/>
                            <a:ext cx="299" cy="518"/>
                          </a:xfrm>
                          <a:custGeom>
                            <a:avLst/>
                            <a:gdLst>
                              <a:gd name="T0" fmla="*/ 0 w 557"/>
                              <a:gd name="T1" fmla="*/ 518 h 894"/>
                              <a:gd name="T2" fmla="*/ 6 w 557"/>
                              <a:gd name="T3" fmla="*/ 480 h 894"/>
                              <a:gd name="T4" fmla="*/ 18 w 557"/>
                              <a:gd name="T5" fmla="*/ 443 h 894"/>
                              <a:gd name="T6" fmla="*/ 35 w 557"/>
                              <a:gd name="T7" fmla="*/ 407 h 894"/>
                              <a:gd name="T8" fmla="*/ 65 w 557"/>
                              <a:gd name="T9" fmla="*/ 365 h 894"/>
                              <a:gd name="T10" fmla="*/ 107 w 557"/>
                              <a:gd name="T11" fmla="*/ 315 h 894"/>
                              <a:gd name="T12" fmla="*/ 150 w 557"/>
                              <a:gd name="T13" fmla="*/ 268 h 894"/>
                              <a:gd name="T14" fmla="*/ 179 w 557"/>
                              <a:gd name="T15" fmla="*/ 234 h 894"/>
                              <a:gd name="T16" fmla="*/ 195 w 557"/>
                              <a:gd name="T17" fmla="*/ 212 h 894"/>
                              <a:gd name="T18" fmla="*/ 207 w 557"/>
                              <a:gd name="T19" fmla="*/ 189 h 894"/>
                              <a:gd name="T20" fmla="*/ 213 w 557"/>
                              <a:gd name="T21" fmla="*/ 167 h 894"/>
                              <a:gd name="T22" fmla="*/ 213 w 557"/>
                              <a:gd name="T23" fmla="*/ 144 h 894"/>
                              <a:gd name="T24" fmla="*/ 209 w 557"/>
                              <a:gd name="T25" fmla="*/ 123 h 894"/>
                              <a:gd name="T26" fmla="*/ 201 w 557"/>
                              <a:gd name="T27" fmla="*/ 106 h 894"/>
                              <a:gd name="T28" fmla="*/ 189 w 557"/>
                              <a:gd name="T29" fmla="*/ 93 h 894"/>
                              <a:gd name="T30" fmla="*/ 173 w 557"/>
                              <a:gd name="T31" fmla="*/ 85 h 894"/>
                              <a:gd name="T32" fmla="*/ 154 w 557"/>
                              <a:gd name="T33" fmla="*/ 83 h 894"/>
                              <a:gd name="T34" fmla="*/ 135 w 557"/>
                              <a:gd name="T35" fmla="*/ 85 h 894"/>
                              <a:gd name="T36" fmla="*/ 119 w 557"/>
                              <a:gd name="T37" fmla="*/ 92 h 894"/>
                              <a:gd name="T38" fmla="*/ 107 w 557"/>
                              <a:gd name="T39" fmla="*/ 105 h 894"/>
                              <a:gd name="T40" fmla="*/ 98 w 557"/>
                              <a:gd name="T41" fmla="*/ 124 h 894"/>
                              <a:gd name="T42" fmla="*/ 93 w 557"/>
                              <a:gd name="T43" fmla="*/ 149 h 894"/>
                              <a:gd name="T44" fmla="*/ 11 w 557"/>
                              <a:gd name="T45" fmla="*/ 131 h 894"/>
                              <a:gd name="T46" fmla="*/ 25 w 557"/>
                              <a:gd name="T47" fmla="*/ 81 h 894"/>
                              <a:gd name="T48" fmla="*/ 47 w 557"/>
                              <a:gd name="T49" fmla="*/ 45 h 894"/>
                              <a:gd name="T50" fmla="*/ 78 w 557"/>
                              <a:gd name="T51" fmla="*/ 20 h 894"/>
                              <a:gd name="T52" fmla="*/ 115 w 557"/>
                              <a:gd name="T53" fmla="*/ 5 h 894"/>
                              <a:gd name="T54" fmla="*/ 157 w 557"/>
                              <a:gd name="T55" fmla="*/ 0 h 894"/>
                              <a:gd name="T56" fmla="*/ 202 w 557"/>
                              <a:gd name="T57" fmla="*/ 6 h 894"/>
                              <a:gd name="T58" fmla="*/ 240 w 557"/>
                              <a:gd name="T59" fmla="*/ 23 h 894"/>
                              <a:gd name="T60" fmla="*/ 269 w 557"/>
                              <a:gd name="T61" fmla="*/ 52 h 894"/>
                              <a:gd name="T62" fmla="*/ 289 w 557"/>
                              <a:gd name="T63" fmla="*/ 88 h 894"/>
                              <a:gd name="T64" fmla="*/ 298 w 557"/>
                              <a:gd name="T65" fmla="*/ 129 h 894"/>
                              <a:gd name="T66" fmla="*/ 298 w 557"/>
                              <a:gd name="T67" fmla="*/ 160 h 894"/>
                              <a:gd name="T68" fmla="*/ 295 w 557"/>
                              <a:gd name="T69" fmla="*/ 185 h 894"/>
                              <a:gd name="T70" fmla="*/ 288 w 557"/>
                              <a:gd name="T71" fmla="*/ 209 h 894"/>
                              <a:gd name="T72" fmla="*/ 278 w 557"/>
                              <a:gd name="T73" fmla="*/ 233 h 894"/>
                              <a:gd name="T74" fmla="*/ 264 w 557"/>
                              <a:gd name="T75" fmla="*/ 258 h 894"/>
                              <a:gd name="T76" fmla="*/ 249 w 557"/>
                              <a:gd name="T77" fmla="*/ 282 h 894"/>
                              <a:gd name="T78" fmla="*/ 231 w 557"/>
                              <a:gd name="T79" fmla="*/ 303 h 894"/>
                              <a:gd name="T80" fmla="*/ 206 w 557"/>
                              <a:gd name="T81" fmla="*/ 331 h 894"/>
                              <a:gd name="T82" fmla="*/ 178 w 557"/>
                              <a:gd name="T83" fmla="*/ 361 h 894"/>
                              <a:gd name="T84" fmla="*/ 156 w 557"/>
                              <a:gd name="T85" fmla="*/ 384 h 894"/>
                              <a:gd name="T86" fmla="*/ 144 w 557"/>
                              <a:gd name="T87" fmla="*/ 398 h 894"/>
                              <a:gd name="T88" fmla="*/ 137 w 557"/>
                              <a:gd name="T89" fmla="*/ 408 h 894"/>
                              <a:gd name="T90" fmla="*/ 130 w 557"/>
                              <a:gd name="T91" fmla="*/ 418 h 894"/>
                              <a:gd name="T92" fmla="*/ 299 w 557"/>
                              <a:gd name="T93" fmla="*/ 425 h 89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557" h="894">
                                <a:moveTo>
                                  <a:pt x="557" y="733"/>
                                </a:moveTo>
                                <a:lnTo>
                                  <a:pt x="557" y="894"/>
                                </a:lnTo>
                                <a:lnTo>
                                  <a:pt x="0" y="894"/>
                                </a:lnTo>
                                <a:lnTo>
                                  <a:pt x="3" y="872"/>
                                </a:lnTo>
                                <a:lnTo>
                                  <a:pt x="7" y="849"/>
                                </a:lnTo>
                                <a:lnTo>
                                  <a:pt x="11" y="828"/>
                                </a:lnTo>
                                <a:lnTo>
                                  <a:pt x="18" y="806"/>
                                </a:lnTo>
                                <a:lnTo>
                                  <a:pt x="25" y="785"/>
                                </a:lnTo>
                                <a:lnTo>
                                  <a:pt x="33" y="764"/>
                                </a:lnTo>
                                <a:lnTo>
                                  <a:pt x="43" y="745"/>
                                </a:lnTo>
                                <a:lnTo>
                                  <a:pt x="54" y="724"/>
                                </a:lnTo>
                                <a:lnTo>
                                  <a:pt x="66" y="703"/>
                                </a:lnTo>
                                <a:lnTo>
                                  <a:pt x="82" y="681"/>
                                </a:lnTo>
                                <a:lnTo>
                                  <a:pt x="101" y="656"/>
                                </a:lnTo>
                                <a:lnTo>
                                  <a:pt x="122" y="630"/>
                                </a:lnTo>
                                <a:lnTo>
                                  <a:pt x="145" y="603"/>
                                </a:lnTo>
                                <a:lnTo>
                                  <a:pt x="171" y="574"/>
                                </a:lnTo>
                                <a:lnTo>
                                  <a:pt x="200" y="544"/>
                                </a:lnTo>
                                <a:lnTo>
                                  <a:pt x="232" y="511"/>
                                </a:lnTo>
                                <a:lnTo>
                                  <a:pt x="258" y="486"/>
                                </a:lnTo>
                                <a:lnTo>
                                  <a:pt x="280" y="462"/>
                                </a:lnTo>
                                <a:lnTo>
                                  <a:pt x="301" y="439"/>
                                </a:lnTo>
                                <a:lnTo>
                                  <a:pt x="319" y="420"/>
                                </a:lnTo>
                                <a:lnTo>
                                  <a:pt x="334" y="404"/>
                                </a:lnTo>
                                <a:lnTo>
                                  <a:pt x="346" y="389"/>
                                </a:lnTo>
                                <a:lnTo>
                                  <a:pt x="357" y="377"/>
                                </a:lnTo>
                                <a:lnTo>
                                  <a:pt x="364" y="366"/>
                                </a:lnTo>
                                <a:lnTo>
                                  <a:pt x="372" y="353"/>
                                </a:lnTo>
                                <a:lnTo>
                                  <a:pt x="379" y="340"/>
                                </a:lnTo>
                                <a:lnTo>
                                  <a:pt x="385" y="326"/>
                                </a:lnTo>
                                <a:lnTo>
                                  <a:pt x="389" y="313"/>
                                </a:lnTo>
                                <a:lnTo>
                                  <a:pt x="393" y="299"/>
                                </a:lnTo>
                                <a:lnTo>
                                  <a:pt x="396" y="288"/>
                                </a:lnTo>
                                <a:lnTo>
                                  <a:pt x="397" y="274"/>
                                </a:lnTo>
                                <a:lnTo>
                                  <a:pt x="397" y="262"/>
                                </a:lnTo>
                                <a:lnTo>
                                  <a:pt x="397" y="249"/>
                                </a:lnTo>
                                <a:lnTo>
                                  <a:pt x="396" y="235"/>
                                </a:lnTo>
                                <a:lnTo>
                                  <a:pt x="393" y="223"/>
                                </a:lnTo>
                                <a:lnTo>
                                  <a:pt x="390" y="212"/>
                                </a:lnTo>
                                <a:lnTo>
                                  <a:pt x="386" y="201"/>
                                </a:lnTo>
                                <a:lnTo>
                                  <a:pt x="381" y="192"/>
                                </a:lnTo>
                                <a:lnTo>
                                  <a:pt x="375" y="183"/>
                                </a:lnTo>
                                <a:lnTo>
                                  <a:pt x="368" y="174"/>
                                </a:lnTo>
                                <a:lnTo>
                                  <a:pt x="360" y="167"/>
                                </a:lnTo>
                                <a:lnTo>
                                  <a:pt x="352" y="161"/>
                                </a:lnTo>
                                <a:lnTo>
                                  <a:pt x="343" y="155"/>
                                </a:lnTo>
                                <a:lnTo>
                                  <a:pt x="332" y="150"/>
                                </a:lnTo>
                                <a:lnTo>
                                  <a:pt x="323" y="147"/>
                                </a:lnTo>
                                <a:lnTo>
                                  <a:pt x="310" y="144"/>
                                </a:lnTo>
                                <a:lnTo>
                                  <a:pt x="299" y="143"/>
                                </a:lnTo>
                                <a:lnTo>
                                  <a:pt x="287" y="143"/>
                                </a:lnTo>
                                <a:lnTo>
                                  <a:pt x="275" y="143"/>
                                </a:lnTo>
                                <a:lnTo>
                                  <a:pt x="264" y="144"/>
                                </a:lnTo>
                                <a:lnTo>
                                  <a:pt x="251" y="147"/>
                                </a:lnTo>
                                <a:lnTo>
                                  <a:pt x="241" y="150"/>
                                </a:lnTo>
                                <a:lnTo>
                                  <a:pt x="230" y="155"/>
                                </a:lnTo>
                                <a:lnTo>
                                  <a:pt x="222" y="159"/>
                                </a:lnTo>
                                <a:lnTo>
                                  <a:pt x="214" y="165"/>
                                </a:lnTo>
                                <a:lnTo>
                                  <a:pt x="206" y="173"/>
                                </a:lnTo>
                                <a:lnTo>
                                  <a:pt x="199" y="182"/>
                                </a:lnTo>
                                <a:lnTo>
                                  <a:pt x="192" y="191"/>
                                </a:lnTo>
                                <a:lnTo>
                                  <a:pt x="186" y="201"/>
                                </a:lnTo>
                                <a:lnTo>
                                  <a:pt x="182" y="214"/>
                                </a:lnTo>
                                <a:lnTo>
                                  <a:pt x="178" y="228"/>
                                </a:lnTo>
                                <a:lnTo>
                                  <a:pt x="175" y="241"/>
                                </a:lnTo>
                                <a:lnTo>
                                  <a:pt x="173" y="258"/>
                                </a:lnTo>
                                <a:lnTo>
                                  <a:pt x="171" y="274"/>
                                </a:lnTo>
                                <a:lnTo>
                                  <a:pt x="17" y="259"/>
                                </a:lnTo>
                                <a:lnTo>
                                  <a:pt x="21" y="226"/>
                                </a:lnTo>
                                <a:lnTo>
                                  <a:pt x="27" y="195"/>
                                </a:lnTo>
                                <a:lnTo>
                                  <a:pt x="35" y="167"/>
                                </a:lnTo>
                                <a:lnTo>
                                  <a:pt x="46" y="140"/>
                                </a:lnTo>
                                <a:lnTo>
                                  <a:pt x="58" y="116"/>
                                </a:lnTo>
                                <a:lnTo>
                                  <a:pt x="72" y="95"/>
                                </a:lnTo>
                                <a:lnTo>
                                  <a:pt x="87" y="77"/>
                                </a:lnTo>
                                <a:lnTo>
                                  <a:pt x="105" y="61"/>
                                </a:lnTo>
                                <a:lnTo>
                                  <a:pt x="124" y="46"/>
                                </a:lnTo>
                                <a:lnTo>
                                  <a:pt x="145" y="34"/>
                                </a:lnTo>
                                <a:lnTo>
                                  <a:pt x="167" y="24"/>
                                </a:lnTo>
                                <a:lnTo>
                                  <a:pt x="189" y="15"/>
                                </a:lnTo>
                                <a:lnTo>
                                  <a:pt x="214" y="9"/>
                                </a:lnTo>
                                <a:lnTo>
                                  <a:pt x="239" y="4"/>
                                </a:lnTo>
                                <a:lnTo>
                                  <a:pt x="265" y="1"/>
                                </a:lnTo>
                                <a:lnTo>
                                  <a:pt x="292" y="0"/>
                                </a:lnTo>
                                <a:lnTo>
                                  <a:pt x="323" y="1"/>
                                </a:lnTo>
                                <a:lnTo>
                                  <a:pt x="350" y="4"/>
                                </a:lnTo>
                                <a:lnTo>
                                  <a:pt x="377" y="10"/>
                                </a:lnTo>
                                <a:lnTo>
                                  <a:pt x="401" y="18"/>
                                </a:lnTo>
                                <a:lnTo>
                                  <a:pt x="425" y="28"/>
                                </a:lnTo>
                                <a:lnTo>
                                  <a:pt x="447" y="40"/>
                                </a:lnTo>
                                <a:lnTo>
                                  <a:pt x="467" y="55"/>
                                </a:lnTo>
                                <a:lnTo>
                                  <a:pt x="485" y="71"/>
                                </a:lnTo>
                                <a:lnTo>
                                  <a:pt x="502" y="89"/>
                                </a:lnTo>
                                <a:lnTo>
                                  <a:pt x="516" y="109"/>
                                </a:lnTo>
                                <a:lnTo>
                                  <a:pt x="528" y="130"/>
                                </a:lnTo>
                                <a:lnTo>
                                  <a:pt x="539" y="152"/>
                                </a:lnTo>
                                <a:lnTo>
                                  <a:pt x="547" y="174"/>
                                </a:lnTo>
                                <a:lnTo>
                                  <a:pt x="553" y="198"/>
                                </a:lnTo>
                                <a:lnTo>
                                  <a:pt x="556" y="222"/>
                                </a:lnTo>
                                <a:lnTo>
                                  <a:pt x="557" y="247"/>
                                </a:lnTo>
                                <a:lnTo>
                                  <a:pt x="557" y="262"/>
                                </a:lnTo>
                                <a:lnTo>
                                  <a:pt x="556" y="276"/>
                                </a:lnTo>
                                <a:lnTo>
                                  <a:pt x="554" y="290"/>
                                </a:lnTo>
                                <a:lnTo>
                                  <a:pt x="552" y="305"/>
                                </a:lnTo>
                                <a:lnTo>
                                  <a:pt x="549" y="319"/>
                                </a:lnTo>
                                <a:lnTo>
                                  <a:pt x="546" y="334"/>
                                </a:lnTo>
                                <a:lnTo>
                                  <a:pt x="542" y="347"/>
                                </a:lnTo>
                                <a:lnTo>
                                  <a:pt x="536" y="361"/>
                                </a:lnTo>
                                <a:lnTo>
                                  <a:pt x="531" y="374"/>
                                </a:lnTo>
                                <a:lnTo>
                                  <a:pt x="524" y="387"/>
                                </a:lnTo>
                                <a:lnTo>
                                  <a:pt x="517" y="402"/>
                                </a:lnTo>
                                <a:lnTo>
                                  <a:pt x="510" y="417"/>
                                </a:lnTo>
                                <a:lnTo>
                                  <a:pt x="501" y="432"/>
                                </a:lnTo>
                                <a:lnTo>
                                  <a:pt x="492" y="445"/>
                                </a:lnTo>
                                <a:lnTo>
                                  <a:pt x="483" y="460"/>
                                </a:lnTo>
                                <a:lnTo>
                                  <a:pt x="472" y="475"/>
                                </a:lnTo>
                                <a:lnTo>
                                  <a:pt x="463" y="486"/>
                                </a:lnTo>
                                <a:lnTo>
                                  <a:pt x="454" y="496"/>
                                </a:lnTo>
                                <a:lnTo>
                                  <a:pt x="443" y="510"/>
                                </a:lnTo>
                                <a:lnTo>
                                  <a:pt x="430" y="523"/>
                                </a:lnTo>
                                <a:lnTo>
                                  <a:pt x="416" y="538"/>
                                </a:lnTo>
                                <a:lnTo>
                                  <a:pt x="401" y="554"/>
                                </a:lnTo>
                                <a:lnTo>
                                  <a:pt x="383" y="571"/>
                                </a:lnTo>
                                <a:lnTo>
                                  <a:pt x="365" y="589"/>
                                </a:lnTo>
                                <a:lnTo>
                                  <a:pt x="348" y="606"/>
                                </a:lnTo>
                                <a:lnTo>
                                  <a:pt x="331" y="623"/>
                                </a:lnTo>
                                <a:lnTo>
                                  <a:pt x="316" y="638"/>
                                </a:lnTo>
                                <a:lnTo>
                                  <a:pt x="303" y="651"/>
                                </a:lnTo>
                                <a:lnTo>
                                  <a:pt x="291" y="662"/>
                                </a:lnTo>
                                <a:lnTo>
                                  <a:pt x="283" y="672"/>
                                </a:lnTo>
                                <a:lnTo>
                                  <a:pt x="275" y="681"/>
                                </a:lnTo>
                                <a:lnTo>
                                  <a:pt x="269" y="687"/>
                                </a:lnTo>
                                <a:lnTo>
                                  <a:pt x="264" y="693"/>
                                </a:lnTo>
                                <a:lnTo>
                                  <a:pt x="259" y="699"/>
                                </a:lnTo>
                                <a:lnTo>
                                  <a:pt x="255" y="705"/>
                                </a:lnTo>
                                <a:lnTo>
                                  <a:pt x="251" y="709"/>
                                </a:lnTo>
                                <a:lnTo>
                                  <a:pt x="247" y="715"/>
                                </a:lnTo>
                                <a:lnTo>
                                  <a:pt x="243" y="721"/>
                                </a:lnTo>
                                <a:lnTo>
                                  <a:pt x="239" y="727"/>
                                </a:lnTo>
                                <a:lnTo>
                                  <a:pt x="236" y="733"/>
                                </a:lnTo>
                                <a:lnTo>
                                  <a:pt x="557" y="7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88"/>
                        <wps:cNvSpPr>
                          <a:spLocks noEditPoints="1"/>
                        </wps:cNvSpPr>
                        <wps:spPr bwMode="auto">
                          <a:xfrm>
                            <a:off x="4660" y="-209"/>
                            <a:ext cx="291" cy="528"/>
                          </a:xfrm>
                          <a:custGeom>
                            <a:avLst/>
                            <a:gdLst>
                              <a:gd name="T0" fmla="*/ 190 w 540"/>
                              <a:gd name="T1" fmla="*/ 8 h 912"/>
                              <a:gd name="T2" fmla="*/ 238 w 540"/>
                              <a:gd name="T3" fmla="*/ 41 h 912"/>
                              <a:gd name="T4" fmla="*/ 262 w 540"/>
                              <a:gd name="T5" fmla="*/ 81 h 912"/>
                              <a:gd name="T6" fmla="*/ 277 w 540"/>
                              <a:gd name="T7" fmla="*/ 125 h 912"/>
                              <a:gd name="T8" fmla="*/ 287 w 540"/>
                              <a:gd name="T9" fmla="*/ 181 h 912"/>
                              <a:gd name="T10" fmla="*/ 291 w 540"/>
                              <a:gd name="T11" fmla="*/ 247 h 912"/>
                              <a:gd name="T12" fmla="*/ 289 w 540"/>
                              <a:gd name="T13" fmla="*/ 317 h 912"/>
                              <a:gd name="T14" fmla="*/ 283 w 540"/>
                              <a:gd name="T15" fmla="*/ 377 h 912"/>
                              <a:gd name="T16" fmla="*/ 270 w 540"/>
                              <a:gd name="T17" fmla="*/ 427 h 912"/>
                              <a:gd name="T18" fmla="*/ 252 w 540"/>
                              <a:gd name="T19" fmla="*/ 467 h 912"/>
                              <a:gd name="T20" fmla="*/ 216 w 540"/>
                              <a:gd name="T21" fmla="*/ 507 h 912"/>
                              <a:gd name="T22" fmla="*/ 161 w 540"/>
                              <a:gd name="T23" fmla="*/ 527 h 912"/>
                              <a:gd name="T24" fmla="*/ 100 w 540"/>
                              <a:gd name="T25" fmla="*/ 519 h 912"/>
                              <a:gd name="T26" fmla="*/ 51 w 540"/>
                              <a:gd name="T27" fmla="*/ 484 h 912"/>
                              <a:gd name="T28" fmla="*/ 26 w 540"/>
                              <a:gd name="T29" fmla="*/ 445 h 912"/>
                              <a:gd name="T30" fmla="*/ 12 w 540"/>
                              <a:gd name="T31" fmla="*/ 402 h 912"/>
                              <a:gd name="T32" fmla="*/ 4 w 540"/>
                              <a:gd name="T33" fmla="*/ 347 h 912"/>
                              <a:gd name="T34" fmla="*/ 0 w 540"/>
                              <a:gd name="T35" fmla="*/ 281 h 912"/>
                              <a:gd name="T36" fmla="*/ 2 w 540"/>
                              <a:gd name="T37" fmla="*/ 211 h 912"/>
                              <a:gd name="T38" fmla="*/ 8 w 540"/>
                              <a:gd name="T39" fmla="*/ 151 h 912"/>
                              <a:gd name="T40" fmla="*/ 20 w 540"/>
                              <a:gd name="T41" fmla="*/ 102 h 912"/>
                              <a:gd name="T42" fmla="*/ 39 w 540"/>
                              <a:gd name="T43" fmla="*/ 62 h 912"/>
                              <a:gd name="T44" fmla="*/ 75 w 540"/>
                              <a:gd name="T45" fmla="*/ 21 h 912"/>
                              <a:gd name="T46" fmla="*/ 130 w 540"/>
                              <a:gd name="T47" fmla="*/ 1 h 912"/>
                              <a:gd name="T48" fmla="*/ 138 w 540"/>
                              <a:gd name="T49" fmla="*/ 83 h 912"/>
                              <a:gd name="T50" fmla="*/ 123 w 540"/>
                              <a:gd name="T51" fmla="*/ 90 h 912"/>
                              <a:gd name="T52" fmla="*/ 112 w 540"/>
                              <a:gd name="T53" fmla="*/ 101 h 912"/>
                              <a:gd name="T54" fmla="*/ 102 w 540"/>
                              <a:gd name="T55" fmla="*/ 122 h 912"/>
                              <a:gd name="T56" fmla="*/ 94 w 540"/>
                              <a:gd name="T57" fmla="*/ 158 h 912"/>
                              <a:gd name="T58" fmla="*/ 90 w 540"/>
                              <a:gd name="T59" fmla="*/ 222 h 912"/>
                              <a:gd name="T60" fmla="*/ 90 w 540"/>
                              <a:gd name="T61" fmla="*/ 306 h 912"/>
                              <a:gd name="T62" fmla="*/ 94 w 540"/>
                              <a:gd name="T63" fmla="*/ 368 h 912"/>
                              <a:gd name="T64" fmla="*/ 101 w 540"/>
                              <a:gd name="T65" fmla="*/ 405 h 912"/>
                              <a:gd name="T66" fmla="*/ 112 w 540"/>
                              <a:gd name="T67" fmla="*/ 427 h 912"/>
                              <a:gd name="T68" fmla="*/ 123 w 540"/>
                              <a:gd name="T69" fmla="*/ 438 h 912"/>
                              <a:gd name="T70" fmla="*/ 138 w 540"/>
                              <a:gd name="T71" fmla="*/ 444 h 912"/>
                              <a:gd name="T72" fmla="*/ 153 w 540"/>
                              <a:gd name="T73" fmla="*/ 444 h 912"/>
                              <a:gd name="T74" fmla="*/ 167 w 540"/>
                              <a:gd name="T75" fmla="*/ 438 h 912"/>
                              <a:gd name="T76" fmla="*/ 179 w 540"/>
                              <a:gd name="T77" fmla="*/ 427 h 912"/>
                              <a:gd name="T78" fmla="*/ 189 w 540"/>
                              <a:gd name="T79" fmla="*/ 406 h 912"/>
                              <a:gd name="T80" fmla="*/ 196 w 540"/>
                              <a:gd name="T81" fmla="*/ 371 h 912"/>
                              <a:gd name="T82" fmla="*/ 201 w 540"/>
                              <a:gd name="T83" fmla="*/ 307 h 912"/>
                              <a:gd name="T84" fmla="*/ 201 w 540"/>
                              <a:gd name="T85" fmla="*/ 223 h 912"/>
                              <a:gd name="T86" fmla="*/ 197 w 540"/>
                              <a:gd name="T87" fmla="*/ 162 h 912"/>
                              <a:gd name="T88" fmla="*/ 189 w 540"/>
                              <a:gd name="T89" fmla="*/ 125 h 912"/>
                              <a:gd name="T90" fmla="*/ 179 w 540"/>
                              <a:gd name="T91" fmla="*/ 102 h 912"/>
                              <a:gd name="T92" fmla="*/ 167 w 540"/>
                              <a:gd name="T93" fmla="*/ 90 h 912"/>
                              <a:gd name="T94" fmla="*/ 153 w 540"/>
                              <a:gd name="T95" fmla="*/ 83 h 9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40" h="912">
                                <a:moveTo>
                                  <a:pt x="270" y="0"/>
                                </a:moveTo>
                                <a:lnTo>
                                  <a:pt x="299" y="1"/>
                                </a:lnTo>
                                <a:lnTo>
                                  <a:pt x="326" y="6"/>
                                </a:lnTo>
                                <a:lnTo>
                                  <a:pt x="353" y="13"/>
                                </a:lnTo>
                                <a:lnTo>
                                  <a:pt x="377" y="24"/>
                                </a:lnTo>
                                <a:lnTo>
                                  <a:pt x="400" y="37"/>
                                </a:lnTo>
                                <a:lnTo>
                                  <a:pt x="422" y="52"/>
                                </a:lnTo>
                                <a:lnTo>
                                  <a:pt x="441" y="71"/>
                                </a:lnTo>
                                <a:lnTo>
                                  <a:pt x="459" y="94"/>
                                </a:lnTo>
                                <a:lnTo>
                                  <a:pt x="468" y="107"/>
                                </a:lnTo>
                                <a:lnTo>
                                  <a:pt x="478" y="124"/>
                                </a:lnTo>
                                <a:lnTo>
                                  <a:pt x="486" y="140"/>
                                </a:lnTo>
                                <a:lnTo>
                                  <a:pt x="495" y="156"/>
                                </a:lnTo>
                                <a:lnTo>
                                  <a:pt x="501" y="176"/>
                                </a:lnTo>
                                <a:lnTo>
                                  <a:pt x="508" y="195"/>
                                </a:lnTo>
                                <a:lnTo>
                                  <a:pt x="514" y="216"/>
                                </a:lnTo>
                                <a:lnTo>
                                  <a:pt x="519" y="238"/>
                                </a:lnTo>
                                <a:lnTo>
                                  <a:pt x="525" y="262"/>
                                </a:lnTo>
                                <a:lnTo>
                                  <a:pt x="529" y="286"/>
                                </a:lnTo>
                                <a:lnTo>
                                  <a:pt x="532" y="313"/>
                                </a:lnTo>
                                <a:lnTo>
                                  <a:pt x="535" y="340"/>
                                </a:lnTo>
                                <a:lnTo>
                                  <a:pt x="537" y="366"/>
                                </a:lnTo>
                                <a:lnTo>
                                  <a:pt x="539" y="396"/>
                                </a:lnTo>
                                <a:lnTo>
                                  <a:pt x="540" y="426"/>
                                </a:lnTo>
                                <a:lnTo>
                                  <a:pt x="540" y="457"/>
                                </a:lnTo>
                                <a:lnTo>
                                  <a:pt x="540" y="489"/>
                                </a:lnTo>
                                <a:lnTo>
                                  <a:pt x="539" y="518"/>
                                </a:lnTo>
                                <a:lnTo>
                                  <a:pt x="537" y="547"/>
                                </a:lnTo>
                                <a:lnTo>
                                  <a:pt x="535" y="575"/>
                                </a:lnTo>
                                <a:lnTo>
                                  <a:pt x="532" y="602"/>
                                </a:lnTo>
                                <a:lnTo>
                                  <a:pt x="529" y="627"/>
                                </a:lnTo>
                                <a:lnTo>
                                  <a:pt x="525" y="651"/>
                                </a:lnTo>
                                <a:lnTo>
                                  <a:pt x="519" y="675"/>
                                </a:lnTo>
                                <a:lnTo>
                                  <a:pt x="514" y="697"/>
                                </a:lnTo>
                                <a:lnTo>
                                  <a:pt x="508" y="718"/>
                                </a:lnTo>
                                <a:lnTo>
                                  <a:pt x="501" y="738"/>
                                </a:lnTo>
                                <a:lnTo>
                                  <a:pt x="493" y="757"/>
                                </a:lnTo>
                                <a:lnTo>
                                  <a:pt x="485" y="775"/>
                                </a:lnTo>
                                <a:lnTo>
                                  <a:pt x="477" y="791"/>
                                </a:lnTo>
                                <a:lnTo>
                                  <a:pt x="467" y="806"/>
                                </a:lnTo>
                                <a:lnTo>
                                  <a:pt x="457" y="821"/>
                                </a:lnTo>
                                <a:lnTo>
                                  <a:pt x="439" y="842"/>
                                </a:lnTo>
                                <a:lnTo>
                                  <a:pt x="420" y="860"/>
                                </a:lnTo>
                                <a:lnTo>
                                  <a:pt x="400" y="876"/>
                                </a:lnTo>
                                <a:lnTo>
                                  <a:pt x="377" y="888"/>
                                </a:lnTo>
                                <a:lnTo>
                                  <a:pt x="353" y="898"/>
                                </a:lnTo>
                                <a:lnTo>
                                  <a:pt x="326" y="906"/>
                                </a:lnTo>
                                <a:lnTo>
                                  <a:pt x="299" y="910"/>
                                </a:lnTo>
                                <a:lnTo>
                                  <a:pt x="270" y="912"/>
                                </a:lnTo>
                                <a:lnTo>
                                  <a:pt x="240" y="910"/>
                                </a:lnTo>
                                <a:lnTo>
                                  <a:pt x="212" y="906"/>
                                </a:lnTo>
                                <a:lnTo>
                                  <a:pt x="185" y="897"/>
                                </a:lnTo>
                                <a:lnTo>
                                  <a:pt x="160" y="887"/>
                                </a:lnTo>
                                <a:lnTo>
                                  <a:pt x="136" y="873"/>
                                </a:lnTo>
                                <a:lnTo>
                                  <a:pt x="114" y="855"/>
                                </a:lnTo>
                                <a:lnTo>
                                  <a:pt x="94" y="836"/>
                                </a:lnTo>
                                <a:lnTo>
                                  <a:pt x="74" y="812"/>
                                </a:lnTo>
                                <a:lnTo>
                                  <a:pt x="65" y="799"/>
                                </a:lnTo>
                                <a:lnTo>
                                  <a:pt x="56" y="785"/>
                                </a:lnTo>
                                <a:lnTo>
                                  <a:pt x="49" y="769"/>
                                </a:lnTo>
                                <a:lnTo>
                                  <a:pt x="41" y="752"/>
                                </a:lnTo>
                                <a:lnTo>
                                  <a:pt x="36" y="735"/>
                                </a:lnTo>
                                <a:lnTo>
                                  <a:pt x="29" y="715"/>
                                </a:lnTo>
                                <a:lnTo>
                                  <a:pt x="23" y="694"/>
                                </a:lnTo>
                                <a:lnTo>
                                  <a:pt x="19" y="673"/>
                                </a:lnTo>
                                <a:lnTo>
                                  <a:pt x="14" y="650"/>
                                </a:lnTo>
                                <a:lnTo>
                                  <a:pt x="11" y="626"/>
                                </a:lnTo>
                                <a:lnTo>
                                  <a:pt x="7" y="600"/>
                                </a:lnTo>
                                <a:lnTo>
                                  <a:pt x="4" y="574"/>
                                </a:lnTo>
                                <a:lnTo>
                                  <a:pt x="3" y="545"/>
                                </a:lnTo>
                                <a:lnTo>
                                  <a:pt x="1" y="517"/>
                                </a:lnTo>
                                <a:lnTo>
                                  <a:pt x="0" y="486"/>
                                </a:lnTo>
                                <a:lnTo>
                                  <a:pt x="0" y="454"/>
                                </a:lnTo>
                                <a:lnTo>
                                  <a:pt x="0" y="423"/>
                                </a:lnTo>
                                <a:lnTo>
                                  <a:pt x="1" y="393"/>
                                </a:lnTo>
                                <a:lnTo>
                                  <a:pt x="3" y="365"/>
                                </a:lnTo>
                                <a:lnTo>
                                  <a:pt x="5" y="338"/>
                                </a:lnTo>
                                <a:lnTo>
                                  <a:pt x="8" y="311"/>
                                </a:lnTo>
                                <a:lnTo>
                                  <a:pt x="11" y="286"/>
                                </a:lnTo>
                                <a:lnTo>
                                  <a:pt x="15" y="261"/>
                                </a:lnTo>
                                <a:lnTo>
                                  <a:pt x="21" y="238"/>
                                </a:lnTo>
                                <a:lnTo>
                                  <a:pt x="26" y="216"/>
                                </a:lnTo>
                                <a:lnTo>
                                  <a:pt x="32" y="195"/>
                                </a:lnTo>
                                <a:lnTo>
                                  <a:pt x="38" y="176"/>
                                </a:lnTo>
                                <a:lnTo>
                                  <a:pt x="45" y="156"/>
                                </a:lnTo>
                                <a:lnTo>
                                  <a:pt x="54" y="138"/>
                                </a:lnTo>
                                <a:lnTo>
                                  <a:pt x="62" y="122"/>
                                </a:lnTo>
                                <a:lnTo>
                                  <a:pt x="72" y="107"/>
                                </a:lnTo>
                                <a:lnTo>
                                  <a:pt x="81" y="92"/>
                                </a:lnTo>
                                <a:lnTo>
                                  <a:pt x="99" y="71"/>
                                </a:lnTo>
                                <a:lnTo>
                                  <a:pt x="118" y="52"/>
                                </a:lnTo>
                                <a:lnTo>
                                  <a:pt x="139" y="36"/>
                                </a:lnTo>
                                <a:lnTo>
                                  <a:pt x="162" y="24"/>
                                </a:lnTo>
                                <a:lnTo>
                                  <a:pt x="187" y="13"/>
                                </a:lnTo>
                                <a:lnTo>
                                  <a:pt x="213" y="6"/>
                                </a:lnTo>
                                <a:lnTo>
                                  <a:pt x="241" y="1"/>
                                </a:lnTo>
                                <a:lnTo>
                                  <a:pt x="270" y="0"/>
                                </a:lnTo>
                                <a:close/>
                                <a:moveTo>
                                  <a:pt x="270" y="143"/>
                                </a:moveTo>
                                <a:lnTo>
                                  <a:pt x="263" y="143"/>
                                </a:lnTo>
                                <a:lnTo>
                                  <a:pt x="256" y="144"/>
                                </a:lnTo>
                                <a:lnTo>
                                  <a:pt x="248" y="146"/>
                                </a:lnTo>
                                <a:lnTo>
                                  <a:pt x="242" y="147"/>
                                </a:lnTo>
                                <a:lnTo>
                                  <a:pt x="236" y="150"/>
                                </a:lnTo>
                                <a:lnTo>
                                  <a:pt x="229" y="155"/>
                                </a:lnTo>
                                <a:lnTo>
                                  <a:pt x="223" y="158"/>
                                </a:lnTo>
                                <a:lnTo>
                                  <a:pt x="218" y="162"/>
                                </a:lnTo>
                                <a:lnTo>
                                  <a:pt x="212" y="168"/>
                                </a:lnTo>
                                <a:lnTo>
                                  <a:pt x="207" y="174"/>
                                </a:lnTo>
                                <a:lnTo>
                                  <a:pt x="202" y="182"/>
                                </a:lnTo>
                                <a:lnTo>
                                  <a:pt x="197" y="191"/>
                                </a:lnTo>
                                <a:lnTo>
                                  <a:pt x="193" y="201"/>
                                </a:lnTo>
                                <a:lnTo>
                                  <a:pt x="189" y="210"/>
                                </a:lnTo>
                                <a:lnTo>
                                  <a:pt x="185" y="222"/>
                                </a:lnTo>
                                <a:lnTo>
                                  <a:pt x="182" y="234"/>
                                </a:lnTo>
                                <a:lnTo>
                                  <a:pt x="178" y="252"/>
                                </a:lnTo>
                                <a:lnTo>
                                  <a:pt x="175" y="273"/>
                                </a:lnTo>
                                <a:lnTo>
                                  <a:pt x="172" y="296"/>
                                </a:lnTo>
                                <a:lnTo>
                                  <a:pt x="169" y="323"/>
                                </a:lnTo>
                                <a:lnTo>
                                  <a:pt x="168" y="353"/>
                                </a:lnTo>
                                <a:lnTo>
                                  <a:pt x="167" y="384"/>
                                </a:lnTo>
                                <a:lnTo>
                                  <a:pt x="165" y="420"/>
                                </a:lnTo>
                                <a:lnTo>
                                  <a:pt x="165" y="457"/>
                                </a:lnTo>
                                <a:lnTo>
                                  <a:pt x="165" y="495"/>
                                </a:lnTo>
                                <a:lnTo>
                                  <a:pt x="167" y="529"/>
                                </a:lnTo>
                                <a:lnTo>
                                  <a:pt x="168" y="560"/>
                                </a:lnTo>
                                <a:lnTo>
                                  <a:pt x="169" y="589"/>
                                </a:lnTo>
                                <a:lnTo>
                                  <a:pt x="171" y="614"/>
                                </a:lnTo>
                                <a:lnTo>
                                  <a:pt x="174" y="636"/>
                                </a:lnTo>
                                <a:lnTo>
                                  <a:pt x="176" y="656"/>
                                </a:lnTo>
                                <a:lnTo>
                                  <a:pt x="179" y="672"/>
                                </a:lnTo>
                                <a:lnTo>
                                  <a:pt x="183" y="685"/>
                                </a:lnTo>
                                <a:lnTo>
                                  <a:pt x="187" y="699"/>
                                </a:lnTo>
                                <a:lnTo>
                                  <a:pt x="191" y="711"/>
                                </a:lnTo>
                                <a:lnTo>
                                  <a:pt x="196" y="721"/>
                                </a:lnTo>
                                <a:lnTo>
                                  <a:pt x="201" y="730"/>
                                </a:lnTo>
                                <a:lnTo>
                                  <a:pt x="207" y="738"/>
                                </a:lnTo>
                                <a:lnTo>
                                  <a:pt x="211" y="745"/>
                                </a:lnTo>
                                <a:lnTo>
                                  <a:pt x="216" y="749"/>
                                </a:lnTo>
                                <a:lnTo>
                                  <a:pt x="222" y="754"/>
                                </a:lnTo>
                                <a:lnTo>
                                  <a:pt x="229" y="757"/>
                                </a:lnTo>
                                <a:lnTo>
                                  <a:pt x="234" y="761"/>
                                </a:lnTo>
                                <a:lnTo>
                                  <a:pt x="241" y="763"/>
                                </a:lnTo>
                                <a:lnTo>
                                  <a:pt x="248" y="766"/>
                                </a:lnTo>
                                <a:lnTo>
                                  <a:pt x="256" y="767"/>
                                </a:lnTo>
                                <a:lnTo>
                                  <a:pt x="263" y="769"/>
                                </a:lnTo>
                                <a:lnTo>
                                  <a:pt x="270" y="769"/>
                                </a:lnTo>
                                <a:lnTo>
                                  <a:pt x="277" y="769"/>
                                </a:lnTo>
                                <a:lnTo>
                                  <a:pt x="284" y="767"/>
                                </a:lnTo>
                                <a:lnTo>
                                  <a:pt x="291" y="766"/>
                                </a:lnTo>
                                <a:lnTo>
                                  <a:pt x="298" y="763"/>
                                </a:lnTo>
                                <a:lnTo>
                                  <a:pt x="304" y="761"/>
                                </a:lnTo>
                                <a:lnTo>
                                  <a:pt x="310" y="757"/>
                                </a:lnTo>
                                <a:lnTo>
                                  <a:pt x="315" y="754"/>
                                </a:lnTo>
                                <a:lnTo>
                                  <a:pt x="321" y="749"/>
                                </a:lnTo>
                                <a:lnTo>
                                  <a:pt x="326" y="745"/>
                                </a:lnTo>
                                <a:lnTo>
                                  <a:pt x="332" y="738"/>
                                </a:lnTo>
                                <a:lnTo>
                                  <a:pt x="336" y="730"/>
                                </a:lnTo>
                                <a:lnTo>
                                  <a:pt x="342" y="723"/>
                                </a:lnTo>
                                <a:lnTo>
                                  <a:pt x="346" y="712"/>
                                </a:lnTo>
                                <a:lnTo>
                                  <a:pt x="350" y="702"/>
                                </a:lnTo>
                                <a:lnTo>
                                  <a:pt x="354" y="691"/>
                                </a:lnTo>
                                <a:lnTo>
                                  <a:pt x="357" y="679"/>
                                </a:lnTo>
                                <a:lnTo>
                                  <a:pt x="361" y="662"/>
                                </a:lnTo>
                                <a:lnTo>
                                  <a:pt x="364" y="641"/>
                                </a:lnTo>
                                <a:lnTo>
                                  <a:pt x="368" y="618"/>
                                </a:lnTo>
                                <a:lnTo>
                                  <a:pt x="371" y="591"/>
                                </a:lnTo>
                                <a:lnTo>
                                  <a:pt x="372" y="562"/>
                                </a:lnTo>
                                <a:lnTo>
                                  <a:pt x="373" y="530"/>
                                </a:lnTo>
                                <a:lnTo>
                                  <a:pt x="375" y="495"/>
                                </a:lnTo>
                                <a:lnTo>
                                  <a:pt x="375" y="457"/>
                                </a:lnTo>
                                <a:lnTo>
                                  <a:pt x="375" y="420"/>
                                </a:lnTo>
                                <a:lnTo>
                                  <a:pt x="373" y="386"/>
                                </a:lnTo>
                                <a:lnTo>
                                  <a:pt x="372" y="355"/>
                                </a:lnTo>
                                <a:lnTo>
                                  <a:pt x="371" y="325"/>
                                </a:lnTo>
                                <a:lnTo>
                                  <a:pt x="369" y="301"/>
                                </a:lnTo>
                                <a:lnTo>
                                  <a:pt x="366" y="279"/>
                                </a:lnTo>
                                <a:lnTo>
                                  <a:pt x="362" y="259"/>
                                </a:lnTo>
                                <a:lnTo>
                                  <a:pt x="360" y="243"/>
                                </a:lnTo>
                                <a:lnTo>
                                  <a:pt x="355" y="229"/>
                                </a:lnTo>
                                <a:lnTo>
                                  <a:pt x="351" y="216"/>
                                </a:lnTo>
                                <a:lnTo>
                                  <a:pt x="347" y="204"/>
                                </a:lnTo>
                                <a:lnTo>
                                  <a:pt x="343" y="194"/>
                                </a:lnTo>
                                <a:lnTo>
                                  <a:pt x="337" y="183"/>
                                </a:lnTo>
                                <a:lnTo>
                                  <a:pt x="332" y="176"/>
                                </a:lnTo>
                                <a:lnTo>
                                  <a:pt x="328" y="170"/>
                                </a:lnTo>
                                <a:lnTo>
                                  <a:pt x="322" y="164"/>
                                </a:lnTo>
                                <a:lnTo>
                                  <a:pt x="317" y="159"/>
                                </a:lnTo>
                                <a:lnTo>
                                  <a:pt x="310" y="155"/>
                                </a:lnTo>
                                <a:lnTo>
                                  <a:pt x="304" y="152"/>
                                </a:lnTo>
                                <a:lnTo>
                                  <a:pt x="298" y="149"/>
                                </a:lnTo>
                                <a:lnTo>
                                  <a:pt x="291" y="146"/>
                                </a:lnTo>
                                <a:lnTo>
                                  <a:pt x="284" y="144"/>
                                </a:lnTo>
                                <a:lnTo>
                                  <a:pt x="277" y="143"/>
                                </a:lnTo>
                                <a:lnTo>
                                  <a:pt x="270"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9" name="Freeform 89"/>
                        <wps:cNvSpPr>
                          <a:spLocks/>
                        </wps:cNvSpPr>
                        <wps:spPr bwMode="auto">
                          <a:xfrm>
                            <a:off x="4346" y="1951"/>
                            <a:ext cx="196" cy="518"/>
                          </a:xfrm>
                          <a:custGeom>
                            <a:avLst/>
                            <a:gdLst>
                              <a:gd name="T0" fmla="*/ 196 w 364"/>
                              <a:gd name="T1" fmla="*/ 518 h 894"/>
                              <a:gd name="T2" fmla="*/ 110 w 364"/>
                              <a:gd name="T3" fmla="*/ 518 h 894"/>
                              <a:gd name="T4" fmla="*/ 110 w 364"/>
                              <a:gd name="T5" fmla="*/ 147 h 894"/>
                              <a:gd name="T6" fmla="*/ 98 w 364"/>
                              <a:gd name="T7" fmla="*/ 159 h 894"/>
                              <a:gd name="T8" fmla="*/ 86 w 364"/>
                              <a:gd name="T9" fmla="*/ 170 h 894"/>
                              <a:gd name="T10" fmla="*/ 72 w 364"/>
                              <a:gd name="T11" fmla="*/ 180 h 894"/>
                              <a:gd name="T12" fmla="*/ 59 w 364"/>
                              <a:gd name="T13" fmla="*/ 190 h 894"/>
                              <a:gd name="T14" fmla="*/ 45 w 364"/>
                              <a:gd name="T15" fmla="*/ 199 h 894"/>
                              <a:gd name="T16" fmla="*/ 31 w 364"/>
                              <a:gd name="T17" fmla="*/ 207 h 894"/>
                              <a:gd name="T18" fmla="*/ 16 w 364"/>
                              <a:gd name="T19" fmla="*/ 215 h 894"/>
                              <a:gd name="T20" fmla="*/ 0 w 364"/>
                              <a:gd name="T21" fmla="*/ 221 h 894"/>
                              <a:gd name="T22" fmla="*/ 0 w 364"/>
                              <a:gd name="T23" fmla="*/ 131 h 894"/>
                              <a:gd name="T24" fmla="*/ 8 w 364"/>
                              <a:gd name="T25" fmla="*/ 127 h 894"/>
                              <a:gd name="T26" fmla="*/ 17 w 364"/>
                              <a:gd name="T27" fmla="*/ 123 h 894"/>
                              <a:gd name="T28" fmla="*/ 26 w 364"/>
                              <a:gd name="T29" fmla="*/ 119 h 894"/>
                              <a:gd name="T30" fmla="*/ 35 w 364"/>
                              <a:gd name="T31" fmla="*/ 113 h 894"/>
                              <a:gd name="T32" fmla="*/ 44 w 364"/>
                              <a:gd name="T33" fmla="*/ 107 h 894"/>
                              <a:gd name="T34" fmla="*/ 53 w 364"/>
                              <a:gd name="T35" fmla="*/ 100 h 894"/>
                              <a:gd name="T36" fmla="*/ 62 w 364"/>
                              <a:gd name="T37" fmla="*/ 92 h 894"/>
                              <a:gd name="T38" fmla="*/ 72 w 364"/>
                              <a:gd name="T39" fmla="*/ 83 h 894"/>
                              <a:gd name="T40" fmla="*/ 82 w 364"/>
                              <a:gd name="T41" fmla="*/ 74 h 894"/>
                              <a:gd name="T42" fmla="*/ 90 w 364"/>
                              <a:gd name="T43" fmla="*/ 64 h 894"/>
                              <a:gd name="T44" fmla="*/ 98 w 364"/>
                              <a:gd name="T45" fmla="*/ 54 h 894"/>
                              <a:gd name="T46" fmla="*/ 106 w 364"/>
                              <a:gd name="T47" fmla="*/ 44 h 894"/>
                              <a:gd name="T48" fmla="*/ 111 w 364"/>
                              <a:gd name="T49" fmla="*/ 34 h 894"/>
                              <a:gd name="T50" fmla="*/ 117 w 364"/>
                              <a:gd name="T51" fmla="*/ 22 h 894"/>
                              <a:gd name="T52" fmla="*/ 123 w 364"/>
                              <a:gd name="T53" fmla="*/ 11 h 894"/>
                              <a:gd name="T54" fmla="*/ 126 w 364"/>
                              <a:gd name="T55" fmla="*/ 0 h 894"/>
                              <a:gd name="T56" fmla="*/ 196 w 364"/>
                              <a:gd name="T57" fmla="*/ 0 h 894"/>
                              <a:gd name="T58" fmla="*/ 196 w 364"/>
                              <a:gd name="T59" fmla="*/ 518 h 89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64" h="894">
                                <a:moveTo>
                                  <a:pt x="364" y="894"/>
                                </a:moveTo>
                                <a:lnTo>
                                  <a:pt x="204" y="894"/>
                                </a:lnTo>
                                <a:lnTo>
                                  <a:pt x="204" y="253"/>
                                </a:lnTo>
                                <a:lnTo>
                                  <a:pt x="182" y="274"/>
                                </a:lnTo>
                                <a:lnTo>
                                  <a:pt x="159" y="293"/>
                                </a:lnTo>
                                <a:lnTo>
                                  <a:pt x="134" y="311"/>
                                </a:lnTo>
                                <a:lnTo>
                                  <a:pt x="109" y="328"/>
                                </a:lnTo>
                                <a:lnTo>
                                  <a:pt x="83" y="344"/>
                                </a:lnTo>
                                <a:lnTo>
                                  <a:pt x="57" y="357"/>
                                </a:lnTo>
                                <a:lnTo>
                                  <a:pt x="29" y="371"/>
                                </a:lnTo>
                                <a:lnTo>
                                  <a:pt x="0" y="381"/>
                                </a:lnTo>
                                <a:lnTo>
                                  <a:pt x="0" y="226"/>
                                </a:lnTo>
                                <a:lnTo>
                                  <a:pt x="15" y="220"/>
                                </a:lnTo>
                                <a:lnTo>
                                  <a:pt x="32" y="213"/>
                                </a:lnTo>
                                <a:lnTo>
                                  <a:pt x="48" y="205"/>
                                </a:lnTo>
                                <a:lnTo>
                                  <a:pt x="65" y="195"/>
                                </a:lnTo>
                                <a:lnTo>
                                  <a:pt x="82" y="184"/>
                                </a:lnTo>
                                <a:lnTo>
                                  <a:pt x="99" y="173"/>
                                </a:lnTo>
                                <a:lnTo>
                                  <a:pt x="116" y="159"/>
                                </a:lnTo>
                                <a:lnTo>
                                  <a:pt x="134" y="144"/>
                                </a:lnTo>
                                <a:lnTo>
                                  <a:pt x="152" y="128"/>
                                </a:lnTo>
                                <a:lnTo>
                                  <a:pt x="167" y="111"/>
                                </a:lnTo>
                                <a:lnTo>
                                  <a:pt x="182" y="94"/>
                                </a:lnTo>
                                <a:lnTo>
                                  <a:pt x="196" y="76"/>
                                </a:lnTo>
                                <a:lnTo>
                                  <a:pt x="207" y="58"/>
                                </a:lnTo>
                                <a:lnTo>
                                  <a:pt x="218" y="38"/>
                                </a:lnTo>
                                <a:lnTo>
                                  <a:pt x="228" y="19"/>
                                </a:lnTo>
                                <a:lnTo>
                                  <a:pt x="234" y="0"/>
                                </a:lnTo>
                                <a:lnTo>
                                  <a:pt x="364" y="0"/>
                                </a:lnTo>
                                <a:lnTo>
                                  <a:pt x="364" y="8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0" name="Freeform 90"/>
                        <wps:cNvSpPr>
                          <a:spLocks noEditPoints="1"/>
                        </wps:cNvSpPr>
                        <wps:spPr bwMode="auto">
                          <a:xfrm>
                            <a:off x="4665" y="1951"/>
                            <a:ext cx="290" cy="528"/>
                          </a:xfrm>
                          <a:custGeom>
                            <a:avLst/>
                            <a:gdLst>
                              <a:gd name="T0" fmla="*/ 45 w 540"/>
                              <a:gd name="T1" fmla="*/ 222 h 912"/>
                              <a:gd name="T2" fmla="*/ 21 w 540"/>
                              <a:gd name="T3" fmla="*/ 190 h 912"/>
                              <a:gd name="T4" fmla="*/ 10 w 540"/>
                              <a:gd name="T5" fmla="*/ 150 h 912"/>
                              <a:gd name="T6" fmla="*/ 14 w 540"/>
                              <a:gd name="T7" fmla="*/ 93 h 912"/>
                              <a:gd name="T8" fmla="*/ 43 w 540"/>
                              <a:gd name="T9" fmla="*/ 38 h 912"/>
                              <a:gd name="T10" fmla="*/ 98 w 540"/>
                              <a:gd name="T11" fmla="*/ 5 h 912"/>
                              <a:gd name="T12" fmla="*/ 172 w 540"/>
                              <a:gd name="T13" fmla="*/ 2 h 912"/>
                              <a:gd name="T14" fmla="*/ 231 w 540"/>
                              <a:gd name="T15" fmla="*/ 29 h 912"/>
                              <a:gd name="T16" fmla="*/ 266 w 540"/>
                              <a:gd name="T17" fmla="*/ 81 h 912"/>
                              <a:gd name="T18" fmla="*/ 276 w 540"/>
                              <a:gd name="T19" fmla="*/ 142 h 912"/>
                              <a:gd name="T20" fmla="*/ 266 w 540"/>
                              <a:gd name="T21" fmla="*/ 184 h 912"/>
                              <a:gd name="T22" fmla="*/ 246 w 540"/>
                              <a:gd name="T23" fmla="*/ 217 h 912"/>
                              <a:gd name="T24" fmla="*/ 215 w 540"/>
                              <a:gd name="T25" fmla="*/ 240 h 912"/>
                              <a:gd name="T26" fmla="*/ 254 w 540"/>
                              <a:gd name="T27" fmla="*/ 268 h 912"/>
                              <a:gd name="T28" fmla="*/ 279 w 540"/>
                              <a:gd name="T29" fmla="*/ 308 h 912"/>
                              <a:gd name="T30" fmla="*/ 290 w 540"/>
                              <a:gd name="T31" fmla="*/ 357 h 912"/>
                              <a:gd name="T32" fmla="*/ 280 w 540"/>
                              <a:gd name="T33" fmla="*/ 432 h 912"/>
                              <a:gd name="T34" fmla="*/ 241 w 540"/>
                              <a:gd name="T35" fmla="*/ 493 h 912"/>
                              <a:gd name="T36" fmla="*/ 178 w 540"/>
                              <a:gd name="T37" fmla="*/ 525 h 912"/>
                              <a:gd name="T38" fmla="*/ 105 w 540"/>
                              <a:gd name="T39" fmla="*/ 523 h 912"/>
                              <a:gd name="T40" fmla="*/ 47 w 540"/>
                              <a:gd name="T41" fmla="*/ 492 h 912"/>
                              <a:gd name="T42" fmla="*/ 7 w 540"/>
                              <a:gd name="T43" fmla="*/ 424 h 912"/>
                              <a:gd name="T44" fmla="*/ 1 w 540"/>
                              <a:gd name="T45" fmla="*/ 351 h 912"/>
                              <a:gd name="T46" fmla="*/ 13 w 540"/>
                              <a:gd name="T47" fmla="*/ 303 h 912"/>
                              <a:gd name="T48" fmla="*/ 40 w 540"/>
                              <a:gd name="T49" fmla="*/ 264 h 912"/>
                              <a:gd name="T50" fmla="*/ 74 w 540"/>
                              <a:gd name="T51" fmla="*/ 240 h 912"/>
                              <a:gd name="T52" fmla="*/ 92 w 540"/>
                              <a:gd name="T53" fmla="*/ 167 h 912"/>
                              <a:gd name="T54" fmla="*/ 107 w 540"/>
                              <a:gd name="T55" fmla="*/ 190 h 912"/>
                              <a:gd name="T56" fmla="*/ 131 w 540"/>
                              <a:gd name="T57" fmla="*/ 203 h 912"/>
                              <a:gd name="T58" fmla="*/ 158 w 540"/>
                              <a:gd name="T59" fmla="*/ 201 h 912"/>
                              <a:gd name="T60" fmla="*/ 180 w 540"/>
                              <a:gd name="T61" fmla="*/ 187 h 912"/>
                              <a:gd name="T62" fmla="*/ 193 w 540"/>
                              <a:gd name="T63" fmla="*/ 161 h 912"/>
                              <a:gd name="T64" fmla="*/ 195 w 540"/>
                              <a:gd name="T65" fmla="*/ 127 h 912"/>
                              <a:gd name="T66" fmla="*/ 184 w 540"/>
                              <a:gd name="T67" fmla="*/ 101 h 912"/>
                              <a:gd name="T68" fmla="*/ 164 w 540"/>
                              <a:gd name="T69" fmla="*/ 83 h 912"/>
                              <a:gd name="T70" fmla="*/ 136 w 540"/>
                              <a:gd name="T71" fmla="*/ 79 h 912"/>
                              <a:gd name="T72" fmla="*/ 111 w 540"/>
                              <a:gd name="T73" fmla="*/ 89 h 912"/>
                              <a:gd name="T74" fmla="*/ 95 w 540"/>
                              <a:gd name="T75" fmla="*/ 111 h 912"/>
                              <a:gd name="T76" fmla="*/ 89 w 540"/>
                              <a:gd name="T77" fmla="*/ 141 h 912"/>
                              <a:gd name="T78" fmla="*/ 85 w 540"/>
                              <a:gd name="T79" fmla="*/ 390 h 912"/>
                              <a:gd name="T80" fmla="*/ 101 w 540"/>
                              <a:gd name="T81" fmla="*/ 425 h 912"/>
                              <a:gd name="T82" fmla="*/ 127 w 540"/>
                              <a:gd name="T83" fmla="*/ 445 h 912"/>
                              <a:gd name="T84" fmla="*/ 158 w 540"/>
                              <a:gd name="T85" fmla="*/ 447 h 912"/>
                              <a:gd name="T86" fmla="*/ 185 w 540"/>
                              <a:gd name="T87" fmla="*/ 432 h 912"/>
                              <a:gd name="T88" fmla="*/ 203 w 540"/>
                              <a:gd name="T89" fmla="*/ 400 h 912"/>
                              <a:gd name="T90" fmla="*/ 207 w 540"/>
                              <a:gd name="T91" fmla="*/ 354 h 912"/>
                              <a:gd name="T92" fmla="*/ 198 w 540"/>
                              <a:gd name="T93" fmla="*/ 317 h 912"/>
                              <a:gd name="T94" fmla="*/ 175 w 540"/>
                              <a:gd name="T95" fmla="*/ 291 h 912"/>
                              <a:gd name="T96" fmla="*/ 144 w 540"/>
                              <a:gd name="T97" fmla="*/ 283 h 912"/>
                              <a:gd name="T98" fmla="*/ 112 w 540"/>
                              <a:gd name="T99" fmla="*/ 292 h 912"/>
                              <a:gd name="T100" fmla="*/ 92 w 540"/>
                              <a:gd name="T101" fmla="*/ 321 h 912"/>
                              <a:gd name="T102" fmla="*/ 83 w 540"/>
                              <a:gd name="T103" fmla="*/ 355 h 91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40" h="912">
                                <a:moveTo>
                                  <a:pt x="137" y="415"/>
                                </a:moveTo>
                                <a:lnTo>
                                  <a:pt x="121" y="408"/>
                                </a:lnTo>
                                <a:lnTo>
                                  <a:pt x="108" y="401"/>
                                </a:lnTo>
                                <a:lnTo>
                                  <a:pt x="94" y="392"/>
                                </a:lnTo>
                                <a:lnTo>
                                  <a:pt x="83" y="383"/>
                                </a:lnTo>
                                <a:lnTo>
                                  <a:pt x="72" y="374"/>
                                </a:lnTo>
                                <a:lnTo>
                                  <a:pt x="62" y="363"/>
                                </a:lnTo>
                                <a:lnTo>
                                  <a:pt x="53" y="351"/>
                                </a:lnTo>
                                <a:lnTo>
                                  <a:pt x="46" y="339"/>
                                </a:lnTo>
                                <a:lnTo>
                                  <a:pt x="39" y="328"/>
                                </a:lnTo>
                                <a:lnTo>
                                  <a:pt x="33" y="314"/>
                                </a:lnTo>
                                <a:lnTo>
                                  <a:pt x="28" y="301"/>
                                </a:lnTo>
                                <a:lnTo>
                                  <a:pt x="24" y="287"/>
                                </a:lnTo>
                                <a:lnTo>
                                  <a:pt x="21" y="274"/>
                                </a:lnTo>
                                <a:lnTo>
                                  <a:pt x="18" y="259"/>
                                </a:lnTo>
                                <a:lnTo>
                                  <a:pt x="17" y="246"/>
                                </a:lnTo>
                                <a:lnTo>
                                  <a:pt x="17" y="231"/>
                                </a:lnTo>
                                <a:lnTo>
                                  <a:pt x="18" y="207"/>
                                </a:lnTo>
                                <a:lnTo>
                                  <a:pt x="21" y="183"/>
                                </a:lnTo>
                                <a:lnTo>
                                  <a:pt x="26" y="161"/>
                                </a:lnTo>
                                <a:lnTo>
                                  <a:pt x="33" y="140"/>
                                </a:lnTo>
                                <a:lnTo>
                                  <a:pt x="41" y="119"/>
                                </a:lnTo>
                                <a:lnTo>
                                  <a:pt x="53" y="100"/>
                                </a:lnTo>
                                <a:lnTo>
                                  <a:pt x="65" y="82"/>
                                </a:lnTo>
                                <a:lnTo>
                                  <a:pt x="80" y="65"/>
                                </a:lnTo>
                                <a:lnTo>
                                  <a:pt x="97" y="50"/>
                                </a:lnTo>
                                <a:lnTo>
                                  <a:pt x="116" y="37"/>
                                </a:lnTo>
                                <a:lnTo>
                                  <a:pt x="137" y="25"/>
                                </a:lnTo>
                                <a:lnTo>
                                  <a:pt x="159" y="16"/>
                                </a:lnTo>
                                <a:lnTo>
                                  <a:pt x="182" y="9"/>
                                </a:lnTo>
                                <a:lnTo>
                                  <a:pt x="208" y="4"/>
                                </a:lnTo>
                                <a:lnTo>
                                  <a:pt x="236" y="1"/>
                                </a:lnTo>
                                <a:lnTo>
                                  <a:pt x="265" y="0"/>
                                </a:lnTo>
                                <a:lnTo>
                                  <a:pt x="292" y="1"/>
                                </a:lnTo>
                                <a:lnTo>
                                  <a:pt x="320" y="4"/>
                                </a:lnTo>
                                <a:lnTo>
                                  <a:pt x="345" y="9"/>
                                </a:lnTo>
                                <a:lnTo>
                                  <a:pt x="368" y="16"/>
                                </a:lnTo>
                                <a:lnTo>
                                  <a:pt x="390" y="25"/>
                                </a:lnTo>
                                <a:lnTo>
                                  <a:pt x="411" y="37"/>
                                </a:lnTo>
                                <a:lnTo>
                                  <a:pt x="430" y="50"/>
                                </a:lnTo>
                                <a:lnTo>
                                  <a:pt x="447" y="65"/>
                                </a:lnTo>
                                <a:lnTo>
                                  <a:pt x="462" y="82"/>
                                </a:lnTo>
                                <a:lnTo>
                                  <a:pt x="476" y="100"/>
                                </a:lnTo>
                                <a:lnTo>
                                  <a:pt x="487" y="119"/>
                                </a:lnTo>
                                <a:lnTo>
                                  <a:pt x="496" y="140"/>
                                </a:lnTo>
                                <a:lnTo>
                                  <a:pt x="503" y="161"/>
                                </a:lnTo>
                                <a:lnTo>
                                  <a:pt x="509" y="183"/>
                                </a:lnTo>
                                <a:lnTo>
                                  <a:pt x="511" y="207"/>
                                </a:lnTo>
                                <a:lnTo>
                                  <a:pt x="513" y="231"/>
                                </a:lnTo>
                                <a:lnTo>
                                  <a:pt x="513" y="246"/>
                                </a:lnTo>
                                <a:lnTo>
                                  <a:pt x="511" y="260"/>
                                </a:lnTo>
                                <a:lnTo>
                                  <a:pt x="509" y="275"/>
                                </a:lnTo>
                                <a:lnTo>
                                  <a:pt x="506" y="290"/>
                                </a:lnTo>
                                <a:lnTo>
                                  <a:pt x="502" y="304"/>
                                </a:lnTo>
                                <a:lnTo>
                                  <a:pt x="496" y="317"/>
                                </a:lnTo>
                                <a:lnTo>
                                  <a:pt x="491" y="329"/>
                                </a:lnTo>
                                <a:lnTo>
                                  <a:pt x="484" y="341"/>
                                </a:lnTo>
                                <a:lnTo>
                                  <a:pt x="476" y="353"/>
                                </a:lnTo>
                                <a:lnTo>
                                  <a:pt x="467" y="365"/>
                                </a:lnTo>
                                <a:lnTo>
                                  <a:pt x="458" y="375"/>
                                </a:lnTo>
                                <a:lnTo>
                                  <a:pt x="448" y="384"/>
                                </a:lnTo>
                                <a:lnTo>
                                  <a:pt x="437" y="393"/>
                                </a:lnTo>
                                <a:lnTo>
                                  <a:pt x="426" y="402"/>
                                </a:lnTo>
                                <a:lnTo>
                                  <a:pt x="414" y="409"/>
                                </a:lnTo>
                                <a:lnTo>
                                  <a:pt x="401" y="415"/>
                                </a:lnTo>
                                <a:lnTo>
                                  <a:pt x="418" y="423"/>
                                </a:lnTo>
                                <a:lnTo>
                                  <a:pt x="433" y="432"/>
                                </a:lnTo>
                                <a:lnTo>
                                  <a:pt x="447" y="441"/>
                                </a:lnTo>
                                <a:lnTo>
                                  <a:pt x="460" y="451"/>
                                </a:lnTo>
                                <a:lnTo>
                                  <a:pt x="473" y="463"/>
                                </a:lnTo>
                                <a:lnTo>
                                  <a:pt x="485" y="475"/>
                                </a:lnTo>
                                <a:lnTo>
                                  <a:pt x="495" y="488"/>
                                </a:lnTo>
                                <a:lnTo>
                                  <a:pt x="505" y="502"/>
                                </a:lnTo>
                                <a:lnTo>
                                  <a:pt x="513" y="517"/>
                                </a:lnTo>
                                <a:lnTo>
                                  <a:pt x="520" y="532"/>
                                </a:lnTo>
                                <a:lnTo>
                                  <a:pt x="527" y="548"/>
                                </a:lnTo>
                                <a:lnTo>
                                  <a:pt x="531" y="564"/>
                                </a:lnTo>
                                <a:lnTo>
                                  <a:pt x="535" y="581"/>
                                </a:lnTo>
                                <a:lnTo>
                                  <a:pt x="538" y="599"/>
                                </a:lnTo>
                                <a:lnTo>
                                  <a:pt x="540" y="617"/>
                                </a:lnTo>
                                <a:lnTo>
                                  <a:pt x="540" y="634"/>
                                </a:lnTo>
                                <a:lnTo>
                                  <a:pt x="539" y="664"/>
                                </a:lnTo>
                                <a:lnTo>
                                  <a:pt x="536" y="693"/>
                                </a:lnTo>
                                <a:lnTo>
                                  <a:pt x="529" y="721"/>
                                </a:lnTo>
                                <a:lnTo>
                                  <a:pt x="522" y="746"/>
                                </a:lnTo>
                                <a:lnTo>
                                  <a:pt x="511" y="770"/>
                                </a:lnTo>
                                <a:lnTo>
                                  <a:pt x="499" y="792"/>
                                </a:lnTo>
                                <a:lnTo>
                                  <a:pt x="484" y="815"/>
                                </a:lnTo>
                                <a:lnTo>
                                  <a:pt x="467" y="834"/>
                                </a:lnTo>
                                <a:lnTo>
                                  <a:pt x="448" y="852"/>
                                </a:lnTo>
                                <a:lnTo>
                                  <a:pt x="429" y="867"/>
                                </a:lnTo>
                                <a:lnTo>
                                  <a:pt x="407" y="880"/>
                                </a:lnTo>
                                <a:lnTo>
                                  <a:pt x="383" y="892"/>
                                </a:lnTo>
                                <a:lnTo>
                                  <a:pt x="358" y="901"/>
                                </a:lnTo>
                                <a:lnTo>
                                  <a:pt x="331" y="907"/>
                                </a:lnTo>
                                <a:lnTo>
                                  <a:pt x="303" y="910"/>
                                </a:lnTo>
                                <a:lnTo>
                                  <a:pt x="274" y="912"/>
                                </a:lnTo>
                                <a:lnTo>
                                  <a:pt x="247" y="910"/>
                                </a:lnTo>
                                <a:lnTo>
                                  <a:pt x="221" y="907"/>
                                </a:lnTo>
                                <a:lnTo>
                                  <a:pt x="196" y="903"/>
                                </a:lnTo>
                                <a:lnTo>
                                  <a:pt x="171" y="895"/>
                                </a:lnTo>
                                <a:lnTo>
                                  <a:pt x="149" y="888"/>
                                </a:lnTo>
                                <a:lnTo>
                                  <a:pt x="127" y="876"/>
                                </a:lnTo>
                                <a:lnTo>
                                  <a:pt x="106" y="864"/>
                                </a:lnTo>
                                <a:lnTo>
                                  <a:pt x="87" y="849"/>
                                </a:lnTo>
                                <a:lnTo>
                                  <a:pt x="66" y="830"/>
                                </a:lnTo>
                                <a:lnTo>
                                  <a:pt x="48" y="807"/>
                                </a:lnTo>
                                <a:lnTo>
                                  <a:pt x="35" y="783"/>
                                </a:lnTo>
                                <a:lnTo>
                                  <a:pt x="22" y="758"/>
                                </a:lnTo>
                                <a:lnTo>
                                  <a:pt x="13" y="733"/>
                                </a:lnTo>
                                <a:lnTo>
                                  <a:pt x="6" y="703"/>
                                </a:lnTo>
                                <a:lnTo>
                                  <a:pt x="2" y="673"/>
                                </a:lnTo>
                                <a:lnTo>
                                  <a:pt x="0" y="642"/>
                                </a:lnTo>
                                <a:lnTo>
                                  <a:pt x="0" y="624"/>
                                </a:lnTo>
                                <a:lnTo>
                                  <a:pt x="2" y="606"/>
                                </a:lnTo>
                                <a:lnTo>
                                  <a:pt x="4" y="590"/>
                                </a:lnTo>
                                <a:lnTo>
                                  <a:pt x="8" y="573"/>
                                </a:lnTo>
                                <a:lnTo>
                                  <a:pt x="13" y="557"/>
                                </a:lnTo>
                                <a:lnTo>
                                  <a:pt x="18" y="541"/>
                                </a:lnTo>
                                <a:lnTo>
                                  <a:pt x="25" y="524"/>
                                </a:lnTo>
                                <a:lnTo>
                                  <a:pt x="32" y="509"/>
                                </a:lnTo>
                                <a:lnTo>
                                  <a:pt x="40" y="494"/>
                                </a:lnTo>
                                <a:lnTo>
                                  <a:pt x="51" y="481"/>
                                </a:lnTo>
                                <a:lnTo>
                                  <a:pt x="62" y="468"/>
                                </a:lnTo>
                                <a:lnTo>
                                  <a:pt x="75" y="456"/>
                                </a:lnTo>
                                <a:lnTo>
                                  <a:pt x="88" y="444"/>
                                </a:lnTo>
                                <a:lnTo>
                                  <a:pt x="102" y="433"/>
                                </a:lnTo>
                                <a:lnTo>
                                  <a:pt x="119" y="424"/>
                                </a:lnTo>
                                <a:lnTo>
                                  <a:pt x="135" y="415"/>
                                </a:lnTo>
                                <a:lnTo>
                                  <a:pt x="137" y="415"/>
                                </a:lnTo>
                                <a:close/>
                                <a:moveTo>
                                  <a:pt x="166" y="243"/>
                                </a:moveTo>
                                <a:lnTo>
                                  <a:pt x="166" y="255"/>
                                </a:lnTo>
                                <a:lnTo>
                                  <a:pt x="167" y="266"/>
                                </a:lnTo>
                                <a:lnTo>
                                  <a:pt x="170" y="278"/>
                                </a:lnTo>
                                <a:lnTo>
                                  <a:pt x="172" y="289"/>
                                </a:lnTo>
                                <a:lnTo>
                                  <a:pt x="177" y="299"/>
                                </a:lnTo>
                                <a:lnTo>
                                  <a:pt x="181" y="308"/>
                                </a:lnTo>
                                <a:lnTo>
                                  <a:pt x="186" y="316"/>
                                </a:lnTo>
                                <a:lnTo>
                                  <a:pt x="192" y="323"/>
                                </a:lnTo>
                                <a:lnTo>
                                  <a:pt x="199" y="329"/>
                                </a:lnTo>
                                <a:lnTo>
                                  <a:pt x="207" y="335"/>
                                </a:lnTo>
                                <a:lnTo>
                                  <a:pt x="215" y="339"/>
                                </a:lnTo>
                                <a:lnTo>
                                  <a:pt x="223" y="344"/>
                                </a:lnTo>
                                <a:lnTo>
                                  <a:pt x="233" y="347"/>
                                </a:lnTo>
                                <a:lnTo>
                                  <a:pt x="243" y="350"/>
                                </a:lnTo>
                                <a:lnTo>
                                  <a:pt x="252" y="351"/>
                                </a:lnTo>
                                <a:lnTo>
                                  <a:pt x="263" y="351"/>
                                </a:lnTo>
                                <a:lnTo>
                                  <a:pt x="274" y="351"/>
                                </a:lnTo>
                                <a:lnTo>
                                  <a:pt x="285" y="350"/>
                                </a:lnTo>
                                <a:lnTo>
                                  <a:pt x="295" y="347"/>
                                </a:lnTo>
                                <a:lnTo>
                                  <a:pt x="305" y="344"/>
                                </a:lnTo>
                                <a:lnTo>
                                  <a:pt x="313" y="339"/>
                                </a:lnTo>
                                <a:lnTo>
                                  <a:pt x="321" y="335"/>
                                </a:lnTo>
                                <a:lnTo>
                                  <a:pt x="329" y="329"/>
                                </a:lnTo>
                                <a:lnTo>
                                  <a:pt x="336" y="323"/>
                                </a:lnTo>
                                <a:lnTo>
                                  <a:pt x="343" y="316"/>
                                </a:lnTo>
                                <a:lnTo>
                                  <a:pt x="349" y="308"/>
                                </a:lnTo>
                                <a:lnTo>
                                  <a:pt x="353" y="299"/>
                                </a:lnTo>
                                <a:lnTo>
                                  <a:pt x="357" y="289"/>
                                </a:lnTo>
                                <a:lnTo>
                                  <a:pt x="360" y="278"/>
                                </a:lnTo>
                                <a:lnTo>
                                  <a:pt x="363" y="266"/>
                                </a:lnTo>
                                <a:lnTo>
                                  <a:pt x="364" y="255"/>
                                </a:lnTo>
                                <a:lnTo>
                                  <a:pt x="364" y="243"/>
                                </a:lnTo>
                                <a:lnTo>
                                  <a:pt x="364" y="231"/>
                                </a:lnTo>
                                <a:lnTo>
                                  <a:pt x="363" y="220"/>
                                </a:lnTo>
                                <a:lnTo>
                                  <a:pt x="360" y="210"/>
                                </a:lnTo>
                                <a:lnTo>
                                  <a:pt x="357" y="199"/>
                                </a:lnTo>
                                <a:lnTo>
                                  <a:pt x="353" y="190"/>
                                </a:lnTo>
                                <a:lnTo>
                                  <a:pt x="349" y="181"/>
                                </a:lnTo>
                                <a:lnTo>
                                  <a:pt x="343" y="174"/>
                                </a:lnTo>
                                <a:lnTo>
                                  <a:pt x="336" y="167"/>
                                </a:lnTo>
                                <a:lnTo>
                                  <a:pt x="329" y="159"/>
                                </a:lnTo>
                                <a:lnTo>
                                  <a:pt x="321" y="153"/>
                                </a:lnTo>
                                <a:lnTo>
                                  <a:pt x="313" y="149"/>
                                </a:lnTo>
                                <a:lnTo>
                                  <a:pt x="305" y="144"/>
                                </a:lnTo>
                                <a:lnTo>
                                  <a:pt x="295" y="141"/>
                                </a:lnTo>
                                <a:lnTo>
                                  <a:pt x="285" y="138"/>
                                </a:lnTo>
                                <a:lnTo>
                                  <a:pt x="276" y="137"/>
                                </a:lnTo>
                                <a:lnTo>
                                  <a:pt x="265" y="137"/>
                                </a:lnTo>
                                <a:lnTo>
                                  <a:pt x="254" y="137"/>
                                </a:lnTo>
                                <a:lnTo>
                                  <a:pt x="243" y="138"/>
                                </a:lnTo>
                                <a:lnTo>
                                  <a:pt x="233" y="141"/>
                                </a:lnTo>
                                <a:lnTo>
                                  <a:pt x="223" y="144"/>
                                </a:lnTo>
                                <a:lnTo>
                                  <a:pt x="215" y="149"/>
                                </a:lnTo>
                                <a:lnTo>
                                  <a:pt x="207" y="153"/>
                                </a:lnTo>
                                <a:lnTo>
                                  <a:pt x="200" y="159"/>
                                </a:lnTo>
                                <a:lnTo>
                                  <a:pt x="193" y="167"/>
                                </a:lnTo>
                                <a:lnTo>
                                  <a:pt x="186" y="174"/>
                                </a:lnTo>
                                <a:lnTo>
                                  <a:pt x="181" y="183"/>
                                </a:lnTo>
                                <a:lnTo>
                                  <a:pt x="177" y="192"/>
                                </a:lnTo>
                                <a:lnTo>
                                  <a:pt x="172" y="201"/>
                                </a:lnTo>
                                <a:lnTo>
                                  <a:pt x="170" y="211"/>
                                </a:lnTo>
                                <a:lnTo>
                                  <a:pt x="167" y="222"/>
                                </a:lnTo>
                                <a:lnTo>
                                  <a:pt x="166" y="232"/>
                                </a:lnTo>
                                <a:lnTo>
                                  <a:pt x="166" y="244"/>
                                </a:lnTo>
                                <a:lnTo>
                                  <a:pt x="166" y="243"/>
                                </a:lnTo>
                                <a:close/>
                                <a:moveTo>
                                  <a:pt x="154" y="626"/>
                                </a:moveTo>
                                <a:lnTo>
                                  <a:pt x="154" y="642"/>
                                </a:lnTo>
                                <a:lnTo>
                                  <a:pt x="157" y="658"/>
                                </a:lnTo>
                                <a:lnTo>
                                  <a:pt x="159" y="673"/>
                                </a:lnTo>
                                <a:lnTo>
                                  <a:pt x="163" y="688"/>
                                </a:lnTo>
                                <a:lnTo>
                                  <a:pt x="167" y="702"/>
                                </a:lnTo>
                                <a:lnTo>
                                  <a:pt x="174" y="713"/>
                                </a:lnTo>
                                <a:lnTo>
                                  <a:pt x="179" y="724"/>
                                </a:lnTo>
                                <a:lnTo>
                                  <a:pt x="188" y="734"/>
                                </a:lnTo>
                                <a:lnTo>
                                  <a:pt x="196" y="743"/>
                                </a:lnTo>
                                <a:lnTo>
                                  <a:pt x="205" y="752"/>
                                </a:lnTo>
                                <a:lnTo>
                                  <a:pt x="215" y="758"/>
                                </a:lnTo>
                                <a:lnTo>
                                  <a:pt x="226" y="764"/>
                                </a:lnTo>
                                <a:lnTo>
                                  <a:pt x="236" y="769"/>
                                </a:lnTo>
                                <a:lnTo>
                                  <a:pt x="248" y="772"/>
                                </a:lnTo>
                                <a:lnTo>
                                  <a:pt x="259" y="775"/>
                                </a:lnTo>
                                <a:lnTo>
                                  <a:pt x="272" y="775"/>
                                </a:lnTo>
                                <a:lnTo>
                                  <a:pt x="284" y="775"/>
                                </a:lnTo>
                                <a:lnTo>
                                  <a:pt x="295" y="772"/>
                                </a:lnTo>
                                <a:lnTo>
                                  <a:pt x="306" y="769"/>
                                </a:lnTo>
                                <a:lnTo>
                                  <a:pt x="317" y="764"/>
                                </a:lnTo>
                                <a:lnTo>
                                  <a:pt x="327" y="760"/>
                                </a:lnTo>
                                <a:lnTo>
                                  <a:pt x="336" y="754"/>
                                </a:lnTo>
                                <a:lnTo>
                                  <a:pt x="345" y="746"/>
                                </a:lnTo>
                                <a:lnTo>
                                  <a:pt x="353" y="737"/>
                                </a:lnTo>
                                <a:lnTo>
                                  <a:pt x="361" y="728"/>
                                </a:lnTo>
                                <a:lnTo>
                                  <a:pt x="368" y="716"/>
                                </a:lnTo>
                                <a:lnTo>
                                  <a:pt x="374" y="705"/>
                                </a:lnTo>
                                <a:lnTo>
                                  <a:pt x="378" y="691"/>
                                </a:lnTo>
                                <a:lnTo>
                                  <a:pt x="382" y="676"/>
                                </a:lnTo>
                                <a:lnTo>
                                  <a:pt x="385" y="661"/>
                                </a:lnTo>
                                <a:lnTo>
                                  <a:pt x="386" y="645"/>
                                </a:lnTo>
                                <a:lnTo>
                                  <a:pt x="386" y="627"/>
                                </a:lnTo>
                                <a:lnTo>
                                  <a:pt x="386" y="612"/>
                                </a:lnTo>
                                <a:lnTo>
                                  <a:pt x="385" y="597"/>
                                </a:lnTo>
                                <a:lnTo>
                                  <a:pt x="382" y="584"/>
                                </a:lnTo>
                                <a:lnTo>
                                  <a:pt x="378" y="570"/>
                                </a:lnTo>
                                <a:lnTo>
                                  <a:pt x="374" y="558"/>
                                </a:lnTo>
                                <a:lnTo>
                                  <a:pt x="368" y="547"/>
                                </a:lnTo>
                                <a:lnTo>
                                  <a:pt x="361" y="536"/>
                                </a:lnTo>
                                <a:lnTo>
                                  <a:pt x="353" y="527"/>
                                </a:lnTo>
                                <a:lnTo>
                                  <a:pt x="345" y="518"/>
                                </a:lnTo>
                                <a:lnTo>
                                  <a:pt x="335" y="511"/>
                                </a:lnTo>
                                <a:lnTo>
                                  <a:pt x="325" y="503"/>
                                </a:lnTo>
                                <a:lnTo>
                                  <a:pt x="316" y="499"/>
                                </a:lnTo>
                                <a:lnTo>
                                  <a:pt x="305" y="494"/>
                                </a:lnTo>
                                <a:lnTo>
                                  <a:pt x="292" y="491"/>
                                </a:lnTo>
                                <a:lnTo>
                                  <a:pt x="281" y="488"/>
                                </a:lnTo>
                                <a:lnTo>
                                  <a:pt x="269" y="488"/>
                                </a:lnTo>
                                <a:lnTo>
                                  <a:pt x="255" y="488"/>
                                </a:lnTo>
                                <a:lnTo>
                                  <a:pt x="241" y="491"/>
                                </a:lnTo>
                                <a:lnTo>
                                  <a:pt x="230" y="494"/>
                                </a:lnTo>
                                <a:lnTo>
                                  <a:pt x="218" y="499"/>
                                </a:lnTo>
                                <a:lnTo>
                                  <a:pt x="208" y="505"/>
                                </a:lnTo>
                                <a:lnTo>
                                  <a:pt x="199" y="512"/>
                                </a:lnTo>
                                <a:lnTo>
                                  <a:pt x="190" y="521"/>
                                </a:lnTo>
                                <a:lnTo>
                                  <a:pt x="183" y="532"/>
                                </a:lnTo>
                                <a:lnTo>
                                  <a:pt x="177" y="542"/>
                                </a:lnTo>
                                <a:lnTo>
                                  <a:pt x="171" y="554"/>
                                </a:lnTo>
                                <a:lnTo>
                                  <a:pt x="166" y="564"/>
                                </a:lnTo>
                                <a:lnTo>
                                  <a:pt x="161" y="576"/>
                                </a:lnTo>
                                <a:lnTo>
                                  <a:pt x="159" y="588"/>
                                </a:lnTo>
                                <a:lnTo>
                                  <a:pt x="156" y="602"/>
                                </a:lnTo>
                                <a:lnTo>
                                  <a:pt x="154" y="614"/>
                                </a:lnTo>
                                <a:lnTo>
                                  <a:pt x="154" y="6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Line 91"/>
                        <wps:cNvCnPr/>
                        <wps:spPr bwMode="auto">
                          <a:xfrm flipH="1">
                            <a:off x="3874" y="852"/>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22" name="Line 92"/>
                        <wps:cNvCnPr/>
                        <wps:spPr bwMode="auto">
                          <a:xfrm flipH="1">
                            <a:off x="3881" y="1388"/>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23" name="Line 93"/>
                        <wps:cNvCnPr/>
                        <wps:spPr bwMode="auto">
                          <a:xfrm flipH="1">
                            <a:off x="3881" y="2466"/>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24" name="Line 94"/>
                        <wps:cNvCnPr/>
                        <wps:spPr bwMode="auto">
                          <a:xfrm flipH="1">
                            <a:off x="3882" y="308"/>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25" name="Line 95"/>
                        <wps:cNvCnPr/>
                        <wps:spPr bwMode="auto">
                          <a:xfrm flipH="1">
                            <a:off x="3887" y="1938"/>
                            <a:ext cx="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96"/>
                        <wps:cNvSpPr>
                          <a:spLocks noEditPoints="1"/>
                        </wps:cNvSpPr>
                        <wps:spPr bwMode="auto">
                          <a:xfrm>
                            <a:off x="4128" y="1277"/>
                            <a:ext cx="79" cy="59"/>
                          </a:xfrm>
                          <a:custGeom>
                            <a:avLst/>
                            <a:gdLst>
                              <a:gd name="T0" fmla="*/ 21 w 149"/>
                              <a:gd name="T1" fmla="*/ 12 h 103"/>
                              <a:gd name="T2" fmla="*/ 17 w 149"/>
                              <a:gd name="T3" fmla="*/ 14 h 103"/>
                              <a:gd name="T4" fmla="*/ 13 w 149"/>
                              <a:gd name="T5" fmla="*/ 16 h 103"/>
                              <a:gd name="T6" fmla="*/ 11 w 149"/>
                              <a:gd name="T7" fmla="*/ 21 h 103"/>
                              <a:gd name="T8" fmla="*/ 9 w 149"/>
                              <a:gd name="T9" fmla="*/ 27 h 103"/>
                              <a:gd name="T10" fmla="*/ 11 w 149"/>
                              <a:gd name="T11" fmla="*/ 33 h 103"/>
                              <a:gd name="T12" fmla="*/ 12 w 149"/>
                              <a:gd name="T13" fmla="*/ 37 h 103"/>
                              <a:gd name="T14" fmla="*/ 15 w 149"/>
                              <a:gd name="T15" fmla="*/ 41 h 103"/>
                              <a:gd name="T16" fmla="*/ 21 w 149"/>
                              <a:gd name="T17" fmla="*/ 44 h 103"/>
                              <a:gd name="T18" fmla="*/ 29 w 149"/>
                              <a:gd name="T19" fmla="*/ 46 h 103"/>
                              <a:gd name="T20" fmla="*/ 38 w 149"/>
                              <a:gd name="T21" fmla="*/ 48 h 103"/>
                              <a:gd name="T22" fmla="*/ 34 w 149"/>
                              <a:gd name="T23" fmla="*/ 44 h 103"/>
                              <a:gd name="T24" fmla="*/ 31 w 149"/>
                              <a:gd name="T25" fmla="*/ 37 h 103"/>
                              <a:gd name="T26" fmla="*/ 29 w 149"/>
                              <a:gd name="T27" fmla="*/ 33 h 103"/>
                              <a:gd name="T28" fmla="*/ 29 w 149"/>
                              <a:gd name="T29" fmla="*/ 26 h 103"/>
                              <a:gd name="T30" fmla="*/ 30 w 149"/>
                              <a:gd name="T31" fmla="*/ 16 h 103"/>
                              <a:gd name="T32" fmla="*/ 35 w 149"/>
                              <a:gd name="T33" fmla="*/ 7 h 103"/>
                              <a:gd name="T34" fmla="*/ 43 w 149"/>
                              <a:gd name="T35" fmla="*/ 2 h 103"/>
                              <a:gd name="T36" fmla="*/ 54 w 149"/>
                              <a:gd name="T37" fmla="*/ 0 h 103"/>
                              <a:gd name="T38" fmla="*/ 61 w 149"/>
                              <a:gd name="T39" fmla="*/ 1 h 103"/>
                              <a:gd name="T40" fmla="*/ 66 w 149"/>
                              <a:gd name="T41" fmla="*/ 2 h 103"/>
                              <a:gd name="T42" fmla="*/ 72 w 149"/>
                              <a:gd name="T43" fmla="*/ 7 h 103"/>
                              <a:gd name="T44" fmla="*/ 75 w 149"/>
                              <a:gd name="T45" fmla="*/ 13 h 103"/>
                              <a:gd name="T46" fmla="*/ 78 w 149"/>
                              <a:gd name="T47" fmla="*/ 21 h 103"/>
                              <a:gd name="T48" fmla="*/ 79 w 149"/>
                              <a:gd name="T49" fmla="*/ 28 h 103"/>
                              <a:gd name="T50" fmla="*/ 77 w 149"/>
                              <a:gd name="T51" fmla="*/ 41 h 103"/>
                              <a:gd name="T52" fmla="*/ 71 w 149"/>
                              <a:gd name="T53" fmla="*/ 51 h 103"/>
                              <a:gd name="T54" fmla="*/ 66 w 149"/>
                              <a:gd name="T55" fmla="*/ 54 h 103"/>
                              <a:gd name="T56" fmla="*/ 59 w 149"/>
                              <a:gd name="T57" fmla="*/ 57 h 103"/>
                              <a:gd name="T58" fmla="*/ 51 w 149"/>
                              <a:gd name="T59" fmla="*/ 58 h 103"/>
                              <a:gd name="T60" fmla="*/ 42 w 149"/>
                              <a:gd name="T61" fmla="*/ 59 h 103"/>
                              <a:gd name="T62" fmla="*/ 32 w 149"/>
                              <a:gd name="T63" fmla="*/ 58 h 103"/>
                              <a:gd name="T64" fmla="*/ 23 w 149"/>
                              <a:gd name="T65" fmla="*/ 56 h 103"/>
                              <a:gd name="T66" fmla="*/ 15 w 149"/>
                              <a:gd name="T67" fmla="*/ 54 h 103"/>
                              <a:gd name="T68" fmla="*/ 10 w 149"/>
                              <a:gd name="T69" fmla="*/ 49 h 103"/>
                              <a:gd name="T70" fmla="*/ 3 w 149"/>
                              <a:gd name="T71" fmla="*/ 39 h 103"/>
                              <a:gd name="T72" fmla="*/ 0 w 149"/>
                              <a:gd name="T73" fmla="*/ 27 h 103"/>
                              <a:gd name="T74" fmla="*/ 2 w 149"/>
                              <a:gd name="T75" fmla="*/ 17 h 103"/>
                              <a:gd name="T76" fmla="*/ 6 w 149"/>
                              <a:gd name="T77" fmla="*/ 9 h 103"/>
                              <a:gd name="T78" fmla="*/ 12 w 149"/>
                              <a:gd name="T79" fmla="*/ 3 h 103"/>
                              <a:gd name="T80" fmla="*/ 20 w 149"/>
                              <a:gd name="T81" fmla="*/ 1 h 103"/>
                              <a:gd name="T82" fmla="*/ 55 w 149"/>
                              <a:gd name="T83" fmla="*/ 49 h 103"/>
                              <a:gd name="T84" fmla="*/ 59 w 149"/>
                              <a:gd name="T85" fmla="*/ 47 h 103"/>
                              <a:gd name="T86" fmla="*/ 64 w 149"/>
                              <a:gd name="T87" fmla="*/ 44 h 103"/>
                              <a:gd name="T88" fmla="*/ 67 w 149"/>
                              <a:gd name="T89" fmla="*/ 40 h 103"/>
                              <a:gd name="T90" fmla="*/ 69 w 149"/>
                              <a:gd name="T91" fmla="*/ 37 h 103"/>
                              <a:gd name="T92" fmla="*/ 71 w 149"/>
                              <a:gd name="T93" fmla="*/ 32 h 103"/>
                              <a:gd name="T94" fmla="*/ 71 w 149"/>
                              <a:gd name="T95" fmla="*/ 26 h 103"/>
                              <a:gd name="T96" fmla="*/ 68 w 149"/>
                              <a:gd name="T97" fmla="*/ 18 h 103"/>
                              <a:gd name="T98" fmla="*/ 64 w 149"/>
                              <a:gd name="T99" fmla="*/ 14 h 103"/>
                              <a:gd name="T100" fmla="*/ 58 w 149"/>
                              <a:gd name="T101" fmla="*/ 11 h 103"/>
                              <a:gd name="T102" fmla="*/ 50 w 149"/>
                              <a:gd name="T103" fmla="*/ 11 h 103"/>
                              <a:gd name="T104" fmla="*/ 45 w 149"/>
                              <a:gd name="T105" fmla="*/ 14 h 103"/>
                              <a:gd name="T106" fmla="*/ 40 w 149"/>
                              <a:gd name="T107" fmla="*/ 18 h 103"/>
                              <a:gd name="T108" fmla="*/ 38 w 149"/>
                              <a:gd name="T109" fmla="*/ 26 h 103"/>
                              <a:gd name="T110" fmla="*/ 38 w 149"/>
                              <a:gd name="T111" fmla="*/ 33 h 103"/>
                              <a:gd name="T112" fmla="*/ 40 w 149"/>
                              <a:gd name="T113" fmla="*/ 40 h 103"/>
                              <a:gd name="T114" fmla="*/ 44 w 149"/>
                              <a:gd name="T115" fmla="*/ 45 h 103"/>
                              <a:gd name="T116" fmla="*/ 50 w 149"/>
                              <a:gd name="T117" fmla="*/ 48 h 1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49" h="103">
                                <a:moveTo>
                                  <a:pt x="38" y="1"/>
                                </a:moveTo>
                                <a:lnTo>
                                  <a:pt x="39" y="21"/>
                                </a:lnTo>
                                <a:lnTo>
                                  <a:pt x="35" y="21"/>
                                </a:lnTo>
                                <a:lnTo>
                                  <a:pt x="32" y="24"/>
                                </a:lnTo>
                                <a:lnTo>
                                  <a:pt x="28" y="25"/>
                                </a:lnTo>
                                <a:lnTo>
                                  <a:pt x="25" y="28"/>
                                </a:lnTo>
                                <a:lnTo>
                                  <a:pt x="22" y="33"/>
                                </a:lnTo>
                                <a:lnTo>
                                  <a:pt x="20" y="37"/>
                                </a:lnTo>
                                <a:lnTo>
                                  <a:pt x="18" y="43"/>
                                </a:lnTo>
                                <a:lnTo>
                                  <a:pt x="17" y="48"/>
                                </a:lnTo>
                                <a:lnTo>
                                  <a:pt x="17" y="52"/>
                                </a:lnTo>
                                <a:lnTo>
                                  <a:pt x="20" y="57"/>
                                </a:lnTo>
                                <a:lnTo>
                                  <a:pt x="21" y="61"/>
                                </a:lnTo>
                                <a:lnTo>
                                  <a:pt x="22" y="65"/>
                                </a:lnTo>
                                <a:lnTo>
                                  <a:pt x="25" y="68"/>
                                </a:lnTo>
                                <a:lnTo>
                                  <a:pt x="29" y="71"/>
                                </a:lnTo>
                                <a:lnTo>
                                  <a:pt x="35" y="74"/>
                                </a:lnTo>
                                <a:lnTo>
                                  <a:pt x="39" y="77"/>
                                </a:lnTo>
                                <a:lnTo>
                                  <a:pt x="46" y="79"/>
                                </a:lnTo>
                                <a:lnTo>
                                  <a:pt x="54" y="80"/>
                                </a:lnTo>
                                <a:lnTo>
                                  <a:pt x="62" y="83"/>
                                </a:lnTo>
                                <a:lnTo>
                                  <a:pt x="72" y="83"/>
                                </a:lnTo>
                                <a:lnTo>
                                  <a:pt x="68" y="80"/>
                                </a:lnTo>
                                <a:lnTo>
                                  <a:pt x="65" y="76"/>
                                </a:lnTo>
                                <a:lnTo>
                                  <a:pt x="61" y="71"/>
                                </a:lnTo>
                                <a:lnTo>
                                  <a:pt x="58" y="65"/>
                                </a:lnTo>
                                <a:lnTo>
                                  <a:pt x="57" y="61"/>
                                </a:lnTo>
                                <a:lnTo>
                                  <a:pt x="55" y="57"/>
                                </a:lnTo>
                                <a:lnTo>
                                  <a:pt x="54" y="51"/>
                                </a:lnTo>
                                <a:lnTo>
                                  <a:pt x="54" y="46"/>
                                </a:lnTo>
                                <a:lnTo>
                                  <a:pt x="55" y="37"/>
                                </a:lnTo>
                                <a:lnTo>
                                  <a:pt x="57" y="28"/>
                                </a:lnTo>
                                <a:lnTo>
                                  <a:pt x="61" y="19"/>
                                </a:lnTo>
                                <a:lnTo>
                                  <a:pt x="66" y="12"/>
                                </a:lnTo>
                                <a:lnTo>
                                  <a:pt x="73" y="6"/>
                                </a:lnTo>
                                <a:lnTo>
                                  <a:pt x="82" y="3"/>
                                </a:lnTo>
                                <a:lnTo>
                                  <a:pt x="91" y="0"/>
                                </a:lnTo>
                                <a:lnTo>
                                  <a:pt x="102" y="0"/>
                                </a:lnTo>
                                <a:lnTo>
                                  <a:pt x="108" y="0"/>
                                </a:lnTo>
                                <a:lnTo>
                                  <a:pt x="115" y="1"/>
                                </a:lnTo>
                                <a:lnTo>
                                  <a:pt x="120" y="3"/>
                                </a:lnTo>
                                <a:lnTo>
                                  <a:pt x="124" y="4"/>
                                </a:lnTo>
                                <a:lnTo>
                                  <a:pt x="130" y="9"/>
                                </a:lnTo>
                                <a:lnTo>
                                  <a:pt x="135" y="13"/>
                                </a:lnTo>
                                <a:lnTo>
                                  <a:pt x="140" y="18"/>
                                </a:lnTo>
                                <a:lnTo>
                                  <a:pt x="142" y="22"/>
                                </a:lnTo>
                                <a:lnTo>
                                  <a:pt x="145" y="28"/>
                                </a:lnTo>
                                <a:lnTo>
                                  <a:pt x="148" y="36"/>
                                </a:lnTo>
                                <a:lnTo>
                                  <a:pt x="149" y="42"/>
                                </a:lnTo>
                                <a:lnTo>
                                  <a:pt x="149" y="49"/>
                                </a:lnTo>
                                <a:lnTo>
                                  <a:pt x="148" y="61"/>
                                </a:lnTo>
                                <a:lnTo>
                                  <a:pt x="146" y="71"/>
                                </a:lnTo>
                                <a:lnTo>
                                  <a:pt x="141" y="82"/>
                                </a:lnTo>
                                <a:lnTo>
                                  <a:pt x="134" y="89"/>
                                </a:lnTo>
                                <a:lnTo>
                                  <a:pt x="130" y="92"/>
                                </a:lnTo>
                                <a:lnTo>
                                  <a:pt x="124" y="95"/>
                                </a:lnTo>
                                <a:lnTo>
                                  <a:pt x="119" y="97"/>
                                </a:lnTo>
                                <a:lnTo>
                                  <a:pt x="112" y="100"/>
                                </a:lnTo>
                                <a:lnTo>
                                  <a:pt x="105" y="101"/>
                                </a:lnTo>
                                <a:lnTo>
                                  <a:pt x="97" y="101"/>
                                </a:lnTo>
                                <a:lnTo>
                                  <a:pt x="89" y="103"/>
                                </a:lnTo>
                                <a:lnTo>
                                  <a:pt x="79" y="103"/>
                                </a:lnTo>
                                <a:lnTo>
                                  <a:pt x="69" y="103"/>
                                </a:lnTo>
                                <a:lnTo>
                                  <a:pt x="60" y="101"/>
                                </a:lnTo>
                                <a:lnTo>
                                  <a:pt x="51" y="100"/>
                                </a:lnTo>
                                <a:lnTo>
                                  <a:pt x="43" y="98"/>
                                </a:lnTo>
                                <a:lnTo>
                                  <a:pt x="36" y="95"/>
                                </a:lnTo>
                                <a:lnTo>
                                  <a:pt x="29" y="94"/>
                                </a:lnTo>
                                <a:lnTo>
                                  <a:pt x="24" y="89"/>
                                </a:lnTo>
                                <a:lnTo>
                                  <a:pt x="18" y="86"/>
                                </a:lnTo>
                                <a:lnTo>
                                  <a:pt x="11" y="79"/>
                                </a:lnTo>
                                <a:lnTo>
                                  <a:pt x="6" y="68"/>
                                </a:lnTo>
                                <a:lnTo>
                                  <a:pt x="2" y="58"/>
                                </a:lnTo>
                                <a:lnTo>
                                  <a:pt x="0" y="48"/>
                                </a:lnTo>
                                <a:lnTo>
                                  <a:pt x="2" y="39"/>
                                </a:lnTo>
                                <a:lnTo>
                                  <a:pt x="3" y="30"/>
                                </a:lnTo>
                                <a:lnTo>
                                  <a:pt x="7" y="22"/>
                                </a:lnTo>
                                <a:lnTo>
                                  <a:pt x="11" y="16"/>
                                </a:lnTo>
                                <a:lnTo>
                                  <a:pt x="17" y="10"/>
                                </a:lnTo>
                                <a:lnTo>
                                  <a:pt x="22" y="6"/>
                                </a:lnTo>
                                <a:lnTo>
                                  <a:pt x="31" y="3"/>
                                </a:lnTo>
                                <a:lnTo>
                                  <a:pt x="38" y="1"/>
                                </a:lnTo>
                                <a:close/>
                                <a:moveTo>
                                  <a:pt x="100" y="85"/>
                                </a:moveTo>
                                <a:lnTo>
                                  <a:pt x="104" y="85"/>
                                </a:lnTo>
                                <a:lnTo>
                                  <a:pt x="108" y="83"/>
                                </a:lnTo>
                                <a:lnTo>
                                  <a:pt x="112" y="82"/>
                                </a:lnTo>
                                <a:lnTo>
                                  <a:pt x="116" y="80"/>
                                </a:lnTo>
                                <a:lnTo>
                                  <a:pt x="120" y="77"/>
                                </a:lnTo>
                                <a:lnTo>
                                  <a:pt x="123" y="73"/>
                                </a:lnTo>
                                <a:lnTo>
                                  <a:pt x="126" y="70"/>
                                </a:lnTo>
                                <a:lnTo>
                                  <a:pt x="128" y="67"/>
                                </a:lnTo>
                                <a:lnTo>
                                  <a:pt x="131" y="64"/>
                                </a:lnTo>
                                <a:lnTo>
                                  <a:pt x="133" y="60"/>
                                </a:lnTo>
                                <a:lnTo>
                                  <a:pt x="133" y="55"/>
                                </a:lnTo>
                                <a:lnTo>
                                  <a:pt x="133" y="51"/>
                                </a:lnTo>
                                <a:lnTo>
                                  <a:pt x="133" y="45"/>
                                </a:lnTo>
                                <a:lnTo>
                                  <a:pt x="131" y="37"/>
                                </a:lnTo>
                                <a:lnTo>
                                  <a:pt x="128" y="31"/>
                                </a:lnTo>
                                <a:lnTo>
                                  <a:pt x="124" y="27"/>
                                </a:lnTo>
                                <a:lnTo>
                                  <a:pt x="120" y="24"/>
                                </a:lnTo>
                                <a:lnTo>
                                  <a:pt x="116" y="21"/>
                                </a:lnTo>
                                <a:lnTo>
                                  <a:pt x="109" y="19"/>
                                </a:lnTo>
                                <a:lnTo>
                                  <a:pt x="102" y="18"/>
                                </a:lnTo>
                                <a:lnTo>
                                  <a:pt x="95" y="19"/>
                                </a:lnTo>
                                <a:lnTo>
                                  <a:pt x="90" y="21"/>
                                </a:lnTo>
                                <a:lnTo>
                                  <a:pt x="84" y="24"/>
                                </a:lnTo>
                                <a:lnTo>
                                  <a:pt x="79" y="27"/>
                                </a:lnTo>
                                <a:lnTo>
                                  <a:pt x="76" y="31"/>
                                </a:lnTo>
                                <a:lnTo>
                                  <a:pt x="73" y="37"/>
                                </a:lnTo>
                                <a:lnTo>
                                  <a:pt x="72" y="45"/>
                                </a:lnTo>
                                <a:lnTo>
                                  <a:pt x="71" y="51"/>
                                </a:lnTo>
                                <a:lnTo>
                                  <a:pt x="71" y="57"/>
                                </a:lnTo>
                                <a:lnTo>
                                  <a:pt x="72" y="64"/>
                                </a:lnTo>
                                <a:lnTo>
                                  <a:pt x="75" y="70"/>
                                </a:lnTo>
                                <a:lnTo>
                                  <a:pt x="79" y="76"/>
                                </a:lnTo>
                                <a:lnTo>
                                  <a:pt x="83" y="79"/>
                                </a:lnTo>
                                <a:lnTo>
                                  <a:pt x="87" y="82"/>
                                </a:lnTo>
                                <a:lnTo>
                                  <a:pt x="94" y="83"/>
                                </a:lnTo>
                                <a:lnTo>
                                  <a:pt x="10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97"/>
                        <wps:cNvSpPr>
                          <a:spLocks noEditPoints="1"/>
                        </wps:cNvSpPr>
                        <wps:spPr bwMode="auto">
                          <a:xfrm>
                            <a:off x="4129" y="1250"/>
                            <a:ext cx="77" cy="12"/>
                          </a:xfrm>
                          <a:custGeom>
                            <a:avLst/>
                            <a:gdLst>
                              <a:gd name="T0" fmla="*/ 10 w 145"/>
                              <a:gd name="T1" fmla="*/ 11 h 19"/>
                              <a:gd name="T2" fmla="*/ 0 w 145"/>
                              <a:gd name="T3" fmla="*/ 11 h 19"/>
                              <a:gd name="T4" fmla="*/ 0 w 145"/>
                              <a:gd name="T5" fmla="*/ 0 h 19"/>
                              <a:gd name="T6" fmla="*/ 10 w 145"/>
                              <a:gd name="T7" fmla="*/ 0 h 19"/>
                              <a:gd name="T8" fmla="*/ 10 w 145"/>
                              <a:gd name="T9" fmla="*/ 11 h 19"/>
                              <a:gd name="T10" fmla="*/ 77 w 145"/>
                              <a:gd name="T11" fmla="*/ 12 h 19"/>
                              <a:gd name="T12" fmla="*/ 21 w 145"/>
                              <a:gd name="T13" fmla="*/ 11 h 19"/>
                              <a:gd name="T14" fmla="*/ 21 w 145"/>
                              <a:gd name="T15" fmla="*/ 0 h 19"/>
                              <a:gd name="T16" fmla="*/ 77 w 145"/>
                              <a:gd name="T17" fmla="*/ 1 h 19"/>
                              <a:gd name="T18" fmla="*/ 77 w 145"/>
                              <a:gd name="T19" fmla="*/ 12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5" h="19">
                                <a:moveTo>
                                  <a:pt x="19" y="18"/>
                                </a:moveTo>
                                <a:lnTo>
                                  <a:pt x="0" y="18"/>
                                </a:lnTo>
                                <a:lnTo>
                                  <a:pt x="0" y="0"/>
                                </a:lnTo>
                                <a:lnTo>
                                  <a:pt x="19" y="0"/>
                                </a:lnTo>
                                <a:lnTo>
                                  <a:pt x="19" y="18"/>
                                </a:lnTo>
                                <a:close/>
                                <a:moveTo>
                                  <a:pt x="145" y="19"/>
                                </a:moveTo>
                                <a:lnTo>
                                  <a:pt x="40" y="18"/>
                                </a:lnTo>
                                <a:lnTo>
                                  <a:pt x="40" y="0"/>
                                </a:lnTo>
                                <a:lnTo>
                                  <a:pt x="145" y="1"/>
                                </a:lnTo>
                                <a:lnTo>
                                  <a:pt x="145"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8" name="Freeform 98"/>
                        <wps:cNvSpPr>
                          <a:spLocks/>
                        </wps:cNvSpPr>
                        <wps:spPr bwMode="auto">
                          <a:xfrm>
                            <a:off x="4150" y="1181"/>
                            <a:ext cx="57" cy="52"/>
                          </a:xfrm>
                          <a:custGeom>
                            <a:avLst/>
                            <a:gdLst>
                              <a:gd name="T0" fmla="*/ 56 w 106"/>
                              <a:gd name="T1" fmla="*/ 52 h 91"/>
                              <a:gd name="T2" fmla="*/ 0 w 106"/>
                              <a:gd name="T3" fmla="*/ 51 h 91"/>
                              <a:gd name="T4" fmla="*/ 0 w 106"/>
                              <a:gd name="T5" fmla="*/ 41 h 91"/>
                              <a:gd name="T6" fmla="*/ 9 w 106"/>
                              <a:gd name="T7" fmla="*/ 41 h 91"/>
                              <a:gd name="T8" fmla="*/ 4 w 106"/>
                              <a:gd name="T9" fmla="*/ 37 h 91"/>
                              <a:gd name="T10" fmla="*/ 2 w 106"/>
                              <a:gd name="T11" fmla="*/ 33 h 91"/>
                              <a:gd name="T12" fmla="*/ 1 w 106"/>
                              <a:gd name="T13" fmla="*/ 27 h 91"/>
                              <a:gd name="T14" fmla="*/ 0 w 106"/>
                              <a:gd name="T15" fmla="*/ 21 h 91"/>
                              <a:gd name="T16" fmla="*/ 0 w 106"/>
                              <a:gd name="T17" fmla="*/ 19 h 91"/>
                              <a:gd name="T18" fmla="*/ 0 w 106"/>
                              <a:gd name="T19" fmla="*/ 16 h 91"/>
                              <a:gd name="T20" fmla="*/ 0 w 106"/>
                              <a:gd name="T21" fmla="*/ 14 h 91"/>
                              <a:gd name="T22" fmla="*/ 1 w 106"/>
                              <a:gd name="T23" fmla="*/ 12 h 91"/>
                              <a:gd name="T24" fmla="*/ 2 w 106"/>
                              <a:gd name="T25" fmla="*/ 9 h 91"/>
                              <a:gd name="T26" fmla="*/ 4 w 106"/>
                              <a:gd name="T27" fmla="*/ 7 h 91"/>
                              <a:gd name="T28" fmla="*/ 5 w 106"/>
                              <a:gd name="T29" fmla="*/ 5 h 91"/>
                              <a:gd name="T30" fmla="*/ 6 w 106"/>
                              <a:gd name="T31" fmla="*/ 4 h 91"/>
                              <a:gd name="T32" fmla="*/ 8 w 106"/>
                              <a:gd name="T33" fmla="*/ 2 h 91"/>
                              <a:gd name="T34" fmla="*/ 10 w 106"/>
                              <a:gd name="T35" fmla="*/ 2 h 91"/>
                              <a:gd name="T36" fmla="*/ 12 w 106"/>
                              <a:gd name="T37" fmla="*/ 0 h 91"/>
                              <a:gd name="T38" fmla="*/ 13 w 106"/>
                              <a:gd name="T39" fmla="*/ 0 h 91"/>
                              <a:gd name="T40" fmla="*/ 15 w 106"/>
                              <a:gd name="T41" fmla="*/ 0 h 91"/>
                              <a:gd name="T42" fmla="*/ 17 w 106"/>
                              <a:gd name="T43" fmla="*/ 0 h 91"/>
                              <a:gd name="T44" fmla="*/ 19 w 106"/>
                              <a:gd name="T45" fmla="*/ 0 h 91"/>
                              <a:gd name="T46" fmla="*/ 22 w 106"/>
                              <a:gd name="T47" fmla="*/ 1 h 91"/>
                              <a:gd name="T48" fmla="*/ 57 w 106"/>
                              <a:gd name="T49" fmla="*/ 1 h 91"/>
                              <a:gd name="T50" fmla="*/ 56 w 106"/>
                              <a:gd name="T51" fmla="*/ 11 h 91"/>
                              <a:gd name="T52" fmla="*/ 23 w 106"/>
                              <a:gd name="T53" fmla="*/ 11 h 91"/>
                              <a:gd name="T54" fmla="*/ 21 w 106"/>
                              <a:gd name="T55" fmla="*/ 11 h 91"/>
                              <a:gd name="T56" fmla="*/ 18 w 106"/>
                              <a:gd name="T57" fmla="*/ 11 h 91"/>
                              <a:gd name="T58" fmla="*/ 16 w 106"/>
                              <a:gd name="T59" fmla="*/ 12 h 91"/>
                              <a:gd name="T60" fmla="*/ 16 w 106"/>
                              <a:gd name="T61" fmla="*/ 12 h 91"/>
                              <a:gd name="T62" fmla="*/ 14 w 106"/>
                              <a:gd name="T63" fmla="*/ 13 h 91"/>
                              <a:gd name="T64" fmla="*/ 12 w 106"/>
                              <a:gd name="T65" fmla="*/ 14 h 91"/>
                              <a:gd name="T66" fmla="*/ 12 w 106"/>
                              <a:gd name="T67" fmla="*/ 15 h 91"/>
                              <a:gd name="T68" fmla="*/ 11 w 106"/>
                              <a:gd name="T69" fmla="*/ 17 h 91"/>
                              <a:gd name="T70" fmla="*/ 10 w 106"/>
                              <a:gd name="T71" fmla="*/ 18 h 91"/>
                              <a:gd name="T72" fmla="*/ 9 w 106"/>
                              <a:gd name="T73" fmla="*/ 21 h 91"/>
                              <a:gd name="T74" fmla="*/ 9 w 106"/>
                              <a:gd name="T75" fmla="*/ 22 h 91"/>
                              <a:gd name="T76" fmla="*/ 9 w 106"/>
                              <a:gd name="T77" fmla="*/ 25 h 91"/>
                              <a:gd name="T78" fmla="*/ 9 w 106"/>
                              <a:gd name="T79" fmla="*/ 27 h 91"/>
                              <a:gd name="T80" fmla="*/ 10 w 106"/>
                              <a:gd name="T81" fmla="*/ 31 h 91"/>
                              <a:gd name="T82" fmla="*/ 10 w 106"/>
                              <a:gd name="T83" fmla="*/ 33 h 91"/>
                              <a:gd name="T84" fmla="*/ 12 w 106"/>
                              <a:gd name="T85" fmla="*/ 36 h 91"/>
                              <a:gd name="T86" fmla="*/ 15 w 106"/>
                              <a:gd name="T87" fmla="*/ 38 h 91"/>
                              <a:gd name="T88" fmla="*/ 18 w 106"/>
                              <a:gd name="T89" fmla="*/ 40 h 91"/>
                              <a:gd name="T90" fmla="*/ 22 w 106"/>
                              <a:gd name="T91" fmla="*/ 41 h 91"/>
                              <a:gd name="T92" fmla="*/ 27 w 106"/>
                              <a:gd name="T93" fmla="*/ 42 h 91"/>
                              <a:gd name="T94" fmla="*/ 56 w 106"/>
                              <a:gd name="T95" fmla="*/ 42 h 91"/>
                              <a:gd name="T96" fmla="*/ 56 w 106"/>
                              <a:gd name="T97" fmla="*/ 52 h 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6" h="91">
                                <a:moveTo>
                                  <a:pt x="105" y="91"/>
                                </a:moveTo>
                                <a:lnTo>
                                  <a:pt x="0" y="89"/>
                                </a:lnTo>
                                <a:lnTo>
                                  <a:pt x="0" y="72"/>
                                </a:lnTo>
                                <a:lnTo>
                                  <a:pt x="17" y="72"/>
                                </a:lnTo>
                                <a:lnTo>
                                  <a:pt x="8" y="64"/>
                                </a:lnTo>
                                <a:lnTo>
                                  <a:pt x="4" y="57"/>
                                </a:lnTo>
                                <a:lnTo>
                                  <a:pt x="1" y="48"/>
                                </a:lnTo>
                                <a:lnTo>
                                  <a:pt x="0" y="36"/>
                                </a:lnTo>
                                <a:lnTo>
                                  <a:pt x="0" y="33"/>
                                </a:lnTo>
                                <a:lnTo>
                                  <a:pt x="0" y="28"/>
                                </a:lnTo>
                                <a:lnTo>
                                  <a:pt x="0" y="24"/>
                                </a:lnTo>
                                <a:lnTo>
                                  <a:pt x="1" y="21"/>
                                </a:lnTo>
                                <a:lnTo>
                                  <a:pt x="4" y="16"/>
                                </a:lnTo>
                                <a:lnTo>
                                  <a:pt x="7" y="12"/>
                                </a:lnTo>
                                <a:lnTo>
                                  <a:pt x="10" y="9"/>
                                </a:lnTo>
                                <a:lnTo>
                                  <a:pt x="12" y="7"/>
                                </a:lnTo>
                                <a:lnTo>
                                  <a:pt x="15" y="4"/>
                                </a:lnTo>
                                <a:lnTo>
                                  <a:pt x="18" y="3"/>
                                </a:lnTo>
                                <a:lnTo>
                                  <a:pt x="22" y="0"/>
                                </a:lnTo>
                                <a:lnTo>
                                  <a:pt x="25" y="0"/>
                                </a:lnTo>
                                <a:lnTo>
                                  <a:pt x="28" y="0"/>
                                </a:lnTo>
                                <a:lnTo>
                                  <a:pt x="32" y="0"/>
                                </a:lnTo>
                                <a:lnTo>
                                  <a:pt x="36" y="0"/>
                                </a:lnTo>
                                <a:lnTo>
                                  <a:pt x="41" y="1"/>
                                </a:lnTo>
                                <a:lnTo>
                                  <a:pt x="106" y="1"/>
                                </a:lnTo>
                                <a:lnTo>
                                  <a:pt x="105" y="19"/>
                                </a:lnTo>
                                <a:lnTo>
                                  <a:pt x="43" y="19"/>
                                </a:lnTo>
                                <a:lnTo>
                                  <a:pt x="39" y="19"/>
                                </a:lnTo>
                                <a:lnTo>
                                  <a:pt x="34" y="19"/>
                                </a:lnTo>
                                <a:lnTo>
                                  <a:pt x="30" y="21"/>
                                </a:lnTo>
                                <a:lnTo>
                                  <a:pt x="29" y="21"/>
                                </a:lnTo>
                                <a:lnTo>
                                  <a:pt x="26" y="22"/>
                                </a:lnTo>
                                <a:lnTo>
                                  <a:pt x="23" y="25"/>
                                </a:lnTo>
                                <a:lnTo>
                                  <a:pt x="22" y="27"/>
                                </a:lnTo>
                                <a:lnTo>
                                  <a:pt x="21" y="30"/>
                                </a:lnTo>
                                <a:lnTo>
                                  <a:pt x="18" y="31"/>
                                </a:lnTo>
                                <a:lnTo>
                                  <a:pt x="17" y="36"/>
                                </a:lnTo>
                                <a:lnTo>
                                  <a:pt x="17" y="39"/>
                                </a:lnTo>
                                <a:lnTo>
                                  <a:pt x="17" y="43"/>
                                </a:lnTo>
                                <a:lnTo>
                                  <a:pt x="17" y="48"/>
                                </a:lnTo>
                                <a:lnTo>
                                  <a:pt x="18" y="54"/>
                                </a:lnTo>
                                <a:lnTo>
                                  <a:pt x="19" y="58"/>
                                </a:lnTo>
                                <a:lnTo>
                                  <a:pt x="22" y="63"/>
                                </a:lnTo>
                                <a:lnTo>
                                  <a:pt x="28" y="66"/>
                                </a:lnTo>
                                <a:lnTo>
                                  <a:pt x="34" y="70"/>
                                </a:lnTo>
                                <a:lnTo>
                                  <a:pt x="41" y="72"/>
                                </a:lnTo>
                                <a:lnTo>
                                  <a:pt x="50" y="73"/>
                                </a:lnTo>
                                <a:lnTo>
                                  <a:pt x="105" y="73"/>
                                </a:lnTo>
                                <a:lnTo>
                                  <a:pt x="105"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9" name="Freeform 99"/>
                        <wps:cNvSpPr>
                          <a:spLocks/>
                        </wps:cNvSpPr>
                        <wps:spPr bwMode="auto">
                          <a:xfrm>
                            <a:off x="4151" y="1109"/>
                            <a:ext cx="57" cy="58"/>
                          </a:xfrm>
                          <a:custGeom>
                            <a:avLst/>
                            <a:gdLst>
                              <a:gd name="T0" fmla="*/ 37 w 108"/>
                              <a:gd name="T1" fmla="*/ 0 h 98"/>
                              <a:gd name="T2" fmla="*/ 45 w 108"/>
                              <a:gd name="T3" fmla="*/ 4 h 98"/>
                              <a:gd name="T4" fmla="*/ 52 w 108"/>
                              <a:gd name="T5" fmla="*/ 9 h 98"/>
                              <a:gd name="T6" fmla="*/ 55 w 108"/>
                              <a:gd name="T7" fmla="*/ 18 h 98"/>
                              <a:gd name="T8" fmla="*/ 57 w 108"/>
                              <a:gd name="T9" fmla="*/ 28 h 98"/>
                              <a:gd name="T10" fmla="*/ 55 w 108"/>
                              <a:gd name="T11" fmla="*/ 40 h 98"/>
                              <a:gd name="T12" fmla="*/ 49 w 108"/>
                              <a:gd name="T13" fmla="*/ 50 h 98"/>
                              <a:gd name="T14" fmla="*/ 40 w 108"/>
                              <a:gd name="T15" fmla="*/ 56 h 98"/>
                              <a:gd name="T16" fmla="*/ 29 w 108"/>
                              <a:gd name="T17" fmla="*/ 58 h 98"/>
                              <a:gd name="T18" fmla="*/ 21 w 108"/>
                              <a:gd name="T19" fmla="*/ 57 h 98"/>
                              <a:gd name="T20" fmla="*/ 13 w 108"/>
                              <a:gd name="T21" fmla="*/ 54 h 98"/>
                              <a:gd name="T22" fmla="*/ 7 w 108"/>
                              <a:gd name="T23" fmla="*/ 50 h 98"/>
                              <a:gd name="T24" fmla="*/ 3 w 108"/>
                              <a:gd name="T25" fmla="*/ 43 h 98"/>
                              <a:gd name="T26" fmla="*/ 1 w 108"/>
                              <a:gd name="T27" fmla="*/ 36 h 98"/>
                              <a:gd name="T28" fmla="*/ 0 w 108"/>
                              <a:gd name="T29" fmla="*/ 27 h 98"/>
                              <a:gd name="T30" fmla="*/ 1 w 108"/>
                              <a:gd name="T31" fmla="*/ 18 h 98"/>
                              <a:gd name="T32" fmla="*/ 5 w 108"/>
                              <a:gd name="T33" fmla="*/ 11 h 98"/>
                              <a:gd name="T34" fmla="*/ 11 w 108"/>
                              <a:gd name="T35" fmla="*/ 5 h 98"/>
                              <a:gd name="T36" fmla="*/ 17 w 108"/>
                              <a:gd name="T37" fmla="*/ 1 h 98"/>
                              <a:gd name="T38" fmla="*/ 16 w 108"/>
                              <a:gd name="T39" fmla="*/ 14 h 98"/>
                              <a:gd name="T40" fmla="*/ 13 w 108"/>
                              <a:gd name="T41" fmla="*/ 17 h 98"/>
                              <a:gd name="T42" fmla="*/ 11 w 108"/>
                              <a:gd name="T43" fmla="*/ 20 h 98"/>
                              <a:gd name="T44" fmla="*/ 9 w 108"/>
                              <a:gd name="T45" fmla="*/ 25 h 98"/>
                              <a:gd name="T46" fmla="*/ 9 w 108"/>
                              <a:gd name="T47" fmla="*/ 31 h 98"/>
                              <a:gd name="T48" fmla="*/ 11 w 108"/>
                              <a:gd name="T49" fmla="*/ 38 h 98"/>
                              <a:gd name="T50" fmla="*/ 15 w 108"/>
                              <a:gd name="T51" fmla="*/ 43 h 98"/>
                              <a:gd name="T52" fmla="*/ 24 w 108"/>
                              <a:gd name="T53" fmla="*/ 47 h 98"/>
                              <a:gd name="T54" fmla="*/ 33 w 108"/>
                              <a:gd name="T55" fmla="*/ 47 h 98"/>
                              <a:gd name="T56" fmla="*/ 41 w 108"/>
                              <a:gd name="T57" fmla="*/ 44 h 98"/>
                              <a:gd name="T58" fmla="*/ 45 w 108"/>
                              <a:gd name="T59" fmla="*/ 40 h 98"/>
                              <a:gd name="T60" fmla="*/ 48 w 108"/>
                              <a:gd name="T61" fmla="*/ 31 h 98"/>
                              <a:gd name="T62" fmla="*/ 48 w 108"/>
                              <a:gd name="T63" fmla="*/ 25 h 98"/>
                              <a:gd name="T64" fmla="*/ 46 w 108"/>
                              <a:gd name="T65" fmla="*/ 20 h 98"/>
                              <a:gd name="T66" fmla="*/ 43 w 108"/>
                              <a:gd name="T67" fmla="*/ 16 h 98"/>
                              <a:gd name="T68" fmla="*/ 38 w 108"/>
                              <a:gd name="T69" fmla="*/ 13 h 9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8" h="98">
                                <a:moveTo>
                                  <a:pt x="67" y="21"/>
                                </a:moveTo>
                                <a:lnTo>
                                  <a:pt x="71" y="0"/>
                                </a:lnTo>
                                <a:lnTo>
                                  <a:pt x="79" y="3"/>
                                </a:lnTo>
                                <a:lnTo>
                                  <a:pt x="86" y="6"/>
                                </a:lnTo>
                                <a:lnTo>
                                  <a:pt x="93" y="10"/>
                                </a:lnTo>
                                <a:lnTo>
                                  <a:pt x="98" y="16"/>
                                </a:lnTo>
                                <a:lnTo>
                                  <a:pt x="102" y="24"/>
                                </a:lnTo>
                                <a:lnTo>
                                  <a:pt x="105" y="31"/>
                                </a:lnTo>
                                <a:lnTo>
                                  <a:pt x="107" y="39"/>
                                </a:lnTo>
                                <a:lnTo>
                                  <a:pt x="108" y="48"/>
                                </a:lnTo>
                                <a:lnTo>
                                  <a:pt x="107" y="58"/>
                                </a:lnTo>
                                <a:lnTo>
                                  <a:pt x="104" y="68"/>
                                </a:lnTo>
                                <a:lnTo>
                                  <a:pt x="98" y="77"/>
                                </a:lnTo>
                                <a:lnTo>
                                  <a:pt x="93" y="85"/>
                                </a:lnTo>
                                <a:lnTo>
                                  <a:pt x="86" y="91"/>
                                </a:lnTo>
                                <a:lnTo>
                                  <a:pt x="76" y="95"/>
                                </a:lnTo>
                                <a:lnTo>
                                  <a:pt x="67" y="97"/>
                                </a:lnTo>
                                <a:lnTo>
                                  <a:pt x="54" y="98"/>
                                </a:lnTo>
                                <a:lnTo>
                                  <a:pt x="46" y="98"/>
                                </a:lnTo>
                                <a:lnTo>
                                  <a:pt x="39" y="97"/>
                                </a:lnTo>
                                <a:lnTo>
                                  <a:pt x="32" y="94"/>
                                </a:lnTo>
                                <a:lnTo>
                                  <a:pt x="25" y="91"/>
                                </a:lnTo>
                                <a:lnTo>
                                  <a:pt x="20" y="89"/>
                                </a:lnTo>
                                <a:lnTo>
                                  <a:pt x="14" y="85"/>
                                </a:lnTo>
                                <a:lnTo>
                                  <a:pt x="10" y="79"/>
                                </a:lnTo>
                                <a:lnTo>
                                  <a:pt x="6" y="73"/>
                                </a:lnTo>
                                <a:lnTo>
                                  <a:pt x="3" y="67"/>
                                </a:lnTo>
                                <a:lnTo>
                                  <a:pt x="2" y="61"/>
                                </a:lnTo>
                                <a:lnTo>
                                  <a:pt x="0" y="53"/>
                                </a:lnTo>
                                <a:lnTo>
                                  <a:pt x="0" y="46"/>
                                </a:lnTo>
                                <a:lnTo>
                                  <a:pt x="0" y="39"/>
                                </a:lnTo>
                                <a:lnTo>
                                  <a:pt x="2" y="30"/>
                                </a:lnTo>
                                <a:lnTo>
                                  <a:pt x="5" y="24"/>
                                </a:lnTo>
                                <a:lnTo>
                                  <a:pt x="9" y="19"/>
                                </a:lnTo>
                                <a:lnTo>
                                  <a:pt x="13" y="13"/>
                                </a:lnTo>
                                <a:lnTo>
                                  <a:pt x="20" y="9"/>
                                </a:lnTo>
                                <a:lnTo>
                                  <a:pt x="27" y="4"/>
                                </a:lnTo>
                                <a:lnTo>
                                  <a:pt x="33" y="1"/>
                                </a:lnTo>
                                <a:lnTo>
                                  <a:pt x="35" y="22"/>
                                </a:lnTo>
                                <a:lnTo>
                                  <a:pt x="31" y="24"/>
                                </a:lnTo>
                                <a:lnTo>
                                  <a:pt x="28" y="27"/>
                                </a:lnTo>
                                <a:lnTo>
                                  <a:pt x="24" y="28"/>
                                </a:lnTo>
                                <a:lnTo>
                                  <a:pt x="21" y="31"/>
                                </a:lnTo>
                                <a:lnTo>
                                  <a:pt x="20" y="34"/>
                                </a:lnTo>
                                <a:lnTo>
                                  <a:pt x="18" y="39"/>
                                </a:lnTo>
                                <a:lnTo>
                                  <a:pt x="17" y="43"/>
                                </a:lnTo>
                                <a:lnTo>
                                  <a:pt x="17" y="46"/>
                                </a:lnTo>
                                <a:lnTo>
                                  <a:pt x="17" y="52"/>
                                </a:lnTo>
                                <a:lnTo>
                                  <a:pt x="18" y="59"/>
                                </a:lnTo>
                                <a:lnTo>
                                  <a:pt x="21" y="64"/>
                                </a:lnTo>
                                <a:lnTo>
                                  <a:pt x="25" y="68"/>
                                </a:lnTo>
                                <a:lnTo>
                                  <a:pt x="29" y="73"/>
                                </a:lnTo>
                                <a:lnTo>
                                  <a:pt x="36" y="76"/>
                                </a:lnTo>
                                <a:lnTo>
                                  <a:pt x="45" y="79"/>
                                </a:lnTo>
                                <a:lnTo>
                                  <a:pt x="54" y="79"/>
                                </a:lnTo>
                                <a:lnTo>
                                  <a:pt x="62" y="79"/>
                                </a:lnTo>
                                <a:lnTo>
                                  <a:pt x="71" y="77"/>
                                </a:lnTo>
                                <a:lnTo>
                                  <a:pt x="78" y="74"/>
                                </a:lnTo>
                                <a:lnTo>
                                  <a:pt x="83" y="71"/>
                                </a:lnTo>
                                <a:lnTo>
                                  <a:pt x="86" y="67"/>
                                </a:lnTo>
                                <a:lnTo>
                                  <a:pt x="89" y="61"/>
                                </a:lnTo>
                                <a:lnTo>
                                  <a:pt x="90" y="53"/>
                                </a:lnTo>
                                <a:lnTo>
                                  <a:pt x="91" y="48"/>
                                </a:lnTo>
                                <a:lnTo>
                                  <a:pt x="91" y="43"/>
                                </a:lnTo>
                                <a:lnTo>
                                  <a:pt x="89" y="39"/>
                                </a:lnTo>
                                <a:lnTo>
                                  <a:pt x="87" y="34"/>
                                </a:lnTo>
                                <a:lnTo>
                                  <a:pt x="84" y="30"/>
                                </a:lnTo>
                                <a:lnTo>
                                  <a:pt x="82" y="27"/>
                                </a:lnTo>
                                <a:lnTo>
                                  <a:pt x="78" y="24"/>
                                </a:lnTo>
                                <a:lnTo>
                                  <a:pt x="72" y="22"/>
                                </a:lnTo>
                                <a:lnTo>
                                  <a:pt x="6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0"/>
                        <wps:cNvSpPr>
                          <a:spLocks/>
                        </wps:cNvSpPr>
                        <wps:spPr bwMode="auto">
                          <a:xfrm>
                            <a:off x="4130" y="1048"/>
                            <a:ext cx="78" cy="52"/>
                          </a:xfrm>
                          <a:custGeom>
                            <a:avLst/>
                            <a:gdLst>
                              <a:gd name="T0" fmla="*/ 77 w 147"/>
                              <a:gd name="T1" fmla="*/ 52 h 90"/>
                              <a:gd name="T2" fmla="*/ 0 w 147"/>
                              <a:gd name="T3" fmla="*/ 51 h 90"/>
                              <a:gd name="T4" fmla="*/ 0 w 147"/>
                              <a:gd name="T5" fmla="*/ 41 h 90"/>
                              <a:gd name="T6" fmla="*/ 30 w 147"/>
                              <a:gd name="T7" fmla="*/ 41 h 90"/>
                              <a:gd name="T8" fmla="*/ 26 w 147"/>
                              <a:gd name="T9" fmla="*/ 37 h 90"/>
                              <a:gd name="T10" fmla="*/ 24 w 147"/>
                              <a:gd name="T11" fmla="*/ 32 h 90"/>
                              <a:gd name="T12" fmla="*/ 22 w 147"/>
                              <a:gd name="T13" fmla="*/ 27 h 90"/>
                              <a:gd name="T14" fmla="*/ 21 w 147"/>
                              <a:gd name="T15" fmla="*/ 22 h 90"/>
                              <a:gd name="T16" fmla="*/ 21 w 147"/>
                              <a:gd name="T17" fmla="*/ 18 h 90"/>
                              <a:gd name="T18" fmla="*/ 21 w 147"/>
                              <a:gd name="T19" fmla="*/ 15 h 90"/>
                              <a:gd name="T20" fmla="*/ 22 w 147"/>
                              <a:gd name="T21" fmla="*/ 13 h 90"/>
                              <a:gd name="T22" fmla="*/ 24 w 147"/>
                              <a:gd name="T23" fmla="*/ 10 h 90"/>
                              <a:gd name="T24" fmla="*/ 25 w 147"/>
                              <a:gd name="T25" fmla="*/ 8 h 90"/>
                              <a:gd name="T26" fmla="*/ 27 w 147"/>
                              <a:gd name="T27" fmla="*/ 6 h 90"/>
                              <a:gd name="T28" fmla="*/ 29 w 147"/>
                              <a:gd name="T29" fmla="*/ 4 h 90"/>
                              <a:gd name="T30" fmla="*/ 30 w 147"/>
                              <a:gd name="T31" fmla="*/ 2 h 90"/>
                              <a:gd name="T32" fmla="*/ 33 w 147"/>
                              <a:gd name="T33" fmla="*/ 1 h 90"/>
                              <a:gd name="T34" fmla="*/ 36 w 147"/>
                              <a:gd name="T35" fmla="*/ 0 h 90"/>
                              <a:gd name="T36" fmla="*/ 40 w 147"/>
                              <a:gd name="T37" fmla="*/ 0 h 90"/>
                              <a:gd name="T38" fmla="*/ 44 w 147"/>
                              <a:gd name="T39" fmla="*/ 1 h 90"/>
                              <a:gd name="T40" fmla="*/ 78 w 147"/>
                              <a:gd name="T41" fmla="*/ 1 h 90"/>
                              <a:gd name="T42" fmla="*/ 77 w 147"/>
                              <a:gd name="T43" fmla="*/ 11 h 90"/>
                              <a:gd name="T44" fmla="*/ 44 w 147"/>
                              <a:gd name="T45" fmla="*/ 11 h 90"/>
                              <a:gd name="T46" fmla="*/ 40 w 147"/>
                              <a:gd name="T47" fmla="*/ 11 h 90"/>
                              <a:gd name="T48" fmla="*/ 38 w 147"/>
                              <a:gd name="T49" fmla="*/ 12 h 90"/>
                              <a:gd name="T50" fmla="*/ 34 w 147"/>
                              <a:gd name="T51" fmla="*/ 13 h 90"/>
                              <a:gd name="T52" fmla="*/ 33 w 147"/>
                              <a:gd name="T53" fmla="*/ 14 h 90"/>
                              <a:gd name="T54" fmla="*/ 32 w 147"/>
                              <a:gd name="T55" fmla="*/ 16 h 90"/>
                              <a:gd name="T56" fmla="*/ 31 w 147"/>
                              <a:gd name="T57" fmla="*/ 18 h 90"/>
                              <a:gd name="T58" fmla="*/ 30 w 147"/>
                              <a:gd name="T59" fmla="*/ 21 h 90"/>
                              <a:gd name="T60" fmla="*/ 30 w 147"/>
                              <a:gd name="T61" fmla="*/ 25 h 90"/>
                              <a:gd name="T62" fmla="*/ 30 w 147"/>
                              <a:gd name="T63" fmla="*/ 27 h 90"/>
                              <a:gd name="T64" fmla="*/ 30 w 147"/>
                              <a:gd name="T65" fmla="*/ 29 h 90"/>
                              <a:gd name="T66" fmla="*/ 31 w 147"/>
                              <a:gd name="T67" fmla="*/ 32 h 90"/>
                              <a:gd name="T68" fmla="*/ 32 w 147"/>
                              <a:gd name="T69" fmla="*/ 34 h 90"/>
                              <a:gd name="T70" fmla="*/ 33 w 147"/>
                              <a:gd name="T71" fmla="*/ 35 h 90"/>
                              <a:gd name="T72" fmla="*/ 34 w 147"/>
                              <a:gd name="T73" fmla="*/ 37 h 90"/>
                              <a:gd name="T74" fmla="*/ 36 w 147"/>
                              <a:gd name="T75" fmla="*/ 38 h 90"/>
                              <a:gd name="T76" fmla="*/ 38 w 147"/>
                              <a:gd name="T77" fmla="*/ 39 h 90"/>
                              <a:gd name="T78" fmla="*/ 40 w 147"/>
                              <a:gd name="T79" fmla="*/ 39 h 90"/>
                              <a:gd name="T80" fmla="*/ 42 w 147"/>
                              <a:gd name="T81" fmla="*/ 41 h 90"/>
                              <a:gd name="T82" fmla="*/ 45 w 147"/>
                              <a:gd name="T83" fmla="*/ 42 h 90"/>
                              <a:gd name="T84" fmla="*/ 48 w 147"/>
                              <a:gd name="T85" fmla="*/ 42 h 90"/>
                              <a:gd name="T86" fmla="*/ 77 w 147"/>
                              <a:gd name="T87" fmla="*/ 42 h 90"/>
                              <a:gd name="T88" fmla="*/ 77 w 147"/>
                              <a:gd name="T89" fmla="*/ 52 h 9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47" h="90">
                                <a:moveTo>
                                  <a:pt x="145" y="90"/>
                                </a:moveTo>
                                <a:lnTo>
                                  <a:pt x="0" y="89"/>
                                </a:lnTo>
                                <a:lnTo>
                                  <a:pt x="0" y="71"/>
                                </a:lnTo>
                                <a:lnTo>
                                  <a:pt x="57" y="71"/>
                                </a:lnTo>
                                <a:lnTo>
                                  <a:pt x="49" y="64"/>
                                </a:lnTo>
                                <a:lnTo>
                                  <a:pt x="45" y="56"/>
                                </a:lnTo>
                                <a:lnTo>
                                  <a:pt x="42" y="47"/>
                                </a:lnTo>
                                <a:lnTo>
                                  <a:pt x="40" y="38"/>
                                </a:lnTo>
                                <a:lnTo>
                                  <a:pt x="40" y="32"/>
                                </a:lnTo>
                                <a:lnTo>
                                  <a:pt x="40" y="26"/>
                                </a:lnTo>
                                <a:lnTo>
                                  <a:pt x="42" y="22"/>
                                </a:lnTo>
                                <a:lnTo>
                                  <a:pt x="45" y="17"/>
                                </a:lnTo>
                                <a:lnTo>
                                  <a:pt x="47" y="13"/>
                                </a:lnTo>
                                <a:lnTo>
                                  <a:pt x="50" y="10"/>
                                </a:lnTo>
                                <a:lnTo>
                                  <a:pt x="54" y="7"/>
                                </a:lnTo>
                                <a:lnTo>
                                  <a:pt x="57" y="4"/>
                                </a:lnTo>
                                <a:lnTo>
                                  <a:pt x="62" y="1"/>
                                </a:lnTo>
                                <a:lnTo>
                                  <a:pt x="68" y="0"/>
                                </a:lnTo>
                                <a:lnTo>
                                  <a:pt x="75" y="0"/>
                                </a:lnTo>
                                <a:lnTo>
                                  <a:pt x="82" y="1"/>
                                </a:lnTo>
                                <a:lnTo>
                                  <a:pt x="147" y="1"/>
                                </a:lnTo>
                                <a:lnTo>
                                  <a:pt x="145" y="19"/>
                                </a:lnTo>
                                <a:lnTo>
                                  <a:pt x="82" y="19"/>
                                </a:lnTo>
                                <a:lnTo>
                                  <a:pt x="76" y="19"/>
                                </a:lnTo>
                                <a:lnTo>
                                  <a:pt x="71" y="20"/>
                                </a:lnTo>
                                <a:lnTo>
                                  <a:pt x="65" y="22"/>
                                </a:lnTo>
                                <a:lnTo>
                                  <a:pt x="62" y="25"/>
                                </a:lnTo>
                                <a:lnTo>
                                  <a:pt x="60" y="28"/>
                                </a:lnTo>
                                <a:lnTo>
                                  <a:pt x="58" y="32"/>
                                </a:lnTo>
                                <a:lnTo>
                                  <a:pt x="57" y="37"/>
                                </a:lnTo>
                                <a:lnTo>
                                  <a:pt x="57" y="43"/>
                                </a:lnTo>
                                <a:lnTo>
                                  <a:pt x="57" y="47"/>
                                </a:lnTo>
                                <a:lnTo>
                                  <a:pt x="57" y="50"/>
                                </a:lnTo>
                                <a:lnTo>
                                  <a:pt x="58" y="55"/>
                                </a:lnTo>
                                <a:lnTo>
                                  <a:pt x="61" y="58"/>
                                </a:lnTo>
                                <a:lnTo>
                                  <a:pt x="62" y="61"/>
                                </a:lnTo>
                                <a:lnTo>
                                  <a:pt x="65" y="64"/>
                                </a:lnTo>
                                <a:lnTo>
                                  <a:pt x="68" y="65"/>
                                </a:lnTo>
                                <a:lnTo>
                                  <a:pt x="71" y="67"/>
                                </a:lnTo>
                                <a:lnTo>
                                  <a:pt x="75" y="68"/>
                                </a:lnTo>
                                <a:lnTo>
                                  <a:pt x="79" y="71"/>
                                </a:lnTo>
                                <a:lnTo>
                                  <a:pt x="85" y="73"/>
                                </a:lnTo>
                                <a:lnTo>
                                  <a:pt x="90" y="73"/>
                                </a:lnTo>
                                <a:lnTo>
                                  <a:pt x="145" y="73"/>
                                </a:lnTo>
                                <a:lnTo>
                                  <a:pt x="145"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1" name="Freeform 101"/>
                        <wps:cNvSpPr>
                          <a:spLocks noEditPoints="1"/>
                        </wps:cNvSpPr>
                        <wps:spPr bwMode="auto">
                          <a:xfrm>
                            <a:off x="4151" y="974"/>
                            <a:ext cx="58" cy="61"/>
                          </a:xfrm>
                          <a:custGeom>
                            <a:avLst/>
                            <a:gdLst>
                              <a:gd name="T0" fmla="*/ 40 w 107"/>
                              <a:gd name="T1" fmla="*/ 2 h 106"/>
                              <a:gd name="T2" fmla="*/ 48 w 107"/>
                              <a:gd name="T3" fmla="*/ 5 h 106"/>
                              <a:gd name="T4" fmla="*/ 54 w 107"/>
                              <a:gd name="T5" fmla="*/ 10 h 106"/>
                              <a:gd name="T6" fmla="*/ 57 w 107"/>
                              <a:gd name="T7" fmla="*/ 19 h 106"/>
                              <a:gd name="T8" fmla="*/ 58 w 107"/>
                              <a:gd name="T9" fmla="*/ 30 h 106"/>
                              <a:gd name="T10" fmla="*/ 56 w 107"/>
                              <a:gd name="T11" fmla="*/ 42 h 106"/>
                              <a:gd name="T12" fmla="*/ 50 w 107"/>
                              <a:gd name="T13" fmla="*/ 51 h 106"/>
                              <a:gd name="T14" fmla="*/ 41 w 107"/>
                              <a:gd name="T15" fmla="*/ 58 h 106"/>
                              <a:gd name="T16" fmla="*/ 29 w 107"/>
                              <a:gd name="T17" fmla="*/ 61 h 106"/>
                              <a:gd name="T18" fmla="*/ 16 w 107"/>
                              <a:gd name="T19" fmla="*/ 58 h 106"/>
                              <a:gd name="T20" fmla="*/ 8 w 107"/>
                              <a:gd name="T21" fmla="*/ 52 h 106"/>
                              <a:gd name="T22" fmla="*/ 2 w 107"/>
                              <a:gd name="T23" fmla="*/ 42 h 106"/>
                              <a:gd name="T24" fmla="*/ 0 w 107"/>
                              <a:gd name="T25" fmla="*/ 29 h 106"/>
                              <a:gd name="T26" fmla="*/ 2 w 107"/>
                              <a:gd name="T27" fmla="*/ 18 h 106"/>
                              <a:gd name="T28" fmla="*/ 7 w 107"/>
                              <a:gd name="T29" fmla="*/ 9 h 106"/>
                              <a:gd name="T30" fmla="*/ 11 w 107"/>
                              <a:gd name="T31" fmla="*/ 5 h 106"/>
                              <a:gd name="T32" fmla="*/ 17 w 107"/>
                              <a:gd name="T33" fmla="*/ 2 h 106"/>
                              <a:gd name="T34" fmla="*/ 22 w 107"/>
                              <a:gd name="T35" fmla="*/ 1 h 106"/>
                              <a:gd name="T36" fmla="*/ 29 w 107"/>
                              <a:gd name="T37" fmla="*/ 0 h 106"/>
                              <a:gd name="T38" fmla="*/ 30 w 107"/>
                              <a:gd name="T39" fmla="*/ 1 h 106"/>
                              <a:gd name="T40" fmla="*/ 31 w 107"/>
                              <a:gd name="T41" fmla="*/ 2 h 106"/>
                              <a:gd name="T42" fmla="*/ 35 w 107"/>
                              <a:gd name="T43" fmla="*/ 49 h 106"/>
                              <a:gd name="T44" fmla="*/ 42 w 107"/>
                              <a:gd name="T45" fmla="*/ 46 h 106"/>
                              <a:gd name="T46" fmla="*/ 46 w 107"/>
                              <a:gd name="T47" fmla="*/ 41 h 106"/>
                              <a:gd name="T48" fmla="*/ 48 w 107"/>
                              <a:gd name="T49" fmla="*/ 33 h 106"/>
                              <a:gd name="T50" fmla="*/ 49 w 107"/>
                              <a:gd name="T51" fmla="*/ 26 h 106"/>
                              <a:gd name="T52" fmla="*/ 48 w 107"/>
                              <a:gd name="T53" fmla="*/ 21 h 106"/>
                              <a:gd name="T54" fmla="*/ 46 w 107"/>
                              <a:gd name="T55" fmla="*/ 18 h 106"/>
                              <a:gd name="T56" fmla="*/ 42 w 107"/>
                              <a:gd name="T57" fmla="*/ 14 h 106"/>
                              <a:gd name="T58" fmla="*/ 40 w 107"/>
                              <a:gd name="T59" fmla="*/ 12 h 106"/>
                              <a:gd name="T60" fmla="*/ 22 w 107"/>
                              <a:gd name="T61" fmla="*/ 12 h 106"/>
                              <a:gd name="T62" fmla="*/ 18 w 107"/>
                              <a:gd name="T63" fmla="*/ 13 h 106"/>
                              <a:gd name="T64" fmla="*/ 14 w 107"/>
                              <a:gd name="T65" fmla="*/ 16 h 106"/>
                              <a:gd name="T66" fmla="*/ 10 w 107"/>
                              <a:gd name="T67" fmla="*/ 21 h 106"/>
                              <a:gd name="T68" fmla="*/ 9 w 107"/>
                              <a:gd name="T69" fmla="*/ 29 h 106"/>
                              <a:gd name="T70" fmla="*/ 10 w 107"/>
                              <a:gd name="T71" fmla="*/ 37 h 106"/>
                              <a:gd name="T72" fmla="*/ 12 w 107"/>
                              <a:gd name="T73" fmla="*/ 42 h 106"/>
                              <a:gd name="T74" fmla="*/ 16 w 107"/>
                              <a:gd name="T75" fmla="*/ 47 h 106"/>
                              <a:gd name="T76" fmla="*/ 22 w 107"/>
                              <a:gd name="T77" fmla="*/ 49 h 10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7" h="106">
                                <a:moveTo>
                                  <a:pt x="73" y="21"/>
                                </a:moveTo>
                                <a:lnTo>
                                  <a:pt x="74" y="3"/>
                                </a:lnTo>
                                <a:lnTo>
                                  <a:pt x="82" y="4"/>
                                </a:lnTo>
                                <a:lnTo>
                                  <a:pt x="89" y="9"/>
                                </a:lnTo>
                                <a:lnTo>
                                  <a:pt x="95" y="13"/>
                                </a:lnTo>
                                <a:lnTo>
                                  <a:pt x="99" y="18"/>
                                </a:lnTo>
                                <a:lnTo>
                                  <a:pt x="102" y="25"/>
                                </a:lnTo>
                                <a:lnTo>
                                  <a:pt x="105" y="33"/>
                                </a:lnTo>
                                <a:lnTo>
                                  <a:pt x="106" y="42"/>
                                </a:lnTo>
                                <a:lnTo>
                                  <a:pt x="107" y="52"/>
                                </a:lnTo>
                                <a:lnTo>
                                  <a:pt x="106" y="62"/>
                                </a:lnTo>
                                <a:lnTo>
                                  <a:pt x="103" y="73"/>
                                </a:lnTo>
                                <a:lnTo>
                                  <a:pt x="98" y="82"/>
                                </a:lnTo>
                                <a:lnTo>
                                  <a:pt x="92" y="89"/>
                                </a:lnTo>
                                <a:lnTo>
                                  <a:pt x="85" y="95"/>
                                </a:lnTo>
                                <a:lnTo>
                                  <a:pt x="76" y="101"/>
                                </a:lnTo>
                                <a:lnTo>
                                  <a:pt x="66" y="104"/>
                                </a:lnTo>
                                <a:lnTo>
                                  <a:pt x="54" y="106"/>
                                </a:lnTo>
                                <a:lnTo>
                                  <a:pt x="41" y="104"/>
                                </a:lnTo>
                                <a:lnTo>
                                  <a:pt x="30" y="101"/>
                                </a:lnTo>
                                <a:lnTo>
                                  <a:pt x="20" y="97"/>
                                </a:lnTo>
                                <a:lnTo>
                                  <a:pt x="14" y="91"/>
                                </a:lnTo>
                                <a:lnTo>
                                  <a:pt x="7" y="83"/>
                                </a:lnTo>
                                <a:lnTo>
                                  <a:pt x="3" y="73"/>
                                </a:lnTo>
                                <a:lnTo>
                                  <a:pt x="1" y="62"/>
                                </a:lnTo>
                                <a:lnTo>
                                  <a:pt x="0" y="51"/>
                                </a:lnTo>
                                <a:lnTo>
                                  <a:pt x="1" y="40"/>
                                </a:lnTo>
                                <a:lnTo>
                                  <a:pt x="3" y="31"/>
                                </a:lnTo>
                                <a:lnTo>
                                  <a:pt x="7" y="22"/>
                                </a:lnTo>
                                <a:lnTo>
                                  <a:pt x="12" y="15"/>
                                </a:lnTo>
                                <a:lnTo>
                                  <a:pt x="16" y="12"/>
                                </a:lnTo>
                                <a:lnTo>
                                  <a:pt x="20" y="9"/>
                                </a:lnTo>
                                <a:lnTo>
                                  <a:pt x="26" y="6"/>
                                </a:lnTo>
                                <a:lnTo>
                                  <a:pt x="31" y="4"/>
                                </a:lnTo>
                                <a:lnTo>
                                  <a:pt x="36" y="3"/>
                                </a:lnTo>
                                <a:lnTo>
                                  <a:pt x="41" y="1"/>
                                </a:lnTo>
                                <a:lnTo>
                                  <a:pt x="48" y="0"/>
                                </a:lnTo>
                                <a:lnTo>
                                  <a:pt x="54" y="0"/>
                                </a:lnTo>
                                <a:lnTo>
                                  <a:pt x="55" y="1"/>
                                </a:lnTo>
                                <a:lnTo>
                                  <a:pt x="56" y="3"/>
                                </a:lnTo>
                                <a:lnTo>
                                  <a:pt x="58" y="3"/>
                                </a:lnTo>
                                <a:lnTo>
                                  <a:pt x="58" y="85"/>
                                </a:lnTo>
                                <a:lnTo>
                                  <a:pt x="65" y="85"/>
                                </a:lnTo>
                                <a:lnTo>
                                  <a:pt x="71" y="83"/>
                                </a:lnTo>
                                <a:lnTo>
                                  <a:pt x="77" y="80"/>
                                </a:lnTo>
                                <a:lnTo>
                                  <a:pt x="82" y="76"/>
                                </a:lnTo>
                                <a:lnTo>
                                  <a:pt x="85" y="71"/>
                                </a:lnTo>
                                <a:lnTo>
                                  <a:pt x="88" y="65"/>
                                </a:lnTo>
                                <a:lnTo>
                                  <a:pt x="89" y="58"/>
                                </a:lnTo>
                                <a:lnTo>
                                  <a:pt x="91" y="52"/>
                                </a:lnTo>
                                <a:lnTo>
                                  <a:pt x="91" y="46"/>
                                </a:lnTo>
                                <a:lnTo>
                                  <a:pt x="89" y="42"/>
                                </a:lnTo>
                                <a:lnTo>
                                  <a:pt x="88" y="37"/>
                                </a:lnTo>
                                <a:lnTo>
                                  <a:pt x="87" y="34"/>
                                </a:lnTo>
                                <a:lnTo>
                                  <a:pt x="84" y="31"/>
                                </a:lnTo>
                                <a:lnTo>
                                  <a:pt x="80" y="27"/>
                                </a:lnTo>
                                <a:lnTo>
                                  <a:pt x="77" y="24"/>
                                </a:lnTo>
                                <a:lnTo>
                                  <a:pt x="73" y="21"/>
                                </a:lnTo>
                                <a:close/>
                                <a:moveTo>
                                  <a:pt x="41" y="85"/>
                                </a:moveTo>
                                <a:lnTo>
                                  <a:pt x="41" y="21"/>
                                </a:lnTo>
                                <a:lnTo>
                                  <a:pt x="37" y="21"/>
                                </a:lnTo>
                                <a:lnTo>
                                  <a:pt x="33" y="22"/>
                                </a:lnTo>
                                <a:lnTo>
                                  <a:pt x="29" y="25"/>
                                </a:lnTo>
                                <a:lnTo>
                                  <a:pt x="25" y="28"/>
                                </a:lnTo>
                                <a:lnTo>
                                  <a:pt x="22" y="33"/>
                                </a:lnTo>
                                <a:lnTo>
                                  <a:pt x="19" y="37"/>
                                </a:lnTo>
                                <a:lnTo>
                                  <a:pt x="18" y="45"/>
                                </a:lnTo>
                                <a:lnTo>
                                  <a:pt x="16" y="51"/>
                                </a:lnTo>
                                <a:lnTo>
                                  <a:pt x="16" y="56"/>
                                </a:lnTo>
                                <a:lnTo>
                                  <a:pt x="18" y="64"/>
                                </a:lnTo>
                                <a:lnTo>
                                  <a:pt x="19" y="68"/>
                                </a:lnTo>
                                <a:lnTo>
                                  <a:pt x="22" y="73"/>
                                </a:lnTo>
                                <a:lnTo>
                                  <a:pt x="26" y="77"/>
                                </a:lnTo>
                                <a:lnTo>
                                  <a:pt x="30" y="82"/>
                                </a:lnTo>
                                <a:lnTo>
                                  <a:pt x="36" y="83"/>
                                </a:lnTo>
                                <a:lnTo>
                                  <a:pt x="41"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2" name="Freeform 102"/>
                        <wps:cNvSpPr>
                          <a:spLocks/>
                        </wps:cNvSpPr>
                        <wps:spPr bwMode="auto">
                          <a:xfrm>
                            <a:off x="4152" y="911"/>
                            <a:ext cx="58" cy="54"/>
                          </a:xfrm>
                          <a:custGeom>
                            <a:avLst/>
                            <a:gdLst>
                              <a:gd name="T0" fmla="*/ 38 w 108"/>
                              <a:gd name="T1" fmla="*/ 42 h 94"/>
                              <a:gd name="T2" fmla="*/ 42 w 108"/>
                              <a:gd name="T3" fmla="*/ 40 h 94"/>
                              <a:gd name="T4" fmla="*/ 45 w 108"/>
                              <a:gd name="T5" fmla="*/ 38 h 94"/>
                              <a:gd name="T6" fmla="*/ 47 w 108"/>
                              <a:gd name="T7" fmla="*/ 33 h 94"/>
                              <a:gd name="T8" fmla="*/ 49 w 108"/>
                              <a:gd name="T9" fmla="*/ 26 h 94"/>
                              <a:gd name="T10" fmla="*/ 48 w 108"/>
                              <a:gd name="T11" fmla="*/ 20 h 94"/>
                              <a:gd name="T12" fmla="*/ 47 w 108"/>
                              <a:gd name="T13" fmla="*/ 16 h 94"/>
                              <a:gd name="T14" fmla="*/ 44 w 108"/>
                              <a:gd name="T15" fmla="*/ 12 h 94"/>
                              <a:gd name="T16" fmla="*/ 41 w 108"/>
                              <a:gd name="T17" fmla="*/ 11 h 94"/>
                              <a:gd name="T18" fmla="*/ 39 w 108"/>
                              <a:gd name="T19" fmla="*/ 12 h 94"/>
                              <a:gd name="T20" fmla="*/ 37 w 108"/>
                              <a:gd name="T21" fmla="*/ 16 h 94"/>
                              <a:gd name="T22" fmla="*/ 35 w 108"/>
                              <a:gd name="T23" fmla="*/ 20 h 94"/>
                              <a:gd name="T24" fmla="*/ 33 w 108"/>
                              <a:gd name="T25" fmla="*/ 26 h 94"/>
                              <a:gd name="T26" fmla="*/ 31 w 108"/>
                              <a:gd name="T27" fmla="*/ 36 h 94"/>
                              <a:gd name="T28" fmla="*/ 29 w 108"/>
                              <a:gd name="T29" fmla="*/ 42 h 94"/>
                              <a:gd name="T30" fmla="*/ 27 w 108"/>
                              <a:gd name="T31" fmla="*/ 47 h 94"/>
                              <a:gd name="T32" fmla="*/ 25 w 108"/>
                              <a:gd name="T33" fmla="*/ 49 h 94"/>
                              <a:gd name="T34" fmla="*/ 20 w 108"/>
                              <a:gd name="T35" fmla="*/ 51 h 94"/>
                              <a:gd name="T36" fmla="*/ 16 w 108"/>
                              <a:gd name="T37" fmla="*/ 51 h 94"/>
                              <a:gd name="T38" fmla="*/ 13 w 108"/>
                              <a:gd name="T39" fmla="*/ 51 h 94"/>
                              <a:gd name="T40" fmla="*/ 9 w 108"/>
                              <a:gd name="T41" fmla="*/ 50 h 94"/>
                              <a:gd name="T42" fmla="*/ 7 w 108"/>
                              <a:gd name="T43" fmla="*/ 47 h 94"/>
                              <a:gd name="T44" fmla="*/ 4 w 108"/>
                              <a:gd name="T45" fmla="*/ 45 h 94"/>
                              <a:gd name="T46" fmla="*/ 3 w 108"/>
                              <a:gd name="T47" fmla="*/ 41 h 94"/>
                              <a:gd name="T48" fmla="*/ 1 w 108"/>
                              <a:gd name="T49" fmla="*/ 38 h 94"/>
                              <a:gd name="T50" fmla="*/ 0 w 108"/>
                              <a:gd name="T51" fmla="*/ 33 h 94"/>
                              <a:gd name="T52" fmla="*/ 0 w 108"/>
                              <a:gd name="T53" fmla="*/ 29 h 94"/>
                              <a:gd name="T54" fmla="*/ 0 w 108"/>
                              <a:gd name="T55" fmla="*/ 22 h 94"/>
                              <a:gd name="T56" fmla="*/ 2 w 108"/>
                              <a:gd name="T57" fmla="*/ 16 h 94"/>
                              <a:gd name="T58" fmla="*/ 4 w 108"/>
                              <a:gd name="T59" fmla="*/ 11 h 94"/>
                              <a:gd name="T60" fmla="*/ 7 w 108"/>
                              <a:gd name="T61" fmla="*/ 7 h 94"/>
                              <a:gd name="T62" fmla="*/ 11 w 108"/>
                              <a:gd name="T63" fmla="*/ 5 h 94"/>
                              <a:gd name="T64" fmla="*/ 16 w 108"/>
                              <a:gd name="T65" fmla="*/ 3 h 94"/>
                              <a:gd name="T66" fmla="*/ 16 w 108"/>
                              <a:gd name="T67" fmla="*/ 14 h 94"/>
                              <a:gd name="T68" fmla="*/ 13 w 108"/>
                              <a:gd name="T69" fmla="*/ 17 h 94"/>
                              <a:gd name="T70" fmla="*/ 10 w 108"/>
                              <a:gd name="T71" fmla="*/ 21 h 94"/>
                              <a:gd name="T72" fmla="*/ 9 w 108"/>
                              <a:gd name="T73" fmla="*/ 25 h 94"/>
                              <a:gd name="T74" fmla="*/ 9 w 108"/>
                              <a:gd name="T75" fmla="*/ 31 h 94"/>
                              <a:gd name="T76" fmla="*/ 10 w 108"/>
                              <a:gd name="T77" fmla="*/ 36 h 94"/>
                              <a:gd name="T78" fmla="*/ 12 w 108"/>
                              <a:gd name="T79" fmla="*/ 38 h 94"/>
                              <a:gd name="T80" fmla="*/ 14 w 108"/>
                              <a:gd name="T81" fmla="*/ 40 h 94"/>
                              <a:gd name="T82" fmla="*/ 16 w 108"/>
                              <a:gd name="T83" fmla="*/ 40 h 94"/>
                              <a:gd name="T84" fmla="*/ 18 w 108"/>
                              <a:gd name="T85" fmla="*/ 40 h 94"/>
                              <a:gd name="T86" fmla="*/ 19 w 108"/>
                              <a:gd name="T87" fmla="*/ 40 h 94"/>
                              <a:gd name="T88" fmla="*/ 20 w 108"/>
                              <a:gd name="T89" fmla="*/ 38 h 94"/>
                              <a:gd name="T90" fmla="*/ 20 w 108"/>
                              <a:gd name="T91" fmla="*/ 35 h 94"/>
                              <a:gd name="T92" fmla="*/ 23 w 108"/>
                              <a:gd name="T93" fmla="*/ 30 h 94"/>
                              <a:gd name="T94" fmla="*/ 24 w 108"/>
                              <a:gd name="T95" fmla="*/ 22 h 94"/>
                              <a:gd name="T96" fmla="*/ 26 w 108"/>
                              <a:gd name="T97" fmla="*/ 14 h 94"/>
                              <a:gd name="T98" fmla="*/ 27 w 108"/>
                              <a:gd name="T99" fmla="*/ 9 h 94"/>
                              <a:gd name="T100" fmla="*/ 31 w 108"/>
                              <a:gd name="T101" fmla="*/ 5 h 94"/>
                              <a:gd name="T102" fmla="*/ 33 w 108"/>
                              <a:gd name="T103" fmla="*/ 3 h 94"/>
                              <a:gd name="T104" fmla="*/ 38 w 108"/>
                              <a:gd name="T105" fmla="*/ 0 h 94"/>
                              <a:gd name="T106" fmla="*/ 43 w 108"/>
                              <a:gd name="T107" fmla="*/ 0 h 94"/>
                              <a:gd name="T108" fmla="*/ 47 w 108"/>
                              <a:gd name="T109" fmla="*/ 3 h 94"/>
                              <a:gd name="T110" fmla="*/ 50 w 108"/>
                              <a:gd name="T111" fmla="*/ 5 h 94"/>
                              <a:gd name="T112" fmla="*/ 54 w 108"/>
                              <a:gd name="T113" fmla="*/ 10 h 94"/>
                              <a:gd name="T114" fmla="*/ 56 w 108"/>
                              <a:gd name="T115" fmla="*/ 16 h 94"/>
                              <a:gd name="T116" fmla="*/ 58 w 108"/>
                              <a:gd name="T117" fmla="*/ 23 h 94"/>
                              <a:gd name="T118" fmla="*/ 57 w 108"/>
                              <a:gd name="T119" fmla="*/ 33 h 94"/>
                              <a:gd name="T120" fmla="*/ 55 w 108"/>
                              <a:gd name="T121" fmla="*/ 41 h 94"/>
                              <a:gd name="T122" fmla="*/ 50 w 108"/>
                              <a:gd name="T123" fmla="*/ 48 h 94"/>
                              <a:gd name="T124" fmla="*/ 44 w 108"/>
                              <a:gd name="T125" fmla="*/ 52 h 9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8" h="94">
                                <a:moveTo>
                                  <a:pt x="75" y="94"/>
                                </a:moveTo>
                                <a:lnTo>
                                  <a:pt x="70" y="73"/>
                                </a:lnTo>
                                <a:lnTo>
                                  <a:pt x="75" y="73"/>
                                </a:lnTo>
                                <a:lnTo>
                                  <a:pt x="79" y="70"/>
                                </a:lnTo>
                                <a:lnTo>
                                  <a:pt x="83" y="69"/>
                                </a:lnTo>
                                <a:lnTo>
                                  <a:pt x="84" y="67"/>
                                </a:lnTo>
                                <a:lnTo>
                                  <a:pt x="87" y="63"/>
                                </a:lnTo>
                                <a:lnTo>
                                  <a:pt x="88" y="58"/>
                                </a:lnTo>
                                <a:lnTo>
                                  <a:pt x="91" y="51"/>
                                </a:lnTo>
                                <a:lnTo>
                                  <a:pt x="91" y="45"/>
                                </a:lnTo>
                                <a:lnTo>
                                  <a:pt x="91" y="39"/>
                                </a:lnTo>
                                <a:lnTo>
                                  <a:pt x="90" y="34"/>
                                </a:lnTo>
                                <a:lnTo>
                                  <a:pt x="88" y="30"/>
                                </a:lnTo>
                                <a:lnTo>
                                  <a:pt x="87" y="27"/>
                                </a:lnTo>
                                <a:lnTo>
                                  <a:pt x="84" y="24"/>
                                </a:lnTo>
                                <a:lnTo>
                                  <a:pt x="81" y="21"/>
                                </a:lnTo>
                                <a:lnTo>
                                  <a:pt x="79" y="19"/>
                                </a:lnTo>
                                <a:lnTo>
                                  <a:pt x="76" y="19"/>
                                </a:lnTo>
                                <a:lnTo>
                                  <a:pt x="75" y="19"/>
                                </a:lnTo>
                                <a:lnTo>
                                  <a:pt x="72" y="21"/>
                                </a:lnTo>
                                <a:lnTo>
                                  <a:pt x="70" y="24"/>
                                </a:lnTo>
                                <a:lnTo>
                                  <a:pt x="68" y="27"/>
                                </a:lnTo>
                                <a:lnTo>
                                  <a:pt x="66" y="30"/>
                                </a:lnTo>
                                <a:lnTo>
                                  <a:pt x="65" y="34"/>
                                </a:lnTo>
                                <a:lnTo>
                                  <a:pt x="64" y="40"/>
                                </a:lnTo>
                                <a:lnTo>
                                  <a:pt x="62" y="46"/>
                                </a:lnTo>
                                <a:lnTo>
                                  <a:pt x="59" y="55"/>
                                </a:lnTo>
                                <a:lnTo>
                                  <a:pt x="58" y="63"/>
                                </a:lnTo>
                                <a:lnTo>
                                  <a:pt x="55" y="69"/>
                                </a:lnTo>
                                <a:lnTo>
                                  <a:pt x="54" y="73"/>
                                </a:lnTo>
                                <a:lnTo>
                                  <a:pt x="51" y="78"/>
                                </a:lnTo>
                                <a:lnTo>
                                  <a:pt x="50" y="82"/>
                                </a:lnTo>
                                <a:lnTo>
                                  <a:pt x="47" y="84"/>
                                </a:lnTo>
                                <a:lnTo>
                                  <a:pt x="46" y="85"/>
                                </a:lnTo>
                                <a:lnTo>
                                  <a:pt x="42" y="88"/>
                                </a:lnTo>
                                <a:lnTo>
                                  <a:pt x="37" y="88"/>
                                </a:lnTo>
                                <a:lnTo>
                                  <a:pt x="33" y="88"/>
                                </a:lnTo>
                                <a:lnTo>
                                  <a:pt x="29" y="88"/>
                                </a:lnTo>
                                <a:lnTo>
                                  <a:pt x="26" y="88"/>
                                </a:lnTo>
                                <a:lnTo>
                                  <a:pt x="24" y="88"/>
                                </a:lnTo>
                                <a:lnTo>
                                  <a:pt x="19" y="88"/>
                                </a:lnTo>
                                <a:lnTo>
                                  <a:pt x="17" y="87"/>
                                </a:lnTo>
                                <a:lnTo>
                                  <a:pt x="14" y="84"/>
                                </a:lnTo>
                                <a:lnTo>
                                  <a:pt x="13" y="82"/>
                                </a:lnTo>
                                <a:lnTo>
                                  <a:pt x="10" y="79"/>
                                </a:lnTo>
                                <a:lnTo>
                                  <a:pt x="8" y="78"/>
                                </a:lnTo>
                                <a:lnTo>
                                  <a:pt x="7" y="75"/>
                                </a:lnTo>
                                <a:lnTo>
                                  <a:pt x="6" y="72"/>
                                </a:lnTo>
                                <a:lnTo>
                                  <a:pt x="3" y="69"/>
                                </a:lnTo>
                                <a:lnTo>
                                  <a:pt x="2" y="66"/>
                                </a:lnTo>
                                <a:lnTo>
                                  <a:pt x="0" y="63"/>
                                </a:lnTo>
                                <a:lnTo>
                                  <a:pt x="0" y="58"/>
                                </a:lnTo>
                                <a:lnTo>
                                  <a:pt x="0" y="54"/>
                                </a:lnTo>
                                <a:lnTo>
                                  <a:pt x="0" y="51"/>
                                </a:lnTo>
                                <a:lnTo>
                                  <a:pt x="0" y="45"/>
                                </a:lnTo>
                                <a:lnTo>
                                  <a:pt x="0" y="39"/>
                                </a:lnTo>
                                <a:lnTo>
                                  <a:pt x="2" y="33"/>
                                </a:lnTo>
                                <a:lnTo>
                                  <a:pt x="4" y="28"/>
                                </a:lnTo>
                                <a:lnTo>
                                  <a:pt x="6" y="24"/>
                                </a:lnTo>
                                <a:lnTo>
                                  <a:pt x="8" y="19"/>
                                </a:lnTo>
                                <a:lnTo>
                                  <a:pt x="10" y="15"/>
                                </a:lnTo>
                                <a:lnTo>
                                  <a:pt x="13" y="12"/>
                                </a:lnTo>
                                <a:lnTo>
                                  <a:pt x="17" y="11"/>
                                </a:lnTo>
                                <a:lnTo>
                                  <a:pt x="21" y="9"/>
                                </a:lnTo>
                                <a:lnTo>
                                  <a:pt x="25" y="8"/>
                                </a:lnTo>
                                <a:lnTo>
                                  <a:pt x="29" y="6"/>
                                </a:lnTo>
                                <a:lnTo>
                                  <a:pt x="33" y="25"/>
                                </a:lnTo>
                                <a:lnTo>
                                  <a:pt x="30" y="25"/>
                                </a:lnTo>
                                <a:lnTo>
                                  <a:pt x="28" y="28"/>
                                </a:lnTo>
                                <a:lnTo>
                                  <a:pt x="24" y="30"/>
                                </a:lnTo>
                                <a:lnTo>
                                  <a:pt x="21" y="33"/>
                                </a:lnTo>
                                <a:lnTo>
                                  <a:pt x="19" y="36"/>
                                </a:lnTo>
                                <a:lnTo>
                                  <a:pt x="18" y="39"/>
                                </a:lnTo>
                                <a:lnTo>
                                  <a:pt x="17" y="43"/>
                                </a:lnTo>
                                <a:lnTo>
                                  <a:pt x="17" y="48"/>
                                </a:lnTo>
                                <a:lnTo>
                                  <a:pt x="17" y="54"/>
                                </a:lnTo>
                                <a:lnTo>
                                  <a:pt x="17" y="58"/>
                                </a:lnTo>
                                <a:lnTo>
                                  <a:pt x="18" y="63"/>
                                </a:lnTo>
                                <a:lnTo>
                                  <a:pt x="21" y="66"/>
                                </a:lnTo>
                                <a:lnTo>
                                  <a:pt x="22" y="67"/>
                                </a:lnTo>
                                <a:lnTo>
                                  <a:pt x="24" y="69"/>
                                </a:lnTo>
                                <a:lnTo>
                                  <a:pt x="26" y="70"/>
                                </a:lnTo>
                                <a:lnTo>
                                  <a:pt x="29" y="70"/>
                                </a:lnTo>
                                <a:lnTo>
                                  <a:pt x="32" y="69"/>
                                </a:lnTo>
                                <a:lnTo>
                                  <a:pt x="33" y="69"/>
                                </a:lnTo>
                                <a:lnTo>
                                  <a:pt x="35" y="69"/>
                                </a:lnTo>
                                <a:lnTo>
                                  <a:pt x="36" y="67"/>
                                </a:lnTo>
                                <a:lnTo>
                                  <a:pt x="37" y="66"/>
                                </a:lnTo>
                                <a:lnTo>
                                  <a:pt x="37" y="63"/>
                                </a:lnTo>
                                <a:lnTo>
                                  <a:pt x="37" y="61"/>
                                </a:lnTo>
                                <a:lnTo>
                                  <a:pt x="40" y="58"/>
                                </a:lnTo>
                                <a:lnTo>
                                  <a:pt x="42" y="52"/>
                                </a:lnTo>
                                <a:lnTo>
                                  <a:pt x="42" y="46"/>
                                </a:lnTo>
                                <a:lnTo>
                                  <a:pt x="44" y="39"/>
                                </a:lnTo>
                                <a:lnTo>
                                  <a:pt x="46" y="31"/>
                                </a:lnTo>
                                <a:lnTo>
                                  <a:pt x="48" y="25"/>
                                </a:lnTo>
                                <a:lnTo>
                                  <a:pt x="50" y="19"/>
                                </a:lnTo>
                                <a:lnTo>
                                  <a:pt x="51" y="15"/>
                                </a:lnTo>
                                <a:lnTo>
                                  <a:pt x="54" y="12"/>
                                </a:lnTo>
                                <a:lnTo>
                                  <a:pt x="57" y="9"/>
                                </a:lnTo>
                                <a:lnTo>
                                  <a:pt x="58" y="6"/>
                                </a:lnTo>
                                <a:lnTo>
                                  <a:pt x="62" y="5"/>
                                </a:lnTo>
                                <a:lnTo>
                                  <a:pt x="66" y="3"/>
                                </a:lnTo>
                                <a:lnTo>
                                  <a:pt x="70" y="0"/>
                                </a:lnTo>
                                <a:lnTo>
                                  <a:pt x="75" y="0"/>
                                </a:lnTo>
                                <a:lnTo>
                                  <a:pt x="80" y="0"/>
                                </a:lnTo>
                                <a:lnTo>
                                  <a:pt x="84" y="3"/>
                                </a:lnTo>
                                <a:lnTo>
                                  <a:pt x="88" y="5"/>
                                </a:lnTo>
                                <a:lnTo>
                                  <a:pt x="91" y="6"/>
                                </a:lnTo>
                                <a:lnTo>
                                  <a:pt x="94" y="9"/>
                                </a:lnTo>
                                <a:lnTo>
                                  <a:pt x="98" y="14"/>
                                </a:lnTo>
                                <a:lnTo>
                                  <a:pt x="101" y="18"/>
                                </a:lnTo>
                                <a:lnTo>
                                  <a:pt x="104" y="22"/>
                                </a:lnTo>
                                <a:lnTo>
                                  <a:pt x="105" y="27"/>
                                </a:lnTo>
                                <a:lnTo>
                                  <a:pt x="106" y="33"/>
                                </a:lnTo>
                                <a:lnTo>
                                  <a:pt x="108" y="40"/>
                                </a:lnTo>
                                <a:lnTo>
                                  <a:pt x="108" y="46"/>
                                </a:lnTo>
                                <a:lnTo>
                                  <a:pt x="106" y="57"/>
                                </a:lnTo>
                                <a:lnTo>
                                  <a:pt x="105" y="64"/>
                                </a:lnTo>
                                <a:lnTo>
                                  <a:pt x="102" y="72"/>
                                </a:lnTo>
                                <a:lnTo>
                                  <a:pt x="99" y="78"/>
                                </a:lnTo>
                                <a:lnTo>
                                  <a:pt x="94" y="84"/>
                                </a:lnTo>
                                <a:lnTo>
                                  <a:pt x="88" y="88"/>
                                </a:lnTo>
                                <a:lnTo>
                                  <a:pt x="81" y="91"/>
                                </a:lnTo>
                                <a:lnTo>
                                  <a:pt x="75"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3"/>
                        <wps:cNvSpPr>
                          <a:spLocks/>
                        </wps:cNvSpPr>
                        <wps:spPr bwMode="auto">
                          <a:xfrm>
                            <a:off x="-345" y="2348"/>
                            <a:ext cx="63" cy="116"/>
                          </a:xfrm>
                          <a:custGeom>
                            <a:avLst/>
                            <a:gdLst>
                              <a:gd name="T0" fmla="*/ 12 w 120"/>
                              <a:gd name="T1" fmla="*/ 83 h 201"/>
                              <a:gd name="T2" fmla="*/ 14 w 120"/>
                              <a:gd name="T3" fmla="*/ 92 h 201"/>
                              <a:gd name="T4" fmla="*/ 18 w 120"/>
                              <a:gd name="T5" fmla="*/ 99 h 201"/>
                              <a:gd name="T6" fmla="*/ 23 w 120"/>
                              <a:gd name="T7" fmla="*/ 103 h 201"/>
                              <a:gd name="T8" fmla="*/ 30 w 120"/>
                              <a:gd name="T9" fmla="*/ 104 h 201"/>
                              <a:gd name="T10" fmla="*/ 38 w 120"/>
                              <a:gd name="T11" fmla="*/ 102 h 201"/>
                              <a:gd name="T12" fmla="*/ 44 w 120"/>
                              <a:gd name="T13" fmla="*/ 98 h 201"/>
                              <a:gd name="T14" fmla="*/ 49 w 120"/>
                              <a:gd name="T15" fmla="*/ 89 h 201"/>
                              <a:gd name="T16" fmla="*/ 51 w 120"/>
                              <a:gd name="T17" fmla="*/ 77 h 201"/>
                              <a:gd name="T18" fmla="*/ 49 w 120"/>
                              <a:gd name="T19" fmla="*/ 66 h 201"/>
                              <a:gd name="T20" fmla="*/ 46 w 120"/>
                              <a:gd name="T21" fmla="*/ 58 h 201"/>
                              <a:gd name="T22" fmla="*/ 38 w 120"/>
                              <a:gd name="T23" fmla="*/ 54 h 201"/>
                              <a:gd name="T24" fmla="*/ 30 w 120"/>
                              <a:gd name="T25" fmla="*/ 52 h 201"/>
                              <a:gd name="T26" fmla="*/ 25 w 120"/>
                              <a:gd name="T27" fmla="*/ 52 h 201"/>
                              <a:gd name="T28" fmla="*/ 20 w 120"/>
                              <a:gd name="T29" fmla="*/ 54 h 201"/>
                              <a:gd name="T30" fmla="*/ 17 w 120"/>
                              <a:gd name="T31" fmla="*/ 58 h 201"/>
                              <a:gd name="T32" fmla="*/ 14 w 120"/>
                              <a:gd name="T33" fmla="*/ 62 h 201"/>
                              <a:gd name="T34" fmla="*/ 12 w 120"/>
                              <a:gd name="T35" fmla="*/ 0 h 201"/>
                              <a:gd name="T36" fmla="*/ 57 w 120"/>
                              <a:gd name="T37" fmla="*/ 16 h 201"/>
                              <a:gd name="T38" fmla="*/ 15 w 120"/>
                              <a:gd name="T39" fmla="*/ 47 h 201"/>
                              <a:gd name="T40" fmla="*/ 24 w 120"/>
                              <a:gd name="T41" fmla="*/ 40 h 201"/>
                              <a:gd name="T42" fmla="*/ 33 w 120"/>
                              <a:gd name="T43" fmla="*/ 37 h 201"/>
                              <a:gd name="T44" fmla="*/ 45 w 120"/>
                              <a:gd name="T45" fmla="*/ 40 h 201"/>
                              <a:gd name="T46" fmla="*/ 54 w 120"/>
                              <a:gd name="T47" fmla="*/ 47 h 201"/>
                              <a:gd name="T48" fmla="*/ 58 w 120"/>
                              <a:gd name="T49" fmla="*/ 54 h 201"/>
                              <a:gd name="T50" fmla="*/ 61 w 120"/>
                              <a:gd name="T51" fmla="*/ 59 h 201"/>
                              <a:gd name="T52" fmla="*/ 62 w 120"/>
                              <a:gd name="T53" fmla="*/ 67 h 201"/>
                              <a:gd name="T54" fmla="*/ 63 w 120"/>
                              <a:gd name="T55" fmla="*/ 75 h 201"/>
                              <a:gd name="T56" fmla="*/ 62 w 120"/>
                              <a:gd name="T57" fmla="*/ 83 h 201"/>
                              <a:gd name="T58" fmla="*/ 61 w 120"/>
                              <a:gd name="T59" fmla="*/ 91 h 201"/>
                              <a:gd name="T60" fmla="*/ 58 w 120"/>
                              <a:gd name="T61" fmla="*/ 98 h 201"/>
                              <a:gd name="T62" fmla="*/ 55 w 120"/>
                              <a:gd name="T63" fmla="*/ 103 h 201"/>
                              <a:gd name="T64" fmla="*/ 50 w 120"/>
                              <a:gd name="T65" fmla="*/ 108 h 201"/>
                              <a:gd name="T66" fmla="*/ 44 w 120"/>
                              <a:gd name="T67" fmla="*/ 113 h 201"/>
                              <a:gd name="T68" fmla="*/ 38 w 120"/>
                              <a:gd name="T69" fmla="*/ 115 h 201"/>
                              <a:gd name="T70" fmla="*/ 30 w 120"/>
                              <a:gd name="T71" fmla="*/ 116 h 201"/>
                              <a:gd name="T72" fmla="*/ 18 w 120"/>
                              <a:gd name="T73" fmla="*/ 114 h 201"/>
                              <a:gd name="T74" fmla="*/ 9 w 120"/>
                              <a:gd name="T75" fmla="*/ 108 h 201"/>
                              <a:gd name="T76" fmla="*/ 2 w 120"/>
                              <a:gd name="T77" fmla="*/ 98 h 201"/>
                              <a:gd name="T78" fmla="*/ 0 w 120"/>
                              <a:gd name="T79" fmla="*/ 84 h 20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201">
                                <a:moveTo>
                                  <a:pt x="0" y="145"/>
                                </a:moveTo>
                                <a:lnTo>
                                  <a:pt x="22" y="143"/>
                                </a:lnTo>
                                <a:lnTo>
                                  <a:pt x="23" y="152"/>
                                </a:lnTo>
                                <a:lnTo>
                                  <a:pt x="26" y="160"/>
                                </a:lnTo>
                                <a:lnTo>
                                  <a:pt x="30" y="167"/>
                                </a:lnTo>
                                <a:lnTo>
                                  <a:pt x="35" y="172"/>
                                </a:lnTo>
                                <a:lnTo>
                                  <a:pt x="39" y="176"/>
                                </a:lnTo>
                                <a:lnTo>
                                  <a:pt x="44" y="179"/>
                                </a:lnTo>
                                <a:lnTo>
                                  <a:pt x="51" y="180"/>
                                </a:lnTo>
                                <a:lnTo>
                                  <a:pt x="58" y="180"/>
                                </a:lnTo>
                                <a:lnTo>
                                  <a:pt x="65" y="179"/>
                                </a:lnTo>
                                <a:lnTo>
                                  <a:pt x="73" y="177"/>
                                </a:lnTo>
                                <a:lnTo>
                                  <a:pt x="79" y="174"/>
                                </a:lnTo>
                                <a:lnTo>
                                  <a:pt x="84" y="170"/>
                                </a:lnTo>
                                <a:lnTo>
                                  <a:pt x="90" y="163"/>
                                </a:lnTo>
                                <a:lnTo>
                                  <a:pt x="94" y="154"/>
                                </a:lnTo>
                                <a:lnTo>
                                  <a:pt x="95" y="145"/>
                                </a:lnTo>
                                <a:lnTo>
                                  <a:pt x="97" y="134"/>
                                </a:lnTo>
                                <a:lnTo>
                                  <a:pt x="95" y="124"/>
                                </a:lnTo>
                                <a:lnTo>
                                  <a:pt x="94" y="115"/>
                                </a:lnTo>
                                <a:lnTo>
                                  <a:pt x="91" y="106"/>
                                </a:lnTo>
                                <a:lnTo>
                                  <a:pt x="87" y="100"/>
                                </a:lnTo>
                                <a:lnTo>
                                  <a:pt x="81" y="96"/>
                                </a:lnTo>
                                <a:lnTo>
                                  <a:pt x="73" y="93"/>
                                </a:lnTo>
                                <a:lnTo>
                                  <a:pt x="66" y="91"/>
                                </a:lnTo>
                                <a:lnTo>
                                  <a:pt x="58" y="90"/>
                                </a:lnTo>
                                <a:lnTo>
                                  <a:pt x="52" y="90"/>
                                </a:lnTo>
                                <a:lnTo>
                                  <a:pt x="47" y="90"/>
                                </a:lnTo>
                                <a:lnTo>
                                  <a:pt x="43" y="91"/>
                                </a:lnTo>
                                <a:lnTo>
                                  <a:pt x="39" y="94"/>
                                </a:lnTo>
                                <a:lnTo>
                                  <a:pt x="35" y="96"/>
                                </a:lnTo>
                                <a:lnTo>
                                  <a:pt x="32" y="100"/>
                                </a:lnTo>
                                <a:lnTo>
                                  <a:pt x="29" y="103"/>
                                </a:lnTo>
                                <a:lnTo>
                                  <a:pt x="26" y="107"/>
                                </a:lnTo>
                                <a:lnTo>
                                  <a:pt x="1" y="103"/>
                                </a:lnTo>
                                <a:lnTo>
                                  <a:pt x="22" y="0"/>
                                </a:lnTo>
                                <a:lnTo>
                                  <a:pt x="109" y="0"/>
                                </a:lnTo>
                                <a:lnTo>
                                  <a:pt x="109" y="27"/>
                                </a:lnTo>
                                <a:lnTo>
                                  <a:pt x="39" y="27"/>
                                </a:lnTo>
                                <a:lnTo>
                                  <a:pt x="29" y="81"/>
                                </a:lnTo>
                                <a:lnTo>
                                  <a:pt x="37" y="75"/>
                                </a:lnTo>
                                <a:lnTo>
                                  <a:pt x="46" y="69"/>
                                </a:lnTo>
                                <a:lnTo>
                                  <a:pt x="54" y="66"/>
                                </a:lnTo>
                                <a:lnTo>
                                  <a:pt x="63" y="64"/>
                                </a:lnTo>
                                <a:lnTo>
                                  <a:pt x="74" y="66"/>
                                </a:lnTo>
                                <a:lnTo>
                                  <a:pt x="86" y="69"/>
                                </a:lnTo>
                                <a:lnTo>
                                  <a:pt x="95" y="75"/>
                                </a:lnTo>
                                <a:lnTo>
                                  <a:pt x="103" y="82"/>
                                </a:lnTo>
                                <a:lnTo>
                                  <a:pt x="108" y="87"/>
                                </a:lnTo>
                                <a:lnTo>
                                  <a:pt x="110" y="93"/>
                                </a:lnTo>
                                <a:lnTo>
                                  <a:pt x="113" y="97"/>
                                </a:lnTo>
                                <a:lnTo>
                                  <a:pt x="116" y="103"/>
                                </a:lnTo>
                                <a:lnTo>
                                  <a:pt x="117" y="110"/>
                                </a:lnTo>
                                <a:lnTo>
                                  <a:pt x="119" y="116"/>
                                </a:lnTo>
                                <a:lnTo>
                                  <a:pt x="120" y="124"/>
                                </a:lnTo>
                                <a:lnTo>
                                  <a:pt x="120" y="130"/>
                                </a:lnTo>
                                <a:lnTo>
                                  <a:pt x="120" y="136"/>
                                </a:lnTo>
                                <a:lnTo>
                                  <a:pt x="119" y="143"/>
                                </a:lnTo>
                                <a:lnTo>
                                  <a:pt x="117" y="149"/>
                                </a:lnTo>
                                <a:lnTo>
                                  <a:pt x="116" y="157"/>
                                </a:lnTo>
                                <a:lnTo>
                                  <a:pt x="113" y="163"/>
                                </a:lnTo>
                                <a:lnTo>
                                  <a:pt x="110" y="169"/>
                                </a:lnTo>
                                <a:lnTo>
                                  <a:pt x="108" y="173"/>
                                </a:lnTo>
                                <a:lnTo>
                                  <a:pt x="105" y="179"/>
                                </a:lnTo>
                                <a:lnTo>
                                  <a:pt x="99" y="183"/>
                                </a:lnTo>
                                <a:lnTo>
                                  <a:pt x="95" y="188"/>
                                </a:lnTo>
                                <a:lnTo>
                                  <a:pt x="90" y="192"/>
                                </a:lnTo>
                                <a:lnTo>
                                  <a:pt x="84" y="195"/>
                                </a:lnTo>
                                <a:lnTo>
                                  <a:pt x="77" y="198"/>
                                </a:lnTo>
                                <a:lnTo>
                                  <a:pt x="72" y="200"/>
                                </a:lnTo>
                                <a:lnTo>
                                  <a:pt x="65" y="201"/>
                                </a:lnTo>
                                <a:lnTo>
                                  <a:pt x="58" y="201"/>
                                </a:lnTo>
                                <a:lnTo>
                                  <a:pt x="46" y="200"/>
                                </a:lnTo>
                                <a:lnTo>
                                  <a:pt x="35" y="198"/>
                                </a:lnTo>
                                <a:lnTo>
                                  <a:pt x="25" y="194"/>
                                </a:lnTo>
                                <a:lnTo>
                                  <a:pt x="18" y="188"/>
                                </a:lnTo>
                                <a:lnTo>
                                  <a:pt x="10" y="180"/>
                                </a:lnTo>
                                <a:lnTo>
                                  <a:pt x="4" y="170"/>
                                </a:lnTo>
                                <a:lnTo>
                                  <a:pt x="1" y="158"/>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4" name="Freeform 104"/>
                        <wps:cNvSpPr>
                          <a:spLocks noEditPoints="1"/>
                        </wps:cNvSpPr>
                        <wps:spPr bwMode="auto">
                          <a:xfrm>
                            <a:off x="-210" y="2346"/>
                            <a:ext cx="65" cy="118"/>
                          </a:xfrm>
                          <a:custGeom>
                            <a:avLst/>
                            <a:gdLst>
                              <a:gd name="T0" fmla="*/ 12 w 120"/>
                              <a:gd name="T1" fmla="*/ 50 h 204"/>
                              <a:gd name="T2" fmla="*/ 6 w 120"/>
                              <a:gd name="T3" fmla="*/ 42 h 204"/>
                              <a:gd name="T4" fmla="*/ 3 w 120"/>
                              <a:gd name="T5" fmla="*/ 30 h 204"/>
                              <a:gd name="T6" fmla="*/ 8 w 120"/>
                              <a:gd name="T7" fmla="*/ 14 h 204"/>
                              <a:gd name="T8" fmla="*/ 20 w 120"/>
                              <a:gd name="T9" fmla="*/ 3 h 204"/>
                              <a:gd name="T10" fmla="*/ 38 w 120"/>
                              <a:gd name="T11" fmla="*/ 1 h 204"/>
                              <a:gd name="T12" fmla="*/ 53 w 120"/>
                              <a:gd name="T13" fmla="*/ 10 h 204"/>
                              <a:gd name="T14" fmla="*/ 61 w 120"/>
                              <a:gd name="T15" fmla="*/ 24 h 204"/>
                              <a:gd name="T16" fmla="*/ 60 w 120"/>
                              <a:gd name="T17" fmla="*/ 38 h 204"/>
                              <a:gd name="T18" fmla="*/ 55 w 120"/>
                              <a:gd name="T19" fmla="*/ 47 h 204"/>
                              <a:gd name="T20" fmla="*/ 46 w 120"/>
                              <a:gd name="T21" fmla="*/ 54 h 204"/>
                              <a:gd name="T22" fmla="*/ 57 w 120"/>
                              <a:gd name="T23" fmla="*/ 61 h 204"/>
                              <a:gd name="T24" fmla="*/ 63 w 120"/>
                              <a:gd name="T25" fmla="*/ 73 h 204"/>
                              <a:gd name="T26" fmla="*/ 64 w 120"/>
                              <a:gd name="T27" fmla="*/ 91 h 204"/>
                              <a:gd name="T28" fmla="*/ 56 w 120"/>
                              <a:gd name="T29" fmla="*/ 108 h 204"/>
                              <a:gd name="T30" fmla="*/ 49 w 120"/>
                              <a:gd name="T31" fmla="*/ 115 h 204"/>
                              <a:gd name="T32" fmla="*/ 39 w 120"/>
                              <a:gd name="T33" fmla="*/ 117 h 204"/>
                              <a:gd name="T34" fmla="*/ 29 w 120"/>
                              <a:gd name="T35" fmla="*/ 118 h 204"/>
                              <a:gd name="T36" fmla="*/ 19 w 120"/>
                              <a:gd name="T37" fmla="*/ 116 h 204"/>
                              <a:gd name="T38" fmla="*/ 11 w 120"/>
                              <a:gd name="T39" fmla="*/ 111 h 204"/>
                              <a:gd name="T40" fmla="*/ 5 w 120"/>
                              <a:gd name="T41" fmla="*/ 104 h 204"/>
                              <a:gd name="T42" fmla="*/ 2 w 120"/>
                              <a:gd name="T43" fmla="*/ 94 h 204"/>
                              <a:gd name="T44" fmla="*/ 0 w 120"/>
                              <a:gd name="T45" fmla="*/ 83 h 204"/>
                              <a:gd name="T46" fmla="*/ 2 w 120"/>
                              <a:gd name="T47" fmla="*/ 68 h 204"/>
                              <a:gd name="T48" fmla="*/ 11 w 120"/>
                              <a:gd name="T49" fmla="*/ 58 h 204"/>
                              <a:gd name="T50" fmla="*/ 17 w 120"/>
                              <a:gd name="T51" fmla="*/ 30 h 204"/>
                              <a:gd name="T52" fmla="*/ 19 w 120"/>
                              <a:gd name="T53" fmla="*/ 40 h 204"/>
                              <a:gd name="T54" fmla="*/ 25 w 120"/>
                              <a:gd name="T55" fmla="*/ 47 h 204"/>
                              <a:gd name="T56" fmla="*/ 35 w 120"/>
                              <a:gd name="T57" fmla="*/ 47 h 204"/>
                              <a:gd name="T58" fmla="*/ 43 w 120"/>
                              <a:gd name="T59" fmla="*/ 43 h 204"/>
                              <a:gd name="T60" fmla="*/ 48 w 120"/>
                              <a:gd name="T61" fmla="*/ 34 h 204"/>
                              <a:gd name="T62" fmla="*/ 47 w 120"/>
                              <a:gd name="T63" fmla="*/ 24 h 204"/>
                              <a:gd name="T64" fmla="*/ 41 w 120"/>
                              <a:gd name="T65" fmla="*/ 16 h 204"/>
                              <a:gd name="T66" fmla="*/ 33 w 120"/>
                              <a:gd name="T67" fmla="*/ 12 h 204"/>
                              <a:gd name="T68" fmla="*/ 23 w 120"/>
                              <a:gd name="T69" fmla="*/ 16 h 204"/>
                              <a:gd name="T70" fmla="*/ 18 w 120"/>
                              <a:gd name="T71" fmla="*/ 23 h 204"/>
                              <a:gd name="T72" fmla="*/ 12 w 120"/>
                              <a:gd name="T73" fmla="*/ 83 h 204"/>
                              <a:gd name="T74" fmla="*/ 14 w 120"/>
                              <a:gd name="T75" fmla="*/ 91 h 204"/>
                              <a:gd name="T76" fmla="*/ 17 w 120"/>
                              <a:gd name="T77" fmla="*/ 99 h 204"/>
                              <a:gd name="T78" fmla="*/ 24 w 120"/>
                              <a:gd name="T79" fmla="*/ 104 h 204"/>
                              <a:gd name="T80" fmla="*/ 33 w 120"/>
                              <a:gd name="T81" fmla="*/ 106 h 204"/>
                              <a:gd name="T82" fmla="*/ 43 w 120"/>
                              <a:gd name="T83" fmla="*/ 102 h 204"/>
                              <a:gd name="T84" fmla="*/ 51 w 120"/>
                              <a:gd name="T85" fmla="*/ 93 h 204"/>
                              <a:gd name="T86" fmla="*/ 51 w 120"/>
                              <a:gd name="T87" fmla="*/ 79 h 204"/>
                              <a:gd name="T88" fmla="*/ 47 w 120"/>
                              <a:gd name="T89" fmla="*/ 67 h 204"/>
                              <a:gd name="T90" fmla="*/ 37 w 120"/>
                              <a:gd name="T91" fmla="*/ 60 h 204"/>
                              <a:gd name="T92" fmla="*/ 24 w 120"/>
                              <a:gd name="T93" fmla="*/ 61 h 204"/>
                              <a:gd name="T94" fmla="*/ 16 w 120"/>
                              <a:gd name="T95" fmla="*/ 71 h 204"/>
                              <a:gd name="T96" fmla="*/ 12 w 120"/>
                              <a:gd name="T97" fmla="*/ 83 h 20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20" h="204">
                                <a:moveTo>
                                  <a:pt x="35" y="93"/>
                                </a:moveTo>
                                <a:lnTo>
                                  <a:pt x="28" y="90"/>
                                </a:lnTo>
                                <a:lnTo>
                                  <a:pt x="22" y="87"/>
                                </a:lnTo>
                                <a:lnTo>
                                  <a:pt x="17" y="82"/>
                                </a:lnTo>
                                <a:lnTo>
                                  <a:pt x="14" y="79"/>
                                </a:lnTo>
                                <a:lnTo>
                                  <a:pt x="11" y="73"/>
                                </a:lnTo>
                                <a:lnTo>
                                  <a:pt x="9" y="66"/>
                                </a:lnTo>
                                <a:lnTo>
                                  <a:pt x="7" y="60"/>
                                </a:lnTo>
                                <a:lnTo>
                                  <a:pt x="6" y="52"/>
                                </a:lnTo>
                                <a:lnTo>
                                  <a:pt x="7" y="42"/>
                                </a:lnTo>
                                <a:lnTo>
                                  <a:pt x="10" y="33"/>
                                </a:lnTo>
                                <a:lnTo>
                                  <a:pt x="15" y="24"/>
                                </a:lnTo>
                                <a:lnTo>
                                  <a:pt x="21" y="17"/>
                                </a:lnTo>
                                <a:lnTo>
                                  <a:pt x="28" y="11"/>
                                </a:lnTo>
                                <a:lnTo>
                                  <a:pt x="37" y="5"/>
                                </a:lnTo>
                                <a:lnTo>
                                  <a:pt x="47" y="2"/>
                                </a:lnTo>
                                <a:lnTo>
                                  <a:pt x="60" y="0"/>
                                </a:lnTo>
                                <a:lnTo>
                                  <a:pt x="71" y="2"/>
                                </a:lnTo>
                                <a:lnTo>
                                  <a:pt x="80" y="5"/>
                                </a:lnTo>
                                <a:lnTo>
                                  <a:pt x="90" y="11"/>
                                </a:lnTo>
                                <a:lnTo>
                                  <a:pt x="97" y="17"/>
                                </a:lnTo>
                                <a:lnTo>
                                  <a:pt x="104" y="24"/>
                                </a:lnTo>
                                <a:lnTo>
                                  <a:pt x="109" y="33"/>
                                </a:lnTo>
                                <a:lnTo>
                                  <a:pt x="112" y="42"/>
                                </a:lnTo>
                                <a:lnTo>
                                  <a:pt x="113" y="52"/>
                                </a:lnTo>
                                <a:lnTo>
                                  <a:pt x="112" y="58"/>
                                </a:lnTo>
                                <a:lnTo>
                                  <a:pt x="110" y="66"/>
                                </a:lnTo>
                                <a:lnTo>
                                  <a:pt x="108" y="72"/>
                                </a:lnTo>
                                <a:lnTo>
                                  <a:pt x="105" y="76"/>
                                </a:lnTo>
                                <a:lnTo>
                                  <a:pt x="101" y="82"/>
                                </a:lnTo>
                                <a:lnTo>
                                  <a:pt x="97" y="87"/>
                                </a:lnTo>
                                <a:lnTo>
                                  <a:pt x="90" y="90"/>
                                </a:lnTo>
                                <a:lnTo>
                                  <a:pt x="84" y="93"/>
                                </a:lnTo>
                                <a:lnTo>
                                  <a:pt x="93" y="96"/>
                                </a:lnTo>
                                <a:lnTo>
                                  <a:pt x="99" y="100"/>
                                </a:lnTo>
                                <a:lnTo>
                                  <a:pt x="105" y="106"/>
                                </a:lnTo>
                                <a:lnTo>
                                  <a:pt x="109" y="112"/>
                                </a:lnTo>
                                <a:lnTo>
                                  <a:pt x="113" y="119"/>
                                </a:lnTo>
                                <a:lnTo>
                                  <a:pt x="117" y="127"/>
                                </a:lnTo>
                                <a:lnTo>
                                  <a:pt x="119" y="136"/>
                                </a:lnTo>
                                <a:lnTo>
                                  <a:pt x="120" y="146"/>
                                </a:lnTo>
                                <a:lnTo>
                                  <a:pt x="119" y="158"/>
                                </a:lnTo>
                                <a:lnTo>
                                  <a:pt x="116" y="169"/>
                                </a:lnTo>
                                <a:lnTo>
                                  <a:pt x="110" y="179"/>
                                </a:lnTo>
                                <a:lnTo>
                                  <a:pt x="104" y="186"/>
                                </a:lnTo>
                                <a:lnTo>
                                  <a:pt x="99" y="191"/>
                                </a:lnTo>
                                <a:lnTo>
                                  <a:pt x="94" y="195"/>
                                </a:lnTo>
                                <a:lnTo>
                                  <a:pt x="90" y="198"/>
                                </a:lnTo>
                                <a:lnTo>
                                  <a:pt x="84" y="200"/>
                                </a:lnTo>
                                <a:lnTo>
                                  <a:pt x="77" y="203"/>
                                </a:lnTo>
                                <a:lnTo>
                                  <a:pt x="72" y="203"/>
                                </a:lnTo>
                                <a:lnTo>
                                  <a:pt x="65" y="204"/>
                                </a:lnTo>
                                <a:lnTo>
                                  <a:pt x="60" y="204"/>
                                </a:lnTo>
                                <a:lnTo>
                                  <a:pt x="53" y="204"/>
                                </a:lnTo>
                                <a:lnTo>
                                  <a:pt x="47" y="203"/>
                                </a:lnTo>
                                <a:lnTo>
                                  <a:pt x="40" y="203"/>
                                </a:lnTo>
                                <a:lnTo>
                                  <a:pt x="35" y="200"/>
                                </a:lnTo>
                                <a:lnTo>
                                  <a:pt x="29" y="198"/>
                                </a:lnTo>
                                <a:lnTo>
                                  <a:pt x="25" y="195"/>
                                </a:lnTo>
                                <a:lnTo>
                                  <a:pt x="21" y="192"/>
                                </a:lnTo>
                                <a:lnTo>
                                  <a:pt x="17" y="188"/>
                                </a:lnTo>
                                <a:lnTo>
                                  <a:pt x="13" y="183"/>
                                </a:lnTo>
                                <a:lnTo>
                                  <a:pt x="10" y="179"/>
                                </a:lnTo>
                                <a:lnTo>
                                  <a:pt x="7" y="175"/>
                                </a:lnTo>
                                <a:lnTo>
                                  <a:pt x="4" y="169"/>
                                </a:lnTo>
                                <a:lnTo>
                                  <a:pt x="3" y="163"/>
                                </a:lnTo>
                                <a:lnTo>
                                  <a:pt x="2" y="157"/>
                                </a:lnTo>
                                <a:lnTo>
                                  <a:pt x="0" y="149"/>
                                </a:lnTo>
                                <a:lnTo>
                                  <a:pt x="0" y="143"/>
                                </a:lnTo>
                                <a:lnTo>
                                  <a:pt x="0" y="134"/>
                                </a:lnTo>
                                <a:lnTo>
                                  <a:pt x="2" y="127"/>
                                </a:lnTo>
                                <a:lnTo>
                                  <a:pt x="4" y="118"/>
                                </a:lnTo>
                                <a:lnTo>
                                  <a:pt x="9" y="110"/>
                                </a:lnTo>
                                <a:lnTo>
                                  <a:pt x="13" y="104"/>
                                </a:lnTo>
                                <a:lnTo>
                                  <a:pt x="20" y="100"/>
                                </a:lnTo>
                                <a:lnTo>
                                  <a:pt x="26" y="96"/>
                                </a:lnTo>
                                <a:lnTo>
                                  <a:pt x="35" y="93"/>
                                </a:lnTo>
                                <a:close/>
                                <a:moveTo>
                                  <a:pt x="31" y="52"/>
                                </a:moveTo>
                                <a:lnTo>
                                  <a:pt x="31" y="58"/>
                                </a:lnTo>
                                <a:lnTo>
                                  <a:pt x="32" y="66"/>
                                </a:lnTo>
                                <a:lnTo>
                                  <a:pt x="35" y="70"/>
                                </a:lnTo>
                                <a:lnTo>
                                  <a:pt x="37" y="75"/>
                                </a:lnTo>
                                <a:lnTo>
                                  <a:pt x="42" y="78"/>
                                </a:lnTo>
                                <a:lnTo>
                                  <a:pt x="47" y="81"/>
                                </a:lnTo>
                                <a:lnTo>
                                  <a:pt x="54" y="82"/>
                                </a:lnTo>
                                <a:lnTo>
                                  <a:pt x="60" y="84"/>
                                </a:lnTo>
                                <a:lnTo>
                                  <a:pt x="65" y="82"/>
                                </a:lnTo>
                                <a:lnTo>
                                  <a:pt x="72" y="81"/>
                                </a:lnTo>
                                <a:lnTo>
                                  <a:pt x="76" y="78"/>
                                </a:lnTo>
                                <a:lnTo>
                                  <a:pt x="80" y="75"/>
                                </a:lnTo>
                                <a:lnTo>
                                  <a:pt x="84" y="70"/>
                                </a:lnTo>
                                <a:lnTo>
                                  <a:pt x="87" y="66"/>
                                </a:lnTo>
                                <a:lnTo>
                                  <a:pt x="88" y="58"/>
                                </a:lnTo>
                                <a:lnTo>
                                  <a:pt x="88" y="52"/>
                                </a:lnTo>
                                <a:lnTo>
                                  <a:pt x="88" y="46"/>
                                </a:lnTo>
                                <a:lnTo>
                                  <a:pt x="87" y="42"/>
                                </a:lnTo>
                                <a:lnTo>
                                  <a:pt x="84" y="37"/>
                                </a:lnTo>
                                <a:lnTo>
                                  <a:pt x="80" y="31"/>
                                </a:lnTo>
                                <a:lnTo>
                                  <a:pt x="76" y="27"/>
                                </a:lnTo>
                                <a:lnTo>
                                  <a:pt x="72" y="24"/>
                                </a:lnTo>
                                <a:lnTo>
                                  <a:pt x="65" y="23"/>
                                </a:lnTo>
                                <a:lnTo>
                                  <a:pt x="60" y="21"/>
                                </a:lnTo>
                                <a:lnTo>
                                  <a:pt x="54" y="23"/>
                                </a:lnTo>
                                <a:lnTo>
                                  <a:pt x="47" y="24"/>
                                </a:lnTo>
                                <a:lnTo>
                                  <a:pt x="43" y="27"/>
                                </a:lnTo>
                                <a:lnTo>
                                  <a:pt x="39" y="30"/>
                                </a:lnTo>
                                <a:lnTo>
                                  <a:pt x="35" y="34"/>
                                </a:lnTo>
                                <a:lnTo>
                                  <a:pt x="33" y="40"/>
                                </a:lnTo>
                                <a:lnTo>
                                  <a:pt x="31" y="46"/>
                                </a:lnTo>
                                <a:lnTo>
                                  <a:pt x="31" y="52"/>
                                </a:lnTo>
                                <a:close/>
                                <a:moveTo>
                                  <a:pt x="22" y="143"/>
                                </a:moveTo>
                                <a:lnTo>
                                  <a:pt x="22" y="149"/>
                                </a:lnTo>
                                <a:lnTo>
                                  <a:pt x="24" y="154"/>
                                </a:lnTo>
                                <a:lnTo>
                                  <a:pt x="25" y="158"/>
                                </a:lnTo>
                                <a:lnTo>
                                  <a:pt x="26" y="164"/>
                                </a:lnTo>
                                <a:lnTo>
                                  <a:pt x="29" y="167"/>
                                </a:lnTo>
                                <a:lnTo>
                                  <a:pt x="32" y="172"/>
                                </a:lnTo>
                                <a:lnTo>
                                  <a:pt x="36" y="175"/>
                                </a:lnTo>
                                <a:lnTo>
                                  <a:pt x="39" y="177"/>
                                </a:lnTo>
                                <a:lnTo>
                                  <a:pt x="44" y="180"/>
                                </a:lnTo>
                                <a:lnTo>
                                  <a:pt x="50" y="182"/>
                                </a:lnTo>
                                <a:lnTo>
                                  <a:pt x="55" y="183"/>
                                </a:lnTo>
                                <a:lnTo>
                                  <a:pt x="60" y="183"/>
                                </a:lnTo>
                                <a:lnTo>
                                  <a:pt x="68" y="182"/>
                                </a:lnTo>
                                <a:lnTo>
                                  <a:pt x="75" y="180"/>
                                </a:lnTo>
                                <a:lnTo>
                                  <a:pt x="80" y="177"/>
                                </a:lnTo>
                                <a:lnTo>
                                  <a:pt x="84" y="173"/>
                                </a:lnTo>
                                <a:lnTo>
                                  <a:pt x="90" y="167"/>
                                </a:lnTo>
                                <a:lnTo>
                                  <a:pt x="94" y="160"/>
                                </a:lnTo>
                                <a:lnTo>
                                  <a:pt x="95" y="154"/>
                                </a:lnTo>
                                <a:lnTo>
                                  <a:pt x="97" y="146"/>
                                </a:lnTo>
                                <a:lnTo>
                                  <a:pt x="95" y="137"/>
                                </a:lnTo>
                                <a:lnTo>
                                  <a:pt x="94" y="128"/>
                                </a:lnTo>
                                <a:lnTo>
                                  <a:pt x="91" y="122"/>
                                </a:lnTo>
                                <a:lnTo>
                                  <a:pt x="87" y="115"/>
                                </a:lnTo>
                                <a:lnTo>
                                  <a:pt x="82" y="110"/>
                                </a:lnTo>
                                <a:lnTo>
                                  <a:pt x="75" y="106"/>
                                </a:lnTo>
                                <a:lnTo>
                                  <a:pt x="68" y="104"/>
                                </a:lnTo>
                                <a:lnTo>
                                  <a:pt x="60" y="103"/>
                                </a:lnTo>
                                <a:lnTo>
                                  <a:pt x="51" y="104"/>
                                </a:lnTo>
                                <a:lnTo>
                                  <a:pt x="44" y="106"/>
                                </a:lnTo>
                                <a:lnTo>
                                  <a:pt x="37" y="110"/>
                                </a:lnTo>
                                <a:lnTo>
                                  <a:pt x="33" y="115"/>
                                </a:lnTo>
                                <a:lnTo>
                                  <a:pt x="29" y="122"/>
                                </a:lnTo>
                                <a:lnTo>
                                  <a:pt x="25" y="128"/>
                                </a:lnTo>
                                <a:lnTo>
                                  <a:pt x="24" y="136"/>
                                </a:lnTo>
                                <a:lnTo>
                                  <a:pt x="22"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5" name="Freeform 105"/>
                        <wps:cNvSpPr>
                          <a:spLocks/>
                        </wps:cNvSpPr>
                        <wps:spPr bwMode="auto">
                          <a:xfrm>
                            <a:off x="-270" y="2340"/>
                            <a:ext cx="49" cy="42"/>
                          </a:xfrm>
                          <a:custGeom>
                            <a:avLst/>
                            <a:gdLst>
                              <a:gd name="T0" fmla="*/ 0 w 91"/>
                              <a:gd name="T1" fmla="*/ 0 h 73"/>
                              <a:gd name="T2" fmla="*/ 5 w 91"/>
                              <a:gd name="T3" fmla="*/ 7 h 73"/>
                              <a:gd name="T4" fmla="*/ 7 w 91"/>
                              <a:gd name="T5" fmla="*/ 4 h 73"/>
                              <a:gd name="T6" fmla="*/ 10 w 91"/>
                              <a:gd name="T7" fmla="*/ 2 h 73"/>
                              <a:gd name="T8" fmla="*/ 12 w 91"/>
                              <a:gd name="T9" fmla="*/ 0 h 73"/>
                              <a:gd name="T10" fmla="*/ 16 w 91"/>
                              <a:gd name="T11" fmla="*/ 0 h 73"/>
                              <a:gd name="T12" fmla="*/ 19 w 91"/>
                              <a:gd name="T13" fmla="*/ 0 h 73"/>
                              <a:gd name="T14" fmla="*/ 22 w 91"/>
                              <a:gd name="T15" fmla="*/ 1 h 73"/>
                              <a:gd name="T16" fmla="*/ 24 w 91"/>
                              <a:gd name="T17" fmla="*/ 4 h 73"/>
                              <a:gd name="T18" fmla="*/ 25 w 91"/>
                              <a:gd name="T19" fmla="*/ 7 h 73"/>
                              <a:gd name="T20" fmla="*/ 30 w 91"/>
                              <a:gd name="T21" fmla="*/ 2 h 73"/>
                              <a:gd name="T22" fmla="*/ 36 w 91"/>
                              <a:gd name="T23" fmla="*/ 0 h 73"/>
                              <a:gd name="T24" fmla="*/ 42 w 91"/>
                              <a:gd name="T25" fmla="*/ 1 h 73"/>
                              <a:gd name="T26" fmla="*/ 45 w 91"/>
                              <a:gd name="T27" fmla="*/ 2 h 73"/>
                              <a:gd name="T28" fmla="*/ 48 w 91"/>
                              <a:gd name="T29" fmla="*/ 7 h 73"/>
                              <a:gd name="T30" fmla="*/ 49 w 91"/>
                              <a:gd name="T31" fmla="*/ 14 h 73"/>
                              <a:gd name="T32" fmla="*/ 43 w 91"/>
                              <a:gd name="T33" fmla="*/ 42 h 73"/>
                              <a:gd name="T34" fmla="*/ 43 w 91"/>
                              <a:gd name="T35" fmla="*/ 14 h 73"/>
                              <a:gd name="T36" fmla="*/ 42 w 91"/>
                              <a:gd name="T37" fmla="*/ 11 h 73"/>
                              <a:gd name="T38" fmla="*/ 42 w 91"/>
                              <a:gd name="T39" fmla="*/ 10 h 73"/>
                              <a:gd name="T40" fmla="*/ 40 w 91"/>
                              <a:gd name="T41" fmla="*/ 7 h 73"/>
                              <a:gd name="T42" fmla="*/ 39 w 91"/>
                              <a:gd name="T43" fmla="*/ 7 h 73"/>
                              <a:gd name="T44" fmla="*/ 37 w 91"/>
                              <a:gd name="T45" fmla="*/ 6 h 73"/>
                              <a:gd name="T46" fmla="*/ 34 w 91"/>
                              <a:gd name="T47" fmla="*/ 6 h 73"/>
                              <a:gd name="T48" fmla="*/ 31 w 91"/>
                              <a:gd name="T49" fmla="*/ 7 h 73"/>
                              <a:gd name="T50" fmla="*/ 28 w 91"/>
                              <a:gd name="T51" fmla="*/ 10 h 73"/>
                              <a:gd name="T52" fmla="*/ 27 w 91"/>
                              <a:gd name="T53" fmla="*/ 16 h 73"/>
                              <a:gd name="T54" fmla="*/ 27 w 91"/>
                              <a:gd name="T55" fmla="*/ 42 h 73"/>
                              <a:gd name="T56" fmla="*/ 20 w 91"/>
                              <a:gd name="T57" fmla="*/ 16 h 73"/>
                              <a:gd name="T58" fmla="*/ 20 w 91"/>
                              <a:gd name="T59" fmla="*/ 12 h 73"/>
                              <a:gd name="T60" fmla="*/ 20 w 91"/>
                              <a:gd name="T61" fmla="*/ 9 h 73"/>
                              <a:gd name="T62" fmla="*/ 17 w 91"/>
                              <a:gd name="T63" fmla="*/ 7 h 73"/>
                              <a:gd name="T64" fmla="*/ 14 w 91"/>
                              <a:gd name="T65" fmla="*/ 6 h 73"/>
                              <a:gd name="T66" fmla="*/ 12 w 91"/>
                              <a:gd name="T67" fmla="*/ 7 h 73"/>
                              <a:gd name="T68" fmla="*/ 10 w 91"/>
                              <a:gd name="T69" fmla="*/ 7 h 73"/>
                              <a:gd name="T70" fmla="*/ 7 w 91"/>
                              <a:gd name="T71" fmla="*/ 9 h 73"/>
                              <a:gd name="T72" fmla="*/ 6 w 91"/>
                              <a:gd name="T73" fmla="*/ 13 h 73"/>
                              <a:gd name="T74" fmla="*/ 6 w 91"/>
                              <a:gd name="T75" fmla="*/ 16 h 73"/>
                              <a:gd name="T76" fmla="*/ 5 w 91"/>
                              <a:gd name="T77" fmla="*/ 21 h 73"/>
                              <a:gd name="T78" fmla="*/ 0 w 91"/>
                              <a:gd name="T79" fmla="*/ 42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9" y="0"/>
                                </a:lnTo>
                                <a:lnTo>
                                  <a:pt x="9" y="13"/>
                                </a:lnTo>
                                <a:lnTo>
                                  <a:pt x="11" y="10"/>
                                </a:lnTo>
                                <a:lnTo>
                                  <a:pt x="13" y="7"/>
                                </a:lnTo>
                                <a:lnTo>
                                  <a:pt x="15" y="6"/>
                                </a:lnTo>
                                <a:lnTo>
                                  <a:pt x="18" y="4"/>
                                </a:lnTo>
                                <a:lnTo>
                                  <a:pt x="20" y="1"/>
                                </a:lnTo>
                                <a:lnTo>
                                  <a:pt x="23" y="0"/>
                                </a:lnTo>
                                <a:lnTo>
                                  <a:pt x="27" y="0"/>
                                </a:lnTo>
                                <a:lnTo>
                                  <a:pt x="30" y="0"/>
                                </a:lnTo>
                                <a:lnTo>
                                  <a:pt x="33" y="0"/>
                                </a:lnTo>
                                <a:lnTo>
                                  <a:pt x="35" y="0"/>
                                </a:lnTo>
                                <a:lnTo>
                                  <a:pt x="38" y="0"/>
                                </a:lnTo>
                                <a:lnTo>
                                  <a:pt x="41" y="1"/>
                                </a:lnTo>
                                <a:lnTo>
                                  <a:pt x="42" y="4"/>
                                </a:lnTo>
                                <a:lnTo>
                                  <a:pt x="44" y="7"/>
                                </a:lnTo>
                                <a:lnTo>
                                  <a:pt x="46" y="10"/>
                                </a:lnTo>
                                <a:lnTo>
                                  <a:pt x="46" y="13"/>
                                </a:lnTo>
                                <a:lnTo>
                                  <a:pt x="52" y="7"/>
                                </a:lnTo>
                                <a:lnTo>
                                  <a:pt x="56" y="3"/>
                                </a:lnTo>
                                <a:lnTo>
                                  <a:pt x="62" y="1"/>
                                </a:lnTo>
                                <a:lnTo>
                                  <a:pt x="67" y="0"/>
                                </a:lnTo>
                                <a:lnTo>
                                  <a:pt x="73" y="0"/>
                                </a:lnTo>
                                <a:lnTo>
                                  <a:pt x="78" y="1"/>
                                </a:lnTo>
                                <a:lnTo>
                                  <a:pt x="82" y="3"/>
                                </a:lnTo>
                                <a:lnTo>
                                  <a:pt x="84" y="4"/>
                                </a:lnTo>
                                <a:lnTo>
                                  <a:pt x="86" y="9"/>
                                </a:lnTo>
                                <a:lnTo>
                                  <a:pt x="89" y="13"/>
                                </a:lnTo>
                                <a:lnTo>
                                  <a:pt x="91" y="19"/>
                                </a:lnTo>
                                <a:lnTo>
                                  <a:pt x="91" y="24"/>
                                </a:lnTo>
                                <a:lnTo>
                                  <a:pt x="91" y="73"/>
                                </a:lnTo>
                                <a:lnTo>
                                  <a:pt x="80" y="73"/>
                                </a:lnTo>
                                <a:lnTo>
                                  <a:pt x="80" y="28"/>
                                </a:lnTo>
                                <a:lnTo>
                                  <a:pt x="80" y="25"/>
                                </a:lnTo>
                                <a:lnTo>
                                  <a:pt x="80" y="22"/>
                                </a:lnTo>
                                <a:lnTo>
                                  <a:pt x="78" y="19"/>
                                </a:lnTo>
                                <a:lnTo>
                                  <a:pt x="78" y="18"/>
                                </a:lnTo>
                                <a:lnTo>
                                  <a:pt x="77" y="15"/>
                                </a:lnTo>
                                <a:lnTo>
                                  <a:pt x="75" y="13"/>
                                </a:lnTo>
                                <a:lnTo>
                                  <a:pt x="74" y="13"/>
                                </a:lnTo>
                                <a:lnTo>
                                  <a:pt x="73" y="13"/>
                                </a:lnTo>
                                <a:lnTo>
                                  <a:pt x="71" y="12"/>
                                </a:lnTo>
                                <a:lnTo>
                                  <a:pt x="69" y="10"/>
                                </a:lnTo>
                                <a:lnTo>
                                  <a:pt x="67" y="10"/>
                                </a:lnTo>
                                <a:lnTo>
                                  <a:pt x="63" y="10"/>
                                </a:lnTo>
                                <a:lnTo>
                                  <a:pt x="60" y="12"/>
                                </a:lnTo>
                                <a:lnTo>
                                  <a:pt x="58" y="13"/>
                                </a:lnTo>
                                <a:lnTo>
                                  <a:pt x="55" y="15"/>
                                </a:lnTo>
                                <a:lnTo>
                                  <a:pt x="52" y="18"/>
                                </a:lnTo>
                                <a:lnTo>
                                  <a:pt x="51" y="22"/>
                                </a:lnTo>
                                <a:lnTo>
                                  <a:pt x="51" y="28"/>
                                </a:lnTo>
                                <a:lnTo>
                                  <a:pt x="51" y="33"/>
                                </a:lnTo>
                                <a:lnTo>
                                  <a:pt x="51" y="73"/>
                                </a:lnTo>
                                <a:lnTo>
                                  <a:pt x="38" y="73"/>
                                </a:lnTo>
                                <a:lnTo>
                                  <a:pt x="38" y="27"/>
                                </a:lnTo>
                                <a:lnTo>
                                  <a:pt x="38" y="24"/>
                                </a:lnTo>
                                <a:lnTo>
                                  <a:pt x="38" y="21"/>
                                </a:lnTo>
                                <a:lnTo>
                                  <a:pt x="38" y="18"/>
                                </a:lnTo>
                                <a:lnTo>
                                  <a:pt x="37" y="15"/>
                                </a:lnTo>
                                <a:lnTo>
                                  <a:pt x="34" y="13"/>
                                </a:lnTo>
                                <a:lnTo>
                                  <a:pt x="31" y="12"/>
                                </a:lnTo>
                                <a:lnTo>
                                  <a:pt x="29" y="10"/>
                                </a:lnTo>
                                <a:lnTo>
                                  <a:pt x="26" y="10"/>
                                </a:lnTo>
                                <a:lnTo>
                                  <a:pt x="24" y="10"/>
                                </a:lnTo>
                                <a:lnTo>
                                  <a:pt x="22" y="12"/>
                                </a:lnTo>
                                <a:lnTo>
                                  <a:pt x="20" y="13"/>
                                </a:lnTo>
                                <a:lnTo>
                                  <a:pt x="18" y="13"/>
                                </a:lnTo>
                                <a:lnTo>
                                  <a:pt x="15" y="15"/>
                                </a:lnTo>
                                <a:lnTo>
                                  <a:pt x="13" y="16"/>
                                </a:lnTo>
                                <a:lnTo>
                                  <a:pt x="12" y="19"/>
                                </a:lnTo>
                                <a:lnTo>
                                  <a:pt x="12" y="22"/>
                                </a:lnTo>
                                <a:lnTo>
                                  <a:pt x="12" y="24"/>
                                </a:lnTo>
                                <a:lnTo>
                                  <a:pt x="11" y="28"/>
                                </a:lnTo>
                                <a:lnTo>
                                  <a:pt x="9" y="33"/>
                                </a:lnTo>
                                <a:lnTo>
                                  <a:pt x="9" y="37"/>
                                </a:lnTo>
                                <a:lnTo>
                                  <a:pt x="9"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06"/>
                        <wps:cNvSpPr>
                          <a:spLocks/>
                        </wps:cNvSpPr>
                        <wps:spPr bwMode="auto">
                          <a:xfrm>
                            <a:off x="-345" y="1988"/>
                            <a:ext cx="63" cy="116"/>
                          </a:xfrm>
                          <a:custGeom>
                            <a:avLst/>
                            <a:gdLst>
                              <a:gd name="T0" fmla="*/ 12 w 120"/>
                              <a:gd name="T1" fmla="*/ 83 h 201"/>
                              <a:gd name="T2" fmla="*/ 15 w 120"/>
                              <a:gd name="T3" fmla="*/ 92 h 201"/>
                              <a:gd name="T4" fmla="*/ 19 w 120"/>
                              <a:gd name="T5" fmla="*/ 99 h 201"/>
                              <a:gd name="T6" fmla="*/ 24 w 120"/>
                              <a:gd name="T7" fmla="*/ 103 h 201"/>
                              <a:gd name="T8" fmla="*/ 30 w 120"/>
                              <a:gd name="T9" fmla="*/ 104 h 201"/>
                              <a:gd name="T10" fmla="*/ 38 w 120"/>
                              <a:gd name="T11" fmla="*/ 102 h 201"/>
                              <a:gd name="T12" fmla="*/ 45 w 120"/>
                              <a:gd name="T13" fmla="*/ 98 h 201"/>
                              <a:gd name="T14" fmla="*/ 50 w 120"/>
                              <a:gd name="T15" fmla="*/ 88 h 201"/>
                              <a:gd name="T16" fmla="*/ 51 w 120"/>
                              <a:gd name="T17" fmla="*/ 77 h 201"/>
                              <a:gd name="T18" fmla="*/ 50 w 120"/>
                              <a:gd name="T19" fmla="*/ 66 h 201"/>
                              <a:gd name="T20" fmla="*/ 46 w 120"/>
                              <a:gd name="T21" fmla="*/ 58 h 201"/>
                              <a:gd name="T22" fmla="*/ 39 w 120"/>
                              <a:gd name="T23" fmla="*/ 53 h 201"/>
                              <a:gd name="T24" fmla="*/ 30 w 120"/>
                              <a:gd name="T25" fmla="*/ 51 h 201"/>
                              <a:gd name="T26" fmla="*/ 25 w 120"/>
                              <a:gd name="T27" fmla="*/ 51 h 201"/>
                              <a:gd name="T28" fmla="*/ 21 w 120"/>
                              <a:gd name="T29" fmla="*/ 54 h 201"/>
                              <a:gd name="T30" fmla="*/ 17 w 120"/>
                              <a:gd name="T31" fmla="*/ 58 h 201"/>
                              <a:gd name="T32" fmla="*/ 15 w 120"/>
                              <a:gd name="T33" fmla="*/ 62 h 201"/>
                              <a:gd name="T34" fmla="*/ 12 w 120"/>
                              <a:gd name="T35" fmla="*/ 0 h 201"/>
                              <a:gd name="T36" fmla="*/ 58 w 120"/>
                              <a:gd name="T37" fmla="*/ 16 h 201"/>
                              <a:gd name="T38" fmla="*/ 15 w 120"/>
                              <a:gd name="T39" fmla="*/ 46 h 201"/>
                              <a:gd name="T40" fmla="*/ 25 w 120"/>
                              <a:gd name="T41" fmla="*/ 39 h 201"/>
                              <a:gd name="T42" fmla="*/ 34 w 120"/>
                              <a:gd name="T43" fmla="*/ 37 h 201"/>
                              <a:gd name="T44" fmla="*/ 45 w 120"/>
                              <a:gd name="T45" fmla="*/ 39 h 201"/>
                              <a:gd name="T46" fmla="*/ 54 w 120"/>
                              <a:gd name="T47" fmla="*/ 47 h 201"/>
                              <a:gd name="T48" fmla="*/ 58 w 120"/>
                              <a:gd name="T49" fmla="*/ 53 h 201"/>
                              <a:gd name="T50" fmla="*/ 61 w 120"/>
                              <a:gd name="T51" fmla="*/ 59 h 201"/>
                              <a:gd name="T52" fmla="*/ 62 w 120"/>
                              <a:gd name="T53" fmla="*/ 67 h 201"/>
                              <a:gd name="T54" fmla="*/ 63 w 120"/>
                              <a:gd name="T55" fmla="*/ 74 h 201"/>
                              <a:gd name="T56" fmla="*/ 62 w 120"/>
                              <a:gd name="T57" fmla="*/ 83 h 201"/>
                              <a:gd name="T58" fmla="*/ 61 w 120"/>
                              <a:gd name="T59" fmla="*/ 90 h 201"/>
                              <a:gd name="T60" fmla="*/ 59 w 120"/>
                              <a:gd name="T61" fmla="*/ 97 h 201"/>
                              <a:gd name="T62" fmla="*/ 56 w 120"/>
                              <a:gd name="T63" fmla="*/ 103 h 201"/>
                              <a:gd name="T64" fmla="*/ 51 w 120"/>
                              <a:gd name="T65" fmla="*/ 108 h 201"/>
                              <a:gd name="T66" fmla="*/ 44 w 120"/>
                              <a:gd name="T67" fmla="*/ 113 h 201"/>
                              <a:gd name="T68" fmla="*/ 38 w 120"/>
                              <a:gd name="T69" fmla="*/ 115 h 201"/>
                              <a:gd name="T70" fmla="*/ 30 w 120"/>
                              <a:gd name="T71" fmla="*/ 116 h 201"/>
                              <a:gd name="T72" fmla="*/ 19 w 120"/>
                              <a:gd name="T73" fmla="*/ 114 h 201"/>
                              <a:gd name="T74" fmla="*/ 10 w 120"/>
                              <a:gd name="T75" fmla="*/ 108 h 201"/>
                              <a:gd name="T76" fmla="*/ 3 w 120"/>
                              <a:gd name="T77" fmla="*/ 98 h 201"/>
                              <a:gd name="T78" fmla="*/ 0 w 120"/>
                              <a:gd name="T79" fmla="*/ 83 h 20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201">
                                <a:moveTo>
                                  <a:pt x="0" y="144"/>
                                </a:moveTo>
                                <a:lnTo>
                                  <a:pt x="23" y="143"/>
                                </a:lnTo>
                                <a:lnTo>
                                  <a:pt x="25" y="152"/>
                                </a:lnTo>
                                <a:lnTo>
                                  <a:pt x="28" y="159"/>
                                </a:lnTo>
                                <a:lnTo>
                                  <a:pt x="30" y="167"/>
                                </a:lnTo>
                                <a:lnTo>
                                  <a:pt x="36" y="171"/>
                                </a:lnTo>
                                <a:lnTo>
                                  <a:pt x="40" y="176"/>
                                </a:lnTo>
                                <a:lnTo>
                                  <a:pt x="46" y="179"/>
                                </a:lnTo>
                                <a:lnTo>
                                  <a:pt x="51" y="180"/>
                                </a:lnTo>
                                <a:lnTo>
                                  <a:pt x="58" y="180"/>
                                </a:lnTo>
                                <a:lnTo>
                                  <a:pt x="66" y="179"/>
                                </a:lnTo>
                                <a:lnTo>
                                  <a:pt x="73" y="177"/>
                                </a:lnTo>
                                <a:lnTo>
                                  <a:pt x="80" y="174"/>
                                </a:lnTo>
                                <a:lnTo>
                                  <a:pt x="86" y="170"/>
                                </a:lnTo>
                                <a:lnTo>
                                  <a:pt x="91" y="162"/>
                                </a:lnTo>
                                <a:lnTo>
                                  <a:pt x="95" y="153"/>
                                </a:lnTo>
                                <a:lnTo>
                                  <a:pt x="97" y="144"/>
                                </a:lnTo>
                                <a:lnTo>
                                  <a:pt x="98" y="134"/>
                                </a:lnTo>
                                <a:lnTo>
                                  <a:pt x="97" y="123"/>
                                </a:lnTo>
                                <a:lnTo>
                                  <a:pt x="95" y="115"/>
                                </a:lnTo>
                                <a:lnTo>
                                  <a:pt x="91" y="106"/>
                                </a:lnTo>
                                <a:lnTo>
                                  <a:pt x="87" y="100"/>
                                </a:lnTo>
                                <a:lnTo>
                                  <a:pt x="81" y="95"/>
                                </a:lnTo>
                                <a:lnTo>
                                  <a:pt x="74" y="92"/>
                                </a:lnTo>
                                <a:lnTo>
                                  <a:pt x="66" y="91"/>
                                </a:lnTo>
                                <a:lnTo>
                                  <a:pt x="58" y="89"/>
                                </a:lnTo>
                                <a:lnTo>
                                  <a:pt x="54" y="89"/>
                                </a:lnTo>
                                <a:lnTo>
                                  <a:pt x="48" y="89"/>
                                </a:lnTo>
                                <a:lnTo>
                                  <a:pt x="44" y="91"/>
                                </a:lnTo>
                                <a:lnTo>
                                  <a:pt x="40" y="94"/>
                                </a:lnTo>
                                <a:lnTo>
                                  <a:pt x="36" y="95"/>
                                </a:lnTo>
                                <a:lnTo>
                                  <a:pt x="32" y="100"/>
                                </a:lnTo>
                                <a:lnTo>
                                  <a:pt x="29" y="103"/>
                                </a:lnTo>
                                <a:lnTo>
                                  <a:pt x="28" y="107"/>
                                </a:lnTo>
                                <a:lnTo>
                                  <a:pt x="3" y="103"/>
                                </a:lnTo>
                                <a:lnTo>
                                  <a:pt x="23" y="0"/>
                                </a:lnTo>
                                <a:lnTo>
                                  <a:pt x="110" y="0"/>
                                </a:lnTo>
                                <a:lnTo>
                                  <a:pt x="110" y="27"/>
                                </a:lnTo>
                                <a:lnTo>
                                  <a:pt x="40" y="27"/>
                                </a:lnTo>
                                <a:lnTo>
                                  <a:pt x="29" y="80"/>
                                </a:lnTo>
                                <a:lnTo>
                                  <a:pt x="37" y="74"/>
                                </a:lnTo>
                                <a:lnTo>
                                  <a:pt x="47" y="68"/>
                                </a:lnTo>
                                <a:lnTo>
                                  <a:pt x="55" y="65"/>
                                </a:lnTo>
                                <a:lnTo>
                                  <a:pt x="65" y="64"/>
                                </a:lnTo>
                                <a:lnTo>
                                  <a:pt x="76" y="65"/>
                                </a:lnTo>
                                <a:lnTo>
                                  <a:pt x="86" y="68"/>
                                </a:lnTo>
                                <a:lnTo>
                                  <a:pt x="95" y="74"/>
                                </a:lnTo>
                                <a:lnTo>
                                  <a:pt x="103" y="82"/>
                                </a:lnTo>
                                <a:lnTo>
                                  <a:pt x="108" y="86"/>
                                </a:lnTo>
                                <a:lnTo>
                                  <a:pt x="110" y="92"/>
                                </a:lnTo>
                                <a:lnTo>
                                  <a:pt x="113" y="97"/>
                                </a:lnTo>
                                <a:lnTo>
                                  <a:pt x="116" y="103"/>
                                </a:lnTo>
                                <a:lnTo>
                                  <a:pt x="117" y="110"/>
                                </a:lnTo>
                                <a:lnTo>
                                  <a:pt x="119" y="116"/>
                                </a:lnTo>
                                <a:lnTo>
                                  <a:pt x="120" y="123"/>
                                </a:lnTo>
                                <a:lnTo>
                                  <a:pt x="120" y="129"/>
                                </a:lnTo>
                                <a:lnTo>
                                  <a:pt x="120" y="135"/>
                                </a:lnTo>
                                <a:lnTo>
                                  <a:pt x="119" y="143"/>
                                </a:lnTo>
                                <a:lnTo>
                                  <a:pt x="117" y="149"/>
                                </a:lnTo>
                                <a:lnTo>
                                  <a:pt x="116" y="156"/>
                                </a:lnTo>
                                <a:lnTo>
                                  <a:pt x="114" y="162"/>
                                </a:lnTo>
                                <a:lnTo>
                                  <a:pt x="112" y="168"/>
                                </a:lnTo>
                                <a:lnTo>
                                  <a:pt x="109" y="173"/>
                                </a:lnTo>
                                <a:lnTo>
                                  <a:pt x="106" y="179"/>
                                </a:lnTo>
                                <a:lnTo>
                                  <a:pt x="101" y="183"/>
                                </a:lnTo>
                                <a:lnTo>
                                  <a:pt x="97" y="188"/>
                                </a:lnTo>
                                <a:lnTo>
                                  <a:pt x="91" y="192"/>
                                </a:lnTo>
                                <a:lnTo>
                                  <a:pt x="84" y="195"/>
                                </a:lnTo>
                                <a:lnTo>
                                  <a:pt x="79" y="198"/>
                                </a:lnTo>
                                <a:lnTo>
                                  <a:pt x="72" y="199"/>
                                </a:lnTo>
                                <a:lnTo>
                                  <a:pt x="65" y="201"/>
                                </a:lnTo>
                                <a:lnTo>
                                  <a:pt x="58" y="201"/>
                                </a:lnTo>
                                <a:lnTo>
                                  <a:pt x="46" y="199"/>
                                </a:lnTo>
                                <a:lnTo>
                                  <a:pt x="36" y="198"/>
                                </a:lnTo>
                                <a:lnTo>
                                  <a:pt x="26" y="193"/>
                                </a:lnTo>
                                <a:lnTo>
                                  <a:pt x="19" y="188"/>
                                </a:lnTo>
                                <a:lnTo>
                                  <a:pt x="11" y="180"/>
                                </a:lnTo>
                                <a:lnTo>
                                  <a:pt x="6" y="170"/>
                                </a:lnTo>
                                <a:lnTo>
                                  <a:pt x="1" y="158"/>
                                </a:lnTo>
                                <a:lnTo>
                                  <a:pt x="0" y="1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7" name="Freeform 107"/>
                        <wps:cNvSpPr>
                          <a:spLocks noEditPoints="1"/>
                        </wps:cNvSpPr>
                        <wps:spPr bwMode="auto">
                          <a:xfrm>
                            <a:off x="-210" y="1986"/>
                            <a:ext cx="65" cy="118"/>
                          </a:xfrm>
                          <a:custGeom>
                            <a:avLst/>
                            <a:gdLst>
                              <a:gd name="T0" fmla="*/ 16 w 120"/>
                              <a:gd name="T1" fmla="*/ 93 h 204"/>
                              <a:gd name="T2" fmla="*/ 20 w 120"/>
                              <a:gd name="T3" fmla="*/ 102 h 204"/>
                              <a:gd name="T4" fmla="*/ 28 w 120"/>
                              <a:gd name="T5" fmla="*/ 106 h 204"/>
                              <a:gd name="T6" fmla="*/ 35 w 120"/>
                              <a:gd name="T7" fmla="*/ 105 h 204"/>
                              <a:gd name="T8" fmla="*/ 41 w 120"/>
                              <a:gd name="T9" fmla="*/ 102 h 204"/>
                              <a:gd name="T10" fmla="*/ 47 w 120"/>
                              <a:gd name="T11" fmla="*/ 95 h 204"/>
                              <a:gd name="T12" fmla="*/ 49 w 120"/>
                              <a:gd name="T13" fmla="*/ 85 h 204"/>
                              <a:gd name="T14" fmla="*/ 53 w 120"/>
                              <a:gd name="T15" fmla="*/ 73 h 204"/>
                              <a:gd name="T16" fmla="*/ 53 w 120"/>
                              <a:gd name="T17" fmla="*/ 65 h 204"/>
                              <a:gd name="T18" fmla="*/ 53 w 120"/>
                              <a:gd name="T19" fmla="*/ 62 h 204"/>
                              <a:gd name="T20" fmla="*/ 46 w 120"/>
                              <a:gd name="T21" fmla="*/ 71 h 204"/>
                              <a:gd name="T22" fmla="*/ 36 w 120"/>
                              <a:gd name="T23" fmla="*/ 76 h 204"/>
                              <a:gd name="T24" fmla="*/ 23 w 120"/>
                              <a:gd name="T25" fmla="*/ 76 h 204"/>
                              <a:gd name="T26" fmla="*/ 8 w 120"/>
                              <a:gd name="T27" fmla="*/ 67 h 204"/>
                              <a:gd name="T28" fmla="*/ 4 w 120"/>
                              <a:gd name="T29" fmla="*/ 58 h 204"/>
                              <a:gd name="T30" fmla="*/ 1 w 120"/>
                              <a:gd name="T31" fmla="*/ 48 h 204"/>
                              <a:gd name="T32" fmla="*/ 0 w 120"/>
                              <a:gd name="T33" fmla="*/ 36 h 204"/>
                              <a:gd name="T34" fmla="*/ 2 w 120"/>
                              <a:gd name="T35" fmla="*/ 23 h 204"/>
                              <a:gd name="T36" fmla="*/ 7 w 120"/>
                              <a:gd name="T37" fmla="*/ 14 h 204"/>
                              <a:gd name="T38" fmla="*/ 14 w 120"/>
                              <a:gd name="T39" fmla="*/ 7 h 204"/>
                              <a:gd name="T40" fmla="*/ 22 w 120"/>
                              <a:gd name="T41" fmla="*/ 2 h 204"/>
                              <a:gd name="T42" fmla="*/ 31 w 120"/>
                              <a:gd name="T43" fmla="*/ 0 h 204"/>
                              <a:gd name="T44" fmla="*/ 45 w 120"/>
                              <a:gd name="T45" fmla="*/ 4 h 204"/>
                              <a:gd name="T46" fmla="*/ 55 w 120"/>
                              <a:gd name="T47" fmla="*/ 14 h 204"/>
                              <a:gd name="T48" fmla="*/ 62 w 120"/>
                              <a:gd name="T49" fmla="*/ 27 h 204"/>
                              <a:gd name="T50" fmla="*/ 64 w 120"/>
                              <a:gd name="T51" fmla="*/ 38 h 204"/>
                              <a:gd name="T52" fmla="*/ 65 w 120"/>
                              <a:gd name="T53" fmla="*/ 51 h 204"/>
                              <a:gd name="T54" fmla="*/ 65 w 120"/>
                              <a:gd name="T55" fmla="*/ 67 h 204"/>
                              <a:gd name="T56" fmla="*/ 63 w 120"/>
                              <a:gd name="T57" fmla="*/ 81 h 204"/>
                              <a:gd name="T58" fmla="*/ 61 w 120"/>
                              <a:gd name="T59" fmla="*/ 92 h 204"/>
                              <a:gd name="T60" fmla="*/ 51 w 120"/>
                              <a:gd name="T61" fmla="*/ 108 h 204"/>
                              <a:gd name="T62" fmla="*/ 41 w 120"/>
                              <a:gd name="T63" fmla="*/ 116 h 204"/>
                              <a:gd name="T64" fmla="*/ 24 w 120"/>
                              <a:gd name="T65" fmla="*/ 117 h 204"/>
                              <a:gd name="T66" fmla="*/ 11 w 120"/>
                              <a:gd name="T67" fmla="*/ 111 h 204"/>
                              <a:gd name="T68" fmla="*/ 2 w 120"/>
                              <a:gd name="T69" fmla="*/ 95 h 204"/>
                              <a:gd name="T70" fmla="*/ 51 w 120"/>
                              <a:gd name="T71" fmla="*/ 32 h 204"/>
                              <a:gd name="T72" fmla="*/ 47 w 120"/>
                              <a:gd name="T73" fmla="*/ 20 h 204"/>
                              <a:gd name="T74" fmla="*/ 37 w 120"/>
                              <a:gd name="T75" fmla="*/ 13 h 204"/>
                              <a:gd name="T76" fmla="*/ 25 w 120"/>
                              <a:gd name="T77" fmla="*/ 14 h 204"/>
                              <a:gd name="T78" fmla="*/ 17 w 120"/>
                              <a:gd name="T79" fmla="*/ 24 h 204"/>
                              <a:gd name="T80" fmla="*/ 13 w 120"/>
                              <a:gd name="T81" fmla="*/ 40 h 204"/>
                              <a:gd name="T82" fmla="*/ 16 w 120"/>
                              <a:gd name="T83" fmla="*/ 53 h 204"/>
                              <a:gd name="T84" fmla="*/ 25 w 120"/>
                              <a:gd name="T85" fmla="*/ 62 h 204"/>
                              <a:gd name="T86" fmla="*/ 37 w 120"/>
                              <a:gd name="T87" fmla="*/ 63 h 204"/>
                              <a:gd name="T88" fmla="*/ 47 w 120"/>
                              <a:gd name="T89" fmla="*/ 57 h 204"/>
                              <a:gd name="T90" fmla="*/ 51 w 120"/>
                              <a:gd name="T91" fmla="*/ 44 h 20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0" h="204">
                                <a:moveTo>
                                  <a:pt x="3" y="155"/>
                                </a:moveTo>
                                <a:lnTo>
                                  <a:pt x="28" y="155"/>
                                </a:lnTo>
                                <a:lnTo>
                                  <a:pt x="29" y="161"/>
                                </a:lnTo>
                                <a:lnTo>
                                  <a:pt x="31" y="168"/>
                                </a:lnTo>
                                <a:lnTo>
                                  <a:pt x="33" y="173"/>
                                </a:lnTo>
                                <a:lnTo>
                                  <a:pt x="36" y="177"/>
                                </a:lnTo>
                                <a:lnTo>
                                  <a:pt x="40" y="180"/>
                                </a:lnTo>
                                <a:lnTo>
                                  <a:pt x="44" y="182"/>
                                </a:lnTo>
                                <a:lnTo>
                                  <a:pt x="51" y="183"/>
                                </a:lnTo>
                                <a:lnTo>
                                  <a:pt x="57" y="183"/>
                                </a:lnTo>
                                <a:lnTo>
                                  <a:pt x="61" y="183"/>
                                </a:lnTo>
                                <a:lnTo>
                                  <a:pt x="65" y="182"/>
                                </a:lnTo>
                                <a:lnTo>
                                  <a:pt x="69" y="180"/>
                                </a:lnTo>
                                <a:lnTo>
                                  <a:pt x="73" y="179"/>
                                </a:lnTo>
                                <a:lnTo>
                                  <a:pt x="76" y="177"/>
                                </a:lnTo>
                                <a:lnTo>
                                  <a:pt x="80" y="174"/>
                                </a:lnTo>
                                <a:lnTo>
                                  <a:pt x="83" y="170"/>
                                </a:lnTo>
                                <a:lnTo>
                                  <a:pt x="86" y="165"/>
                                </a:lnTo>
                                <a:lnTo>
                                  <a:pt x="87" y="161"/>
                                </a:lnTo>
                                <a:lnTo>
                                  <a:pt x="90" y="155"/>
                                </a:lnTo>
                                <a:lnTo>
                                  <a:pt x="91" y="147"/>
                                </a:lnTo>
                                <a:lnTo>
                                  <a:pt x="94" y="141"/>
                                </a:lnTo>
                                <a:lnTo>
                                  <a:pt x="95" y="134"/>
                                </a:lnTo>
                                <a:lnTo>
                                  <a:pt x="97" y="126"/>
                                </a:lnTo>
                                <a:lnTo>
                                  <a:pt x="98" y="119"/>
                                </a:lnTo>
                                <a:lnTo>
                                  <a:pt x="98" y="112"/>
                                </a:lnTo>
                                <a:lnTo>
                                  <a:pt x="98" y="110"/>
                                </a:lnTo>
                                <a:lnTo>
                                  <a:pt x="98" y="109"/>
                                </a:lnTo>
                                <a:lnTo>
                                  <a:pt x="98" y="107"/>
                                </a:lnTo>
                                <a:lnTo>
                                  <a:pt x="94" y="113"/>
                                </a:lnTo>
                                <a:lnTo>
                                  <a:pt x="90" y="118"/>
                                </a:lnTo>
                                <a:lnTo>
                                  <a:pt x="84" y="122"/>
                                </a:lnTo>
                                <a:lnTo>
                                  <a:pt x="79" y="125"/>
                                </a:lnTo>
                                <a:lnTo>
                                  <a:pt x="72" y="128"/>
                                </a:lnTo>
                                <a:lnTo>
                                  <a:pt x="66" y="131"/>
                                </a:lnTo>
                                <a:lnTo>
                                  <a:pt x="60" y="132"/>
                                </a:lnTo>
                                <a:lnTo>
                                  <a:pt x="53" y="132"/>
                                </a:lnTo>
                                <a:lnTo>
                                  <a:pt x="43" y="131"/>
                                </a:lnTo>
                                <a:lnTo>
                                  <a:pt x="33" y="128"/>
                                </a:lnTo>
                                <a:lnTo>
                                  <a:pt x="24" y="123"/>
                                </a:lnTo>
                                <a:lnTo>
                                  <a:pt x="15" y="115"/>
                                </a:lnTo>
                                <a:lnTo>
                                  <a:pt x="13" y="110"/>
                                </a:lnTo>
                                <a:lnTo>
                                  <a:pt x="10" y="106"/>
                                </a:lnTo>
                                <a:lnTo>
                                  <a:pt x="7" y="100"/>
                                </a:lnTo>
                                <a:lnTo>
                                  <a:pt x="4" y="94"/>
                                </a:lnTo>
                                <a:lnTo>
                                  <a:pt x="3" y="89"/>
                                </a:lnTo>
                                <a:lnTo>
                                  <a:pt x="2" y="83"/>
                                </a:lnTo>
                                <a:lnTo>
                                  <a:pt x="0" y="76"/>
                                </a:lnTo>
                                <a:lnTo>
                                  <a:pt x="0" y="70"/>
                                </a:lnTo>
                                <a:lnTo>
                                  <a:pt x="0" y="62"/>
                                </a:lnTo>
                                <a:lnTo>
                                  <a:pt x="2" y="53"/>
                                </a:lnTo>
                                <a:lnTo>
                                  <a:pt x="3" y="47"/>
                                </a:lnTo>
                                <a:lnTo>
                                  <a:pt x="4" y="40"/>
                                </a:lnTo>
                                <a:lnTo>
                                  <a:pt x="7" y="36"/>
                                </a:lnTo>
                                <a:lnTo>
                                  <a:pt x="10" y="30"/>
                                </a:lnTo>
                                <a:lnTo>
                                  <a:pt x="13" y="25"/>
                                </a:lnTo>
                                <a:lnTo>
                                  <a:pt x="15" y="21"/>
                                </a:lnTo>
                                <a:lnTo>
                                  <a:pt x="20" y="16"/>
                                </a:lnTo>
                                <a:lnTo>
                                  <a:pt x="25" y="12"/>
                                </a:lnTo>
                                <a:lnTo>
                                  <a:pt x="29" y="9"/>
                                </a:lnTo>
                                <a:lnTo>
                                  <a:pt x="35" y="6"/>
                                </a:lnTo>
                                <a:lnTo>
                                  <a:pt x="40" y="3"/>
                                </a:lnTo>
                                <a:lnTo>
                                  <a:pt x="46" y="1"/>
                                </a:lnTo>
                                <a:lnTo>
                                  <a:pt x="51" y="0"/>
                                </a:lnTo>
                                <a:lnTo>
                                  <a:pt x="57" y="0"/>
                                </a:lnTo>
                                <a:lnTo>
                                  <a:pt x="66" y="1"/>
                                </a:lnTo>
                                <a:lnTo>
                                  <a:pt x="75" y="3"/>
                                </a:lnTo>
                                <a:lnTo>
                                  <a:pt x="83" y="7"/>
                                </a:lnTo>
                                <a:lnTo>
                                  <a:pt x="90" y="12"/>
                                </a:lnTo>
                                <a:lnTo>
                                  <a:pt x="95" y="18"/>
                                </a:lnTo>
                                <a:lnTo>
                                  <a:pt x="102" y="25"/>
                                </a:lnTo>
                                <a:lnTo>
                                  <a:pt x="108" y="33"/>
                                </a:lnTo>
                                <a:lnTo>
                                  <a:pt x="112" y="43"/>
                                </a:lnTo>
                                <a:lnTo>
                                  <a:pt x="115" y="47"/>
                                </a:lnTo>
                                <a:lnTo>
                                  <a:pt x="116" y="52"/>
                                </a:lnTo>
                                <a:lnTo>
                                  <a:pt x="117" y="59"/>
                                </a:lnTo>
                                <a:lnTo>
                                  <a:pt x="119" y="65"/>
                                </a:lnTo>
                                <a:lnTo>
                                  <a:pt x="119" y="73"/>
                                </a:lnTo>
                                <a:lnTo>
                                  <a:pt x="120" y="80"/>
                                </a:lnTo>
                                <a:lnTo>
                                  <a:pt x="120" y="88"/>
                                </a:lnTo>
                                <a:lnTo>
                                  <a:pt x="120" y="97"/>
                                </a:lnTo>
                                <a:lnTo>
                                  <a:pt x="120" y="107"/>
                                </a:lnTo>
                                <a:lnTo>
                                  <a:pt x="120" y="116"/>
                                </a:lnTo>
                                <a:lnTo>
                                  <a:pt x="119" y="123"/>
                                </a:lnTo>
                                <a:lnTo>
                                  <a:pt x="119" y="132"/>
                                </a:lnTo>
                                <a:lnTo>
                                  <a:pt x="117" y="140"/>
                                </a:lnTo>
                                <a:lnTo>
                                  <a:pt x="116" y="146"/>
                                </a:lnTo>
                                <a:lnTo>
                                  <a:pt x="115" y="153"/>
                                </a:lnTo>
                                <a:lnTo>
                                  <a:pt x="112" y="159"/>
                                </a:lnTo>
                                <a:lnTo>
                                  <a:pt x="108" y="170"/>
                                </a:lnTo>
                                <a:lnTo>
                                  <a:pt x="102" y="179"/>
                                </a:lnTo>
                                <a:lnTo>
                                  <a:pt x="95" y="186"/>
                                </a:lnTo>
                                <a:lnTo>
                                  <a:pt x="90" y="192"/>
                                </a:lnTo>
                                <a:lnTo>
                                  <a:pt x="83" y="196"/>
                                </a:lnTo>
                                <a:lnTo>
                                  <a:pt x="75" y="201"/>
                                </a:lnTo>
                                <a:lnTo>
                                  <a:pt x="65" y="202"/>
                                </a:lnTo>
                                <a:lnTo>
                                  <a:pt x="54" y="204"/>
                                </a:lnTo>
                                <a:lnTo>
                                  <a:pt x="44" y="202"/>
                                </a:lnTo>
                                <a:lnTo>
                                  <a:pt x="35" y="201"/>
                                </a:lnTo>
                                <a:lnTo>
                                  <a:pt x="26" y="196"/>
                                </a:lnTo>
                                <a:lnTo>
                                  <a:pt x="20" y="192"/>
                                </a:lnTo>
                                <a:lnTo>
                                  <a:pt x="14" y="185"/>
                                </a:lnTo>
                                <a:lnTo>
                                  <a:pt x="9" y="176"/>
                                </a:lnTo>
                                <a:lnTo>
                                  <a:pt x="4" y="165"/>
                                </a:lnTo>
                                <a:lnTo>
                                  <a:pt x="3" y="155"/>
                                </a:lnTo>
                                <a:close/>
                                <a:moveTo>
                                  <a:pt x="95" y="65"/>
                                </a:moveTo>
                                <a:lnTo>
                                  <a:pt x="94" y="56"/>
                                </a:lnTo>
                                <a:lnTo>
                                  <a:pt x="93" y="49"/>
                                </a:lnTo>
                                <a:lnTo>
                                  <a:pt x="90" y="42"/>
                                </a:lnTo>
                                <a:lnTo>
                                  <a:pt x="86" y="34"/>
                                </a:lnTo>
                                <a:lnTo>
                                  <a:pt x="80" y="28"/>
                                </a:lnTo>
                                <a:lnTo>
                                  <a:pt x="73" y="24"/>
                                </a:lnTo>
                                <a:lnTo>
                                  <a:pt x="68" y="22"/>
                                </a:lnTo>
                                <a:lnTo>
                                  <a:pt x="61" y="21"/>
                                </a:lnTo>
                                <a:lnTo>
                                  <a:pt x="53" y="22"/>
                                </a:lnTo>
                                <a:lnTo>
                                  <a:pt x="46" y="24"/>
                                </a:lnTo>
                                <a:lnTo>
                                  <a:pt x="40" y="28"/>
                                </a:lnTo>
                                <a:lnTo>
                                  <a:pt x="36" y="34"/>
                                </a:lnTo>
                                <a:lnTo>
                                  <a:pt x="31" y="42"/>
                                </a:lnTo>
                                <a:lnTo>
                                  <a:pt x="26" y="50"/>
                                </a:lnTo>
                                <a:lnTo>
                                  <a:pt x="25" y="59"/>
                                </a:lnTo>
                                <a:lnTo>
                                  <a:pt x="24" y="70"/>
                                </a:lnTo>
                                <a:lnTo>
                                  <a:pt x="25" y="77"/>
                                </a:lnTo>
                                <a:lnTo>
                                  <a:pt x="26" y="85"/>
                                </a:lnTo>
                                <a:lnTo>
                                  <a:pt x="29" y="92"/>
                                </a:lnTo>
                                <a:lnTo>
                                  <a:pt x="33" y="97"/>
                                </a:lnTo>
                                <a:lnTo>
                                  <a:pt x="39" y="103"/>
                                </a:lnTo>
                                <a:lnTo>
                                  <a:pt x="46" y="107"/>
                                </a:lnTo>
                                <a:lnTo>
                                  <a:pt x="53" y="109"/>
                                </a:lnTo>
                                <a:lnTo>
                                  <a:pt x="61" y="110"/>
                                </a:lnTo>
                                <a:lnTo>
                                  <a:pt x="68" y="109"/>
                                </a:lnTo>
                                <a:lnTo>
                                  <a:pt x="73" y="107"/>
                                </a:lnTo>
                                <a:lnTo>
                                  <a:pt x="80" y="103"/>
                                </a:lnTo>
                                <a:lnTo>
                                  <a:pt x="86" y="98"/>
                                </a:lnTo>
                                <a:lnTo>
                                  <a:pt x="90" y="92"/>
                                </a:lnTo>
                                <a:lnTo>
                                  <a:pt x="93" y="85"/>
                                </a:lnTo>
                                <a:lnTo>
                                  <a:pt x="94" y="76"/>
                                </a:lnTo>
                                <a:lnTo>
                                  <a:pt x="95"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8" name="Freeform 108"/>
                        <wps:cNvSpPr>
                          <a:spLocks/>
                        </wps:cNvSpPr>
                        <wps:spPr bwMode="auto">
                          <a:xfrm>
                            <a:off x="-270" y="1980"/>
                            <a:ext cx="49" cy="43"/>
                          </a:xfrm>
                          <a:custGeom>
                            <a:avLst/>
                            <a:gdLst>
                              <a:gd name="T0" fmla="*/ 0 w 91"/>
                              <a:gd name="T1" fmla="*/ 0 h 73"/>
                              <a:gd name="T2" fmla="*/ 6 w 91"/>
                              <a:gd name="T3" fmla="*/ 8 h 73"/>
                              <a:gd name="T4" fmla="*/ 7 w 91"/>
                              <a:gd name="T5" fmla="*/ 5 h 73"/>
                              <a:gd name="T6" fmla="*/ 10 w 91"/>
                              <a:gd name="T7" fmla="*/ 3 h 73"/>
                              <a:gd name="T8" fmla="*/ 13 w 91"/>
                              <a:gd name="T9" fmla="*/ 0 h 73"/>
                              <a:gd name="T10" fmla="*/ 17 w 91"/>
                              <a:gd name="T11" fmla="*/ 0 h 73"/>
                              <a:gd name="T12" fmla="*/ 20 w 91"/>
                              <a:gd name="T13" fmla="*/ 0 h 73"/>
                              <a:gd name="T14" fmla="*/ 22 w 91"/>
                              <a:gd name="T15" fmla="*/ 1 h 73"/>
                              <a:gd name="T16" fmla="*/ 24 w 91"/>
                              <a:gd name="T17" fmla="*/ 5 h 73"/>
                              <a:gd name="T18" fmla="*/ 26 w 91"/>
                              <a:gd name="T19" fmla="*/ 8 h 73"/>
                              <a:gd name="T20" fmla="*/ 31 w 91"/>
                              <a:gd name="T21" fmla="*/ 2 h 73"/>
                              <a:gd name="T22" fmla="*/ 37 w 91"/>
                              <a:gd name="T23" fmla="*/ 0 h 73"/>
                              <a:gd name="T24" fmla="*/ 43 w 91"/>
                              <a:gd name="T25" fmla="*/ 1 h 73"/>
                              <a:gd name="T26" fmla="*/ 46 w 91"/>
                              <a:gd name="T27" fmla="*/ 3 h 73"/>
                              <a:gd name="T28" fmla="*/ 48 w 91"/>
                              <a:gd name="T29" fmla="*/ 8 h 73"/>
                              <a:gd name="T30" fmla="*/ 49 w 91"/>
                              <a:gd name="T31" fmla="*/ 14 h 73"/>
                              <a:gd name="T32" fmla="*/ 44 w 91"/>
                              <a:gd name="T33" fmla="*/ 43 h 73"/>
                              <a:gd name="T34" fmla="*/ 44 w 91"/>
                              <a:gd name="T35" fmla="*/ 15 h 73"/>
                              <a:gd name="T36" fmla="*/ 42 w 91"/>
                              <a:gd name="T37" fmla="*/ 12 h 73"/>
                              <a:gd name="T38" fmla="*/ 42 w 91"/>
                              <a:gd name="T39" fmla="*/ 11 h 73"/>
                              <a:gd name="T40" fmla="*/ 40 w 91"/>
                              <a:gd name="T41" fmla="*/ 8 h 73"/>
                              <a:gd name="T42" fmla="*/ 39 w 91"/>
                              <a:gd name="T43" fmla="*/ 8 h 73"/>
                              <a:gd name="T44" fmla="*/ 38 w 91"/>
                              <a:gd name="T45" fmla="*/ 6 h 73"/>
                              <a:gd name="T46" fmla="*/ 34 w 91"/>
                              <a:gd name="T47" fmla="*/ 6 h 73"/>
                              <a:gd name="T48" fmla="*/ 31 w 91"/>
                              <a:gd name="T49" fmla="*/ 8 h 73"/>
                              <a:gd name="T50" fmla="*/ 29 w 91"/>
                              <a:gd name="T51" fmla="*/ 11 h 73"/>
                              <a:gd name="T52" fmla="*/ 28 w 91"/>
                              <a:gd name="T53" fmla="*/ 17 h 73"/>
                              <a:gd name="T54" fmla="*/ 28 w 91"/>
                              <a:gd name="T55" fmla="*/ 43 h 73"/>
                              <a:gd name="T56" fmla="*/ 22 w 91"/>
                              <a:gd name="T57" fmla="*/ 16 h 73"/>
                              <a:gd name="T58" fmla="*/ 22 w 91"/>
                              <a:gd name="T59" fmla="*/ 12 h 73"/>
                              <a:gd name="T60" fmla="*/ 20 w 91"/>
                              <a:gd name="T61" fmla="*/ 9 h 73"/>
                              <a:gd name="T62" fmla="*/ 18 w 91"/>
                              <a:gd name="T63" fmla="*/ 7 h 73"/>
                              <a:gd name="T64" fmla="*/ 15 w 91"/>
                              <a:gd name="T65" fmla="*/ 6 h 73"/>
                              <a:gd name="T66" fmla="*/ 12 w 91"/>
                              <a:gd name="T67" fmla="*/ 7 h 73"/>
                              <a:gd name="T68" fmla="*/ 10 w 91"/>
                              <a:gd name="T69" fmla="*/ 8 h 73"/>
                              <a:gd name="T70" fmla="*/ 7 w 91"/>
                              <a:gd name="T71" fmla="*/ 10 h 73"/>
                              <a:gd name="T72" fmla="*/ 6 w 91"/>
                              <a:gd name="T73" fmla="*/ 14 h 73"/>
                              <a:gd name="T74" fmla="*/ 6 w 91"/>
                              <a:gd name="T75" fmla="*/ 17 h 73"/>
                              <a:gd name="T76" fmla="*/ 6 w 91"/>
                              <a:gd name="T77" fmla="*/ 22 h 73"/>
                              <a:gd name="T78" fmla="*/ 0 w 91"/>
                              <a:gd name="T79" fmla="*/ 43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11" y="0"/>
                                </a:lnTo>
                                <a:lnTo>
                                  <a:pt x="11" y="14"/>
                                </a:lnTo>
                                <a:lnTo>
                                  <a:pt x="12" y="11"/>
                                </a:lnTo>
                                <a:lnTo>
                                  <a:pt x="13" y="8"/>
                                </a:lnTo>
                                <a:lnTo>
                                  <a:pt x="16" y="6"/>
                                </a:lnTo>
                                <a:lnTo>
                                  <a:pt x="19" y="5"/>
                                </a:lnTo>
                                <a:lnTo>
                                  <a:pt x="20" y="2"/>
                                </a:lnTo>
                                <a:lnTo>
                                  <a:pt x="24" y="0"/>
                                </a:lnTo>
                                <a:lnTo>
                                  <a:pt x="27" y="0"/>
                                </a:lnTo>
                                <a:lnTo>
                                  <a:pt x="31" y="0"/>
                                </a:lnTo>
                                <a:lnTo>
                                  <a:pt x="34" y="0"/>
                                </a:lnTo>
                                <a:lnTo>
                                  <a:pt x="37" y="0"/>
                                </a:lnTo>
                                <a:lnTo>
                                  <a:pt x="40" y="0"/>
                                </a:lnTo>
                                <a:lnTo>
                                  <a:pt x="41" y="2"/>
                                </a:lnTo>
                                <a:lnTo>
                                  <a:pt x="44" y="5"/>
                                </a:lnTo>
                                <a:lnTo>
                                  <a:pt x="45" y="8"/>
                                </a:lnTo>
                                <a:lnTo>
                                  <a:pt x="48" y="11"/>
                                </a:lnTo>
                                <a:lnTo>
                                  <a:pt x="48" y="14"/>
                                </a:lnTo>
                                <a:lnTo>
                                  <a:pt x="52" y="8"/>
                                </a:lnTo>
                                <a:lnTo>
                                  <a:pt x="58" y="3"/>
                                </a:lnTo>
                                <a:lnTo>
                                  <a:pt x="63" y="2"/>
                                </a:lnTo>
                                <a:lnTo>
                                  <a:pt x="69" y="0"/>
                                </a:lnTo>
                                <a:lnTo>
                                  <a:pt x="74" y="0"/>
                                </a:lnTo>
                                <a:lnTo>
                                  <a:pt x="80" y="2"/>
                                </a:lnTo>
                                <a:lnTo>
                                  <a:pt x="82" y="3"/>
                                </a:lnTo>
                                <a:lnTo>
                                  <a:pt x="85" y="5"/>
                                </a:lnTo>
                                <a:lnTo>
                                  <a:pt x="88" y="9"/>
                                </a:lnTo>
                                <a:lnTo>
                                  <a:pt x="89" y="14"/>
                                </a:lnTo>
                                <a:lnTo>
                                  <a:pt x="91" y="20"/>
                                </a:lnTo>
                                <a:lnTo>
                                  <a:pt x="91" y="24"/>
                                </a:lnTo>
                                <a:lnTo>
                                  <a:pt x="91" y="73"/>
                                </a:lnTo>
                                <a:lnTo>
                                  <a:pt x="81" y="73"/>
                                </a:lnTo>
                                <a:lnTo>
                                  <a:pt x="81" y="29"/>
                                </a:lnTo>
                                <a:lnTo>
                                  <a:pt x="81" y="26"/>
                                </a:lnTo>
                                <a:lnTo>
                                  <a:pt x="80" y="23"/>
                                </a:lnTo>
                                <a:lnTo>
                                  <a:pt x="78" y="20"/>
                                </a:lnTo>
                                <a:lnTo>
                                  <a:pt x="78" y="18"/>
                                </a:lnTo>
                                <a:lnTo>
                                  <a:pt x="77" y="15"/>
                                </a:lnTo>
                                <a:lnTo>
                                  <a:pt x="75" y="14"/>
                                </a:lnTo>
                                <a:lnTo>
                                  <a:pt x="74" y="14"/>
                                </a:lnTo>
                                <a:lnTo>
                                  <a:pt x="73" y="14"/>
                                </a:lnTo>
                                <a:lnTo>
                                  <a:pt x="71" y="12"/>
                                </a:lnTo>
                                <a:lnTo>
                                  <a:pt x="70" y="11"/>
                                </a:lnTo>
                                <a:lnTo>
                                  <a:pt x="69" y="11"/>
                                </a:lnTo>
                                <a:lnTo>
                                  <a:pt x="64" y="11"/>
                                </a:lnTo>
                                <a:lnTo>
                                  <a:pt x="60" y="12"/>
                                </a:lnTo>
                                <a:lnTo>
                                  <a:pt x="58" y="14"/>
                                </a:lnTo>
                                <a:lnTo>
                                  <a:pt x="56" y="15"/>
                                </a:lnTo>
                                <a:lnTo>
                                  <a:pt x="53" y="18"/>
                                </a:lnTo>
                                <a:lnTo>
                                  <a:pt x="52" y="23"/>
                                </a:lnTo>
                                <a:lnTo>
                                  <a:pt x="52" y="29"/>
                                </a:lnTo>
                                <a:lnTo>
                                  <a:pt x="52" y="33"/>
                                </a:lnTo>
                                <a:lnTo>
                                  <a:pt x="52" y="73"/>
                                </a:lnTo>
                                <a:lnTo>
                                  <a:pt x="40" y="73"/>
                                </a:lnTo>
                                <a:lnTo>
                                  <a:pt x="40" y="27"/>
                                </a:lnTo>
                                <a:lnTo>
                                  <a:pt x="40" y="24"/>
                                </a:lnTo>
                                <a:lnTo>
                                  <a:pt x="40" y="21"/>
                                </a:lnTo>
                                <a:lnTo>
                                  <a:pt x="38" y="18"/>
                                </a:lnTo>
                                <a:lnTo>
                                  <a:pt x="37" y="15"/>
                                </a:lnTo>
                                <a:lnTo>
                                  <a:pt x="35" y="14"/>
                                </a:lnTo>
                                <a:lnTo>
                                  <a:pt x="33" y="12"/>
                                </a:lnTo>
                                <a:lnTo>
                                  <a:pt x="30" y="11"/>
                                </a:lnTo>
                                <a:lnTo>
                                  <a:pt x="27" y="11"/>
                                </a:lnTo>
                                <a:lnTo>
                                  <a:pt x="24" y="11"/>
                                </a:lnTo>
                                <a:lnTo>
                                  <a:pt x="23" y="12"/>
                                </a:lnTo>
                                <a:lnTo>
                                  <a:pt x="20" y="14"/>
                                </a:lnTo>
                                <a:lnTo>
                                  <a:pt x="19" y="14"/>
                                </a:lnTo>
                                <a:lnTo>
                                  <a:pt x="16" y="15"/>
                                </a:lnTo>
                                <a:lnTo>
                                  <a:pt x="13" y="17"/>
                                </a:lnTo>
                                <a:lnTo>
                                  <a:pt x="12" y="20"/>
                                </a:lnTo>
                                <a:lnTo>
                                  <a:pt x="12" y="23"/>
                                </a:lnTo>
                                <a:lnTo>
                                  <a:pt x="12" y="24"/>
                                </a:lnTo>
                                <a:lnTo>
                                  <a:pt x="12" y="29"/>
                                </a:lnTo>
                                <a:lnTo>
                                  <a:pt x="11" y="33"/>
                                </a:lnTo>
                                <a:lnTo>
                                  <a:pt x="11" y="38"/>
                                </a:lnTo>
                                <a:lnTo>
                                  <a:pt x="11"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9" name="Freeform 109"/>
                        <wps:cNvSpPr>
                          <a:spLocks noEditPoints="1"/>
                        </wps:cNvSpPr>
                        <wps:spPr bwMode="auto">
                          <a:xfrm>
                            <a:off x="-347" y="1641"/>
                            <a:ext cx="65" cy="118"/>
                          </a:xfrm>
                          <a:custGeom>
                            <a:avLst/>
                            <a:gdLst>
                              <a:gd name="T0" fmla="*/ 50 w 123"/>
                              <a:gd name="T1" fmla="*/ 27 h 204"/>
                              <a:gd name="T2" fmla="*/ 46 w 123"/>
                              <a:gd name="T3" fmla="*/ 19 h 204"/>
                              <a:gd name="T4" fmla="*/ 38 w 123"/>
                              <a:gd name="T5" fmla="*/ 13 h 204"/>
                              <a:gd name="T6" fmla="*/ 29 w 123"/>
                              <a:gd name="T7" fmla="*/ 14 h 204"/>
                              <a:gd name="T8" fmla="*/ 22 w 123"/>
                              <a:gd name="T9" fmla="*/ 20 h 204"/>
                              <a:gd name="T10" fmla="*/ 15 w 123"/>
                              <a:gd name="T11" fmla="*/ 30 h 204"/>
                              <a:gd name="T12" fmla="*/ 13 w 123"/>
                              <a:gd name="T13" fmla="*/ 38 h 204"/>
                              <a:gd name="T14" fmla="*/ 13 w 123"/>
                              <a:gd name="T15" fmla="*/ 49 h 204"/>
                              <a:gd name="T16" fmla="*/ 14 w 123"/>
                              <a:gd name="T17" fmla="*/ 54 h 204"/>
                              <a:gd name="T18" fmla="*/ 22 w 123"/>
                              <a:gd name="T19" fmla="*/ 46 h 204"/>
                              <a:gd name="T20" fmla="*/ 32 w 123"/>
                              <a:gd name="T21" fmla="*/ 42 h 204"/>
                              <a:gd name="T22" fmla="*/ 47 w 123"/>
                              <a:gd name="T23" fmla="*/ 44 h 204"/>
                              <a:gd name="T24" fmla="*/ 59 w 123"/>
                              <a:gd name="T25" fmla="*/ 54 h 204"/>
                              <a:gd name="T26" fmla="*/ 63 w 123"/>
                              <a:gd name="T27" fmla="*/ 64 h 204"/>
                              <a:gd name="T28" fmla="*/ 65 w 123"/>
                              <a:gd name="T29" fmla="*/ 76 h 204"/>
                              <a:gd name="T30" fmla="*/ 64 w 123"/>
                              <a:gd name="T31" fmla="*/ 90 h 204"/>
                              <a:gd name="T32" fmla="*/ 59 w 123"/>
                              <a:gd name="T33" fmla="*/ 104 h 204"/>
                              <a:gd name="T34" fmla="*/ 50 w 123"/>
                              <a:gd name="T35" fmla="*/ 113 h 204"/>
                              <a:gd name="T36" fmla="*/ 38 w 123"/>
                              <a:gd name="T37" fmla="*/ 118 h 204"/>
                              <a:gd name="T38" fmla="*/ 26 w 123"/>
                              <a:gd name="T39" fmla="*/ 117 h 204"/>
                              <a:gd name="T40" fmla="*/ 17 w 123"/>
                              <a:gd name="T41" fmla="*/ 113 h 204"/>
                              <a:gd name="T42" fmla="*/ 9 w 123"/>
                              <a:gd name="T43" fmla="*/ 105 h 204"/>
                              <a:gd name="T44" fmla="*/ 4 w 123"/>
                              <a:gd name="T45" fmla="*/ 93 h 204"/>
                              <a:gd name="T46" fmla="*/ 1 w 123"/>
                              <a:gd name="T47" fmla="*/ 76 h 204"/>
                              <a:gd name="T48" fmla="*/ 0 w 123"/>
                              <a:gd name="T49" fmla="*/ 54 h 204"/>
                              <a:gd name="T50" fmla="*/ 3 w 123"/>
                              <a:gd name="T51" fmla="*/ 35 h 204"/>
                              <a:gd name="T52" fmla="*/ 8 w 123"/>
                              <a:gd name="T53" fmla="*/ 19 h 204"/>
                              <a:gd name="T54" fmla="*/ 15 w 123"/>
                              <a:gd name="T55" fmla="*/ 9 h 204"/>
                              <a:gd name="T56" fmla="*/ 23 w 123"/>
                              <a:gd name="T57" fmla="*/ 2 h 204"/>
                              <a:gd name="T58" fmla="*/ 35 w 123"/>
                              <a:gd name="T59" fmla="*/ 0 h 204"/>
                              <a:gd name="T60" fmla="*/ 50 w 123"/>
                              <a:gd name="T61" fmla="*/ 5 h 204"/>
                              <a:gd name="T62" fmla="*/ 60 w 123"/>
                              <a:gd name="T63" fmla="*/ 17 h 204"/>
                              <a:gd name="T64" fmla="*/ 13 w 123"/>
                              <a:gd name="T65" fmla="*/ 79 h 204"/>
                              <a:gd name="T66" fmla="*/ 14 w 123"/>
                              <a:gd name="T67" fmla="*/ 91 h 204"/>
                              <a:gd name="T68" fmla="*/ 18 w 123"/>
                              <a:gd name="T69" fmla="*/ 99 h 204"/>
                              <a:gd name="T70" fmla="*/ 25 w 123"/>
                              <a:gd name="T71" fmla="*/ 105 h 204"/>
                              <a:gd name="T72" fmla="*/ 33 w 123"/>
                              <a:gd name="T73" fmla="*/ 106 h 204"/>
                              <a:gd name="T74" fmla="*/ 44 w 123"/>
                              <a:gd name="T75" fmla="*/ 103 h 204"/>
                              <a:gd name="T76" fmla="*/ 51 w 123"/>
                              <a:gd name="T77" fmla="*/ 91 h 204"/>
                              <a:gd name="T78" fmla="*/ 52 w 123"/>
                              <a:gd name="T79" fmla="*/ 75 h 204"/>
                              <a:gd name="T80" fmla="*/ 48 w 123"/>
                              <a:gd name="T81" fmla="*/ 62 h 204"/>
                              <a:gd name="T82" fmla="*/ 38 w 123"/>
                              <a:gd name="T83" fmla="*/ 57 h 204"/>
                              <a:gd name="T84" fmla="*/ 25 w 123"/>
                              <a:gd name="T85" fmla="*/ 58 h 204"/>
                              <a:gd name="T86" fmla="*/ 17 w 123"/>
                              <a:gd name="T87" fmla="*/ 65 h 204"/>
                              <a:gd name="T88" fmla="*/ 13 w 123"/>
                              <a:gd name="T89" fmla="*/ 79 h 2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3" h="204">
                                <a:moveTo>
                                  <a:pt x="120" y="52"/>
                                </a:moveTo>
                                <a:lnTo>
                                  <a:pt x="95" y="52"/>
                                </a:lnTo>
                                <a:lnTo>
                                  <a:pt x="94" y="46"/>
                                </a:lnTo>
                                <a:lnTo>
                                  <a:pt x="91" y="40"/>
                                </a:lnTo>
                                <a:lnTo>
                                  <a:pt x="90" y="36"/>
                                </a:lnTo>
                                <a:lnTo>
                                  <a:pt x="87" y="32"/>
                                </a:lnTo>
                                <a:lnTo>
                                  <a:pt x="83" y="27"/>
                                </a:lnTo>
                                <a:lnTo>
                                  <a:pt x="77" y="24"/>
                                </a:lnTo>
                                <a:lnTo>
                                  <a:pt x="71" y="23"/>
                                </a:lnTo>
                                <a:lnTo>
                                  <a:pt x="65" y="21"/>
                                </a:lnTo>
                                <a:lnTo>
                                  <a:pt x="60" y="23"/>
                                </a:lnTo>
                                <a:lnTo>
                                  <a:pt x="54" y="24"/>
                                </a:lnTo>
                                <a:lnTo>
                                  <a:pt x="50" y="27"/>
                                </a:lnTo>
                                <a:lnTo>
                                  <a:pt x="46" y="30"/>
                                </a:lnTo>
                                <a:lnTo>
                                  <a:pt x="42" y="35"/>
                                </a:lnTo>
                                <a:lnTo>
                                  <a:pt x="38" y="39"/>
                                </a:lnTo>
                                <a:lnTo>
                                  <a:pt x="33" y="46"/>
                                </a:lnTo>
                                <a:lnTo>
                                  <a:pt x="29" y="52"/>
                                </a:lnTo>
                                <a:lnTo>
                                  <a:pt x="28" y="57"/>
                                </a:lnTo>
                                <a:lnTo>
                                  <a:pt x="26" y="61"/>
                                </a:lnTo>
                                <a:lnTo>
                                  <a:pt x="25" y="66"/>
                                </a:lnTo>
                                <a:lnTo>
                                  <a:pt x="25" y="72"/>
                                </a:lnTo>
                                <a:lnTo>
                                  <a:pt x="24" y="78"/>
                                </a:lnTo>
                                <a:lnTo>
                                  <a:pt x="24" y="85"/>
                                </a:lnTo>
                                <a:lnTo>
                                  <a:pt x="24" y="91"/>
                                </a:lnTo>
                                <a:lnTo>
                                  <a:pt x="24" y="99"/>
                                </a:lnTo>
                                <a:lnTo>
                                  <a:pt x="26" y="93"/>
                                </a:lnTo>
                                <a:lnTo>
                                  <a:pt x="31" y="87"/>
                                </a:lnTo>
                                <a:lnTo>
                                  <a:pt x="36" y="82"/>
                                </a:lnTo>
                                <a:lnTo>
                                  <a:pt x="42" y="79"/>
                                </a:lnTo>
                                <a:lnTo>
                                  <a:pt x="49" y="76"/>
                                </a:lnTo>
                                <a:lnTo>
                                  <a:pt x="54" y="73"/>
                                </a:lnTo>
                                <a:lnTo>
                                  <a:pt x="61" y="72"/>
                                </a:lnTo>
                                <a:lnTo>
                                  <a:pt x="66" y="72"/>
                                </a:lnTo>
                                <a:lnTo>
                                  <a:pt x="77" y="73"/>
                                </a:lnTo>
                                <a:lnTo>
                                  <a:pt x="89" y="76"/>
                                </a:lnTo>
                                <a:lnTo>
                                  <a:pt x="98" y="82"/>
                                </a:lnTo>
                                <a:lnTo>
                                  <a:pt x="106" y="90"/>
                                </a:lnTo>
                                <a:lnTo>
                                  <a:pt x="111" y="94"/>
                                </a:lnTo>
                                <a:lnTo>
                                  <a:pt x="113" y="100"/>
                                </a:lnTo>
                                <a:lnTo>
                                  <a:pt x="116" y="105"/>
                                </a:lnTo>
                                <a:lnTo>
                                  <a:pt x="119" y="111"/>
                                </a:lnTo>
                                <a:lnTo>
                                  <a:pt x="120" y="118"/>
                                </a:lnTo>
                                <a:lnTo>
                                  <a:pt x="122" y="124"/>
                                </a:lnTo>
                                <a:lnTo>
                                  <a:pt x="123" y="131"/>
                                </a:lnTo>
                                <a:lnTo>
                                  <a:pt x="123" y="137"/>
                                </a:lnTo>
                                <a:lnTo>
                                  <a:pt x="123" y="146"/>
                                </a:lnTo>
                                <a:lnTo>
                                  <a:pt x="122" y="155"/>
                                </a:lnTo>
                                <a:lnTo>
                                  <a:pt x="119" y="164"/>
                                </a:lnTo>
                                <a:lnTo>
                                  <a:pt x="116" y="173"/>
                                </a:lnTo>
                                <a:lnTo>
                                  <a:pt x="112" y="179"/>
                                </a:lnTo>
                                <a:lnTo>
                                  <a:pt x="106" y="187"/>
                                </a:lnTo>
                                <a:lnTo>
                                  <a:pt x="100" y="191"/>
                                </a:lnTo>
                                <a:lnTo>
                                  <a:pt x="94" y="195"/>
                                </a:lnTo>
                                <a:lnTo>
                                  <a:pt x="87" y="200"/>
                                </a:lnTo>
                                <a:lnTo>
                                  <a:pt x="80" y="201"/>
                                </a:lnTo>
                                <a:lnTo>
                                  <a:pt x="72" y="204"/>
                                </a:lnTo>
                                <a:lnTo>
                                  <a:pt x="62" y="204"/>
                                </a:lnTo>
                                <a:lnTo>
                                  <a:pt x="57" y="204"/>
                                </a:lnTo>
                                <a:lnTo>
                                  <a:pt x="50" y="203"/>
                                </a:lnTo>
                                <a:lnTo>
                                  <a:pt x="44" y="201"/>
                                </a:lnTo>
                                <a:lnTo>
                                  <a:pt x="38" y="198"/>
                                </a:lnTo>
                                <a:lnTo>
                                  <a:pt x="32" y="195"/>
                                </a:lnTo>
                                <a:lnTo>
                                  <a:pt x="26" y="192"/>
                                </a:lnTo>
                                <a:lnTo>
                                  <a:pt x="22" y="188"/>
                                </a:lnTo>
                                <a:lnTo>
                                  <a:pt x="17" y="182"/>
                                </a:lnTo>
                                <a:lnTo>
                                  <a:pt x="13" y="176"/>
                                </a:lnTo>
                                <a:lnTo>
                                  <a:pt x="10" y="170"/>
                                </a:lnTo>
                                <a:lnTo>
                                  <a:pt x="7" y="161"/>
                                </a:lnTo>
                                <a:lnTo>
                                  <a:pt x="4" y="152"/>
                                </a:lnTo>
                                <a:lnTo>
                                  <a:pt x="3" y="143"/>
                                </a:lnTo>
                                <a:lnTo>
                                  <a:pt x="2" y="131"/>
                                </a:lnTo>
                                <a:lnTo>
                                  <a:pt x="0" y="119"/>
                                </a:lnTo>
                                <a:lnTo>
                                  <a:pt x="0" y="108"/>
                                </a:lnTo>
                                <a:lnTo>
                                  <a:pt x="0" y="94"/>
                                </a:lnTo>
                                <a:lnTo>
                                  <a:pt x="2" y="82"/>
                                </a:lnTo>
                                <a:lnTo>
                                  <a:pt x="3" y="70"/>
                                </a:lnTo>
                                <a:lnTo>
                                  <a:pt x="6" y="60"/>
                                </a:lnTo>
                                <a:lnTo>
                                  <a:pt x="9" y="49"/>
                                </a:lnTo>
                                <a:lnTo>
                                  <a:pt x="11" y="40"/>
                                </a:lnTo>
                                <a:lnTo>
                                  <a:pt x="15" y="33"/>
                                </a:lnTo>
                                <a:lnTo>
                                  <a:pt x="20" y="26"/>
                                </a:lnTo>
                                <a:lnTo>
                                  <a:pt x="24" y="20"/>
                                </a:lnTo>
                                <a:lnTo>
                                  <a:pt x="28" y="15"/>
                                </a:lnTo>
                                <a:lnTo>
                                  <a:pt x="33" y="11"/>
                                </a:lnTo>
                                <a:lnTo>
                                  <a:pt x="39" y="6"/>
                                </a:lnTo>
                                <a:lnTo>
                                  <a:pt x="44" y="3"/>
                                </a:lnTo>
                                <a:lnTo>
                                  <a:pt x="51" y="2"/>
                                </a:lnTo>
                                <a:lnTo>
                                  <a:pt x="60" y="0"/>
                                </a:lnTo>
                                <a:lnTo>
                                  <a:pt x="66" y="0"/>
                                </a:lnTo>
                                <a:lnTo>
                                  <a:pt x="76" y="2"/>
                                </a:lnTo>
                                <a:lnTo>
                                  <a:pt x="86" y="3"/>
                                </a:lnTo>
                                <a:lnTo>
                                  <a:pt x="95" y="8"/>
                                </a:lnTo>
                                <a:lnTo>
                                  <a:pt x="102" y="14"/>
                                </a:lnTo>
                                <a:lnTo>
                                  <a:pt x="108" y="21"/>
                                </a:lnTo>
                                <a:lnTo>
                                  <a:pt x="113" y="30"/>
                                </a:lnTo>
                                <a:lnTo>
                                  <a:pt x="117" y="40"/>
                                </a:lnTo>
                                <a:lnTo>
                                  <a:pt x="120" y="52"/>
                                </a:lnTo>
                                <a:close/>
                                <a:moveTo>
                                  <a:pt x="25" y="137"/>
                                </a:moveTo>
                                <a:lnTo>
                                  <a:pt x="25" y="143"/>
                                </a:lnTo>
                                <a:lnTo>
                                  <a:pt x="25" y="151"/>
                                </a:lnTo>
                                <a:lnTo>
                                  <a:pt x="26" y="157"/>
                                </a:lnTo>
                                <a:lnTo>
                                  <a:pt x="29" y="161"/>
                                </a:lnTo>
                                <a:lnTo>
                                  <a:pt x="32" y="167"/>
                                </a:lnTo>
                                <a:lnTo>
                                  <a:pt x="35" y="172"/>
                                </a:lnTo>
                                <a:lnTo>
                                  <a:pt x="39" y="175"/>
                                </a:lnTo>
                                <a:lnTo>
                                  <a:pt x="42" y="178"/>
                                </a:lnTo>
                                <a:lnTo>
                                  <a:pt x="47" y="181"/>
                                </a:lnTo>
                                <a:lnTo>
                                  <a:pt x="53" y="182"/>
                                </a:lnTo>
                                <a:lnTo>
                                  <a:pt x="58" y="184"/>
                                </a:lnTo>
                                <a:lnTo>
                                  <a:pt x="62" y="184"/>
                                </a:lnTo>
                                <a:lnTo>
                                  <a:pt x="71" y="182"/>
                                </a:lnTo>
                                <a:lnTo>
                                  <a:pt x="77" y="181"/>
                                </a:lnTo>
                                <a:lnTo>
                                  <a:pt x="83" y="178"/>
                                </a:lnTo>
                                <a:lnTo>
                                  <a:pt x="87" y="173"/>
                                </a:lnTo>
                                <a:lnTo>
                                  <a:pt x="93" y="166"/>
                                </a:lnTo>
                                <a:lnTo>
                                  <a:pt x="97" y="158"/>
                                </a:lnTo>
                                <a:lnTo>
                                  <a:pt x="98" y="149"/>
                                </a:lnTo>
                                <a:lnTo>
                                  <a:pt x="100" y="139"/>
                                </a:lnTo>
                                <a:lnTo>
                                  <a:pt x="98" y="130"/>
                                </a:lnTo>
                                <a:lnTo>
                                  <a:pt x="97" y="122"/>
                                </a:lnTo>
                                <a:lnTo>
                                  <a:pt x="94" y="113"/>
                                </a:lnTo>
                                <a:lnTo>
                                  <a:pt x="90" y="108"/>
                                </a:lnTo>
                                <a:lnTo>
                                  <a:pt x="84" y="103"/>
                                </a:lnTo>
                                <a:lnTo>
                                  <a:pt x="77" y="100"/>
                                </a:lnTo>
                                <a:lnTo>
                                  <a:pt x="71" y="99"/>
                                </a:lnTo>
                                <a:lnTo>
                                  <a:pt x="62" y="97"/>
                                </a:lnTo>
                                <a:lnTo>
                                  <a:pt x="54" y="99"/>
                                </a:lnTo>
                                <a:lnTo>
                                  <a:pt x="47" y="100"/>
                                </a:lnTo>
                                <a:lnTo>
                                  <a:pt x="40" y="103"/>
                                </a:lnTo>
                                <a:lnTo>
                                  <a:pt x="36" y="108"/>
                                </a:lnTo>
                                <a:lnTo>
                                  <a:pt x="32" y="113"/>
                                </a:lnTo>
                                <a:lnTo>
                                  <a:pt x="28" y="121"/>
                                </a:lnTo>
                                <a:lnTo>
                                  <a:pt x="26" y="128"/>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0" name="Freeform 110"/>
                        <wps:cNvSpPr>
                          <a:spLocks noEditPoints="1"/>
                        </wps:cNvSpPr>
                        <wps:spPr bwMode="auto">
                          <a:xfrm>
                            <a:off x="-210" y="1641"/>
                            <a:ext cx="65" cy="118"/>
                          </a:xfrm>
                          <a:custGeom>
                            <a:avLst/>
                            <a:gdLst>
                              <a:gd name="T0" fmla="*/ 0 w 120"/>
                              <a:gd name="T1" fmla="*/ 54 h 204"/>
                              <a:gd name="T2" fmla="*/ 0 w 120"/>
                              <a:gd name="T3" fmla="*/ 46 h 204"/>
                              <a:gd name="T4" fmla="*/ 1 w 120"/>
                              <a:gd name="T5" fmla="*/ 37 h 204"/>
                              <a:gd name="T6" fmla="*/ 2 w 120"/>
                              <a:gd name="T7" fmla="*/ 31 h 204"/>
                              <a:gd name="T8" fmla="*/ 5 w 120"/>
                              <a:gd name="T9" fmla="*/ 21 h 204"/>
                              <a:gd name="T10" fmla="*/ 11 w 120"/>
                              <a:gd name="T11" fmla="*/ 12 h 204"/>
                              <a:gd name="T12" fmla="*/ 17 w 120"/>
                              <a:gd name="T13" fmla="*/ 5 h 204"/>
                              <a:gd name="T14" fmla="*/ 27 w 120"/>
                              <a:gd name="T15" fmla="*/ 1 h 204"/>
                              <a:gd name="T16" fmla="*/ 36 w 120"/>
                              <a:gd name="T17" fmla="*/ 0 h 204"/>
                              <a:gd name="T18" fmla="*/ 43 w 120"/>
                              <a:gd name="T19" fmla="*/ 3 h 204"/>
                              <a:gd name="T20" fmla="*/ 49 w 120"/>
                              <a:gd name="T21" fmla="*/ 6 h 204"/>
                              <a:gd name="T22" fmla="*/ 54 w 120"/>
                              <a:gd name="T23" fmla="*/ 12 h 204"/>
                              <a:gd name="T24" fmla="*/ 58 w 120"/>
                              <a:gd name="T25" fmla="*/ 19 h 204"/>
                              <a:gd name="T26" fmla="*/ 61 w 120"/>
                              <a:gd name="T27" fmla="*/ 28 h 204"/>
                              <a:gd name="T28" fmla="*/ 63 w 120"/>
                              <a:gd name="T29" fmla="*/ 35 h 204"/>
                              <a:gd name="T30" fmla="*/ 63 w 120"/>
                              <a:gd name="T31" fmla="*/ 40 h 204"/>
                              <a:gd name="T32" fmla="*/ 64 w 120"/>
                              <a:gd name="T33" fmla="*/ 47 h 204"/>
                              <a:gd name="T34" fmla="*/ 65 w 120"/>
                              <a:gd name="T35" fmla="*/ 56 h 204"/>
                              <a:gd name="T36" fmla="*/ 65 w 120"/>
                              <a:gd name="T37" fmla="*/ 65 h 204"/>
                              <a:gd name="T38" fmla="*/ 64 w 120"/>
                              <a:gd name="T39" fmla="*/ 74 h 204"/>
                              <a:gd name="T40" fmla="*/ 63 w 120"/>
                              <a:gd name="T41" fmla="*/ 83 h 204"/>
                              <a:gd name="T42" fmla="*/ 62 w 120"/>
                              <a:gd name="T43" fmla="*/ 89 h 204"/>
                              <a:gd name="T44" fmla="*/ 59 w 120"/>
                              <a:gd name="T45" fmla="*/ 98 h 204"/>
                              <a:gd name="T46" fmla="*/ 53 w 120"/>
                              <a:gd name="T47" fmla="*/ 108 h 204"/>
                              <a:gd name="T48" fmla="*/ 47 w 120"/>
                              <a:gd name="T49" fmla="*/ 114 h 204"/>
                              <a:gd name="T50" fmla="*/ 37 w 120"/>
                              <a:gd name="T51" fmla="*/ 117 h 204"/>
                              <a:gd name="T52" fmla="*/ 29 w 120"/>
                              <a:gd name="T53" fmla="*/ 118 h 204"/>
                              <a:gd name="T54" fmla="*/ 23 w 120"/>
                              <a:gd name="T55" fmla="*/ 116 h 204"/>
                              <a:gd name="T56" fmla="*/ 17 w 120"/>
                              <a:gd name="T57" fmla="*/ 114 h 204"/>
                              <a:gd name="T58" fmla="*/ 12 w 120"/>
                              <a:gd name="T59" fmla="*/ 110 h 204"/>
                              <a:gd name="T60" fmla="*/ 8 w 120"/>
                              <a:gd name="T61" fmla="*/ 104 h 204"/>
                              <a:gd name="T62" fmla="*/ 4 w 120"/>
                              <a:gd name="T63" fmla="*/ 94 h 204"/>
                              <a:gd name="T64" fmla="*/ 2 w 120"/>
                              <a:gd name="T65" fmla="*/ 82 h 204"/>
                              <a:gd name="T66" fmla="*/ 0 w 120"/>
                              <a:gd name="T67" fmla="*/ 67 h 204"/>
                              <a:gd name="T68" fmla="*/ 12 w 120"/>
                              <a:gd name="T69" fmla="*/ 60 h 204"/>
                              <a:gd name="T70" fmla="*/ 13 w 120"/>
                              <a:gd name="T71" fmla="*/ 73 h 204"/>
                              <a:gd name="T72" fmla="*/ 14 w 120"/>
                              <a:gd name="T73" fmla="*/ 84 h 204"/>
                              <a:gd name="T74" fmla="*/ 16 w 120"/>
                              <a:gd name="T75" fmla="*/ 93 h 204"/>
                              <a:gd name="T76" fmla="*/ 18 w 120"/>
                              <a:gd name="T77" fmla="*/ 98 h 204"/>
                              <a:gd name="T78" fmla="*/ 24 w 120"/>
                              <a:gd name="T79" fmla="*/ 104 h 204"/>
                              <a:gd name="T80" fmla="*/ 33 w 120"/>
                              <a:gd name="T81" fmla="*/ 106 h 204"/>
                              <a:gd name="T82" fmla="*/ 40 w 120"/>
                              <a:gd name="T83" fmla="*/ 104 h 204"/>
                              <a:gd name="T84" fmla="*/ 46 w 120"/>
                              <a:gd name="T85" fmla="*/ 98 h 204"/>
                              <a:gd name="T86" fmla="*/ 49 w 120"/>
                              <a:gd name="T87" fmla="*/ 93 h 204"/>
                              <a:gd name="T88" fmla="*/ 51 w 120"/>
                              <a:gd name="T89" fmla="*/ 84 h 204"/>
                              <a:gd name="T90" fmla="*/ 51 w 120"/>
                              <a:gd name="T91" fmla="*/ 73 h 204"/>
                              <a:gd name="T92" fmla="*/ 53 w 120"/>
                              <a:gd name="T93" fmla="*/ 60 h 204"/>
                              <a:gd name="T94" fmla="*/ 51 w 120"/>
                              <a:gd name="T95" fmla="*/ 47 h 204"/>
                              <a:gd name="T96" fmla="*/ 51 w 120"/>
                              <a:gd name="T97" fmla="*/ 35 h 204"/>
                              <a:gd name="T98" fmla="*/ 49 w 120"/>
                              <a:gd name="T99" fmla="*/ 28 h 204"/>
                              <a:gd name="T100" fmla="*/ 46 w 120"/>
                              <a:gd name="T101" fmla="*/ 23 h 204"/>
                              <a:gd name="T102" fmla="*/ 40 w 120"/>
                              <a:gd name="T103" fmla="*/ 15 h 204"/>
                              <a:gd name="T104" fmla="*/ 33 w 120"/>
                              <a:gd name="T105" fmla="*/ 12 h 204"/>
                              <a:gd name="T106" fmla="*/ 25 w 120"/>
                              <a:gd name="T107" fmla="*/ 15 h 204"/>
                              <a:gd name="T108" fmla="*/ 19 w 120"/>
                              <a:gd name="T109" fmla="*/ 21 h 204"/>
                              <a:gd name="T110" fmla="*/ 16 w 120"/>
                              <a:gd name="T111" fmla="*/ 27 h 204"/>
                              <a:gd name="T112" fmla="*/ 14 w 120"/>
                              <a:gd name="T113" fmla="*/ 35 h 204"/>
                              <a:gd name="T114" fmla="*/ 13 w 120"/>
                              <a:gd name="T115" fmla="*/ 47 h 204"/>
                              <a:gd name="T116" fmla="*/ 12 w 120"/>
                              <a:gd name="T117" fmla="*/ 60 h 20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 h="204">
                                <a:moveTo>
                                  <a:pt x="0" y="103"/>
                                </a:moveTo>
                                <a:lnTo>
                                  <a:pt x="0" y="94"/>
                                </a:lnTo>
                                <a:lnTo>
                                  <a:pt x="0" y="87"/>
                                </a:lnTo>
                                <a:lnTo>
                                  <a:pt x="0" y="79"/>
                                </a:lnTo>
                                <a:lnTo>
                                  <a:pt x="2" y="72"/>
                                </a:lnTo>
                                <a:lnTo>
                                  <a:pt x="2" y="64"/>
                                </a:lnTo>
                                <a:lnTo>
                                  <a:pt x="3" y="58"/>
                                </a:lnTo>
                                <a:lnTo>
                                  <a:pt x="4" y="54"/>
                                </a:lnTo>
                                <a:lnTo>
                                  <a:pt x="6" y="48"/>
                                </a:lnTo>
                                <a:lnTo>
                                  <a:pt x="10" y="36"/>
                                </a:lnTo>
                                <a:lnTo>
                                  <a:pt x="14" y="27"/>
                                </a:lnTo>
                                <a:lnTo>
                                  <a:pt x="20" y="20"/>
                                </a:lnTo>
                                <a:lnTo>
                                  <a:pt x="25" y="12"/>
                                </a:lnTo>
                                <a:lnTo>
                                  <a:pt x="32" y="8"/>
                                </a:lnTo>
                                <a:lnTo>
                                  <a:pt x="40" y="3"/>
                                </a:lnTo>
                                <a:lnTo>
                                  <a:pt x="50" y="2"/>
                                </a:lnTo>
                                <a:lnTo>
                                  <a:pt x="60" y="0"/>
                                </a:lnTo>
                                <a:lnTo>
                                  <a:pt x="66" y="0"/>
                                </a:lnTo>
                                <a:lnTo>
                                  <a:pt x="73" y="2"/>
                                </a:lnTo>
                                <a:lnTo>
                                  <a:pt x="79" y="5"/>
                                </a:lnTo>
                                <a:lnTo>
                                  <a:pt x="84" y="8"/>
                                </a:lnTo>
                                <a:lnTo>
                                  <a:pt x="90" y="11"/>
                                </a:lnTo>
                                <a:lnTo>
                                  <a:pt x="95" y="15"/>
                                </a:lnTo>
                                <a:lnTo>
                                  <a:pt x="99" y="20"/>
                                </a:lnTo>
                                <a:lnTo>
                                  <a:pt x="104" y="26"/>
                                </a:lnTo>
                                <a:lnTo>
                                  <a:pt x="108" y="33"/>
                                </a:lnTo>
                                <a:lnTo>
                                  <a:pt x="110" y="40"/>
                                </a:lnTo>
                                <a:lnTo>
                                  <a:pt x="113" y="48"/>
                                </a:lnTo>
                                <a:lnTo>
                                  <a:pt x="116" y="57"/>
                                </a:lnTo>
                                <a:lnTo>
                                  <a:pt x="116" y="61"/>
                                </a:lnTo>
                                <a:lnTo>
                                  <a:pt x="117" y="66"/>
                                </a:lnTo>
                                <a:lnTo>
                                  <a:pt x="117" y="70"/>
                                </a:lnTo>
                                <a:lnTo>
                                  <a:pt x="119" y="76"/>
                                </a:lnTo>
                                <a:lnTo>
                                  <a:pt x="119" y="82"/>
                                </a:lnTo>
                                <a:lnTo>
                                  <a:pt x="120" y="90"/>
                                </a:lnTo>
                                <a:lnTo>
                                  <a:pt x="120" y="96"/>
                                </a:lnTo>
                                <a:lnTo>
                                  <a:pt x="120" y="103"/>
                                </a:lnTo>
                                <a:lnTo>
                                  <a:pt x="120" y="112"/>
                                </a:lnTo>
                                <a:lnTo>
                                  <a:pt x="120" y="121"/>
                                </a:lnTo>
                                <a:lnTo>
                                  <a:pt x="119" y="128"/>
                                </a:lnTo>
                                <a:lnTo>
                                  <a:pt x="119" y="136"/>
                                </a:lnTo>
                                <a:lnTo>
                                  <a:pt x="117" y="143"/>
                                </a:lnTo>
                                <a:lnTo>
                                  <a:pt x="116" y="149"/>
                                </a:lnTo>
                                <a:lnTo>
                                  <a:pt x="115" y="154"/>
                                </a:lnTo>
                                <a:lnTo>
                                  <a:pt x="113" y="160"/>
                                </a:lnTo>
                                <a:lnTo>
                                  <a:pt x="109" y="170"/>
                                </a:lnTo>
                                <a:lnTo>
                                  <a:pt x="105" y="179"/>
                                </a:lnTo>
                                <a:lnTo>
                                  <a:pt x="98" y="187"/>
                                </a:lnTo>
                                <a:lnTo>
                                  <a:pt x="93" y="192"/>
                                </a:lnTo>
                                <a:lnTo>
                                  <a:pt x="86" y="197"/>
                                </a:lnTo>
                                <a:lnTo>
                                  <a:pt x="77" y="201"/>
                                </a:lnTo>
                                <a:lnTo>
                                  <a:pt x="69" y="203"/>
                                </a:lnTo>
                                <a:lnTo>
                                  <a:pt x="60" y="204"/>
                                </a:lnTo>
                                <a:lnTo>
                                  <a:pt x="54" y="204"/>
                                </a:lnTo>
                                <a:lnTo>
                                  <a:pt x="47" y="203"/>
                                </a:lnTo>
                                <a:lnTo>
                                  <a:pt x="42" y="201"/>
                                </a:lnTo>
                                <a:lnTo>
                                  <a:pt x="36" y="200"/>
                                </a:lnTo>
                                <a:lnTo>
                                  <a:pt x="31" y="197"/>
                                </a:lnTo>
                                <a:lnTo>
                                  <a:pt x="26" y="194"/>
                                </a:lnTo>
                                <a:lnTo>
                                  <a:pt x="22" y="191"/>
                                </a:lnTo>
                                <a:lnTo>
                                  <a:pt x="18" y="187"/>
                                </a:lnTo>
                                <a:lnTo>
                                  <a:pt x="14" y="179"/>
                                </a:lnTo>
                                <a:lnTo>
                                  <a:pt x="10" y="172"/>
                                </a:lnTo>
                                <a:lnTo>
                                  <a:pt x="7" y="163"/>
                                </a:lnTo>
                                <a:lnTo>
                                  <a:pt x="4" y="152"/>
                                </a:lnTo>
                                <a:lnTo>
                                  <a:pt x="3" y="142"/>
                                </a:lnTo>
                                <a:lnTo>
                                  <a:pt x="2" y="130"/>
                                </a:lnTo>
                                <a:lnTo>
                                  <a:pt x="0" y="116"/>
                                </a:lnTo>
                                <a:lnTo>
                                  <a:pt x="0" y="103"/>
                                </a:lnTo>
                                <a:close/>
                                <a:moveTo>
                                  <a:pt x="22" y="103"/>
                                </a:moveTo>
                                <a:lnTo>
                                  <a:pt x="22" y="115"/>
                                </a:lnTo>
                                <a:lnTo>
                                  <a:pt x="24" y="127"/>
                                </a:lnTo>
                                <a:lnTo>
                                  <a:pt x="24" y="136"/>
                                </a:lnTo>
                                <a:lnTo>
                                  <a:pt x="25" y="145"/>
                                </a:lnTo>
                                <a:lnTo>
                                  <a:pt x="26" y="154"/>
                                </a:lnTo>
                                <a:lnTo>
                                  <a:pt x="29" y="160"/>
                                </a:lnTo>
                                <a:lnTo>
                                  <a:pt x="31" y="164"/>
                                </a:lnTo>
                                <a:lnTo>
                                  <a:pt x="33" y="169"/>
                                </a:lnTo>
                                <a:lnTo>
                                  <a:pt x="39" y="175"/>
                                </a:lnTo>
                                <a:lnTo>
                                  <a:pt x="44" y="179"/>
                                </a:lnTo>
                                <a:lnTo>
                                  <a:pt x="53" y="182"/>
                                </a:lnTo>
                                <a:lnTo>
                                  <a:pt x="60" y="184"/>
                                </a:lnTo>
                                <a:lnTo>
                                  <a:pt x="66" y="182"/>
                                </a:lnTo>
                                <a:lnTo>
                                  <a:pt x="73" y="179"/>
                                </a:lnTo>
                                <a:lnTo>
                                  <a:pt x="79" y="175"/>
                                </a:lnTo>
                                <a:lnTo>
                                  <a:pt x="84" y="169"/>
                                </a:lnTo>
                                <a:lnTo>
                                  <a:pt x="87" y="164"/>
                                </a:lnTo>
                                <a:lnTo>
                                  <a:pt x="90" y="160"/>
                                </a:lnTo>
                                <a:lnTo>
                                  <a:pt x="91" y="154"/>
                                </a:lnTo>
                                <a:lnTo>
                                  <a:pt x="94" y="145"/>
                                </a:lnTo>
                                <a:lnTo>
                                  <a:pt x="95" y="136"/>
                                </a:lnTo>
                                <a:lnTo>
                                  <a:pt x="95" y="127"/>
                                </a:lnTo>
                                <a:lnTo>
                                  <a:pt x="97" y="115"/>
                                </a:lnTo>
                                <a:lnTo>
                                  <a:pt x="97" y="103"/>
                                </a:lnTo>
                                <a:lnTo>
                                  <a:pt x="97" y="91"/>
                                </a:lnTo>
                                <a:lnTo>
                                  <a:pt x="95" y="81"/>
                                </a:lnTo>
                                <a:lnTo>
                                  <a:pt x="95" y="70"/>
                                </a:lnTo>
                                <a:lnTo>
                                  <a:pt x="94" y="61"/>
                                </a:lnTo>
                                <a:lnTo>
                                  <a:pt x="91" y="54"/>
                                </a:lnTo>
                                <a:lnTo>
                                  <a:pt x="90" y="48"/>
                                </a:lnTo>
                                <a:lnTo>
                                  <a:pt x="87" y="43"/>
                                </a:lnTo>
                                <a:lnTo>
                                  <a:pt x="84" y="39"/>
                                </a:lnTo>
                                <a:lnTo>
                                  <a:pt x="79" y="32"/>
                                </a:lnTo>
                                <a:lnTo>
                                  <a:pt x="73" y="26"/>
                                </a:lnTo>
                                <a:lnTo>
                                  <a:pt x="66" y="23"/>
                                </a:lnTo>
                                <a:lnTo>
                                  <a:pt x="60" y="21"/>
                                </a:lnTo>
                                <a:lnTo>
                                  <a:pt x="53" y="23"/>
                                </a:lnTo>
                                <a:lnTo>
                                  <a:pt x="46" y="26"/>
                                </a:lnTo>
                                <a:lnTo>
                                  <a:pt x="39" y="30"/>
                                </a:lnTo>
                                <a:lnTo>
                                  <a:pt x="35" y="36"/>
                                </a:lnTo>
                                <a:lnTo>
                                  <a:pt x="32" y="40"/>
                                </a:lnTo>
                                <a:lnTo>
                                  <a:pt x="29" y="46"/>
                                </a:lnTo>
                                <a:lnTo>
                                  <a:pt x="28" y="54"/>
                                </a:lnTo>
                                <a:lnTo>
                                  <a:pt x="25" y="61"/>
                                </a:lnTo>
                                <a:lnTo>
                                  <a:pt x="24" y="70"/>
                                </a:lnTo>
                                <a:lnTo>
                                  <a:pt x="24" y="81"/>
                                </a:lnTo>
                                <a:lnTo>
                                  <a:pt x="22" y="91"/>
                                </a:lnTo>
                                <a:lnTo>
                                  <a:pt x="22"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1" name="Freeform 111"/>
                        <wps:cNvSpPr>
                          <a:spLocks/>
                        </wps:cNvSpPr>
                        <wps:spPr bwMode="auto">
                          <a:xfrm>
                            <a:off x="-270" y="1634"/>
                            <a:ext cx="49" cy="42"/>
                          </a:xfrm>
                          <a:custGeom>
                            <a:avLst/>
                            <a:gdLst>
                              <a:gd name="T0" fmla="*/ 0 w 91"/>
                              <a:gd name="T1" fmla="*/ 0 h 73"/>
                              <a:gd name="T2" fmla="*/ 5 w 91"/>
                              <a:gd name="T3" fmla="*/ 7 h 73"/>
                              <a:gd name="T4" fmla="*/ 7 w 91"/>
                              <a:gd name="T5" fmla="*/ 4 h 73"/>
                              <a:gd name="T6" fmla="*/ 10 w 91"/>
                              <a:gd name="T7" fmla="*/ 2 h 73"/>
                              <a:gd name="T8" fmla="*/ 12 w 91"/>
                              <a:gd name="T9" fmla="*/ 0 h 73"/>
                              <a:gd name="T10" fmla="*/ 16 w 91"/>
                              <a:gd name="T11" fmla="*/ 0 h 73"/>
                              <a:gd name="T12" fmla="*/ 19 w 91"/>
                              <a:gd name="T13" fmla="*/ 0 h 73"/>
                              <a:gd name="T14" fmla="*/ 22 w 91"/>
                              <a:gd name="T15" fmla="*/ 1 h 73"/>
                              <a:gd name="T16" fmla="*/ 24 w 91"/>
                              <a:gd name="T17" fmla="*/ 4 h 73"/>
                              <a:gd name="T18" fmla="*/ 25 w 91"/>
                              <a:gd name="T19" fmla="*/ 7 h 73"/>
                              <a:gd name="T20" fmla="*/ 30 w 91"/>
                              <a:gd name="T21" fmla="*/ 2 h 73"/>
                              <a:gd name="T22" fmla="*/ 36 w 91"/>
                              <a:gd name="T23" fmla="*/ 0 h 73"/>
                              <a:gd name="T24" fmla="*/ 42 w 91"/>
                              <a:gd name="T25" fmla="*/ 1 h 73"/>
                              <a:gd name="T26" fmla="*/ 45 w 91"/>
                              <a:gd name="T27" fmla="*/ 2 h 73"/>
                              <a:gd name="T28" fmla="*/ 48 w 91"/>
                              <a:gd name="T29" fmla="*/ 7 h 73"/>
                              <a:gd name="T30" fmla="*/ 49 w 91"/>
                              <a:gd name="T31" fmla="*/ 14 h 73"/>
                              <a:gd name="T32" fmla="*/ 43 w 91"/>
                              <a:gd name="T33" fmla="*/ 42 h 73"/>
                              <a:gd name="T34" fmla="*/ 43 w 91"/>
                              <a:gd name="T35" fmla="*/ 14 h 73"/>
                              <a:gd name="T36" fmla="*/ 42 w 91"/>
                              <a:gd name="T37" fmla="*/ 11 h 73"/>
                              <a:gd name="T38" fmla="*/ 42 w 91"/>
                              <a:gd name="T39" fmla="*/ 10 h 73"/>
                              <a:gd name="T40" fmla="*/ 40 w 91"/>
                              <a:gd name="T41" fmla="*/ 7 h 73"/>
                              <a:gd name="T42" fmla="*/ 39 w 91"/>
                              <a:gd name="T43" fmla="*/ 7 h 73"/>
                              <a:gd name="T44" fmla="*/ 37 w 91"/>
                              <a:gd name="T45" fmla="*/ 6 h 73"/>
                              <a:gd name="T46" fmla="*/ 34 w 91"/>
                              <a:gd name="T47" fmla="*/ 6 h 73"/>
                              <a:gd name="T48" fmla="*/ 31 w 91"/>
                              <a:gd name="T49" fmla="*/ 7 h 73"/>
                              <a:gd name="T50" fmla="*/ 28 w 91"/>
                              <a:gd name="T51" fmla="*/ 10 h 73"/>
                              <a:gd name="T52" fmla="*/ 27 w 91"/>
                              <a:gd name="T53" fmla="*/ 16 h 73"/>
                              <a:gd name="T54" fmla="*/ 27 w 91"/>
                              <a:gd name="T55" fmla="*/ 42 h 73"/>
                              <a:gd name="T56" fmla="*/ 20 w 91"/>
                              <a:gd name="T57" fmla="*/ 16 h 73"/>
                              <a:gd name="T58" fmla="*/ 20 w 91"/>
                              <a:gd name="T59" fmla="*/ 12 h 73"/>
                              <a:gd name="T60" fmla="*/ 20 w 91"/>
                              <a:gd name="T61" fmla="*/ 9 h 73"/>
                              <a:gd name="T62" fmla="*/ 17 w 91"/>
                              <a:gd name="T63" fmla="*/ 7 h 73"/>
                              <a:gd name="T64" fmla="*/ 14 w 91"/>
                              <a:gd name="T65" fmla="*/ 6 h 73"/>
                              <a:gd name="T66" fmla="*/ 12 w 91"/>
                              <a:gd name="T67" fmla="*/ 7 h 73"/>
                              <a:gd name="T68" fmla="*/ 10 w 91"/>
                              <a:gd name="T69" fmla="*/ 7 h 73"/>
                              <a:gd name="T70" fmla="*/ 7 w 91"/>
                              <a:gd name="T71" fmla="*/ 9 h 73"/>
                              <a:gd name="T72" fmla="*/ 6 w 91"/>
                              <a:gd name="T73" fmla="*/ 13 h 73"/>
                              <a:gd name="T74" fmla="*/ 6 w 91"/>
                              <a:gd name="T75" fmla="*/ 16 h 73"/>
                              <a:gd name="T76" fmla="*/ 5 w 91"/>
                              <a:gd name="T77" fmla="*/ 21 h 73"/>
                              <a:gd name="T78" fmla="*/ 0 w 91"/>
                              <a:gd name="T79" fmla="*/ 42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9" y="0"/>
                                </a:lnTo>
                                <a:lnTo>
                                  <a:pt x="9" y="13"/>
                                </a:lnTo>
                                <a:lnTo>
                                  <a:pt x="11" y="10"/>
                                </a:lnTo>
                                <a:lnTo>
                                  <a:pt x="13" y="7"/>
                                </a:lnTo>
                                <a:lnTo>
                                  <a:pt x="15" y="6"/>
                                </a:lnTo>
                                <a:lnTo>
                                  <a:pt x="18" y="4"/>
                                </a:lnTo>
                                <a:lnTo>
                                  <a:pt x="20" y="1"/>
                                </a:lnTo>
                                <a:lnTo>
                                  <a:pt x="23" y="0"/>
                                </a:lnTo>
                                <a:lnTo>
                                  <a:pt x="27" y="0"/>
                                </a:lnTo>
                                <a:lnTo>
                                  <a:pt x="30" y="0"/>
                                </a:lnTo>
                                <a:lnTo>
                                  <a:pt x="33" y="0"/>
                                </a:lnTo>
                                <a:lnTo>
                                  <a:pt x="35" y="0"/>
                                </a:lnTo>
                                <a:lnTo>
                                  <a:pt x="38" y="0"/>
                                </a:lnTo>
                                <a:lnTo>
                                  <a:pt x="41" y="1"/>
                                </a:lnTo>
                                <a:lnTo>
                                  <a:pt x="42" y="4"/>
                                </a:lnTo>
                                <a:lnTo>
                                  <a:pt x="44" y="7"/>
                                </a:lnTo>
                                <a:lnTo>
                                  <a:pt x="46" y="10"/>
                                </a:lnTo>
                                <a:lnTo>
                                  <a:pt x="46" y="13"/>
                                </a:lnTo>
                                <a:lnTo>
                                  <a:pt x="52" y="7"/>
                                </a:lnTo>
                                <a:lnTo>
                                  <a:pt x="56" y="3"/>
                                </a:lnTo>
                                <a:lnTo>
                                  <a:pt x="62" y="1"/>
                                </a:lnTo>
                                <a:lnTo>
                                  <a:pt x="67" y="0"/>
                                </a:lnTo>
                                <a:lnTo>
                                  <a:pt x="73" y="0"/>
                                </a:lnTo>
                                <a:lnTo>
                                  <a:pt x="78" y="1"/>
                                </a:lnTo>
                                <a:lnTo>
                                  <a:pt x="82" y="3"/>
                                </a:lnTo>
                                <a:lnTo>
                                  <a:pt x="84" y="4"/>
                                </a:lnTo>
                                <a:lnTo>
                                  <a:pt x="86" y="9"/>
                                </a:lnTo>
                                <a:lnTo>
                                  <a:pt x="89" y="13"/>
                                </a:lnTo>
                                <a:lnTo>
                                  <a:pt x="91" y="19"/>
                                </a:lnTo>
                                <a:lnTo>
                                  <a:pt x="91" y="24"/>
                                </a:lnTo>
                                <a:lnTo>
                                  <a:pt x="91" y="73"/>
                                </a:lnTo>
                                <a:lnTo>
                                  <a:pt x="80" y="73"/>
                                </a:lnTo>
                                <a:lnTo>
                                  <a:pt x="80" y="28"/>
                                </a:lnTo>
                                <a:lnTo>
                                  <a:pt x="80" y="25"/>
                                </a:lnTo>
                                <a:lnTo>
                                  <a:pt x="80" y="22"/>
                                </a:lnTo>
                                <a:lnTo>
                                  <a:pt x="78" y="19"/>
                                </a:lnTo>
                                <a:lnTo>
                                  <a:pt x="78" y="18"/>
                                </a:lnTo>
                                <a:lnTo>
                                  <a:pt x="77" y="15"/>
                                </a:lnTo>
                                <a:lnTo>
                                  <a:pt x="75" y="13"/>
                                </a:lnTo>
                                <a:lnTo>
                                  <a:pt x="74" y="13"/>
                                </a:lnTo>
                                <a:lnTo>
                                  <a:pt x="73" y="13"/>
                                </a:lnTo>
                                <a:lnTo>
                                  <a:pt x="71" y="12"/>
                                </a:lnTo>
                                <a:lnTo>
                                  <a:pt x="69" y="10"/>
                                </a:lnTo>
                                <a:lnTo>
                                  <a:pt x="67" y="10"/>
                                </a:lnTo>
                                <a:lnTo>
                                  <a:pt x="63" y="10"/>
                                </a:lnTo>
                                <a:lnTo>
                                  <a:pt x="60" y="12"/>
                                </a:lnTo>
                                <a:lnTo>
                                  <a:pt x="58" y="13"/>
                                </a:lnTo>
                                <a:lnTo>
                                  <a:pt x="55" y="15"/>
                                </a:lnTo>
                                <a:lnTo>
                                  <a:pt x="52" y="18"/>
                                </a:lnTo>
                                <a:lnTo>
                                  <a:pt x="51" y="22"/>
                                </a:lnTo>
                                <a:lnTo>
                                  <a:pt x="51" y="28"/>
                                </a:lnTo>
                                <a:lnTo>
                                  <a:pt x="51" y="33"/>
                                </a:lnTo>
                                <a:lnTo>
                                  <a:pt x="51" y="73"/>
                                </a:lnTo>
                                <a:lnTo>
                                  <a:pt x="38" y="73"/>
                                </a:lnTo>
                                <a:lnTo>
                                  <a:pt x="38" y="27"/>
                                </a:lnTo>
                                <a:lnTo>
                                  <a:pt x="38" y="24"/>
                                </a:lnTo>
                                <a:lnTo>
                                  <a:pt x="38" y="21"/>
                                </a:lnTo>
                                <a:lnTo>
                                  <a:pt x="38" y="18"/>
                                </a:lnTo>
                                <a:lnTo>
                                  <a:pt x="37" y="15"/>
                                </a:lnTo>
                                <a:lnTo>
                                  <a:pt x="34" y="13"/>
                                </a:lnTo>
                                <a:lnTo>
                                  <a:pt x="31" y="12"/>
                                </a:lnTo>
                                <a:lnTo>
                                  <a:pt x="29" y="10"/>
                                </a:lnTo>
                                <a:lnTo>
                                  <a:pt x="26" y="10"/>
                                </a:lnTo>
                                <a:lnTo>
                                  <a:pt x="24" y="10"/>
                                </a:lnTo>
                                <a:lnTo>
                                  <a:pt x="22" y="12"/>
                                </a:lnTo>
                                <a:lnTo>
                                  <a:pt x="20" y="13"/>
                                </a:lnTo>
                                <a:lnTo>
                                  <a:pt x="18" y="13"/>
                                </a:lnTo>
                                <a:lnTo>
                                  <a:pt x="15" y="15"/>
                                </a:lnTo>
                                <a:lnTo>
                                  <a:pt x="13" y="16"/>
                                </a:lnTo>
                                <a:lnTo>
                                  <a:pt x="12" y="19"/>
                                </a:lnTo>
                                <a:lnTo>
                                  <a:pt x="12" y="22"/>
                                </a:lnTo>
                                <a:lnTo>
                                  <a:pt x="12" y="24"/>
                                </a:lnTo>
                                <a:lnTo>
                                  <a:pt x="11" y="28"/>
                                </a:lnTo>
                                <a:lnTo>
                                  <a:pt x="9" y="33"/>
                                </a:lnTo>
                                <a:lnTo>
                                  <a:pt x="9" y="37"/>
                                </a:lnTo>
                                <a:lnTo>
                                  <a:pt x="9"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2" name="Freeform 112"/>
                        <wps:cNvSpPr>
                          <a:spLocks noEditPoints="1"/>
                        </wps:cNvSpPr>
                        <wps:spPr bwMode="auto">
                          <a:xfrm>
                            <a:off x="-317" y="1296"/>
                            <a:ext cx="64" cy="116"/>
                          </a:xfrm>
                          <a:custGeom>
                            <a:avLst/>
                            <a:gdLst>
                              <a:gd name="T0" fmla="*/ 49 w 122"/>
                              <a:gd name="T1" fmla="*/ 26 h 203"/>
                              <a:gd name="T2" fmla="*/ 46 w 122"/>
                              <a:gd name="T3" fmla="*/ 18 h 203"/>
                              <a:gd name="T4" fmla="*/ 36 w 122"/>
                              <a:gd name="T5" fmla="*/ 12 h 203"/>
                              <a:gd name="T6" fmla="*/ 28 w 122"/>
                              <a:gd name="T7" fmla="*/ 13 h 203"/>
                              <a:gd name="T8" fmla="*/ 21 w 122"/>
                              <a:gd name="T9" fmla="*/ 19 h 203"/>
                              <a:gd name="T10" fmla="*/ 15 w 122"/>
                              <a:gd name="T11" fmla="*/ 29 h 203"/>
                              <a:gd name="T12" fmla="*/ 13 w 122"/>
                              <a:gd name="T13" fmla="*/ 38 h 203"/>
                              <a:gd name="T14" fmla="*/ 12 w 122"/>
                              <a:gd name="T15" fmla="*/ 48 h 203"/>
                              <a:gd name="T16" fmla="*/ 14 w 122"/>
                              <a:gd name="T17" fmla="*/ 53 h 203"/>
                              <a:gd name="T18" fmla="*/ 22 w 122"/>
                              <a:gd name="T19" fmla="*/ 45 h 203"/>
                              <a:gd name="T20" fmla="*/ 32 w 122"/>
                              <a:gd name="T21" fmla="*/ 41 h 203"/>
                              <a:gd name="T22" fmla="*/ 46 w 122"/>
                              <a:gd name="T23" fmla="*/ 43 h 203"/>
                              <a:gd name="T24" fmla="*/ 57 w 122"/>
                              <a:gd name="T25" fmla="*/ 54 h 203"/>
                              <a:gd name="T26" fmla="*/ 62 w 122"/>
                              <a:gd name="T27" fmla="*/ 63 h 203"/>
                              <a:gd name="T28" fmla="*/ 64 w 122"/>
                              <a:gd name="T29" fmla="*/ 74 h 203"/>
                              <a:gd name="T30" fmla="*/ 63 w 122"/>
                              <a:gd name="T31" fmla="*/ 89 h 203"/>
                              <a:gd name="T32" fmla="*/ 58 w 122"/>
                              <a:gd name="T33" fmla="*/ 102 h 203"/>
                              <a:gd name="T34" fmla="*/ 49 w 122"/>
                              <a:gd name="T35" fmla="*/ 111 h 203"/>
                              <a:gd name="T36" fmla="*/ 37 w 122"/>
                              <a:gd name="T37" fmla="*/ 116 h 203"/>
                              <a:gd name="T38" fmla="*/ 26 w 122"/>
                              <a:gd name="T39" fmla="*/ 115 h 203"/>
                              <a:gd name="T40" fmla="*/ 17 w 122"/>
                              <a:gd name="T41" fmla="*/ 111 h 203"/>
                              <a:gd name="T42" fmla="*/ 9 w 122"/>
                              <a:gd name="T43" fmla="*/ 103 h 203"/>
                              <a:gd name="T44" fmla="*/ 4 w 122"/>
                              <a:gd name="T45" fmla="*/ 91 h 203"/>
                              <a:gd name="T46" fmla="*/ 1 w 122"/>
                              <a:gd name="T47" fmla="*/ 75 h 203"/>
                              <a:gd name="T48" fmla="*/ 0 w 122"/>
                              <a:gd name="T49" fmla="*/ 54 h 203"/>
                              <a:gd name="T50" fmla="*/ 3 w 122"/>
                              <a:gd name="T51" fmla="*/ 33 h 203"/>
                              <a:gd name="T52" fmla="*/ 7 w 122"/>
                              <a:gd name="T53" fmla="*/ 18 h 203"/>
                              <a:gd name="T54" fmla="*/ 15 w 122"/>
                              <a:gd name="T55" fmla="*/ 8 h 203"/>
                              <a:gd name="T56" fmla="*/ 24 w 122"/>
                              <a:gd name="T57" fmla="*/ 2 h 203"/>
                              <a:gd name="T58" fmla="*/ 35 w 122"/>
                              <a:gd name="T59" fmla="*/ 0 h 203"/>
                              <a:gd name="T60" fmla="*/ 49 w 122"/>
                              <a:gd name="T61" fmla="*/ 5 h 203"/>
                              <a:gd name="T62" fmla="*/ 59 w 122"/>
                              <a:gd name="T63" fmla="*/ 17 h 203"/>
                              <a:gd name="T64" fmla="*/ 13 w 122"/>
                              <a:gd name="T65" fmla="*/ 78 h 203"/>
                              <a:gd name="T66" fmla="*/ 14 w 122"/>
                              <a:gd name="T67" fmla="*/ 89 h 203"/>
                              <a:gd name="T68" fmla="*/ 18 w 122"/>
                              <a:gd name="T69" fmla="*/ 97 h 203"/>
                              <a:gd name="T70" fmla="*/ 24 w 122"/>
                              <a:gd name="T71" fmla="*/ 102 h 203"/>
                              <a:gd name="T72" fmla="*/ 33 w 122"/>
                              <a:gd name="T73" fmla="*/ 105 h 203"/>
                              <a:gd name="T74" fmla="*/ 44 w 122"/>
                              <a:gd name="T75" fmla="*/ 101 h 203"/>
                              <a:gd name="T76" fmla="*/ 51 w 122"/>
                              <a:gd name="T77" fmla="*/ 90 h 203"/>
                              <a:gd name="T78" fmla="*/ 51 w 122"/>
                              <a:gd name="T79" fmla="*/ 74 h 203"/>
                              <a:gd name="T80" fmla="*/ 47 w 122"/>
                              <a:gd name="T81" fmla="*/ 61 h 203"/>
                              <a:gd name="T82" fmla="*/ 36 w 122"/>
                              <a:gd name="T83" fmla="*/ 55 h 203"/>
                              <a:gd name="T84" fmla="*/ 25 w 122"/>
                              <a:gd name="T85" fmla="*/ 57 h 203"/>
                              <a:gd name="T86" fmla="*/ 16 w 122"/>
                              <a:gd name="T87" fmla="*/ 65 h 203"/>
                              <a:gd name="T88" fmla="*/ 13 w 122"/>
                              <a:gd name="T89" fmla="*/ 78 h 20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203">
                                <a:moveTo>
                                  <a:pt x="120" y="51"/>
                                </a:moveTo>
                                <a:lnTo>
                                  <a:pt x="96" y="51"/>
                                </a:lnTo>
                                <a:lnTo>
                                  <a:pt x="93" y="45"/>
                                </a:lnTo>
                                <a:lnTo>
                                  <a:pt x="91" y="39"/>
                                </a:lnTo>
                                <a:lnTo>
                                  <a:pt x="89" y="34"/>
                                </a:lnTo>
                                <a:lnTo>
                                  <a:pt x="87" y="31"/>
                                </a:lnTo>
                                <a:lnTo>
                                  <a:pt x="82" y="27"/>
                                </a:lnTo>
                                <a:lnTo>
                                  <a:pt x="76" y="23"/>
                                </a:lnTo>
                                <a:lnTo>
                                  <a:pt x="69" y="21"/>
                                </a:lnTo>
                                <a:lnTo>
                                  <a:pt x="64" y="20"/>
                                </a:lnTo>
                                <a:lnTo>
                                  <a:pt x="60" y="21"/>
                                </a:lnTo>
                                <a:lnTo>
                                  <a:pt x="54" y="23"/>
                                </a:lnTo>
                                <a:lnTo>
                                  <a:pt x="50" y="26"/>
                                </a:lnTo>
                                <a:lnTo>
                                  <a:pt x="46" y="29"/>
                                </a:lnTo>
                                <a:lnTo>
                                  <a:pt x="40" y="33"/>
                                </a:lnTo>
                                <a:lnTo>
                                  <a:pt x="36" y="37"/>
                                </a:lnTo>
                                <a:lnTo>
                                  <a:pt x="32" y="45"/>
                                </a:lnTo>
                                <a:lnTo>
                                  <a:pt x="29" y="51"/>
                                </a:lnTo>
                                <a:lnTo>
                                  <a:pt x="28" y="55"/>
                                </a:lnTo>
                                <a:lnTo>
                                  <a:pt x="27" y="60"/>
                                </a:lnTo>
                                <a:lnTo>
                                  <a:pt x="25" y="66"/>
                                </a:lnTo>
                                <a:lnTo>
                                  <a:pt x="24" y="72"/>
                                </a:lnTo>
                                <a:lnTo>
                                  <a:pt x="24" y="78"/>
                                </a:lnTo>
                                <a:lnTo>
                                  <a:pt x="22" y="84"/>
                                </a:lnTo>
                                <a:lnTo>
                                  <a:pt x="22" y="91"/>
                                </a:lnTo>
                                <a:lnTo>
                                  <a:pt x="22" y="99"/>
                                </a:lnTo>
                                <a:lnTo>
                                  <a:pt x="27" y="93"/>
                                </a:lnTo>
                                <a:lnTo>
                                  <a:pt x="31" y="87"/>
                                </a:lnTo>
                                <a:lnTo>
                                  <a:pt x="36" y="82"/>
                                </a:lnTo>
                                <a:lnTo>
                                  <a:pt x="42" y="78"/>
                                </a:lnTo>
                                <a:lnTo>
                                  <a:pt x="49" y="75"/>
                                </a:lnTo>
                                <a:lnTo>
                                  <a:pt x="54" y="73"/>
                                </a:lnTo>
                                <a:lnTo>
                                  <a:pt x="61" y="72"/>
                                </a:lnTo>
                                <a:lnTo>
                                  <a:pt x="67" y="72"/>
                                </a:lnTo>
                                <a:lnTo>
                                  <a:pt x="78" y="73"/>
                                </a:lnTo>
                                <a:lnTo>
                                  <a:pt x="87" y="76"/>
                                </a:lnTo>
                                <a:lnTo>
                                  <a:pt x="97" y="82"/>
                                </a:lnTo>
                                <a:lnTo>
                                  <a:pt x="105" y="90"/>
                                </a:lnTo>
                                <a:lnTo>
                                  <a:pt x="109" y="94"/>
                                </a:lnTo>
                                <a:lnTo>
                                  <a:pt x="112" y="99"/>
                                </a:lnTo>
                                <a:lnTo>
                                  <a:pt x="115" y="105"/>
                                </a:lnTo>
                                <a:lnTo>
                                  <a:pt x="118" y="110"/>
                                </a:lnTo>
                                <a:lnTo>
                                  <a:pt x="119" y="116"/>
                                </a:lnTo>
                                <a:lnTo>
                                  <a:pt x="120" y="122"/>
                                </a:lnTo>
                                <a:lnTo>
                                  <a:pt x="122" y="130"/>
                                </a:lnTo>
                                <a:lnTo>
                                  <a:pt x="122" y="136"/>
                                </a:lnTo>
                                <a:lnTo>
                                  <a:pt x="122" y="146"/>
                                </a:lnTo>
                                <a:lnTo>
                                  <a:pt x="120" y="155"/>
                                </a:lnTo>
                                <a:lnTo>
                                  <a:pt x="119" y="164"/>
                                </a:lnTo>
                                <a:lnTo>
                                  <a:pt x="116" y="172"/>
                                </a:lnTo>
                                <a:lnTo>
                                  <a:pt x="111" y="178"/>
                                </a:lnTo>
                                <a:lnTo>
                                  <a:pt x="105" y="185"/>
                                </a:lnTo>
                                <a:lnTo>
                                  <a:pt x="98" y="189"/>
                                </a:lnTo>
                                <a:lnTo>
                                  <a:pt x="93" y="194"/>
                                </a:lnTo>
                                <a:lnTo>
                                  <a:pt x="86" y="198"/>
                                </a:lnTo>
                                <a:lnTo>
                                  <a:pt x="79" y="201"/>
                                </a:lnTo>
                                <a:lnTo>
                                  <a:pt x="71" y="203"/>
                                </a:lnTo>
                                <a:lnTo>
                                  <a:pt x="62" y="203"/>
                                </a:lnTo>
                                <a:lnTo>
                                  <a:pt x="57" y="203"/>
                                </a:lnTo>
                                <a:lnTo>
                                  <a:pt x="50" y="201"/>
                                </a:lnTo>
                                <a:lnTo>
                                  <a:pt x="45" y="200"/>
                                </a:lnTo>
                                <a:lnTo>
                                  <a:pt x="38" y="198"/>
                                </a:lnTo>
                                <a:lnTo>
                                  <a:pt x="32" y="195"/>
                                </a:lnTo>
                                <a:lnTo>
                                  <a:pt x="27" y="191"/>
                                </a:lnTo>
                                <a:lnTo>
                                  <a:pt x="22" y="186"/>
                                </a:lnTo>
                                <a:lnTo>
                                  <a:pt x="17" y="181"/>
                                </a:lnTo>
                                <a:lnTo>
                                  <a:pt x="13" y="175"/>
                                </a:lnTo>
                                <a:lnTo>
                                  <a:pt x="10" y="169"/>
                                </a:lnTo>
                                <a:lnTo>
                                  <a:pt x="7" y="160"/>
                                </a:lnTo>
                                <a:lnTo>
                                  <a:pt x="5" y="151"/>
                                </a:lnTo>
                                <a:lnTo>
                                  <a:pt x="3" y="142"/>
                                </a:lnTo>
                                <a:lnTo>
                                  <a:pt x="2" y="131"/>
                                </a:lnTo>
                                <a:lnTo>
                                  <a:pt x="0" y="119"/>
                                </a:lnTo>
                                <a:lnTo>
                                  <a:pt x="0" y="107"/>
                                </a:lnTo>
                                <a:lnTo>
                                  <a:pt x="0" y="94"/>
                                </a:lnTo>
                                <a:lnTo>
                                  <a:pt x="2" y="81"/>
                                </a:lnTo>
                                <a:lnTo>
                                  <a:pt x="3" y="69"/>
                                </a:lnTo>
                                <a:lnTo>
                                  <a:pt x="5" y="58"/>
                                </a:lnTo>
                                <a:lnTo>
                                  <a:pt x="7" y="48"/>
                                </a:lnTo>
                                <a:lnTo>
                                  <a:pt x="10" y="39"/>
                                </a:lnTo>
                                <a:lnTo>
                                  <a:pt x="14" y="31"/>
                                </a:lnTo>
                                <a:lnTo>
                                  <a:pt x="18" y="24"/>
                                </a:lnTo>
                                <a:lnTo>
                                  <a:pt x="22" y="18"/>
                                </a:lnTo>
                                <a:lnTo>
                                  <a:pt x="28" y="14"/>
                                </a:lnTo>
                                <a:lnTo>
                                  <a:pt x="34" y="11"/>
                                </a:lnTo>
                                <a:lnTo>
                                  <a:pt x="39" y="6"/>
                                </a:lnTo>
                                <a:lnTo>
                                  <a:pt x="45" y="3"/>
                                </a:lnTo>
                                <a:lnTo>
                                  <a:pt x="51" y="2"/>
                                </a:lnTo>
                                <a:lnTo>
                                  <a:pt x="60" y="0"/>
                                </a:lnTo>
                                <a:lnTo>
                                  <a:pt x="67" y="0"/>
                                </a:lnTo>
                                <a:lnTo>
                                  <a:pt x="76" y="2"/>
                                </a:lnTo>
                                <a:lnTo>
                                  <a:pt x="86" y="3"/>
                                </a:lnTo>
                                <a:lnTo>
                                  <a:pt x="94" y="8"/>
                                </a:lnTo>
                                <a:lnTo>
                                  <a:pt x="101" y="14"/>
                                </a:lnTo>
                                <a:lnTo>
                                  <a:pt x="107" y="21"/>
                                </a:lnTo>
                                <a:lnTo>
                                  <a:pt x="112" y="30"/>
                                </a:lnTo>
                                <a:lnTo>
                                  <a:pt x="116" y="40"/>
                                </a:lnTo>
                                <a:lnTo>
                                  <a:pt x="120" y="51"/>
                                </a:lnTo>
                                <a:close/>
                                <a:moveTo>
                                  <a:pt x="25" y="136"/>
                                </a:moveTo>
                                <a:lnTo>
                                  <a:pt x="25" y="142"/>
                                </a:lnTo>
                                <a:lnTo>
                                  <a:pt x="25" y="149"/>
                                </a:lnTo>
                                <a:lnTo>
                                  <a:pt x="27" y="155"/>
                                </a:lnTo>
                                <a:lnTo>
                                  <a:pt x="29" y="161"/>
                                </a:lnTo>
                                <a:lnTo>
                                  <a:pt x="31" y="166"/>
                                </a:lnTo>
                                <a:lnTo>
                                  <a:pt x="35" y="170"/>
                                </a:lnTo>
                                <a:lnTo>
                                  <a:pt x="38" y="175"/>
                                </a:lnTo>
                                <a:lnTo>
                                  <a:pt x="42" y="176"/>
                                </a:lnTo>
                                <a:lnTo>
                                  <a:pt x="46" y="179"/>
                                </a:lnTo>
                                <a:lnTo>
                                  <a:pt x="51" y="182"/>
                                </a:lnTo>
                                <a:lnTo>
                                  <a:pt x="57" y="183"/>
                                </a:lnTo>
                                <a:lnTo>
                                  <a:pt x="62" y="183"/>
                                </a:lnTo>
                                <a:lnTo>
                                  <a:pt x="69" y="182"/>
                                </a:lnTo>
                                <a:lnTo>
                                  <a:pt x="78" y="181"/>
                                </a:lnTo>
                                <a:lnTo>
                                  <a:pt x="83" y="176"/>
                                </a:lnTo>
                                <a:lnTo>
                                  <a:pt x="87" y="172"/>
                                </a:lnTo>
                                <a:lnTo>
                                  <a:pt x="93" y="164"/>
                                </a:lnTo>
                                <a:lnTo>
                                  <a:pt x="97" y="157"/>
                                </a:lnTo>
                                <a:lnTo>
                                  <a:pt x="98" y="148"/>
                                </a:lnTo>
                                <a:lnTo>
                                  <a:pt x="100" y="139"/>
                                </a:lnTo>
                                <a:lnTo>
                                  <a:pt x="98" y="130"/>
                                </a:lnTo>
                                <a:lnTo>
                                  <a:pt x="97" y="121"/>
                                </a:lnTo>
                                <a:lnTo>
                                  <a:pt x="93" y="113"/>
                                </a:lnTo>
                                <a:lnTo>
                                  <a:pt x="89" y="107"/>
                                </a:lnTo>
                                <a:lnTo>
                                  <a:pt x="83" y="103"/>
                                </a:lnTo>
                                <a:lnTo>
                                  <a:pt x="78" y="99"/>
                                </a:lnTo>
                                <a:lnTo>
                                  <a:pt x="69" y="97"/>
                                </a:lnTo>
                                <a:lnTo>
                                  <a:pt x="62" y="96"/>
                                </a:lnTo>
                                <a:lnTo>
                                  <a:pt x="54" y="97"/>
                                </a:lnTo>
                                <a:lnTo>
                                  <a:pt x="47" y="99"/>
                                </a:lnTo>
                                <a:lnTo>
                                  <a:pt x="40" y="103"/>
                                </a:lnTo>
                                <a:lnTo>
                                  <a:pt x="35" y="107"/>
                                </a:lnTo>
                                <a:lnTo>
                                  <a:pt x="31" y="113"/>
                                </a:lnTo>
                                <a:lnTo>
                                  <a:pt x="28" y="119"/>
                                </a:lnTo>
                                <a:lnTo>
                                  <a:pt x="27" y="128"/>
                                </a:lnTo>
                                <a:lnTo>
                                  <a:pt x="25"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3"/>
                        <wps:cNvSpPr>
                          <a:spLocks/>
                        </wps:cNvSpPr>
                        <wps:spPr bwMode="auto">
                          <a:xfrm>
                            <a:off x="-173" y="1296"/>
                            <a:ext cx="37" cy="115"/>
                          </a:xfrm>
                          <a:custGeom>
                            <a:avLst/>
                            <a:gdLst>
                              <a:gd name="T0" fmla="*/ 37 w 70"/>
                              <a:gd name="T1" fmla="*/ 115 h 201"/>
                              <a:gd name="T2" fmla="*/ 24 w 70"/>
                              <a:gd name="T3" fmla="*/ 115 h 201"/>
                              <a:gd name="T4" fmla="*/ 24 w 70"/>
                              <a:gd name="T5" fmla="*/ 26 h 201"/>
                              <a:gd name="T6" fmla="*/ 22 w 70"/>
                              <a:gd name="T7" fmla="*/ 28 h 201"/>
                              <a:gd name="T8" fmla="*/ 20 w 70"/>
                              <a:gd name="T9" fmla="*/ 30 h 201"/>
                              <a:gd name="T10" fmla="*/ 16 w 70"/>
                              <a:gd name="T11" fmla="*/ 33 h 201"/>
                              <a:gd name="T12" fmla="*/ 13 w 70"/>
                              <a:gd name="T13" fmla="*/ 34 h 201"/>
                              <a:gd name="T14" fmla="*/ 10 w 70"/>
                              <a:gd name="T15" fmla="*/ 37 h 201"/>
                              <a:gd name="T16" fmla="*/ 6 w 70"/>
                              <a:gd name="T17" fmla="*/ 39 h 201"/>
                              <a:gd name="T18" fmla="*/ 3 w 70"/>
                              <a:gd name="T19" fmla="*/ 41 h 201"/>
                              <a:gd name="T20" fmla="*/ 0 w 70"/>
                              <a:gd name="T21" fmla="*/ 42 h 201"/>
                              <a:gd name="T22" fmla="*/ 0 w 70"/>
                              <a:gd name="T23" fmla="*/ 29 h 201"/>
                              <a:gd name="T24" fmla="*/ 5 w 70"/>
                              <a:gd name="T25" fmla="*/ 26 h 201"/>
                              <a:gd name="T26" fmla="*/ 10 w 70"/>
                              <a:gd name="T27" fmla="*/ 23 h 201"/>
                              <a:gd name="T28" fmla="*/ 14 w 70"/>
                              <a:gd name="T29" fmla="*/ 19 h 201"/>
                              <a:gd name="T30" fmla="*/ 17 w 70"/>
                              <a:gd name="T31" fmla="*/ 17 h 201"/>
                              <a:gd name="T32" fmla="*/ 21 w 70"/>
                              <a:gd name="T33" fmla="*/ 12 h 201"/>
                              <a:gd name="T34" fmla="*/ 24 w 70"/>
                              <a:gd name="T35" fmla="*/ 8 h 201"/>
                              <a:gd name="T36" fmla="*/ 26 w 70"/>
                              <a:gd name="T37" fmla="*/ 5 h 201"/>
                              <a:gd name="T38" fmla="*/ 29 w 70"/>
                              <a:gd name="T39" fmla="*/ 0 h 201"/>
                              <a:gd name="T40" fmla="*/ 37 w 70"/>
                              <a:gd name="T41" fmla="*/ 0 h 201"/>
                              <a:gd name="T42" fmla="*/ 37 w 70"/>
                              <a:gd name="T43" fmla="*/ 115 h 2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0" h="201">
                                <a:moveTo>
                                  <a:pt x="70" y="201"/>
                                </a:moveTo>
                                <a:lnTo>
                                  <a:pt x="46" y="201"/>
                                </a:lnTo>
                                <a:lnTo>
                                  <a:pt x="46" y="45"/>
                                </a:lnTo>
                                <a:lnTo>
                                  <a:pt x="41" y="49"/>
                                </a:lnTo>
                                <a:lnTo>
                                  <a:pt x="37" y="52"/>
                                </a:lnTo>
                                <a:lnTo>
                                  <a:pt x="30" y="57"/>
                                </a:lnTo>
                                <a:lnTo>
                                  <a:pt x="25" y="60"/>
                                </a:lnTo>
                                <a:lnTo>
                                  <a:pt x="18" y="64"/>
                                </a:lnTo>
                                <a:lnTo>
                                  <a:pt x="11" y="69"/>
                                </a:lnTo>
                                <a:lnTo>
                                  <a:pt x="6" y="72"/>
                                </a:lnTo>
                                <a:lnTo>
                                  <a:pt x="0" y="73"/>
                                </a:lnTo>
                                <a:lnTo>
                                  <a:pt x="0" y="51"/>
                                </a:lnTo>
                                <a:lnTo>
                                  <a:pt x="10" y="46"/>
                                </a:lnTo>
                                <a:lnTo>
                                  <a:pt x="18" y="40"/>
                                </a:lnTo>
                                <a:lnTo>
                                  <a:pt x="26" y="34"/>
                                </a:lnTo>
                                <a:lnTo>
                                  <a:pt x="33" y="29"/>
                                </a:lnTo>
                                <a:lnTo>
                                  <a:pt x="39" y="21"/>
                                </a:lnTo>
                                <a:lnTo>
                                  <a:pt x="46" y="14"/>
                                </a:lnTo>
                                <a:lnTo>
                                  <a:pt x="50" y="8"/>
                                </a:lnTo>
                                <a:lnTo>
                                  <a:pt x="54" y="0"/>
                                </a:lnTo>
                                <a:lnTo>
                                  <a:pt x="70" y="0"/>
                                </a:lnTo>
                                <a:lnTo>
                                  <a:pt x="7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4" name="Freeform 114"/>
                        <wps:cNvSpPr>
                          <a:spLocks/>
                        </wps:cNvSpPr>
                        <wps:spPr bwMode="auto">
                          <a:xfrm>
                            <a:off x="-241" y="1289"/>
                            <a:ext cx="49" cy="42"/>
                          </a:xfrm>
                          <a:custGeom>
                            <a:avLst/>
                            <a:gdLst>
                              <a:gd name="T0" fmla="*/ 0 w 91"/>
                              <a:gd name="T1" fmla="*/ 0 h 75"/>
                              <a:gd name="T2" fmla="*/ 6 w 91"/>
                              <a:gd name="T3" fmla="*/ 8 h 75"/>
                              <a:gd name="T4" fmla="*/ 8 w 91"/>
                              <a:gd name="T5" fmla="*/ 4 h 75"/>
                              <a:gd name="T6" fmla="*/ 11 w 91"/>
                              <a:gd name="T7" fmla="*/ 3 h 75"/>
                              <a:gd name="T8" fmla="*/ 13 w 91"/>
                              <a:gd name="T9" fmla="*/ 0 h 75"/>
                              <a:gd name="T10" fmla="*/ 17 w 91"/>
                              <a:gd name="T11" fmla="*/ 0 h 75"/>
                              <a:gd name="T12" fmla="*/ 20 w 91"/>
                              <a:gd name="T13" fmla="*/ 0 h 75"/>
                              <a:gd name="T14" fmla="*/ 23 w 91"/>
                              <a:gd name="T15" fmla="*/ 2 h 75"/>
                              <a:gd name="T16" fmla="*/ 25 w 91"/>
                              <a:gd name="T17" fmla="*/ 4 h 75"/>
                              <a:gd name="T18" fmla="*/ 26 w 91"/>
                              <a:gd name="T19" fmla="*/ 8 h 75"/>
                              <a:gd name="T20" fmla="*/ 31 w 91"/>
                              <a:gd name="T21" fmla="*/ 2 h 75"/>
                              <a:gd name="T22" fmla="*/ 37 w 91"/>
                              <a:gd name="T23" fmla="*/ 0 h 75"/>
                              <a:gd name="T24" fmla="*/ 43 w 91"/>
                              <a:gd name="T25" fmla="*/ 1 h 75"/>
                              <a:gd name="T26" fmla="*/ 46 w 91"/>
                              <a:gd name="T27" fmla="*/ 3 h 75"/>
                              <a:gd name="T28" fmla="*/ 48 w 91"/>
                              <a:gd name="T29" fmla="*/ 8 h 75"/>
                              <a:gd name="T30" fmla="*/ 49 w 91"/>
                              <a:gd name="T31" fmla="*/ 15 h 75"/>
                              <a:gd name="T32" fmla="*/ 44 w 91"/>
                              <a:gd name="T33" fmla="*/ 42 h 75"/>
                              <a:gd name="T34" fmla="*/ 44 w 91"/>
                              <a:gd name="T35" fmla="*/ 15 h 75"/>
                              <a:gd name="T36" fmla="*/ 43 w 91"/>
                              <a:gd name="T37" fmla="*/ 12 h 75"/>
                              <a:gd name="T38" fmla="*/ 43 w 91"/>
                              <a:gd name="T39" fmla="*/ 10 h 75"/>
                              <a:gd name="T40" fmla="*/ 41 w 91"/>
                              <a:gd name="T41" fmla="*/ 8 h 75"/>
                              <a:gd name="T42" fmla="*/ 39 w 91"/>
                              <a:gd name="T43" fmla="*/ 8 h 75"/>
                              <a:gd name="T44" fmla="*/ 38 w 91"/>
                              <a:gd name="T45" fmla="*/ 7 h 75"/>
                              <a:gd name="T46" fmla="*/ 35 w 91"/>
                              <a:gd name="T47" fmla="*/ 7 h 75"/>
                              <a:gd name="T48" fmla="*/ 31 w 91"/>
                              <a:gd name="T49" fmla="*/ 8 h 75"/>
                              <a:gd name="T50" fmla="*/ 29 w 91"/>
                              <a:gd name="T51" fmla="*/ 11 h 75"/>
                              <a:gd name="T52" fmla="*/ 29 w 91"/>
                              <a:gd name="T53" fmla="*/ 16 h 75"/>
                              <a:gd name="T54" fmla="*/ 29 w 91"/>
                              <a:gd name="T55" fmla="*/ 42 h 75"/>
                              <a:gd name="T56" fmla="*/ 22 w 91"/>
                              <a:gd name="T57" fmla="*/ 15 h 75"/>
                              <a:gd name="T58" fmla="*/ 22 w 91"/>
                              <a:gd name="T59" fmla="*/ 12 h 75"/>
                              <a:gd name="T60" fmla="*/ 20 w 91"/>
                              <a:gd name="T61" fmla="*/ 10 h 75"/>
                              <a:gd name="T62" fmla="*/ 18 w 91"/>
                              <a:gd name="T63" fmla="*/ 8 h 75"/>
                              <a:gd name="T64" fmla="*/ 15 w 91"/>
                              <a:gd name="T65" fmla="*/ 7 h 75"/>
                              <a:gd name="T66" fmla="*/ 13 w 91"/>
                              <a:gd name="T67" fmla="*/ 7 h 75"/>
                              <a:gd name="T68" fmla="*/ 11 w 91"/>
                              <a:gd name="T69" fmla="*/ 8 h 75"/>
                              <a:gd name="T70" fmla="*/ 8 w 91"/>
                              <a:gd name="T71" fmla="*/ 10 h 75"/>
                              <a:gd name="T72" fmla="*/ 7 w 91"/>
                              <a:gd name="T73" fmla="*/ 13 h 75"/>
                              <a:gd name="T74" fmla="*/ 7 w 91"/>
                              <a:gd name="T75" fmla="*/ 16 h 75"/>
                              <a:gd name="T76" fmla="*/ 6 w 91"/>
                              <a:gd name="T77" fmla="*/ 22 h 75"/>
                              <a:gd name="T78" fmla="*/ 0 w 91"/>
                              <a:gd name="T79" fmla="*/ 42 h 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5">
                                <a:moveTo>
                                  <a:pt x="0" y="75"/>
                                </a:moveTo>
                                <a:lnTo>
                                  <a:pt x="0" y="0"/>
                                </a:lnTo>
                                <a:lnTo>
                                  <a:pt x="11" y="0"/>
                                </a:lnTo>
                                <a:lnTo>
                                  <a:pt x="11" y="14"/>
                                </a:lnTo>
                                <a:lnTo>
                                  <a:pt x="13" y="11"/>
                                </a:lnTo>
                                <a:lnTo>
                                  <a:pt x="14" y="8"/>
                                </a:lnTo>
                                <a:lnTo>
                                  <a:pt x="17" y="6"/>
                                </a:lnTo>
                                <a:lnTo>
                                  <a:pt x="20" y="5"/>
                                </a:lnTo>
                                <a:lnTo>
                                  <a:pt x="21" y="2"/>
                                </a:lnTo>
                                <a:lnTo>
                                  <a:pt x="25" y="0"/>
                                </a:lnTo>
                                <a:lnTo>
                                  <a:pt x="28" y="0"/>
                                </a:lnTo>
                                <a:lnTo>
                                  <a:pt x="32" y="0"/>
                                </a:lnTo>
                                <a:lnTo>
                                  <a:pt x="35" y="0"/>
                                </a:lnTo>
                                <a:lnTo>
                                  <a:pt x="38" y="0"/>
                                </a:lnTo>
                                <a:lnTo>
                                  <a:pt x="40" y="2"/>
                                </a:lnTo>
                                <a:lnTo>
                                  <a:pt x="42" y="3"/>
                                </a:lnTo>
                                <a:lnTo>
                                  <a:pt x="44" y="5"/>
                                </a:lnTo>
                                <a:lnTo>
                                  <a:pt x="46" y="8"/>
                                </a:lnTo>
                                <a:lnTo>
                                  <a:pt x="49" y="11"/>
                                </a:lnTo>
                                <a:lnTo>
                                  <a:pt x="49" y="14"/>
                                </a:lnTo>
                                <a:lnTo>
                                  <a:pt x="53" y="8"/>
                                </a:lnTo>
                                <a:lnTo>
                                  <a:pt x="58" y="3"/>
                                </a:lnTo>
                                <a:lnTo>
                                  <a:pt x="64" y="2"/>
                                </a:lnTo>
                                <a:lnTo>
                                  <a:pt x="69" y="0"/>
                                </a:lnTo>
                                <a:lnTo>
                                  <a:pt x="75" y="0"/>
                                </a:lnTo>
                                <a:lnTo>
                                  <a:pt x="80" y="2"/>
                                </a:lnTo>
                                <a:lnTo>
                                  <a:pt x="83" y="3"/>
                                </a:lnTo>
                                <a:lnTo>
                                  <a:pt x="86" y="5"/>
                                </a:lnTo>
                                <a:lnTo>
                                  <a:pt x="89" y="9"/>
                                </a:lnTo>
                                <a:lnTo>
                                  <a:pt x="90" y="14"/>
                                </a:lnTo>
                                <a:lnTo>
                                  <a:pt x="91" y="20"/>
                                </a:lnTo>
                                <a:lnTo>
                                  <a:pt x="91" y="26"/>
                                </a:lnTo>
                                <a:lnTo>
                                  <a:pt x="91" y="75"/>
                                </a:lnTo>
                                <a:lnTo>
                                  <a:pt x="82" y="75"/>
                                </a:lnTo>
                                <a:lnTo>
                                  <a:pt x="82" y="30"/>
                                </a:lnTo>
                                <a:lnTo>
                                  <a:pt x="82" y="27"/>
                                </a:lnTo>
                                <a:lnTo>
                                  <a:pt x="80" y="24"/>
                                </a:lnTo>
                                <a:lnTo>
                                  <a:pt x="79" y="21"/>
                                </a:lnTo>
                                <a:lnTo>
                                  <a:pt x="79" y="18"/>
                                </a:lnTo>
                                <a:lnTo>
                                  <a:pt x="78" y="15"/>
                                </a:lnTo>
                                <a:lnTo>
                                  <a:pt x="76" y="14"/>
                                </a:lnTo>
                                <a:lnTo>
                                  <a:pt x="75" y="14"/>
                                </a:lnTo>
                                <a:lnTo>
                                  <a:pt x="73" y="14"/>
                                </a:lnTo>
                                <a:lnTo>
                                  <a:pt x="72" y="12"/>
                                </a:lnTo>
                                <a:lnTo>
                                  <a:pt x="71" y="12"/>
                                </a:lnTo>
                                <a:lnTo>
                                  <a:pt x="69" y="12"/>
                                </a:lnTo>
                                <a:lnTo>
                                  <a:pt x="65" y="12"/>
                                </a:lnTo>
                                <a:lnTo>
                                  <a:pt x="61" y="14"/>
                                </a:lnTo>
                                <a:lnTo>
                                  <a:pt x="58" y="15"/>
                                </a:lnTo>
                                <a:lnTo>
                                  <a:pt x="57" y="17"/>
                                </a:lnTo>
                                <a:lnTo>
                                  <a:pt x="54" y="20"/>
                                </a:lnTo>
                                <a:lnTo>
                                  <a:pt x="53" y="23"/>
                                </a:lnTo>
                                <a:lnTo>
                                  <a:pt x="53" y="29"/>
                                </a:lnTo>
                                <a:lnTo>
                                  <a:pt x="53" y="35"/>
                                </a:lnTo>
                                <a:lnTo>
                                  <a:pt x="53" y="75"/>
                                </a:lnTo>
                                <a:lnTo>
                                  <a:pt x="40" y="75"/>
                                </a:lnTo>
                                <a:lnTo>
                                  <a:pt x="40" y="27"/>
                                </a:lnTo>
                                <a:lnTo>
                                  <a:pt x="40" y="24"/>
                                </a:lnTo>
                                <a:lnTo>
                                  <a:pt x="40" y="21"/>
                                </a:lnTo>
                                <a:lnTo>
                                  <a:pt x="39" y="18"/>
                                </a:lnTo>
                                <a:lnTo>
                                  <a:pt x="38" y="17"/>
                                </a:lnTo>
                                <a:lnTo>
                                  <a:pt x="36" y="15"/>
                                </a:lnTo>
                                <a:lnTo>
                                  <a:pt x="33" y="14"/>
                                </a:lnTo>
                                <a:lnTo>
                                  <a:pt x="31" y="12"/>
                                </a:lnTo>
                                <a:lnTo>
                                  <a:pt x="28" y="12"/>
                                </a:lnTo>
                                <a:lnTo>
                                  <a:pt x="25" y="12"/>
                                </a:lnTo>
                                <a:lnTo>
                                  <a:pt x="24" y="12"/>
                                </a:lnTo>
                                <a:lnTo>
                                  <a:pt x="21" y="14"/>
                                </a:lnTo>
                                <a:lnTo>
                                  <a:pt x="20" y="14"/>
                                </a:lnTo>
                                <a:lnTo>
                                  <a:pt x="17" y="15"/>
                                </a:lnTo>
                                <a:lnTo>
                                  <a:pt x="14" y="18"/>
                                </a:lnTo>
                                <a:lnTo>
                                  <a:pt x="13" y="20"/>
                                </a:lnTo>
                                <a:lnTo>
                                  <a:pt x="13" y="23"/>
                                </a:lnTo>
                                <a:lnTo>
                                  <a:pt x="13" y="26"/>
                                </a:lnTo>
                                <a:lnTo>
                                  <a:pt x="13" y="29"/>
                                </a:lnTo>
                                <a:lnTo>
                                  <a:pt x="11" y="33"/>
                                </a:lnTo>
                                <a:lnTo>
                                  <a:pt x="11" y="39"/>
                                </a:lnTo>
                                <a:lnTo>
                                  <a:pt x="11" y="75"/>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5" name="Freeform 115"/>
                        <wps:cNvSpPr>
                          <a:spLocks noEditPoints="1"/>
                        </wps:cNvSpPr>
                        <wps:spPr bwMode="auto">
                          <a:xfrm>
                            <a:off x="-318" y="903"/>
                            <a:ext cx="65" cy="118"/>
                          </a:xfrm>
                          <a:custGeom>
                            <a:avLst/>
                            <a:gdLst>
                              <a:gd name="T0" fmla="*/ 50 w 123"/>
                              <a:gd name="T1" fmla="*/ 27 h 204"/>
                              <a:gd name="T2" fmla="*/ 46 w 123"/>
                              <a:gd name="T3" fmla="*/ 18 h 204"/>
                              <a:gd name="T4" fmla="*/ 37 w 123"/>
                              <a:gd name="T5" fmla="*/ 13 h 204"/>
                              <a:gd name="T6" fmla="*/ 29 w 123"/>
                              <a:gd name="T7" fmla="*/ 14 h 204"/>
                              <a:gd name="T8" fmla="*/ 22 w 123"/>
                              <a:gd name="T9" fmla="*/ 20 h 204"/>
                              <a:gd name="T10" fmla="*/ 15 w 123"/>
                              <a:gd name="T11" fmla="*/ 30 h 204"/>
                              <a:gd name="T12" fmla="*/ 13 w 123"/>
                              <a:gd name="T13" fmla="*/ 38 h 204"/>
                              <a:gd name="T14" fmla="*/ 12 w 123"/>
                              <a:gd name="T15" fmla="*/ 49 h 204"/>
                              <a:gd name="T16" fmla="*/ 14 w 123"/>
                              <a:gd name="T17" fmla="*/ 53 h 204"/>
                              <a:gd name="T18" fmla="*/ 22 w 123"/>
                              <a:gd name="T19" fmla="*/ 46 h 204"/>
                              <a:gd name="T20" fmla="*/ 32 w 123"/>
                              <a:gd name="T21" fmla="*/ 41 h 204"/>
                              <a:gd name="T22" fmla="*/ 47 w 123"/>
                              <a:gd name="T23" fmla="*/ 44 h 204"/>
                              <a:gd name="T24" fmla="*/ 58 w 123"/>
                              <a:gd name="T25" fmla="*/ 54 h 204"/>
                              <a:gd name="T26" fmla="*/ 63 w 123"/>
                              <a:gd name="T27" fmla="*/ 64 h 204"/>
                              <a:gd name="T28" fmla="*/ 65 w 123"/>
                              <a:gd name="T29" fmla="*/ 76 h 204"/>
                              <a:gd name="T30" fmla="*/ 64 w 123"/>
                              <a:gd name="T31" fmla="*/ 90 h 204"/>
                              <a:gd name="T32" fmla="*/ 59 w 123"/>
                              <a:gd name="T33" fmla="*/ 103 h 204"/>
                              <a:gd name="T34" fmla="*/ 50 w 123"/>
                              <a:gd name="T35" fmla="*/ 113 h 204"/>
                              <a:gd name="T36" fmla="*/ 38 w 123"/>
                              <a:gd name="T37" fmla="*/ 118 h 204"/>
                              <a:gd name="T38" fmla="*/ 26 w 123"/>
                              <a:gd name="T39" fmla="*/ 117 h 204"/>
                              <a:gd name="T40" fmla="*/ 17 w 123"/>
                              <a:gd name="T41" fmla="*/ 113 h 204"/>
                              <a:gd name="T42" fmla="*/ 9 w 123"/>
                              <a:gd name="T43" fmla="*/ 105 h 204"/>
                              <a:gd name="T44" fmla="*/ 4 w 123"/>
                              <a:gd name="T45" fmla="*/ 93 h 204"/>
                              <a:gd name="T46" fmla="*/ 1 w 123"/>
                              <a:gd name="T47" fmla="*/ 76 h 204"/>
                              <a:gd name="T48" fmla="*/ 0 w 123"/>
                              <a:gd name="T49" fmla="*/ 54 h 204"/>
                              <a:gd name="T50" fmla="*/ 3 w 123"/>
                              <a:gd name="T51" fmla="*/ 34 h 204"/>
                              <a:gd name="T52" fmla="*/ 8 w 123"/>
                              <a:gd name="T53" fmla="*/ 19 h 204"/>
                              <a:gd name="T54" fmla="*/ 15 w 123"/>
                              <a:gd name="T55" fmla="*/ 9 h 204"/>
                              <a:gd name="T56" fmla="*/ 23 w 123"/>
                              <a:gd name="T57" fmla="*/ 2 h 204"/>
                              <a:gd name="T58" fmla="*/ 35 w 123"/>
                              <a:gd name="T59" fmla="*/ 0 h 204"/>
                              <a:gd name="T60" fmla="*/ 50 w 123"/>
                              <a:gd name="T61" fmla="*/ 4 h 204"/>
                              <a:gd name="T62" fmla="*/ 60 w 123"/>
                              <a:gd name="T63" fmla="*/ 17 h 204"/>
                              <a:gd name="T64" fmla="*/ 13 w 123"/>
                              <a:gd name="T65" fmla="*/ 79 h 204"/>
                              <a:gd name="T66" fmla="*/ 14 w 123"/>
                              <a:gd name="T67" fmla="*/ 90 h 204"/>
                              <a:gd name="T68" fmla="*/ 18 w 123"/>
                              <a:gd name="T69" fmla="*/ 99 h 204"/>
                              <a:gd name="T70" fmla="*/ 25 w 123"/>
                              <a:gd name="T71" fmla="*/ 104 h 204"/>
                              <a:gd name="T72" fmla="*/ 33 w 123"/>
                              <a:gd name="T73" fmla="*/ 106 h 204"/>
                              <a:gd name="T74" fmla="*/ 44 w 123"/>
                              <a:gd name="T75" fmla="*/ 102 h 204"/>
                              <a:gd name="T76" fmla="*/ 51 w 123"/>
                              <a:gd name="T77" fmla="*/ 91 h 204"/>
                              <a:gd name="T78" fmla="*/ 52 w 123"/>
                              <a:gd name="T79" fmla="*/ 75 h 204"/>
                              <a:gd name="T80" fmla="*/ 48 w 123"/>
                              <a:gd name="T81" fmla="*/ 62 h 204"/>
                              <a:gd name="T82" fmla="*/ 37 w 123"/>
                              <a:gd name="T83" fmla="*/ 57 h 204"/>
                              <a:gd name="T84" fmla="*/ 25 w 123"/>
                              <a:gd name="T85" fmla="*/ 58 h 204"/>
                              <a:gd name="T86" fmla="*/ 17 w 123"/>
                              <a:gd name="T87" fmla="*/ 65 h 204"/>
                              <a:gd name="T88" fmla="*/ 13 w 123"/>
                              <a:gd name="T89" fmla="*/ 79 h 2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3" h="204">
                                <a:moveTo>
                                  <a:pt x="120" y="52"/>
                                </a:moveTo>
                                <a:lnTo>
                                  <a:pt x="95" y="52"/>
                                </a:lnTo>
                                <a:lnTo>
                                  <a:pt x="94" y="46"/>
                                </a:lnTo>
                                <a:lnTo>
                                  <a:pt x="91" y="40"/>
                                </a:lnTo>
                                <a:lnTo>
                                  <a:pt x="90" y="35"/>
                                </a:lnTo>
                                <a:lnTo>
                                  <a:pt x="87" y="31"/>
                                </a:lnTo>
                                <a:lnTo>
                                  <a:pt x="83" y="27"/>
                                </a:lnTo>
                                <a:lnTo>
                                  <a:pt x="77" y="24"/>
                                </a:lnTo>
                                <a:lnTo>
                                  <a:pt x="70" y="22"/>
                                </a:lnTo>
                                <a:lnTo>
                                  <a:pt x="65" y="21"/>
                                </a:lnTo>
                                <a:lnTo>
                                  <a:pt x="59" y="22"/>
                                </a:lnTo>
                                <a:lnTo>
                                  <a:pt x="54" y="24"/>
                                </a:lnTo>
                                <a:lnTo>
                                  <a:pt x="50" y="27"/>
                                </a:lnTo>
                                <a:lnTo>
                                  <a:pt x="46" y="29"/>
                                </a:lnTo>
                                <a:lnTo>
                                  <a:pt x="41" y="34"/>
                                </a:lnTo>
                                <a:lnTo>
                                  <a:pt x="37" y="38"/>
                                </a:lnTo>
                                <a:lnTo>
                                  <a:pt x="33" y="46"/>
                                </a:lnTo>
                                <a:lnTo>
                                  <a:pt x="29" y="52"/>
                                </a:lnTo>
                                <a:lnTo>
                                  <a:pt x="28" y="56"/>
                                </a:lnTo>
                                <a:lnTo>
                                  <a:pt x="26" y="61"/>
                                </a:lnTo>
                                <a:lnTo>
                                  <a:pt x="25" y="65"/>
                                </a:lnTo>
                                <a:lnTo>
                                  <a:pt x="25" y="71"/>
                                </a:lnTo>
                                <a:lnTo>
                                  <a:pt x="23" y="77"/>
                                </a:lnTo>
                                <a:lnTo>
                                  <a:pt x="23" y="85"/>
                                </a:lnTo>
                                <a:lnTo>
                                  <a:pt x="23" y="91"/>
                                </a:lnTo>
                                <a:lnTo>
                                  <a:pt x="23" y="98"/>
                                </a:lnTo>
                                <a:lnTo>
                                  <a:pt x="26" y="92"/>
                                </a:lnTo>
                                <a:lnTo>
                                  <a:pt x="30" y="86"/>
                                </a:lnTo>
                                <a:lnTo>
                                  <a:pt x="36" y="82"/>
                                </a:lnTo>
                                <a:lnTo>
                                  <a:pt x="41" y="79"/>
                                </a:lnTo>
                                <a:lnTo>
                                  <a:pt x="48" y="76"/>
                                </a:lnTo>
                                <a:lnTo>
                                  <a:pt x="54" y="73"/>
                                </a:lnTo>
                                <a:lnTo>
                                  <a:pt x="61" y="71"/>
                                </a:lnTo>
                                <a:lnTo>
                                  <a:pt x="66" y="71"/>
                                </a:lnTo>
                                <a:lnTo>
                                  <a:pt x="77" y="73"/>
                                </a:lnTo>
                                <a:lnTo>
                                  <a:pt x="88" y="76"/>
                                </a:lnTo>
                                <a:lnTo>
                                  <a:pt x="98" y="82"/>
                                </a:lnTo>
                                <a:lnTo>
                                  <a:pt x="106" y="89"/>
                                </a:lnTo>
                                <a:lnTo>
                                  <a:pt x="110" y="94"/>
                                </a:lnTo>
                                <a:lnTo>
                                  <a:pt x="113" y="100"/>
                                </a:lnTo>
                                <a:lnTo>
                                  <a:pt x="116" y="104"/>
                                </a:lnTo>
                                <a:lnTo>
                                  <a:pt x="119" y="110"/>
                                </a:lnTo>
                                <a:lnTo>
                                  <a:pt x="120" y="117"/>
                                </a:lnTo>
                                <a:lnTo>
                                  <a:pt x="121" y="123"/>
                                </a:lnTo>
                                <a:lnTo>
                                  <a:pt x="123" y="131"/>
                                </a:lnTo>
                                <a:lnTo>
                                  <a:pt x="123" y="137"/>
                                </a:lnTo>
                                <a:lnTo>
                                  <a:pt x="123" y="146"/>
                                </a:lnTo>
                                <a:lnTo>
                                  <a:pt x="121" y="155"/>
                                </a:lnTo>
                                <a:lnTo>
                                  <a:pt x="119" y="164"/>
                                </a:lnTo>
                                <a:lnTo>
                                  <a:pt x="116" y="173"/>
                                </a:lnTo>
                                <a:lnTo>
                                  <a:pt x="112" y="178"/>
                                </a:lnTo>
                                <a:lnTo>
                                  <a:pt x="106" y="186"/>
                                </a:lnTo>
                                <a:lnTo>
                                  <a:pt x="99" y="190"/>
                                </a:lnTo>
                                <a:lnTo>
                                  <a:pt x="94" y="195"/>
                                </a:lnTo>
                                <a:lnTo>
                                  <a:pt x="87" y="199"/>
                                </a:lnTo>
                                <a:lnTo>
                                  <a:pt x="80" y="201"/>
                                </a:lnTo>
                                <a:lnTo>
                                  <a:pt x="72" y="204"/>
                                </a:lnTo>
                                <a:lnTo>
                                  <a:pt x="62" y="204"/>
                                </a:lnTo>
                                <a:lnTo>
                                  <a:pt x="57" y="204"/>
                                </a:lnTo>
                                <a:lnTo>
                                  <a:pt x="50" y="202"/>
                                </a:lnTo>
                                <a:lnTo>
                                  <a:pt x="44" y="201"/>
                                </a:lnTo>
                                <a:lnTo>
                                  <a:pt x="37" y="198"/>
                                </a:lnTo>
                                <a:lnTo>
                                  <a:pt x="32" y="195"/>
                                </a:lnTo>
                                <a:lnTo>
                                  <a:pt x="26" y="192"/>
                                </a:lnTo>
                                <a:lnTo>
                                  <a:pt x="22" y="187"/>
                                </a:lnTo>
                                <a:lnTo>
                                  <a:pt x="17" y="181"/>
                                </a:lnTo>
                                <a:lnTo>
                                  <a:pt x="12" y="176"/>
                                </a:lnTo>
                                <a:lnTo>
                                  <a:pt x="10" y="170"/>
                                </a:lnTo>
                                <a:lnTo>
                                  <a:pt x="7" y="161"/>
                                </a:lnTo>
                                <a:lnTo>
                                  <a:pt x="4" y="152"/>
                                </a:lnTo>
                                <a:lnTo>
                                  <a:pt x="3" y="143"/>
                                </a:lnTo>
                                <a:lnTo>
                                  <a:pt x="1" y="131"/>
                                </a:lnTo>
                                <a:lnTo>
                                  <a:pt x="0" y="119"/>
                                </a:lnTo>
                                <a:lnTo>
                                  <a:pt x="0" y="107"/>
                                </a:lnTo>
                                <a:lnTo>
                                  <a:pt x="0" y="94"/>
                                </a:lnTo>
                                <a:lnTo>
                                  <a:pt x="1" y="82"/>
                                </a:lnTo>
                                <a:lnTo>
                                  <a:pt x="3" y="70"/>
                                </a:lnTo>
                                <a:lnTo>
                                  <a:pt x="6" y="59"/>
                                </a:lnTo>
                                <a:lnTo>
                                  <a:pt x="8" y="49"/>
                                </a:lnTo>
                                <a:lnTo>
                                  <a:pt x="11" y="40"/>
                                </a:lnTo>
                                <a:lnTo>
                                  <a:pt x="15" y="32"/>
                                </a:lnTo>
                                <a:lnTo>
                                  <a:pt x="19" y="25"/>
                                </a:lnTo>
                                <a:lnTo>
                                  <a:pt x="23" y="19"/>
                                </a:lnTo>
                                <a:lnTo>
                                  <a:pt x="28" y="15"/>
                                </a:lnTo>
                                <a:lnTo>
                                  <a:pt x="33" y="10"/>
                                </a:lnTo>
                                <a:lnTo>
                                  <a:pt x="39" y="6"/>
                                </a:lnTo>
                                <a:lnTo>
                                  <a:pt x="44" y="3"/>
                                </a:lnTo>
                                <a:lnTo>
                                  <a:pt x="51" y="1"/>
                                </a:lnTo>
                                <a:lnTo>
                                  <a:pt x="59" y="0"/>
                                </a:lnTo>
                                <a:lnTo>
                                  <a:pt x="66" y="0"/>
                                </a:lnTo>
                                <a:lnTo>
                                  <a:pt x="76" y="1"/>
                                </a:lnTo>
                                <a:lnTo>
                                  <a:pt x="85" y="3"/>
                                </a:lnTo>
                                <a:lnTo>
                                  <a:pt x="95" y="7"/>
                                </a:lnTo>
                                <a:lnTo>
                                  <a:pt x="102" y="13"/>
                                </a:lnTo>
                                <a:lnTo>
                                  <a:pt x="108" y="21"/>
                                </a:lnTo>
                                <a:lnTo>
                                  <a:pt x="113" y="29"/>
                                </a:lnTo>
                                <a:lnTo>
                                  <a:pt x="117" y="40"/>
                                </a:lnTo>
                                <a:lnTo>
                                  <a:pt x="120" y="52"/>
                                </a:lnTo>
                                <a:close/>
                                <a:moveTo>
                                  <a:pt x="25" y="137"/>
                                </a:moveTo>
                                <a:lnTo>
                                  <a:pt x="25" y="143"/>
                                </a:lnTo>
                                <a:lnTo>
                                  <a:pt x="25" y="150"/>
                                </a:lnTo>
                                <a:lnTo>
                                  <a:pt x="26" y="156"/>
                                </a:lnTo>
                                <a:lnTo>
                                  <a:pt x="29" y="161"/>
                                </a:lnTo>
                                <a:lnTo>
                                  <a:pt x="32" y="167"/>
                                </a:lnTo>
                                <a:lnTo>
                                  <a:pt x="35" y="171"/>
                                </a:lnTo>
                                <a:lnTo>
                                  <a:pt x="39" y="174"/>
                                </a:lnTo>
                                <a:lnTo>
                                  <a:pt x="41" y="177"/>
                                </a:lnTo>
                                <a:lnTo>
                                  <a:pt x="47" y="180"/>
                                </a:lnTo>
                                <a:lnTo>
                                  <a:pt x="52" y="181"/>
                                </a:lnTo>
                                <a:lnTo>
                                  <a:pt x="58" y="183"/>
                                </a:lnTo>
                                <a:lnTo>
                                  <a:pt x="62" y="183"/>
                                </a:lnTo>
                                <a:lnTo>
                                  <a:pt x="70" y="181"/>
                                </a:lnTo>
                                <a:lnTo>
                                  <a:pt x="77" y="180"/>
                                </a:lnTo>
                                <a:lnTo>
                                  <a:pt x="83" y="177"/>
                                </a:lnTo>
                                <a:lnTo>
                                  <a:pt x="87" y="173"/>
                                </a:lnTo>
                                <a:lnTo>
                                  <a:pt x="92" y="165"/>
                                </a:lnTo>
                                <a:lnTo>
                                  <a:pt x="97" y="158"/>
                                </a:lnTo>
                                <a:lnTo>
                                  <a:pt x="98" y="149"/>
                                </a:lnTo>
                                <a:lnTo>
                                  <a:pt x="99" y="138"/>
                                </a:lnTo>
                                <a:lnTo>
                                  <a:pt x="98" y="129"/>
                                </a:lnTo>
                                <a:lnTo>
                                  <a:pt x="97" y="122"/>
                                </a:lnTo>
                                <a:lnTo>
                                  <a:pt x="94" y="113"/>
                                </a:lnTo>
                                <a:lnTo>
                                  <a:pt x="90" y="107"/>
                                </a:lnTo>
                                <a:lnTo>
                                  <a:pt x="84" y="102"/>
                                </a:lnTo>
                                <a:lnTo>
                                  <a:pt x="77" y="100"/>
                                </a:lnTo>
                                <a:lnTo>
                                  <a:pt x="70" y="98"/>
                                </a:lnTo>
                                <a:lnTo>
                                  <a:pt x="62" y="97"/>
                                </a:lnTo>
                                <a:lnTo>
                                  <a:pt x="54" y="98"/>
                                </a:lnTo>
                                <a:lnTo>
                                  <a:pt x="47" y="100"/>
                                </a:lnTo>
                                <a:lnTo>
                                  <a:pt x="40" y="102"/>
                                </a:lnTo>
                                <a:lnTo>
                                  <a:pt x="36" y="107"/>
                                </a:lnTo>
                                <a:lnTo>
                                  <a:pt x="32" y="113"/>
                                </a:lnTo>
                                <a:lnTo>
                                  <a:pt x="28" y="120"/>
                                </a:lnTo>
                                <a:lnTo>
                                  <a:pt x="26" y="128"/>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6"/>
                        <wps:cNvSpPr>
                          <a:spLocks/>
                        </wps:cNvSpPr>
                        <wps:spPr bwMode="auto">
                          <a:xfrm>
                            <a:off x="-184" y="903"/>
                            <a:ext cx="66" cy="117"/>
                          </a:xfrm>
                          <a:custGeom>
                            <a:avLst/>
                            <a:gdLst>
                              <a:gd name="T0" fmla="*/ 66 w 121"/>
                              <a:gd name="T1" fmla="*/ 117 h 201"/>
                              <a:gd name="T2" fmla="*/ 0 w 121"/>
                              <a:gd name="T3" fmla="*/ 114 h 201"/>
                              <a:gd name="T4" fmla="*/ 0 w 121"/>
                              <a:gd name="T5" fmla="*/ 110 h 201"/>
                              <a:gd name="T6" fmla="*/ 2 w 121"/>
                              <a:gd name="T7" fmla="*/ 104 h 201"/>
                              <a:gd name="T8" fmla="*/ 6 w 121"/>
                              <a:gd name="T9" fmla="*/ 95 h 201"/>
                              <a:gd name="T10" fmla="*/ 10 w 121"/>
                              <a:gd name="T11" fmla="*/ 87 h 201"/>
                              <a:gd name="T12" fmla="*/ 19 w 121"/>
                              <a:gd name="T13" fmla="*/ 79 h 201"/>
                              <a:gd name="T14" fmla="*/ 27 w 121"/>
                              <a:gd name="T15" fmla="*/ 71 h 201"/>
                              <a:gd name="T16" fmla="*/ 34 w 121"/>
                              <a:gd name="T17" fmla="*/ 63 h 201"/>
                              <a:gd name="T18" fmla="*/ 40 w 121"/>
                              <a:gd name="T19" fmla="*/ 56 h 201"/>
                              <a:gd name="T20" fmla="*/ 44 w 121"/>
                              <a:gd name="T21" fmla="*/ 51 h 201"/>
                              <a:gd name="T22" fmla="*/ 49 w 121"/>
                              <a:gd name="T23" fmla="*/ 44 h 201"/>
                              <a:gd name="T24" fmla="*/ 52 w 121"/>
                              <a:gd name="T25" fmla="*/ 36 h 201"/>
                              <a:gd name="T26" fmla="*/ 52 w 121"/>
                              <a:gd name="T27" fmla="*/ 29 h 201"/>
                              <a:gd name="T28" fmla="*/ 50 w 121"/>
                              <a:gd name="T29" fmla="*/ 22 h 201"/>
                              <a:gd name="T30" fmla="*/ 44 w 121"/>
                              <a:gd name="T31" fmla="*/ 16 h 201"/>
                              <a:gd name="T32" fmla="*/ 38 w 121"/>
                              <a:gd name="T33" fmla="*/ 13 h 201"/>
                              <a:gd name="T34" fmla="*/ 29 w 121"/>
                              <a:gd name="T35" fmla="*/ 13 h 201"/>
                              <a:gd name="T36" fmla="*/ 22 w 121"/>
                              <a:gd name="T37" fmla="*/ 16 h 201"/>
                              <a:gd name="T38" fmla="*/ 17 w 121"/>
                              <a:gd name="T39" fmla="*/ 22 h 201"/>
                              <a:gd name="T40" fmla="*/ 15 w 121"/>
                              <a:gd name="T41" fmla="*/ 30 h 201"/>
                              <a:gd name="T42" fmla="*/ 1 w 121"/>
                              <a:gd name="T43" fmla="*/ 34 h 201"/>
                              <a:gd name="T44" fmla="*/ 4 w 121"/>
                              <a:gd name="T45" fmla="*/ 20 h 201"/>
                              <a:gd name="T46" fmla="*/ 10 w 121"/>
                              <a:gd name="T47" fmla="*/ 9 h 201"/>
                              <a:gd name="T48" fmla="*/ 15 w 121"/>
                              <a:gd name="T49" fmla="*/ 6 h 201"/>
                              <a:gd name="T50" fmla="*/ 21 w 121"/>
                              <a:gd name="T51" fmla="*/ 2 h 201"/>
                              <a:gd name="T52" fmla="*/ 27 w 121"/>
                              <a:gd name="T53" fmla="*/ 1 h 201"/>
                              <a:gd name="T54" fmla="*/ 34 w 121"/>
                              <a:gd name="T55" fmla="*/ 0 h 201"/>
                              <a:gd name="T56" fmla="*/ 40 w 121"/>
                              <a:gd name="T57" fmla="*/ 1 h 201"/>
                              <a:gd name="T58" fmla="*/ 46 w 121"/>
                              <a:gd name="T59" fmla="*/ 2 h 201"/>
                              <a:gd name="T60" fmla="*/ 52 w 121"/>
                              <a:gd name="T61" fmla="*/ 6 h 201"/>
                              <a:gd name="T62" fmla="*/ 56 w 121"/>
                              <a:gd name="T63" fmla="*/ 9 h 201"/>
                              <a:gd name="T64" fmla="*/ 63 w 121"/>
                              <a:gd name="T65" fmla="*/ 20 h 201"/>
                              <a:gd name="T66" fmla="*/ 65 w 121"/>
                              <a:gd name="T67" fmla="*/ 33 h 201"/>
                              <a:gd name="T68" fmla="*/ 64 w 121"/>
                              <a:gd name="T69" fmla="*/ 41 h 201"/>
                              <a:gd name="T70" fmla="*/ 63 w 121"/>
                              <a:gd name="T71" fmla="*/ 46 h 201"/>
                              <a:gd name="T72" fmla="*/ 59 w 121"/>
                              <a:gd name="T73" fmla="*/ 54 h 201"/>
                              <a:gd name="T74" fmla="*/ 55 w 121"/>
                              <a:gd name="T75" fmla="*/ 59 h 201"/>
                              <a:gd name="T76" fmla="*/ 48 w 121"/>
                              <a:gd name="T77" fmla="*/ 68 h 201"/>
                              <a:gd name="T78" fmla="*/ 36 w 121"/>
                              <a:gd name="T79" fmla="*/ 80 h 201"/>
                              <a:gd name="T80" fmla="*/ 27 w 121"/>
                              <a:gd name="T81" fmla="*/ 89 h 201"/>
                              <a:gd name="T82" fmla="*/ 22 w 121"/>
                              <a:gd name="T83" fmla="*/ 95 h 201"/>
                              <a:gd name="T84" fmla="*/ 20 w 121"/>
                              <a:gd name="T85" fmla="*/ 99 h 201"/>
                              <a:gd name="T86" fmla="*/ 16 w 121"/>
                              <a:gd name="T87" fmla="*/ 103 h 20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21" h="201">
                                <a:moveTo>
                                  <a:pt x="121" y="177"/>
                                </a:moveTo>
                                <a:lnTo>
                                  <a:pt x="121" y="201"/>
                                </a:lnTo>
                                <a:lnTo>
                                  <a:pt x="0" y="201"/>
                                </a:lnTo>
                                <a:lnTo>
                                  <a:pt x="0" y="196"/>
                                </a:lnTo>
                                <a:lnTo>
                                  <a:pt x="0" y="193"/>
                                </a:lnTo>
                                <a:lnTo>
                                  <a:pt x="0" y="189"/>
                                </a:lnTo>
                                <a:lnTo>
                                  <a:pt x="1" y="186"/>
                                </a:lnTo>
                                <a:lnTo>
                                  <a:pt x="4" y="178"/>
                                </a:lnTo>
                                <a:lnTo>
                                  <a:pt x="7" y="171"/>
                                </a:lnTo>
                                <a:lnTo>
                                  <a:pt x="11" y="164"/>
                                </a:lnTo>
                                <a:lnTo>
                                  <a:pt x="14" y="156"/>
                                </a:lnTo>
                                <a:lnTo>
                                  <a:pt x="19" y="149"/>
                                </a:lnTo>
                                <a:lnTo>
                                  <a:pt x="26" y="141"/>
                                </a:lnTo>
                                <a:lnTo>
                                  <a:pt x="34" y="135"/>
                                </a:lnTo>
                                <a:lnTo>
                                  <a:pt x="43" y="128"/>
                                </a:lnTo>
                                <a:lnTo>
                                  <a:pt x="49" y="122"/>
                                </a:lnTo>
                                <a:lnTo>
                                  <a:pt x="56" y="114"/>
                                </a:lnTo>
                                <a:lnTo>
                                  <a:pt x="63" y="108"/>
                                </a:lnTo>
                                <a:lnTo>
                                  <a:pt x="69" y="102"/>
                                </a:lnTo>
                                <a:lnTo>
                                  <a:pt x="74" y="97"/>
                                </a:lnTo>
                                <a:lnTo>
                                  <a:pt x="78" y="92"/>
                                </a:lnTo>
                                <a:lnTo>
                                  <a:pt x="81" y="88"/>
                                </a:lnTo>
                                <a:lnTo>
                                  <a:pt x="84" y="83"/>
                                </a:lnTo>
                                <a:lnTo>
                                  <a:pt x="89" y="76"/>
                                </a:lnTo>
                                <a:lnTo>
                                  <a:pt x="94" y="70"/>
                                </a:lnTo>
                                <a:lnTo>
                                  <a:pt x="95" y="62"/>
                                </a:lnTo>
                                <a:lnTo>
                                  <a:pt x="96" y="56"/>
                                </a:lnTo>
                                <a:lnTo>
                                  <a:pt x="95" y="50"/>
                                </a:lnTo>
                                <a:lnTo>
                                  <a:pt x="94" y="43"/>
                                </a:lnTo>
                                <a:lnTo>
                                  <a:pt x="91" y="37"/>
                                </a:lnTo>
                                <a:lnTo>
                                  <a:pt x="87" y="31"/>
                                </a:lnTo>
                                <a:lnTo>
                                  <a:pt x="81" y="27"/>
                                </a:lnTo>
                                <a:lnTo>
                                  <a:pt x="76" y="24"/>
                                </a:lnTo>
                                <a:lnTo>
                                  <a:pt x="69" y="22"/>
                                </a:lnTo>
                                <a:lnTo>
                                  <a:pt x="62" y="21"/>
                                </a:lnTo>
                                <a:lnTo>
                                  <a:pt x="54" y="22"/>
                                </a:lnTo>
                                <a:lnTo>
                                  <a:pt x="47" y="24"/>
                                </a:lnTo>
                                <a:lnTo>
                                  <a:pt x="40" y="27"/>
                                </a:lnTo>
                                <a:lnTo>
                                  <a:pt x="34" y="31"/>
                                </a:lnTo>
                                <a:lnTo>
                                  <a:pt x="32" y="37"/>
                                </a:lnTo>
                                <a:lnTo>
                                  <a:pt x="29" y="44"/>
                                </a:lnTo>
                                <a:lnTo>
                                  <a:pt x="27" y="52"/>
                                </a:lnTo>
                                <a:lnTo>
                                  <a:pt x="26" y="61"/>
                                </a:lnTo>
                                <a:lnTo>
                                  <a:pt x="1" y="58"/>
                                </a:lnTo>
                                <a:lnTo>
                                  <a:pt x="3" y="44"/>
                                </a:lnTo>
                                <a:lnTo>
                                  <a:pt x="7" y="34"/>
                                </a:lnTo>
                                <a:lnTo>
                                  <a:pt x="12" y="24"/>
                                </a:lnTo>
                                <a:lnTo>
                                  <a:pt x="18" y="16"/>
                                </a:lnTo>
                                <a:lnTo>
                                  <a:pt x="22" y="13"/>
                                </a:lnTo>
                                <a:lnTo>
                                  <a:pt x="27" y="10"/>
                                </a:lnTo>
                                <a:lnTo>
                                  <a:pt x="33" y="7"/>
                                </a:lnTo>
                                <a:lnTo>
                                  <a:pt x="38" y="4"/>
                                </a:lnTo>
                                <a:lnTo>
                                  <a:pt x="44" y="3"/>
                                </a:lnTo>
                                <a:lnTo>
                                  <a:pt x="49" y="1"/>
                                </a:lnTo>
                                <a:lnTo>
                                  <a:pt x="56" y="0"/>
                                </a:lnTo>
                                <a:lnTo>
                                  <a:pt x="62" y="0"/>
                                </a:lnTo>
                                <a:lnTo>
                                  <a:pt x="67" y="0"/>
                                </a:lnTo>
                                <a:lnTo>
                                  <a:pt x="74" y="1"/>
                                </a:lnTo>
                                <a:lnTo>
                                  <a:pt x="80" y="3"/>
                                </a:lnTo>
                                <a:lnTo>
                                  <a:pt x="85" y="4"/>
                                </a:lnTo>
                                <a:lnTo>
                                  <a:pt x="89" y="7"/>
                                </a:lnTo>
                                <a:lnTo>
                                  <a:pt x="95" y="10"/>
                                </a:lnTo>
                                <a:lnTo>
                                  <a:pt x="99" y="13"/>
                                </a:lnTo>
                                <a:lnTo>
                                  <a:pt x="103" y="16"/>
                                </a:lnTo>
                                <a:lnTo>
                                  <a:pt x="110" y="25"/>
                                </a:lnTo>
                                <a:lnTo>
                                  <a:pt x="116" y="35"/>
                                </a:lnTo>
                                <a:lnTo>
                                  <a:pt x="118" y="46"/>
                                </a:lnTo>
                                <a:lnTo>
                                  <a:pt x="120" y="56"/>
                                </a:lnTo>
                                <a:lnTo>
                                  <a:pt x="120" y="62"/>
                                </a:lnTo>
                                <a:lnTo>
                                  <a:pt x="118" y="70"/>
                                </a:lnTo>
                                <a:lnTo>
                                  <a:pt x="117" y="74"/>
                                </a:lnTo>
                                <a:lnTo>
                                  <a:pt x="116" y="79"/>
                                </a:lnTo>
                                <a:lnTo>
                                  <a:pt x="113" y="85"/>
                                </a:lnTo>
                                <a:lnTo>
                                  <a:pt x="109" y="92"/>
                                </a:lnTo>
                                <a:lnTo>
                                  <a:pt x="105" y="98"/>
                                </a:lnTo>
                                <a:lnTo>
                                  <a:pt x="100" y="102"/>
                                </a:lnTo>
                                <a:lnTo>
                                  <a:pt x="95" y="110"/>
                                </a:lnTo>
                                <a:lnTo>
                                  <a:pt x="88" y="117"/>
                                </a:lnTo>
                                <a:lnTo>
                                  <a:pt x="77" y="128"/>
                                </a:lnTo>
                                <a:lnTo>
                                  <a:pt x="66" y="138"/>
                                </a:lnTo>
                                <a:lnTo>
                                  <a:pt x="58" y="147"/>
                                </a:lnTo>
                                <a:lnTo>
                                  <a:pt x="49" y="153"/>
                                </a:lnTo>
                                <a:lnTo>
                                  <a:pt x="44" y="159"/>
                                </a:lnTo>
                                <a:lnTo>
                                  <a:pt x="41" y="164"/>
                                </a:lnTo>
                                <a:lnTo>
                                  <a:pt x="38" y="167"/>
                                </a:lnTo>
                                <a:lnTo>
                                  <a:pt x="36" y="170"/>
                                </a:lnTo>
                                <a:lnTo>
                                  <a:pt x="33" y="174"/>
                                </a:lnTo>
                                <a:lnTo>
                                  <a:pt x="30" y="177"/>
                                </a:lnTo>
                                <a:lnTo>
                                  <a:pt x="121"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7" name="Freeform 117"/>
                        <wps:cNvSpPr>
                          <a:spLocks/>
                        </wps:cNvSpPr>
                        <wps:spPr bwMode="auto">
                          <a:xfrm>
                            <a:off x="-241" y="897"/>
                            <a:ext cx="49" cy="43"/>
                          </a:xfrm>
                          <a:custGeom>
                            <a:avLst/>
                            <a:gdLst>
                              <a:gd name="T0" fmla="*/ 0 w 91"/>
                              <a:gd name="T1" fmla="*/ 0 h 73"/>
                              <a:gd name="T2" fmla="*/ 5 w 91"/>
                              <a:gd name="T3" fmla="*/ 8 h 73"/>
                              <a:gd name="T4" fmla="*/ 8 w 91"/>
                              <a:gd name="T5" fmla="*/ 5 h 73"/>
                              <a:gd name="T6" fmla="*/ 10 w 91"/>
                              <a:gd name="T7" fmla="*/ 3 h 73"/>
                              <a:gd name="T8" fmla="*/ 13 w 91"/>
                              <a:gd name="T9" fmla="*/ 0 h 73"/>
                              <a:gd name="T10" fmla="*/ 17 w 91"/>
                              <a:gd name="T11" fmla="*/ 0 h 73"/>
                              <a:gd name="T12" fmla="*/ 19 w 91"/>
                              <a:gd name="T13" fmla="*/ 0 h 73"/>
                              <a:gd name="T14" fmla="*/ 23 w 91"/>
                              <a:gd name="T15" fmla="*/ 1 h 73"/>
                              <a:gd name="T16" fmla="*/ 24 w 91"/>
                              <a:gd name="T17" fmla="*/ 5 h 73"/>
                              <a:gd name="T18" fmla="*/ 25 w 91"/>
                              <a:gd name="T19" fmla="*/ 8 h 73"/>
                              <a:gd name="T20" fmla="*/ 31 w 91"/>
                              <a:gd name="T21" fmla="*/ 2 h 73"/>
                              <a:gd name="T22" fmla="*/ 37 w 91"/>
                              <a:gd name="T23" fmla="*/ 0 h 73"/>
                              <a:gd name="T24" fmla="*/ 43 w 91"/>
                              <a:gd name="T25" fmla="*/ 1 h 73"/>
                              <a:gd name="T26" fmla="*/ 45 w 91"/>
                              <a:gd name="T27" fmla="*/ 3 h 73"/>
                              <a:gd name="T28" fmla="*/ 48 w 91"/>
                              <a:gd name="T29" fmla="*/ 8 h 73"/>
                              <a:gd name="T30" fmla="*/ 49 w 91"/>
                              <a:gd name="T31" fmla="*/ 14 h 73"/>
                              <a:gd name="T32" fmla="*/ 43 w 91"/>
                              <a:gd name="T33" fmla="*/ 43 h 73"/>
                              <a:gd name="T34" fmla="*/ 43 w 91"/>
                              <a:gd name="T35" fmla="*/ 15 h 73"/>
                              <a:gd name="T36" fmla="*/ 43 w 91"/>
                              <a:gd name="T37" fmla="*/ 12 h 73"/>
                              <a:gd name="T38" fmla="*/ 43 w 91"/>
                              <a:gd name="T39" fmla="*/ 11 h 73"/>
                              <a:gd name="T40" fmla="*/ 41 w 91"/>
                              <a:gd name="T41" fmla="*/ 8 h 73"/>
                              <a:gd name="T42" fmla="*/ 39 w 91"/>
                              <a:gd name="T43" fmla="*/ 8 h 73"/>
                              <a:gd name="T44" fmla="*/ 37 w 91"/>
                              <a:gd name="T45" fmla="*/ 6 h 73"/>
                              <a:gd name="T46" fmla="*/ 34 w 91"/>
                              <a:gd name="T47" fmla="*/ 6 h 73"/>
                              <a:gd name="T48" fmla="*/ 31 w 91"/>
                              <a:gd name="T49" fmla="*/ 8 h 73"/>
                              <a:gd name="T50" fmla="*/ 29 w 91"/>
                              <a:gd name="T51" fmla="*/ 11 h 73"/>
                              <a:gd name="T52" fmla="*/ 27 w 91"/>
                              <a:gd name="T53" fmla="*/ 17 h 73"/>
                              <a:gd name="T54" fmla="*/ 27 w 91"/>
                              <a:gd name="T55" fmla="*/ 43 h 73"/>
                              <a:gd name="T56" fmla="*/ 21 w 91"/>
                              <a:gd name="T57" fmla="*/ 16 h 73"/>
                              <a:gd name="T58" fmla="*/ 21 w 91"/>
                              <a:gd name="T59" fmla="*/ 12 h 73"/>
                              <a:gd name="T60" fmla="*/ 20 w 91"/>
                              <a:gd name="T61" fmla="*/ 9 h 73"/>
                              <a:gd name="T62" fmla="*/ 17 w 91"/>
                              <a:gd name="T63" fmla="*/ 7 h 73"/>
                              <a:gd name="T64" fmla="*/ 15 w 91"/>
                              <a:gd name="T65" fmla="*/ 6 h 73"/>
                              <a:gd name="T66" fmla="*/ 12 w 91"/>
                              <a:gd name="T67" fmla="*/ 7 h 73"/>
                              <a:gd name="T68" fmla="*/ 10 w 91"/>
                              <a:gd name="T69" fmla="*/ 8 h 73"/>
                              <a:gd name="T70" fmla="*/ 8 w 91"/>
                              <a:gd name="T71" fmla="*/ 10 h 73"/>
                              <a:gd name="T72" fmla="*/ 7 w 91"/>
                              <a:gd name="T73" fmla="*/ 14 h 73"/>
                              <a:gd name="T74" fmla="*/ 6 w 91"/>
                              <a:gd name="T75" fmla="*/ 17 h 73"/>
                              <a:gd name="T76" fmla="*/ 5 w 91"/>
                              <a:gd name="T77" fmla="*/ 22 h 73"/>
                              <a:gd name="T78" fmla="*/ 0 w 91"/>
                              <a:gd name="T79" fmla="*/ 43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10" y="0"/>
                                </a:lnTo>
                                <a:lnTo>
                                  <a:pt x="10" y="14"/>
                                </a:lnTo>
                                <a:lnTo>
                                  <a:pt x="11" y="11"/>
                                </a:lnTo>
                                <a:lnTo>
                                  <a:pt x="14" y="8"/>
                                </a:lnTo>
                                <a:lnTo>
                                  <a:pt x="16" y="6"/>
                                </a:lnTo>
                                <a:lnTo>
                                  <a:pt x="18" y="5"/>
                                </a:lnTo>
                                <a:lnTo>
                                  <a:pt x="21" y="2"/>
                                </a:lnTo>
                                <a:lnTo>
                                  <a:pt x="24" y="0"/>
                                </a:lnTo>
                                <a:lnTo>
                                  <a:pt x="28" y="0"/>
                                </a:lnTo>
                                <a:lnTo>
                                  <a:pt x="31" y="0"/>
                                </a:lnTo>
                                <a:lnTo>
                                  <a:pt x="33" y="0"/>
                                </a:lnTo>
                                <a:lnTo>
                                  <a:pt x="36" y="0"/>
                                </a:lnTo>
                                <a:lnTo>
                                  <a:pt x="39" y="0"/>
                                </a:lnTo>
                                <a:lnTo>
                                  <a:pt x="42" y="2"/>
                                </a:lnTo>
                                <a:lnTo>
                                  <a:pt x="43" y="5"/>
                                </a:lnTo>
                                <a:lnTo>
                                  <a:pt x="44" y="8"/>
                                </a:lnTo>
                                <a:lnTo>
                                  <a:pt x="47" y="11"/>
                                </a:lnTo>
                                <a:lnTo>
                                  <a:pt x="47" y="14"/>
                                </a:lnTo>
                                <a:lnTo>
                                  <a:pt x="53" y="8"/>
                                </a:lnTo>
                                <a:lnTo>
                                  <a:pt x="57" y="3"/>
                                </a:lnTo>
                                <a:lnTo>
                                  <a:pt x="62" y="2"/>
                                </a:lnTo>
                                <a:lnTo>
                                  <a:pt x="68" y="0"/>
                                </a:lnTo>
                                <a:lnTo>
                                  <a:pt x="73" y="0"/>
                                </a:lnTo>
                                <a:lnTo>
                                  <a:pt x="79" y="2"/>
                                </a:lnTo>
                                <a:lnTo>
                                  <a:pt x="83" y="3"/>
                                </a:lnTo>
                                <a:lnTo>
                                  <a:pt x="84" y="5"/>
                                </a:lnTo>
                                <a:lnTo>
                                  <a:pt x="87" y="9"/>
                                </a:lnTo>
                                <a:lnTo>
                                  <a:pt x="90" y="14"/>
                                </a:lnTo>
                                <a:lnTo>
                                  <a:pt x="91" y="20"/>
                                </a:lnTo>
                                <a:lnTo>
                                  <a:pt x="91" y="24"/>
                                </a:lnTo>
                                <a:lnTo>
                                  <a:pt x="91" y="73"/>
                                </a:lnTo>
                                <a:lnTo>
                                  <a:pt x="80" y="73"/>
                                </a:lnTo>
                                <a:lnTo>
                                  <a:pt x="80" y="29"/>
                                </a:lnTo>
                                <a:lnTo>
                                  <a:pt x="80" y="26"/>
                                </a:lnTo>
                                <a:lnTo>
                                  <a:pt x="80" y="23"/>
                                </a:lnTo>
                                <a:lnTo>
                                  <a:pt x="79" y="20"/>
                                </a:lnTo>
                                <a:lnTo>
                                  <a:pt x="79" y="18"/>
                                </a:lnTo>
                                <a:lnTo>
                                  <a:pt x="78" y="15"/>
                                </a:lnTo>
                                <a:lnTo>
                                  <a:pt x="76" y="14"/>
                                </a:lnTo>
                                <a:lnTo>
                                  <a:pt x="75" y="14"/>
                                </a:lnTo>
                                <a:lnTo>
                                  <a:pt x="73" y="14"/>
                                </a:lnTo>
                                <a:lnTo>
                                  <a:pt x="72" y="12"/>
                                </a:lnTo>
                                <a:lnTo>
                                  <a:pt x="69" y="11"/>
                                </a:lnTo>
                                <a:lnTo>
                                  <a:pt x="68" y="11"/>
                                </a:lnTo>
                                <a:lnTo>
                                  <a:pt x="64" y="11"/>
                                </a:lnTo>
                                <a:lnTo>
                                  <a:pt x="61" y="12"/>
                                </a:lnTo>
                                <a:lnTo>
                                  <a:pt x="58" y="14"/>
                                </a:lnTo>
                                <a:lnTo>
                                  <a:pt x="55" y="15"/>
                                </a:lnTo>
                                <a:lnTo>
                                  <a:pt x="53" y="18"/>
                                </a:lnTo>
                                <a:lnTo>
                                  <a:pt x="51" y="23"/>
                                </a:lnTo>
                                <a:lnTo>
                                  <a:pt x="51" y="29"/>
                                </a:lnTo>
                                <a:lnTo>
                                  <a:pt x="51" y="33"/>
                                </a:lnTo>
                                <a:lnTo>
                                  <a:pt x="51" y="73"/>
                                </a:lnTo>
                                <a:lnTo>
                                  <a:pt x="39" y="73"/>
                                </a:lnTo>
                                <a:lnTo>
                                  <a:pt x="39" y="27"/>
                                </a:lnTo>
                                <a:lnTo>
                                  <a:pt x="39" y="24"/>
                                </a:lnTo>
                                <a:lnTo>
                                  <a:pt x="39" y="21"/>
                                </a:lnTo>
                                <a:lnTo>
                                  <a:pt x="39" y="18"/>
                                </a:lnTo>
                                <a:lnTo>
                                  <a:pt x="38" y="15"/>
                                </a:lnTo>
                                <a:lnTo>
                                  <a:pt x="35" y="14"/>
                                </a:lnTo>
                                <a:lnTo>
                                  <a:pt x="32" y="12"/>
                                </a:lnTo>
                                <a:lnTo>
                                  <a:pt x="29" y="11"/>
                                </a:lnTo>
                                <a:lnTo>
                                  <a:pt x="27" y="11"/>
                                </a:lnTo>
                                <a:lnTo>
                                  <a:pt x="25" y="11"/>
                                </a:lnTo>
                                <a:lnTo>
                                  <a:pt x="22" y="12"/>
                                </a:lnTo>
                                <a:lnTo>
                                  <a:pt x="21" y="14"/>
                                </a:lnTo>
                                <a:lnTo>
                                  <a:pt x="18" y="14"/>
                                </a:lnTo>
                                <a:lnTo>
                                  <a:pt x="16" y="15"/>
                                </a:lnTo>
                                <a:lnTo>
                                  <a:pt x="14" y="17"/>
                                </a:lnTo>
                                <a:lnTo>
                                  <a:pt x="13" y="20"/>
                                </a:lnTo>
                                <a:lnTo>
                                  <a:pt x="13" y="23"/>
                                </a:lnTo>
                                <a:lnTo>
                                  <a:pt x="13" y="24"/>
                                </a:lnTo>
                                <a:lnTo>
                                  <a:pt x="11" y="29"/>
                                </a:lnTo>
                                <a:lnTo>
                                  <a:pt x="10" y="33"/>
                                </a:lnTo>
                                <a:lnTo>
                                  <a:pt x="10" y="38"/>
                                </a:lnTo>
                                <a:lnTo>
                                  <a:pt x="1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8" name="Freeform 118"/>
                        <wps:cNvSpPr>
                          <a:spLocks noEditPoints="1"/>
                        </wps:cNvSpPr>
                        <wps:spPr bwMode="auto">
                          <a:xfrm>
                            <a:off x="-317" y="530"/>
                            <a:ext cx="64" cy="119"/>
                          </a:xfrm>
                          <a:custGeom>
                            <a:avLst/>
                            <a:gdLst>
                              <a:gd name="T0" fmla="*/ 49 w 122"/>
                              <a:gd name="T1" fmla="*/ 27 h 204"/>
                              <a:gd name="T2" fmla="*/ 46 w 122"/>
                              <a:gd name="T3" fmla="*/ 18 h 204"/>
                              <a:gd name="T4" fmla="*/ 36 w 122"/>
                              <a:gd name="T5" fmla="*/ 13 h 204"/>
                              <a:gd name="T6" fmla="*/ 28 w 122"/>
                              <a:gd name="T7" fmla="*/ 14 h 204"/>
                              <a:gd name="T8" fmla="*/ 21 w 122"/>
                              <a:gd name="T9" fmla="*/ 20 h 204"/>
                              <a:gd name="T10" fmla="*/ 15 w 122"/>
                              <a:gd name="T11" fmla="*/ 30 h 204"/>
                              <a:gd name="T12" fmla="*/ 13 w 122"/>
                              <a:gd name="T13" fmla="*/ 39 h 204"/>
                              <a:gd name="T14" fmla="*/ 12 w 122"/>
                              <a:gd name="T15" fmla="*/ 50 h 204"/>
                              <a:gd name="T16" fmla="*/ 14 w 122"/>
                              <a:gd name="T17" fmla="*/ 54 h 204"/>
                              <a:gd name="T18" fmla="*/ 22 w 122"/>
                              <a:gd name="T19" fmla="*/ 46 h 204"/>
                              <a:gd name="T20" fmla="*/ 32 w 122"/>
                              <a:gd name="T21" fmla="*/ 41 h 204"/>
                              <a:gd name="T22" fmla="*/ 46 w 122"/>
                              <a:gd name="T23" fmla="*/ 44 h 204"/>
                              <a:gd name="T24" fmla="*/ 57 w 122"/>
                              <a:gd name="T25" fmla="*/ 55 h 204"/>
                              <a:gd name="T26" fmla="*/ 62 w 122"/>
                              <a:gd name="T27" fmla="*/ 64 h 204"/>
                              <a:gd name="T28" fmla="*/ 64 w 122"/>
                              <a:gd name="T29" fmla="*/ 76 h 204"/>
                              <a:gd name="T30" fmla="*/ 63 w 122"/>
                              <a:gd name="T31" fmla="*/ 90 h 204"/>
                              <a:gd name="T32" fmla="*/ 58 w 122"/>
                              <a:gd name="T33" fmla="*/ 104 h 204"/>
                              <a:gd name="T34" fmla="*/ 49 w 122"/>
                              <a:gd name="T35" fmla="*/ 114 h 204"/>
                              <a:gd name="T36" fmla="*/ 37 w 122"/>
                              <a:gd name="T37" fmla="*/ 119 h 204"/>
                              <a:gd name="T38" fmla="*/ 26 w 122"/>
                              <a:gd name="T39" fmla="*/ 118 h 204"/>
                              <a:gd name="T40" fmla="*/ 17 w 122"/>
                              <a:gd name="T41" fmla="*/ 114 h 204"/>
                              <a:gd name="T42" fmla="*/ 9 w 122"/>
                              <a:gd name="T43" fmla="*/ 106 h 204"/>
                              <a:gd name="T44" fmla="*/ 4 w 122"/>
                              <a:gd name="T45" fmla="*/ 94 h 204"/>
                              <a:gd name="T46" fmla="*/ 1 w 122"/>
                              <a:gd name="T47" fmla="*/ 76 h 204"/>
                              <a:gd name="T48" fmla="*/ 0 w 122"/>
                              <a:gd name="T49" fmla="*/ 55 h 204"/>
                              <a:gd name="T50" fmla="*/ 3 w 122"/>
                              <a:gd name="T51" fmla="*/ 35 h 204"/>
                              <a:gd name="T52" fmla="*/ 7 w 122"/>
                              <a:gd name="T53" fmla="*/ 19 h 204"/>
                              <a:gd name="T54" fmla="*/ 15 w 122"/>
                              <a:gd name="T55" fmla="*/ 9 h 204"/>
                              <a:gd name="T56" fmla="*/ 24 w 122"/>
                              <a:gd name="T57" fmla="*/ 2 h 204"/>
                              <a:gd name="T58" fmla="*/ 35 w 122"/>
                              <a:gd name="T59" fmla="*/ 0 h 204"/>
                              <a:gd name="T60" fmla="*/ 49 w 122"/>
                              <a:gd name="T61" fmla="*/ 4 h 204"/>
                              <a:gd name="T62" fmla="*/ 59 w 122"/>
                              <a:gd name="T63" fmla="*/ 18 h 204"/>
                              <a:gd name="T64" fmla="*/ 13 w 122"/>
                              <a:gd name="T65" fmla="*/ 80 h 204"/>
                              <a:gd name="T66" fmla="*/ 14 w 122"/>
                              <a:gd name="T67" fmla="*/ 91 h 204"/>
                              <a:gd name="T68" fmla="*/ 18 w 122"/>
                              <a:gd name="T69" fmla="*/ 100 h 204"/>
                              <a:gd name="T70" fmla="*/ 24 w 122"/>
                              <a:gd name="T71" fmla="*/ 105 h 204"/>
                              <a:gd name="T72" fmla="*/ 33 w 122"/>
                              <a:gd name="T73" fmla="*/ 107 h 204"/>
                              <a:gd name="T74" fmla="*/ 44 w 122"/>
                              <a:gd name="T75" fmla="*/ 103 h 204"/>
                              <a:gd name="T76" fmla="*/ 51 w 122"/>
                              <a:gd name="T77" fmla="*/ 92 h 204"/>
                              <a:gd name="T78" fmla="*/ 51 w 122"/>
                              <a:gd name="T79" fmla="*/ 76 h 204"/>
                              <a:gd name="T80" fmla="*/ 47 w 122"/>
                              <a:gd name="T81" fmla="*/ 62 h 204"/>
                              <a:gd name="T82" fmla="*/ 36 w 122"/>
                              <a:gd name="T83" fmla="*/ 57 h 204"/>
                              <a:gd name="T84" fmla="*/ 25 w 122"/>
                              <a:gd name="T85" fmla="*/ 58 h 204"/>
                              <a:gd name="T86" fmla="*/ 16 w 122"/>
                              <a:gd name="T87" fmla="*/ 66 h 204"/>
                              <a:gd name="T88" fmla="*/ 13 w 122"/>
                              <a:gd name="T89" fmla="*/ 80 h 2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204">
                                <a:moveTo>
                                  <a:pt x="120" y="52"/>
                                </a:moveTo>
                                <a:lnTo>
                                  <a:pt x="96" y="52"/>
                                </a:lnTo>
                                <a:lnTo>
                                  <a:pt x="93" y="46"/>
                                </a:lnTo>
                                <a:lnTo>
                                  <a:pt x="91" y="40"/>
                                </a:lnTo>
                                <a:lnTo>
                                  <a:pt x="89" y="36"/>
                                </a:lnTo>
                                <a:lnTo>
                                  <a:pt x="87" y="31"/>
                                </a:lnTo>
                                <a:lnTo>
                                  <a:pt x="82" y="27"/>
                                </a:lnTo>
                                <a:lnTo>
                                  <a:pt x="76" y="24"/>
                                </a:lnTo>
                                <a:lnTo>
                                  <a:pt x="69" y="22"/>
                                </a:lnTo>
                                <a:lnTo>
                                  <a:pt x="64" y="21"/>
                                </a:lnTo>
                                <a:lnTo>
                                  <a:pt x="60" y="22"/>
                                </a:lnTo>
                                <a:lnTo>
                                  <a:pt x="54" y="24"/>
                                </a:lnTo>
                                <a:lnTo>
                                  <a:pt x="50" y="27"/>
                                </a:lnTo>
                                <a:lnTo>
                                  <a:pt x="46" y="30"/>
                                </a:lnTo>
                                <a:lnTo>
                                  <a:pt x="40" y="34"/>
                                </a:lnTo>
                                <a:lnTo>
                                  <a:pt x="36" y="39"/>
                                </a:lnTo>
                                <a:lnTo>
                                  <a:pt x="32" y="46"/>
                                </a:lnTo>
                                <a:lnTo>
                                  <a:pt x="29" y="52"/>
                                </a:lnTo>
                                <a:lnTo>
                                  <a:pt x="28" y="57"/>
                                </a:lnTo>
                                <a:lnTo>
                                  <a:pt x="27" y="61"/>
                                </a:lnTo>
                                <a:lnTo>
                                  <a:pt x="25" y="66"/>
                                </a:lnTo>
                                <a:lnTo>
                                  <a:pt x="24" y="71"/>
                                </a:lnTo>
                                <a:lnTo>
                                  <a:pt x="24" y="77"/>
                                </a:lnTo>
                                <a:lnTo>
                                  <a:pt x="22" y="85"/>
                                </a:lnTo>
                                <a:lnTo>
                                  <a:pt x="22" y="91"/>
                                </a:lnTo>
                                <a:lnTo>
                                  <a:pt x="22" y="98"/>
                                </a:lnTo>
                                <a:lnTo>
                                  <a:pt x="27" y="92"/>
                                </a:lnTo>
                                <a:lnTo>
                                  <a:pt x="31" y="86"/>
                                </a:lnTo>
                                <a:lnTo>
                                  <a:pt x="36" y="82"/>
                                </a:lnTo>
                                <a:lnTo>
                                  <a:pt x="42" y="79"/>
                                </a:lnTo>
                                <a:lnTo>
                                  <a:pt x="49" y="76"/>
                                </a:lnTo>
                                <a:lnTo>
                                  <a:pt x="54" y="73"/>
                                </a:lnTo>
                                <a:lnTo>
                                  <a:pt x="61" y="71"/>
                                </a:lnTo>
                                <a:lnTo>
                                  <a:pt x="67" y="71"/>
                                </a:lnTo>
                                <a:lnTo>
                                  <a:pt x="78" y="73"/>
                                </a:lnTo>
                                <a:lnTo>
                                  <a:pt x="87" y="76"/>
                                </a:lnTo>
                                <a:lnTo>
                                  <a:pt x="97" y="82"/>
                                </a:lnTo>
                                <a:lnTo>
                                  <a:pt x="105" y="89"/>
                                </a:lnTo>
                                <a:lnTo>
                                  <a:pt x="109" y="94"/>
                                </a:lnTo>
                                <a:lnTo>
                                  <a:pt x="112" y="100"/>
                                </a:lnTo>
                                <a:lnTo>
                                  <a:pt x="115" y="104"/>
                                </a:lnTo>
                                <a:lnTo>
                                  <a:pt x="118" y="110"/>
                                </a:lnTo>
                                <a:lnTo>
                                  <a:pt x="119" y="118"/>
                                </a:lnTo>
                                <a:lnTo>
                                  <a:pt x="120" y="124"/>
                                </a:lnTo>
                                <a:lnTo>
                                  <a:pt x="122" y="131"/>
                                </a:lnTo>
                                <a:lnTo>
                                  <a:pt x="122" y="137"/>
                                </a:lnTo>
                                <a:lnTo>
                                  <a:pt x="122" y="146"/>
                                </a:lnTo>
                                <a:lnTo>
                                  <a:pt x="120" y="155"/>
                                </a:lnTo>
                                <a:lnTo>
                                  <a:pt x="119" y="164"/>
                                </a:lnTo>
                                <a:lnTo>
                                  <a:pt x="116" y="173"/>
                                </a:lnTo>
                                <a:lnTo>
                                  <a:pt x="111" y="179"/>
                                </a:lnTo>
                                <a:lnTo>
                                  <a:pt x="105" y="186"/>
                                </a:lnTo>
                                <a:lnTo>
                                  <a:pt x="98" y="191"/>
                                </a:lnTo>
                                <a:lnTo>
                                  <a:pt x="93" y="195"/>
                                </a:lnTo>
                                <a:lnTo>
                                  <a:pt x="86" y="200"/>
                                </a:lnTo>
                                <a:lnTo>
                                  <a:pt x="79" y="201"/>
                                </a:lnTo>
                                <a:lnTo>
                                  <a:pt x="71" y="204"/>
                                </a:lnTo>
                                <a:lnTo>
                                  <a:pt x="62" y="204"/>
                                </a:lnTo>
                                <a:lnTo>
                                  <a:pt x="57" y="204"/>
                                </a:lnTo>
                                <a:lnTo>
                                  <a:pt x="50" y="203"/>
                                </a:lnTo>
                                <a:lnTo>
                                  <a:pt x="45" y="201"/>
                                </a:lnTo>
                                <a:lnTo>
                                  <a:pt x="38" y="198"/>
                                </a:lnTo>
                                <a:lnTo>
                                  <a:pt x="32" y="195"/>
                                </a:lnTo>
                                <a:lnTo>
                                  <a:pt x="27" y="192"/>
                                </a:lnTo>
                                <a:lnTo>
                                  <a:pt x="22" y="188"/>
                                </a:lnTo>
                                <a:lnTo>
                                  <a:pt x="17" y="182"/>
                                </a:lnTo>
                                <a:lnTo>
                                  <a:pt x="13" y="176"/>
                                </a:lnTo>
                                <a:lnTo>
                                  <a:pt x="10" y="170"/>
                                </a:lnTo>
                                <a:lnTo>
                                  <a:pt x="7" y="161"/>
                                </a:lnTo>
                                <a:lnTo>
                                  <a:pt x="5" y="152"/>
                                </a:lnTo>
                                <a:lnTo>
                                  <a:pt x="3" y="143"/>
                                </a:lnTo>
                                <a:lnTo>
                                  <a:pt x="2" y="131"/>
                                </a:lnTo>
                                <a:lnTo>
                                  <a:pt x="0" y="119"/>
                                </a:lnTo>
                                <a:lnTo>
                                  <a:pt x="0" y="107"/>
                                </a:lnTo>
                                <a:lnTo>
                                  <a:pt x="0" y="94"/>
                                </a:lnTo>
                                <a:lnTo>
                                  <a:pt x="2" y="82"/>
                                </a:lnTo>
                                <a:lnTo>
                                  <a:pt x="3" y="70"/>
                                </a:lnTo>
                                <a:lnTo>
                                  <a:pt x="5" y="60"/>
                                </a:lnTo>
                                <a:lnTo>
                                  <a:pt x="7" y="49"/>
                                </a:lnTo>
                                <a:lnTo>
                                  <a:pt x="10" y="40"/>
                                </a:lnTo>
                                <a:lnTo>
                                  <a:pt x="14" y="33"/>
                                </a:lnTo>
                                <a:lnTo>
                                  <a:pt x="18" y="25"/>
                                </a:lnTo>
                                <a:lnTo>
                                  <a:pt x="22" y="19"/>
                                </a:lnTo>
                                <a:lnTo>
                                  <a:pt x="28" y="15"/>
                                </a:lnTo>
                                <a:lnTo>
                                  <a:pt x="34" y="10"/>
                                </a:lnTo>
                                <a:lnTo>
                                  <a:pt x="39" y="6"/>
                                </a:lnTo>
                                <a:lnTo>
                                  <a:pt x="45" y="3"/>
                                </a:lnTo>
                                <a:lnTo>
                                  <a:pt x="51" y="1"/>
                                </a:lnTo>
                                <a:lnTo>
                                  <a:pt x="60" y="0"/>
                                </a:lnTo>
                                <a:lnTo>
                                  <a:pt x="67" y="0"/>
                                </a:lnTo>
                                <a:lnTo>
                                  <a:pt x="76" y="1"/>
                                </a:lnTo>
                                <a:lnTo>
                                  <a:pt x="86" y="3"/>
                                </a:lnTo>
                                <a:lnTo>
                                  <a:pt x="94" y="7"/>
                                </a:lnTo>
                                <a:lnTo>
                                  <a:pt x="101" y="13"/>
                                </a:lnTo>
                                <a:lnTo>
                                  <a:pt x="107" y="21"/>
                                </a:lnTo>
                                <a:lnTo>
                                  <a:pt x="112" y="30"/>
                                </a:lnTo>
                                <a:lnTo>
                                  <a:pt x="116" y="40"/>
                                </a:lnTo>
                                <a:lnTo>
                                  <a:pt x="120" y="52"/>
                                </a:lnTo>
                                <a:close/>
                                <a:moveTo>
                                  <a:pt x="25" y="137"/>
                                </a:moveTo>
                                <a:lnTo>
                                  <a:pt x="25" y="143"/>
                                </a:lnTo>
                                <a:lnTo>
                                  <a:pt x="25" y="150"/>
                                </a:lnTo>
                                <a:lnTo>
                                  <a:pt x="27" y="156"/>
                                </a:lnTo>
                                <a:lnTo>
                                  <a:pt x="29" y="161"/>
                                </a:lnTo>
                                <a:lnTo>
                                  <a:pt x="31" y="167"/>
                                </a:lnTo>
                                <a:lnTo>
                                  <a:pt x="35" y="171"/>
                                </a:lnTo>
                                <a:lnTo>
                                  <a:pt x="38" y="174"/>
                                </a:lnTo>
                                <a:lnTo>
                                  <a:pt x="42" y="177"/>
                                </a:lnTo>
                                <a:lnTo>
                                  <a:pt x="46" y="180"/>
                                </a:lnTo>
                                <a:lnTo>
                                  <a:pt x="51" y="182"/>
                                </a:lnTo>
                                <a:lnTo>
                                  <a:pt x="57" y="183"/>
                                </a:lnTo>
                                <a:lnTo>
                                  <a:pt x="62" y="183"/>
                                </a:lnTo>
                                <a:lnTo>
                                  <a:pt x="69" y="182"/>
                                </a:lnTo>
                                <a:lnTo>
                                  <a:pt x="78" y="180"/>
                                </a:lnTo>
                                <a:lnTo>
                                  <a:pt x="83" y="177"/>
                                </a:lnTo>
                                <a:lnTo>
                                  <a:pt x="87" y="173"/>
                                </a:lnTo>
                                <a:lnTo>
                                  <a:pt x="93" y="165"/>
                                </a:lnTo>
                                <a:lnTo>
                                  <a:pt x="97" y="158"/>
                                </a:lnTo>
                                <a:lnTo>
                                  <a:pt x="98" y="149"/>
                                </a:lnTo>
                                <a:lnTo>
                                  <a:pt x="100" y="139"/>
                                </a:lnTo>
                                <a:lnTo>
                                  <a:pt x="98" y="130"/>
                                </a:lnTo>
                                <a:lnTo>
                                  <a:pt x="97" y="122"/>
                                </a:lnTo>
                                <a:lnTo>
                                  <a:pt x="93" y="113"/>
                                </a:lnTo>
                                <a:lnTo>
                                  <a:pt x="89" y="107"/>
                                </a:lnTo>
                                <a:lnTo>
                                  <a:pt x="83" y="103"/>
                                </a:lnTo>
                                <a:lnTo>
                                  <a:pt x="78" y="100"/>
                                </a:lnTo>
                                <a:lnTo>
                                  <a:pt x="69" y="98"/>
                                </a:lnTo>
                                <a:lnTo>
                                  <a:pt x="62" y="97"/>
                                </a:lnTo>
                                <a:lnTo>
                                  <a:pt x="54" y="98"/>
                                </a:lnTo>
                                <a:lnTo>
                                  <a:pt x="47" y="100"/>
                                </a:lnTo>
                                <a:lnTo>
                                  <a:pt x="40" y="103"/>
                                </a:lnTo>
                                <a:lnTo>
                                  <a:pt x="35" y="107"/>
                                </a:lnTo>
                                <a:lnTo>
                                  <a:pt x="31" y="113"/>
                                </a:lnTo>
                                <a:lnTo>
                                  <a:pt x="28" y="121"/>
                                </a:lnTo>
                                <a:lnTo>
                                  <a:pt x="27" y="128"/>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9" name="Freeform 119"/>
                        <wps:cNvSpPr>
                          <a:spLocks/>
                        </wps:cNvSpPr>
                        <wps:spPr bwMode="auto">
                          <a:xfrm>
                            <a:off x="-182" y="530"/>
                            <a:ext cx="65" cy="119"/>
                          </a:xfrm>
                          <a:custGeom>
                            <a:avLst/>
                            <a:gdLst>
                              <a:gd name="T0" fmla="*/ 12 w 120"/>
                              <a:gd name="T1" fmla="*/ 85 h 204"/>
                              <a:gd name="T2" fmla="*/ 15 w 120"/>
                              <a:gd name="T3" fmla="*/ 95 h 204"/>
                              <a:gd name="T4" fmla="*/ 20 w 120"/>
                              <a:gd name="T5" fmla="*/ 102 h 204"/>
                              <a:gd name="T6" fmla="*/ 24 w 120"/>
                              <a:gd name="T7" fmla="*/ 106 h 204"/>
                              <a:gd name="T8" fmla="*/ 31 w 120"/>
                              <a:gd name="T9" fmla="*/ 107 h 204"/>
                              <a:gd name="T10" fmla="*/ 40 w 120"/>
                              <a:gd name="T11" fmla="*/ 105 h 204"/>
                              <a:gd name="T12" fmla="*/ 46 w 120"/>
                              <a:gd name="T13" fmla="*/ 101 h 204"/>
                              <a:gd name="T14" fmla="*/ 51 w 120"/>
                              <a:gd name="T15" fmla="*/ 93 h 204"/>
                              <a:gd name="T16" fmla="*/ 53 w 120"/>
                              <a:gd name="T17" fmla="*/ 83 h 204"/>
                              <a:gd name="T18" fmla="*/ 51 w 120"/>
                              <a:gd name="T19" fmla="*/ 74 h 204"/>
                              <a:gd name="T20" fmla="*/ 47 w 120"/>
                              <a:gd name="T21" fmla="*/ 67 h 204"/>
                              <a:gd name="T22" fmla="*/ 41 w 120"/>
                              <a:gd name="T23" fmla="*/ 64 h 204"/>
                              <a:gd name="T24" fmla="*/ 33 w 120"/>
                              <a:gd name="T25" fmla="*/ 62 h 204"/>
                              <a:gd name="T26" fmla="*/ 28 w 120"/>
                              <a:gd name="T27" fmla="*/ 62 h 204"/>
                              <a:gd name="T28" fmla="*/ 24 w 120"/>
                              <a:gd name="T29" fmla="*/ 62 h 204"/>
                              <a:gd name="T30" fmla="*/ 26 w 120"/>
                              <a:gd name="T31" fmla="*/ 48 h 204"/>
                              <a:gd name="T32" fmla="*/ 28 w 120"/>
                              <a:gd name="T33" fmla="*/ 50 h 204"/>
                              <a:gd name="T34" fmla="*/ 32 w 120"/>
                              <a:gd name="T35" fmla="*/ 50 h 204"/>
                              <a:gd name="T36" fmla="*/ 39 w 120"/>
                              <a:gd name="T37" fmla="*/ 48 h 204"/>
                              <a:gd name="T38" fmla="*/ 44 w 120"/>
                              <a:gd name="T39" fmla="*/ 43 h 204"/>
                              <a:gd name="T40" fmla="*/ 46 w 120"/>
                              <a:gd name="T41" fmla="*/ 35 h 204"/>
                              <a:gd name="T42" fmla="*/ 47 w 120"/>
                              <a:gd name="T43" fmla="*/ 27 h 204"/>
                              <a:gd name="T44" fmla="*/ 45 w 120"/>
                              <a:gd name="T45" fmla="*/ 20 h 204"/>
                              <a:gd name="T46" fmla="*/ 40 w 120"/>
                              <a:gd name="T47" fmla="*/ 16 h 204"/>
                              <a:gd name="T48" fmla="*/ 34 w 120"/>
                              <a:gd name="T49" fmla="*/ 13 h 204"/>
                              <a:gd name="T50" fmla="*/ 28 w 120"/>
                              <a:gd name="T51" fmla="*/ 13 h 204"/>
                              <a:gd name="T52" fmla="*/ 22 w 120"/>
                              <a:gd name="T53" fmla="*/ 16 h 204"/>
                              <a:gd name="T54" fmla="*/ 17 w 120"/>
                              <a:gd name="T55" fmla="*/ 20 h 204"/>
                              <a:gd name="T56" fmla="*/ 14 w 120"/>
                              <a:gd name="T57" fmla="*/ 28 h 204"/>
                              <a:gd name="T58" fmla="*/ 2 w 120"/>
                              <a:gd name="T59" fmla="*/ 30 h 204"/>
                              <a:gd name="T60" fmla="*/ 4 w 120"/>
                              <a:gd name="T61" fmla="*/ 19 h 204"/>
                              <a:gd name="T62" fmla="*/ 10 w 120"/>
                              <a:gd name="T63" fmla="*/ 9 h 204"/>
                              <a:gd name="T64" fmla="*/ 20 w 120"/>
                              <a:gd name="T65" fmla="*/ 2 h 204"/>
                              <a:gd name="T66" fmla="*/ 30 w 120"/>
                              <a:gd name="T67" fmla="*/ 0 h 204"/>
                              <a:gd name="T68" fmla="*/ 38 w 120"/>
                              <a:gd name="T69" fmla="*/ 1 h 204"/>
                              <a:gd name="T70" fmla="*/ 45 w 120"/>
                              <a:gd name="T71" fmla="*/ 4 h 204"/>
                              <a:gd name="T72" fmla="*/ 51 w 120"/>
                              <a:gd name="T73" fmla="*/ 9 h 204"/>
                              <a:gd name="T74" fmla="*/ 56 w 120"/>
                              <a:gd name="T75" fmla="*/ 16 h 204"/>
                              <a:gd name="T76" fmla="*/ 59 w 120"/>
                              <a:gd name="T77" fmla="*/ 23 h 204"/>
                              <a:gd name="T78" fmla="*/ 60 w 120"/>
                              <a:gd name="T79" fmla="*/ 30 h 204"/>
                              <a:gd name="T80" fmla="*/ 59 w 120"/>
                              <a:gd name="T81" fmla="*/ 39 h 204"/>
                              <a:gd name="T82" fmla="*/ 56 w 120"/>
                              <a:gd name="T83" fmla="*/ 44 h 204"/>
                              <a:gd name="T84" fmla="*/ 52 w 120"/>
                              <a:gd name="T85" fmla="*/ 50 h 204"/>
                              <a:gd name="T86" fmla="*/ 46 w 120"/>
                              <a:gd name="T87" fmla="*/ 54 h 204"/>
                              <a:gd name="T88" fmla="*/ 55 w 120"/>
                              <a:gd name="T89" fmla="*/ 58 h 204"/>
                              <a:gd name="T90" fmla="*/ 60 w 120"/>
                              <a:gd name="T91" fmla="*/ 64 h 204"/>
                              <a:gd name="T92" fmla="*/ 63 w 120"/>
                              <a:gd name="T93" fmla="*/ 73 h 204"/>
                              <a:gd name="T94" fmla="*/ 65 w 120"/>
                              <a:gd name="T95" fmla="*/ 83 h 204"/>
                              <a:gd name="T96" fmla="*/ 64 w 120"/>
                              <a:gd name="T97" fmla="*/ 90 h 204"/>
                              <a:gd name="T98" fmla="*/ 63 w 120"/>
                              <a:gd name="T99" fmla="*/ 96 h 204"/>
                              <a:gd name="T100" fmla="*/ 60 w 120"/>
                              <a:gd name="T101" fmla="*/ 103 h 204"/>
                              <a:gd name="T102" fmla="*/ 55 w 120"/>
                              <a:gd name="T103" fmla="*/ 109 h 204"/>
                              <a:gd name="T104" fmla="*/ 50 w 120"/>
                              <a:gd name="T105" fmla="*/ 114 h 204"/>
                              <a:gd name="T106" fmla="*/ 45 w 120"/>
                              <a:gd name="T107" fmla="*/ 117 h 204"/>
                              <a:gd name="T108" fmla="*/ 38 w 120"/>
                              <a:gd name="T109" fmla="*/ 118 h 204"/>
                              <a:gd name="T110" fmla="*/ 31 w 120"/>
                              <a:gd name="T111" fmla="*/ 119 h 204"/>
                              <a:gd name="T112" fmla="*/ 20 w 120"/>
                              <a:gd name="T113" fmla="*/ 117 h 204"/>
                              <a:gd name="T114" fmla="*/ 10 w 120"/>
                              <a:gd name="T115" fmla="*/ 111 h 204"/>
                              <a:gd name="T116" fmla="*/ 3 w 120"/>
                              <a:gd name="T117" fmla="*/ 100 h 204"/>
                              <a:gd name="T118" fmla="*/ 0 w 120"/>
                              <a:gd name="T119" fmla="*/ 86 h 20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0" h="204">
                                <a:moveTo>
                                  <a:pt x="0" y="147"/>
                                </a:moveTo>
                                <a:lnTo>
                                  <a:pt x="23" y="146"/>
                                </a:lnTo>
                                <a:lnTo>
                                  <a:pt x="25" y="155"/>
                                </a:lnTo>
                                <a:lnTo>
                                  <a:pt x="28" y="162"/>
                                </a:lnTo>
                                <a:lnTo>
                                  <a:pt x="32" y="170"/>
                                </a:lnTo>
                                <a:lnTo>
                                  <a:pt x="36" y="174"/>
                                </a:lnTo>
                                <a:lnTo>
                                  <a:pt x="40" y="179"/>
                                </a:lnTo>
                                <a:lnTo>
                                  <a:pt x="45" y="182"/>
                                </a:lnTo>
                                <a:lnTo>
                                  <a:pt x="51" y="183"/>
                                </a:lnTo>
                                <a:lnTo>
                                  <a:pt x="58" y="183"/>
                                </a:lnTo>
                                <a:lnTo>
                                  <a:pt x="66" y="182"/>
                                </a:lnTo>
                                <a:lnTo>
                                  <a:pt x="73" y="180"/>
                                </a:lnTo>
                                <a:lnTo>
                                  <a:pt x="80" y="177"/>
                                </a:lnTo>
                                <a:lnTo>
                                  <a:pt x="85" y="173"/>
                                </a:lnTo>
                                <a:lnTo>
                                  <a:pt x="91" y="165"/>
                                </a:lnTo>
                                <a:lnTo>
                                  <a:pt x="95" y="159"/>
                                </a:lnTo>
                                <a:lnTo>
                                  <a:pt x="96" y="152"/>
                                </a:lnTo>
                                <a:lnTo>
                                  <a:pt x="98" y="143"/>
                                </a:lnTo>
                                <a:lnTo>
                                  <a:pt x="96" y="136"/>
                                </a:lnTo>
                                <a:lnTo>
                                  <a:pt x="95" y="127"/>
                                </a:lnTo>
                                <a:lnTo>
                                  <a:pt x="91" y="121"/>
                                </a:lnTo>
                                <a:lnTo>
                                  <a:pt x="87" y="115"/>
                                </a:lnTo>
                                <a:lnTo>
                                  <a:pt x="81" y="112"/>
                                </a:lnTo>
                                <a:lnTo>
                                  <a:pt x="76" y="109"/>
                                </a:lnTo>
                                <a:lnTo>
                                  <a:pt x="68" y="107"/>
                                </a:lnTo>
                                <a:lnTo>
                                  <a:pt x="61" y="106"/>
                                </a:lnTo>
                                <a:lnTo>
                                  <a:pt x="56" y="106"/>
                                </a:lnTo>
                                <a:lnTo>
                                  <a:pt x="52" y="106"/>
                                </a:lnTo>
                                <a:lnTo>
                                  <a:pt x="48" y="106"/>
                                </a:lnTo>
                                <a:lnTo>
                                  <a:pt x="44" y="106"/>
                                </a:lnTo>
                                <a:lnTo>
                                  <a:pt x="48" y="83"/>
                                </a:lnTo>
                                <a:lnTo>
                                  <a:pt x="51" y="83"/>
                                </a:lnTo>
                                <a:lnTo>
                                  <a:pt x="52" y="85"/>
                                </a:lnTo>
                                <a:lnTo>
                                  <a:pt x="59" y="85"/>
                                </a:lnTo>
                                <a:lnTo>
                                  <a:pt x="65" y="83"/>
                                </a:lnTo>
                                <a:lnTo>
                                  <a:pt x="72" y="82"/>
                                </a:lnTo>
                                <a:lnTo>
                                  <a:pt x="77" y="79"/>
                                </a:lnTo>
                                <a:lnTo>
                                  <a:pt x="81" y="73"/>
                                </a:lnTo>
                                <a:lnTo>
                                  <a:pt x="84" y="67"/>
                                </a:lnTo>
                                <a:lnTo>
                                  <a:pt x="85" y="60"/>
                                </a:lnTo>
                                <a:lnTo>
                                  <a:pt x="87" y="52"/>
                                </a:lnTo>
                                <a:lnTo>
                                  <a:pt x="87" y="46"/>
                                </a:lnTo>
                                <a:lnTo>
                                  <a:pt x="85" y="40"/>
                                </a:lnTo>
                                <a:lnTo>
                                  <a:pt x="83" y="34"/>
                                </a:lnTo>
                                <a:lnTo>
                                  <a:pt x="79" y="30"/>
                                </a:lnTo>
                                <a:lnTo>
                                  <a:pt x="74" y="27"/>
                                </a:lnTo>
                                <a:lnTo>
                                  <a:pt x="69" y="24"/>
                                </a:lnTo>
                                <a:lnTo>
                                  <a:pt x="62" y="22"/>
                                </a:lnTo>
                                <a:lnTo>
                                  <a:pt x="56" y="21"/>
                                </a:lnTo>
                                <a:lnTo>
                                  <a:pt x="51" y="22"/>
                                </a:lnTo>
                                <a:lnTo>
                                  <a:pt x="45" y="24"/>
                                </a:lnTo>
                                <a:lnTo>
                                  <a:pt x="40" y="27"/>
                                </a:lnTo>
                                <a:lnTo>
                                  <a:pt x="36" y="30"/>
                                </a:lnTo>
                                <a:lnTo>
                                  <a:pt x="32" y="34"/>
                                </a:lnTo>
                                <a:lnTo>
                                  <a:pt x="29" y="40"/>
                                </a:lnTo>
                                <a:lnTo>
                                  <a:pt x="26" y="48"/>
                                </a:lnTo>
                                <a:lnTo>
                                  <a:pt x="25" y="57"/>
                                </a:lnTo>
                                <a:lnTo>
                                  <a:pt x="3" y="52"/>
                                </a:lnTo>
                                <a:lnTo>
                                  <a:pt x="4" y="42"/>
                                </a:lnTo>
                                <a:lnTo>
                                  <a:pt x="8" y="33"/>
                                </a:lnTo>
                                <a:lnTo>
                                  <a:pt x="14" y="24"/>
                                </a:lnTo>
                                <a:lnTo>
                                  <a:pt x="19" y="16"/>
                                </a:lnTo>
                                <a:lnTo>
                                  <a:pt x="28" y="10"/>
                                </a:lnTo>
                                <a:lnTo>
                                  <a:pt x="37" y="4"/>
                                </a:lnTo>
                                <a:lnTo>
                                  <a:pt x="47" y="1"/>
                                </a:lnTo>
                                <a:lnTo>
                                  <a:pt x="56" y="0"/>
                                </a:lnTo>
                                <a:lnTo>
                                  <a:pt x="63" y="0"/>
                                </a:lnTo>
                                <a:lnTo>
                                  <a:pt x="70" y="1"/>
                                </a:lnTo>
                                <a:lnTo>
                                  <a:pt x="76" y="4"/>
                                </a:lnTo>
                                <a:lnTo>
                                  <a:pt x="83" y="7"/>
                                </a:lnTo>
                                <a:lnTo>
                                  <a:pt x="88" y="12"/>
                                </a:lnTo>
                                <a:lnTo>
                                  <a:pt x="95" y="16"/>
                                </a:lnTo>
                                <a:lnTo>
                                  <a:pt x="99" y="22"/>
                                </a:lnTo>
                                <a:lnTo>
                                  <a:pt x="103" y="27"/>
                                </a:lnTo>
                                <a:lnTo>
                                  <a:pt x="106" y="33"/>
                                </a:lnTo>
                                <a:lnTo>
                                  <a:pt x="109" y="39"/>
                                </a:lnTo>
                                <a:lnTo>
                                  <a:pt x="110" y="46"/>
                                </a:lnTo>
                                <a:lnTo>
                                  <a:pt x="110" y="52"/>
                                </a:lnTo>
                                <a:lnTo>
                                  <a:pt x="110" y="58"/>
                                </a:lnTo>
                                <a:lnTo>
                                  <a:pt x="109" y="66"/>
                                </a:lnTo>
                                <a:lnTo>
                                  <a:pt x="106" y="71"/>
                                </a:lnTo>
                                <a:lnTo>
                                  <a:pt x="103" y="76"/>
                                </a:lnTo>
                                <a:lnTo>
                                  <a:pt x="101" y="82"/>
                                </a:lnTo>
                                <a:lnTo>
                                  <a:pt x="96" y="86"/>
                                </a:lnTo>
                                <a:lnTo>
                                  <a:pt x="91" y="89"/>
                                </a:lnTo>
                                <a:lnTo>
                                  <a:pt x="85" y="92"/>
                                </a:lnTo>
                                <a:lnTo>
                                  <a:pt x="92" y="95"/>
                                </a:lnTo>
                                <a:lnTo>
                                  <a:pt x="101" y="100"/>
                                </a:lnTo>
                                <a:lnTo>
                                  <a:pt x="106" y="104"/>
                                </a:lnTo>
                                <a:lnTo>
                                  <a:pt x="110" y="110"/>
                                </a:lnTo>
                                <a:lnTo>
                                  <a:pt x="114" y="118"/>
                                </a:lnTo>
                                <a:lnTo>
                                  <a:pt x="117" y="125"/>
                                </a:lnTo>
                                <a:lnTo>
                                  <a:pt x="119" y="133"/>
                                </a:lnTo>
                                <a:lnTo>
                                  <a:pt x="120" y="142"/>
                                </a:lnTo>
                                <a:lnTo>
                                  <a:pt x="120" y="147"/>
                                </a:lnTo>
                                <a:lnTo>
                                  <a:pt x="119" y="155"/>
                                </a:lnTo>
                                <a:lnTo>
                                  <a:pt x="117" y="161"/>
                                </a:lnTo>
                                <a:lnTo>
                                  <a:pt x="116" y="165"/>
                                </a:lnTo>
                                <a:lnTo>
                                  <a:pt x="113" y="171"/>
                                </a:lnTo>
                                <a:lnTo>
                                  <a:pt x="110" y="177"/>
                                </a:lnTo>
                                <a:lnTo>
                                  <a:pt x="106" y="182"/>
                                </a:lnTo>
                                <a:lnTo>
                                  <a:pt x="102" y="186"/>
                                </a:lnTo>
                                <a:lnTo>
                                  <a:pt x="98" y="191"/>
                                </a:lnTo>
                                <a:lnTo>
                                  <a:pt x="92" y="195"/>
                                </a:lnTo>
                                <a:lnTo>
                                  <a:pt x="88" y="198"/>
                                </a:lnTo>
                                <a:lnTo>
                                  <a:pt x="83" y="200"/>
                                </a:lnTo>
                                <a:lnTo>
                                  <a:pt x="76" y="203"/>
                                </a:lnTo>
                                <a:lnTo>
                                  <a:pt x="70" y="203"/>
                                </a:lnTo>
                                <a:lnTo>
                                  <a:pt x="63" y="204"/>
                                </a:lnTo>
                                <a:lnTo>
                                  <a:pt x="58" y="204"/>
                                </a:lnTo>
                                <a:lnTo>
                                  <a:pt x="45" y="203"/>
                                </a:lnTo>
                                <a:lnTo>
                                  <a:pt x="36" y="201"/>
                                </a:lnTo>
                                <a:lnTo>
                                  <a:pt x="26" y="197"/>
                                </a:lnTo>
                                <a:lnTo>
                                  <a:pt x="19" y="191"/>
                                </a:lnTo>
                                <a:lnTo>
                                  <a:pt x="11" y="182"/>
                                </a:lnTo>
                                <a:lnTo>
                                  <a:pt x="6" y="171"/>
                                </a:lnTo>
                                <a:lnTo>
                                  <a:pt x="1" y="159"/>
                                </a:lnTo>
                                <a:lnTo>
                                  <a:pt x="0"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20"/>
                        <wps:cNvSpPr>
                          <a:spLocks/>
                        </wps:cNvSpPr>
                        <wps:spPr bwMode="auto">
                          <a:xfrm>
                            <a:off x="-241" y="524"/>
                            <a:ext cx="49" cy="43"/>
                          </a:xfrm>
                          <a:custGeom>
                            <a:avLst/>
                            <a:gdLst>
                              <a:gd name="T0" fmla="*/ 0 w 91"/>
                              <a:gd name="T1" fmla="*/ 0 h 73"/>
                              <a:gd name="T2" fmla="*/ 6 w 91"/>
                              <a:gd name="T3" fmla="*/ 8 h 73"/>
                              <a:gd name="T4" fmla="*/ 8 w 91"/>
                              <a:gd name="T5" fmla="*/ 4 h 73"/>
                              <a:gd name="T6" fmla="*/ 11 w 91"/>
                              <a:gd name="T7" fmla="*/ 2 h 73"/>
                              <a:gd name="T8" fmla="*/ 13 w 91"/>
                              <a:gd name="T9" fmla="*/ 0 h 73"/>
                              <a:gd name="T10" fmla="*/ 17 w 91"/>
                              <a:gd name="T11" fmla="*/ 0 h 73"/>
                              <a:gd name="T12" fmla="*/ 20 w 91"/>
                              <a:gd name="T13" fmla="*/ 0 h 73"/>
                              <a:gd name="T14" fmla="*/ 23 w 91"/>
                              <a:gd name="T15" fmla="*/ 1 h 73"/>
                              <a:gd name="T16" fmla="*/ 25 w 91"/>
                              <a:gd name="T17" fmla="*/ 4 h 73"/>
                              <a:gd name="T18" fmla="*/ 26 w 91"/>
                              <a:gd name="T19" fmla="*/ 8 h 73"/>
                              <a:gd name="T20" fmla="*/ 31 w 91"/>
                              <a:gd name="T21" fmla="*/ 1 h 73"/>
                              <a:gd name="T22" fmla="*/ 37 w 91"/>
                              <a:gd name="T23" fmla="*/ 0 h 73"/>
                              <a:gd name="T24" fmla="*/ 43 w 91"/>
                              <a:gd name="T25" fmla="*/ 1 h 73"/>
                              <a:gd name="T26" fmla="*/ 46 w 91"/>
                              <a:gd name="T27" fmla="*/ 2 h 73"/>
                              <a:gd name="T28" fmla="*/ 48 w 91"/>
                              <a:gd name="T29" fmla="*/ 8 h 73"/>
                              <a:gd name="T30" fmla="*/ 49 w 91"/>
                              <a:gd name="T31" fmla="*/ 14 h 73"/>
                              <a:gd name="T32" fmla="*/ 44 w 91"/>
                              <a:gd name="T33" fmla="*/ 43 h 73"/>
                              <a:gd name="T34" fmla="*/ 44 w 91"/>
                              <a:gd name="T35" fmla="*/ 15 h 73"/>
                              <a:gd name="T36" fmla="*/ 43 w 91"/>
                              <a:gd name="T37" fmla="*/ 11 h 73"/>
                              <a:gd name="T38" fmla="*/ 43 w 91"/>
                              <a:gd name="T39" fmla="*/ 10 h 73"/>
                              <a:gd name="T40" fmla="*/ 41 w 91"/>
                              <a:gd name="T41" fmla="*/ 8 h 73"/>
                              <a:gd name="T42" fmla="*/ 39 w 91"/>
                              <a:gd name="T43" fmla="*/ 8 h 73"/>
                              <a:gd name="T44" fmla="*/ 38 w 91"/>
                              <a:gd name="T45" fmla="*/ 6 h 73"/>
                              <a:gd name="T46" fmla="*/ 35 w 91"/>
                              <a:gd name="T47" fmla="*/ 6 h 73"/>
                              <a:gd name="T48" fmla="*/ 31 w 91"/>
                              <a:gd name="T49" fmla="*/ 8 h 73"/>
                              <a:gd name="T50" fmla="*/ 29 w 91"/>
                              <a:gd name="T51" fmla="*/ 10 h 73"/>
                              <a:gd name="T52" fmla="*/ 29 w 91"/>
                              <a:gd name="T53" fmla="*/ 16 h 73"/>
                              <a:gd name="T54" fmla="*/ 29 w 91"/>
                              <a:gd name="T55" fmla="*/ 43 h 73"/>
                              <a:gd name="T56" fmla="*/ 22 w 91"/>
                              <a:gd name="T57" fmla="*/ 15 h 73"/>
                              <a:gd name="T58" fmla="*/ 22 w 91"/>
                              <a:gd name="T59" fmla="*/ 12 h 73"/>
                              <a:gd name="T60" fmla="*/ 20 w 91"/>
                              <a:gd name="T61" fmla="*/ 8 h 73"/>
                              <a:gd name="T62" fmla="*/ 18 w 91"/>
                              <a:gd name="T63" fmla="*/ 6 h 73"/>
                              <a:gd name="T64" fmla="*/ 15 w 91"/>
                              <a:gd name="T65" fmla="*/ 6 h 73"/>
                              <a:gd name="T66" fmla="*/ 13 w 91"/>
                              <a:gd name="T67" fmla="*/ 6 h 73"/>
                              <a:gd name="T68" fmla="*/ 11 w 91"/>
                              <a:gd name="T69" fmla="*/ 8 h 73"/>
                              <a:gd name="T70" fmla="*/ 8 w 91"/>
                              <a:gd name="T71" fmla="*/ 9 h 73"/>
                              <a:gd name="T72" fmla="*/ 7 w 91"/>
                              <a:gd name="T73" fmla="*/ 13 h 73"/>
                              <a:gd name="T74" fmla="*/ 7 w 91"/>
                              <a:gd name="T75" fmla="*/ 16 h 73"/>
                              <a:gd name="T76" fmla="*/ 6 w 91"/>
                              <a:gd name="T77" fmla="*/ 22 h 73"/>
                              <a:gd name="T78" fmla="*/ 0 w 91"/>
                              <a:gd name="T79" fmla="*/ 43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11" y="0"/>
                                </a:lnTo>
                                <a:lnTo>
                                  <a:pt x="11" y="13"/>
                                </a:lnTo>
                                <a:lnTo>
                                  <a:pt x="13" y="10"/>
                                </a:lnTo>
                                <a:lnTo>
                                  <a:pt x="14" y="7"/>
                                </a:lnTo>
                                <a:lnTo>
                                  <a:pt x="17" y="5"/>
                                </a:lnTo>
                                <a:lnTo>
                                  <a:pt x="20" y="4"/>
                                </a:lnTo>
                                <a:lnTo>
                                  <a:pt x="21" y="1"/>
                                </a:lnTo>
                                <a:lnTo>
                                  <a:pt x="25" y="0"/>
                                </a:lnTo>
                                <a:lnTo>
                                  <a:pt x="28" y="0"/>
                                </a:lnTo>
                                <a:lnTo>
                                  <a:pt x="32" y="0"/>
                                </a:lnTo>
                                <a:lnTo>
                                  <a:pt x="35" y="0"/>
                                </a:lnTo>
                                <a:lnTo>
                                  <a:pt x="38" y="0"/>
                                </a:lnTo>
                                <a:lnTo>
                                  <a:pt x="40" y="0"/>
                                </a:lnTo>
                                <a:lnTo>
                                  <a:pt x="42" y="1"/>
                                </a:lnTo>
                                <a:lnTo>
                                  <a:pt x="44" y="4"/>
                                </a:lnTo>
                                <a:lnTo>
                                  <a:pt x="46" y="7"/>
                                </a:lnTo>
                                <a:lnTo>
                                  <a:pt x="49" y="10"/>
                                </a:lnTo>
                                <a:lnTo>
                                  <a:pt x="49" y="13"/>
                                </a:lnTo>
                                <a:lnTo>
                                  <a:pt x="53" y="7"/>
                                </a:lnTo>
                                <a:lnTo>
                                  <a:pt x="58" y="2"/>
                                </a:lnTo>
                                <a:lnTo>
                                  <a:pt x="64" y="1"/>
                                </a:lnTo>
                                <a:lnTo>
                                  <a:pt x="69" y="0"/>
                                </a:lnTo>
                                <a:lnTo>
                                  <a:pt x="75" y="0"/>
                                </a:lnTo>
                                <a:lnTo>
                                  <a:pt x="80" y="1"/>
                                </a:lnTo>
                                <a:lnTo>
                                  <a:pt x="83" y="2"/>
                                </a:lnTo>
                                <a:lnTo>
                                  <a:pt x="86" y="4"/>
                                </a:lnTo>
                                <a:lnTo>
                                  <a:pt x="89" y="8"/>
                                </a:lnTo>
                                <a:lnTo>
                                  <a:pt x="90" y="13"/>
                                </a:lnTo>
                                <a:lnTo>
                                  <a:pt x="91" y="19"/>
                                </a:lnTo>
                                <a:lnTo>
                                  <a:pt x="91" y="23"/>
                                </a:lnTo>
                                <a:lnTo>
                                  <a:pt x="91" y="73"/>
                                </a:lnTo>
                                <a:lnTo>
                                  <a:pt x="82" y="73"/>
                                </a:lnTo>
                                <a:lnTo>
                                  <a:pt x="82" y="28"/>
                                </a:lnTo>
                                <a:lnTo>
                                  <a:pt x="82" y="25"/>
                                </a:lnTo>
                                <a:lnTo>
                                  <a:pt x="80" y="22"/>
                                </a:lnTo>
                                <a:lnTo>
                                  <a:pt x="79" y="19"/>
                                </a:lnTo>
                                <a:lnTo>
                                  <a:pt x="79" y="17"/>
                                </a:lnTo>
                                <a:lnTo>
                                  <a:pt x="78" y="14"/>
                                </a:lnTo>
                                <a:lnTo>
                                  <a:pt x="76" y="13"/>
                                </a:lnTo>
                                <a:lnTo>
                                  <a:pt x="75" y="13"/>
                                </a:lnTo>
                                <a:lnTo>
                                  <a:pt x="73" y="13"/>
                                </a:lnTo>
                                <a:lnTo>
                                  <a:pt x="72" y="11"/>
                                </a:lnTo>
                                <a:lnTo>
                                  <a:pt x="71" y="10"/>
                                </a:lnTo>
                                <a:lnTo>
                                  <a:pt x="69" y="10"/>
                                </a:lnTo>
                                <a:lnTo>
                                  <a:pt x="65" y="10"/>
                                </a:lnTo>
                                <a:lnTo>
                                  <a:pt x="61" y="11"/>
                                </a:lnTo>
                                <a:lnTo>
                                  <a:pt x="58" y="13"/>
                                </a:lnTo>
                                <a:lnTo>
                                  <a:pt x="57" y="14"/>
                                </a:lnTo>
                                <a:lnTo>
                                  <a:pt x="54" y="17"/>
                                </a:lnTo>
                                <a:lnTo>
                                  <a:pt x="53" y="22"/>
                                </a:lnTo>
                                <a:lnTo>
                                  <a:pt x="53" y="28"/>
                                </a:lnTo>
                                <a:lnTo>
                                  <a:pt x="53" y="32"/>
                                </a:lnTo>
                                <a:lnTo>
                                  <a:pt x="53" y="73"/>
                                </a:lnTo>
                                <a:lnTo>
                                  <a:pt x="40" y="73"/>
                                </a:lnTo>
                                <a:lnTo>
                                  <a:pt x="40" y="26"/>
                                </a:lnTo>
                                <a:lnTo>
                                  <a:pt x="40" y="23"/>
                                </a:lnTo>
                                <a:lnTo>
                                  <a:pt x="40" y="20"/>
                                </a:lnTo>
                                <a:lnTo>
                                  <a:pt x="39" y="17"/>
                                </a:lnTo>
                                <a:lnTo>
                                  <a:pt x="38" y="14"/>
                                </a:lnTo>
                                <a:lnTo>
                                  <a:pt x="36" y="13"/>
                                </a:lnTo>
                                <a:lnTo>
                                  <a:pt x="33" y="11"/>
                                </a:lnTo>
                                <a:lnTo>
                                  <a:pt x="31" y="10"/>
                                </a:lnTo>
                                <a:lnTo>
                                  <a:pt x="28" y="10"/>
                                </a:lnTo>
                                <a:lnTo>
                                  <a:pt x="25" y="10"/>
                                </a:lnTo>
                                <a:lnTo>
                                  <a:pt x="24" y="11"/>
                                </a:lnTo>
                                <a:lnTo>
                                  <a:pt x="21" y="13"/>
                                </a:lnTo>
                                <a:lnTo>
                                  <a:pt x="20" y="13"/>
                                </a:lnTo>
                                <a:lnTo>
                                  <a:pt x="17" y="14"/>
                                </a:lnTo>
                                <a:lnTo>
                                  <a:pt x="14" y="16"/>
                                </a:lnTo>
                                <a:lnTo>
                                  <a:pt x="13" y="19"/>
                                </a:lnTo>
                                <a:lnTo>
                                  <a:pt x="13" y="22"/>
                                </a:lnTo>
                                <a:lnTo>
                                  <a:pt x="13" y="23"/>
                                </a:lnTo>
                                <a:lnTo>
                                  <a:pt x="13" y="28"/>
                                </a:lnTo>
                                <a:lnTo>
                                  <a:pt x="11" y="32"/>
                                </a:lnTo>
                                <a:lnTo>
                                  <a:pt x="11" y="37"/>
                                </a:lnTo>
                                <a:lnTo>
                                  <a:pt x="11"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1" name="Freeform 121"/>
                        <wps:cNvSpPr>
                          <a:spLocks noEditPoints="1"/>
                        </wps:cNvSpPr>
                        <wps:spPr bwMode="auto">
                          <a:xfrm>
                            <a:off x="-318" y="179"/>
                            <a:ext cx="65" cy="118"/>
                          </a:xfrm>
                          <a:custGeom>
                            <a:avLst/>
                            <a:gdLst>
                              <a:gd name="T0" fmla="*/ 50 w 123"/>
                              <a:gd name="T1" fmla="*/ 26 h 203"/>
                              <a:gd name="T2" fmla="*/ 46 w 123"/>
                              <a:gd name="T3" fmla="*/ 19 h 203"/>
                              <a:gd name="T4" fmla="*/ 37 w 123"/>
                              <a:gd name="T5" fmla="*/ 12 h 203"/>
                              <a:gd name="T6" fmla="*/ 29 w 123"/>
                              <a:gd name="T7" fmla="*/ 13 h 203"/>
                              <a:gd name="T8" fmla="*/ 22 w 123"/>
                              <a:gd name="T9" fmla="*/ 19 h 203"/>
                              <a:gd name="T10" fmla="*/ 15 w 123"/>
                              <a:gd name="T11" fmla="*/ 30 h 203"/>
                              <a:gd name="T12" fmla="*/ 13 w 123"/>
                              <a:gd name="T13" fmla="*/ 38 h 203"/>
                              <a:gd name="T14" fmla="*/ 12 w 123"/>
                              <a:gd name="T15" fmla="*/ 49 h 203"/>
                              <a:gd name="T16" fmla="*/ 14 w 123"/>
                              <a:gd name="T17" fmla="*/ 54 h 203"/>
                              <a:gd name="T18" fmla="*/ 22 w 123"/>
                              <a:gd name="T19" fmla="*/ 45 h 203"/>
                              <a:gd name="T20" fmla="*/ 32 w 123"/>
                              <a:gd name="T21" fmla="*/ 42 h 203"/>
                              <a:gd name="T22" fmla="*/ 47 w 123"/>
                              <a:gd name="T23" fmla="*/ 44 h 203"/>
                              <a:gd name="T24" fmla="*/ 58 w 123"/>
                              <a:gd name="T25" fmla="*/ 55 h 203"/>
                              <a:gd name="T26" fmla="*/ 63 w 123"/>
                              <a:gd name="T27" fmla="*/ 65 h 203"/>
                              <a:gd name="T28" fmla="*/ 65 w 123"/>
                              <a:gd name="T29" fmla="*/ 76 h 203"/>
                              <a:gd name="T30" fmla="*/ 64 w 123"/>
                              <a:gd name="T31" fmla="*/ 90 h 203"/>
                              <a:gd name="T32" fmla="*/ 59 w 123"/>
                              <a:gd name="T33" fmla="*/ 103 h 203"/>
                              <a:gd name="T34" fmla="*/ 50 w 123"/>
                              <a:gd name="T35" fmla="*/ 113 h 203"/>
                              <a:gd name="T36" fmla="*/ 38 w 123"/>
                              <a:gd name="T37" fmla="*/ 118 h 203"/>
                              <a:gd name="T38" fmla="*/ 26 w 123"/>
                              <a:gd name="T39" fmla="*/ 117 h 203"/>
                              <a:gd name="T40" fmla="*/ 17 w 123"/>
                              <a:gd name="T41" fmla="*/ 114 h 203"/>
                              <a:gd name="T42" fmla="*/ 9 w 123"/>
                              <a:gd name="T43" fmla="*/ 105 h 203"/>
                              <a:gd name="T44" fmla="*/ 4 w 123"/>
                              <a:gd name="T45" fmla="*/ 93 h 203"/>
                              <a:gd name="T46" fmla="*/ 1 w 123"/>
                              <a:gd name="T47" fmla="*/ 77 h 203"/>
                              <a:gd name="T48" fmla="*/ 0 w 123"/>
                              <a:gd name="T49" fmla="*/ 55 h 203"/>
                              <a:gd name="T50" fmla="*/ 3 w 123"/>
                              <a:gd name="T51" fmla="*/ 34 h 203"/>
                              <a:gd name="T52" fmla="*/ 8 w 123"/>
                              <a:gd name="T53" fmla="*/ 19 h 203"/>
                              <a:gd name="T54" fmla="*/ 15 w 123"/>
                              <a:gd name="T55" fmla="*/ 8 h 203"/>
                              <a:gd name="T56" fmla="*/ 23 w 123"/>
                              <a:gd name="T57" fmla="*/ 2 h 203"/>
                              <a:gd name="T58" fmla="*/ 35 w 123"/>
                              <a:gd name="T59" fmla="*/ 0 h 203"/>
                              <a:gd name="T60" fmla="*/ 50 w 123"/>
                              <a:gd name="T61" fmla="*/ 5 h 203"/>
                              <a:gd name="T62" fmla="*/ 60 w 123"/>
                              <a:gd name="T63" fmla="*/ 17 h 203"/>
                              <a:gd name="T64" fmla="*/ 13 w 123"/>
                              <a:gd name="T65" fmla="*/ 79 h 203"/>
                              <a:gd name="T66" fmla="*/ 14 w 123"/>
                              <a:gd name="T67" fmla="*/ 90 h 203"/>
                              <a:gd name="T68" fmla="*/ 18 w 123"/>
                              <a:gd name="T69" fmla="*/ 99 h 203"/>
                              <a:gd name="T70" fmla="*/ 25 w 123"/>
                              <a:gd name="T71" fmla="*/ 104 h 203"/>
                              <a:gd name="T72" fmla="*/ 33 w 123"/>
                              <a:gd name="T73" fmla="*/ 107 h 203"/>
                              <a:gd name="T74" fmla="*/ 44 w 123"/>
                              <a:gd name="T75" fmla="*/ 102 h 203"/>
                              <a:gd name="T76" fmla="*/ 51 w 123"/>
                              <a:gd name="T77" fmla="*/ 91 h 203"/>
                              <a:gd name="T78" fmla="*/ 52 w 123"/>
                              <a:gd name="T79" fmla="*/ 76 h 203"/>
                              <a:gd name="T80" fmla="*/ 48 w 123"/>
                              <a:gd name="T81" fmla="*/ 63 h 203"/>
                              <a:gd name="T82" fmla="*/ 37 w 123"/>
                              <a:gd name="T83" fmla="*/ 56 h 203"/>
                              <a:gd name="T84" fmla="*/ 25 w 123"/>
                              <a:gd name="T85" fmla="*/ 58 h 203"/>
                              <a:gd name="T86" fmla="*/ 17 w 123"/>
                              <a:gd name="T87" fmla="*/ 66 h 203"/>
                              <a:gd name="T88" fmla="*/ 13 w 123"/>
                              <a:gd name="T89" fmla="*/ 79 h 20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3" h="203">
                                <a:moveTo>
                                  <a:pt x="120" y="51"/>
                                </a:moveTo>
                                <a:lnTo>
                                  <a:pt x="95" y="51"/>
                                </a:lnTo>
                                <a:lnTo>
                                  <a:pt x="94" y="45"/>
                                </a:lnTo>
                                <a:lnTo>
                                  <a:pt x="91" y="39"/>
                                </a:lnTo>
                                <a:lnTo>
                                  <a:pt x="90" y="35"/>
                                </a:lnTo>
                                <a:lnTo>
                                  <a:pt x="87" y="32"/>
                                </a:lnTo>
                                <a:lnTo>
                                  <a:pt x="83" y="27"/>
                                </a:lnTo>
                                <a:lnTo>
                                  <a:pt x="77" y="23"/>
                                </a:lnTo>
                                <a:lnTo>
                                  <a:pt x="70" y="21"/>
                                </a:lnTo>
                                <a:lnTo>
                                  <a:pt x="65" y="20"/>
                                </a:lnTo>
                                <a:lnTo>
                                  <a:pt x="59" y="21"/>
                                </a:lnTo>
                                <a:lnTo>
                                  <a:pt x="54" y="23"/>
                                </a:lnTo>
                                <a:lnTo>
                                  <a:pt x="50" y="26"/>
                                </a:lnTo>
                                <a:lnTo>
                                  <a:pt x="46" y="29"/>
                                </a:lnTo>
                                <a:lnTo>
                                  <a:pt x="41" y="33"/>
                                </a:lnTo>
                                <a:lnTo>
                                  <a:pt x="37" y="38"/>
                                </a:lnTo>
                                <a:lnTo>
                                  <a:pt x="33" y="45"/>
                                </a:lnTo>
                                <a:lnTo>
                                  <a:pt x="29" y="51"/>
                                </a:lnTo>
                                <a:lnTo>
                                  <a:pt x="28" y="56"/>
                                </a:lnTo>
                                <a:lnTo>
                                  <a:pt x="26" y="60"/>
                                </a:lnTo>
                                <a:lnTo>
                                  <a:pt x="25" y="66"/>
                                </a:lnTo>
                                <a:lnTo>
                                  <a:pt x="25" y="72"/>
                                </a:lnTo>
                                <a:lnTo>
                                  <a:pt x="23" y="78"/>
                                </a:lnTo>
                                <a:lnTo>
                                  <a:pt x="23" y="84"/>
                                </a:lnTo>
                                <a:lnTo>
                                  <a:pt x="23" y="91"/>
                                </a:lnTo>
                                <a:lnTo>
                                  <a:pt x="23" y="99"/>
                                </a:lnTo>
                                <a:lnTo>
                                  <a:pt x="26" y="93"/>
                                </a:lnTo>
                                <a:lnTo>
                                  <a:pt x="30" y="87"/>
                                </a:lnTo>
                                <a:lnTo>
                                  <a:pt x="36" y="82"/>
                                </a:lnTo>
                                <a:lnTo>
                                  <a:pt x="41" y="78"/>
                                </a:lnTo>
                                <a:lnTo>
                                  <a:pt x="48" y="75"/>
                                </a:lnTo>
                                <a:lnTo>
                                  <a:pt x="54" y="73"/>
                                </a:lnTo>
                                <a:lnTo>
                                  <a:pt x="61" y="72"/>
                                </a:lnTo>
                                <a:lnTo>
                                  <a:pt x="66" y="72"/>
                                </a:lnTo>
                                <a:lnTo>
                                  <a:pt x="77" y="73"/>
                                </a:lnTo>
                                <a:lnTo>
                                  <a:pt x="88" y="76"/>
                                </a:lnTo>
                                <a:lnTo>
                                  <a:pt x="98" y="82"/>
                                </a:lnTo>
                                <a:lnTo>
                                  <a:pt x="106" y="90"/>
                                </a:lnTo>
                                <a:lnTo>
                                  <a:pt x="110" y="94"/>
                                </a:lnTo>
                                <a:lnTo>
                                  <a:pt x="113" y="99"/>
                                </a:lnTo>
                                <a:lnTo>
                                  <a:pt x="116" y="105"/>
                                </a:lnTo>
                                <a:lnTo>
                                  <a:pt x="119" y="111"/>
                                </a:lnTo>
                                <a:lnTo>
                                  <a:pt x="120" y="117"/>
                                </a:lnTo>
                                <a:lnTo>
                                  <a:pt x="121" y="123"/>
                                </a:lnTo>
                                <a:lnTo>
                                  <a:pt x="123" y="130"/>
                                </a:lnTo>
                                <a:lnTo>
                                  <a:pt x="123" y="136"/>
                                </a:lnTo>
                                <a:lnTo>
                                  <a:pt x="123" y="146"/>
                                </a:lnTo>
                                <a:lnTo>
                                  <a:pt x="121" y="155"/>
                                </a:lnTo>
                                <a:lnTo>
                                  <a:pt x="119" y="164"/>
                                </a:lnTo>
                                <a:lnTo>
                                  <a:pt x="116" y="172"/>
                                </a:lnTo>
                                <a:lnTo>
                                  <a:pt x="112" y="178"/>
                                </a:lnTo>
                                <a:lnTo>
                                  <a:pt x="106" y="185"/>
                                </a:lnTo>
                                <a:lnTo>
                                  <a:pt x="99" y="190"/>
                                </a:lnTo>
                                <a:lnTo>
                                  <a:pt x="94" y="194"/>
                                </a:lnTo>
                                <a:lnTo>
                                  <a:pt x="87" y="199"/>
                                </a:lnTo>
                                <a:lnTo>
                                  <a:pt x="80" y="202"/>
                                </a:lnTo>
                                <a:lnTo>
                                  <a:pt x="72" y="203"/>
                                </a:lnTo>
                                <a:lnTo>
                                  <a:pt x="62" y="203"/>
                                </a:lnTo>
                                <a:lnTo>
                                  <a:pt x="57" y="203"/>
                                </a:lnTo>
                                <a:lnTo>
                                  <a:pt x="50" y="202"/>
                                </a:lnTo>
                                <a:lnTo>
                                  <a:pt x="44" y="200"/>
                                </a:lnTo>
                                <a:lnTo>
                                  <a:pt x="37" y="199"/>
                                </a:lnTo>
                                <a:lnTo>
                                  <a:pt x="32" y="196"/>
                                </a:lnTo>
                                <a:lnTo>
                                  <a:pt x="26" y="191"/>
                                </a:lnTo>
                                <a:lnTo>
                                  <a:pt x="22" y="187"/>
                                </a:lnTo>
                                <a:lnTo>
                                  <a:pt x="17" y="181"/>
                                </a:lnTo>
                                <a:lnTo>
                                  <a:pt x="12" y="175"/>
                                </a:lnTo>
                                <a:lnTo>
                                  <a:pt x="10" y="169"/>
                                </a:lnTo>
                                <a:lnTo>
                                  <a:pt x="7" y="160"/>
                                </a:lnTo>
                                <a:lnTo>
                                  <a:pt x="4" y="151"/>
                                </a:lnTo>
                                <a:lnTo>
                                  <a:pt x="3" y="142"/>
                                </a:lnTo>
                                <a:lnTo>
                                  <a:pt x="1" y="132"/>
                                </a:lnTo>
                                <a:lnTo>
                                  <a:pt x="0" y="120"/>
                                </a:lnTo>
                                <a:lnTo>
                                  <a:pt x="0" y="108"/>
                                </a:lnTo>
                                <a:lnTo>
                                  <a:pt x="0" y="94"/>
                                </a:lnTo>
                                <a:lnTo>
                                  <a:pt x="1" y="81"/>
                                </a:lnTo>
                                <a:lnTo>
                                  <a:pt x="3" y="69"/>
                                </a:lnTo>
                                <a:lnTo>
                                  <a:pt x="6" y="59"/>
                                </a:lnTo>
                                <a:lnTo>
                                  <a:pt x="8" y="48"/>
                                </a:lnTo>
                                <a:lnTo>
                                  <a:pt x="11" y="39"/>
                                </a:lnTo>
                                <a:lnTo>
                                  <a:pt x="15" y="32"/>
                                </a:lnTo>
                                <a:lnTo>
                                  <a:pt x="19" y="24"/>
                                </a:lnTo>
                                <a:lnTo>
                                  <a:pt x="23" y="18"/>
                                </a:lnTo>
                                <a:lnTo>
                                  <a:pt x="28" y="14"/>
                                </a:lnTo>
                                <a:lnTo>
                                  <a:pt x="33" y="11"/>
                                </a:lnTo>
                                <a:lnTo>
                                  <a:pt x="39" y="6"/>
                                </a:lnTo>
                                <a:lnTo>
                                  <a:pt x="44" y="3"/>
                                </a:lnTo>
                                <a:lnTo>
                                  <a:pt x="51" y="2"/>
                                </a:lnTo>
                                <a:lnTo>
                                  <a:pt x="59" y="0"/>
                                </a:lnTo>
                                <a:lnTo>
                                  <a:pt x="66" y="0"/>
                                </a:lnTo>
                                <a:lnTo>
                                  <a:pt x="76" y="2"/>
                                </a:lnTo>
                                <a:lnTo>
                                  <a:pt x="85" y="3"/>
                                </a:lnTo>
                                <a:lnTo>
                                  <a:pt x="95" y="8"/>
                                </a:lnTo>
                                <a:lnTo>
                                  <a:pt x="102" y="14"/>
                                </a:lnTo>
                                <a:lnTo>
                                  <a:pt x="108" y="21"/>
                                </a:lnTo>
                                <a:lnTo>
                                  <a:pt x="113" y="30"/>
                                </a:lnTo>
                                <a:lnTo>
                                  <a:pt x="117" y="41"/>
                                </a:lnTo>
                                <a:lnTo>
                                  <a:pt x="120" y="51"/>
                                </a:lnTo>
                                <a:close/>
                                <a:moveTo>
                                  <a:pt x="25" y="136"/>
                                </a:moveTo>
                                <a:lnTo>
                                  <a:pt x="25" y="142"/>
                                </a:lnTo>
                                <a:lnTo>
                                  <a:pt x="25" y="149"/>
                                </a:lnTo>
                                <a:lnTo>
                                  <a:pt x="26" y="155"/>
                                </a:lnTo>
                                <a:lnTo>
                                  <a:pt x="29" y="161"/>
                                </a:lnTo>
                                <a:lnTo>
                                  <a:pt x="32" y="166"/>
                                </a:lnTo>
                                <a:lnTo>
                                  <a:pt x="35" y="170"/>
                                </a:lnTo>
                                <a:lnTo>
                                  <a:pt x="39" y="175"/>
                                </a:lnTo>
                                <a:lnTo>
                                  <a:pt x="41" y="176"/>
                                </a:lnTo>
                                <a:lnTo>
                                  <a:pt x="47" y="179"/>
                                </a:lnTo>
                                <a:lnTo>
                                  <a:pt x="52" y="182"/>
                                </a:lnTo>
                                <a:lnTo>
                                  <a:pt x="58" y="184"/>
                                </a:lnTo>
                                <a:lnTo>
                                  <a:pt x="62" y="184"/>
                                </a:lnTo>
                                <a:lnTo>
                                  <a:pt x="70" y="182"/>
                                </a:lnTo>
                                <a:lnTo>
                                  <a:pt x="77" y="181"/>
                                </a:lnTo>
                                <a:lnTo>
                                  <a:pt x="83" y="176"/>
                                </a:lnTo>
                                <a:lnTo>
                                  <a:pt x="87" y="172"/>
                                </a:lnTo>
                                <a:lnTo>
                                  <a:pt x="92" y="164"/>
                                </a:lnTo>
                                <a:lnTo>
                                  <a:pt x="97" y="157"/>
                                </a:lnTo>
                                <a:lnTo>
                                  <a:pt x="98" y="148"/>
                                </a:lnTo>
                                <a:lnTo>
                                  <a:pt x="99" y="139"/>
                                </a:lnTo>
                                <a:lnTo>
                                  <a:pt x="98" y="130"/>
                                </a:lnTo>
                                <a:lnTo>
                                  <a:pt x="97" y="121"/>
                                </a:lnTo>
                                <a:lnTo>
                                  <a:pt x="94" y="114"/>
                                </a:lnTo>
                                <a:lnTo>
                                  <a:pt x="90" y="108"/>
                                </a:lnTo>
                                <a:lnTo>
                                  <a:pt x="84" y="103"/>
                                </a:lnTo>
                                <a:lnTo>
                                  <a:pt x="77" y="99"/>
                                </a:lnTo>
                                <a:lnTo>
                                  <a:pt x="70" y="97"/>
                                </a:lnTo>
                                <a:lnTo>
                                  <a:pt x="62" y="96"/>
                                </a:lnTo>
                                <a:lnTo>
                                  <a:pt x="54" y="97"/>
                                </a:lnTo>
                                <a:lnTo>
                                  <a:pt x="47" y="99"/>
                                </a:lnTo>
                                <a:lnTo>
                                  <a:pt x="40" y="103"/>
                                </a:lnTo>
                                <a:lnTo>
                                  <a:pt x="36" y="108"/>
                                </a:lnTo>
                                <a:lnTo>
                                  <a:pt x="32" y="114"/>
                                </a:lnTo>
                                <a:lnTo>
                                  <a:pt x="28" y="120"/>
                                </a:lnTo>
                                <a:lnTo>
                                  <a:pt x="26" y="129"/>
                                </a:lnTo>
                                <a:lnTo>
                                  <a:pt x="25"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2" name="Freeform 122"/>
                        <wps:cNvSpPr>
                          <a:spLocks noEditPoints="1"/>
                        </wps:cNvSpPr>
                        <wps:spPr bwMode="auto">
                          <a:xfrm>
                            <a:off x="-187" y="179"/>
                            <a:ext cx="70" cy="117"/>
                          </a:xfrm>
                          <a:custGeom>
                            <a:avLst/>
                            <a:gdLst>
                              <a:gd name="T0" fmla="*/ 44 w 131"/>
                              <a:gd name="T1" fmla="*/ 117 h 202"/>
                              <a:gd name="T2" fmla="*/ 44 w 131"/>
                              <a:gd name="T3" fmla="*/ 89 h 202"/>
                              <a:gd name="T4" fmla="*/ 0 w 131"/>
                              <a:gd name="T5" fmla="*/ 89 h 202"/>
                              <a:gd name="T6" fmla="*/ 0 w 131"/>
                              <a:gd name="T7" fmla="*/ 76 h 202"/>
                              <a:gd name="T8" fmla="*/ 46 w 131"/>
                              <a:gd name="T9" fmla="*/ 0 h 202"/>
                              <a:gd name="T10" fmla="*/ 57 w 131"/>
                              <a:gd name="T11" fmla="*/ 0 h 202"/>
                              <a:gd name="T12" fmla="*/ 57 w 131"/>
                              <a:gd name="T13" fmla="*/ 76 h 202"/>
                              <a:gd name="T14" fmla="*/ 70 w 131"/>
                              <a:gd name="T15" fmla="*/ 76 h 202"/>
                              <a:gd name="T16" fmla="*/ 70 w 131"/>
                              <a:gd name="T17" fmla="*/ 89 h 202"/>
                              <a:gd name="T18" fmla="*/ 57 w 131"/>
                              <a:gd name="T19" fmla="*/ 89 h 202"/>
                              <a:gd name="T20" fmla="*/ 57 w 131"/>
                              <a:gd name="T21" fmla="*/ 117 h 202"/>
                              <a:gd name="T22" fmla="*/ 44 w 131"/>
                              <a:gd name="T23" fmla="*/ 117 h 202"/>
                              <a:gd name="T24" fmla="*/ 44 w 131"/>
                              <a:gd name="T25" fmla="*/ 76 h 202"/>
                              <a:gd name="T26" fmla="*/ 44 w 131"/>
                              <a:gd name="T27" fmla="*/ 24 h 202"/>
                              <a:gd name="T28" fmla="*/ 12 w 131"/>
                              <a:gd name="T29" fmla="*/ 76 h 202"/>
                              <a:gd name="T30" fmla="*/ 44 w 131"/>
                              <a:gd name="T31" fmla="*/ 76 h 2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202">
                                <a:moveTo>
                                  <a:pt x="83" y="202"/>
                                </a:moveTo>
                                <a:lnTo>
                                  <a:pt x="83" y="154"/>
                                </a:lnTo>
                                <a:lnTo>
                                  <a:pt x="0" y="154"/>
                                </a:lnTo>
                                <a:lnTo>
                                  <a:pt x="0" y="132"/>
                                </a:lnTo>
                                <a:lnTo>
                                  <a:pt x="87" y="0"/>
                                </a:lnTo>
                                <a:lnTo>
                                  <a:pt x="106" y="0"/>
                                </a:lnTo>
                                <a:lnTo>
                                  <a:pt x="106" y="132"/>
                                </a:lnTo>
                                <a:lnTo>
                                  <a:pt x="131" y="132"/>
                                </a:lnTo>
                                <a:lnTo>
                                  <a:pt x="131" y="154"/>
                                </a:lnTo>
                                <a:lnTo>
                                  <a:pt x="106" y="154"/>
                                </a:lnTo>
                                <a:lnTo>
                                  <a:pt x="106" y="202"/>
                                </a:lnTo>
                                <a:lnTo>
                                  <a:pt x="83" y="202"/>
                                </a:lnTo>
                                <a:close/>
                                <a:moveTo>
                                  <a:pt x="83" y="132"/>
                                </a:moveTo>
                                <a:lnTo>
                                  <a:pt x="83" y="42"/>
                                </a:lnTo>
                                <a:lnTo>
                                  <a:pt x="23" y="132"/>
                                </a:lnTo>
                                <a:lnTo>
                                  <a:pt x="83"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3" name="Freeform 123"/>
                        <wps:cNvSpPr>
                          <a:spLocks/>
                        </wps:cNvSpPr>
                        <wps:spPr bwMode="auto">
                          <a:xfrm>
                            <a:off x="-241" y="172"/>
                            <a:ext cx="49" cy="44"/>
                          </a:xfrm>
                          <a:custGeom>
                            <a:avLst/>
                            <a:gdLst>
                              <a:gd name="T0" fmla="*/ 0 w 91"/>
                              <a:gd name="T1" fmla="*/ 0 h 74"/>
                              <a:gd name="T2" fmla="*/ 5 w 91"/>
                              <a:gd name="T3" fmla="*/ 8 h 74"/>
                              <a:gd name="T4" fmla="*/ 8 w 91"/>
                              <a:gd name="T5" fmla="*/ 4 h 74"/>
                              <a:gd name="T6" fmla="*/ 10 w 91"/>
                              <a:gd name="T7" fmla="*/ 2 h 74"/>
                              <a:gd name="T8" fmla="*/ 13 w 91"/>
                              <a:gd name="T9" fmla="*/ 0 h 74"/>
                              <a:gd name="T10" fmla="*/ 17 w 91"/>
                              <a:gd name="T11" fmla="*/ 0 h 74"/>
                              <a:gd name="T12" fmla="*/ 19 w 91"/>
                              <a:gd name="T13" fmla="*/ 0 h 74"/>
                              <a:gd name="T14" fmla="*/ 23 w 91"/>
                              <a:gd name="T15" fmla="*/ 2 h 74"/>
                              <a:gd name="T16" fmla="*/ 24 w 91"/>
                              <a:gd name="T17" fmla="*/ 4 h 74"/>
                              <a:gd name="T18" fmla="*/ 25 w 91"/>
                              <a:gd name="T19" fmla="*/ 8 h 74"/>
                              <a:gd name="T20" fmla="*/ 31 w 91"/>
                              <a:gd name="T21" fmla="*/ 2 h 74"/>
                              <a:gd name="T22" fmla="*/ 37 w 91"/>
                              <a:gd name="T23" fmla="*/ 0 h 74"/>
                              <a:gd name="T24" fmla="*/ 43 w 91"/>
                              <a:gd name="T25" fmla="*/ 1 h 74"/>
                              <a:gd name="T26" fmla="*/ 45 w 91"/>
                              <a:gd name="T27" fmla="*/ 2 h 74"/>
                              <a:gd name="T28" fmla="*/ 48 w 91"/>
                              <a:gd name="T29" fmla="*/ 8 h 74"/>
                              <a:gd name="T30" fmla="*/ 49 w 91"/>
                              <a:gd name="T31" fmla="*/ 15 h 74"/>
                              <a:gd name="T32" fmla="*/ 43 w 91"/>
                              <a:gd name="T33" fmla="*/ 44 h 74"/>
                              <a:gd name="T34" fmla="*/ 43 w 91"/>
                              <a:gd name="T35" fmla="*/ 15 h 74"/>
                              <a:gd name="T36" fmla="*/ 43 w 91"/>
                              <a:gd name="T37" fmla="*/ 12 h 74"/>
                              <a:gd name="T38" fmla="*/ 43 w 91"/>
                              <a:gd name="T39" fmla="*/ 10 h 74"/>
                              <a:gd name="T40" fmla="*/ 41 w 91"/>
                              <a:gd name="T41" fmla="*/ 8 h 74"/>
                              <a:gd name="T42" fmla="*/ 39 w 91"/>
                              <a:gd name="T43" fmla="*/ 8 h 74"/>
                              <a:gd name="T44" fmla="*/ 37 w 91"/>
                              <a:gd name="T45" fmla="*/ 7 h 74"/>
                              <a:gd name="T46" fmla="*/ 34 w 91"/>
                              <a:gd name="T47" fmla="*/ 7 h 74"/>
                              <a:gd name="T48" fmla="*/ 31 w 91"/>
                              <a:gd name="T49" fmla="*/ 8 h 74"/>
                              <a:gd name="T50" fmla="*/ 29 w 91"/>
                              <a:gd name="T51" fmla="*/ 11 h 74"/>
                              <a:gd name="T52" fmla="*/ 27 w 91"/>
                              <a:gd name="T53" fmla="*/ 17 h 74"/>
                              <a:gd name="T54" fmla="*/ 27 w 91"/>
                              <a:gd name="T55" fmla="*/ 44 h 74"/>
                              <a:gd name="T56" fmla="*/ 21 w 91"/>
                              <a:gd name="T57" fmla="*/ 15 h 74"/>
                              <a:gd name="T58" fmla="*/ 21 w 91"/>
                              <a:gd name="T59" fmla="*/ 12 h 74"/>
                              <a:gd name="T60" fmla="*/ 20 w 91"/>
                              <a:gd name="T61" fmla="*/ 10 h 74"/>
                              <a:gd name="T62" fmla="*/ 17 w 91"/>
                              <a:gd name="T63" fmla="*/ 8 h 74"/>
                              <a:gd name="T64" fmla="*/ 15 w 91"/>
                              <a:gd name="T65" fmla="*/ 7 h 74"/>
                              <a:gd name="T66" fmla="*/ 12 w 91"/>
                              <a:gd name="T67" fmla="*/ 7 h 74"/>
                              <a:gd name="T68" fmla="*/ 10 w 91"/>
                              <a:gd name="T69" fmla="*/ 8 h 74"/>
                              <a:gd name="T70" fmla="*/ 8 w 91"/>
                              <a:gd name="T71" fmla="*/ 10 h 74"/>
                              <a:gd name="T72" fmla="*/ 7 w 91"/>
                              <a:gd name="T73" fmla="*/ 13 h 74"/>
                              <a:gd name="T74" fmla="*/ 6 w 91"/>
                              <a:gd name="T75" fmla="*/ 17 h 74"/>
                              <a:gd name="T76" fmla="*/ 5 w 91"/>
                              <a:gd name="T77" fmla="*/ 23 h 74"/>
                              <a:gd name="T78" fmla="*/ 0 w 91"/>
                              <a:gd name="T79" fmla="*/ 44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4">
                                <a:moveTo>
                                  <a:pt x="0" y="74"/>
                                </a:moveTo>
                                <a:lnTo>
                                  <a:pt x="0" y="0"/>
                                </a:lnTo>
                                <a:lnTo>
                                  <a:pt x="10" y="0"/>
                                </a:lnTo>
                                <a:lnTo>
                                  <a:pt x="10" y="13"/>
                                </a:lnTo>
                                <a:lnTo>
                                  <a:pt x="11" y="10"/>
                                </a:lnTo>
                                <a:lnTo>
                                  <a:pt x="14" y="7"/>
                                </a:lnTo>
                                <a:lnTo>
                                  <a:pt x="16" y="6"/>
                                </a:lnTo>
                                <a:lnTo>
                                  <a:pt x="18" y="4"/>
                                </a:lnTo>
                                <a:lnTo>
                                  <a:pt x="21" y="1"/>
                                </a:lnTo>
                                <a:lnTo>
                                  <a:pt x="24" y="0"/>
                                </a:lnTo>
                                <a:lnTo>
                                  <a:pt x="28" y="0"/>
                                </a:lnTo>
                                <a:lnTo>
                                  <a:pt x="31" y="0"/>
                                </a:lnTo>
                                <a:lnTo>
                                  <a:pt x="33" y="0"/>
                                </a:lnTo>
                                <a:lnTo>
                                  <a:pt x="36" y="0"/>
                                </a:lnTo>
                                <a:lnTo>
                                  <a:pt x="39" y="1"/>
                                </a:lnTo>
                                <a:lnTo>
                                  <a:pt x="42" y="3"/>
                                </a:lnTo>
                                <a:lnTo>
                                  <a:pt x="43" y="4"/>
                                </a:lnTo>
                                <a:lnTo>
                                  <a:pt x="44" y="7"/>
                                </a:lnTo>
                                <a:lnTo>
                                  <a:pt x="47" y="10"/>
                                </a:lnTo>
                                <a:lnTo>
                                  <a:pt x="47" y="13"/>
                                </a:lnTo>
                                <a:lnTo>
                                  <a:pt x="53" y="7"/>
                                </a:lnTo>
                                <a:lnTo>
                                  <a:pt x="57" y="3"/>
                                </a:lnTo>
                                <a:lnTo>
                                  <a:pt x="62" y="1"/>
                                </a:lnTo>
                                <a:lnTo>
                                  <a:pt x="68" y="0"/>
                                </a:lnTo>
                                <a:lnTo>
                                  <a:pt x="73" y="0"/>
                                </a:lnTo>
                                <a:lnTo>
                                  <a:pt x="79" y="1"/>
                                </a:lnTo>
                                <a:lnTo>
                                  <a:pt x="83" y="3"/>
                                </a:lnTo>
                                <a:lnTo>
                                  <a:pt x="84" y="4"/>
                                </a:lnTo>
                                <a:lnTo>
                                  <a:pt x="87" y="8"/>
                                </a:lnTo>
                                <a:lnTo>
                                  <a:pt x="90" y="13"/>
                                </a:lnTo>
                                <a:lnTo>
                                  <a:pt x="91" y="19"/>
                                </a:lnTo>
                                <a:lnTo>
                                  <a:pt x="91" y="25"/>
                                </a:lnTo>
                                <a:lnTo>
                                  <a:pt x="91" y="74"/>
                                </a:lnTo>
                                <a:lnTo>
                                  <a:pt x="80" y="74"/>
                                </a:lnTo>
                                <a:lnTo>
                                  <a:pt x="80" y="29"/>
                                </a:lnTo>
                                <a:lnTo>
                                  <a:pt x="80" y="26"/>
                                </a:lnTo>
                                <a:lnTo>
                                  <a:pt x="80" y="23"/>
                                </a:lnTo>
                                <a:lnTo>
                                  <a:pt x="79" y="20"/>
                                </a:lnTo>
                                <a:lnTo>
                                  <a:pt x="79" y="17"/>
                                </a:lnTo>
                                <a:lnTo>
                                  <a:pt x="78" y="14"/>
                                </a:lnTo>
                                <a:lnTo>
                                  <a:pt x="76" y="13"/>
                                </a:lnTo>
                                <a:lnTo>
                                  <a:pt x="75" y="13"/>
                                </a:lnTo>
                                <a:lnTo>
                                  <a:pt x="73" y="13"/>
                                </a:lnTo>
                                <a:lnTo>
                                  <a:pt x="72" y="11"/>
                                </a:lnTo>
                                <a:lnTo>
                                  <a:pt x="69" y="11"/>
                                </a:lnTo>
                                <a:lnTo>
                                  <a:pt x="68" y="11"/>
                                </a:lnTo>
                                <a:lnTo>
                                  <a:pt x="64" y="11"/>
                                </a:lnTo>
                                <a:lnTo>
                                  <a:pt x="61" y="13"/>
                                </a:lnTo>
                                <a:lnTo>
                                  <a:pt x="58" y="14"/>
                                </a:lnTo>
                                <a:lnTo>
                                  <a:pt x="55" y="16"/>
                                </a:lnTo>
                                <a:lnTo>
                                  <a:pt x="53" y="19"/>
                                </a:lnTo>
                                <a:lnTo>
                                  <a:pt x="51" y="22"/>
                                </a:lnTo>
                                <a:lnTo>
                                  <a:pt x="51" y="28"/>
                                </a:lnTo>
                                <a:lnTo>
                                  <a:pt x="51" y="34"/>
                                </a:lnTo>
                                <a:lnTo>
                                  <a:pt x="51" y="74"/>
                                </a:lnTo>
                                <a:lnTo>
                                  <a:pt x="39" y="74"/>
                                </a:lnTo>
                                <a:lnTo>
                                  <a:pt x="39" y="26"/>
                                </a:lnTo>
                                <a:lnTo>
                                  <a:pt x="39" y="23"/>
                                </a:lnTo>
                                <a:lnTo>
                                  <a:pt x="39" y="20"/>
                                </a:lnTo>
                                <a:lnTo>
                                  <a:pt x="39" y="17"/>
                                </a:lnTo>
                                <a:lnTo>
                                  <a:pt x="38" y="16"/>
                                </a:lnTo>
                                <a:lnTo>
                                  <a:pt x="35" y="14"/>
                                </a:lnTo>
                                <a:lnTo>
                                  <a:pt x="32" y="13"/>
                                </a:lnTo>
                                <a:lnTo>
                                  <a:pt x="29" y="11"/>
                                </a:lnTo>
                                <a:lnTo>
                                  <a:pt x="27" y="11"/>
                                </a:lnTo>
                                <a:lnTo>
                                  <a:pt x="25" y="11"/>
                                </a:lnTo>
                                <a:lnTo>
                                  <a:pt x="22" y="11"/>
                                </a:lnTo>
                                <a:lnTo>
                                  <a:pt x="21" y="13"/>
                                </a:lnTo>
                                <a:lnTo>
                                  <a:pt x="18" y="13"/>
                                </a:lnTo>
                                <a:lnTo>
                                  <a:pt x="16" y="14"/>
                                </a:lnTo>
                                <a:lnTo>
                                  <a:pt x="14" y="17"/>
                                </a:lnTo>
                                <a:lnTo>
                                  <a:pt x="13" y="19"/>
                                </a:lnTo>
                                <a:lnTo>
                                  <a:pt x="13" y="22"/>
                                </a:lnTo>
                                <a:lnTo>
                                  <a:pt x="13" y="25"/>
                                </a:lnTo>
                                <a:lnTo>
                                  <a:pt x="11" y="28"/>
                                </a:lnTo>
                                <a:lnTo>
                                  <a:pt x="10" y="32"/>
                                </a:lnTo>
                                <a:lnTo>
                                  <a:pt x="10" y="38"/>
                                </a:lnTo>
                                <a:lnTo>
                                  <a:pt x="10"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4" name="Freeform 124"/>
                        <wps:cNvSpPr>
                          <a:spLocks noEditPoints="1"/>
                        </wps:cNvSpPr>
                        <wps:spPr bwMode="auto">
                          <a:xfrm>
                            <a:off x="-317" y="-194"/>
                            <a:ext cx="64" cy="118"/>
                          </a:xfrm>
                          <a:custGeom>
                            <a:avLst/>
                            <a:gdLst>
                              <a:gd name="T0" fmla="*/ 49 w 122"/>
                              <a:gd name="T1" fmla="*/ 27 h 204"/>
                              <a:gd name="T2" fmla="*/ 46 w 122"/>
                              <a:gd name="T3" fmla="*/ 18 h 204"/>
                              <a:gd name="T4" fmla="*/ 36 w 122"/>
                              <a:gd name="T5" fmla="*/ 13 h 204"/>
                              <a:gd name="T6" fmla="*/ 28 w 122"/>
                              <a:gd name="T7" fmla="*/ 14 h 204"/>
                              <a:gd name="T8" fmla="*/ 21 w 122"/>
                              <a:gd name="T9" fmla="*/ 20 h 204"/>
                              <a:gd name="T10" fmla="*/ 15 w 122"/>
                              <a:gd name="T11" fmla="*/ 30 h 204"/>
                              <a:gd name="T12" fmla="*/ 13 w 122"/>
                              <a:gd name="T13" fmla="*/ 38 h 204"/>
                              <a:gd name="T14" fmla="*/ 12 w 122"/>
                              <a:gd name="T15" fmla="*/ 49 h 204"/>
                              <a:gd name="T16" fmla="*/ 14 w 122"/>
                              <a:gd name="T17" fmla="*/ 53 h 204"/>
                              <a:gd name="T18" fmla="*/ 22 w 122"/>
                              <a:gd name="T19" fmla="*/ 46 h 204"/>
                              <a:gd name="T20" fmla="*/ 32 w 122"/>
                              <a:gd name="T21" fmla="*/ 41 h 204"/>
                              <a:gd name="T22" fmla="*/ 46 w 122"/>
                              <a:gd name="T23" fmla="*/ 44 h 204"/>
                              <a:gd name="T24" fmla="*/ 57 w 122"/>
                              <a:gd name="T25" fmla="*/ 54 h 204"/>
                              <a:gd name="T26" fmla="*/ 62 w 122"/>
                              <a:gd name="T27" fmla="*/ 64 h 204"/>
                              <a:gd name="T28" fmla="*/ 64 w 122"/>
                              <a:gd name="T29" fmla="*/ 76 h 204"/>
                              <a:gd name="T30" fmla="*/ 63 w 122"/>
                              <a:gd name="T31" fmla="*/ 90 h 204"/>
                              <a:gd name="T32" fmla="*/ 58 w 122"/>
                              <a:gd name="T33" fmla="*/ 104 h 204"/>
                              <a:gd name="T34" fmla="*/ 49 w 122"/>
                              <a:gd name="T35" fmla="*/ 113 h 204"/>
                              <a:gd name="T36" fmla="*/ 37 w 122"/>
                              <a:gd name="T37" fmla="*/ 118 h 204"/>
                              <a:gd name="T38" fmla="*/ 26 w 122"/>
                              <a:gd name="T39" fmla="*/ 117 h 204"/>
                              <a:gd name="T40" fmla="*/ 17 w 122"/>
                              <a:gd name="T41" fmla="*/ 113 h 204"/>
                              <a:gd name="T42" fmla="*/ 9 w 122"/>
                              <a:gd name="T43" fmla="*/ 105 h 204"/>
                              <a:gd name="T44" fmla="*/ 4 w 122"/>
                              <a:gd name="T45" fmla="*/ 93 h 204"/>
                              <a:gd name="T46" fmla="*/ 1 w 122"/>
                              <a:gd name="T47" fmla="*/ 76 h 204"/>
                              <a:gd name="T48" fmla="*/ 0 w 122"/>
                              <a:gd name="T49" fmla="*/ 54 h 204"/>
                              <a:gd name="T50" fmla="*/ 3 w 122"/>
                              <a:gd name="T51" fmla="*/ 34 h 204"/>
                              <a:gd name="T52" fmla="*/ 7 w 122"/>
                              <a:gd name="T53" fmla="*/ 19 h 204"/>
                              <a:gd name="T54" fmla="*/ 15 w 122"/>
                              <a:gd name="T55" fmla="*/ 9 h 204"/>
                              <a:gd name="T56" fmla="*/ 24 w 122"/>
                              <a:gd name="T57" fmla="*/ 2 h 204"/>
                              <a:gd name="T58" fmla="*/ 35 w 122"/>
                              <a:gd name="T59" fmla="*/ 0 h 204"/>
                              <a:gd name="T60" fmla="*/ 49 w 122"/>
                              <a:gd name="T61" fmla="*/ 4 h 204"/>
                              <a:gd name="T62" fmla="*/ 59 w 122"/>
                              <a:gd name="T63" fmla="*/ 17 h 204"/>
                              <a:gd name="T64" fmla="*/ 13 w 122"/>
                              <a:gd name="T65" fmla="*/ 79 h 204"/>
                              <a:gd name="T66" fmla="*/ 14 w 122"/>
                              <a:gd name="T67" fmla="*/ 90 h 204"/>
                              <a:gd name="T68" fmla="*/ 18 w 122"/>
                              <a:gd name="T69" fmla="*/ 99 h 204"/>
                              <a:gd name="T70" fmla="*/ 24 w 122"/>
                              <a:gd name="T71" fmla="*/ 104 h 204"/>
                              <a:gd name="T72" fmla="*/ 33 w 122"/>
                              <a:gd name="T73" fmla="*/ 106 h 204"/>
                              <a:gd name="T74" fmla="*/ 44 w 122"/>
                              <a:gd name="T75" fmla="*/ 102 h 204"/>
                              <a:gd name="T76" fmla="*/ 51 w 122"/>
                              <a:gd name="T77" fmla="*/ 91 h 204"/>
                              <a:gd name="T78" fmla="*/ 51 w 122"/>
                              <a:gd name="T79" fmla="*/ 75 h 204"/>
                              <a:gd name="T80" fmla="*/ 47 w 122"/>
                              <a:gd name="T81" fmla="*/ 62 h 204"/>
                              <a:gd name="T82" fmla="*/ 36 w 122"/>
                              <a:gd name="T83" fmla="*/ 57 h 204"/>
                              <a:gd name="T84" fmla="*/ 25 w 122"/>
                              <a:gd name="T85" fmla="*/ 58 h 204"/>
                              <a:gd name="T86" fmla="*/ 16 w 122"/>
                              <a:gd name="T87" fmla="*/ 65 h 204"/>
                              <a:gd name="T88" fmla="*/ 13 w 122"/>
                              <a:gd name="T89" fmla="*/ 79 h 2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204">
                                <a:moveTo>
                                  <a:pt x="120" y="52"/>
                                </a:moveTo>
                                <a:lnTo>
                                  <a:pt x="96" y="52"/>
                                </a:lnTo>
                                <a:lnTo>
                                  <a:pt x="93" y="46"/>
                                </a:lnTo>
                                <a:lnTo>
                                  <a:pt x="91" y="40"/>
                                </a:lnTo>
                                <a:lnTo>
                                  <a:pt x="89" y="35"/>
                                </a:lnTo>
                                <a:lnTo>
                                  <a:pt x="87" y="31"/>
                                </a:lnTo>
                                <a:lnTo>
                                  <a:pt x="82" y="27"/>
                                </a:lnTo>
                                <a:lnTo>
                                  <a:pt x="76" y="24"/>
                                </a:lnTo>
                                <a:lnTo>
                                  <a:pt x="69" y="22"/>
                                </a:lnTo>
                                <a:lnTo>
                                  <a:pt x="64" y="21"/>
                                </a:lnTo>
                                <a:lnTo>
                                  <a:pt x="60" y="22"/>
                                </a:lnTo>
                                <a:lnTo>
                                  <a:pt x="54" y="24"/>
                                </a:lnTo>
                                <a:lnTo>
                                  <a:pt x="50" y="27"/>
                                </a:lnTo>
                                <a:lnTo>
                                  <a:pt x="46" y="30"/>
                                </a:lnTo>
                                <a:lnTo>
                                  <a:pt x="40" y="34"/>
                                </a:lnTo>
                                <a:lnTo>
                                  <a:pt x="36" y="38"/>
                                </a:lnTo>
                                <a:lnTo>
                                  <a:pt x="32" y="46"/>
                                </a:lnTo>
                                <a:lnTo>
                                  <a:pt x="29" y="52"/>
                                </a:lnTo>
                                <a:lnTo>
                                  <a:pt x="28" y="56"/>
                                </a:lnTo>
                                <a:lnTo>
                                  <a:pt x="27" y="61"/>
                                </a:lnTo>
                                <a:lnTo>
                                  <a:pt x="25" y="65"/>
                                </a:lnTo>
                                <a:lnTo>
                                  <a:pt x="24" y="71"/>
                                </a:lnTo>
                                <a:lnTo>
                                  <a:pt x="24" y="77"/>
                                </a:lnTo>
                                <a:lnTo>
                                  <a:pt x="22" y="85"/>
                                </a:lnTo>
                                <a:lnTo>
                                  <a:pt x="22" y="91"/>
                                </a:lnTo>
                                <a:lnTo>
                                  <a:pt x="22" y="98"/>
                                </a:lnTo>
                                <a:lnTo>
                                  <a:pt x="27" y="92"/>
                                </a:lnTo>
                                <a:lnTo>
                                  <a:pt x="31" y="86"/>
                                </a:lnTo>
                                <a:lnTo>
                                  <a:pt x="36" y="82"/>
                                </a:lnTo>
                                <a:lnTo>
                                  <a:pt x="42" y="79"/>
                                </a:lnTo>
                                <a:lnTo>
                                  <a:pt x="49" y="76"/>
                                </a:lnTo>
                                <a:lnTo>
                                  <a:pt x="54" y="73"/>
                                </a:lnTo>
                                <a:lnTo>
                                  <a:pt x="61" y="71"/>
                                </a:lnTo>
                                <a:lnTo>
                                  <a:pt x="67" y="71"/>
                                </a:lnTo>
                                <a:lnTo>
                                  <a:pt x="78" y="73"/>
                                </a:lnTo>
                                <a:lnTo>
                                  <a:pt x="87" y="76"/>
                                </a:lnTo>
                                <a:lnTo>
                                  <a:pt x="97" y="82"/>
                                </a:lnTo>
                                <a:lnTo>
                                  <a:pt x="105" y="89"/>
                                </a:lnTo>
                                <a:lnTo>
                                  <a:pt x="109" y="94"/>
                                </a:lnTo>
                                <a:lnTo>
                                  <a:pt x="112" y="100"/>
                                </a:lnTo>
                                <a:lnTo>
                                  <a:pt x="115" y="104"/>
                                </a:lnTo>
                                <a:lnTo>
                                  <a:pt x="118" y="110"/>
                                </a:lnTo>
                                <a:lnTo>
                                  <a:pt x="119" y="117"/>
                                </a:lnTo>
                                <a:lnTo>
                                  <a:pt x="120" y="123"/>
                                </a:lnTo>
                                <a:lnTo>
                                  <a:pt x="122" y="131"/>
                                </a:lnTo>
                                <a:lnTo>
                                  <a:pt x="122" y="137"/>
                                </a:lnTo>
                                <a:lnTo>
                                  <a:pt x="122" y="146"/>
                                </a:lnTo>
                                <a:lnTo>
                                  <a:pt x="120" y="155"/>
                                </a:lnTo>
                                <a:lnTo>
                                  <a:pt x="119" y="164"/>
                                </a:lnTo>
                                <a:lnTo>
                                  <a:pt x="116" y="173"/>
                                </a:lnTo>
                                <a:lnTo>
                                  <a:pt x="111" y="179"/>
                                </a:lnTo>
                                <a:lnTo>
                                  <a:pt x="105" y="186"/>
                                </a:lnTo>
                                <a:lnTo>
                                  <a:pt x="98" y="190"/>
                                </a:lnTo>
                                <a:lnTo>
                                  <a:pt x="93" y="195"/>
                                </a:lnTo>
                                <a:lnTo>
                                  <a:pt x="86" y="199"/>
                                </a:lnTo>
                                <a:lnTo>
                                  <a:pt x="79" y="201"/>
                                </a:lnTo>
                                <a:lnTo>
                                  <a:pt x="71" y="204"/>
                                </a:lnTo>
                                <a:lnTo>
                                  <a:pt x="62" y="204"/>
                                </a:lnTo>
                                <a:lnTo>
                                  <a:pt x="57" y="204"/>
                                </a:lnTo>
                                <a:lnTo>
                                  <a:pt x="50" y="202"/>
                                </a:lnTo>
                                <a:lnTo>
                                  <a:pt x="45" y="201"/>
                                </a:lnTo>
                                <a:lnTo>
                                  <a:pt x="38" y="198"/>
                                </a:lnTo>
                                <a:lnTo>
                                  <a:pt x="32" y="195"/>
                                </a:lnTo>
                                <a:lnTo>
                                  <a:pt x="27" y="192"/>
                                </a:lnTo>
                                <a:lnTo>
                                  <a:pt x="22" y="187"/>
                                </a:lnTo>
                                <a:lnTo>
                                  <a:pt x="17" y="182"/>
                                </a:lnTo>
                                <a:lnTo>
                                  <a:pt x="13" y="176"/>
                                </a:lnTo>
                                <a:lnTo>
                                  <a:pt x="10" y="170"/>
                                </a:lnTo>
                                <a:lnTo>
                                  <a:pt x="7" y="161"/>
                                </a:lnTo>
                                <a:lnTo>
                                  <a:pt x="5" y="152"/>
                                </a:lnTo>
                                <a:lnTo>
                                  <a:pt x="3" y="143"/>
                                </a:lnTo>
                                <a:lnTo>
                                  <a:pt x="2" y="131"/>
                                </a:lnTo>
                                <a:lnTo>
                                  <a:pt x="0" y="119"/>
                                </a:lnTo>
                                <a:lnTo>
                                  <a:pt x="0" y="107"/>
                                </a:lnTo>
                                <a:lnTo>
                                  <a:pt x="0" y="94"/>
                                </a:lnTo>
                                <a:lnTo>
                                  <a:pt x="2" y="82"/>
                                </a:lnTo>
                                <a:lnTo>
                                  <a:pt x="3" y="70"/>
                                </a:lnTo>
                                <a:lnTo>
                                  <a:pt x="5" y="59"/>
                                </a:lnTo>
                                <a:lnTo>
                                  <a:pt x="7" y="49"/>
                                </a:lnTo>
                                <a:lnTo>
                                  <a:pt x="10" y="40"/>
                                </a:lnTo>
                                <a:lnTo>
                                  <a:pt x="14" y="33"/>
                                </a:lnTo>
                                <a:lnTo>
                                  <a:pt x="18" y="25"/>
                                </a:lnTo>
                                <a:lnTo>
                                  <a:pt x="22" y="19"/>
                                </a:lnTo>
                                <a:lnTo>
                                  <a:pt x="28" y="15"/>
                                </a:lnTo>
                                <a:lnTo>
                                  <a:pt x="34" y="10"/>
                                </a:lnTo>
                                <a:lnTo>
                                  <a:pt x="39" y="6"/>
                                </a:lnTo>
                                <a:lnTo>
                                  <a:pt x="45" y="3"/>
                                </a:lnTo>
                                <a:lnTo>
                                  <a:pt x="51" y="1"/>
                                </a:lnTo>
                                <a:lnTo>
                                  <a:pt x="60" y="0"/>
                                </a:lnTo>
                                <a:lnTo>
                                  <a:pt x="67" y="0"/>
                                </a:lnTo>
                                <a:lnTo>
                                  <a:pt x="76" y="1"/>
                                </a:lnTo>
                                <a:lnTo>
                                  <a:pt x="86" y="3"/>
                                </a:lnTo>
                                <a:lnTo>
                                  <a:pt x="94" y="7"/>
                                </a:lnTo>
                                <a:lnTo>
                                  <a:pt x="101" y="13"/>
                                </a:lnTo>
                                <a:lnTo>
                                  <a:pt x="107" y="21"/>
                                </a:lnTo>
                                <a:lnTo>
                                  <a:pt x="112" y="30"/>
                                </a:lnTo>
                                <a:lnTo>
                                  <a:pt x="116" y="40"/>
                                </a:lnTo>
                                <a:lnTo>
                                  <a:pt x="120" y="52"/>
                                </a:lnTo>
                                <a:close/>
                                <a:moveTo>
                                  <a:pt x="25" y="137"/>
                                </a:moveTo>
                                <a:lnTo>
                                  <a:pt x="25" y="143"/>
                                </a:lnTo>
                                <a:lnTo>
                                  <a:pt x="25" y="150"/>
                                </a:lnTo>
                                <a:lnTo>
                                  <a:pt x="27" y="156"/>
                                </a:lnTo>
                                <a:lnTo>
                                  <a:pt x="29" y="161"/>
                                </a:lnTo>
                                <a:lnTo>
                                  <a:pt x="31" y="167"/>
                                </a:lnTo>
                                <a:lnTo>
                                  <a:pt x="35" y="171"/>
                                </a:lnTo>
                                <a:lnTo>
                                  <a:pt x="38" y="174"/>
                                </a:lnTo>
                                <a:lnTo>
                                  <a:pt x="42" y="177"/>
                                </a:lnTo>
                                <a:lnTo>
                                  <a:pt x="46" y="180"/>
                                </a:lnTo>
                                <a:lnTo>
                                  <a:pt x="51" y="182"/>
                                </a:lnTo>
                                <a:lnTo>
                                  <a:pt x="57" y="183"/>
                                </a:lnTo>
                                <a:lnTo>
                                  <a:pt x="62" y="183"/>
                                </a:lnTo>
                                <a:lnTo>
                                  <a:pt x="69" y="182"/>
                                </a:lnTo>
                                <a:lnTo>
                                  <a:pt x="78" y="180"/>
                                </a:lnTo>
                                <a:lnTo>
                                  <a:pt x="83" y="177"/>
                                </a:lnTo>
                                <a:lnTo>
                                  <a:pt x="87" y="173"/>
                                </a:lnTo>
                                <a:lnTo>
                                  <a:pt x="93" y="165"/>
                                </a:lnTo>
                                <a:lnTo>
                                  <a:pt x="97" y="158"/>
                                </a:lnTo>
                                <a:lnTo>
                                  <a:pt x="98" y="149"/>
                                </a:lnTo>
                                <a:lnTo>
                                  <a:pt x="100" y="138"/>
                                </a:lnTo>
                                <a:lnTo>
                                  <a:pt x="98" y="129"/>
                                </a:lnTo>
                                <a:lnTo>
                                  <a:pt x="97" y="122"/>
                                </a:lnTo>
                                <a:lnTo>
                                  <a:pt x="93" y="113"/>
                                </a:lnTo>
                                <a:lnTo>
                                  <a:pt x="89" y="107"/>
                                </a:lnTo>
                                <a:lnTo>
                                  <a:pt x="83" y="103"/>
                                </a:lnTo>
                                <a:lnTo>
                                  <a:pt x="78" y="100"/>
                                </a:lnTo>
                                <a:lnTo>
                                  <a:pt x="69" y="98"/>
                                </a:lnTo>
                                <a:lnTo>
                                  <a:pt x="62" y="97"/>
                                </a:lnTo>
                                <a:lnTo>
                                  <a:pt x="54" y="98"/>
                                </a:lnTo>
                                <a:lnTo>
                                  <a:pt x="47" y="100"/>
                                </a:lnTo>
                                <a:lnTo>
                                  <a:pt x="40" y="103"/>
                                </a:lnTo>
                                <a:lnTo>
                                  <a:pt x="35" y="107"/>
                                </a:lnTo>
                                <a:lnTo>
                                  <a:pt x="31" y="113"/>
                                </a:lnTo>
                                <a:lnTo>
                                  <a:pt x="28" y="120"/>
                                </a:lnTo>
                                <a:lnTo>
                                  <a:pt x="27" y="128"/>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5" name="Freeform 125"/>
                        <wps:cNvSpPr>
                          <a:spLocks/>
                        </wps:cNvSpPr>
                        <wps:spPr bwMode="auto">
                          <a:xfrm>
                            <a:off x="-182" y="-191"/>
                            <a:ext cx="65" cy="115"/>
                          </a:xfrm>
                          <a:custGeom>
                            <a:avLst/>
                            <a:gdLst>
                              <a:gd name="T0" fmla="*/ 12 w 120"/>
                              <a:gd name="T1" fmla="*/ 82 h 201"/>
                              <a:gd name="T2" fmla="*/ 15 w 120"/>
                              <a:gd name="T3" fmla="*/ 91 h 201"/>
                              <a:gd name="T4" fmla="*/ 20 w 120"/>
                              <a:gd name="T5" fmla="*/ 98 h 201"/>
                              <a:gd name="T6" fmla="*/ 24 w 120"/>
                              <a:gd name="T7" fmla="*/ 102 h 201"/>
                              <a:gd name="T8" fmla="*/ 31 w 120"/>
                              <a:gd name="T9" fmla="*/ 103 h 201"/>
                              <a:gd name="T10" fmla="*/ 40 w 120"/>
                              <a:gd name="T11" fmla="*/ 101 h 201"/>
                              <a:gd name="T12" fmla="*/ 46 w 120"/>
                              <a:gd name="T13" fmla="*/ 97 h 201"/>
                              <a:gd name="T14" fmla="*/ 51 w 120"/>
                              <a:gd name="T15" fmla="*/ 88 h 201"/>
                              <a:gd name="T16" fmla="*/ 53 w 120"/>
                              <a:gd name="T17" fmla="*/ 77 h 201"/>
                              <a:gd name="T18" fmla="*/ 51 w 120"/>
                              <a:gd name="T19" fmla="*/ 65 h 201"/>
                              <a:gd name="T20" fmla="*/ 47 w 120"/>
                              <a:gd name="T21" fmla="*/ 57 h 201"/>
                              <a:gd name="T22" fmla="*/ 40 w 120"/>
                              <a:gd name="T23" fmla="*/ 53 h 201"/>
                              <a:gd name="T24" fmla="*/ 31 w 120"/>
                              <a:gd name="T25" fmla="*/ 51 h 201"/>
                              <a:gd name="T26" fmla="*/ 26 w 120"/>
                              <a:gd name="T27" fmla="*/ 51 h 201"/>
                              <a:gd name="T28" fmla="*/ 22 w 120"/>
                              <a:gd name="T29" fmla="*/ 54 h 201"/>
                              <a:gd name="T30" fmla="*/ 17 w 120"/>
                              <a:gd name="T31" fmla="*/ 57 h 201"/>
                              <a:gd name="T32" fmla="*/ 15 w 120"/>
                              <a:gd name="T33" fmla="*/ 61 h 201"/>
                              <a:gd name="T34" fmla="*/ 12 w 120"/>
                              <a:gd name="T35" fmla="*/ 0 h 201"/>
                              <a:gd name="T36" fmla="*/ 60 w 120"/>
                              <a:gd name="T37" fmla="*/ 15 h 201"/>
                              <a:gd name="T38" fmla="*/ 16 w 120"/>
                              <a:gd name="T39" fmla="*/ 46 h 201"/>
                              <a:gd name="T40" fmla="*/ 25 w 120"/>
                              <a:gd name="T41" fmla="*/ 39 h 201"/>
                              <a:gd name="T42" fmla="*/ 35 w 120"/>
                              <a:gd name="T43" fmla="*/ 37 h 201"/>
                              <a:gd name="T44" fmla="*/ 46 w 120"/>
                              <a:gd name="T45" fmla="*/ 39 h 201"/>
                              <a:gd name="T46" fmla="*/ 56 w 120"/>
                              <a:gd name="T47" fmla="*/ 47 h 201"/>
                              <a:gd name="T48" fmla="*/ 60 w 120"/>
                              <a:gd name="T49" fmla="*/ 53 h 201"/>
                              <a:gd name="T50" fmla="*/ 63 w 120"/>
                              <a:gd name="T51" fmla="*/ 59 h 201"/>
                              <a:gd name="T52" fmla="*/ 64 w 120"/>
                              <a:gd name="T53" fmla="*/ 66 h 201"/>
                              <a:gd name="T54" fmla="*/ 65 w 120"/>
                              <a:gd name="T55" fmla="*/ 74 h 201"/>
                              <a:gd name="T56" fmla="*/ 64 w 120"/>
                              <a:gd name="T57" fmla="*/ 82 h 201"/>
                              <a:gd name="T58" fmla="*/ 63 w 120"/>
                              <a:gd name="T59" fmla="*/ 89 h 201"/>
                              <a:gd name="T60" fmla="*/ 61 w 120"/>
                              <a:gd name="T61" fmla="*/ 96 h 201"/>
                              <a:gd name="T62" fmla="*/ 57 w 120"/>
                              <a:gd name="T63" fmla="*/ 102 h 201"/>
                              <a:gd name="T64" fmla="*/ 52 w 120"/>
                              <a:gd name="T65" fmla="*/ 107 h 201"/>
                              <a:gd name="T66" fmla="*/ 46 w 120"/>
                              <a:gd name="T67" fmla="*/ 112 h 201"/>
                              <a:gd name="T68" fmla="*/ 39 w 120"/>
                              <a:gd name="T69" fmla="*/ 114 h 201"/>
                              <a:gd name="T70" fmla="*/ 31 w 120"/>
                              <a:gd name="T71" fmla="*/ 115 h 201"/>
                              <a:gd name="T72" fmla="*/ 20 w 120"/>
                              <a:gd name="T73" fmla="*/ 113 h 201"/>
                              <a:gd name="T74" fmla="*/ 10 w 120"/>
                              <a:gd name="T75" fmla="*/ 107 h 201"/>
                              <a:gd name="T76" fmla="*/ 3 w 120"/>
                              <a:gd name="T77" fmla="*/ 97 h 201"/>
                              <a:gd name="T78" fmla="*/ 0 w 120"/>
                              <a:gd name="T79" fmla="*/ 82 h 20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201">
                                <a:moveTo>
                                  <a:pt x="0" y="144"/>
                                </a:moveTo>
                                <a:lnTo>
                                  <a:pt x="23" y="143"/>
                                </a:lnTo>
                                <a:lnTo>
                                  <a:pt x="25" y="152"/>
                                </a:lnTo>
                                <a:lnTo>
                                  <a:pt x="28" y="159"/>
                                </a:lnTo>
                                <a:lnTo>
                                  <a:pt x="30" y="167"/>
                                </a:lnTo>
                                <a:lnTo>
                                  <a:pt x="36" y="171"/>
                                </a:lnTo>
                                <a:lnTo>
                                  <a:pt x="40" y="176"/>
                                </a:lnTo>
                                <a:lnTo>
                                  <a:pt x="45" y="179"/>
                                </a:lnTo>
                                <a:lnTo>
                                  <a:pt x="51" y="180"/>
                                </a:lnTo>
                                <a:lnTo>
                                  <a:pt x="58" y="180"/>
                                </a:lnTo>
                                <a:lnTo>
                                  <a:pt x="66" y="179"/>
                                </a:lnTo>
                                <a:lnTo>
                                  <a:pt x="73" y="177"/>
                                </a:lnTo>
                                <a:lnTo>
                                  <a:pt x="80" y="174"/>
                                </a:lnTo>
                                <a:lnTo>
                                  <a:pt x="85" y="170"/>
                                </a:lnTo>
                                <a:lnTo>
                                  <a:pt x="91" y="162"/>
                                </a:lnTo>
                                <a:lnTo>
                                  <a:pt x="95" y="153"/>
                                </a:lnTo>
                                <a:lnTo>
                                  <a:pt x="96" y="144"/>
                                </a:lnTo>
                                <a:lnTo>
                                  <a:pt x="98" y="134"/>
                                </a:lnTo>
                                <a:lnTo>
                                  <a:pt x="96" y="123"/>
                                </a:lnTo>
                                <a:lnTo>
                                  <a:pt x="95" y="114"/>
                                </a:lnTo>
                                <a:lnTo>
                                  <a:pt x="91" y="106"/>
                                </a:lnTo>
                                <a:lnTo>
                                  <a:pt x="87" y="100"/>
                                </a:lnTo>
                                <a:lnTo>
                                  <a:pt x="81" y="95"/>
                                </a:lnTo>
                                <a:lnTo>
                                  <a:pt x="74" y="92"/>
                                </a:lnTo>
                                <a:lnTo>
                                  <a:pt x="66" y="91"/>
                                </a:lnTo>
                                <a:lnTo>
                                  <a:pt x="58" y="89"/>
                                </a:lnTo>
                                <a:lnTo>
                                  <a:pt x="54" y="89"/>
                                </a:lnTo>
                                <a:lnTo>
                                  <a:pt x="48" y="89"/>
                                </a:lnTo>
                                <a:lnTo>
                                  <a:pt x="44" y="91"/>
                                </a:lnTo>
                                <a:lnTo>
                                  <a:pt x="40" y="94"/>
                                </a:lnTo>
                                <a:lnTo>
                                  <a:pt x="36" y="95"/>
                                </a:lnTo>
                                <a:lnTo>
                                  <a:pt x="32" y="100"/>
                                </a:lnTo>
                                <a:lnTo>
                                  <a:pt x="29" y="103"/>
                                </a:lnTo>
                                <a:lnTo>
                                  <a:pt x="28" y="107"/>
                                </a:lnTo>
                                <a:lnTo>
                                  <a:pt x="3" y="103"/>
                                </a:lnTo>
                                <a:lnTo>
                                  <a:pt x="23" y="0"/>
                                </a:lnTo>
                                <a:lnTo>
                                  <a:pt x="110" y="0"/>
                                </a:lnTo>
                                <a:lnTo>
                                  <a:pt x="110" y="27"/>
                                </a:lnTo>
                                <a:lnTo>
                                  <a:pt x="40" y="27"/>
                                </a:lnTo>
                                <a:lnTo>
                                  <a:pt x="29" y="80"/>
                                </a:lnTo>
                                <a:lnTo>
                                  <a:pt x="37" y="74"/>
                                </a:lnTo>
                                <a:lnTo>
                                  <a:pt x="47" y="68"/>
                                </a:lnTo>
                                <a:lnTo>
                                  <a:pt x="55" y="65"/>
                                </a:lnTo>
                                <a:lnTo>
                                  <a:pt x="65" y="64"/>
                                </a:lnTo>
                                <a:lnTo>
                                  <a:pt x="76" y="65"/>
                                </a:lnTo>
                                <a:lnTo>
                                  <a:pt x="85" y="68"/>
                                </a:lnTo>
                                <a:lnTo>
                                  <a:pt x="95" y="74"/>
                                </a:lnTo>
                                <a:lnTo>
                                  <a:pt x="103" y="82"/>
                                </a:lnTo>
                                <a:lnTo>
                                  <a:pt x="107" y="86"/>
                                </a:lnTo>
                                <a:lnTo>
                                  <a:pt x="110" y="92"/>
                                </a:lnTo>
                                <a:lnTo>
                                  <a:pt x="113" y="97"/>
                                </a:lnTo>
                                <a:lnTo>
                                  <a:pt x="116" y="103"/>
                                </a:lnTo>
                                <a:lnTo>
                                  <a:pt x="117" y="110"/>
                                </a:lnTo>
                                <a:lnTo>
                                  <a:pt x="119" y="116"/>
                                </a:lnTo>
                                <a:lnTo>
                                  <a:pt x="120" y="123"/>
                                </a:lnTo>
                                <a:lnTo>
                                  <a:pt x="120" y="129"/>
                                </a:lnTo>
                                <a:lnTo>
                                  <a:pt x="120" y="135"/>
                                </a:lnTo>
                                <a:lnTo>
                                  <a:pt x="119" y="143"/>
                                </a:lnTo>
                                <a:lnTo>
                                  <a:pt x="117" y="149"/>
                                </a:lnTo>
                                <a:lnTo>
                                  <a:pt x="116" y="156"/>
                                </a:lnTo>
                                <a:lnTo>
                                  <a:pt x="114" y="162"/>
                                </a:lnTo>
                                <a:lnTo>
                                  <a:pt x="112" y="168"/>
                                </a:lnTo>
                                <a:lnTo>
                                  <a:pt x="109" y="173"/>
                                </a:lnTo>
                                <a:lnTo>
                                  <a:pt x="106" y="179"/>
                                </a:lnTo>
                                <a:lnTo>
                                  <a:pt x="101" y="183"/>
                                </a:lnTo>
                                <a:lnTo>
                                  <a:pt x="96" y="187"/>
                                </a:lnTo>
                                <a:lnTo>
                                  <a:pt x="91" y="192"/>
                                </a:lnTo>
                                <a:lnTo>
                                  <a:pt x="84" y="195"/>
                                </a:lnTo>
                                <a:lnTo>
                                  <a:pt x="79" y="198"/>
                                </a:lnTo>
                                <a:lnTo>
                                  <a:pt x="72" y="199"/>
                                </a:lnTo>
                                <a:lnTo>
                                  <a:pt x="65" y="201"/>
                                </a:lnTo>
                                <a:lnTo>
                                  <a:pt x="58" y="201"/>
                                </a:lnTo>
                                <a:lnTo>
                                  <a:pt x="45" y="199"/>
                                </a:lnTo>
                                <a:lnTo>
                                  <a:pt x="36" y="198"/>
                                </a:lnTo>
                                <a:lnTo>
                                  <a:pt x="26" y="193"/>
                                </a:lnTo>
                                <a:lnTo>
                                  <a:pt x="19" y="187"/>
                                </a:lnTo>
                                <a:lnTo>
                                  <a:pt x="11" y="180"/>
                                </a:lnTo>
                                <a:lnTo>
                                  <a:pt x="6" y="170"/>
                                </a:lnTo>
                                <a:lnTo>
                                  <a:pt x="1" y="158"/>
                                </a:lnTo>
                                <a:lnTo>
                                  <a:pt x="0" y="1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6" name="Freeform 126"/>
                        <wps:cNvSpPr>
                          <a:spLocks/>
                        </wps:cNvSpPr>
                        <wps:spPr bwMode="auto">
                          <a:xfrm>
                            <a:off x="-241" y="-200"/>
                            <a:ext cx="49" cy="43"/>
                          </a:xfrm>
                          <a:custGeom>
                            <a:avLst/>
                            <a:gdLst>
                              <a:gd name="T0" fmla="*/ 0 w 91"/>
                              <a:gd name="T1" fmla="*/ 0 h 73"/>
                              <a:gd name="T2" fmla="*/ 6 w 91"/>
                              <a:gd name="T3" fmla="*/ 8 h 73"/>
                              <a:gd name="T4" fmla="*/ 8 w 91"/>
                              <a:gd name="T5" fmla="*/ 5 h 73"/>
                              <a:gd name="T6" fmla="*/ 11 w 91"/>
                              <a:gd name="T7" fmla="*/ 3 h 73"/>
                              <a:gd name="T8" fmla="*/ 13 w 91"/>
                              <a:gd name="T9" fmla="*/ 0 h 73"/>
                              <a:gd name="T10" fmla="*/ 17 w 91"/>
                              <a:gd name="T11" fmla="*/ 0 h 73"/>
                              <a:gd name="T12" fmla="*/ 20 w 91"/>
                              <a:gd name="T13" fmla="*/ 0 h 73"/>
                              <a:gd name="T14" fmla="*/ 23 w 91"/>
                              <a:gd name="T15" fmla="*/ 1 h 73"/>
                              <a:gd name="T16" fmla="*/ 25 w 91"/>
                              <a:gd name="T17" fmla="*/ 5 h 73"/>
                              <a:gd name="T18" fmla="*/ 26 w 91"/>
                              <a:gd name="T19" fmla="*/ 8 h 73"/>
                              <a:gd name="T20" fmla="*/ 31 w 91"/>
                              <a:gd name="T21" fmla="*/ 2 h 73"/>
                              <a:gd name="T22" fmla="*/ 37 w 91"/>
                              <a:gd name="T23" fmla="*/ 0 h 73"/>
                              <a:gd name="T24" fmla="*/ 43 w 91"/>
                              <a:gd name="T25" fmla="*/ 1 h 73"/>
                              <a:gd name="T26" fmla="*/ 46 w 91"/>
                              <a:gd name="T27" fmla="*/ 3 h 73"/>
                              <a:gd name="T28" fmla="*/ 48 w 91"/>
                              <a:gd name="T29" fmla="*/ 8 h 73"/>
                              <a:gd name="T30" fmla="*/ 49 w 91"/>
                              <a:gd name="T31" fmla="*/ 14 h 73"/>
                              <a:gd name="T32" fmla="*/ 44 w 91"/>
                              <a:gd name="T33" fmla="*/ 43 h 73"/>
                              <a:gd name="T34" fmla="*/ 44 w 91"/>
                              <a:gd name="T35" fmla="*/ 15 h 73"/>
                              <a:gd name="T36" fmla="*/ 43 w 91"/>
                              <a:gd name="T37" fmla="*/ 12 h 73"/>
                              <a:gd name="T38" fmla="*/ 43 w 91"/>
                              <a:gd name="T39" fmla="*/ 11 h 73"/>
                              <a:gd name="T40" fmla="*/ 41 w 91"/>
                              <a:gd name="T41" fmla="*/ 8 h 73"/>
                              <a:gd name="T42" fmla="*/ 39 w 91"/>
                              <a:gd name="T43" fmla="*/ 8 h 73"/>
                              <a:gd name="T44" fmla="*/ 38 w 91"/>
                              <a:gd name="T45" fmla="*/ 6 h 73"/>
                              <a:gd name="T46" fmla="*/ 35 w 91"/>
                              <a:gd name="T47" fmla="*/ 6 h 73"/>
                              <a:gd name="T48" fmla="*/ 31 w 91"/>
                              <a:gd name="T49" fmla="*/ 8 h 73"/>
                              <a:gd name="T50" fmla="*/ 29 w 91"/>
                              <a:gd name="T51" fmla="*/ 11 h 73"/>
                              <a:gd name="T52" fmla="*/ 29 w 91"/>
                              <a:gd name="T53" fmla="*/ 17 h 73"/>
                              <a:gd name="T54" fmla="*/ 29 w 91"/>
                              <a:gd name="T55" fmla="*/ 43 h 73"/>
                              <a:gd name="T56" fmla="*/ 22 w 91"/>
                              <a:gd name="T57" fmla="*/ 16 h 73"/>
                              <a:gd name="T58" fmla="*/ 22 w 91"/>
                              <a:gd name="T59" fmla="*/ 12 h 73"/>
                              <a:gd name="T60" fmla="*/ 20 w 91"/>
                              <a:gd name="T61" fmla="*/ 9 h 73"/>
                              <a:gd name="T62" fmla="*/ 18 w 91"/>
                              <a:gd name="T63" fmla="*/ 7 h 73"/>
                              <a:gd name="T64" fmla="*/ 15 w 91"/>
                              <a:gd name="T65" fmla="*/ 6 h 73"/>
                              <a:gd name="T66" fmla="*/ 13 w 91"/>
                              <a:gd name="T67" fmla="*/ 7 h 73"/>
                              <a:gd name="T68" fmla="*/ 11 w 91"/>
                              <a:gd name="T69" fmla="*/ 8 h 73"/>
                              <a:gd name="T70" fmla="*/ 8 w 91"/>
                              <a:gd name="T71" fmla="*/ 10 h 73"/>
                              <a:gd name="T72" fmla="*/ 7 w 91"/>
                              <a:gd name="T73" fmla="*/ 14 h 73"/>
                              <a:gd name="T74" fmla="*/ 7 w 91"/>
                              <a:gd name="T75" fmla="*/ 17 h 73"/>
                              <a:gd name="T76" fmla="*/ 6 w 91"/>
                              <a:gd name="T77" fmla="*/ 22 h 73"/>
                              <a:gd name="T78" fmla="*/ 0 w 91"/>
                              <a:gd name="T79" fmla="*/ 43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11" y="0"/>
                                </a:lnTo>
                                <a:lnTo>
                                  <a:pt x="11" y="14"/>
                                </a:lnTo>
                                <a:lnTo>
                                  <a:pt x="13" y="11"/>
                                </a:lnTo>
                                <a:lnTo>
                                  <a:pt x="14" y="8"/>
                                </a:lnTo>
                                <a:lnTo>
                                  <a:pt x="17" y="6"/>
                                </a:lnTo>
                                <a:lnTo>
                                  <a:pt x="20" y="5"/>
                                </a:lnTo>
                                <a:lnTo>
                                  <a:pt x="21" y="2"/>
                                </a:lnTo>
                                <a:lnTo>
                                  <a:pt x="25" y="0"/>
                                </a:lnTo>
                                <a:lnTo>
                                  <a:pt x="28" y="0"/>
                                </a:lnTo>
                                <a:lnTo>
                                  <a:pt x="32" y="0"/>
                                </a:lnTo>
                                <a:lnTo>
                                  <a:pt x="35" y="0"/>
                                </a:lnTo>
                                <a:lnTo>
                                  <a:pt x="38" y="0"/>
                                </a:lnTo>
                                <a:lnTo>
                                  <a:pt x="40" y="0"/>
                                </a:lnTo>
                                <a:lnTo>
                                  <a:pt x="42" y="2"/>
                                </a:lnTo>
                                <a:lnTo>
                                  <a:pt x="44" y="5"/>
                                </a:lnTo>
                                <a:lnTo>
                                  <a:pt x="46" y="8"/>
                                </a:lnTo>
                                <a:lnTo>
                                  <a:pt x="49" y="11"/>
                                </a:lnTo>
                                <a:lnTo>
                                  <a:pt x="49" y="14"/>
                                </a:lnTo>
                                <a:lnTo>
                                  <a:pt x="53" y="8"/>
                                </a:lnTo>
                                <a:lnTo>
                                  <a:pt x="58" y="3"/>
                                </a:lnTo>
                                <a:lnTo>
                                  <a:pt x="64" y="2"/>
                                </a:lnTo>
                                <a:lnTo>
                                  <a:pt x="69" y="0"/>
                                </a:lnTo>
                                <a:lnTo>
                                  <a:pt x="75" y="0"/>
                                </a:lnTo>
                                <a:lnTo>
                                  <a:pt x="80" y="2"/>
                                </a:lnTo>
                                <a:lnTo>
                                  <a:pt x="83" y="3"/>
                                </a:lnTo>
                                <a:lnTo>
                                  <a:pt x="86" y="5"/>
                                </a:lnTo>
                                <a:lnTo>
                                  <a:pt x="89" y="9"/>
                                </a:lnTo>
                                <a:lnTo>
                                  <a:pt x="90" y="14"/>
                                </a:lnTo>
                                <a:lnTo>
                                  <a:pt x="91" y="20"/>
                                </a:lnTo>
                                <a:lnTo>
                                  <a:pt x="91" y="24"/>
                                </a:lnTo>
                                <a:lnTo>
                                  <a:pt x="91" y="73"/>
                                </a:lnTo>
                                <a:lnTo>
                                  <a:pt x="82" y="73"/>
                                </a:lnTo>
                                <a:lnTo>
                                  <a:pt x="82" y="29"/>
                                </a:lnTo>
                                <a:lnTo>
                                  <a:pt x="82" y="26"/>
                                </a:lnTo>
                                <a:lnTo>
                                  <a:pt x="80" y="23"/>
                                </a:lnTo>
                                <a:lnTo>
                                  <a:pt x="79" y="20"/>
                                </a:lnTo>
                                <a:lnTo>
                                  <a:pt x="79" y="18"/>
                                </a:lnTo>
                                <a:lnTo>
                                  <a:pt x="78" y="15"/>
                                </a:lnTo>
                                <a:lnTo>
                                  <a:pt x="76" y="14"/>
                                </a:lnTo>
                                <a:lnTo>
                                  <a:pt x="75" y="14"/>
                                </a:lnTo>
                                <a:lnTo>
                                  <a:pt x="73" y="14"/>
                                </a:lnTo>
                                <a:lnTo>
                                  <a:pt x="72" y="12"/>
                                </a:lnTo>
                                <a:lnTo>
                                  <a:pt x="71" y="11"/>
                                </a:lnTo>
                                <a:lnTo>
                                  <a:pt x="69" y="11"/>
                                </a:lnTo>
                                <a:lnTo>
                                  <a:pt x="65" y="11"/>
                                </a:lnTo>
                                <a:lnTo>
                                  <a:pt x="61" y="12"/>
                                </a:lnTo>
                                <a:lnTo>
                                  <a:pt x="58" y="14"/>
                                </a:lnTo>
                                <a:lnTo>
                                  <a:pt x="57" y="15"/>
                                </a:lnTo>
                                <a:lnTo>
                                  <a:pt x="54" y="18"/>
                                </a:lnTo>
                                <a:lnTo>
                                  <a:pt x="53" y="23"/>
                                </a:lnTo>
                                <a:lnTo>
                                  <a:pt x="53" y="29"/>
                                </a:lnTo>
                                <a:lnTo>
                                  <a:pt x="53" y="33"/>
                                </a:lnTo>
                                <a:lnTo>
                                  <a:pt x="53" y="73"/>
                                </a:lnTo>
                                <a:lnTo>
                                  <a:pt x="40" y="73"/>
                                </a:lnTo>
                                <a:lnTo>
                                  <a:pt x="40" y="27"/>
                                </a:lnTo>
                                <a:lnTo>
                                  <a:pt x="40" y="24"/>
                                </a:lnTo>
                                <a:lnTo>
                                  <a:pt x="40" y="21"/>
                                </a:lnTo>
                                <a:lnTo>
                                  <a:pt x="39" y="18"/>
                                </a:lnTo>
                                <a:lnTo>
                                  <a:pt x="38" y="15"/>
                                </a:lnTo>
                                <a:lnTo>
                                  <a:pt x="36" y="14"/>
                                </a:lnTo>
                                <a:lnTo>
                                  <a:pt x="33" y="12"/>
                                </a:lnTo>
                                <a:lnTo>
                                  <a:pt x="31" y="11"/>
                                </a:lnTo>
                                <a:lnTo>
                                  <a:pt x="28" y="11"/>
                                </a:lnTo>
                                <a:lnTo>
                                  <a:pt x="25" y="11"/>
                                </a:lnTo>
                                <a:lnTo>
                                  <a:pt x="24" y="12"/>
                                </a:lnTo>
                                <a:lnTo>
                                  <a:pt x="21" y="14"/>
                                </a:lnTo>
                                <a:lnTo>
                                  <a:pt x="20" y="14"/>
                                </a:lnTo>
                                <a:lnTo>
                                  <a:pt x="17" y="15"/>
                                </a:lnTo>
                                <a:lnTo>
                                  <a:pt x="14" y="17"/>
                                </a:lnTo>
                                <a:lnTo>
                                  <a:pt x="13" y="20"/>
                                </a:lnTo>
                                <a:lnTo>
                                  <a:pt x="13" y="23"/>
                                </a:lnTo>
                                <a:lnTo>
                                  <a:pt x="13" y="24"/>
                                </a:lnTo>
                                <a:lnTo>
                                  <a:pt x="13" y="29"/>
                                </a:lnTo>
                                <a:lnTo>
                                  <a:pt x="11" y="33"/>
                                </a:lnTo>
                                <a:lnTo>
                                  <a:pt x="11" y="38"/>
                                </a:lnTo>
                                <a:lnTo>
                                  <a:pt x="11"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7" name="Freeform 127"/>
                        <wps:cNvSpPr>
                          <a:spLocks/>
                        </wps:cNvSpPr>
                        <wps:spPr bwMode="auto">
                          <a:xfrm>
                            <a:off x="1547" y="2341"/>
                            <a:ext cx="65" cy="117"/>
                          </a:xfrm>
                          <a:custGeom>
                            <a:avLst/>
                            <a:gdLst>
                              <a:gd name="T0" fmla="*/ 13 w 120"/>
                              <a:gd name="T1" fmla="*/ 83 h 201"/>
                              <a:gd name="T2" fmla="*/ 15 w 120"/>
                              <a:gd name="T3" fmla="*/ 93 h 201"/>
                              <a:gd name="T4" fmla="*/ 20 w 120"/>
                              <a:gd name="T5" fmla="*/ 101 h 201"/>
                              <a:gd name="T6" fmla="*/ 25 w 120"/>
                              <a:gd name="T7" fmla="*/ 104 h 201"/>
                              <a:gd name="T8" fmla="*/ 31 w 120"/>
                              <a:gd name="T9" fmla="*/ 106 h 201"/>
                              <a:gd name="T10" fmla="*/ 40 w 120"/>
                              <a:gd name="T11" fmla="*/ 104 h 201"/>
                              <a:gd name="T12" fmla="*/ 47 w 120"/>
                              <a:gd name="T13" fmla="*/ 99 h 201"/>
                              <a:gd name="T14" fmla="*/ 52 w 120"/>
                              <a:gd name="T15" fmla="*/ 89 h 201"/>
                              <a:gd name="T16" fmla="*/ 53 w 120"/>
                              <a:gd name="T17" fmla="*/ 78 h 201"/>
                              <a:gd name="T18" fmla="*/ 52 w 120"/>
                              <a:gd name="T19" fmla="*/ 66 h 201"/>
                              <a:gd name="T20" fmla="*/ 47 w 120"/>
                              <a:gd name="T21" fmla="*/ 59 h 201"/>
                              <a:gd name="T22" fmla="*/ 41 w 120"/>
                              <a:gd name="T23" fmla="*/ 54 h 201"/>
                              <a:gd name="T24" fmla="*/ 31 w 120"/>
                              <a:gd name="T25" fmla="*/ 52 h 201"/>
                              <a:gd name="T26" fmla="*/ 27 w 120"/>
                              <a:gd name="T27" fmla="*/ 52 h 201"/>
                              <a:gd name="T28" fmla="*/ 22 w 120"/>
                              <a:gd name="T29" fmla="*/ 55 h 201"/>
                              <a:gd name="T30" fmla="*/ 17 w 120"/>
                              <a:gd name="T31" fmla="*/ 58 h 201"/>
                              <a:gd name="T32" fmla="*/ 15 w 120"/>
                              <a:gd name="T33" fmla="*/ 62 h 201"/>
                              <a:gd name="T34" fmla="*/ 13 w 120"/>
                              <a:gd name="T35" fmla="*/ 0 h 201"/>
                              <a:gd name="T36" fmla="*/ 60 w 120"/>
                              <a:gd name="T37" fmla="*/ 16 h 201"/>
                              <a:gd name="T38" fmla="*/ 16 w 120"/>
                              <a:gd name="T39" fmla="*/ 47 h 201"/>
                              <a:gd name="T40" fmla="*/ 25 w 120"/>
                              <a:gd name="T41" fmla="*/ 41 h 201"/>
                              <a:gd name="T42" fmla="*/ 35 w 120"/>
                              <a:gd name="T43" fmla="*/ 38 h 201"/>
                              <a:gd name="T44" fmla="*/ 47 w 120"/>
                              <a:gd name="T45" fmla="*/ 41 h 201"/>
                              <a:gd name="T46" fmla="*/ 56 w 120"/>
                              <a:gd name="T47" fmla="*/ 48 h 201"/>
                              <a:gd name="T48" fmla="*/ 60 w 120"/>
                              <a:gd name="T49" fmla="*/ 54 h 201"/>
                              <a:gd name="T50" fmla="*/ 63 w 120"/>
                              <a:gd name="T51" fmla="*/ 61 h 201"/>
                              <a:gd name="T52" fmla="*/ 64 w 120"/>
                              <a:gd name="T53" fmla="*/ 68 h 201"/>
                              <a:gd name="T54" fmla="*/ 65 w 120"/>
                              <a:gd name="T55" fmla="*/ 75 h 201"/>
                              <a:gd name="T56" fmla="*/ 64 w 120"/>
                              <a:gd name="T57" fmla="*/ 83 h 201"/>
                              <a:gd name="T58" fmla="*/ 63 w 120"/>
                              <a:gd name="T59" fmla="*/ 91 h 201"/>
                              <a:gd name="T60" fmla="*/ 61 w 120"/>
                              <a:gd name="T61" fmla="*/ 98 h 201"/>
                              <a:gd name="T62" fmla="*/ 58 w 120"/>
                              <a:gd name="T63" fmla="*/ 104 h 201"/>
                              <a:gd name="T64" fmla="*/ 53 w 120"/>
                              <a:gd name="T65" fmla="*/ 109 h 201"/>
                              <a:gd name="T66" fmla="*/ 46 w 120"/>
                              <a:gd name="T67" fmla="*/ 114 h 201"/>
                              <a:gd name="T68" fmla="*/ 39 w 120"/>
                              <a:gd name="T69" fmla="*/ 116 h 201"/>
                              <a:gd name="T70" fmla="*/ 31 w 120"/>
                              <a:gd name="T71" fmla="*/ 117 h 201"/>
                              <a:gd name="T72" fmla="*/ 20 w 120"/>
                              <a:gd name="T73" fmla="*/ 115 h 201"/>
                              <a:gd name="T74" fmla="*/ 11 w 120"/>
                              <a:gd name="T75" fmla="*/ 109 h 201"/>
                              <a:gd name="T76" fmla="*/ 3 w 120"/>
                              <a:gd name="T77" fmla="*/ 99 h 201"/>
                              <a:gd name="T78" fmla="*/ 0 w 120"/>
                              <a:gd name="T79" fmla="*/ 85 h 20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201">
                                <a:moveTo>
                                  <a:pt x="0" y="146"/>
                                </a:moveTo>
                                <a:lnTo>
                                  <a:pt x="24" y="143"/>
                                </a:lnTo>
                                <a:lnTo>
                                  <a:pt x="25" y="152"/>
                                </a:lnTo>
                                <a:lnTo>
                                  <a:pt x="28" y="159"/>
                                </a:lnTo>
                                <a:lnTo>
                                  <a:pt x="31" y="167"/>
                                </a:lnTo>
                                <a:lnTo>
                                  <a:pt x="36" y="173"/>
                                </a:lnTo>
                                <a:lnTo>
                                  <a:pt x="40" y="177"/>
                                </a:lnTo>
                                <a:lnTo>
                                  <a:pt x="46" y="179"/>
                                </a:lnTo>
                                <a:lnTo>
                                  <a:pt x="51" y="182"/>
                                </a:lnTo>
                                <a:lnTo>
                                  <a:pt x="58" y="182"/>
                                </a:lnTo>
                                <a:lnTo>
                                  <a:pt x="67" y="180"/>
                                </a:lnTo>
                                <a:lnTo>
                                  <a:pt x="73" y="179"/>
                                </a:lnTo>
                                <a:lnTo>
                                  <a:pt x="80" y="174"/>
                                </a:lnTo>
                                <a:lnTo>
                                  <a:pt x="86" y="170"/>
                                </a:lnTo>
                                <a:lnTo>
                                  <a:pt x="91" y="162"/>
                                </a:lnTo>
                                <a:lnTo>
                                  <a:pt x="96" y="153"/>
                                </a:lnTo>
                                <a:lnTo>
                                  <a:pt x="97" y="144"/>
                                </a:lnTo>
                                <a:lnTo>
                                  <a:pt x="98" y="134"/>
                                </a:lnTo>
                                <a:lnTo>
                                  <a:pt x="97" y="123"/>
                                </a:lnTo>
                                <a:lnTo>
                                  <a:pt x="96" y="114"/>
                                </a:lnTo>
                                <a:lnTo>
                                  <a:pt x="91" y="107"/>
                                </a:lnTo>
                                <a:lnTo>
                                  <a:pt x="87" y="101"/>
                                </a:lnTo>
                                <a:lnTo>
                                  <a:pt x="82" y="97"/>
                                </a:lnTo>
                                <a:lnTo>
                                  <a:pt x="75" y="92"/>
                                </a:lnTo>
                                <a:lnTo>
                                  <a:pt x="67" y="91"/>
                                </a:lnTo>
                                <a:lnTo>
                                  <a:pt x="58" y="89"/>
                                </a:lnTo>
                                <a:lnTo>
                                  <a:pt x="54" y="89"/>
                                </a:lnTo>
                                <a:lnTo>
                                  <a:pt x="49" y="89"/>
                                </a:lnTo>
                                <a:lnTo>
                                  <a:pt x="45" y="91"/>
                                </a:lnTo>
                                <a:lnTo>
                                  <a:pt x="40" y="94"/>
                                </a:lnTo>
                                <a:lnTo>
                                  <a:pt x="36" y="97"/>
                                </a:lnTo>
                                <a:lnTo>
                                  <a:pt x="32" y="100"/>
                                </a:lnTo>
                                <a:lnTo>
                                  <a:pt x="29" y="104"/>
                                </a:lnTo>
                                <a:lnTo>
                                  <a:pt x="28" y="107"/>
                                </a:lnTo>
                                <a:lnTo>
                                  <a:pt x="3" y="103"/>
                                </a:lnTo>
                                <a:lnTo>
                                  <a:pt x="24" y="0"/>
                                </a:lnTo>
                                <a:lnTo>
                                  <a:pt x="111" y="0"/>
                                </a:lnTo>
                                <a:lnTo>
                                  <a:pt x="111" y="27"/>
                                </a:lnTo>
                                <a:lnTo>
                                  <a:pt x="40" y="27"/>
                                </a:lnTo>
                                <a:lnTo>
                                  <a:pt x="29" y="80"/>
                                </a:lnTo>
                                <a:lnTo>
                                  <a:pt x="38" y="74"/>
                                </a:lnTo>
                                <a:lnTo>
                                  <a:pt x="47" y="70"/>
                                </a:lnTo>
                                <a:lnTo>
                                  <a:pt x="56" y="67"/>
                                </a:lnTo>
                                <a:lnTo>
                                  <a:pt x="65" y="65"/>
                                </a:lnTo>
                                <a:lnTo>
                                  <a:pt x="76" y="67"/>
                                </a:lnTo>
                                <a:lnTo>
                                  <a:pt x="86" y="70"/>
                                </a:lnTo>
                                <a:lnTo>
                                  <a:pt x="96" y="76"/>
                                </a:lnTo>
                                <a:lnTo>
                                  <a:pt x="104" y="83"/>
                                </a:lnTo>
                                <a:lnTo>
                                  <a:pt x="108" y="88"/>
                                </a:lnTo>
                                <a:lnTo>
                                  <a:pt x="111" y="92"/>
                                </a:lnTo>
                                <a:lnTo>
                                  <a:pt x="113" y="98"/>
                                </a:lnTo>
                                <a:lnTo>
                                  <a:pt x="116" y="104"/>
                                </a:lnTo>
                                <a:lnTo>
                                  <a:pt x="118" y="110"/>
                                </a:lnTo>
                                <a:lnTo>
                                  <a:pt x="119" y="116"/>
                                </a:lnTo>
                                <a:lnTo>
                                  <a:pt x="120" y="123"/>
                                </a:lnTo>
                                <a:lnTo>
                                  <a:pt x="120" y="129"/>
                                </a:lnTo>
                                <a:lnTo>
                                  <a:pt x="120" y="135"/>
                                </a:lnTo>
                                <a:lnTo>
                                  <a:pt x="119" y="143"/>
                                </a:lnTo>
                                <a:lnTo>
                                  <a:pt x="118" y="149"/>
                                </a:lnTo>
                                <a:lnTo>
                                  <a:pt x="116" y="156"/>
                                </a:lnTo>
                                <a:lnTo>
                                  <a:pt x="115" y="162"/>
                                </a:lnTo>
                                <a:lnTo>
                                  <a:pt x="112" y="168"/>
                                </a:lnTo>
                                <a:lnTo>
                                  <a:pt x="109" y="173"/>
                                </a:lnTo>
                                <a:lnTo>
                                  <a:pt x="107" y="179"/>
                                </a:lnTo>
                                <a:lnTo>
                                  <a:pt x="101" y="183"/>
                                </a:lnTo>
                                <a:lnTo>
                                  <a:pt x="97" y="187"/>
                                </a:lnTo>
                                <a:lnTo>
                                  <a:pt x="91" y="192"/>
                                </a:lnTo>
                                <a:lnTo>
                                  <a:pt x="84" y="195"/>
                                </a:lnTo>
                                <a:lnTo>
                                  <a:pt x="79" y="198"/>
                                </a:lnTo>
                                <a:lnTo>
                                  <a:pt x="72" y="199"/>
                                </a:lnTo>
                                <a:lnTo>
                                  <a:pt x="65" y="201"/>
                                </a:lnTo>
                                <a:lnTo>
                                  <a:pt x="58" y="201"/>
                                </a:lnTo>
                                <a:lnTo>
                                  <a:pt x="46" y="199"/>
                                </a:lnTo>
                                <a:lnTo>
                                  <a:pt x="36" y="198"/>
                                </a:lnTo>
                                <a:lnTo>
                                  <a:pt x="27" y="193"/>
                                </a:lnTo>
                                <a:lnTo>
                                  <a:pt x="20" y="187"/>
                                </a:lnTo>
                                <a:lnTo>
                                  <a:pt x="11" y="180"/>
                                </a:lnTo>
                                <a:lnTo>
                                  <a:pt x="6" y="170"/>
                                </a:lnTo>
                                <a:lnTo>
                                  <a:pt x="2" y="159"/>
                                </a:lnTo>
                                <a:lnTo>
                                  <a:pt x="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8" name="Freeform 128"/>
                        <wps:cNvSpPr>
                          <a:spLocks noEditPoints="1"/>
                        </wps:cNvSpPr>
                        <wps:spPr bwMode="auto">
                          <a:xfrm>
                            <a:off x="1683" y="2341"/>
                            <a:ext cx="64" cy="117"/>
                          </a:xfrm>
                          <a:custGeom>
                            <a:avLst/>
                            <a:gdLst>
                              <a:gd name="T0" fmla="*/ 12 w 119"/>
                              <a:gd name="T1" fmla="*/ 49 h 203"/>
                              <a:gd name="T2" fmla="*/ 6 w 119"/>
                              <a:gd name="T3" fmla="*/ 41 h 203"/>
                              <a:gd name="T4" fmla="*/ 3 w 119"/>
                              <a:gd name="T5" fmla="*/ 29 h 203"/>
                              <a:gd name="T6" fmla="*/ 8 w 119"/>
                              <a:gd name="T7" fmla="*/ 13 h 203"/>
                              <a:gd name="T8" fmla="*/ 20 w 119"/>
                              <a:gd name="T9" fmla="*/ 3 h 203"/>
                              <a:gd name="T10" fmla="*/ 38 w 119"/>
                              <a:gd name="T11" fmla="*/ 1 h 203"/>
                              <a:gd name="T12" fmla="*/ 52 w 119"/>
                              <a:gd name="T13" fmla="*/ 9 h 203"/>
                              <a:gd name="T14" fmla="*/ 61 w 119"/>
                              <a:gd name="T15" fmla="*/ 23 h 203"/>
                              <a:gd name="T16" fmla="*/ 60 w 119"/>
                              <a:gd name="T17" fmla="*/ 37 h 203"/>
                              <a:gd name="T18" fmla="*/ 55 w 119"/>
                              <a:gd name="T19" fmla="*/ 47 h 203"/>
                              <a:gd name="T20" fmla="*/ 46 w 119"/>
                              <a:gd name="T21" fmla="*/ 52 h 203"/>
                              <a:gd name="T22" fmla="*/ 57 w 119"/>
                              <a:gd name="T23" fmla="*/ 61 h 203"/>
                              <a:gd name="T24" fmla="*/ 63 w 119"/>
                              <a:gd name="T25" fmla="*/ 73 h 203"/>
                              <a:gd name="T26" fmla="*/ 63 w 119"/>
                              <a:gd name="T27" fmla="*/ 90 h 203"/>
                              <a:gd name="T28" fmla="*/ 55 w 119"/>
                              <a:gd name="T29" fmla="*/ 107 h 203"/>
                              <a:gd name="T30" fmla="*/ 48 w 119"/>
                              <a:gd name="T31" fmla="*/ 114 h 203"/>
                              <a:gd name="T32" fmla="*/ 39 w 119"/>
                              <a:gd name="T33" fmla="*/ 116 h 203"/>
                              <a:gd name="T34" fmla="*/ 29 w 119"/>
                              <a:gd name="T35" fmla="*/ 117 h 203"/>
                              <a:gd name="T36" fmla="*/ 19 w 119"/>
                              <a:gd name="T37" fmla="*/ 115 h 203"/>
                              <a:gd name="T38" fmla="*/ 11 w 119"/>
                              <a:gd name="T39" fmla="*/ 110 h 203"/>
                              <a:gd name="T40" fmla="*/ 5 w 119"/>
                              <a:gd name="T41" fmla="*/ 103 h 203"/>
                              <a:gd name="T42" fmla="*/ 1 w 119"/>
                              <a:gd name="T43" fmla="*/ 94 h 203"/>
                              <a:gd name="T44" fmla="*/ 0 w 119"/>
                              <a:gd name="T45" fmla="*/ 82 h 203"/>
                              <a:gd name="T46" fmla="*/ 2 w 119"/>
                              <a:gd name="T47" fmla="*/ 67 h 203"/>
                              <a:gd name="T48" fmla="*/ 11 w 119"/>
                              <a:gd name="T49" fmla="*/ 57 h 203"/>
                              <a:gd name="T50" fmla="*/ 17 w 119"/>
                              <a:gd name="T51" fmla="*/ 29 h 203"/>
                              <a:gd name="T52" fmla="*/ 18 w 119"/>
                              <a:gd name="T53" fmla="*/ 40 h 203"/>
                              <a:gd name="T54" fmla="*/ 26 w 119"/>
                              <a:gd name="T55" fmla="*/ 46 h 203"/>
                              <a:gd name="T56" fmla="*/ 35 w 119"/>
                              <a:gd name="T57" fmla="*/ 47 h 203"/>
                              <a:gd name="T58" fmla="*/ 44 w 119"/>
                              <a:gd name="T59" fmla="*/ 42 h 203"/>
                              <a:gd name="T60" fmla="*/ 48 w 119"/>
                              <a:gd name="T61" fmla="*/ 33 h 203"/>
                              <a:gd name="T62" fmla="*/ 47 w 119"/>
                              <a:gd name="T63" fmla="*/ 23 h 203"/>
                              <a:gd name="T64" fmla="*/ 41 w 119"/>
                              <a:gd name="T65" fmla="*/ 16 h 203"/>
                              <a:gd name="T66" fmla="*/ 32 w 119"/>
                              <a:gd name="T67" fmla="*/ 12 h 203"/>
                              <a:gd name="T68" fmla="*/ 24 w 119"/>
                              <a:gd name="T69" fmla="*/ 15 h 203"/>
                              <a:gd name="T70" fmla="*/ 18 w 119"/>
                              <a:gd name="T71" fmla="*/ 22 h 203"/>
                              <a:gd name="T72" fmla="*/ 12 w 119"/>
                              <a:gd name="T73" fmla="*/ 82 h 203"/>
                              <a:gd name="T74" fmla="*/ 14 w 119"/>
                              <a:gd name="T75" fmla="*/ 91 h 203"/>
                              <a:gd name="T76" fmla="*/ 18 w 119"/>
                              <a:gd name="T77" fmla="*/ 98 h 203"/>
                              <a:gd name="T78" fmla="*/ 24 w 119"/>
                              <a:gd name="T79" fmla="*/ 103 h 203"/>
                              <a:gd name="T80" fmla="*/ 32 w 119"/>
                              <a:gd name="T81" fmla="*/ 106 h 203"/>
                              <a:gd name="T82" fmla="*/ 44 w 119"/>
                              <a:gd name="T83" fmla="*/ 101 h 203"/>
                              <a:gd name="T84" fmla="*/ 51 w 119"/>
                              <a:gd name="T85" fmla="*/ 92 h 203"/>
                              <a:gd name="T86" fmla="*/ 52 w 119"/>
                              <a:gd name="T87" fmla="*/ 78 h 203"/>
                              <a:gd name="T88" fmla="*/ 46 w 119"/>
                              <a:gd name="T89" fmla="*/ 65 h 203"/>
                              <a:gd name="T90" fmla="*/ 36 w 119"/>
                              <a:gd name="T91" fmla="*/ 61 h 203"/>
                              <a:gd name="T92" fmla="*/ 24 w 119"/>
                              <a:gd name="T93" fmla="*/ 61 h 203"/>
                              <a:gd name="T94" fmla="*/ 16 w 119"/>
                              <a:gd name="T95" fmla="*/ 70 h 203"/>
                              <a:gd name="T96" fmla="*/ 12 w 119"/>
                              <a:gd name="T97" fmla="*/ 82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19" h="203">
                                <a:moveTo>
                                  <a:pt x="35" y="91"/>
                                </a:moveTo>
                                <a:lnTo>
                                  <a:pt x="27" y="90"/>
                                </a:lnTo>
                                <a:lnTo>
                                  <a:pt x="22" y="85"/>
                                </a:lnTo>
                                <a:lnTo>
                                  <a:pt x="18" y="82"/>
                                </a:lnTo>
                                <a:lnTo>
                                  <a:pt x="15" y="78"/>
                                </a:lnTo>
                                <a:lnTo>
                                  <a:pt x="12" y="72"/>
                                </a:lnTo>
                                <a:lnTo>
                                  <a:pt x="9" y="66"/>
                                </a:lnTo>
                                <a:lnTo>
                                  <a:pt x="8" y="58"/>
                                </a:lnTo>
                                <a:lnTo>
                                  <a:pt x="6" y="51"/>
                                </a:lnTo>
                                <a:lnTo>
                                  <a:pt x="8" y="40"/>
                                </a:lnTo>
                                <a:lnTo>
                                  <a:pt x="11" y="32"/>
                                </a:lnTo>
                                <a:lnTo>
                                  <a:pt x="15" y="23"/>
                                </a:lnTo>
                                <a:lnTo>
                                  <a:pt x="20" y="15"/>
                                </a:lnTo>
                                <a:lnTo>
                                  <a:pt x="27" y="9"/>
                                </a:lnTo>
                                <a:lnTo>
                                  <a:pt x="37" y="5"/>
                                </a:lnTo>
                                <a:lnTo>
                                  <a:pt x="48" y="2"/>
                                </a:lnTo>
                                <a:lnTo>
                                  <a:pt x="60" y="0"/>
                                </a:lnTo>
                                <a:lnTo>
                                  <a:pt x="71" y="2"/>
                                </a:lnTo>
                                <a:lnTo>
                                  <a:pt x="81" y="5"/>
                                </a:lnTo>
                                <a:lnTo>
                                  <a:pt x="91" y="9"/>
                                </a:lnTo>
                                <a:lnTo>
                                  <a:pt x="97" y="15"/>
                                </a:lnTo>
                                <a:lnTo>
                                  <a:pt x="104" y="23"/>
                                </a:lnTo>
                                <a:lnTo>
                                  <a:pt x="110" y="32"/>
                                </a:lnTo>
                                <a:lnTo>
                                  <a:pt x="113" y="40"/>
                                </a:lnTo>
                                <a:lnTo>
                                  <a:pt x="114" y="51"/>
                                </a:lnTo>
                                <a:lnTo>
                                  <a:pt x="113" y="57"/>
                                </a:lnTo>
                                <a:lnTo>
                                  <a:pt x="111" y="64"/>
                                </a:lnTo>
                                <a:lnTo>
                                  <a:pt x="108" y="70"/>
                                </a:lnTo>
                                <a:lnTo>
                                  <a:pt x="106" y="76"/>
                                </a:lnTo>
                                <a:lnTo>
                                  <a:pt x="102" y="81"/>
                                </a:lnTo>
                                <a:lnTo>
                                  <a:pt x="97" y="85"/>
                                </a:lnTo>
                                <a:lnTo>
                                  <a:pt x="91" y="90"/>
                                </a:lnTo>
                                <a:lnTo>
                                  <a:pt x="85" y="91"/>
                                </a:lnTo>
                                <a:lnTo>
                                  <a:pt x="93" y="96"/>
                                </a:lnTo>
                                <a:lnTo>
                                  <a:pt x="100" y="100"/>
                                </a:lnTo>
                                <a:lnTo>
                                  <a:pt x="106" y="106"/>
                                </a:lnTo>
                                <a:lnTo>
                                  <a:pt x="110" y="112"/>
                                </a:lnTo>
                                <a:lnTo>
                                  <a:pt x="114" y="119"/>
                                </a:lnTo>
                                <a:lnTo>
                                  <a:pt x="117" y="127"/>
                                </a:lnTo>
                                <a:lnTo>
                                  <a:pt x="118" y="136"/>
                                </a:lnTo>
                                <a:lnTo>
                                  <a:pt x="119" y="145"/>
                                </a:lnTo>
                                <a:lnTo>
                                  <a:pt x="118" y="157"/>
                                </a:lnTo>
                                <a:lnTo>
                                  <a:pt x="115" y="167"/>
                                </a:lnTo>
                                <a:lnTo>
                                  <a:pt x="110" y="178"/>
                                </a:lnTo>
                                <a:lnTo>
                                  <a:pt x="103" y="185"/>
                                </a:lnTo>
                                <a:lnTo>
                                  <a:pt x="99" y="189"/>
                                </a:lnTo>
                                <a:lnTo>
                                  <a:pt x="95" y="194"/>
                                </a:lnTo>
                                <a:lnTo>
                                  <a:pt x="89" y="197"/>
                                </a:lnTo>
                                <a:lnTo>
                                  <a:pt x="84" y="198"/>
                                </a:lnTo>
                                <a:lnTo>
                                  <a:pt x="78" y="201"/>
                                </a:lnTo>
                                <a:lnTo>
                                  <a:pt x="73" y="201"/>
                                </a:lnTo>
                                <a:lnTo>
                                  <a:pt x="66" y="203"/>
                                </a:lnTo>
                                <a:lnTo>
                                  <a:pt x="60" y="203"/>
                                </a:lnTo>
                                <a:lnTo>
                                  <a:pt x="53" y="203"/>
                                </a:lnTo>
                                <a:lnTo>
                                  <a:pt x="46" y="201"/>
                                </a:lnTo>
                                <a:lnTo>
                                  <a:pt x="41" y="201"/>
                                </a:lnTo>
                                <a:lnTo>
                                  <a:pt x="35" y="200"/>
                                </a:lnTo>
                                <a:lnTo>
                                  <a:pt x="30" y="197"/>
                                </a:lnTo>
                                <a:lnTo>
                                  <a:pt x="24" y="195"/>
                                </a:lnTo>
                                <a:lnTo>
                                  <a:pt x="20" y="191"/>
                                </a:lnTo>
                                <a:lnTo>
                                  <a:pt x="16" y="188"/>
                                </a:lnTo>
                                <a:lnTo>
                                  <a:pt x="12" y="184"/>
                                </a:lnTo>
                                <a:lnTo>
                                  <a:pt x="9" y="179"/>
                                </a:lnTo>
                                <a:lnTo>
                                  <a:pt x="6" y="173"/>
                                </a:lnTo>
                                <a:lnTo>
                                  <a:pt x="4" y="167"/>
                                </a:lnTo>
                                <a:lnTo>
                                  <a:pt x="2" y="163"/>
                                </a:lnTo>
                                <a:lnTo>
                                  <a:pt x="1" y="157"/>
                                </a:lnTo>
                                <a:lnTo>
                                  <a:pt x="0" y="149"/>
                                </a:lnTo>
                                <a:lnTo>
                                  <a:pt x="0" y="143"/>
                                </a:lnTo>
                                <a:lnTo>
                                  <a:pt x="0" y="134"/>
                                </a:lnTo>
                                <a:lnTo>
                                  <a:pt x="2" y="125"/>
                                </a:lnTo>
                                <a:lnTo>
                                  <a:pt x="4" y="116"/>
                                </a:lnTo>
                                <a:lnTo>
                                  <a:pt x="8" y="109"/>
                                </a:lnTo>
                                <a:lnTo>
                                  <a:pt x="13" y="103"/>
                                </a:lnTo>
                                <a:lnTo>
                                  <a:pt x="20" y="99"/>
                                </a:lnTo>
                                <a:lnTo>
                                  <a:pt x="27" y="94"/>
                                </a:lnTo>
                                <a:lnTo>
                                  <a:pt x="35" y="91"/>
                                </a:lnTo>
                                <a:close/>
                                <a:moveTo>
                                  <a:pt x="31" y="51"/>
                                </a:moveTo>
                                <a:lnTo>
                                  <a:pt x="31" y="57"/>
                                </a:lnTo>
                                <a:lnTo>
                                  <a:pt x="33" y="64"/>
                                </a:lnTo>
                                <a:lnTo>
                                  <a:pt x="34" y="69"/>
                                </a:lnTo>
                                <a:lnTo>
                                  <a:pt x="37" y="73"/>
                                </a:lnTo>
                                <a:lnTo>
                                  <a:pt x="42" y="76"/>
                                </a:lnTo>
                                <a:lnTo>
                                  <a:pt x="48" y="79"/>
                                </a:lnTo>
                                <a:lnTo>
                                  <a:pt x="55" y="81"/>
                                </a:lnTo>
                                <a:lnTo>
                                  <a:pt x="60" y="82"/>
                                </a:lnTo>
                                <a:lnTo>
                                  <a:pt x="66" y="81"/>
                                </a:lnTo>
                                <a:lnTo>
                                  <a:pt x="73" y="79"/>
                                </a:lnTo>
                                <a:lnTo>
                                  <a:pt x="77" y="76"/>
                                </a:lnTo>
                                <a:lnTo>
                                  <a:pt x="81" y="73"/>
                                </a:lnTo>
                                <a:lnTo>
                                  <a:pt x="85" y="69"/>
                                </a:lnTo>
                                <a:lnTo>
                                  <a:pt x="88" y="64"/>
                                </a:lnTo>
                                <a:lnTo>
                                  <a:pt x="89" y="57"/>
                                </a:lnTo>
                                <a:lnTo>
                                  <a:pt x="89" y="51"/>
                                </a:lnTo>
                                <a:lnTo>
                                  <a:pt x="89" y="46"/>
                                </a:lnTo>
                                <a:lnTo>
                                  <a:pt x="88" y="40"/>
                                </a:lnTo>
                                <a:lnTo>
                                  <a:pt x="85" y="36"/>
                                </a:lnTo>
                                <a:lnTo>
                                  <a:pt x="81" y="32"/>
                                </a:lnTo>
                                <a:lnTo>
                                  <a:pt x="77" y="27"/>
                                </a:lnTo>
                                <a:lnTo>
                                  <a:pt x="73" y="23"/>
                                </a:lnTo>
                                <a:lnTo>
                                  <a:pt x="66" y="21"/>
                                </a:lnTo>
                                <a:lnTo>
                                  <a:pt x="60" y="20"/>
                                </a:lnTo>
                                <a:lnTo>
                                  <a:pt x="55" y="21"/>
                                </a:lnTo>
                                <a:lnTo>
                                  <a:pt x="48" y="23"/>
                                </a:lnTo>
                                <a:lnTo>
                                  <a:pt x="44" y="26"/>
                                </a:lnTo>
                                <a:lnTo>
                                  <a:pt x="40" y="29"/>
                                </a:lnTo>
                                <a:lnTo>
                                  <a:pt x="35" y="35"/>
                                </a:lnTo>
                                <a:lnTo>
                                  <a:pt x="33" y="39"/>
                                </a:lnTo>
                                <a:lnTo>
                                  <a:pt x="31" y="45"/>
                                </a:lnTo>
                                <a:lnTo>
                                  <a:pt x="31" y="51"/>
                                </a:lnTo>
                                <a:close/>
                                <a:moveTo>
                                  <a:pt x="23" y="143"/>
                                </a:moveTo>
                                <a:lnTo>
                                  <a:pt x="23" y="148"/>
                                </a:lnTo>
                                <a:lnTo>
                                  <a:pt x="24" y="152"/>
                                </a:lnTo>
                                <a:lnTo>
                                  <a:pt x="26" y="158"/>
                                </a:lnTo>
                                <a:lnTo>
                                  <a:pt x="27" y="163"/>
                                </a:lnTo>
                                <a:lnTo>
                                  <a:pt x="29" y="167"/>
                                </a:lnTo>
                                <a:lnTo>
                                  <a:pt x="33" y="170"/>
                                </a:lnTo>
                                <a:lnTo>
                                  <a:pt x="35" y="175"/>
                                </a:lnTo>
                                <a:lnTo>
                                  <a:pt x="40" y="176"/>
                                </a:lnTo>
                                <a:lnTo>
                                  <a:pt x="44" y="179"/>
                                </a:lnTo>
                                <a:lnTo>
                                  <a:pt x="49" y="182"/>
                                </a:lnTo>
                                <a:lnTo>
                                  <a:pt x="55" y="184"/>
                                </a:lnTo>
                                <a:lnTo>
                                  <a:pt x="60" y="184"/>
                                </a:lnTo>
                                <a:lnTo>
                                  <a:pt x="67" y="182"/>
                                </a:lnTo>
                                <a:lnTo>
                                  <a:pt x="75" y="181"/>
                                </a:lnTo>
                                <a:lnTo>
                                  <a:pt x="81" y="176"/>
                                </a:lnTo>
                                <a:lnTo>
                                  <a:pt x="85" y="172"/>
                                </a:lnTo>
                                <a:lnTo>
                                  <a:pt x="91" y="166"/>
                                </a:lnTo>
                                <a:lnTo>
                                  <a:pt x="95" y="160"/>
                                </a:lnTo>
                                <a:lnTo>
                                  <a:pt x="96" y="152"/>
                                </a:lnTo>
                                <a:lnTo>
                                  <a:pt x="97" y="145"/>
                                </a:lnTo>
                                <a:lnTo>
                                  <a:pt x="96" y="136"/>
                                </a:lnTo>
                                <a:lnTo>
                                  <a:pt x="95" y="127"/>
                                </a:lnTo>
                                <a:lnTo>
                                  <a:pt x="91" y="121"/>
                                </a:lnTo>
                                <a:lnTo>
                                  <a:pt x="86" y="113"/>
                                </a:lnTo>
                                <a:lnTo>
                                  <a:pt x="81" y="109"/>
                                </a:lnTo>
                                <a:lnTo>
                                  <a:pt x="75" y="106"/>
                                </a:lnTo>
                                <a:lnTo>
                                  <a:pt x="67" y="105"/>
                                </a:lnTo>
                                <a:lnTo>
                                  <a:pt x="60" y="103"/>
                                </a:lnTo>
                                <a:lnTo>
                                  <a:pt x="52" y="105"/>
                                </a:lnTo>
                                <a:lnTo>
                                  <a:pt x="45" y="106"/>
                                </a:lnTo>
                                <a:lnTo>
                                  <a:pt x="38" y="109"/>
                                </a:lnTo>
                                <a:lnTo>
                                  <a:pt x="33" y="113"/>
                                </a:lnTo>
                                <a:lnTo>
                                  <a:pt x="29" y="121"/>
                                </a:lnTo>
                                <a:lnTo>
                                  <a:pt x="26" y="127"/>
                                </a:lnTo>
                                <a:lnTo>
                                  <a:pt x="24" y="134"/>
                                </a:lnTo>
                                <a:lnTo>
                                  <a:pt x="23"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9" name="Freeform 129"/>
                        <wps:cNvSpPr>
                          <a:spLocks/>
                        </wps:cNvSpPr>
                        <wps:spPr bwMode="auto">
                          <a:xfrm>
                            <a:off x="1622" y="2334"/>
                            <a:ext cx="49" cy="43"/>
                          </a:xfrm>
                          <a:custGeom>
                            <a:avLst/>
                            <a:gdLst>
                              <a:gd name="T0" fmla="*/ 0 w 91"/>
                              <a:gd name="T1" fmla="*/ 0 h 75"/>
                              <a:gd name="T2" fmla="*/ 6 w 91"/>
                              <a:gd name="T3" fmla="*/ 8 h 75"/>
                              <a:gd name="T4" fmla="*/ 8 w 91"/>
                              <a:gd name="T5" fmla="*/ 5 h 75"/>
                              <a:gd name="T6" fmla="*/ 10 w 91"/>
                              <a:gd name="T7" fmla="*/ 3 h 75"/>
                              <a:gd name="T8" fmla="*/ 13 w 91"/>
                              <a:gd name="T9" fmla="*/ 0 h 75"/>
                              <a:gd name="T10" fmla="*/ 17 w 91"/>
                              <a:gd name="T11" fmla="*/ 0 h 75"/>
                              <a:gd name="T12" fmla="*/ 20 w 91"/>
                              <a:gd name="T13" fmla="*/ 0 h 75"/>
                              <a:gd name="T14" fmla="*/ 22 w 91"/>
                              <a:gd name="T15" fmla="*/ 2 h 75"/>
                              <a:gd name="T16" fmla="*/ 24 w 91"/>
                              <a:gd name="T17" fmla="*/ 5 h 75"/>
                              <a:gd name="T18" fmla="*/ 26 w 91"/>
                              <a:gd name="T19" fmla="*/ 8 h 75"/>
                              <a:gd name="T20" fmla="*/ 31 w 91"/>
                              <a:gd name="T21" fmla="*/ 2 h 75"/>
                              <a:gd name="T22" fmla="*/ 37 w 91"/>
                              <a:gd name="T23" fmla="*/ 0 h 75"/>
                              <a:gd name="T24" fmla="*/ 43 w 91"/>
                              <a:gd name="T25" fmla="*/ 1 h 75"/>
                              <a:gd name="T26" fmla="*/ 46 w 91"/>
                              <a:gd name="T27" fmla="*/ 3 h 75"/>
                              <a:gd name="T28" fmla="*/ 48 w 91"/>
                              <a:gd name="T29" fmla="*/ 8 h 75"/>
                              <a:gd name="T30" fmla="*/ 49 w 91"/>
                              <a:gd name="T31" fmla="*/ 15 h 75"/>
                              <a:gd name="T32" fmla="*/ 44 w 91"/>
                              <a:gd name="T33" fmla="*/ 43 h 75"/>
                              <a:gd name="T34" fmla="*/ 44 w 91"/>
                              <a:gd name="T35" fmla="*/ 15 h 75"/>
                              <a:gd name="T36" fmla="*/ 43 w 91"/>
                              <a:gd name="T37" fmla="*/ 12 h 75"/>
                              <a:gd name="T38" fmla="*/ 43 w 91"/>
                              <a:gd name="T39" fmla="*/ 10 h 75"/>
                              <a:gd name="T40" fmla="*/ 41 w 91"/>
                              <a:gd name="T41" fmla="*/ 8 h 75"/>
                              <a:gd name="T42" fmla="*/ 39 w 91"/>
                              <a:gd name="T43" fmla="*/ 8 h 75"/>
                              <a:gd name="T44" fmla="*/ 38 w 91"/>
                              <a:gd name="T45" fmla="*/ 7 h 75"/>
                              <a:gd name="T46" fmla="*/ 35 w 91"/>
                              <a:gd name="T47" fmla="*/ 7 h 75"/>
                              <a:gd name="T48" fmla="*/ 31 w 91"/>
                              <a:gd name="T49" fmla="*/ 9 h 75"/>
                              <a:gd name="T50" fmla="*/ 29 w 91"/>
                              <a:gd name="T51" fmla="*/ 11 h 75"/>
                              <a:gd name="T52" fmla="*/ 28 w 91"/>
                              <a:gd name="T53" fmla="*/ 17 h 75"/>
                              <a:gd name="T54" fmla="*/ 28 w 91"/>
                              <a:gd name="T55" fmla="*/ 43 h 75"/>
                              <a:gd name="T56" fmla="*/ 22 w 91"/>
                              <a:gd name="T57" fmla="*/ 15 h 75"/>
                              <a:gd name="T58" fmla="*/ 22 w 91"/>
                              <a:gd name="T59" fmla="*/ 12 h 75"/>
                              <a:gd name="T60" fmla="*/ 20 w 91"/>
                              <a:gd name="T61" fmla="*/ 10 h 75"/>
                              <a:gd name="T62" fmla="*/ 18 w 91"/>
                              <a:gd name="T63" fmla="*/ 8 h 75"/>
                              <a:gd name="T64" fmla="*/ 15 w 91"/>
                              <a:gd name="T65" fmla="*/ 7 h 75"/>
                              <a:gd name="T66" fmla="*/ 12 w 91"/>
                              <a:gd name="T67" fmla="*/ 7 h 75"/>
                              <a:gd name="T68" fmla="*/ 10 w 91"/>
                              <a:gd name="T69" fmla="*/ 8 h 75"/>
                              <a:gd name="T70" fmla="*/ 8 w 91"/>
                              <a:gd name="T71" fmla="*/ 10 h 75"/>
                              <a:gd name="T72" fmla="*/ 6 w 91"/>
                              <a:gd name="T73" fmla="*/ 13 h 75"/>
                              <a:gd name="T74" fmla="*/ 6 w 91"/>
                              <a:gd name="T75" fmla="*/ 17 h 75"/>
                              <a:gd name="T76" fmla="*/ 6 w 91"/>
                              <a:gd name="T77" fmla="*/ 22 h 75"/>
                              <a:gd name="T78" fmla="*/ 0 w 91"/>
                              <a:gd name="T79" fmla="*/ 43 h 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5">
                                <a:moveTo>
                                  <a:pt x="0" y="75"/>
                                </a:moveTo>
                                <a:lnTo>
                                  <a:pt x="0" y="0"/>
                                </a:lnTo>
                                <a:lnTo>
                                  <a:pt x="11" y="0"/>
                                </a:lnTo>
                                <a:lnTo>
                                  <a:pt x="11" y="14"/>
                                </a:lnTo>
                                <a:lnTo>
                                  <a:pt x="12" y="11"/>
                                </a:lnTo>
                                <a:lnTo>
                                  <a:pt x="14" y="8"/>
                                </a:lnTo>
                                <a:lnTo>
                                  <a:pt x="17" y="6"/>
                                </a:lnTo>
                                <a:lnTo>
                                  <a:pt x="19" y="5"/>
                                </a:lnTo>
                                <a:lnTo>
                                  <a:pt x="21" y="2"/>
                                </a:lnTo>
                                <a:lnTo>
                                  <a:pt x="25" y="0"/>
                                </a:lnTo>
                                <a:lnTo>
                                  <a:pt x="28" y="0"/>
                                </a:lnTo>
                                <a:lnTo>
                                  <a:pt x="32" y="0"/>
                                </a:lnTo>
                                <a:lnTo>
                                  <a:pt x="34" y="0"/>
                                </a:lnTo>
                                <a:lnTo>
                                  <a:pt x="37" y="0"/>
                                </a:lnTo>
                                <a:lnTo>
                                  <a:pt x="40" y="2"/>
                                </a:lnTo>
                                <a:lnTo>
                                  <a:pt x="41" y="3"/>
                                </a:lnTo>
                                <a:lnTo>
                                  <a:pt x="44" y="5"/>
                                </a:lnTo>
                                <a:lnTo>
                                  <a:pt x="45" y="8"/>
                                </a:lnTo>
                                <a:lnTo>
                                  <a:pt x="48" y="11"/>
                                </a:lnTo>
                                <a:lnTo>
                                  <a:pt x="48" y="14"/>
                                </a:lnTo>
                                <a:lnTo>
                                  <a:pt x="52" y="8"/>
                                </a:lnTo>
                                <a:lnTo>
                                  <a:pt x="58" y="3"/>
                                </a:lnTo>
                                <a:lnTo>
                                  <a:pt x="63" y="2"/>
                                </a:lnTo>
                                <a:lnTo>
                                  <a:pt x="69" y="0"/>
                                </a:lnTo>
                                <a:lnTo>
                                  <a:pt x="74" y="0"/>
                                </a:lnTo>
                                <a:lnTo>
                                  <a:pt x="80" y="2"/>
                                </a:lnTo>
                                <a:lnTo>
                                  <a:pt x="83" y="3"/>
                                </a:lnTo>
                                <a:lnTo>
                                  <a:pt x="85" y="5"/>
                                </a:lnTo>
                                <a:lnTo>
                                  <a:pt x="88" y="9"/>
                                </a:lnTo>
                                <a:lnTo>
                                  <a:pt x="90" y="14"/>
                                </a:lnTo>
                                <a:lnTo>
                                  <a:pt x="91" y="20"/>
                                </a:lnTo>
                                <a:lnTo>
                                  <a:pt x="91" y="26"/>
                                </a:lnTo>
                                <a:lnTo>
                                  <a:pt x="91" y="75"/>
                                </a:lnTo>
                                <a:lnTo>
                                  <a:pt x="81" y="75"/>
                                </a:lnTo>
                                <a:lnTo>
                                  <a:pt x="81" y="30"/>
                                </a:lnTo>
                                <a:lnTo>
                                  <a:pt x="81" y="27"/>
                                </a:lnTo>
                                <a:lnTo>
                                  <a:pt x="80" y="24"/>
                                </a:lnTo>
                                <a:lnTo>
                                  <a:pt x="79" y="21"/>
                                </a:lnTo>
                                <a:lnTo>
                                  <a:pt x="79" y="18"/>
                                </a:lnTo>
                                <a:lnTo>
                                  <a:pt x="77" y="15"/>
                                </a:lnTo>
                                <a:lnTo>
                                  <a:pt x="76" y="14"/>
                                </a:lnTo>
                                <a:lnTo>
                                  <a:pt x="74" y="14"/>
                                </a:lnTo>
                                <a:lnTo>
                                  <a:pt x="73" y="14"/>
                                </a:lnTo>
                                <a:lnTo>
                                  <a:pt x="72" y="12"/>
                                </a:lnTo>
                                <a:lnTo>
                                  <a:pt x="70" y="12"/>
                                </a:lnTo>
                                <a:lnTo>
                                  <a:pt x="69" y="12"/>
                                </a:lnTo>
                                <a:lnTo>
                                  <a:pt x="65" y="12"/>
                                </a:lnTo>
                                <a:lnTo>
                                  <a:pt x="61" y="14"/>
                                </a:lnTo>
                                <a:lnTo>
                                  <a:pt x="58" y="15"/>
                                </a:lnTo>
                                <a:lnTo>
                                  <a:pt x="56" y="17"/>
                                </a:lnTo>
                                <a:lnTo>
                                  <a:pt x="54" y="20"/>
                                </a:lnTo>
                                <a:lnTo>
                                  <a:pt x="52" y="23"/>
                                </a:lnTo>
                                <a:lnTo>
                                  <a:pt x="52" y="29"/>
                                </a:lnTo>
                                <a:lnTo>
                                  <a:pt x="52" y="35"/>
                                </a:lnTo>
                                <a:lnTo>
                                  <a:pt x="52" y="75"/>
                                </a:lnTo>
                                <a:lnTo>
                                  <a:pt x="40" y="75"/>
                                </a:lnTo>
                                <a:lnTo>
                                  <a:pt x="40" y="27"/>
                                </a:lnTo>
                                <a:lnTo>
                                  <a:pt x="40" y="24"/>
                                </a:lnTo>
                                <a:lnTo>
                                  <a:pt x="40" y="21"/>
                                </a:lnTo>
                                <a:lnTo>
                                  <a:pt x="39" y="18"/>
                                </a:lnTo>
                                <a:lnTo>
                                  <a:pt x="37" y="17"/>
                                </a:lnTo>
                                <a:lnTo>
                                  <a:pt x="36" y="15"/>
                                </a:lnTo>
                                <a:lnTo>
                                  <a:pt x="33" y="14"/>
                                </a:lnTo>
                                <a:lnTo>
                                  <a:pt x="30" y="12"/>
                                </a:lnTo>
                                <a:lnTo>
                                  <a:pt x="28" y="12"/>
                                </a:lnTo>
                                <a:lnTo>
                                  <a:pt x="25" y="12"/>
                                </a:lnTo>
                                <a:lnTo>
                                  <a:pt x="23" y="12"/>
                                </a:lnTo>
                                <a:lnTo>
                                  <a:pt x="21" y="14"/>
                                </a:lnTo>
                                <a:lnTo>
                                  <a:pt x="19" y="14"/>
                                </a:lnTo>
                                <a:lnTo>
                                  <a:pt x="17" y="15"/>
                                </a:lnTo>
                                <a:lnTo>
                                  <a:pt x="14" y="18"/>
                                </a:lnTo>
                                <a:lnTo>
                                  <a:pt x="12" y="20"/>
                                </a:lnTo>
                                <a:lnTo>
                                  <a:pt x="12" y="23"/>
                                </a:lnTo>
                                <a:lnTo>
                                  <a:pt x="12" y="26"/>
                                </a:lnTo>
                                <a:lnTo>
                                  <a:pt x="12" y="29"/>
                                </a:lnTo>
                                <a:lnTo>
                                  <a:pt x="11" y="33"/>
                                </a:lnTo>
                                <a:lnTo>
                                  <a:pt x="11" y="39"/>
                                </a:lnTo>
                                <a:lnTo>
                                  <a:pt x="11" y="75"/>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0" name="Freeform 130"/>
                        <wps:cNvSpPr>
                          <a:spLocks/>
                        </wps:cNvSpPr>
                        <wps:spPr bwMode="auto">
                          <a:xfrm>
                            <a:off x="1547" y="1991"/>
                            <a:ext cx="65" cy="116"/>
                          </a:xfrm>
                          <a:custGeom>
                            <a:avLst/>
                            <a:gdLst>
                              <a:gd name="T0" fmla="*/ 12 w 120"/>
                              <a:gd name="T1" fmla="*/ 83 h 201"/>
                              <a:gd name="T2" fmla="*/ 15 w 120"/>
                              <a:gd name="T3" fmla="*/ 92 h 201"/>
                              <a:gd name="T4" fmla="*/ 19 w 120"/>
                              <a:gd name="T5" fmla="*/ 100 h 201"/>
                              <a:gd name="T6" fmla="*/ 24 w 120"/>
                              <a:gd name="T7" fmla="*/ 103 h 201"/>
                              <a:gd name="T8" fmla="*/ 31 w 120"/>
                              <a:gd name="T9" fmla="*/ 105 h 201"/>
                              <a:gd name="T10" fmla="*/ 40 w 120"/>
                              <a:gd name="T11" fmla="*/ 103 h 201"/>
                              <a:gd name="T12" fmla="*/ 46 w 120"/>
                              <a:gd name="T13" fmla="*/ 98 h 201"/>
                              <a:gd name="T14" fmla="*/ 51 w 120"/>
                              <a:gd name="T15" fmla="*/ 88 h 201"/>
                              <a:gd name="T16" fmla="*/ 53 w 120"/>
                              <a:gd name="T17" fmla="*/ 77 h 201"/>
                              <a:gd name="T18" fmla="*/ 51 w 120"/>
                              <a:gd name="T19" fmla="*/ 66 h 201"/>
                              <a:gd name="T20" fmla="*/ 47 w 120"/>
                              <a:gd name="T21" fmla="*/ 58 h 201"/>
                              <a:gd name="T22" fmla="*/ 40 w 120"/>
                              <a:gd name="T23" fmla="*/ 53 h 201"/>
                              <a:gd name="T24" fmla="*/ 31 w 120"/>
                              <a:gd name="T25" fmla="*/ 51 h 201"/>
                              <a:gd name="T26" fmla="*/ 25 w 120"/>
                              <a:gd name="T27" fmla="*/ 51 h 201"/>
                              <a:gd name="T28" fmla="*/ 21 w 120"/>
                              <a:gd name="T29" fmla="*/ 54 h 201"/>
                              <a:gd name="T30" fmla="*/ 17 w 120"/>
                              <a:gd name="T31" fmla="*/ 58 h 201"/>
                              <a:gd name="T32" fmla="*/ 15 w 120"/>
                              <a:gd name="T33" fmla="*/ 62 h 201"/>
                              <a:gd name="T34" fmla="*/ 12 w 120"/>
                              <a:gd name="T35" fmla="*/ 0 h 201"/>
                              <a:gd name="T36" fmla="*/ 59 w 120"/>
                              <a:gd name="T37" fmla="*/ 16 h 201"/>
                              <a:gd name="T38" fmla="*/ 16 w 120"/>
                              <a:gd name="T39" fmla="*/ 46 h 201"/>
                              <a:gd name="T40" fmla="*/ 25 w 120"/>
                              <a:gd name="T41" fmla="*/ 40 h 201"/>
                              <a:gd name="T42" fmla="*/ 35 w 120"/>
                              <a:gd name="T43" fmla="*/ 38 h 201"/>
                              <a:gd name="T44" fmla="*/ 47 w 120"/>
                              <a:gd name="T45" fmla="*/ 40 h 201"/>
                              <a:gd name="T46" fmla="*/ 56 w 120"/>
                              <a:gd name="T47" fmla="*/ 48 h 201"/>
                              <a:gd name="T48" fmla="*/ 60 w 120"/>
                              <a:gd name="T49" fmla="*/ 53 h 201"/>
                              <a:gd name="T50" fmla="*/ 63 w 120"/>
                              <a:gd name="T51" fmla="*/ 60 h 201"/>
                              <a:gd name="T52" fmla="*/ 64 w 120"/>
                              <a:gd name="T53" fmla="*/ 67 h 201"/>
                              <a:gd name="T54" fmla="*/ 65 w 120"/>
                              <a:gd name="T55" fmla="*/ 74 h 201"/>
                              <a:gd name="T56" fmla="*/ 64 w 120"/>
                              <a:gd name="T57" fmla="*/ 83 h 201"/>
                              <a:gd name="T58" fmla="*/ 63 w 120"/>
                              <a:gd name="T59" fmla="*/ 90 h 201"/>
                              <a:gd name="T60" fmla="*/ 60 w 120"/>
                              <a:gd name="T61" fmla="*/ 97 h 201"/>
                              <a:gd name="T62" fmla="*/ 57 w 120"/>
                              <a:gd name="T63" fmla="*/ 103 h 201"/>
                              <a:gd name="T64" fmla="*/ 52 w 120"/>
                              <a:gd name="T65" fmla="*/ 108 h 201"/>
                              <a:gd name="T66" fmla="*/ 46 w 120"/>
                              <a:gd name="T67" fmla="*/ 113 h 201"/>
                              <a:gd name="T68" fmla="*/ 39 w 120"/>
                              <a:gd name="T69" fmla="*/ 115 h 201"/>
                              <a:gd name="T70" fmla="*/ 31 w 120"/>
                              <a:gd name="T71" fmla="*/ 116 h 201"/>
                              <a:gd name="T72" fmla="*/ 19 w 120"/>
                              <a:gd name="T73" fmla="*/ 114 h 201"/>
                              <a:gd name="T74" fmla="*/ 10 w 120"/>
                              <a:gd name="T75" fmla="*/ 108 h 201"/>
                              <a:gd name="T76" fmla="*/ 3 w 120"/>
                              <a:gd name="T77" fmla="*/ 98 h 201"/>
                              <a:gd name="T78" fmla="*/ 0 w 120"/>
                              <a:gd name="T79" fmla="*/ 84 h 20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201">
                                <a:moveTo>
                                  <a:pt x="0" y="146"/>
                                </a:moveTo>
                                <a:lnTo>
                                  <a:pt x="22" y="143"/>
                                </a:lnTo>
                                <a:lnTo>
                                  <a:pt x="24" y="152"/>
                                </a:lnTo>
                                <a:lnTo>
                                  <a:pt x="27" y="159"/>
                                </a:lnTo>
                                <a:lnTo>
                                  <a:pt x="31" y="167"/>
                                </a:lnTo>
                                <a:lnTo>
                                  <a:pt x="35" y="173"/>
                                </a:lnTo>
                                <a:lnTo>
                                  <a:pt x="39" y="177"/>
                                </a:lnTo>
                                <a:lnTo>
                                  <a:pt x="45" y="179"/>
                                </a:lnTo>
                                <a:lnTo>
                                  <a:pt x="51" y="182"/>
                                </a:lnTo>
                                <a:lnTo>
                                  <a:pt x="58" y="182"/>
                                </a:lnTo>
                                <a:lnTo>
                                  <a:pt x="65" y="180"/>
                                </a:lnTo>
                                <a:lnTo>
                                  <a:pt x="73" y="179"/>
                                </a:lnTo>
                                <a:lnTo>
                                  <a:pt x="79" y="174"/>
                                </a:lnTo>
                                <a:lnTo>
                                  <a:pt x="84" y="170"/>
                                </a:lnTo>
                                <a:lnTo>
                                  <a:pt x="90" y="162"/>
                                </a:lnTo>
                                <a:lnTo>
                                  <a:pt x="94" y="153"/>
                                </a:lnTo>
                                <a:lnTo>
                                  <a:pt x="96" y="144"/>
                                </a:lnTo>
                                <a:lnTo>
                                  <a:pt x="97" y="134"/>
                                </a:lnTo>
                                <a:lnTo>
                                  <a:pt x="96" y="123"/>
                                </a:lnTo>
                                <a:lnTo>
                                  <a:pt x="94" y="114"/>
                                </a:lnTo>
                                <a:lnTo>
                                  <a:pt x="91" y="107"/>
                                </a:lnTo>
                                <a:lnTo>
                                  <a:pt x="87" y="101"/>
                                </a:lnTo>
                                <a:lnTo>
                                  <a:pt x="82" y="97"/>
                                </a:lnTo>
                                <a:lnTo>
                                  <a:pt x="73" y="92"/>
                                </a:lnTo>
                                <a:lnTo>
                                  <a:pt x="67" y="91"/>
                                </a:lnTo>
                                <a:lnTo>
                                  <a:pt x="58" y="89"/>
                                </a:lnTo>
                                <a:lnTo>
                                  <a:pt x="53" y="89"/>
                                </a:lnTo>
                                <a:lnTo>
                                  <a:pt x="47" y="89"/>
                                </a:lnTo>
                                <a:lnTo>
                                  <a:pt x="43" y="91"/>
                                </a:lnTo>
                                <a:lnTo>
                                  <a:pt x="39" y="94"/>
                                </a:lnTo>
                                <a:lnTo>
                                  <a:pt x="35" y="97"/>
                                </a:lnTo>
                                <a:lnTo>
                                  <a:pt x="32" y="100"/>
                                </a:lnTo>
                                <a:lnTo>
                                  <a:pt x="29" y="104"/>
                                </a:lnTo>
                                <a:lnTo>
                                  <a:pt x="27" y="107"/>
                                </a:lnTo>
                                <a:lnTo>
                                  <a:pt x="2" y="103"/>
                                </a:lnTo>
                                <a:lnTo>
                                  <a:pt x="22" y="0"/>
                                </a:lnTo>
                                <a:lnTo>
                                  <a:pt x="109" y="0"/>
                                </a:lnTo>
                                <a:lnTo>
                                  <a:pt x="109" y="27"/>
                                </a:lnTo>
                                <a:lnTo>
                                  <a:pt x="39" y="27"/>
                                </a:lnTo>
                                <a:lnTo>
                                  <a:pt x="29" y="80"/>
                                </a:lnTo>
                                <a:lnTo>
                                  <a:pt x="38" y="74"/>
                                </a:lnTo>
                                <a:lnTo>
                                  <a:pt x="46" y="70"/>
                                </a:lnTo>
                                <a:lnTo>
                                  <a:pt x="54" y="67"/>
                                </a:lnTo>
                                <a:lnTo>
                                  <a:pt x="64" y="65"/>
                                </a:lnTo>
                                <a:lnTo>
                                  <a:pt x="75" y="67"/>
                                </a:lnTo>
                                <a:lnTo>
                                  <a:pt x="86" y="70"/>
                                </a:lnTo>
                                <a:lnTo>
                                  <a:pt x="96" y="76"/>
                                </a:lnTo>
                                <a:lnTo>
                                  <a:pt x="104" y="83"/>
                                </a:lnTo>
                                <a:lnTo>
                                  <a:pt x="108" y="88"/>
                                </a:lnTo>
                                <a:lnTo>
                                  <a:pt x="111" y="92"/>
                                </a:lnTo>
                                <a:lnTo>
                                  <a:pt x="113" y="98"/>
                                </a:lnTo>
                                <a:lnTo>
                                  <a:pt x="116" y="104"/>
                                </a:lnTo>
                                <a:lnTo>
                                  <a:pt x="118" y="110"/>
                                </a:lnTo>
                                <a:lnTo>
                                  <a:pt x="119" y="116"/>
                                </a:lnTo>
                                <a:lnTo>
                                  <a:pt x="120" y="123"/>
                                </a:lnTo>
                                <a:lnTo>
                                  <a:pt x="120" y="129"/>
                                </a:lnTo>
                                <a:lnTo>
                                  <a:pt x="120" y="135"/>
                                </a:lnTo>
                                <a:lnTo>
                                  <a:pt x="119" y="143"/>
                                </a:lnTo>
                                <a:lnTo>
                                  <a:pt x="118" y="149"/>
                                </a:lnTo>
                                <a:lnTo>
                                  <a:pt x="116" y="156"/>
                                </a:lnTo>
                                <a:lnTo>
                                  <a:pt x="113" y="162"/>
                                </a:lnTo>
                                <a:lnTo>
                                  <a:pt x="111" y="168"/>
                                </a:lnTo>
                                <a:lnTo>
                                  <a:pt x="108" y="173"/>
                                </a:lnTo>
                                <a:lnTo>
                                  <a:pt x="105" y="179"/>
                                </a:lnTo>
                                <a:lnTo>
                                  <a:pt x="100" y="183"/>
                                </a:lnTo>
                                <a:lnTo>
                                  <a:pt x="96" y="187"/>
                                </a:lnTo>
                                <a:lnTo>
                                  <a:pt x="90" y="192"/>
                                </a:lnTo>
                                <a:lnTo>
                                  <a:pt x="84" y="195"/>
                                </a:lnTo>
                                <a:lnTo>
                                  <a:pt x="78" y="198"/>
                                </a:lnTo>
                                <a:lnTo>
                                  <a:pt x="72" y="199"/>
                                </a:lnTo>
                                <a:lnTo>
                                  <a:pt x="65" y="201"/>
                                </a:lnTo>
                                <a:lnTo>
                                  <a:pt x="58" y="201"/>
                                </a:lnTo>
                                <a:lnTo>
                                  <a:pt x="46" y="199"/>
                                </a:lnTo>
                                <a:lnTo>
                                  <a:pt x="35" y="198"/>
                                </a:lnTo>
                                <a:lnTo>
                                  <a:pt x="25" y="193"/>
                                </a:lnTo>
                                <a:lnTo>
                                  <a:pt x="18" y="187"/>
                                </a:lnTo>
                                <a:lnTo>
                                  <a:pt x="10" y="180"/>
                                </a:lnTo>
                                <a:lnTo>
                                  <a:pt x="5" y="170"/>
                                </a:lnTo>
                                <a:lnTo>
                                  <a:pt x="2" y="159"/>
                                </a:lnTo>
                                <a:lnTo>
                                  <a:pt x="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1" name="Freeform 131"/>
                        <wps:cNvSpPr>
                          <a:spLocks noEditPoints="1"/>
                        </wps:cNvSpPr>
                        <wps:spPr bwMode="auto">
                          <a:xfrm>
                            <a:off x="1683" y="1990"/>
                            <a:ext cx="64" cy="117"/>
                          </a:xfrm>
                          <a:custGeom>
                            <a:avLst/>
                            <a:gdLst>
                              <a:gd name="T0" fmla="*/ 15 w 119"/>
                              <a:gd name="T1" fmla="*/ 92 h 203"/>
                              <a:gd name="T2" fmla="*/ 18 w 119"/>
                              <a:gd name="T3" fmla="*/ 101 h 203"/>
                              <a:gd name="T4" fmla="*/ 26 w 119"/>
                              <a:gd name="T5" fmla="*/ 106 h 203"/>
                              <a:gd name="T6" fmla="*/ 34 w 119"/>
                              <a:gd name="T7" fmla="*/ 105 h 203"/>
                              <a:gd name="T8" fmla="*/ 40 w 119"/>
                              <a:gd name="T9" fmla="*/ 101 h 203"/>
                              <a:gd name="T10" fmla="*/ 45 w 119"/>
                              <a:gd name="T11" fmla="*/ 96 h 203"/>
                              <a:gd name="T12" fmla="*/ 49 w 119"/>
                              <a:gd name="T13" fmla="*/ 84 h 203"/>
                              <a:gd name="T14" fmla="*/ 51 w 119"/>
                              <a:gd name="T15" fmla="*/ 72 h 203"/>
                              <a:gd name="T16" fmla="*/ 52 w 119"/>
                              <a:gd name="T17" fmla="*/ 65 h 203"/>
                              <a:gd name="T18" fmla="*/ 52 w 119"/>
                              <a:gd name="T19" fmla="*/ 62 h 203"/>
                              <a:gd name="T20" fmla="*/ 44 w 119"/>
                              <a:gd name="T21" fmla="*/ 70 h 203"/>
                              <a:gd name="T22" fmla="*/ 34 w 119"/>
                              <a:gd name="T23" fmla="*/ 75 h 203"/>
                              <a:gd name="T24" fmla="*/ 22 w 119"/>
                              <a:gd name="T25" fmla="*/ 75 h 203"/>
                              <a:gd name="T26" fmla="*/ 7 w 119"/>
                              <a:gd name="T27" fmla="*/ 65 h 203"/>
                              <a:gd name="T28" fmla="*/ 3 w 119"/>
                              <a:gd name="T29" fmla="*/ 58 h 203"/>
                              <a:gd name="T30" fmla="*/ 1 w 119"/>
                              <a:gd name="T31" fmla="*/ 47 h 203"/>
                              <a:gd name="T32" fmla="*/ 0 w 119"/>
                              <a:gd name="T33" fmla="*/ 35 h 203"/>
                              <a:gd name="T34" fmla="*/ 2 w 119"/>
                              <a:gd name="T35" fmla="*/ 23 h 203"/>
                              <a:gd name="T36" fmla="*/ 6 w 119"/>
                              <a:gd name="T37" fmla="*/ 14 h 203"/>
                              <a:gd name="T38" fmla="*/ 12 w 119"/>
                              <a:gd name="T39" fmla="*/ 6 h 203"/>
                              <a:gd name="T40" fmla="*/ 20 w 119"/>
                              <a:gd name="T41" fmla="*/ 2 h 203"/>
                              <a:gd name="T42" fmla="*/ 30 w 119"/>
                              <a:gd name="T43" fmla="*/ 0 h 203"/>
                              <a:gd name="T44" fmla="*/ 44 w 119"/>
                              <a:gd name="T45" fmla="*/ 3 h 203"/>
                              <a:gd name="T46" fmla="*/ 54 w 119"/>
                              <a:gd name="T47" fmla="*/ 14 h 203"/>
                              <a:gd name="T48" fmla="*/ 61 w 119"/>
                              <a:gd name="T49" fmla="*/ 27 h 203"/>
                              <a:gd name="T50" fmla="*/ 63 w 119"/>
                              <a:gd name="T51" fmla="*/ 37 h 203"/>
                              <a:gd name="T52" fmla="*/ 64 w 119"/>
                              <a:gd name="T53" fmla="*/ 50 h 203"/>
                              <a:gd name="T54" fmla="*/ 64 w 119"/>
                              <a:gd name="T55" fmla="*/ 66 h 203"/>
                              <a:gd name="T56" fmla="*/ 63 w 119"/>
                              <a:gd name="T57" fmla="*/ 80 h 203"/>
                              <a:gd name="T58" fmla="*/ 60 w 119"/>
                              <a:gd name="T59" fmla="*/ 91 h 203"/>
                              <a:gd name="T60" fmla="*/ 50 w 119"/>
                              <a:gd name="T61" fmla="*/ 108 h 203"/>
                              <a:gd name="T62" fmla="*/ 39 w 119"/>
                              <a:gd name="T63" fmla="*/ 115 h 203"/>
                              <a:gd name="T64" fmla="*/ 23 w 119"/>
                              <a:gd name="T65" fmla="*/ 116 h 203"/>
                              <a:gd name="T66" fmla="*/ 10 w 119"/>
                              <a:gd name="T67" fmla="*/ 111 h 203"/>
                              <a:gd name="T68" fmla="*/ 2 w 119"/>
                              <a:gd name="T69" fmla="*/ 96 h 203"/>
                              <a:gd name="T70" fmla="*/ 50 w 119"/>
                              <a:gd name="T71" fmla="*/ 33 h 203"/>
                              <a:gd name="T72" fmla="*/ 45 w 119"/>
                              <a:gd name="T73" fmla="*/ 19 h 203"/>
                              <a:gd name="T74" fmla="*/ 35 w 119"/>
                              <a:gd name="T75" fmla="*/ 12 h 203"/>
                              <a:gd name="T76" fmla="*/ 24 w 119"/>
                              <a:gd name="T77" fmla="*/ 13 h 203"/>
                              <a:gd name="T78" fmla="*/ 16 w 119"/>
                              <a:gd name="T79" fmla="*/ 23 h 203"/>
                              <a:gd name="T80" fmla="*/ 12 w 119"/>
                              <a:gd name="T81" fmla="*/ 40 h 203"/>
                              <a:gd name="T82" fmla="*/ 16 w 119"/>
                              <a:gd name="T83" fmla="*/ 52 h 203"/>
                              <a:gd name="T84" fmla="*/ 24 w 119"/>
                              <a:gd name="T85" fmla="*/ 61 h 203"/>
                              <a:gd name="T86" fmla="*/ 35 w 119"/>
                              <a:gd name="T87" fmla="*/ 62 h 203"/>
                              <a:gd name="T88" fmla="*/ 45 w 119"/>
                              <a:gd name="T89" fmla="*/ 57 h 203"/>
                              <a:gd name="T90" fmla="*/ 50 w 119"/>
                              <a:gd name="T91" fmla="*/ 43 h 20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19" h="203">
                                <a:moveTo>
                                  <a:pt x="1" y="154"/>
                                </a:moveTo>
                                <a:lnTo>
                                  <a:pt x="26" y="154"/>
                                </a:lnTo>
                                <a:lnTo>
                                  <a:pt x="27" y="160"/>
                                </a:lnTo>
                                <a:lnTo>
                                  <a:pt x="29" y="167"/>
                                </a:lnTo>
                                <a:lnTo>
                                  <a:pt x="31" y="172"/>
                                </a:lnTo>
                                <a:lnTo>
                                  <a:pt x="34" y="176"/>
                                </a:lnTo>
                                <a:lnTo>
                                  <a:pt x="38" y="179"/>
                                </a:lnTo>
                                <a:lnTo>
                                  <a:pt x="42" y="182"/>
                                </a:lnTo>
                                <a:lnTo>
                                  <a:pt x="49" y="184"/>
                                </a:lnTo>
                                <a:lnTo>
                                  <a:pt x="55" y="184"/>
                                </a:lnTo>
                                <a:lnTo>
                                  <a:pt x="59" y="184"/>
                                </a:lnTo>
                                <a:lnTo>
                                  <a:pt x="63" y="182"/>
                                </a:lnTo>
                                <a:lnTo>
                                  <a:pt x="67" y="181"/>
                                </a:lnTo>
                                <a:lnTo>
                                  <a:pt x="71" y="179"/>
                                </a:lnTo>
                                <a:lnTo>
                                  <a:pt x="74" y="176"/>
                                </a:lnTo>
                                <a:lnTo>
                                  <a:pt x="78" y="173"/>
                                </a:lnTo>
                                <a:lnTo>
                                  <a:pt x="81" y="170"/>
                                </a:lnTo>
                                <a:lnTo>
                                  <a:pt x="84" y="166"/>
                                </a:lnTo>
                                <a:lnTo>
                                  <a:pt x="86" y="160"/>
                                </a:lnTo>
                                <a:lnTo>
                                  <a:pt x="88" y="154"/>
                                </a:lnTo>
                                <a:lnTo>
                                  <a:pt x="91" y="146"/>
                                </a:lnTo>
                                <a:lnTo>
                                  <a:pt x="92" y="140"/>
                                </a:lnTo>
                                <a:lnTo>
                                  <a:pt x="93" y="133"/>
                                </a:lnTo>
                                <a:lnTo>
                                  <a:pt x="95" y="125"/>
                                </a:lnTo>
                                <a:lnTo>
                                  <a:pt x="96" y="119"/>
                                </a:lnTo>
                                <a:lnTo>
                                  <a:pt x="96" y="112"/>
                                </a:lnTo>
                                <a:lnTo>
                                  <a:pt x="96" y="111"/>
                                </a:lnTo>
                                <a:lnTo>
                                  <a:pt x="96" y="109"/>
                                </a:lnTo>
                                <a:lnTo>
                                  <a:pt x="96" y="108"/>
                                </a:lnTo>
                                <a:lnTo>
                                  <a:pt x="92" y="112"/>
                                </a:lnTo>
                                <a:lnTo>
                                  <a:pt x="88" y="118"/>
                                </a:lnTo>
                                <a:lnTo>
                                  <a:pt x="82" y="122"/>
                                </a:lnTo>
                                <a:lnTo>
                                  <a:pt x="78" y="125"/>
                                </a:lnTo>
                                <a:lnTo>
                                  <a:pt x="71" y="128"/>
                                </a:lnTo>
                                <a:lnTo>
                                  <a:pt x="64" y="130"/>
                                </a:lnTo>
                                <a:lnTo>
                                  <a:pt x="57" y="131"/>
                                </a:lnTo>
                                <a:lnTo>
                                  <a:pt x="51" y="131"/>
                                </a:lnTo>
                                <a:lnTo>
                                  <a:pt x="41" y="130"/>
                                </a:lnTo>
                                <a:lnTo>
                                  <a:pt x="31" y="127"/>
                                </a:lnTo>
                                <a:lnTo>
                                  <a:pt x="22" y="122"/>
                                </a:lnTo>
                                <a:lnTo>
                                  <a:pt x="13" y="113"/>
                                </a:lnTo>
                                <a:lnTo>
                                  <a:pt x="11" y="109"/>
                                </a:lnTo>
                                <a:lnTo>
                                  <a:pt x="8" y="105"/>
                                </a:lnTo>
                                <a:lnTo>
                                  <a:pt x="5" y="100"/>
                                </a:lnTo>
                                <a:lnTo>
                                  <a:pt x="4" y="94"/>
                                </a:lnTo>
                                <a:lnTo>
                                  <a:pt x="2" y="88"/>
                                </a:lnTo>
                                <a:lnTo>
                                  <a:pt x="1" y="82"/>
                                </a:lnTo>
                                <a:lnTo>
                                  <a:pt x="0" y="75"/>
                                </a:lnTo>
                                <a:lnTo>
                                  <a:pt x="0" y="69"/>
                                </a:lnTo>
                                <a:lnTo>
                                  <a:pt x="0" y="61"/>
                                </a:lnTo>
                                <a:lnTo>
                                  <a:pt x="1" y="54"/>
                                </a:lnTo>
                                <a:lnTo>
                                  <a:pt x="2" y="46"/>
                                </a:lnTo>
                                <a:lnTo>
                                  <a:pt x="4" y="40"/>
                                </a:lnTo>
                                <a:lnTo>
                                  <a:pt x="5" y="35"/>
                                </a:lnTo>
                                <a:lnTo>
                                  <a:pt x="8" y="29"/>
                                </a:lnTo>
                                <a:lnTo>
                                  <a:pt x="11" y="24"/>
                                </a:lnTo>
                                <a:lnTo>
                                  <a:pt x="13" y="20"/>
                                </a:lnTo>
                                <a:lnTo>
                                  <a:pt x="18" y="15"/>
                                </a:lnTo>
                                <a:lnTo>
                                  <a:pt x="23" y="11"/>
                                </a:lnTo>
                                <a:lnTo>
                                  <a:pt x="27" y="8"/>
                                </a:lnTo>
                                <a:lnTo>
                                  <a:pt x="33" y="5"/>
                                </a:lnTo>
                                <a:lnTo>
                                  <a:pt x="38" y="3"/>
                                </a:lnTo>
                                <a:lnTo>
                                  <a:pt x="44" y="2"/>
                                </a:lnTo>
                                <a:lnTo>
                                  <a:pt x="49" y="0"/>
                                </a:lnTo>
                                <a:lnTo>
                                  <a:pt x="55" y="0"/>
                                </a:lnTo>
                                <a:lnTo>
                                  <a:pt x="64" y="2"/>
                                </a:lnTo>
                                <a:lnTo>
                                  <a:pt x="73" y="3"/>
                                </a:lnTo>
                                <a:lnTo>
                                  <a:pt x="81" y="6"/>
                                </a:lnTo>
                                <a:lnTo>
                                  <a:pt x="88" y="11"/>
                                </a:lnTo>
                                <a:lnTo>
                                  <a:pt x="93" y="17"/>
                                </a:lnTo>
                                <a:lnTo>
                                  <a:pt x="100" y="24"/>
                                </a:lnTo>
                                <a:lnTo>
                                  <a:pt x="106" y="33"/>
                                </a:lnTo>
                                <a:lnTo>
                                  <a:pt x="111" y="42"/>
                                </a:lnTo>
                                <a:lnTo>
                                  <a:pt x="113" y="46"/>
                                </a:lnTo>
                                <a:lnTo>
                                  <a:pt x="115" y="52"/>
                                </a:lnTo>
                                <a:lnTo>
                                  <a:pt x="117" y="58"/>
                                </a:lnTo>
                                <a:lnTo>
                                  <a:pt x="118" y="64"/>
                                </a:lnTo>
                                <a:lnTo>
                                  <a:pt x="118" y="72"/>
                                </a:lnTo>
                                <a:lnTo>
                                  <a:pt x="119" y="79"/>
                                </a:lnTo>
                                <a:lnTo>
                                  <a:pt x="119" y="87"/>
                                </a:lnTo>
                                <a:lnTo>
                                  <a:pt x="119" y="96"/>
                                </a:lnTo>
                                <a:lnTo>
                                  <a:pt x="119" y="106"/>
                                </a:lnTo>
                                <a:lnTo>
                                  <a:pt x="119" y="115"/>
                                </a:lnTo>
                                <a:lnTo>
                                  <a:pt x="118" y="124"/>
                                </a:lnTo>
                                <a:lnTo>
                                  <a:pt x="118" y="131"/>
                                </a:lnTo>
                                <a:lnTo>
                                  <a:pt x="117" y="139"/>
                                </a:lnTo>
                                <a:lnTo>
                                  <a:pt x="115" y="146"/>
                                </a:lnTo>
                                <a:lnTo>
                                  <a:pt x="113" y="152"/>
                                </a:lnTo>
                                <a:lnTo>
                                  <a:pt x="111" y="158"/>
                                </a:lnTo>
                                <a:lnTo>
                                  <a:pt x="106" y="169"/>
                                </a:lnTo>
                                <a:lnTo>
                                  <a:pt x="100" y="178"/>
                                </a:lnTo>
                                <a:lnTo>
                                  <a:pt x="93" y="187"/>
                                </a:lnTo>
                                <a:lnTo>
                                  <a:pt x="88" y="192"/>
                                </a:lnTo>
                                <a:lnTo>
                                  <a:pt x="81" y="197"/>
                                </a:lnTo>
                                <a:lnTo>
                                  <a:pt x="73" y="200"/>
                                </a:lnTo>
                                <a:lnTo>
                                  <a:pt x="63" y="201"/>
                                </a:lnTo>
                                <a:lnTo>
                                  <a:pt x="53" y="203"/>
                                </a:lnTo>
                                <a:lnTo>
                                  <a:pt x="42" y="201"/>
                                </a:lnTo>
                                <a:lnTo>
                                  <a:pt x="33" y="200"/>
                                </a:lnTo>
                                <a:lnTo>
                                  <a:pt x="24" y="197"/>
                                </a:lnTo>
                                <a:lnTo>
                                  <a:pt x="18" y="192"/>
                                </a:lnTo>
                                <a:lnTo>
                                  <a:pt x="12" y="185"/>
                                </a:lnTo>
                                <a:lnTo>
                                  <a:pt x="8" y="176"/>
                                </a:lnTo>
                                <a:lnTo>
                                  <a:pt x="4" y="166"/>
                                </a:lnTo>
                                <a:lnTo>
                                  <a:pt x="1" y="154"/>
                                </a:lnTo>
                                <a:close/>
                                <a:moveTo>
                                  <a:pt x="95" y="64"/>
                                </a:moveTo>
                                <a:lnTo>
                                  <a:pt x="93" y="57"/>
                                </a:lnTo>
                                <a:lnTo>
                                  <a:pt x="92" y="48"/>
                                </a:lnTo>
                                <a:lnTo>
                                  <a:pt x="88" y="40"/>
                                </a:lnTo>
                                <a:lnTo>
                                  <a:pt x="84" y="33"/>
                                </a:lnTo>
                                <a:lnTo>
                                  <a:pt x="78" y="27"/>
                                </a:lnTo>
                                <a:lnTo>
                                  <a:pt x="73" y="23"/>
                                </a:lnTo>
                                <a:lnTo>
                                  <a:pt x="66" y="21"/>
                                </a:lnTo>
                                <a:lnTo>
                                  <a:pt x="59" y="20"/>
                                </a:lnTo>
                                <a:lnTo>
                                  <a:pt x="52" y="21"/>
                                </a:lnTo>
                                <a:lnTo>
                                  <a:pt x="45" y="23"/>
                                </a:lnTo>
                                <a:lnTo>
                                  <a:pt x="38" y="27"/>
                                </a:lnTo>
                                <a:lnTo>
                                  <a:pt x="34" y="33"/>
                                </a:lnTo>
                                <a:lnTo>
                                  <a:pt x="29" y="40"/>
                                </a:lnTo>
                                <a:lnTo>
                                  <a:pt x="24" y="49"/>
                                </a:lnTo>
                                <a:lnTo>
                                  <a:pt x="23" y="58"/>
                                </a:lnTo>
                                <a:lnTo>
                                  <a:pt x="22" y="69"/>
                                </a:lnTo>
                                <a:lnTo>
                                  <a:pt x="23" y="78"/>
                                </a:lnTo>
                                <a:lnTo>
                                  <a:pt x="24" y="85"/>
                                </a:lnTo>
                                <a:lnTo>
                                  <a:pt x="29" y="91"/>
                                </a:lnTo>
                                <a:lnTo>
                                  <a:pt x="33" y="96"/>
                                </a:lnTo>
                                <a:lnTo>
                                  <a:pt x="37" y="102"/>
                                </a:lnTo>
                                <a:lnTo>
                                  <a:pt x="44" y="106"/>
                                </a:lnTo>
                                <a:lnTo>
                                  <a:pt x="51" y="108"/>
                                </a:lnTo>
                                <a:lnTo>
                                  <a:pt x="59" y="109"/>
                                </a:lnTo>
                                <a:lnTo>
                                  <a:pt x="66" y="108"/>
                                </a:lnTo>
                                <a:lnTo>
                                  <a:pt x="73" y="106"/>
                                </a:lnTo>
                                <a:lnTo>
                                  <a:pt x="78" y="103"/>
                                </a:lnTo>
                                <a:lnTo>
                                  <a:pt x="84" y="99"/>
                                </a:lnTo>
                                <a:lnTo>
                                  <a:pt x="88" y="93"/>
                                </a:lnTo>
                                <a:lnTo>
                                  <a:pt x="92" y="84"/>
                                </a:lnTo>
                                <a:lnTo>
                                  <a:pt x="93" y="75"/>
                                </a:lnTo>
                                <a:lnTo>
                                  <a:pt x="95"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2" name="Freeform 132"/>
                        <wps:cNvSpPr>
                          <a:spLocks/>
                        </wps:cNvSpPr>
                        <wps:spPr bwMode="auto">
                          <a:xfrm>
                            <a:off x="1622" y="1983"/>
                            <a:ext cx="49" cy="43"/>
                          </a:xfrm>
                          <a:custGeom>
                            <a:avLst/>
                            <a:gdLst>
                              <a:gd name="T0" fmla="*/ 0 w 91"/>
                              <a:gd name="T1" fmla="*/ 0 h 75"/>
                              <a:gd name="T2" fmla="*/ 5 w 91"/>
                              <a:gd name="T3" fmla="*/ 8 h 75"/>
                              <a:gd name="T4" fmla="*/ 8 w 91"/>
                              <a:gd name="T5" fmla="*/ 5 h 75"/>
                              <a:gd name="T6" fmla="*/ 10 w 91"/>
                              <a:gd name="T7" fmla="*/ 3 h 75"/>
                              <a:gd name="T8" fmla="*/ 12 w 91"/>
                              <a:gd name="T9" fmla="*/ 0 h 75"/>
                              <a:gd name="T10" fmla="*/ 16 w 91"/>
                              <a:gd name="T11" fmla="*/ 0 h 75"/>
                              <a:gd name="T12" fmla="*/ 19 w 91"/>
                              <a:gd name="T13" fmla="*/ 0 h 75"/>
                              <a:gd name="T14" fmla="*/ 22 w 91"/>
                              <a:gd name="T15" fmla="*/ 2 h 75"/>
                              <a:gd name="T16" fmla="*/ 24 w 91"/>
                              <a:gd name="T17" fmla="*/ 5 h 75"/>
                              <a:gd name="T18" fmla="*/ 25 w 91"/>
                              <a:gd name="T19" fmla="*/ 8 h 75"/>
                              <a:gd name="T20" fmla="*/ 30 w 91"/>
                              <a:gd name="T21" fmla="*/ 2 h 75"/>
                              <a:gd name="T22" fmla="*/ 37 w 91"/>
                              <a:gd name="T23" fmla="*/ 0 h 75"/>
                              <a:gd name="T24" fmla="*/ 43 w 91"/>
                              <a:gd name="T25" fmla="*/ 1 h 75"/>
                              <a:gd name="T26" fmla="*/ 45 w 91"/>
                              <a:gd name="T27" fmla="*/ 3 h 75"/>
                              <a:gd name="T28" fmla="*/ 48 w 91"/>
                              <a:gd name="T29" fmla="*/ 8 h 75"/>
                              <a:gd name="T30" fmla="*/ 49 w 91"/>
                              <a:gd name="T31" fmla="*/ 15 h 75"/>
                              <a:gd name="T32" fmla="*/ 43 w 91"/>
                              <a:gd name="T33" fmla="*/ 43 h 75"/>
                              <a:gd name="T34" fmla="*/ 43 w 91"/>
                              <a:gd name="T35" fmla="*/ 15 h 75"/>
                              <a:gd name="T36" fmla="*/ 43 w 91"/>
                              <a:gd name="T37" fmla="*/ 12 h 75"/>
                              <a:gd name="T38" fmla="*/ 43 w 91"/>
                              <a:gd name="T39" fmla="*/ 10 h 75"/>
                              <a:gd name="T40" fmla="*/ 41 w 91"/>
                              <a:gd name="T41" fmla="*/ 8 h 75"/>
                              <a:gd name="T42" fmla="*/ 39 w 91"/>
                              <a:gd name="T43" fmla="*/ 8 h 75"/>
                              <a:gd name="T44" fmla="*/ 37 w 91"/>
                              <a:gd name="T45" fmla="*/ 7 h 75"/>
                              <a:gd name="T46" fmla="*/ 34 w 91"/>
                              <a:gd name="T47" fmla="*/ 7 h 75"/>
                              <a:gd name="T48" fmla="*/ 31 w 91"/>
                              <a:gd name="T49" fmla="*/ 9 h 75"/>
                              <a:gd name="T50" fmla="*/ 28 w 91"/>
                              <a:gd name="T51" fmla="*/ 11 h 75"/>
                              <a:gd name="T52" fmla="*/ 27 w 91"/>
                              <a:gd name="T53" fmla="*/ 17 h 75"/>
                              <a:gd name="T54" fmla="*/ 27 w 91"/>
                              <a:gd name="T55" fmla="*/ 43 h 75"/>
                              <a:gd name="T56" fmla="*/ 21 w 91"/>
                              <a:gd name="T57" fmla="*/ 15 h 75"/>
                              <a:gd name="T58" fmla="*/ 21 w 91"/>
                              <a:gd name="T59" fmla="*/ 12 h 75"/>
                              <a:gd name="T60" fmla="*/ 20 w 91"/>
                              <a:gd name="T61" fmla="*/ 10 h 75"/>
                              <a:gd name="T62" fmla="*/ 17 w 91"/>
                              <a:gd name="T63" fmla="*/ 8 h 75"/>
                              <a:gd name="T64" fmla="*/ 14 w 91"/>
                              <a:gd name="T65" fmla="*/ 7 h 75"/>
                              <a:gd name="T66" fmla="*/ 12 w 91"/>
                              <a:gd name="T67" fmla="*/ 7 h 75"/>
                              <a:gd name="T68" fmla="*/ 10 w 91"/>
                              <a:gd name="T69" fmla="*/ 8 h 75"/>
                              <a:gd name="T70" fmla="*/ 8 w 91"/>
                              <a:gd name="T71" fmla="*/ 10 h 75"/>
                              <a:gd name="T72" fmla="*/ 6 w 91"/>
                              <a:gd name="T73" fmla="*/ 13 h 75"/>
                              <a:gd name="T74" fmla="*/ 6 w 91"/>
                              <a:gd name="T75" fmla="*/ 17 h 75"/>
                              <a:gd name="T76" fmla="*/ 5 w 91"/>
                              <a:gd name="T77" fmla="*/ 22 h 75"/>
                              <a:gd name="T78" fmla="*/ 0 w 91"/>
                              <a:gd name="T79" fmla="*/ 43 h 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5">
                                <a:moveTo>
                                  <a:pt x="0" y="75"/>
                                </a:moveTo>
                                <a:lnTo>
                                  <a:pt x="0" y="0"/>
                                </a:lnTo>
                                <a:lnTo>
                                  <a:pt x="10" y="0"/>
                                </a:lnTo>
                                <a:lnTo>
                                  <a:pt x="10" y="14"/>
                                </a:lnTo>
                                <a:lnTo>
                                  <a:pt x="11" y="11"/>
                                </a:lnTo>
                                <a:lnTo>
                                  <a:pt x="14" y="8"/>
                                </a:lnTo>
                                <a:lnTo>
                                  <a:pt x="15" y="6"/>
                                </a:lnTo>
                                <a:lnTo>
                                  <a:pt x="18" y="5"/>
                                </a:lnTo>
                                <a:lnTo>
                                  <a:pt x="21" y="2"/>
                                </a:lnTo>
                                <a:lnTo>
                                  <a:pt x="23" y="0"/>
                                </a:lnTo>
                                <a:lnTo>
                                  <a:pt x="28" y="0"/>
                                </a:lnTo>
                                <a:lnTo>
                                  <a:pt x="30" y="0"/>
                                </a:lnTo>
                                <a:lnTo>
                                  <a:pt x="33" y="0"/>
                                </a:lnTo>
                                <a:lnTo>
                                  <a:pt x="36" y="0"/>
                                </a:lnTo>
                                <a:lnTo>
                                  <a:pt x="39" y="2"/>
                                </a:lnTo>
                                <a:lnTo>
                                  <a:pt x="41" y="3"/>
                                </a:lnTo>
                                <a:lnTo>
                                  <a:pt x="43" y="5"/>
                                </a:lnTo>
                                <a:lnTo>
                                  <a:pt x="44" y="8"/>
                                </a:lnTo>
                                <a:lnTo>
                                  <a:pt x="47" y="11"/>
                                </a:lnTo>
                                <a:lnTo>
                                  <a:pt x="47" y="14"/>
                                </a:lnTo>
                                <a:lnTo>
                                  <a:pt x="52" y="8"/>
                                </a:lnTo>
                                <a:lnTo>
                                  <a:pt x="56" y="3"/>
                                </a:lnTo>
                                <a:lnTo>
                                  <a:pt x="62" y="2"/>
                                </a:lnTo>
                                <a:lnTo>
                                  <a:pt x="68" y="0"/>
                                </a:lnTo>
                                <a:lnTo>
                                  <a:pt x="73" y="0"/>
                                </a:lnTo>
                                <a:lnTo>
                                  <a:pt x="79" y="2"/>
                                </a:lnTo>
                                <a:lnTo>
                                  <a:pt x="83" y="3"/>
                                </a:lnTo>
                                <a:lnTo>
                                  <a:pt x="84" y="5"/>
                                </a:lnTo>
                                <a:lnTo>
                                  <a:pt x="87" y="9"/>
                                </a:lnTo>
                                <a:lnTo>
                                  <a:pt x="90" y="14"/>
                                </a:lnTo>
                                <a:lnTo>
                                  <a:pt x="91" y="20"/>
                                </a:lnTo>
                                <a:lnTo>
                                  <a:pt x="91" y="26"/>
                                </a:lnTo>
                                <a:lnTo>
                                  <a:pt x="91" y="75"/>
                                </a:lnTo>
                                <a:lnTo>
                                  <a:pt x="80" y="75"/>
                                </a:lnTo>
                                <a:lnTo>
                                  <a:pt x="80" y="30"/>
                                </a:lnTo>
                                <a:lnTo>
                                  <a:pt x="80" y="27"/>
                                </a:lnTo>
                                <a:lnTo>
                                  <a:pt x="80" y="24"/>
                                </a:lnTo>
                                <a:lnTo>
                                  <a:pt x="79" y="21"/>
                                </a:lnTo>
                                <a:lnTo>
                                  <a:pt x="79" y="18"/>
                                </a:lnTo>
                                <a:lnTo>
                                  <a:pt x="77" y="15"/>
                                </a:lnTo>
                                <a:lnTo>
                                  <a:pt x="76" y="14"/>
                                </a:lnTo>
                                <a:lnTo>
                                  <a:pt x="74" y="14"/>
                                </a:lnTo>
                                <a:lnTo>
                                  <a:pt x="73" y="14"/>
                                </a:lnTo>
                                <a:lnTo>
                                  <a:pt x="72" y="12"/>
                                </a:lnTo>
                                <a:lnTo>
                                  <a:pt x="69" y="12"/>
                                </a:lnTo>
                                <a:lnTo>
                                  <a:pt x="68" y="12"/>
                                </a:lnTo>
                                <a:lnTo>
                                  <a:pt x="63" y="12"/>
                                </a:lnTo>
                                <a:lnTo>
                                  <a:pt x="61" y="14"/>
                                </a:lnTo>
                                <a:lnTo>
                                  <a:pt x="58" y="15"/>
                                </a:lnTo>
                                <a:lnTo>
                                  <a:pt x="55" y="17"/>
                                </a:lnTo>
                                <a:lnTo>
                                  <a:pt x="52" y="20"/>
                                </a:lnTo>
                                <a:lnTo>
                                  <a:pt x="51" y="23"/>
                                </a:lnTo>
                                <a:lnTo>
                                  <a:pt x="51" y="29"/>
                                </a:lnTo>
                                <a:lnTo>
                                  <a:pt x="51" y="35"/>
                                </a:lnTo>
                                <a:lnTo>
                                  <a:pt x="51" y="75"/>
                                </a:lnTo>
                                <a:lnTo>
                                  <a:pt x="39" y="75"/>
                                </a:lnTo>
                                <a:lnTo>
                                  <a:pt x="39" y="27"/>
                                </a:lnTo>
                                <a:lnTo>
                                  <a:pt x="39" y="24"/>
                                </a:lnTo>
                                <a:lnTo>
                                  <a:pt x="39" y="21"/>
                                </a:lnTo>
                                <a:lnTo>
                                  <a:pt x="39" y="18"/>
                                </a:lnTo>
                                <a:lnTo>
                                  <a:pt x="37" y="17"/>
                                </a:lnTo>
                                <a:lnTo>
                                  <a:pt x="34" y="15"/>
                                </a:lnTo>
                                <a:lnTo>
                                  <a:pt x="32" y="14"/>
                                </a:lnTo>
                                <a:lnTo>
                                  <a:pt x="29" y="12"/>
                                </a:lnTo>
                                <a:lnTo>
                                  <a:pt x="26" y="12"/>
                                </a:lnTo>
                                <a:lnTo>
                                  <a:pt x="25" y="12"/>
                                </a:lnTo>
                                <a:lnTo>
                                  <a:pt x="22" y="12"/>
                                </a:lnTo>
                                <a:lnTo>
                                  <a:pt x="21" y="14"/>
                                </a:lnTo>
                                <a:lnTo>
                                  <a:pt x="18" y="14"/>
                                </a:lnTo>
                                <a:lnTo>
                                  <a:pt x="15" y="15"/>
                                </a:lnTo>
                                <a:lnTo>
                                  <a:pt x="14" y="18"/>
                                </a:lnTo>
                                <a:lnTo>
                                  <a:pt x="12" y="20"/>
                                </a:lnTo>
                                <a:lnTo>
                                  <a:pt x="12" y="23"/>
                                </a:lnTo>
                                <a:lnTo>
                                  <a:pt x="12" y="26"/>
                                </a:lnTo>
                                <a:lnTo>
                                  <a:pt x="11" y="29"/>
                                </a:lnTo>
                                <a:lnTo>
                                  <a:pt x="10" y="33"/>
                                </a:lnTo>
                                <a:lnTo>
                                  <a:pt x="10" y="39"/>
                                </a:lnTo>
                                <a:lnTo>
                                  <a:pt x="10" y="75"/>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3" name="Freeform 133"/>
                        <wps:cNvSpPr>
                          <a:spLocks noEditPoints="1"/>
                        </wps:cNvSpPr>
                        <wps:spPr bwMode="auto">
                          <a:xfrm>
                            <a:off x="1546" y="1617"/>
                            <a:ext cx="66" cy="119"/>
                          </a:xfrm>
                          <a:custGeom>
                            <a:avLst/>
                            <a:gdLst>
                              <a:gd name="T0" fmla="*/ 50 w 121"/>
                              <a:gd name="T1" fmla="*/ 26 h 202"/>
                              <a:gd name="T2" fmla="*/ 47 w 121"/>
                              <a:gd name="T3" fmla="*/ 18 h 202"/>
                              <a:gd name="T4" fmla="*/ 38 w 121"/>
                              <a:gd name="T5" fmla="*/ 12 h 202"/>
                              <a:gd name="T6" fmla="*/ 29 w 121"/>
                              <a:gd name="T7" fmla="*/ 13 h 202"/>
                              <a:gd name="T8" fmla="*/ 22 w 121"/>
                              <a:gd name="T9" fmla="*/ 19 h 202"/>
                              <a:gd name="T10" fmla="*/ 16 w 121"/>
                              <a:gd name="T11" fmla="*/ 29 h 202"/>
                              <a:gd name="T12" fmla="*/ 14 w 121"/>
                              <a:gd name="T13" fmla="*/ 38 h 202"/>
                              <a:gd name="T14" fmla="*/ 12 w 121"/>
                              <a:gd name="T15" fmla="*/ 49 h 202"/>
                              <a:gd name="T16" fmla="*/ 14 w 121"/>
                              <a:gd name="T17" fmla="*/ 54 h 202"/>
                              <a:gd name="T18" fmla="*/ 22 w 121"/>
                              <a:gd name="T19" fmla="*/ 45 h 202"/>
                              <a:gd name="T20" fmla="*/ 33 w 121"/>
                              <a:gd name="T21" fmla="*/ 42 h 202"/>
                              <a:gd name="T22" fmla="*/ 47 w 121"/>
                              <a:gd name="T23" fmla="*/ 44 h 202"/>
                              <a:gd name="T24" fmla="*/ 59 w 121"/>
                              <a:gd name="T25" fmla="*/ 55 h 202"/>
                              <a:gd name="T26" fmla="*/ 64 w 121"/>
                              <a:gd name="T27" fmla="*/ 65 h 202"/>
                              <a:gd name="T28" fmla="*/ 66 w 121"/>
                              <a:gd name="T29" fmla="*/ 76 h 202"/>
                              <a:gd name="T30" fmla="*/ 65 w 121"/>
                              <a:gd name="T31" fmla="*/ 91 h 202"/>
                              <a:gd name="T32" fmla="*/ 60 w 121"/>
                              <a:gd name="T33" fmla="*/ 104 h 202"/>
                              <a:gd name="T34" fmla="*/ 50 w 121"/>
                              <a:gd name="T35" fmla="*/ 114 h 202"/>
                              <a:gd name="T36" fmla="*/ 38 w 121"/>
                              <a:gd name="T37" fmla="*/ 119 h 202"/>
                              <a:gd name="T38" fmla="*/ 27 w 121"/>
                              <a:gd name="T39" fmla="*/ 118 h 202"/>
                              <a:gd name="T40" fmla="*/ 17 w 121"/>
                              <a:gd name="T41" fmla="*/ 115 h 202"/>
                              <a:gd name="T42" fmla="*/ 9 w 121"/>
                              <a:gd name="T43" fmla="*/ 106 h 202"/>
                              <a:gd name="T44" fmla="*/ 4 w 121"/>
                              <a:gd name="T45" fmla="*/ 94 h 202"/>
                              <a:gd name="T46" fmla="*/ 1 w 121"/>
                              <a:gd name="T47" fmla="*/ 77 h 202"/>
                              <a:gd name="T48" fmla="*/ 0 w 121"/>
                              <a:gd name="T49" fmla="*/ 55 h 202"/>
                              <a:gd name="T50" fmla="*/ 2 w 121"/>
                              <a:gd name="T51" fmla="*/ 34 h 202"/>
                              <a:gd name="T52" fmla="*/ 8 w 121"/>
                              <a:gd name="T53" fmla="*/ 18 h 202"/>
                              <a:gd name="T54" fmla="*/ 15 w 121"/>
                              <a:gd name="T55" fmla="*/ 8 h 202"/>
                              <a:gd name="T56" fmla="*/ 24 w 121"/>
                              <a:gd name="T57" fmla="*/ 1 h 202"/>
                              <a:gd name="T58" fmla="*/ 36 w 121"/>
                              <a:gd name="T59" fmla="*/ 0 h 202"/>
                              <a:gd name="T60" fmla="*/ 51 w 121"/>
                              <a:gd name="T61" fmla="*/ 4 h 202"/>
                              <a:gd name="T62" fmla="*/ 61 w 121"/>
                              <a:gd name="T63" fmla="*/ 17 h 202"/>
                              <a:gd name="T64" fmla="*/ 14 w 121"/>
                              <a:gd name="T65" fmla="*/ 80 h 202"/>
                              <a:gd name="T66" fmla="*/ 14 w 121"/>
                              <a:gd name="T67" fmla="*/ 91 h 202"/>
                              <a:gd name="T68" fmla="*/ 19 w 121"/>
                              <a:gd name="T69" fmla="*/ 100 h 202"/>
                              <a:gd name="T70" fmla="*/ 25 w 121"/>
                              <a:gd name="T71" fmla="*/ 105 h 202"/>
                              <a:gd name="T72" fmla="*/ 34 w 121"/>
                              <a:gd name="T73" fmla="*/ 108 h 202"/>
                              <a:gd name="T74" fmla="*/ 45 w 121"/>
                              <a:gd name="T75" fmla="*/ 103 h 202"/>
                              <a:gd name="T76" fmla="*/ 53 w 121"/>
                              <a:gd name="T77" fmla="*/ 92 h 202"/>
                              <a:gd name="T78" fmla="*/ 53 w 121"/>
                              <a:gd name="T79" fmla="*/ 76 h 202"/>
                              <a:gd name="T80" fmla="*/ 48 w 121"/>
                              <a:gd name="T81" fmla="*/ 63 h 202"/>
                              <a:gd name="T82" fmla="*/ 38 w 121"/>
                              <a:gd name="T83" fmla="*/ 57 h 202"/>
                              <a:gd name="T84" fmla="*/ 26 w 121"/>
                              <a:gd name="T85" fmla="*/ 58 h 202"/>
                              <a:gd name="T86" fmla="*/ 16 w 121"/>
                              <a:gd name="T87" fmla="*/ 67 h 202"/>
                              <a:gd name="T88" fmla="*/ 14 w 121"/>
                              <a:gd name="T89" fmla="*/ 80 h 20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1" h="202">
                                <a:moveTo>
                                  <a:pt x="120" y="50"/>
                                </a:moveTo>
                                <a:lnTo>
                                  <a:pt x="95" y="50"/>
                                </a:lnTo>
                                <a:lnTo>
                                  <a:pt x="92" y="44"/>
                                </a:lnTo>
                                <a:lnTo>
                                  <a:pt x="91" y="38"/>
                                </a:lnTo>
                                <a:lnTo>
                                  <a:pt x="88" y="34"/>
                                </a:lnTo>
                                <a:lnTo>
                                  <a:pt x="87" y="31"/>
                                </a:lnTo>
                                <a:lnTo>
                                  <a:pt x="81" y="26"/>
                                </a:lnTo>
                                <a:lnTo>
                                  <a:pt x="76" y="22"/>
                                </a:lnTo>
                                <a:lnTo>
                                  <a:pt x="69" y="20"/>
                                </a:lnTo>
                                <a:lnTo>
                                  <a:pt x="63" y="19"/>
                                </a:lnTo>
                                <a:lnTo>
                                  <a:pt x="59" y="20"/>
                                </a:lnTo>
                                <a:lnTo>
                                  <a:pt x="54" y="22"/>
                                </a:lnTo>
                                <a:lnTo>
                                  <a:pt x="50" y="25"/>
                                </a:lnTo>
                                <a:lnTo>
                                  <a:pt x="46" y="28"/>
                                </a:lnTo>
                                <a:lnTo>
                                  <a:pt x="40" y="32"/>
                                </a:lnTo>
                                <a:lnTo>
                                  <a:pt x="36" y="37"/>
                                </a:lnTo>
                                <a:lnTo>
                                  <a:pt x="32" y="44"/>
                                </a:lnTo>
                                <a:lnTo>
                                  <a:pt x="29" y="50"/>
                                </a:lnTo>
                                <a:lnTo>
                                  <a:pt x="28" y="55"/>
                                </a:lnTo>
                                <a:lnTo>
                                  <a:pt x="26" y="59"/>
                                </a:lnTo>
                                <a:lnTo>
                                  <a:pt x="25" y="65"/>
                                </a:lnTo>
                                <a:lnTo>
                                  <a:pt x="23" y="71"/>
                                </a:lnTo>
                                <a:lnTo>
                                  <a:pt x="23" y="77"/>
                                </a:lnTo>
                                <a:lnTo>
                                  <a:pt x="22" y="83"/>
                                </a:lnTo>
                                <a:lnTo>
                                  <a:pt x="22" y="90"/>
                                </a:lnTo>
                                <a:lnTo>
                                  <a:pt x="22" y="98"/>
                                </a:lnTo>
                                <a:lnTo>
                                  <a:pt x="26" y="92"/>
                                </a:lnTo>
                                <a:lnTo>
                                  <a:pt x="30" y="86"/>
                                </a:lnTo>
                                <a:lnTo>
                                  <a:pt x="36" y="81"/>
                                </a:lnTo>
                                <a:lnTo>
                                  <a:pt x="41" y="77"/>
                                </a:lnTo>
                                <a:lnTo>
                                  <a:pt x="48" y="74"/>
                                </a:lnTo>
                                <a:lnTo>
                                  <a:pt x="54" y="73"/>
                                </a:lnTo>
                                <a:lnTo>
                                  <a:pt x="61" y="71"/>
                                </a:lnTo>
                                <a:lnTo>
                                  <a:pt x="66" y="71"/>
                                </a:lnTo>
                                <a:lnTo>
                                  <a:pt x="77" y="73"/>
                                </a:lnTo>
                                <a:lnTo>
                                  <a:pt x="87" y="75"/>
                                </a:lnTo>
                                <a:lnTo>
                                  <a:pt x="97" y="81"/>
                                </a:lnTo>
                                <a:lnTo>
                                  <a:pt x="105" y="89"/>
                                </a:lnTo>
                                <a:lnTo>
                                  <a:pt x="109" y="93"/>
                                </a:lnTo>
                                <a:lnTo>
                                  <a:pt x="112" y="98"/>
                                </a:lnTo>
                                <a:lnTo>
                                  <a:pt x="114" y="104"/>
                                </a:lnTo>
                                <a:lnTo>
                                  <a:pt x="117" y="110"/>
                                </a:lnTo>
                                <a:lnTo>
                                  <a:pt x="119" y="116"/>
                                </a:lnTo>
                                <a:lnTo>
                                  <a:pt x="120" y="122"/>
                                </a:lnTo>
                                <a:lnTo>
                                  <a:pt x="121" y="129"/>
                                </a:lnTo>
                                <a:lnTo>
                                  <a:pt x="121" y="135"/>
                                </a:lnTo>
                                <a:lnTo>
                                  <a:pt x="121" y="146"/>
                                </a:lnTo>
                                <a:lnTo>
                                  <a:pt x="120" y="154"/>
                                </a:lnTo>
                                <a:lnTo>
                                  <a:pt x="119" y="163"/>
                                </a:lnTo>
                                <a:lnTo>
                                  <a:pt x="116" y="171"/>
                                </a:lnTo>
                                <a:lnTo>
                                  <a:pt x="110" y="177"/>
                                </a:lnTo>
                                <a:lnTo>
                                  <a:pt x="105" y="184"/>
                                </a:lnTo>
                                <a:lnTo>
                                  <a:pt x="98" y="189"/>
                                </a:lnTo>
                                <a:lnTo>
                                  <a:pt x="92" y="193"/>
                                </a:lnTo>
                                <a:lnTo>
                                  <a:pt x="85" y="198"/>
                                </a:lnTo>
                                <a:lnTo>
                                  <a:pt x="79" y="201"/>
                                </a:lnTo>
                                <a:lnTo>
                                  <a:pt x="70" y="202"/>
                                </a:lnTo>
                                <a:lnTo>
                                  <a:pt x="62" y="202"/>
                                </a:lnTo>
                                <a:lnTo>
                                  <a:pt x="57" y="202"/>
                                </a:lnTo>
                                <a:lnTo>
                                  <a:pt x="50" y="201"/>
                                </a:lnTo>
                                <a:lnTo>
                                  <a:pt x="44" y="199"/>
                                </a:lnTo>
                                <a:lnTo>
                                  <a:pt x="37" y="198"/>
                                </a:lnTo>
                                <a:lnTo>
                                  <a:pt x="32" y="195"/>
                                </a:lnTo>
                                <a:lnTo>
                                  <a:pt x="26" y="190"/>
                                </a:lnTo>
                                <a:lnTo>
                                  <a:pt x="22" y="186"/>
                                </a:lnTo>
                                <a:lnTo>
                                  <a:pt x="17" y="180"/>
                                </a:lnTo>
                                <a:lnTo>
                                  <a:pt x="12" y="174"/>
                                </a:lnTo>
                                <a:lnTo>
                                  <a:pt x="10" y="168"/>
                                </a:lnTo>
                                <a:lnTo>
                                  <a:pt x="7" y="159"/>
                                </a:lnTo>
                                <a:lnTo>
                                  <a:pt x="4" y="150"/>
                                </a:lnTo>
                                <a:lnTo>
                                  <a:pt x="3" y="141"/>
                                </a:lnTo>
                                <a:lnTo>
                                  <a:pt x="1" y="131"/>
                                </a:lnTo>
                                <a:lnTo>
                                  <a:pt x="0" y="119"/>
                                </a:lnTo>
                                <a:lnTo>
                                  <a:pt x="0" y="107"/>
                                </a:lnTo>
                                <a:lnTo>
                                  <a:pt x="0" y="93"/>
                                </a:lnTo>
                                <a:lnTo>
                                  <a:pt x="1" y="80"/>
                                </a:lnTo>
                                <a:lnTo>
                                  <a:pt x="3" y="68"/>
                                </a:lnTo>
                                <a:lnTo>
                                  <a:pt x="4" y="58"/>
                                </a:lnTo>
                                <a:lnTo>
                                  <a:pt x="7" y="47"/>
                                </a:lnTo>
                                <a:lnTo>
                                  <a:pt x="10" y="38"/>
                                </a:lnTo>
                                <a:lnTo>
                                  <a:pt x="14" y="31"/>
                                </a:lnTo>
                                <a:lnTo>
                                  <a:pt x="18" y="23"/>
                                </a:lnTo>
                                <a:lnTo>
                                  <a:pt x="22" y="17"/>
                                </a:lnTo>
                                <a:lnTo>
                                  <a:pt x="28" y="13"/>
                                </a:lnTo>
                                <a:lnTo>
                                  <a:pt x="33" y="10"/>
                                </a:lnTo>
                                <a:lnTo>
                                  <a:pt x="39" y="5"/>
                                </a:lnTo>
                                <a:lnTo>
                                  <a:pt x="44" y="2"/>
                                </a:lnTo>
                                <a:lnTo>
                                  <a:pt x="51" y="1"/>
                                </a:lnTo>
                                <a:lnTo>
                                  <a:pt x="59" y="0"/>
                                </a:lnTo>
                                <a:lnTo>
                                  <a:pt x="66" y="0"/>
                                </a:lnTo>
                                <a:lnTo>
                                  <a:pt x="76" y="1"/>
                                </a:lnTo>
                                <a:lnTo>
                                  <a:pt x="85" y="2"/>
                                </a:lnTo>
                                <a:lnTo>
                                  <a:pt x="94" y="7"/>
                                </a:lnTo>
                                <a:lnTo>
                                  <a:pt x="101" y="13"/>
                                </a:lnTo>
                                <a:lnTo>
                                  <a:pt x="106" y="20"/>
                                </a:lnTo>
                                <a:lnTo>
                                  <a:pt x="112" y="29"/>
                                </a:lnTo>
                                <a:lnTo>
                                  <a:pt x="116" y="40"/>
                                </a:lnTo>
                                <a:lnTo>
                                  <a:pt x="120" y="50"/>
                                </a:lnTo>
                                <a:close/>
                                <a:moveTo>
                                  <a:pt x="25" y="135"/>
                                </a:moveTo>
                                <a:lnTo>
                                  <a:pt x="25" y="141"/>
                                </a:lnTo>
                                <a:lnTo>
                                  <a:pt x="25" y="149"/>
                                </a:lnTo>
                                <a:lnTo>
                                  <a:pt x="26" y="154"/>
                                </a:lnTo>
                                <a:lnTo>
                                  <a:pt x="29" y="160"/>
                                </a:lnTo>
                                <a:lnTo>
                                  <a:pt x="30" y="165"/>
                                </a:lnTo>
                                <a:lnTo>
                                  <a:pt x="34" y="169"/>
                                </a:lnTo>
                                <a:lnTo>
                                  <a:pt x="37" y="174"/>
                                </a:lnTo>
                                <a:lnTo>
                                  <a:pt x="41" y="175"/>
                                </a:lnTo>
                                <a:lnTo>
                                  <a:pt x="46" y="178"/>
                                </a:lnTo>
                                <a:lnTo>
                                  <a:pt x="51" y="181"/>
                                </a:lnTo>
                                <a:lnTo>
                                  <a:pt x="57" y="183"/>
                                </a:lnTo>
                                <a:lnTo>
                                  <a:pt x="62" y="183"/>
                                </a:lnTo>
                                <a:lnTo>
                                  <a:pt x="69" y="181"/>
                                </a:lnTo>
                                <a:lnTo>
                                  <a:pt x="77" y="180"/>
                                </a:lnTo>
                                <a:lnTo>
                                  <a:pt x="83" y="175"/>
                                </a:lnTo>
                                <a:lnTo>
                                  <a:pt x="87" y="171"/>
                                </a:lnTo>
                                <a:lnTo>
                                  <a:pt x="92" y="163"/>
                                </a:lnTo>
                                <a:lnTo>
                                  <a:pt x="97" y="156"/>
                                </a:lnTo>
                                <a:lnTo>
                                  <a:pt x="98" y="147"/>
                                </a:lnTo>
                                <a:lnTo>
                                  <a:pt x="99" y="138"/>
                                </a:lnTo>
                                <a:lnTo>
                                  <a:pt x="98" y="129"/>
                                </a:lnTo>
                                <a:lnTo>
                                  <a:pt x="97" y="120"/>
                                </a:lnTo>
                                <a:lnTo>
                                  <a:pt x="92" y="113"/>
                                </a:lnTo>
                                <a:lnTo>
                                  <a:pt x="88" y="107"/>
                                </a:lnTo>
                                <a:lnTo>
                                  <a:pt x="83" y="102"/>
                                </a:lnTo>
                                <a:lnTo>
                                  <a:pt x="77" y="98"/>
                                </a:lnTo>
                                <a:lnTo>
                                  <a:pt x="69" y="96"/>
                                </a:lnTo>
                                <a:lnTo>
                                  <a:pt x="62" y="95"/>
                                </a:lnTo>
                                <a:lnTo>
                                  <a:pt x="54" y="96"/>
                                </a:lnTo>
                                <a:lnTo>
                                  <a:pt x="47" y="98"/>
                                </a:lnTo>
                                <a:lnTo>
                                  <a:pt x="40" y="102"/>
                                </a:lnTo>
                                <a:lnTo>
                                  <a:pt x="34" y="107"/>
                                </a:lnTo>
                                <a:lnTo>
                                  <a:pt x="30" y="113"/>
                                </a:lnTo>
                                <a:lnTo>
                                  <a:pt x="28" y="119"/>
                                </a:lnTo>
                                <a:lnTo>
                                  <a:pt x="26" y="128"/>
                                </a:lnTo>
                                <a:lnTo>
                                  <a:pt x="25"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4" name="Freeform 134"/>
                        <wps:cNvSpPr>
                          <a:spLocks noEditPoints="1"/>
                        </wps:cNvSpPr>
                        <wps:spPr bwMode="auto">
                          <a:xfrm>
                            <a:off x="1683" y="1617"/>
                            <a:ext cx="64" cy="119"/>
                          </a:xfrm>
                          <a:custGeom>
                            <a:avLst/>
                            <a:gdLst>
                              <a:gd name="T0" fmla="*/ 0 w 119"/>
                              <a:gd name="T1" fmla="*/ 55 h 202"/>
                              <a:gd name="T2" fmla="*/ 1 w 119"/>
                              <a:gd name="T3" fmla="*/ 45 h 202"/>
                              <a:gd name="T4" fmla="*/ 1 w 119"/>
                              <a:gd name="T5" fmla="*/ 37 h 202"/>
                              <a:gd name="T6" fmla="*/ 3 w 119"/>
                              <a:gd name="T7" fmla="*/ 31 h 202"/>
                              <a:gd name="T8" fmla="*/ 5 w 119"/>
                              <a:gd name="T9" fmla="*/ 21 h 202"/>
                              <a:gd name="T10" fmla="*/ 10 w 119"/>
                              <a:gd name="T11" fmla="*/ 10 h 202"/>
                              <a:gd name="T12" fmla="*/ 17 w 119"/>
                              <a:gd name="T13" fmla="*/ 3 h 202"/>
                              <a:gd name="T14" fmla="*/ 26 w 119"/>
                              <a:gd name="T15" fmla="*/ 1 h 202"/>
                              <a:gd name="T16" fmla="*/ 36 w 119"/>
                              <a:gd name="T17" fmla="*/ 0 h 202"/>
                              <a:gd name="T18" fmla="*/ 43 w 119"/>
                              <a:gd name="T19" fmla="*/ 1 h 202"/>
                              <a:gd name="T20" fmla="*/ 49 w 119"/>
                              <a:gd name="T21" fmla="*/ 6 h 202"/>
                              <a:gd name="T22" fmla="*/ 54 w 119"/>
                              <a:gd name="T23" fmla="*/ 11 h 202"/>
                              <a:gd name="T24" fmla="*/ 58 w 119"/>
                              <a:gd name="T25" fmla="*/ 18 h 202"/>
                              <a:gd name="T26" fmla="*/ 61 w 119"/>
                              <a:gd name="T27" fmla="*/ 28 h 202"/>
                              <a:gd name="T28" fmla="*/ 63 w 119"/>
                              <a:gd name="T29" fmla="*/ 35 h 202"/>
                              <a:gd name="T30" fmla="*/ 63 w 119"/>
                              <a:gd name="T31" fmla="*/ 41 h 202"/>
                              <a:gd name="T32" fmla="*/ 64 w 119"/>
                              <a:gd name="T33" fmla="*/ 48 h 202"/>
                              <a:gd name="T34" fmla="*/ 64 w 119"/>
                              <a:gd name="T35" fmla="*/ 56 h 202"/>
                              <a:gd name="T36" fmla="*/ 64 w 119"/>
                              <a:gd name="T37" fmla="*/ 65 h 202"/>
                              <a:gd name="T38" fmla="*/ 64 w 119"/>
                              <a:gd name="T39" fmla="*/ 74 h 202"/>
                              <a:gd name="T40" fmla="*/ 63 w 119"/>
                              <a:gd name="T41" fmla="*/ 83 h 202"/>
                              <a:gd name="T42" fmla="*/ 62 w 119"/>
                              <a:gd name="T43" fmla="*/ 89 h 202"/>
                              <a:gd name="T44" fmla="*/ 59 w 119"/>
                              <a:gd name="T45" fmla="*/ 100 h 202"/>
                              <a:gd name="T46" fmla="*/ 53 w 119"/>
                              <a:gd name="T47" fmla="*/ 110 h 202"/>
                              <a:gd name="T48" fmla="*/ 46 w 119"/>
                              <a:gd name="T49" fmla="*/ 115 h 202"/>
                              <a:gd name="T50" fmla="*/ 38 w 119"/>
                              <a:gd name="T51" fmla="*/ 118 h 202"/>
                              <a:gd name="T52" fmla="*/ 30 w 119"/>
                              <a:gd name="T53" fmla="*/ 119 h 202"/>
                              <a:gd name="T54" fmla="*/ 23 w 119"/>
                              <a:gd name="T55" fmla="*/ 117 h 202"/>
                              <a:gd name="T56" fmla="*/ 17 w 119"/>
                              <a:gd name="T57" fmla="*/ 115 h 202"/>
                              <a:gd name="T58" fmla="*/ 12 w 119"/>
                              <a:gd name="T59" fmla="*/ 111 h 202"/>
                              <a:gd name="T60" fmla="*/ 8 w 119"/>
                              <a:gd name="T61" fmla="*/ 104 h 202"/>
                              <a:gd name="T62" fmla="*/ 4 w 119"/>
                              <a:gd name="T63" fmla="*/ 94 h 202"/>
                              <a:gd name="T64" fmla="*/ 1 w 119"/>
                              <a:gd name="T65" fmla="*/ 82 h 202"/>
                              <a:gd name="T66" fmla="*/ 0 w 119"/>
                              <a:gd name="T67" fmla="*/ 68 h 202"/>
                              <a:gd name="T68" fmla="*/ 12 w 119"/>
                              <a:gd name="T69" fmla="*/ 60 h 202"/>
                              <a:gd name="T70" fmla="*/ 13 w 119"/>
                              <a:gd name="T71" fmla="*/ 74 h 202"/>
                              <a:gd name="T72" fmla="*/ 14 w 119"/>
                              <a:gd name="T73" fmla="*/ 84 h 202"/>
                              <a:gd name="T74" fmla="*/ 16 w 119"/>
                              <a:gd name="T75" fmla="*/ 92 h 202"/>
                              <a:gd name="T76" fmla="*/ 18 w 119"/>
                              <a:gd name="T77" fmla="*/ 98 h 202"/>
                              <a:gd name="T78" fmla="*/ 24 w 119"/>
                              <a:gd name="T79" fmla="*/ 105 h 202"/>
                              <a:gd name="T80" fmla="*/ 32 w 119"/>
                              <a:gd name="T81" fmla="*/ 108 h 202"/>
                              <a:gd name="T82" fmla="*/ 39 w 119"/>
                              <a:gd name="T83" fmla="*/ 105 h 202"/>
                              <a:gd name="T84" fmla="*/ 46 w 119"/>
                              <a:gd name="T85" fmla="*/ 98 h 202"/>
                              <a:gd name="T86" fmla="*/ 49 w 119"/>
                              <a:gd name="T87" fmla="*/ 92 h 202"/>
                              <a:gd name="T88" fmla="*/ 51 w 119"/>
                              <a:gd name="T89" fmla="*/ 84 h 202"/>
                              <a:gd name="T90" fmla="*/ 52 w 119"/>
                              <a:gd name="T91" fmla="*/ 74 h 202"/>
                              <a:gd name="T92" fmla="*/ 52 w 119"/>
                              <a:gd name="T93" fmla="*/ 60 h 202"/>
                              <a:gd name="T94" fmla="*/ 52 w 119"/>
                              <a:gd name="T95" fmla="*/ 46 h 202"/>
                              <a:gd name="T96" fmla="*/ 51 w 119"/>
                              <a:gd name="T97" fmla="*/ 36 h 202"/>
                              <a:gd name="T98" fmla="*/ 49 w 119"/>
                              <a:gd name="T99" fmla="*/ 27 h 202"/>
                              <a:gd name="T100" fmla="*/ 46 w 119"/>
                              <a:gd name="T101" fmla="*/ 22 h 202"/>
                              <a:gd name="T102" fmla="*/ 39 w 119"/>
                              <a:gd name="T103" fmla="*/ 14 h 202"/>
                              <a:gd name="T104" fmla="*/ 32 w 119"/>
                              <a:gd name="T105" fmla="*/ 11 h 202"/>
                              <a:gd name="T106" fmla="*/ 24 w 119"/>
                              <a:gd name="T107" fmla="*/ 14 h 202"/>
                              <a:gd name="T108" fmla="*/ 19 w 119"/>
                              <a:gd name="T109" fmla="*/ 21 h 202"/>
                              <a:gd name="T110" fmla="*/ 16 w 119"/>
                              <a:gd name="T111" fmla="*/ 27 h 202"/>
                              <a:gd name="T112" fmla="*/ 14 w 119"/>
                              <a:gd name="T113" fmla="*/ 35 h 202"/>
                              <a:gd name="T114" fmla="*/ 13 w 119"/>
                              <a:gd name="T115" fmla="*/ 46 h 202"/>
                              <a:gd name="T116" fmla="*/ 12 w 119"/>
                              <a:gd name="T117" fmla="*/ 60 h 20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 h="202">
                                <a:moveTo>
                                  <a:pt x="0" y="102"/>
                                </a:moveTo>
                                <a:lnTo>
                                  <a:pt x="0" y="93"/>
                                </a:lnTo>
                                <a:lnTo>
                                  <a:pt x="0" y="84"/>
                                </a:lnTo>
                                <a:lnTo>
                                  <a:pt x="1" y="77"/>
                                </a:lnTo>
                                <a:lnTo>
                                  <a:pt x="1" y="70"/>
                                </a:lnTo>
                                <a:lnTo>
                                  <a:pt x="2" y="62"/>
                                </a:lnTo>
                                <a:lnTo>
                                  <a:pt x="4" y="56"/>
                                </a:lnTo>
                                <a:lnTo>
                                  <a:pt x="5" y="52"/>
                                </a:lnTo>
                                <a:lnTo>
                                  <a:pt x="6" y="46"/>
                                </a:lnTo>
                                <a:lnTo>
                                  <a:pt x="9" y="35"/>
                                </a:lnTo>
                                <a:lnTo>
                                  <a:pt x="13" y="25"/>
                                </a:lnTo>
                                <a:lnTo>
                                  <a:pt x="19" y="17"/>
                                </a:lnTo>
                                <a:lnTo>
                                  <a:pt x="24" y="10"/>
                                </a:lnTo>
                                <a:lnTo>
                                  <a:pt x="31" y="5"/>
                                </a:lnTo>
                                <a:lnTo>
                                  <a:pt x="40" y="2"/>
                                </a:lnTo>
                                <a:lnTo>
                                  <a:pt x="49" y="1"/>
                                </a:lnTo>
                                <a:lnTo>
                                  <a:pt x="60" y="0"/>
                                </a:lnTo>
                                <a:lnTo>
                                  <a:pt x="67" y="0"/>
                                </a:lnTo>
                                <a:lnTo>
                                  <a:pt x="73" y="1"/>
                                </a:lnTo>
                                <a:lnTo>
                                  <a:pt x="80" y="2"/>
                                </a:lnTo>
                                <a:lnTo>
                                  <a:pt x="85" y="5"/>
                                </a:lnTo>
                                <a:lnTo>
                                  <a:pt x="91" y="10"/>
                                </a:lnTo>
                                <a:lnTo>
                                  <a:pt x="96" y="14"/>
                                </a:lnTo>
                                <a:lnTo>
                                  <a:pt x="100" y="19"/>
                                </a:lnTo>
                                <a:lnTo>
                                  <a:pt x="103" y="23"/>
                                </a:lnTo>
                                <a:lnTo>
                                  <a:pt x="107" y="31"/>
                                </a:lnTo>
                                <a:lnTo>
                                  <a:pt x="111" y="38"/>
                                </a:lnTo>
                                <a:lnTo>
                                  <a:pt x="114" y="47"/>
                                </a:lnTo>
                                <a:lnTo>
                                  <a:pt x="115" y="55"/>
                                </a:lnTo>
                                <a:lnTo>
                                  <a:pt x="117" y="59"/>
                                </a:lnTo>
                                <a:lnTo>
                                  <a:pt x="117" y="64"/>
                                </a:lnTo>
                                <a:lnTo>
                                  <a:pt x="118" y="70"/>
                                </a:lnTo>
                                <a:lnTo>
                                  <a:pt x="118" y="75"/>
                                </a:lnTo>
                                <a:lnTo>
                                  <a:pt x="119" y="81"/>
                                </a:lnTo>
                                <a:lnTo>
                                  <a:pt x="119" y="87"/>
                                </a:lnTo>
                                <a:lnTo>
                                  <a:pt x="119" y="95"/>
                                </a:lnTo>
                                <a:lnTo>
                                  <a:pt x="119" y="102"/>
                                </a:lnTo>
                                <a:lnTo>
                                  <a:pt x="119" y="111"/>
                                </a:lnTo>
                                <a:lnTo>
                                  <a:pt x="119" y="119"/>
                                </a:lnTo>
                                <a:lnTo>
                                  <a:pt x="119" y="126"/>
                                </a:lnTo>
                                <a:lnTo>
                                  <a:pt x="118" y="134"/>
                                </a:lnTo>
                                <a:lnTo>
                                  <a:pt x="118" y="141"/>
                                </a:lnTo>
                                <a:lnTo>
                                  <a:pt x="117" y="147"/>
                                </a:lnTo>
                                <a:lnTo>
                                  <a:pt x="115" y="151"/>
                                </a:lnTo>
                                <a:lnTo>
                                  <a:pt x="114" y="157"/>
                                </a:lnTo>
                                <a:lnTo>
                                  <a:pt x="110" y="169"/>
                                </a:lnTo>
                                <a:lnTo>
                                  <a:pt x="106" y="178"/>
                                </a:lnTo>
                                <a:lnTo>
                                  <a:pt x="99" y="186"/>
                                </a:lnTo>
                                <a:lnTo>
                                  <a:pt x="93" y="192"/>
                                </a:lnTo>
                                <a:lnTo>
                                  <a:pt x="86" y="196"/>
                                </a:lnTo>
                                <a:lnTo>
                                  <a:pt x="78" y="199"/>
                                </a:lnTo>
                                <a:lnTo>
                                  <a:pt x="70" y="201"/>
                                </a:lnTo>
                                <a:lnTo>
                                  <a:pt x="60" y="202"/>
                                </a:lnTo>
                                <a:lnTo>
                                  <a:pt x="55" y="202"/>
                                </a:lnTo>
                                <a:lnTo>
                                  <a:pt x="48" y="201"/>
                                </a:lnTo>
                                <a:lnTo>
                                  <a:pt x="42" y="199"/>
                                </a:lnTo>
                                <a:lnTo>
                                  <a:pt x="37" y="198"/>
                                </a:lnTo>
                                <a:lnTo>
                                  <a:pt x="31" y="195"/>
                                </a:lnTo>
                                <a:lnTo>
                                  <a:pt x="27" y="192"/>
                                </a:lnTo>
                                <a:lnTo>
                                  <a:pt x="23" y="189"/>
                                </a:lnTo>
                                <a:lnTo>
                                  <a:pt x="19" y="184"/>
                                </a:lnTo>
                                <a:lnTo>
                                  <a:pt x="15" y="177"/>
                                </a:lnTo>
                                <a:lnTo>
                                  <a:pt x="11" y="169"/>
                                </a:lnTo>
                                <a:lnTo>
                                  <a:pt x="8" y="160"/>
                                </a:lnTo>
                                <a:lnTo>
                                  <a:pt x="5" y="150"/>
                                </a:lnTo>
                                <a:lnTo>
                                  <a:pt x="2" y="140"/>
                                </a:lnTo>
                                <a:lnTo>
                                  <a:pt x="1" y="128"/>
                                </a:lnTo>
                                <a:lnTo>
                                  <a:pt x="0" y="116"/>
                                </a:lnTo>
                                <a:lnTo>
                                  <a:pt x="0" y="102"/>
                                </a:lnTo>
                                <a:close/>
                                <a:moveTo>
                                  <a:pt x="23" y="102"/>
                                </a:moveTo>
                                <a:lnTo>
                                  <a:pt x="23" y="114"/>
                                </a:lnTo>
                                <a:lnTo>
                                  <a:pt x="24" y="125"/>
                                </a:lnTo>
                                <a:lnTo>
                                  <a:pt x="24" y="135"/>
                                </a:lnTo>
                                <a:lnTo>
                                  <a:pt x="26" y="143"/>
                                </a:lnTo>
                                <a:lnTo>
                                  <a:pt x="27" y="151"/>
                                </a:lnTo>
                                <a:lnTo>
                                  <a:pt x="29" y="157"/>
                                </a:lnTo>
                                <a:lnTo>
                                  <a:pt x="31" y="162"/>
                                </a:lnTo>
                                <a:lnTo>
                                  <a:pt x="33" y="166"/>
                                </a:lnTo>
                                <a:lnTo>
                                  <a:pt x="38" y="172"/>
                                </a:lnTo>
                                <a:lnTo>
                                  <a:pt x="45" y="178"/>
                                </a:lnTo>
                                <a:lnTo>
                                  <a:pt x="52" y="181"/>
                                </a:lnTo>
                                <a:lnTo>
                                  <a:pt x="60" y="183"/>
                                </a:lnTo>
                                <a:lnTo>
                                  <a:pt x="67" y="181"/>
                                </a:lnTo>
                                <a:lnTo>
                                  <a:pt x="73" y="178"/>
                                </a:lnTo>
                                <a:lnTo>
                                  <a:pt x="80" y="172"/>
                                </a:lnTo>
                                <a:lnTo>
                                  <a:pt x="85" y="166"/>
                                </a:lnTo>
                                <a:lnTo>
                                  <a:pt x="88" y="162"/>
                                </a:lnTo>
                                <a:lnTo>
                                  <a:pt x="91" y="157"/>
                                </a:lnTo>
                                <a:lnTo>
                                  <a:pt x="92" y="151"/>
                                </a:lnTo>
                                <a:lnTo>
                                  <a:pt x="95" y="143"/>
                                </a:lnTo>
                                <a:lnTo>
                                  <a:pt x="96" y="135"/>
                                </a:lnTo>
                                <a:lnTo>
                                  <a:pt x="96" y="125"/>
                                </a:lnTo>
                                <a:lnTo>
                                  <a:pt x="97" y="114"/>
                                </a:lnTo>
                                <a:lnTo>
                                  <a:pt x="97" y="102"/>
                                </a:lnTo>
                                <a:lnTo>
                                  <a:pt x="97" y="90"/>
                                </a:lnTo>
                                <a:lnTo>
                                  <a:pt x="96" y="78"/>
                                </a:lnTo>
                                <a:lnTo>
                                  <a:pt x="96" y="70"/>
                                </a:lnTo>
                                <a:lnTo>
                                  <a:pt x="95" y="61"/>
                                </a:lnTo>
                                <a:lnTo>
                                  <a:pt x="92" y="52"/>
                                </a:lnTo>
                                <a:lnTo>
                                  <a:pt x="91" y="46"/>
                                </a:lnTo>
                                <a:lnTo>
                                  <a:pt x="88" y="41"/>
                                </a:lnTo>
                                <a:lnTo>
                                  <a:pt x="85" y="37"/>
                                </a:lnTo>
                                <a:lnTo>
                                  <a:pt x="80" y="29"/>
                                </a:lnTo>
                                <a:lnTo>
                                  <a:pt x="73" y="23"/>
                                </a:lnTo>
                                <a:lnTo>
                                  <a:pt x="67" y="20"/>
                                </a:lnTo>
                                <a:lnTo>
                                  <a:pt x="60" y="19"/>
                                </a:lnTo>
                                <a:lnTo>
                                  <a:pt x="52" y="20"/>
                                </a:lnTo>
                                <a:lnTo>
                                  <a:pt x="45" y="23"/>
                                </a:lnTo>
                                <a:lnTo>
                                  <a:pt x="40" y="29"/>
                                </a:lnTo>
                                <a:lnTo>
                                  <a:pt x="35" y="35"/>
                                </a:lnTo>
                                <a:lnTo>
                                  <a:pt x="33" y="40"/>
                                </a:lnTo>
                                <a:lnTo>
                                  <a:pt x="30" y="46"/>
                                </a:lnTo>
                                <a:lnTo>
                                  <a:pt x="29" y="52"/>
                                </a:lnTo>
                                <a:lnTo>
                                  <a:pt x="26" y="59"/>
                                </a:lnTo>
                                <a:lnTo>
                                  <a:pt x="24" y="68"/>
                                </a:lnTo>
                                <a:lnTo>
                                  <a:pt x="24" y="78"/>
                                </a:lnTo>
                                <a:lnTo>
                                  <a:pt x="23" y="90"/>
                                </a:lnTo>
                                <a:lnTo>
                                  <a:pt x="23"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5" name="Freeform 135"/>
                        <wps:cNvSpPr>
                          <a:spLocks/>
                        </wps:cNvSpPr>
                        <wps:spPr bwMode="auto">
                          <a:xfrm>
                            <a:off x="1622" y="1610"/>
                            <a:ext cx="49" cy="44"/>
                          </a:xfrm>
                          <a:custGeom>
                            <a:avLst/>
                            <a:gdLst>
                              <a:gd name="T0" fmla="*/ 0 w 91"/>
                              <a:gd name="T1" fmla="*/ 0 h 74"/>
                              <a:gd name="T2" fmla="*/ 6 w 91"/>
                              <a:gd name="T3" fmla="*/ 8 h 74"/>
                              <a:gd name="T4" fmla="*/ 8 w 91"/>
                              <a:gd name="T5" fmla="*/ 4 h 74"/>
                              <a:gd name="T6" fmla="*/ 10 w 91"/>
                              <a:gd name="T7" fmla="*/ 2 h 74"/>
                              <a:gd name="T8" fmla="*/ 13 w 91"/>
                              <a:gd name="T9" fmla="*/ 0 h 74"/>
                              <a:gd name="T10" fmla="*/ 17 w 91"/>
                              <a:gd name="T11" fmla="*/ 0 h 74"/>
                              <a:gd name="T12" fmla="*/ 20 w 91"/>
                              <a:gd name="T13" fmla="*/ 0 h 74"/>
                              <a:gd name="T14" fmla="*/ 22 w 91"/>
                              <a:gd name="T15" fmla="*/ 2 h 74"/>
                              <a:gd name="T16" fmla="*/ 24 w 91"/>
                              <a:gd name="T17" fmla="*/ 4 h 74"/>
                              <a:gd name="T18" fmla="*/ 26 w 91"/>
                              <a:gd name="T19" fmla="*/ 8 h 74"/>
                              <a:gd name="T20" fmla="*/ 31 w 91"/>
                              <a:gd name="T21" fmla="*/ 2 h 74"/>
                              <a:gd name="T22" fmla="*/ 37 w 91"/>
                              <a:gd name="T23" fmla="*/ 0 h 74"/>
                              <a:gd name="T24" fmla="*/ 43 w 91"/>
                              <a:gd name="T25" fmla="*/ 1 h 74"/>
                              <a:gd name="T26" fmla="*/ 46 w 91"/>
                              <a:gd name="T27" fmla="*/ 2 h 74"/>
                              <a:gd name="T28" fmla="*/ 48 w 91"/>
                              <a:gd name="T29" fmla="*/ 8 h 74"/>
                              <a:gd name="T30" fmla="*/ 49 w 91"/>
                              <a:gd name="T31" fmla="*/ 15 h 74"/>
                              <a:gd name="T32" fmla="*/ 44 w 91"/>
                              <a:gd name="T33" fmla="*/ 44 h 74"/>
                              <a:gd name="T34" fmla="*/ 44 w 91"/>
                              <a:gd name="T35" fmla="*/ 15 h 74"/>
                              <a:gd name="T36" fmla="*/ 43 w 91"/>
                              <a:gd name="T37" fmla="*/ 12 h 74"/>
                              <a:gd name="T38" fmla="*/ 43 w 91"/>
                              <a:gd name="T39" fmla="*/ 10 h 74"/>
                              <a:gd name="T40" fmla="*/ 41 w 91"/>
                              <a:gd name="T41" fmla="*/ 8 h 74"/>
                              <a:gd name="T42" fmla="*/ 39 w 91"/>
                              <a:gd name="T43" fmla="*/ 8 h 74"/>
                              <a:gd name="T44" fmla="*/ 38 w 91"/>
                              <a:gd name="T45" fmla="*/ 7 h 74"/>
                              <a:gd name="T46" fmla="*/ 35 w 91"/>
                              <a:gd name="T47" fmla="*/ 7 h 74"/>
                              <a:gd name="T48" fmla="*/ 31 w 91"/>
                              <a:gd name="T49" fmla="*/ 8 h 74"/>
                              <a:gd name="T50" fmla="*/ 29 w 91"/>
                              <a:gd name="T51" fmla="*/ 11 h 74"/>
                              <a:gd name="T52" fmla="*/ 28 w 91"/>
                              <a:gd name="T53" fmla="*/ 17 h 74"/>
                              <a:gd name="T54" fmla="*/ 28 w 91"/>
                              <a:gd name="T55" fmla="*/ 44 h 74"/>
                              <a:gd name="T56" fmla="*/ 22 w 91"/>
                              <a:gd name="T57" fmla="*/ 15 h 74"/>
                              <a:gd name="T58" fmla="*/ 22 w 91"/>
                              <a:gd name="T59" fmla="*/ 12 h 74"/>
                              <a:gd name="T60" fmla="*/ 20 w 91"/>
                              <a:gd name="T61" fmla="*/ 10 h 74"/>
                              <a:gd name="T62" fmla="*/ 18 w 91"/>
                              <a:gd name="T63" fmla="*/ 8 h 74"/>
                              <a:gd name="T64" fmla="*/ 15 w 91"/>
                              <a:gd name="T65" fmla="*/ 7 h 74"/>
                              <a:gd name="T66" fmla="*/ 12 w 91"/>
                              <a:gd name="T67" fmla="*/ 7 h 74"/>
                              <a:gd name="T68" fmla="*/ 10 w 91"/>
                              <a:gd name="T69" fmla="*/ 8 h 74"/>
                              <a:gd name="T70" fmla="*/ 8 w 91"/>
                              <a:gd name="T71" fmla="*/ 10 h 74"/>
                              <a:gd name="T72" fmla="*/ 6 w 91"/>
                              <a:gd name="T73" fmla="*/ 13 h 74"/>
                              <a:gd name="T74" fmla="*/ 6 w 91"/>
                              <a:gd name="T75" fmla="*/ 17 h 74"/>
                              <a:gd name="T76" fmla="*/ 6 w 91"/>
                              <a:gd name="T77" fmla="*/ 23 h 74"/>
                              <a:gd name="T78" fmla="*/ 0 w 91"/>
                              <a:gd name="T79" fmla="*/ 44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4">
                                <a:moveTo>
                                  <a:pt x="0" y="74"/>
                                </a:moveTo>
                                <a:lnTo>
                                  <a:pt x="0" y="0"/>
                                </a:lnTo>
                                <a:lnTo>
                                  <a:pt x="11" y="0"/>
                                </a:lnTo>
                                <a:lnTo>
                                  <a:pt x="11" y="13"/>
                                </a:lnTo>
                                <a:lnTo>
                                  <a:pt x="12" y="10"/>
                                </a:lnTo>
                                <a:lnTo>
                                  <a:pt x="14" y="7"/>
                                </a:lnTo>
                                <a:lnTo>
                                  <a:pt x="17" y="6"/>
                                </a:lnTo>
                                <a:lnTo>
                                  <a:pt x="19" y="4"/>
                                </a:lnTo>
                                <a:lnTo>
                                  <a:pt x="21" y="1"/>
                                </a:lnTo>
                                <a:lnTo>
                                  <a:pt x="25" y="0"/>
                                </a:lnTo>
                                <a:lnTo>
                                  <a:pt x="28" y="0"/>
                                </a:lnTo>
                                <a:lnTo>
                                  <a:pt x="32" y="0"/>
                                </a:lnTo>
                                <a:lnTo>
                                  <a:pt x="34" y="0"/>
                                </a:lnTo>
                                <a:lnTo>
                                  <a:pt x="37" y="0"/>
                                </a:lnTo>
                                <a:lnTo>
                                  <a:pt x="40" y="1"/>
                                </a:lnTo>
                                <a:lnTo>
                                  <a:pt x="41" y="3"/>
                                </a:lnTo>
                                <a:lnTo>
                                  <a:pt x="44" y="4"/>
                                </a:lnTo>
                                <a:lnTo>
                                  <a:pt x="45" y="7"/>
                                </a:lnTo>
                                <a:lnTo>
                                  <a:pt x="48" y="10"/>
                                </a:lnTo>
                                <a:lnTo>
                                  <a:pt x="48" y="13"/>
                                </a:lnTo>
                                <a:lnTo>
                                  <a:pt x="52" y="7"/>
                                </a:lnTo>
                                <a:lnTo>
                                  <a:pt x="58" y="3"/>
                                </a:lnTo>
                                <a:lnTo>
                                  <a:pt x="63" y="1"/>
                                </a:lnTo>
                                <a:lnTo>
                                  <a:pt x="69" y="0"/>
                                </a:lnTo>
                                <a:lnTo>
                                  <a:pt x="74" y="0"/>
                                </a:lnTo>
                                <a:lnTo>
                                  <a:pt x="80" y="1"/>
                                </a:lnTo>
                                <a:lnTo>
                                  <a:pt x="83" y="3"/>
                                </a:lnTo>
                                <a:lnTo>
                                  <a:pt x="85" y="4"/>
                                </a:lnTo>
                                <a:lnTo>
                                  <a:pt x="88" y="9"/>
                                </a:lnTo>
                                <a:lnTo>
                                  <a:pt x="90" y="13"/>
                                </a:lnTo>
                                <a:lnTo>
                                  <a:pt x="91" y="19"/>
                                </a:lnTo>
                                <a:lnTo>
                                  <a:pt x="91" y="25"/>
                                </a:lnTo>
                                <a:lnTo>
                                  <a:pt x="91" y="74"/>
                                </a:lnTo>
                                <a:lnTo>
                                  <a:pt x="81" y="74"/>
                                </a:lnTo>
                                <a:lnTo>
                                  <a:pt x="81" y="29"/>
                                </a:lnTo>
                                <a:lnTo>
                                  <a:pt x="81" y="26"/>
                                </a:lnTo>
                                <a:lnTo>
                                  <a:pt x="80" y="23"/>
                                </a:lnTo>
                                <a:lnTo>
                                  <a:pt x="79" y="20"/>
                                </a:lnTo>
                                <a:lnTo>
                                  <a:pt x="79" y="17"/>
                                </a:lnTo>
                                <a:lnTo>
                                  <a:pt x="77" y="14"/>
                                </a:lnTo>
                                <a:lnTo>
                                  <a:pt x="76" y="13"/>
                                </a:lnTo>
                                <a:lnTo>
                                  <a:pt x="74" y="13"/>
                                </a:lnTo>
                                <a:lnTo>
                                  <a:pt x="73" y="13"/>
                                </a:lnTo>
                                <a:lnTo>
                                  <a:pt x="72" y="12"/>
                                </a:lnTo>
                                <a:lnTo>
                                  <a:pt x="70" y="12"/>
                                </a:lnTo>
                                <a:lnTo>
                                  <a:pt x="69" y="12"/>
                                </a:lnTo>
                                <a:lnTo>
                                  <a:pt x="65" y="12"/>
                                </a:lnTo>
                                <a:lnTo>
                                  <a:pt x="61" y="13"/>
                                </a:lnTo>
                                <a:lnTo>
                                  <a:pt x="58" y="14"/>
                                </a:lnTo>
                                <a:lnTo>
                                  <a:pt x="56" y="16"/>
                                </a:lnTo>
                                <a:lnTo>
                                  <a:pt x="54" y="19"/>
                                </a:lnTo>
                                <a:lnTo>
                                  <a:pt x="52" y="22"/>
                                </a:lnTo>
                                <a:lnTo>
                                  <a:pt x="52" y="28"/>
                                </a:lnTo>
                                <a:lnTo>
                                  <a:pt x="52" y="34"/>
                                </a:lnTo>
                                <a:lnTo>
                                  <a:pt x="52" y="74"/>
                                </a:lnTo>
                                <a:lnTo>
                                  <a:pt x="40" y="74"/>
                                </a:lnTo>
                                <a:lnTo>
                                  <a:pt x="40" y="26"/>
                                </a:lnTo>
                                <a:lnTo>
                                  <a:pt x="40" y="23"/>
                                </a:lnTo>
                                <a:lnTo>
                                  <a:pt x="40" y="20"/>
                                </a:lnTo>
                                <a:lnTo>
                                  <a:pt x="39" y="17"/>
                                </a:lnTo>
                                <a:lnTo>
                                  <a:pt x="37" y="16"/>
                                </a:lnTo>
                                <a:lnTo>
                                  <a:pt x="36" y="14"/>
                                </a:lnTo>
                                <a:lnTo>
                                  <a:pt x="33" y="13"/>
                                </a:lnTo>
                                <a:lnTo>
                                  <a:pt x="30" y="12"/>
                                </a:lnTo>
                                <a:lnTo>
                                  <a:pt x="28" y="12"/>
                                </a:lnTo>
                                <a:lnTo>
                                  <a:pt x="25" y="12"/>
                                </a:lnTo>
                                <a:lnTo>
                                  <a:pt x="23" y="12"/>
                                </a:lnTo>
                                <a:lnTo>
                                  <a:pt x="21" y="13"/>
                                </a:lnTo>
                                <a:lnTo>
                                  <a:pt x="19" y="13"/>
                                </a:lnTo>
                                <a:lnTo>
                                  <a:pt x="17" y="14"/>
                                </a:lnTo>
                                <a:lnTo>
                                  <a:pt x="14" y="17"/>
                                </a:lnTo>
                                <a:lnTo>
                                  <a:pt x="12" y="19"/>
                                </a:lnTo>
                                <a:lnTo>
                                  <a:pt x="12" y="22"/>
                                </a:lnTo>
                                <a:lnTo>
                                  <a:pt x="12" y="25"/>
                                </a:lnTo>
                                <a:lnTo>
                                  <a:pt x="12" y="28"/>
                                </a:lnTo>
                                <a:lnTo>
                                  <a:pt x="11" y="32"/>
                                </a:lnTo>
                                <a:lnTo>
                                  <a:pt x="11" y="38"/>
                                </a:lnTo>
                                <a:lnTo>
                                  <a:pt x="11"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6" name="Freeform 136"/>
                        <wps:cNvSpPr>
                          <a:spLocks noEditPoints="1"/>
                        </wps:cNvSpPr>
                        <wps:spPr bwMode="auto">
                          <a:xfrm>
                            <a:off x="1575" y="1271"/>
                            <a:ext cx="66" cy="117"/>
                          </a:xfrm>
                          <a:custGeom>
                            <a:avLst/>
                            <a:gdLst>
                              <a:gd name="T0" fmla="*/ 50 w 122"/>
                              <a:gd name="T1" fmla="*/ 26 h 203"/>
                              <a:gd name="T2" fmla="*/ 47 w 122"/>
                              <a:gd name="T3" fmla="*/ 18 h 203"/>
                              <a:gd name="T4" fmla="*/ 38 w 122"/>
                              <a:gd name="T5" fmla="*/ 12 h 203"/>
                              <a:gd name="T6" fmla="*/ 29 w 122"/>
                              <a:gd name="T7" fmla="*/ 13 h 203"/>
                              <a:gd name="T8" fmla="*/ 22 w 122"/>
                              <a:gd name="T9" fmla="*/ 19 h 203"/>
                              <a:gd name="T10" fmla="*/ 16 w 122"/>
                              <a:gd name="T11" fmla="*/ 29 h 203"/>
                              <a:gd name="T12" fmla="*/ 14 w 122"/>
                              <a:gd name="T13" fmla="*/ 38 h 203"/>
                              <a:gd name="T14" fmla="*/ 12 w 122"/>
                              <a:gd name="T15" fmla="*/ 48 h 203"/>
                              <a:gd name="T16" fmla="*/ 14 w 122"/>
                              <a:gd name="T17" fmla="*/ 54 h 203"/>
                              <a:gd name="T18" fmla="*/ 22 w 122"/>
                              <a:gd name="T19" fmla="*/ 45 h 203"/>
                              <a:gd name="T20" fmla="*/ 32 w 122"/>
                              <a:gd name="T21" fmla="*/ 41 h 203"/>
                              <a:gd name="T22" fmla="*/ 48 w 122"/>
                              <a:gd name="T23" fmla="*/ 44 h 203"/>
                              <a:gd name="T24" fmla="*/ 60 w 122"/>
                              <a:gd name="T25" fmla="*/ 54 h 203"/>
                              <a:gd name="T26" fmla="*/ 64 w 122"/>
                              <a:gd name="T27" fmla="*/ 64 h 203"/>
                              <a:gd name="T28" fmla="*/ 66 w 122"/>
                              <a:gd name="T29" fmla="*/ 75 h 203"/>
                              <a:gd name="T30" fmla="*/ 65 w 122"/>
                              <a:gd name="T31" fmla="*/ 89 h 203"/>
                              <a:gd name="T32" fmla="*/ 60 w 122"/>
                              <a:gd name="T33" fmla="*/ 103 h 203"/>
                              <a:gd name="T34" fmla="*/ 50 w 122"/>
                              <a:gd name="T35" fmla="*/ 112 h 203"/>
                              <a:gd name="T36" fmla="*/ 38 w 122"/>
                              <a:gd name="T37" fmla="*/ 117 h 203"/>
                              <a:gd name="T38" fmla="*/ 27 w 122"/>
                              <a:gd name="T39" fmla="*/ 116 h 203"/>
                              <a:gd name="T40" fmla="*/ 17 w 122"/>
                              <a:gd name="T41" fmla="*/ 113 h 203"/>
                              <a:gd name="T42" fmla="*/ 9 w 122"/>
                              <a:gd name="T43" fmla="*/ 104 h 203"/>
                              <a:gd name="T44" fmla="*/ 4 w 122"/>
                              <a:gd name="T45" fmla="*/ 92 h 203"/>
                              <a:gd name="T46" fmla="*/ 1 w 122"/>
                              <a:gd name="T47" fmla="*/ 76 h 203"/>
                              <a:gd name="T48" fmla="*/ 0 w 122"/>
                              <a:gd name="T49" fmla="*/ 54 h 203"/>
                              <a:gd name="T50" fmla="*/ 3 w 122"/>
                              <a:gd name="T51" fmla="*/ 34 h 203"/>
                              <a:gd name="T52" fmla="*/ 8 w 122"/>
                              <a:gd name="T53" fmla="*/ 18 h 203"/>
                              <a:gd name="T54" fmla="*/ 15 w 122"/>
                              <a:gd name="T55" fmla="*/ 8 h 203"/>
                              <a:gd name="T56" fmla="*/ 24 w 122"/>
                              <a:gd name="T57" fmla="*/ 2 h 203"/>
                              <a:gd name="T58" fmla="*/ 36 w 122"/>
                              <a:gd name="T59" fmla="*/ 0 h 203"/>
                              <a:gd name="T60" fmla="*/ 51 w 122"/>
                              <a:gd name="T61" fmla="*/ 5 h 203"/>
                              <a:gd name="T62" fmla="*/ 61 w 122"/>
                              <a:gd name="T63" fmla="*/ 17 h 203"/>
                              <a:gd name="T64" fmla="*/ 14 w 122"/>
                              <a:gd name="T65" fmla="*/ 78 h 203"/>
                              <a:gd name="T66" fmla="*/ 14 w 122"/>
                              <a:gd name="T67" fmla="*/ 89 h 203"/>
                              <a:gd name="T68" fmla="*/ 18 w 122"/>
                              <a:gd name="T69" fmla="*/ 98 h 203"/>
                              <a:gd name="T70" fmla="*/ 25 w 122"/>
                              <a:gd name="T71" fmla="*/ 103 h 203"/>
                              <a:gd name="T72" fmla="*/ 34 w 122"/>
                              <a:gd name="T73" fmla="*/ 106 h 203"/>
                              <a:gd name="T74" fmla="*/ 44 w 122"/>
                              <a:gd name="T75" fmla="*/ 101 h 203"/>
                              <a:gd name="T76" fmla="*/ 52 w 122"/>
                              <a:gd name="T77" fmla="*/ 90 h 203"/>
                              <a:gd name="T78" fmla="*/ 53 w 122"/>
                              <a:gd name="T79" fmla="*/ 75 h 203"/>
                              <a:gd name="T80" fmla="*/ 48 w 122"/>
                              <a:gd name="T81" fmla="*/ 62 h 203"/>
                              <a:gd name="T82" fmla="*/ 38 w 122"/>
                              <a:gd name="T83" fmla="*/ 56 h 203"/>
                              <a:gd name="T84" fmla="*/ 25 w 122"/>
                              <a:gd name="T85" fmla="*/ 57 h 203"/>
                              <a:gd name="T86" fmla="*/ 17 w 122"/>
                              <a:gd name="T87" fmla="*/ 66 h 203"/>
                              <a:gd name="T88" fmla="*/ 14 w 122"/>
                              <a:gd name="T89" fmla="*/ 78 h 20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203">
                                <a:moveTo>
                                  <a:pt x="120" y="51"/>
                                </a:moveTo>
                                <a:lnTo>
                                  <a:pt x="95" y="51"/>
                                </a:lnTo>
                                <a:lnTo>
                                  <a:pt x="93" y="45"/>
                                </a:lnTo>
                                <a:lnTo>
                                  <a:pt x="91" y="39"/>
                                </a:lnTo>
                                <a:lnTo>
                                  <a:pt x="89" y="35"/>
                                </a:lnTo>
                                <a:lnTo>
                                  <a:pt x="87" y="32"/>
                                </a:lnTo>
                                <a:lnTo>
                                  <a:pt x="82" y="27"/>
                                </a:lnTo>
                                <a:lnTo>
                                  <a:pt x="77" y="23"/>
                                </a:lnTo>
                                <a:lnTo>
                                  <a:pt x="70" y="21"/>
                                </a:lnTo>
                                <a:lnTo>
                                  <a:pt x="65" y="20"/>
                                </a:lnTo>
                                <a:lnTo>
                                  <a:pt x="59" y="21"/>
                                </a:lnTo>
                                <a:lnTo>
                                  <a:pt x="54" y="23"/>
                                </a:lnTo>
                                <a:lnTo>
                                  <a:pt x="49" y="26"/>
                                </a:lnTo>
                                <a:lnTo>
                                  <a:pt x="45" y="29"/>
                                </a:lnTo>
                                <a:lnTo>
                                  <a:pt x="41" y="33"/>
                                </a:lnTo>
                                <a:lnTo>
                                  <a:pt x="37" y="38"/>
                                </a:lnTo>
                                <a:lnTo>
                                  <a:pt x="33" y="45"/>
                                </a:lnTo>
                                <a:lnTo>
                                  <a:pt x="29" y="51"/>
                                </a:lnTo>
                                <a:lnTo>
                                  <a:pt x="27" y="56"/>
                                </a:lnTo>
                                <a:lnTo>
                                  <a:pt x="26" y="60"/>
                                </a:lnTo>
                                <a:lnTo>
                                  <a:pt x="25" y="66"/>
                                </a:lnTo>
                                <a:lnTo>
                                  <a:pt x="25" y="72"/>
                                </a:lnTo>
                                <a:lnTo>
                                  <a:pt x="23" y="78"/>
                                </a:lnTo>
                                <a:lnTo>
                                  <a:pt x="23" y="84"/>
                                </a:lnTo>
                                <a:lnTo>
                                  <a:pt x="23" y="91"/>
                                </a:lnTo>
                                <a:lnTo>
                                  <a:pt x="23" y="99"/>
                                </a:lnTo>
                                <a:lnTo>
                                  <a:pt x="26" y="93"/>
                                </a:lnTo>
                                <a:lnTo>
                                  <a:pt x="30" y="87"/>
                                </a:lnTo>
                                <a:lnTo>
                                  <a:pt x="36" y="82"/>
                                </a:lnTo>
                                <a:lnTo>
                                  <a:pt x="41" y="78"/>
                                </a:lnTo>
                                <a:lnTo>
                                  <a:pt x="48" y="75"/>
                                </a:lnTo>
                                <a:lnTo>
                                  <a:pt x="54" y="73"/>
                                </a:lnTo>
                                <a:lnTo>
                                  <a:pt x="60" y="72"/>
                                </a:lnTo>
                                <a:lnTo>
                                  <a:pt x="66" y="72"/>
                                </a:lnTo>
                                <a:lnTo>
                                  <a:pt x="77" y="73"/>
                                </a:lnTo>
                                <a:lnTo>
                                  <a:pt x="88" y="76"/>
                                </a:lnTo>
                                <a:lnTo>
                                  <a:pt x="98" y="82"/>
                                </a:lnTo>
                                <a:lnTo>
                                  <a:pt x="106" y="90"/>
                                </a:lnTo>
                                <a:lnTo>
                                  <a:pt x="110" y="94"/>
                                </a:lnTo>
                                <a:lnTo>
                                  <a:pt x="113" y="99"/>
                                </a:lnTo>
                                <a:lnTo>
                                  <a:pt x="116" y="105"/>
                                </a:lnTo>
                                <a:lnTo>
                                  <a:pt x="118" y="111"/>
                                </a:lnTo>
                                <a:lnTo>
                                  <a:pt x="120" y="117"/>
                                </a:lnTo>
                                <a:lnTo>
                                  <a:pt x="121" y="123"/>
                                </a:lnTo>
                                <a:lnTo>
                                  <a:pt x="122" y="130"/>
                                </a:lnTo>
                                <a:lnTo>
                                  <a:pt x="122" y="136"/>
                                </a:lnTo>
                                <a:lnTo>
                                  <a:pt x="122" y="147"/>
                                </a:lnTo>
                                <a:lnTo>
                                  <a:pt x="121" y="155"/>
                                </a:lnTo>
                                <a:lnTo>
                                  <a:pt x="118" y="164"/>
                                </a:lnTo>
                                <a:lnTo>
                                  <a:pt x="116" y="172"/>
                                </a:lnTo>
                                <a:lnTo>
                                  <a:pt x="111" y="178"/>
                                </a:lnTo>
                                <a:lnTo>
                                  <a:pt x="106" y="185"/>
                                </a:lnTo>
                                <a:lnTo>
                                  <a:pt x="99" y="190"/>
                                </a:lnTo>
                                <a:lnTo>
                                  <a:pt x="93" y="194"/>
                                </a:lnTo>
                                <a:lnTo>
                                  <a:pt x="87" y="199"/>
                                </a:lnTo>
                                <a:lnTo>
                                  <a:pt x="80" y="202"/>
                                </a:lnTo>
                                <a:lnTo>
                                  <a:pt x="71" y="203"/>
                                </a:lnTo>
                                <a:lnTo>
                                  <a:pt x="62" y="203"/>
                                </a:lnTo>
                                <a:lnTo>
                                  <a:pt x="56" y="203"/>
                                </a:lnTo>
                                <a:lnTo>
                                  <a:pt x="49" y="202"/>
                                </a:lnTo>
                                <a:lnTo>
                                  <a:pt x="44" y="200"/>
                                </a:lnTo>
                                <a:lnTo>
                                  <a:pt x="37" y="199"/>
                                </a:lnTo>
                                <a:lnTo>
                                  <a:pt x="31" y="196"/>
                                </a:lnTo>
                                <a:lnTo>
                                  <a:pt x="26" y="191"/>
                                </a:lnTo>
                                <a:lnTo>
                                  <a:pt x="22" y="187"/>
                                </a:lnTo>
                                <a:lnTo>
                                  <a:pt x="16" y="181"/>
                                </a:lnTo>
                                <a:lnTo>
                                  <a:pt x="12" y="175"/>
                                </a:lnTo>
                                <a:lnTo>
                                  <a:pt x="9" y="169"/>
                                </a:lnTo>
                                <a:lnTo>
                                  <a:pt x="7" y="160"/>
                                </a:lnTo>
                                <a:lnTo>
                                  <a:pt x="4" y="151"/>
                                </a:lnTo>
                                <a:lnTo>
                                  <a:pt x="3" y="142"/>
                                </a:lnTo>
                                <a:lnTo>
                                  <a:pt x="1" y="132"/>
                                </a:lnTo>
                                <a:lnTo>
                                  <a:pt x="0" y="120"/>
                                </a:lnTo>
                                <a:lnTo>
                                  <a:pt x="0" y="108"/>
                                </a:lnTo>
                                <a:lnTo>
                                  <a:pt x="0" y="94"/>
                                </a:lnTo>
                                <a:lnTo>
                                  <a:pt x="1" y="81"/>
                                </a:lnTo>
                                <a:lnTo>
                                  <a:pt x="3" y="69"/>
                                </a:lnTo>
                                <a:lnTo>
                                  <a:pt x="5" y="59"/>
                                </a:lnTo>
                                <a:lnTo>
                                  <a:pt x="8" y="48"/>
                                </a:lnTo>
                                <a:lnTo>
                                  <a:pt x="11" y="39"/>
                                </a:lnTo>
                                <a:lnTo>
                                  <a:pt x="15" y="32"/>
                                </a:lnTo>
                                <a:lnTo>
                                  <a:pt x="19" y="24"/>
                                </a:lnTo>
                                <a:lnTo>
                                  <a:pt x="23" y="18"/>
                                </a:lnTo>
                                <a:lnTo>
                                  <a:pt x="27" y="14"/>
                                </a:lnTo>
                                <a:lnTo>
                                  <a:pt x="33" y="11"/>
                                </a:lnTo>
                                <a:lnTo>
                                  <a:pt x="38" y="6"/>
                                </a:lnTo>
                                <a:lnTo>
                                  <a:pt x="44" y="3"/>
                                </a:lnTo>
                                <a:lnTo>
                                  <a:pt x="51" y="2"/>
                                </a:lnTo>
                                <a:lnTo>
                                  <a:pt x="59" y="0"/>
                                </a:lnTo>
                                <a:lnTo>
                                  <a:pt x="66" y="0"/>
                                </a:lnTo>
                                <a:lnTo>
                                  <a:pt x="76" y="2"/>
                                </a:lnTo>
                                <a:lnTo>
                                  <a:pt x="85" y="3"/>
                                </a:lnTo>
                                <a:lnTo>
                                  <a:pt x="95" y="8"/>
                                </a:lnTo>
                                <a:lnTo>
                                  <a:pt x="102" y="14"/>
                                </a:lnTo>
                                <a:lnTo>
                                  <a:pt x="107" y="21"/>
                                </a:lnTo>
                                <a:lnTo>
                                  <a:pt x="113" y="30"/>
                                </a:lnTo>
                                <a:lnTo>
                                  <a:pt x="117" y="41"/>
                                </a:lnTo>
                                <a:lnTo>
                                  <a:pt x="120" y="51"/>
                                </a:lnTo>
                                <a:close/>
                                <a:moveTo>
                                  <a:pt x="25" y="136"/>
                                </a:moveTo>
                                <a:lnTo>
                                  <a:pt x="25" y="142"/>
                                </a:lnTo>
                                <a:lnTo>
                                  <a:pt x="25" y="149"/>
                                </a:lnTo>
                                <a:lnTo>
                                  <a:pt x="26" y="155"/>
                                </a:lnTo>
                                <a:lnTo>
                                  <a:pt x="29" y="161"/>
                                </a:lnTo>
                                <a:lnTo>
                                  <a:pt x="31" y="166"/>
                                </a:lnTo>
                                <a:lnTo>
                                  <a:pt x="34" y="170"/>
                                </a:lnTo>
                                <a:lnTo>
                                  <a:pt x="38" y="175"/>
                                </a:lnTo>
                                <a:lnTo>
                                  <a:pt x="41" y="176"/>
                                </a:lnTo>
                                <a:lnTo>
                                  <a:pt x="47" y="179"/>
                                </a:lnTo>
                                <a:lnTo>
                                  <a:pt x="52" y="182"/>
                                </a:lnTo>
                                <a:lnTo>
                                  <a:pt x="58" y="184"/>
                                </a:lnTo>
                                <a:lnTo>
                                  <a:pt x="62" y="184"/>
                                </a:lnTo>
                                <a:lnTo>
                                  <a:pt x="70" y="182"/>
                                </a:lnTo>
                                <a:lnTo>
                                  <a:pt x="77" y="181"/>
                                </a:lnTo>
                                <a:lnTo>
                                  <a:pt x="82" y="176"/>
                                </a:lnTo>
                                <a:lnTo>
                                  <a:pt x="87" y="172"/>
                                </a:lnTo>
                                <a:lnTo>
                                  <a:pt x="92" y="164"/>
                                </a:lnTo>
                                <a:lnTo>
                                  <a:pt x="96" y="157"/>
                                </a:lnTo>
                                <a:lnTo>
                                  <a:pt x="98" y="148"/>
                                </a:lnTo>
                                <a:lnTo>
                                  <a:pt x="99" y="139"/>
                                </a:lnTo>
                                <a:lnTo>
                                  <a:pt x="98" y="130"/>
                                </a:lnTo>
                                <a:lnTo>
                                  <a:pt x="96" y="121"/>
                                </a:lnTo>
                                <a:lnTo>
                                  <a:pt x="93" y="114"/>
                                </a:lnTo>
                                <a:lnTo>
                                  <a:pt x="89" y="108"/>
                                </a:lnTo>
                                <a:lnTo>
                                  <a:pt x="84" y="103"/>
                                </a:lnTo>
                                <a:lnTo>
                                  <a:pt x="77" y="99"/>
                                </a:lnTo>
                                <a:lnTo>
                                  <a:pt x="70" y="97"/>
                                </a:lnTo>
                                <a:lnTo>
                                  <a:pt x="62" y="96"/>
                                </a:lnTo>
                                <a:lnTo>
                                  <a:pt x="54" y="97"/>
                                </a:lnTo>
                                <a:lnTo>
                                  <a:pt x="47" y="99"/>
                                </a:lnTo>
                                <a:lnTo>
                                  <a:pt x="40" y="103"/>
                                </a:lnTo>
                                <a:lnTo>
                                  <a:pt x="36" y="108"/>
                                </a:lnTo>
                                <a:lnTo>
                                  <a:pt x="31" y="114"/>
                                </a:lnTo>
                                <a:lnTo>
                                  <a:pt x="27" y="120"/>
                                </a:lnTo>
                                <a:lnTo>
                                  <a:pt x="26" y="129"/>
                                </a:lnTo>
                                <a:lnTo>
                                  <a:pt x="25"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7" name="Freeform 137"/>
                        <wps:cNvSpPr>
                          <a:spLocks/>
                        </wps:cNvSpPr>
                        <wps:spPr bwMode="auto">
                          <a:xfrm>
                            <a:off x="1719" y="1271"/>
                            <a:ext cx="38" cy="116"/>
                          </a:xfrm>
                          <a:custGeom>
                            <a:avLst/>
                            <a:gdLst>
                              <a:gd name="T0" fmla="*/ 38 w 71"/>
                              <a:gd name="T1" fmla="*/ 116 h 202"/>
                              <a:gd name="T2" fmla="*/ 25 w 71"/>
                              <a:gd name="T3" fmla="*/ 116 h 202"/>
                              <a:gd name="T4" fmla="*/ 25 w 71"/>
                              <a:gd name="T5" fmla="*/ 26 h 202"/>
                              <a:gd name="T6" fmla="*/ 22 w 71"/>
                              <a:gd name="T7" fmla="*/ 29 h 202"/>
                              <a:gd name="T8" fmla="*/ 20 w 71"/>
                              <a:gd name="T9" fmla="*/ 30 h 202"/>
                              <a:gd name="T10" fmla="*/ 17 w 71"/>
                              <a:gd name="T11" fmla="*/ 33 h 202"/>
                              <a:gd name="T12" fmla="*/ 13 w 71"/>
                              <a:gd name="T13" fmla="*/ 34 h 202"/>
                              <a:gd name="T14" fmla="*/ 10 w 71"/>
                              <a:gd name="T15" fmla="*/ 37 h 202"/>
                              <a:gd name="T16" fmla="*/ 7 w 71"/>
                              <a:gd name="T17" fmla="*/ 40 h 202"/>
                              <a:gd name="T18" fmla="*/ 3 w 71"/>
                              <a:gd name="T19" fmla="*/ 41 h 202"/>
                              <a:gd name="T20" fmla="*/ 0 w 71"/>
                              <a:gd name="T21" fmla="*/ 42 h 202"/>
                              <a:gd name="T22" fmla="*/ 0 w 71"/>
                              <a:gd name="T23" fmla="*/ 29 h 202"/>
                              <a:gd name="T24" fmla="*/ 5 w 71"/>
                              <a:gd name="T25" fmla="*/ 27 h 202"/>
                              <a:gd name="T26" fmla="*/ 10 w 71"/>
                              <a:gd name="T27" fmla="*/ 24 h 202"/>
                              <a:gd name="T28" fmla="*/ 14 w 71"/>
                              <a:gd name="T29" fmla="*/ 20 h 202"/>
                              <a:gd name="T30" fmla="*/ 18 w 71"/>
                              <a:gd name="T31" fmla="*/ 17 h 202"/>
                              <a:gd name="T32" fmla="*/ 21 w 71"/>
                              <a:gd name="T33" fmla="*/ 12 h 202"/>
                              <a:gd name="T34" fmla="*/ 25 w 71"/>
                              <a:gd name="T35" fmla="*/ 8 h 202"/>
                              <a:gd name="T36" fmla="*/ 27 w 71"/>
                              <a:gd name="T37" fmla="*/ 5 h 202"/>
                              <a:gd name="T38" fmla="*/ 29 w 71"/>
                              <a:gd name="T39" fmla="*/ 0 h 202"/>
                              <a:gd name="T40" fmla="*/ 38 w 71"/>
                              <a:gd name="T41" fmla="*/ 0 h 202"/>
                              <a:gd name="T42" fmla="*/ 38 w 71"/>
                              <a:gd name="T43" fmla="*/ 116 h 20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202">
                                <a:moveTo>
                                  <a:pt x="71" y="202"/>
                                </a:moveTo>
                                <a:lnTo>
                                  <a:pt x="46" y="202"/>
                                </a:lnTo>
                                <a:lnTo>
                                  <a:pt x="46" y="45"/>
                                </a:lnTo>
                                <a:lnTo>
                                  <a:pt x="42" y="50"/>
                                </a:lnTo>
                                <a:lnTo>
                                  <a:pt x="38" y="53"/>
                                </a:lnTo>
                                <a:lnTo>
                                  <a:pt x="31" y="57"/>
                                </a:lnTo>
                                <a:lnTo>
                                  <a:pt x="25" y="60"/>
                                </a:lnTo>
                                <a:lnTo>
                                  <a:pt x="18" y="65"/>
                                </a:lnTo>
                                <a:lnTo>
                                  <a:pt x="13" y="69"/>
                                </a:lnTo>
                                <a:lnTo>
                                  <a:pt x="6" y="72"/>
                                </a:lnTo>
                                <a:lnTo>
                                  <a:pt x="0" y="73"/>
                                </a:lnTo>
                                <a:lnTo>
                                  <a:pt x="0" y="51"/>
                                </a:lnTo>
                                <a:lnTo>
                                  <a:pt x="10" y="47"/>
                                </a:lnTo>
                                <a:lnTo>
                                  <a:pt x="18" y="41"/>
                                </a:lnTo>
                                <a:lnTo>
                                  <a:pt x="27" y="35"/>
                                </a:lnTo>
                                <a:lnTo>
                                  <a:pt x="34" y="29"/>
                                </a:lnTo>
                                <a:lnTo>
                                  <a:pt x="39" y="21"/>
                                </a:lnTo>
                                <a:lnTo>
                                  <a:pt x="46" y="14"/>
                                </a:lnTo>
                                <a:lnTo>
                                  <a:pt x="50" y="8"/>
                                </a:lnTo>
                                <a:lnTo>
                                  <a:pt x="54" y="0"/>
                                </a:lnTo>
                                <a:lnTo>
                                  <a:pt x="71" y="0"/>
                                </a:lnTo>
                                <a:lnTo>
                                  <a:pt x="71"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 name="Freeform 138"/>
                        <wps:cNvSpPr>
                          <a:spLocks/>
                        </wps:cNvSpPr>
                        <wps:spPr bwMode="auto">
                          <a:xfrm>
                            <a:off x="1653" y="1264"/>
                            <a:ext cx="48" cy="43"/>
                          </a:xfrm>
                          <a:custGeom>
                            <a:avLst/>
                            <a:gdLst>
                              <a:gd name="T0" fmla="*/ 0 w 91"/>
                              <a:gd name="T1" fmla="*/ 0 h 74"/>
                              <a:gd name="T2" fmla="*/ 5 w 91"/>
                              <a:gd name="T3" fmla="*/ 8 h 74"/>
                              <a:gd name="T4" fmla="*/ 7 w 91"/>
                              <a:gd name="T5" fmla="*/ 4 h 74"/>
                              <a:gd name="T6" fmla="*/ 9 w 91"/>
                              <a:gd name="T7" fmla="*/ 2 h 74"/>
                              <a:gd name="T8" fmla="*/ 13 w 91"/>
                              <a:gd name="T9" fmla="*/ 0 h 74"/>
                              <a:gd name="T10" fmla="*/ 16 w 91"/>
                              <a:gd name="T11" fmla="*/ 0 h 74"/>
                              <a:gd name="T12" fmla="*/ 19 w 91"/>
                              <a:gd name="T13" fmla="*/ 0 h 74"/>
                              <a:gd name="T14" fmla="*/ 22 w 91"/>
                              <a:gd name="T15" fmla="*/ 2 h 74"/>
                              <a:gd name="T16" fmla="*/ 23 w 91"/>
                              <a:gd name="T17" fmla="*/ 4 h 74"/>
                              <a:gd name="T18" fmla="*/ 25 w 91"/>
                              <a:gd name="T19" fmla="*/ 8 h 74"/>
                              <a:gd name="T20" fmla="*/ 30 w 91"/>
                              <a:gd name="T21" fmla="*/ 2 h 74"/>
                              <a:gd name="T22" fmla="*/ 36 w 91"/>
                              <a:gd name="T23" fmla="*/ 0 h 74"/>
                              <a:gd name="T24" fmla="*/ 42 w 91"/>
                              <a:gd name="T25" fmla="*/ 1 h 74"/>
                              <a:gd name="T26" fmla="*/ 44 w 91"/>
                              <a:gd name="T27" fmla="*/ 2 h 74"/>
                              <a:gd name="T28" fmla="*/ 47 w 91"/>
                              <a:gd name="T29" fmla="*/ 8 h 74"/>
                              <a:gd name="T30" fmla="*/ 48 w 91"/>
                              <a:gd name="T31" fmla="*/ 15 h 74"/>
                              <a:gd name="T32" fmla="*/ 42 w 91"/>
                              <a:gd name="T33" fmla="*/ 43 h 74"/>
                              <a:gd name="T34" fmla="*/ 42 w 91"/>
                              <a:gd name="T35" fmla="*/ 15 h 74"/>
                              <a:gd name="T36" fmla="*/ 42 w 91"/>
                              <a:gd name="T37" fmla="*/ 12 h 74"/>
                              <a:gd name="T38" fmla="*/ 42 w 91"/>
                              <a:gd name="T39" fmla="*/ 10 h 74"/>
                              <a:gd name="T40" fmla="*/ 40 w 91"/>
                              <a:gd name="T41" fmla="*/ 8 h 74"/>
                              <a:gd name="T42" fmla="*/ 39 w 91"/>
                              <a:gd name="T43" fmla="*/ 8 h 74"/>
                              <a:gd name="T44" fmla="*/ 36 w 91"/>
                              <a:gd name="T45" fmla="*/ 6 h 74"/>
                              <a:gd name="T46" fmla="*/ 33 w 91"/>
                              <a:gd name="T47" fmla="*/ 6 h 74"/>
                              <a:gd name="T48" fmla="*/ 31 w 91"/>
                              <a:gd name="T49" fmla="*/ 8 h 74"/>
                              <a:gd name="T50" fmla="*/ 27 w 91"/>
                              <a:gd name="T51" fmla="*/ 11 h 74"/>
                              <a:gd name="T52" fmla="*/ 27 w 91"/>
                              <a:gd name="T53" fmla="*/ 16 h 74"/>
                              <a:gd name="T54" fmla="*/ 27 w 91"/>
                              <a:gd name="T55" fmla="*/ 43 h 74"/>
                              <a:gd name="T56" fmla="*/ 21 w 91"/>
                              <a:gd name="T57" fmla="*/ 15 h 74"/>
                              <a:gd name="T58" fmla="*/ 21 w 91"/>
                              <a:gd name="T59" fmla="*/ 12 h 74"/>
                              <a:gd name="T60" fmla="*/ 20 w 91"/>
                              <a:gd name="T61" fmla="*/ 9 h 74"/>
                              <a:gd name="T62" fmla="*/ 17 w 91"/>
                              <a:gd name="T63" fmla="*/ 8 h 74"/>
                              <a:gd name="T64" fmla="*/ 14 w 91"/>
                              <a:gd name="T65" fmla="*/ 6 h 74"/>
                              <a:gd name="T66" fmla="*/ 12 w 91"/>
                              <a:gd name="T67" fmla="*/ 6 h 74"/>
                              <a:gd name="T68" fmla="*/ 9 w 91"/>
                              <a:gd name="T69" fmla="*/ 8 h 74"/>
                              <a:gd name="T70" fmla="*/ 7 w 91"/>
                              <a:gd name="T71" fmla="*/ 10 h 74"/>
                              <a:gd name="T72" fmla="*/ 7 w 91"/>
                              <a:gd name="T73" fmla="*/ 13 h 74"/>
                              <a:gd name="T74" fmla="*/ 6 w 91"/>
                              <a:gd name="T75" fmla="*/ 16 h 74"/>
                              <a:gd name="T76" fmla="*/ 5 w 91"/>
                              <a:gd name="T77" fmla="*/ 22 h 74"/>
                              <a:gd name="T78" fmla="*/ 0 w 91"/>
                              <a:gd name="T79" fmla="*/ 43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4">
                                <a:moveTo>
                                  <a:pt x="0" y="74"/>
                                </a:moveTo>
                                <a:lnTo>
                                  <a:pt x="0" y="0"/>
                                </a:lnTo>
                                <a:lnTo>
                                  <a:pt x="10" y="0"/>
                                </a:lnTo>
                                <a:lnTo>
                                  <a:pt x="10" y="13"/>
                                </a:lnTo>
                                <a:lnTo>
                                  <a:pt x="11" y="10"/>
                                </a:lnTo>
                                <a:lnTo>
                                  <a:pt x="14" y="7"/>
                                </a:lnTo>
                                <a:lnTo>
                                  <a:pt x="15" y="6"/>
                                </a:lnTo>
                                <a:lnTo>
                                  <a:pt x="18" y="4"/>
                                </a:lnTo>
                                <a:lnTo>
                                  <a:pt x="21" y="1"/>
                                </a:lnTo>
                                <a:lnTo>
                                  <a:pt x="24" y="0"/>
                                </a:lnTo>
                                <a:lnTo>
                                  <a:pt x="28" y="0"/>
                                </a:lnTo>
                                <a:lnTo>
                                  <a:pt x="30" y="0"/>
                                </a:lnTo>
                                <a:lnTo>
                                  <a:pt x="33" y="0"/>
                                </a:lnTo>
                                <a:lnTo>
                                  <a:pt x="36" y="0"/>
                                </a:lnTo>
                                <a:lnTo>
                                  <a:pt x="39" y="1"/>
                                </a:lnTo>
                                <a:lnTo>
                                  <a:pt x="41" y="3"/>
                                </a:lnTo>
                                <a:lnTo>
                                  <a:pt x="43" y="4"/>
                                </a:lnTo>
                                <a:lnTo>
                                  <a:pt x="44" y="7"/>
                                </a:lnTo>
                                <a:lnTo>
                                  <a:pt x="47" y="10"/>
                                </a:lnTo>
                                <a:lnTo>
                                  <a:pt x="47" y="13"/>
                                </a:lnTo>
                                <a:lnTo>
                                  <a:pt x="52" y="7"/>
                                </a:lnTo>
                                <a:lnTo>
                                  <a:pt x="57" y="3"/>
                                </a:lnTo>
                                <a:lnTo>
                                  <a:pt x="62" y="1"/>
                                </a:lnTo>
                                <a:lnTo>
                                  <a:pt x="68" y="0"/>
                                </a:lnTo>
                                <a:lnTo>
                                  <a:pt x="73" y="0"/>
                                </a:lnTo>
                                <a:lnTo>
                                  <a:pt x="79" y="1"/>
                                </a:lnTo>
                                <a:lnTo>
                                  <a:pt x="83" y="3"/>
                                </a:lnTo>
                                <a:lnTo>
                                  <a:pt x="84" y="4"/>
                                </a:lnTo>
                                <a:lnTo>
                                  <a:pt x="87" y="8"/>
                                </a:lnTo>
                                <a:lnTo>
                                  <a:pt x="90" y="13"/>
                                </a:lnTo>
                                <a:lnTo>
                                  <a:pt x="91" y="19"/>
                                </a:lnTo>
                                <a:lnTo>
                                  <a:pt x="91" y="25"/>
                                </a:lnTo>
                                <a:lnTo>
                                  <a:pt x="91" y="74"/>
                                </a:lnTo>
                                <a:lnTo>
                                  <a:pt x="80" y="74"/>
                                </a:lnTo>
                                <a:lnTo>
                                  <a:pt x="80" y="29"/>
                                </a:lnTo>
                                <a:lnTo>
                                  <a:pt x="80" y="26"/>
                                </a:lnTo>
                                <a:lnTo>
                                  <a:pt x="80" y="23"/>
                                </a:lnTo>
                                <a:lnTo>
                                  <a:pt x="79" y="20"/>
                                </a:lnTo>
                                <a:lnTo>
                                  <a:pt x="79" y="17"/>
                                </a:lnTo>
                                <a:lnTo>
                                  <a:pt x="77" y="14"/>
                                </a:lnTo>
                                <a:lnTo>
                                  <a:pt x="76" y="13"/>
                                </a:lnTo>
                                <a:lnTo>
                                  <a:pt x="75" y="13"/>
                                </a:lnTo>
                                <a:lnTo>
                                  <a:pt x="73" y="13"/>
                                </a:lnTo>
                                <a:lnTo>
                                  <a:pt x="72" y="11"/>
                                </a:lnTo>
                                <a:lnTo>
                                  <a:pt x="69" y="11"/>
                                </a:lnTo>
                                <a:lnTo>
                                  <a:pt x="68" y="11"/>
                                </a:lnTo>
                                <a:lnTo>
                                  <a:pt x="63" y="11"/>
                                </a:lnTo>
                                <a:lnTo>
                                  <a:pt x="61" y="13"/>
                                </a:lnTo>
                                <a:lnTo>
                                  <a:pt x="58" y="14"/>
                                </a:lnTo>
                                <a:lnTo>
                                  <a:pt x="55" y="16"/>
                                </a:lnTo>
                                <a:lnTo>
                                  <a:pt x="52" y="19"/>
                                </a:lnTo>
                                <a:lnTo>
                                  <a:pt x="51" y="22"/>
                                </a:lnTo>
                                <a:lnTo>
                                  <a:pt x="51" y="28"/>
                                </a:lnTo>
                                <a:lnTo>
                                  <a:pt x="51" y="34"/>
                                </a:lnTo>
                                <a:lnTo>
                                  <a:pt x="51" y="74"/>
                                </a:lnTo>
                                <a:lnTo>
                                  <a:pt x="39" y="74"/>
                                </a:lnTo>
                                <a:lnTo>
                                  <a:pt x="39" y="26"/>
                                </a:lnTo>
                                <a:lnTo>
                                  <a:pt x="39" y="23"/>
                                </a:lnTo>
                                <a:lnTo>
                                  <a:pt x="39" y="20"/>
                                </a:lnTo>
                                <a:lnTo>
                                  <a:pt x="39" y="17"/>
                                </a:lnTo>
                                <a:lnTo>
                                  <a:pt x="37" y="16"/>
                                </a:lnTo>
                                <a:lnTo>
                                  <a:pt x="35" y="14"/>
                                </a:lnTo>
                                <a:lnTo>
                                  <a:pt x="32" y="13"/>
                                </a:lnTo>
                                <a:lnTo>
                                  <a:pt x="29" y="11"/>
                                </a:lnTo>
                                <a:lnTo>
                                  <a:pt x="26" y="11"/>
                                </a:lnTo>
                                <a:lnTo>
                                  <a:pt x="25" y="11"/>
                                </a:lnTo>
                                <a:lnTo>
                                  <a:pt x="22" y="11"/>
                                </a:lnTo>
                                <a:lnTo>
                                  <a:pt x="21" y="13"/>
                                </a:lnTo>
                                <a:lnTo>
                                  <a:pt x="18" y="13"/>
                                </a:lnTo>
                                <a:lnTo>
                                  <a:pt x="15" y="14"/>
                                </a:lnTo>
                                <a:lnTo>
                                  <a:pt x="14" y="17"/>
                                </a:lnTo>
                                <a:lnTo>
                                  <a:pt x="13" y="19"/>
                                </a:lnTo>
                                <a:lnTo>
                                  <a:pt x="13" y="22"/>
                                </a:lnTo>
                                <a:lnTo>
                                  <a:pt x="13" y="25"/>
                                </a:lnTo>
                                <a:lnTo>
                                  <a:pt x="11" y="28"/>
                                </a:lnTo>
                                <a:lnTo>
                                  <a:pt x="10" y="32"/>
                                </a:lnTo>
                                <a:lnTo>
                                  <a:pt x="10" y="38"/>
                                </a:lnTo>
                                <a:lnTo>
                                  <a:pt x="10"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9" name="Freeform 139"/>
                        <wps:cNvSpPr>
                          <a:spLocks noEditPoints="1"/>
                        </wps:cNvSpPr>
                        <wps:spPr bwMode="auto">
                          <a:xfrm>
                            <a:off x="1576" y="889"/>
                            <a:ext cx="65" cy="118"/>
                          </a:xfrm>
                          <a:custGeom>
                            <a:avLst/>
                            <a:gdLst>
                              <a:gd name="T0" fmla="*/ 49 w 121"/>
                              <a:gd name="T1" fmla="*/ 27 h 204"/>
                              <a:gd name="T2" fmla="*/ 47 w 121"/>
                              <a:gd name="T3" fmla="*/ 19 h 204"/>
                              <a:gd name="T4" fmla="*/ 37 w 121"/>
                              <a:gd name="T5" fmla="*/ 13 h 204"/>
                              <a:gd name="T6" fmla="*/ 29 w 121"/>
                              <a:gd name="T7" fmla="*/ 14 h 204"/>
                              <a:gd name="T8" fmla="*/ 21 w 121"/>
                              <a:gd name="T9" fmla="*/ 20 h 204"/>
                              <a:gd name="T10" fmla="*/ 16 w 121"/>
                              <a:gd name="T11" fmla="*/ 31 h 204"/>
                              <a:gd name="T12" fmla="*/ 13 w 121"/>
                              <a:gd name="T13" fmla="*/ 38 h 204"/>
                              <a:gd name="T14" fmla="*/ 12 w 121"/>
                              <a:gd name="T15" fmla="*/ 49 h 204"/>
                              <a:gd name="T16" fmla="*/ 14 w 121"/>
                              <a:gd name="T17" fmla="*/ 54 h 204"/>
                              <a:gd name="T18" fmla="*/ 23 w 121"/>
                              <a:gd name="T19" fmla="*/ 46 h 204"/>
                              <a:gd name="T20" fmla="*/ 33 w 121"/>
                              <a:gd name="T21" fmla="*/ 42 h 204"/>
                              <a:gd name="T22" fmla="*/ 47 w 121"/>
                              <a:gd name="T23" fmla="*/ 44 h 204"/>
                              <a:gd name="T24" fmla="*/ 59 w 121"/>
                              <a:gd name="T25" fmla="*/ 54 h 204"/>
                              <a:gd name="T26" fmla="*/ 63 w 121"/>
                              <a:gd name="T27" fmla="*/ 64 h 204"/>
                              <a:gd name="T28" fmla="*/ 65 w 121"/>
                              <a:gd name="T29" fmla="*/ 76 h 204"/>
                              <a:gd name="T30" fmla="*/ 64 w 121"/>
                              <a:gd name="T31" fmla="*/ 90 h 204"/>
                              <a:gd name="T32" fmla="*/ 59 w 121"/>
                              <a:gd name="T33" fmla="*/ 104 h 204"/>
                              <a:gd name="T34" fmla="*/ 49 w 121"/>
                              <a:gd name="T35" fmla="*/ 113 h 204"/>
                              <a:gd name="T36" fmla="*/ 38 w 121"/>
                              <a:gd name="T37" fmla="*/ 118 h 204"/>
                              <a:gd name="T38" fmla="*/ 27 w 121"/>
                              <a:gd name="T39" fmla="*/ 117 h 204"/>
                              <a:gd name="T40" fmla="*/ 17 w 121"/>
                              <a:gd name="T41" fmla="*/ 113 h 204"/>
                              <a:gd name="T42" fmla="*/ 9 w 121"/>
                              <a:gd name="T43" fmla="*/ 105 h 204"/>
                              <a:gd name="T44" fmla="*/ 4 w 121"/>
                              <a:gd name="T45" fmla="*/ 93 h 204"/>
                              <a:gd name="T46" fmla="*/ 1 w 121"/>
                              <a:gd name="T47" fmla="*/ 76 h 204"/>
                              <a:gd name="T48" fmla="*/ 0 w 121"/>
                              <a:gd name="T49" fmla="*/ 54 h 204"/>
                              <a:gd name="T50" fmla="*/ 2 w 121"/>
                              <a:gd name="T51" fmla="*/ 35 h 204"/>
                              <a:gd name="T52" fmla="*/ 8 w 121"/>
                              <a:gd name="T53" fmla="*/ 19 h 204"/>
                              <a:gd name="T54" fmla="*/ 15 w 121"/>
                              <a:gd name="T55" fmla="*/ 9 h 204"/>
                              <a:gd name="T56" fmla="*/ 24 w 121"/>
                              <a:gd name="T57" fmla="*/ 2 h 204"/>
                              <a:gd name="T58" fmla="*/ 35 w 121"/>
                              <a:gd name="T59" fmla="*/ 0 h 204"/>
                              <a:gd name="T60" fmla="*/ 50 w 121"/>
                              <a:gd name="T61" fmla="*/ 5 h 204"/>
                              <a:gd name="T62" fmla="*/ 60 w 121"/>
                              <a:gd name="T63" fmla="*/ 17 h 204"/>
                              <a:gd name="T64" fmla="*/ 13 w 121"/>
                              <a:gd name="T65" fmla="*/ 79 h 204"/>
                              <a:gd name="T66" fmla="*/ 14 w 121"/>
                              <a:gd name="T67" fmla="*/ 91 h 204"/>
                              <a:gd name="T68" fmla="*/ 19 w 121"/>
                              <a:gd name="T69" fmla="*/ 99 h 204"/>
                              <a:gd name="T70" fmla="*/ 25 w 121"/>
                              <a:gd name="T71" fmla="*/ 105 h 204"/>
                              <a:gd name="T72" fmla="*/ 33 w 121"/>
                              <a:gd name="T73" fmla="*/ 106 h 204"/>
                              <a:gd name="T74" fmla="*/ 45 w 121"/>
                              <a:gd name="T75" fmla="*/ 103 h 204"/>
                              <a:gd name="T76" fmla="*/ 52 w 121"/>
                              <a:gd name="T77" fmla="*/ 91 h 204"/>
                              <a:gd name="T78" fmla="*/ 53 w 121"/>
                              <a:gd name="T79" fmla="*/ 75 h 204"/>
                              <a:gd name="T80" fmla="*/ 47 w 121"/>
                              <a:gd name="T81" fmla="*/ 62 h 204"/>
                              <a:gd name="T82" fmla="*/ 37 w 121"/>
                              <a:gd name="T83" fmla="*/ 57 h 204"/>
                              <a:gd name="T84" fmla="*/ 25 w 121"/>
                              <a:gd name="T85" fmla="*/ 58 h 204"/>
                              <a:gd name="T86" fmla="*/ 16 w 121"/>
                              <a:gd name="T87" fmla="*/ 66 h 204"/>
                              <a:gd name="T88" fmla="*/ 13 w 121"/>
                              <a:gd name="T89" fmla="*/ 79 h 2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1" h="204">
                                <a:moveTo>
                                  <a:pt x="120" y="53"/>
                                </a:moveTo>
                                <a:lnTo>
                                  <a:pt x="95" y="53"/>
                                </a:lnTo>
                                <a:lnTo>
                                  <a:pt x="92" y="47"/>
                                </a:lnTo>
                                <a:lnTo>
                                  <a:pt x="91" y="41"/>
                                </a:lnTo>
                                <a:lnTo>
                                  <a:pt x="88" y="36"/>
                                </a:lnTo>
                                <a:lnTo>
                                  <a:pt x="87" y="32"/>
                                </a:lnTo>
                                <a:lnTo>
                                  <a:pt x="81" y="27"/>
                                </a:lnTo>
                                <a:lnTo>
                                  <a:pt x="76" y="24"/>
                                </a:lnTo>
                                <a:lnTo>
                                  <a:pt x="69" y="23"/>
                                </a:lnTo>
                                <a:lnTo>
                                  <a:pt x="64" y="21"/>
                                </a:lnTo>
                                <a:lnTo>
                                  <a:pt x="59" y="23"/>
                                </a:lnTo>
                                <a:lnTo>
                                  <a:pt x="54" y="24"/>
                                </a:lnTo>
                                <a:lnTo>
                                  <a:pt x="50" y="27"/>
                                </a:lnTo>
                                <a:lnTo>
                                  <a:pt x="46" y="30"/>
                                </a:lnTo>
                                <a:lnTo>
                                  <a:pt x="40" y="35"/>
                                </a:lnTo>
                                <a:lnTo>
                                  <a:pt x="36" y="39"/>
                                </a:lnTo>
                                <a:lnTo>
                                  <a:pt x="32" y="47"/>
                                </a:lnTo>
                                <a:lnTo>
                                  <a:pt x="29" y="53"/>
                                </a:lnTo>
                                <a:lnTo>
                                  <a:pt x="28" y="57"/>
                                </a:lnTo>
                                <a:lnTo>
                                  <a:pt x="26" y="61"/>
                                </a:lnTo>
                                <a:lnTo>
                                  <a:pt x="25" y="66"/>
                                </a:lnTo>
                                <a:lnTo>
                                  <a:pt x="24" y="72"/>
                                </a:lnTo>
                                <a:lnTo>
                                  <a:pt x="24" y="78"/>
                                </a:lnTo>
                                <a:lnTo>
                                  <a:pt x="22" y="85"/>
                                </a:lnTo>
                                <a:lnTo>
                                  <a:pt x="22" y="91"/>
                                </a:lnTo>
                                <a:lnTo>
                                  <a:pt x="22" y="99"/>
                                </a:lnTo>
                                <a:lnTo>
                                  <a:pt x="26" y="93"/>
                                </a:lnTo>
                                <a:lnTo>
                                  <a:pt x="30" y="87"/>
                                </a:lnTo>
                                <a:lnTo>
                                  <a:pt x="36" y="82"/>
                                </a:lnTo>
                                <a:lnTo>
                                  <a:pt x="42" y="79"/>
                                </a:lnTo>
                                <a:lnTo>
                                  <a:pt x="48" y="76"/>
                                </a:lnTo>
                                <a:lnTo>
                                  <a:pt x="54" y="73"/>
                                </a:lnTo>
                                <a:lnTo>
                                  <a:pt x="61" y="72"/>
                                </a:lnTo>
                                <a:lnTo>
                                  <a:pt x="66" y="72"/>
                                </a:lnTo>
                                <a:lnTo>
                                  <a:pt x="77" y="73"/>
                                </a:lnTo>
                                <a:lnTo>
                                  <a:pt x="87" y="76"/>
                                </a:lnTo>
                                <a:lnTo>
                                  <a:pt x="97" y="82"/>
                                </a:lnTo>
                                <a:lnTo>
                                  <a:pt x="105" y="90"/>
                                </a:lnTo>
                                <a:lnTo>
                                  <a:pt x="109" y="94"/>
                                </a:lnTo>
                                <a:lnTo>
                                  <a:pt x="112" y="100"/>
                                </a:lnTo>
                                <a:lnTo>
                                  <a:pt x="115" y="105"/>
                                </a:lnTo>
                                <a:lnTo>
                                  <a:pt x="117" y="111"/>
                                </a:lnTo>
                                <a:lnTo>
                                  <a:pt x="119" y="118"/>
                                </a:lnTo>
                                <a:lnTo>
                                  <a:pt x="120" y="124"/>
                                </a:lnTo>
                                <a:lnTo>
                                  <a:pt x="121" y="131"/>
                                </a:lnTo>
                                <a:lnTo>
                                  <a:pt x="121" y="137"/>
                                </a:lnTo>
                                <a:lnTo>
                                  <a:pt x="121" y="146"/>
                                </a:lnTo>
                                <a:lnTo>
                                  <a:pt x="120" y="155"/>
                                </a:lnTo>
                                <a:lnTo>
                                  <a:pt x="119" y="164"/>
                                </a:lnTo>
                                <a:lnTo>
                                  <a:pt x="116" y="173"/>
                                </a:lnTo>
                                <a:lnTo>
                                  <a:pt x="110" y="179"/>
                                </a:lnTo>
                                <a:lnTo>
                                  <a:pt x="105" y="187"/>
                                </a:lnTo>
                                <a:lnTo>
                                  <a:pt x="98" y="191"/>
                                </a:lnTo>
                                <a:lnTo>
                                  <a:pt x="92" y="196"/>
                                </a:lnTo>
                                <a:lnTo>
                                  <a:pt x="86" y="200"/>
                                </a:lnTo>
                                <a:lnTo>
                                  <a:pt x="79" y="202"/>
                                </a:lnTo>
                                <a:lnTo>
                                  <a:pt x="70" y="204"/>
                                </a:lnTo>
                                <a:lnTo>
                                  <a:pt x="62" y="204"/>
                                </a:lnTo>
                                <a:lnTo>
                                  <a:pt x="57" y="204"/>
                                </a:lnTo>
                                <a:lnTo>
                                  <a:pt x="50" y="203"/>
                                </a:lnTo>
                                <a:lnTo>
                                  <a:pt x="44" y="202"/>
                                </a:lnTo>
                                <a:lnTo>
                                  <a:pt x="37" y="199"/>
                                </a:lnTo>
                                <a:lnTo>
                                  <a:pt x="32" y="196"/>
                                </a:lnTo>
                                <a:lnTo>
                                  <a:pt x="26" y="193"/>
                                </a:lnTo>
                                <a:lnTo>
                                  <a:pt x="22" y="188"/>
                                </a:lnTo>
                                <a:lnTo>
                                  <a:pt x="17" y="182"/>
                                </a:lnTo>
                                <a:lnTo>
                                  <a:pt x="13" y="176"/>
                                </a:lnTo>
                                <a:lnTo>
                                  <a:pt x="10" y="170"/>
                                </a:lnTo>
                                <a:lnTo>
                                  <a:pt x="7" y="161"/>
                                </a:lnTo>
                                <a:lnTo>
                                  <a:pt x="4" y="152"/>
                                </a:lnTo>
                                <a:lnTo>
                                  <a:pt x="3" y="143"/>
                                </a:lnTo>
                                <a:lnTo>
                                  <a:pt x="2" y="131"/>
                                </a:lnTo>
                                <a:lnTo>
                                  <a:pt x="0" y="120"/>
                                </a:lnTo>
                                <a:lnTo>
                                  <a:pt x="0" y="108"/>
                                </a:lnTo>
                                <a:lnTo>
                                  <a:pt x="0" y="94"/>
                                </a:lnTo>
                                <a:lnTo>
                                  <a:pt x="2" y="82"/>
                                </a:lnTo>
                                <a:lnTo>
                                  <a:pt x="3" y="70"/>
                                </a:lnTo>
                                <a:lnTo>
                                  <a:pt x="4" y="60"/>
                                </a:lnTo>
                                <a:lnTo>
                                  <a:pt x="7" y="50"/>
                                </a:lnTo>
                                <a:lnTo>
                                  <a:pt x="10" y="41"/>
                                </a:lnTo>
                                <a:lnTo>
                                  <a:pt x="14" y="33"/>
                                </a:lnTo>
                                <a:lnTo>
                                  <a:pt x="18" y="26"/>
                                </a:lnTo>
                                <a:lnTo>
                                  <a:pt x="22" y="20"/>
                                </a:lnTo>
                                <a:lnTo>
                                  <a:pt x="28" y="15"/>
                                </a:lnTo>
                                <a:lnTo>
                                  <a:pt x="33" y="11"/>
                                </a:lnTo>
                                <a:lnTo>
                                  <a:pt x="39" y="6"/>
                                </a:lnTo>
                                <a:lnTo>
                                  <a:pt x="44" y="3"/>
                                </a:lnTo>
                                <a:lnTo>
                                  <a:pt x="51" y="2"/>
                                </a:lnTo>
                                <a:lnTo>
                                  <a:pt x="59" y="0"/>
                                </a:lnTo>
                                <a:lnTo>
                                  <a:pt x="66" y="0"/>
                                </a:lnTo>
                                <a:lnTo>
                                  <a:pt x="76" y="2"/>
                                </a:lnTo>
                                <a:lnTo>
                                  <a:pt x="86" y="3"/>
                                </a:lnTo>
                                <a:lnTo>
                                  <a:pt x="94" y="8"/>
                                </a:lnTo>
                                <a:lnTo>
                                  <a:pt x="101" y="14"/>
                                </a:lnTo>
                                <a:lnTo>
                                  <a:pt x="106" y="21"/>
                                </a:lnTo>
                                <a:lnTo>
                                  <a:pt x="112" y="30"/>
                                </a:lnTo>
                                <a:lnTo>
                                  <a:pt x="116" y="41"/>
                                </a:lnTo>
                                <a:lnTo>
                                  <a:pt x="120" y="53"/>
                                </a:lnTo>
                                <a:close/>
                                <a:moveTo>
                                  <a:pt x="25" y="137"/>
                                </a:moveTo>
                                <a:lnTo>
                                  <a:pt x="25" y="143"/>
                                </a:lnTo>
                                <a:lnTo>
                                  <a:pt x="25" y="151"/>
                                </a:lnTo>
                                <a:lnTo>
                                  <a:pt x="26" y="157"/>
                                </a:lnTo>
                                <a:lnTo>
                                  <a:pt x="29" y="161"/>
                                </a:lnTo>
                                <a:lnTo>
                                  <a:pt x="30" y="167"/>
                                </a:lnTo>
                                <a:lnTo>
                                  <a:pt x="35" y="172"/>
                                </a:lnTo>
                                <a:lnTo>
                                  <a:pt x="37" y="175"/>
                                </a:lnTo>
                                <a:lnTo>
                                  <a:pt x="42" y="178"/>
                                </a:lnTo>
                                <a:lnTo>
                                  <a:pt x="46" y="181"/>
                                </a:lnTo>
                                <a:lnTo>
                                  <a:pt x="51" y="182"/>
                                </a:lnTo>
                                <a:lnTo>
                                  <a:pt x="57" y="184"/>
                                </a:lnTo>
                                <a:lnTo>
                                  <a:pt x="62" y="184"/>
                                </a:lnTo>
                                <a:lnTo>
                                  <a:pt x="69" y="182"/>
                                </a:lnTo>
                                <a:lnTo>
                                  <a:pt x="77" y="181"/>
                                </a:lnTo>
                                <a:lnTo>
                                  <a:pt x="83" y="178"/>
                                </a:lnTo>
                                <a:lnTo>
                                  <a:pt x="87" y="173"/>
                                </a:lnTo>
                                <a:lnTo>
                                  <a:pt x="92" y="166"/>
                                </a:lnTo>
                                <a:lnTo>
                                  <a:pt x="97" y="158"/>
                                </a:lnTo>
                                <a:lnTo>
                                  <a:pt x="98" y="149"/>
                                </a:lnTo>
                                <a:lnTo>
                                  <a:pt x="99" y="139"/>
                                </a:lnTo>
                                <a:lnTo>
                                  <a:pt x="98" y="130"/>
                                </a:lnTo>
                                <a:lnTo>
                                  <a:pt x="97" y="123"/>
                                </a:lnTo>
                                <a:lnTo>
                                  <a:pt x="92" y="114"/>
                                </a:lnTo>
                                <a:lnTo>
                                  <a:pt x="88" y="108"/>
                                </a:lnTo>
                                <a:lnTo>
                                  <a:pt x="83" y="103"/>
                                </a:lnTo>
                                <a:lnTo>
                                  <a:pt x="77" y="100"/>
                                </a:lnTo>
                                <a:lnTo>
                                  <a:pt x="69" y="99"/>
                                </a:lnTo>
                                <a:lnTo>
                                  <a:pt x="62" y="97"/>
                                </a:lnTo>
                                <a:lnTo>
                                  <a:pt x="54" y="99"/>
                                </a:lnTo>
                                <a:lnTo>
                                  <a:pt x="47" y="100"/>
                                </a:lnTo>
                                <a:lnTo>
                                  <a:pt x="40" y="103"/>
                                </a:lnTo>
                                <a:lnTo>
                                  <a:pt x="35" y="108"/>
                                </a:lnTo>
                                <a:lnTo>
                                  <a:pt x="30" y="114"/>
                                </a:lnTo>
                                <a:lnTo>
                                  <a:pt x="28" y="121"/>
                                </a:lnTo>
                                <a:lnTo>
                                  <a:pt x="26" y="128"/>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0" name="Freeform 140"/>
                        <wps:cNvSpPr>
                          <a:spLocks/>
                        </wps:cNvSpPr>
                        <wps:spPr bwMode="auto">
                          <a:xfrm>
                            <a:off x="1709" y="889"/>
                            <a:ext cx="67" cy="116"/>
                          </a:xfrm>
                          <a:custGeom>
                            <a:avLst/>
                            <a:gdLst>
                              <a:gd name="T0" fmla="*/ 67 w 122"/>
                              <a:gd name="T1" fmla="*/ 116 h 202"/>
                              <a:gd name="T2" fmla="*/ 0 w 122"/>
                              <a:gd name="T3" fmla="*/ 113 h 202"/>
                              <a:gd name="T4" fmla="*/ 1 w 122"/>
                              <a:gd name="T5" fmla="*/ 109 h 202"/>
                              <a:gd name="T6" fmla="*/ 2 w 122"/>
                              <a:gd name="T7" fmla="*/ 103 h 202"/>
                              <a:gd name="T8" fmla="*/ 6 w 122"/>
                              <a:gd name="T9" fmla="*/ 94 h 202"/>
                              <a:gd name="T10" fmla="*/ 11 w 122"/>
                              <a:gd name="T11" fmla="*/ 86 h 202"/>
                              <a:gd name="T12" fmla="*/ 19 w 122"/>
                              <a:gd name="T13" fmla="*/ 78 h 202"/>
                              <a:gd name="T14" fmla="*/ 28 w 122"/>
                              <a:gd name="T15" fmla="*/ 71 h 202"/>
                              <a:gd name="T16" fmla="*/ 35 w 122"/>
                              <a:gd name="T17" fmla="*/ 63 h 202"/>
                              <a:gd name="T18" fmla="*/ 41 w 122"/>
                              <a:gd name="T19" fmla="*/ 56 h 202"/>
                              <a:gd name="T20" fmla="*/ 45 w 122"/>
                              <a:gd name="T21" fmla="*/ 51 h 202"/>
                              <a:gd name="T22" fmla="*/ 50 w 122"/>
                              <a:gd name="T23" fmla="*/ 44 h 202"/>
                              <a:gd name="T24" fmla="*/ 53 w 122"/>
                              <a:gd name="T25" fmla="*/ 36 h 202"/>
                              <a:gd name="T26" fmla="*/ 53 w 122"/>
                              <a:gd name="T27" fmla="*/ 29 h 202"/>
                              <a:gd name="T28" fmla="*/ 50 w 122"/>
                              <a:gd name="T29" fmla="*/ 22 h 202"/>
                              <a:gd name="T30" fmla="*/ 45 w 122"/>
                              <a:gd name="T31" fmla="*/ 16 h 202"/>
                              <a:gd name="T32" fmla="*/ 38 w 122"/>
                              <a:gd name="T33" fmla="*/ 13 h 202"/>
                              <a:gd name="T34" fmla="*/ 30 w 122"/>
                              <a:gd name="T35" fmla="*/ 13 h 202"/>
                              <a:gd name="T36" fmla="*/ 23 w 122"/>
                              <a:gd name="T37" fmla="*/ 16 h 202"/>
                              <a:gd name="T38" fmla="*/ 18 w 122"/>
                              <a:gd name="T39" fmla="*/ 22 h 202"/>
                              <a:gd name="T40" fmla="*/ 16 w 122"/>
                              <a:gd name="T41" fmla="*/ 30 h 202"/>
                              <a:gd name="T42" fmla="*/ 1 w 122"/>
                              <a:gd name="T43" fmla="*/ 33 h 202"/>
                              <a:gd name="T44" fmla="*/ 4 w 122"/>
                              <a:gd name="T45" fmla="*/ 20 h 202"/>
                              <a:gd name="T46" fmla="*/ 10 w 122"/>
                              <a:gd name="T47" fmla="*/ 10 h 202"/>
                              <a:gd name="T48" fmla="*/ 16 w 122"/>
                              <a:gd name="T49" fmla="*/ 6 h 202"/>
                              <a:gd name="T50" fmla="*/ 21 w 122"/>
                              <a:gd name="T51" fmla="*/ 3 h 202"/>
                              <a:gd name="T52" fmla="*/ 27 w 122"/>
                              <a:gd name="T53" fmla="*/ 1 h 202"/>
                              <a:gd name="T54" fmla="*/ 34 w 122"/>
                              <a:gd name="T55" fmla="*/ 0 h 202"/>
                              <a:gd name="T56" fmla="*/ 41 w 122"/>
                              <a:gd name="T57" fmla="*/ 1 h 202"/>
                              <a:gd name="T58" fmla="*/ 47 w 122"/>
                              <a:gd name="T59" fmla="*/ 3 h 202"/>
                              <a:gd name="T60" fmla="*/ 52 w 122"/>
                              <a:gd name="T61" fmla="*/ 6 h 202"/>
                              <a:gd name="T62" fmla="*/ 57 w 122"/>
                              <a:gd name="T63" fmla="*/ 10 h 202"/>
                              <a:gd name="T64" fmla="*/ 63 w 122"/>
                              <a:gd name="T65" fmla="*/ 21 h 202"/>
                              <a:gd name="T66" fmla="*/ 65 w 122"/>
                              <a:gd name="T67" fmla="*/ 33 h 202"/>
                              <a:gd name="T68" fmla="*/ 65 w 122"/>
                              <a:gd name="T69" fmla="*/ 40 h 202"/>
                              <a:gd name="T70" fmla="*/ 63 w 122"/>
                              <a:gd name="T71" fmla="*/ 45 h 202"/>
                              <a:gd name="T72" fmla="*/ 60 w 122"/>
                              <a:gd name="T73" fmla="*/ 53 h 202"/>
                              <a:gd name="T74" fmla="*/ 56 w 122"/>
                              <a:gd name="T75" fmla="*/ 59 h 202"/>
                              <a:gd name="T76" fmla="*/ 48 w 122"/>
                              <a:gd name="T77" fmla="*/ 68 h 202"/>
                              <a:gd name="T78" fmla="*/ 36 w 122"/>
                              <a:gd name="T79" fmla="*/ 80 h 202"/>
                              <a:gd name="T80" fmla="*/ 27 w 122"/>
                              <a:gd name="T81" fmla="*/ 88 h 202"/>
                              <a:gd name="T82" fmla="*/ 23 w 122"/>
                              <a:gd name="T83" fmla="*/ 94 h 202"/>
                              <a:gd name="T84" fmla="*/ 19 w 122"/>
                              <a:gd name="T85" fmla="*/ 98 h 202"/>
                              <a:gd name="T86" fmla="*/ 17 w 122"/>
                              <a:gd name="T87" fmla="*/ 102 h 20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22" h="202">
                                <a:moveTo>
                                  <a:pt x="122" y="178"/>
                                </a:moveTo>
                                <a:lnTo>
                                  <a:pt x="122" y="202"/>
                                </a:lnTo>
                                <a:lnTo>
                                  <a:pt x="0" y="202"/>
                                </a:lnTo>
                                <a:lnTo>
                                  <a:pt x="0" y="197"/>
                                </a:lnTo>
                                <a:lnTo>
                                  <a:pt x="0" y="194"/>
                                </a:lnTo>
                                <a:lnTo>
                                  <a:pt x="1" y="190"/>
                                </a:lnTo>
                                <a:lnTo>
                                  <a:pt x="2" y="187"/>
                                </a:lnTo>
                                <a:lnTo>
                                  <a:pt x="4" y="179"/>
                                </a:lnTo>
                                <a:lnTo>
                                  <a:pt x="8" y="172"/>
                                </a:lnTo>
                                <a:lnTo>
                                  <a:pt x="11" y="164"/>
                                </a:lnTo>
                                <a:lnTo>
                                  <a:pt x="15" y="157"/>
                                </a:lnTo>
                                <a:lnTo>
                                  <a:pt x="20" y="149"/>
                                </a:lnTo>
                                <a:lnTo>
                                  <a:pt x="27" y="142"/>
                                </a:lnTo>
                                <a:lnTo>
                                  <a:pt x="34" y="136"/>
                                </a:lnTo>
                                <a:lnTo>
                                  <a:pt x="44" y="128"/>
                                </a:lnTo>
                                <a:lnTo>
                                  <a:pt x="51" y="123"/>
                                </a:lnTo>
                                <a:lnTo>
                                  <a:pt x="57" y="115"/>
                                </a:lnTo>
                                <a:lnTo>
                                  <a:pt x="64" y="109"/>
                                </a:lnTo>
                                <a:lnTo>
                                  <a:pt x="70" y="103"/>
                                </a:lnTo>
                                <a:lnTo>
                                  <a:pt x="74" y="97"/>
                                </a:lnTo>
                                <a:lnTo>
                                  <a:pt x="78" y="93"/>
                                </a:lnTo>
                                <a:lnTo>
                                  <a:pt x="82" y="88"/>
                                </a:lnTo>
                                <a:lnTo>
                                  <a:pt x="85" y="84"/>
                                </a:lnTo>
                                <a:lnTo>
                                  <a:pt x="91" y="76"/>
                                </a:lnTo>
                                <a:lnTo>
                                  <a:pt x="95" y="70"/>
                                </a:lnTo>
                                <a:lnTo>
                                  <a:pt x="96" y="63"/>
                                </a:lnTo>
                                <a:lnTo>
                                  <a:pt x="97" y="57"/>
                                </a:lnTo>
                                <a:lnTo>
                                  <a:pt x="96" y="51"/>
                                </a:lnTo>
                                <a:lnTo>
                                  <a:pt x="95" y="44"/>
                                </a:lnTo>
                                <a:lnTo>
                                  <a:pt x="91" y="38"/>
                                </a:lnTo>
                                <a:lnTo>
                                  <a:pt x="86" y="32"/>
                                </a:lnTo>
                                <a:lnTo>
                                  <a:pt x="82" y="27"/>
                                </a:lnTo>
                                <a:lnTo>
                                  <a:pt x="77" y="24"/>
                                </a:lnTo>
                                <a:lnTo>
                                  <a:pt x="70" y="23"/>
                                </a:lnTo>
                                <a:lnTo>
                                  <a:pt x="62" y="21"/>
                                </a:lnTo>
                                <a:lnTo>
                                  <a:pt x="55" y="23"/>
                                </a:lnTo>
                                <a:lnTo>
                                  <a:pt x="46" y="24"/>
                                </a:lnTo>
                                <a:lnTo>
                                  <a:pt x="41" y="27"/>
                                </a:lnTo>
                                <a:lnTo>
                                  <a:pt x="35" y="32"/>
                                </a:lnTo>
                                <a:lnTo>
                                  <a:pt x="33" y="38"/>
                                </a:lnTo>
                                <a:lnTo>
                                  <a:pt x="30" y="45"/>
                                </a:lnTo>
                                <a:lnTo>
                                  <a:pt x="29" y="53"/>
                                </a:lnTo>
                                <a:lnTo>
                                  <a:pt x="27" y="61"/>
                                </a:lnTo>
                                <a:lnTo>
                                  <a:pt x="2" y="58"/>
                                </a:lnTo>
                                <a:lnTo>
                                  <a:pt x="4" y="45"/>
                                </a:lnTo>
                                <a:lnTo>
                                  <a:pt x="8" y="35"/>
                                </a:lnTo>
                                <a:lnTo>
                                  <a:pt x="13" y="24"/>
                                </a:lnTo>
                                <a:lnTo>
                                  <a:pt x="19" y="17"/>
                                </a:lnTo>
                                <a:lnTo>
                                  <a:pt x="23" y="14"/>
                                </a:lnTo>
                                <a:lnTo>
                                  <a:pt x="29" y="11"/>
                                </a:lnTo>
                                <a:lnTo>
                                  <a:pt x="34" y="8"/>
                                </a:lnTo>
                                <a:lnTo>
                                  <a:pt x="38" y="5"/>
                                </a:lnTo>
                                <a:lnTo>
                                  <a:pt x="44" y="3"/>
                                </a:lnTo>
                                <a:lnTo>
                                  <a:pt x="49" y="2"/>
                                </a:lnTo>
                                <a:lnTo>
                                  <a:pt x="56" y="0"/>
                                </a:lnTo>
                                <a:lnTo>
                                  <a:pt x="62" y="0"/>
                                </a:lnTo>
                                <a:lnTo>
                                  <a:pt x="67" y="0"/>
                                </a:lnTo>
                                <a:lnTo>
                                  <a:pt x="74" y="2"/>
                                </a:lnTo>
                                <a:lnTo>
                                  <a:pt x="80" y="3"/>
                                </a:lnTo>
                                <a:lnTo>
                                  <a:pt x="85" y="5"/>
                                </a:lnTo>
                                <a:lnTo>
                                  <a:pt x="91" y="8"/>
                                </a:lnTo>
                                <a:lnTo>
                                  <a:pt x="95" y="11"/>
                                </a:lnTo>
                                <a:lnTo>
                                  <a:pt x="99" y="14"/>
                                </a:lnTo>
                                <a:lnTo>
                                  <a:pt x="103" y="17"/>
                                </a:lnTo>
                                <a:lnTo>
                                  <a:pt x="110" y="26"/>
                                </a:lnTo>
                                <a:lnTo>
                                  <a:pt x="115" y="36"/>
                                </a:lnTo>
                                <a:lnTo>
                                  <a:pt x="118" y="47"/>
                                </a:lnTo>
                                <a:lnTo>
                                  <a:pt x="119" y="57"/>
                                </a:lnTo>
                                <a:lnTo>
                                  <a:pt x="119" y="63"/>
                                </a:lnTo>
                                <a:lnTo>
                                  <a:pt x="118" y="70"/>
                                </a:lnTo>
                                <a:lnTo>
                                  <a:pt x="117" y="75"/>
                                </a:lnTo>
                                <a:lnTo>
                                  <a:pt x="115" y="79"/>
                                </a:lnTo>
                                <a:lnTo>
                                  <a:pt x="113" y="85"/>
                                </a:lnTo>
                                <a:lnTo>
                                  <a:pt x="110" y="93"/>
                                </a:lnTo>
                                <a:lnTo>
                                  <a:pt x="106" y="99"/>
                                </a:lnTo>
                                <a:lnTo>
                                  <a:pt x="102" y="103"/>
                                </a:lnTo>
                                <a:lnTo>
                                  <a:pt x="96" y="111"/>
                                </a:lnTo>
                                <a:lnTo>
                                  <a:pt x="88" y="118"/>
                                </a:lnTo>
                                <a:lnTo>
                                  <a:pt x="77" y="128"/>
                                </a:lnTo>
                                <a:lnTo>
                                  <a:pt x="66" y="139"/>
                                </a:lnTo>
                                <a:lnTo>
                                  <a:pt x="57" y="148"/>
                                </a:lnTo>
                                <a:lnTo>
                                  <a:pt x="49" y="154"/>
                                </a:lnTo>
                                <a:lnTo>
                                  <a:pt x="44" y="160"/>
                                </a:lnTo>
                                <a:lnTo>
                                  <a:pt x="41" y="164"/>
                                </a:lnTo>
                                <a:lnTo>
                                  <a:pt x="38" y="167"/>
                                </a:lnTo>
                                <a:lnTo>
                                  <a:pt x="35" y="170"/>
                                </a:lnTo>
                                <a:lnTo>
                                  <a:pt x="33" y="175"/>
                                </a:lnTo>
                                <a:lnTo>
                                  <a:pt x="31" y="178"/>
                                </a:lnTo>
                                <a:lnTo>
                                  <a:pt x="122" y="1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1" name="Freeform 141"/>
                        <wps:cNvSpPr>
                          <a:spLocks/>
                        </wps:cNvSpPr>
                        <wps:spPr bwMode="auto">
                          <a:xfrm>
                            <a:off x="1653" y="882"/>
                            <a:ext cx="48" cy="43"/>
                          </a:xfrm>
                          <a:custGeom>
                            <a:avLst/>
                            <a:gdLst>
                              <a:gd name="T0" fmla="*/ 0 w 91"/>
                              <a:gd name="T1" fmla="*/ 0 h 73"/>
                              <a:gd name="T2" fmla="*/ 6 w 91"/>
                              <a:gd name="T3" fmla="*/ 8 h 73"/>
                              <a:gd name="T4" fmla="*/ 7 w 91"/>
                              <a:gd name="T5" fmla="*/ 4 h 73"/>
                              <a:gd name="T6" fmla="*/ 10 w 91"/>
                              <a:gd name="T7" fmla="*/ 2 h 73"/>
                              <a:gd name="T8" fmla="*/ 13 w 91"/>
                              <a:gd name="T9" fmla="*/ 0 h 73"/>
                              <a:gd name="T10" fmla="*/ 17 w 91"/>
                              <a:gd name="T11" fmla="*/ 0 h 73"/>
                              <a:gd name="T12" fmla="*/ 20 w 91"/>
                              <a:gd name="T13" fmla="*/ 0 h 73"/>
                              <a:gd name="T14" fmla="*/ 22 w 91"/>
                              <a:gd name="T15" fmla="*/ 1 h 73"/>
                              <a:gd name="T16" fmla="*/ 24 w 91"/>
                              <a:gd name="T17" fmla="*/ 4 h 73"/>
                              <a:gd name="T18" fmla="*/ 25 w 91"/>
                              <a:gd name="T19" fmla="*/ 8 h 73"/>
                              <a:gd name="T20" fmla="*/ 31 w 91"/>
                              <a:gd name="T21" fmla="*/ 2 h 73"/>
                              <a:gd name="T22" fmla="*/ 36 w 91"/>
                              <a:gd name="T23" fmla="*/ 0 h 73"/>
                              <a:gd name="T24" fmla="*/ 42 w 91"/>
                              <a:gd name="T25" fmla="*/ 1 h 73"/>
                              <a:gd name="T26" fmla="*/ 45 w 91"/>
                              <a:gd name="T27" fmla="*/ 2 h 73"/>
                              <a:gd name="T28" fmla="*/ 47 w 91"/>
                              <a:gd name="T29" fmla="*/ 8 h 73"/>
                              <a:gd name="T30" fmla="*/ 48 w 91"/>
                              <a:gd name="T31" fmla="*/ 14 h 73"/>
                              <a:gd name="T32" fmla="*/ 43 w 91"/>
                              <a:gd name="T33" fmla="*/ 43 h 73"/>
                              <a:gd name="T34" fmla="*/ 43 w 91"/>
                              <a:gd name="T35" fmla="*/ 15 h 73"/>
                              <a:gd name="T36" fmla="*/ 42 w 91"/>
                              <a:gd name="T37" fmla="*/ 11 h 73"/>
                              <a:gd name="T38" fmla="*/ 42 w 91"/>
                              <a:gd name="T39" fmla="*/ 11 h 73"/>
                              <a:gd name="T40" fmla="*/ 40 w 91"/>
                              <a:gd name="T41" fmla="*/ 8 h 73"/>
                              <a:gd name="T42" fmla="*/ 39 w 91"/>
                              <a:gd name="T43" fmla="*/ 8 h 73"/>
                              <a:gd name="T44" fmla="*/ 37 w 91"/>
                              <a:gd name="T45" fmla="*/ 6 h 73"/>
                              <a:gd name="T46" fmla="*/ 34 w 91"/>
                              <a:gd name="T47" fmla="*/ 6 h 73"/>
                              <a:gd name="T48" fmla="*/ 31 w 91"/>
                              <a:gd name="T49" fmla="*/ 8 h 73"/>
                              <a:gd name="T50" fmla="*/ 28 w 91"/>
                              <a:gd name="T51" fmla="*/ 11 h 73"/>
                              <a:gd name="T52" fmla="*/ 27 w 91"/>
                              <a:gd name="T53" fmla="*/ 16 h 73"/>
                              <a:gd name="T54" fmla="*/ 27 w 91"/>
                              <a:gd name="T55" fmla="*/ 43 h 73"/>
                              <a:gd name="T56" fmla="*/ 21 w 91"/>
                              <a:gd name="T57" fmla="*/ 16 h 73"/>
                              <a:gd name="T58" fmla="*/ 21 w 91"/>
                              <a:gd name="T59" fmla="*/ 12 h 73"/>
                              <a:gd name="T60" fmla="*/ 20 w 91"/>
                              <a:gd name="T61" fmla="*/ 9 h 73"/>
                              <a:gd name="T62" fmla="*/ 17 w 91"/>
                              <a:gd name="T63" fmla="*/ 7 h 73"/>
                              <a:gd name="T64" fmla="*/ 15 w 91"/>
                              <a:gd name="T65" fmla="*/ 6 h 73"/>
                              <a:gd name="T66" fmla="*/ 13 w 91"/>
                              <a:gd name="T67" fmla="*/ 7 h 73"/>
                              <a:gd name="T68" fmla="*/ 10 w 91"/>
                              <a:gd name="T69" fmla="*/ 8 h 73"/>
                              <a:gd name="T70" fmla="*/ 7 w 91"/>
                              <a:gd name="T71" fmla="*/ 9 h 73"/>
                              <a:gd name="T72" fmla="*/ 7 w 91"/>
                              <a:gd name="T73" fmla="*/ 13 h 73"/>
                              <a:gd name="T74" fmla="*/ 7 w 91"/>
                              <a:gd name="T75" fmla="*/ 16 h 73"/>
                              <a:gd name="T76" fmla="*/ 6 w 91"/>
                              <a:gd name="T77" fmla="*/ 22 h 73"/>
                              <a:gd name="T78" fmla="*/ 0 w 91"/>
                              <a:gd name="T79" fmla="*/ 43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11" y="0"/>
                                </a:lnTo>
                                <a:lnTo>
                                  <a:pt x="11" y="13"/>
                                </a:lnTo>
                                <a:lnTo>
                                  <a:pt x="13" y="10"/>
                                </a:lnTo>
                                <a:lnTo>
                                  <a:pt x="14" y="7"/>
                                </a:lnTo>
                                <a:lnTo>
                                  <a:pt x="17" y="6"/>
                                </a:lnTo>
                                <a:lnTo>
                                  <a:pt x="19" y="4"/>
                                </a:lnTo>
                                <a:lnTo>
                                  <a:pt x="21" y="1"/>
                                </a:lnTo>
                                <a:lnTo>
                                  <a:pt x="25" y="0"/>
                                </a:lnTo>
                                <a:lnTo>
                                  <a:pt x="28" y="0"/>
                                </a:lnTo>
                                <a:lnTo>
                                  <a:pt x="32" y="0"/>
                                </a:lnTo>
                                <a:lnTo>
                                  <a:pt x="35" y="0"/>
                                </a:lnTo>
                                <a:lnTo>
                                  <a:pt x="37" y="0"/>
                                </a:lnTo>
                                <a:lnTo>
                                  <a:pt x="40" y="0"/>
                                </a:lnTo>
                                <a:lnTo>
                                  <a:pt x="41" y="1"/>
                                </a:lnTo>
                                <a:lnTo>
                                  <a:pt x="44" y="4"/>
                                </a:lnTo>
                                <a:lnTo>
                                  <a:pt x="46" y="7"/>
                                </a:lnTo>
                                <a:lnTo>
                                  <a:pt x="48" y="10"/>
                                </a:lnTo>
                                <a:lnTo>
                                  <a:pt x="48" y="13"/>
                                </a:lnTo>
                                <a:lnTo>
                                  <a:pt x="52" y="7"/>
                                </a:lnTo>
                                <a:lnTo>
                                  <a:pt x="58" y="3"/>
                                </a:lnTo>
                                <a:lnTo>
                                  <a:pt x="63" y="1"/>
                                </a:lnTo>
                                <a:lnTo>
                                  <a:pt x="69" y="0"/>
                                </a:lnTo>
                                <a:lnTo>
                                  <a:pt x="75" y="0"/>
                                </a:lnTo>
                                <a:lnTo>
                                  <a:pt x="80" y="1"/>
                                </a:lnTo>
                                <a:lnTo>
                                  <a:pt x="83" y="3"/>
                                </a:lnTo>
                                <a:lnTo>
                                  <a:pt x="86" y="4"/>
                                </a:lnTo>
                                <a:lnTo>
                                  <a:pt x="88" y="9"/>
                                </a:lnTo>
                                <a:lnTo>
                                  <a:pt x="90" y="13"/>
                                </a:lnTo>
                                <a:lnTo>
                                  <a:pt x="91" y="19"/>
                                </a:lnTo>
                                <a:lnTo>
                                  <a:pt x="91" y="24"/>
                                </a:lnTo>
                                <a:lnTo>
                                  <a:pt x="91" y="73"/>
                                </a:lnTo>
                                <a:lnTo>
                                  <a:pt x="81" y="73"/>
                                </a:lnTo>
                                <a:lnTo>
                                  <a:pt x="81" y="28"/>
                                </a:lnTo>
                                <a:lnTo>
                                  <a:pt x="81" y="25"/>
                                </a:lnTo>
                                <a:lnTo>
                                  <a:pt x="80" y="22"/>
                                </a:lnTo>
                                <a:lnTo>
                                  <a:pt x="79" y="19"/>
                                </a:lnTo>
                                <a:lnTo>
                                  <a:pt x="79" y="18"/>
                                </a:lnTo>
                                <a:lnTo>
                                  <a:pt x="77" y="15"/>
                                </a:lnTo>
                                <a:lnTo>
                                  <a:pt x="76" y="13"/>
                                </a:lnTo>
                                <a:lnTo>
                                  <a:pt x="75" y="13"/>
                                </a:lnTo>
                                <a:lnTo>
                                  <a:pt x="73" y="13"/>
                                </a:lnTo>
                                <a:lnTo>
                                  <a:pt x="72" y="12"/>
                                </a:lnTo>
                                <a:lnTo>
                                  <a:pt x="70" y="10"/>
                                </a:lnTo>
                                <a:lnTo>
                                  <a:pt x="69" y="10"/>
                                </a:lnTo>
                                <a:lnTo>
                                  <a:pt x="65" y="10"/>
                                </a:lnTo>
                                <a:lnTo>
                                  <a:pt x="61" y="12"/>
                                </a:lnTo>
                                <a:lnTo>
                                  <a:pt x="58" y="13"/>
                                </a:lnTo>
                                <a:lnTo>
                                  <a:pt x="57" y="15"/>
                                </a:lnTo>
                                <a:lnTo>
                                  <a:pt x="54" y="18"/>
                                </a:lnTo>
                                <a:lnTo>
                                  <a:pt x="52" y="22"/>
                                </a:lnTo>
                                <a:lnTo>
                                  <a:pt x="52" y="28"/>
                                </a:lnTo>
                                <a:lnTo>
                                  <a:pt x="52" y="33"/>
                                </a:lnTo>
                                <a:lnTo>
                                  <a:pt x="52" y="73"/>
                                </a:lnTo>
                                <a:lnTo>
                                  <a:pt x="40" y="73"/>
                                </a:lnTo>
                                <a:lnTo>
                                  <a:pt x="40" y="27"/>
                                </a:lnTo>
                                <a:lnTo>
                                  <a:pt x="40" y="24"/>
                                </a:lnTo>
                                <a:lnTo>
                                  <a:pt x="40" y="21"/>
                                </a:lnTo>
                                <a:lnTo>
                                  <a:pt x="39" y="18"/>
                                </a:lnTo>
                                <a:lnTo>
                                  <a:pt x="37" y="15"/>
                                </a:lnTo>
                                <a:lnTo>
                                  <a:pt x="36" y="13"/>
                                </a:lnTo>
                                <a:lnTo>
                                  <a:pt x="33" y="12"/>
                                </a:lnTo>
                                <a:lnTo>
                                  <a:pt x="30" y="10"/>
                                </a:lnTo>
                                <a:lnTo>
                                  <a:pt x="28" y="10"/>
                                </a:lnTo>
                                <a:lnTo>
                                  <a:pt x="25" y="10"/>
                                </a:lnTo>
                                <a:lnTo>
                                  <a:pt x="24" y="12"/>
                                </a:lnTo>
                                <a:lnTo>
                                  <a:pt x="21" y="13"/>
                                </a:lnTo>
                                <a:lnTo>
                                  <a:pt x="19" y="13"/>
                                </a:lnTo>
                                <a:lnTo>
                                  <a:pt x="17" y="15"/>
                                </a:lnTo>
                                <a:lnTo>
                                  <a:pt x="14" y="16"/>
                                </a:lnTo>
                                <a:lnTo>
                                  <a:pt x="13" y="19"/>
                                </a:lnTo>
                                <a:lnTo>
                                  <a:pt x="13" y="22"/>
                                </a:lnTo>
                                <a:lnTo>
                                  <a:pt x="13" y="24"/>
                                </a:lnTo>
                                <a:lnTo>
                                  <a:pt x="13" y="28"/>
                                </a:lnTo>
                                <a:lnTo>
                                  <a:pt x="11" y="33"/>
                                </a:lnTo>
                                <a:lnTo>
                                  <a:pt x="11" y="37"/>
                                </a:lnTo>
                                <a:lnTo>
                                  <a:pt x="11"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2" name="Freeform 142"/>
                        <wps:cNvSpPr>
                          <a:spLocks noEditPoints="1"/>
                        </wps:cNvSpPr>
                        <wps:spPr bwMode="auto">
                          <a:xfrm>
                            <a:off x="1575" y="535"/>
                            <a:ext cx="66" cy="118"/>
                          </a:xfrm>
                          <a:custGeom>
                            <a:avLst/>
                            <a:gdLst>
                              <a:gd name="T0" fmla="*/ 50 w 122"/>
                              <a:gd name="T1" fmla="*/ 27 h 205"/>
                              <a:gd name="T2" fmla="*/ 47 w 122"/>
                              <a:gd name="T3" fmla="*/ 18 h 205"/>
                              <a:gd name="T4" fmla="*/ 38 w 122"/>
                              <a:gd name="T5" fmla="*/ 13 h 205"/>
                              <a:gd name="T6" fmla="*/ 29 w 122"/>
                              <a:gd name="T7" fmla="*/ 14 h 205"/>
                              <a:gd name="T8" fmla="*/ 22 w 122"/>
                              <a:gd name="T9" fmla="*/ 20 h 205"/>
                              <a:gd name="T10" fmla="*/ 16 w 122"/>
                              <a:gd name="T11" fmla="*/ 31 h 205"/>
                              <a:gd name="T12" fmla="*/ 14 w 122"/>
                              <a:gd name="T13" fmla="*/ 38 h 205"/>
                              <a:gd name="T14" fmla="*/ 12 w 122"/>
                              <a:gd name="T15" fmla="*/ 49 h 205"/>
                              <a:gd name="T16" fmla="*/ 14 w 122"/>
                              <a:gd name="T17" fmla="*/ 54 h 205"/>
                              <a:gd name="T18" fmla="*/ 22 w 122"/>
                              <a:gd name="T19" fmla="*/ 45 h 205"/>
                              <a:gd name="T20" fmla="*/ 32 w 122"/>
                              <a:gd name="T21" fmla="*/ 41 h 205"/>
                              <a:gd name="T22" fmla="*/ 48 w 122"/>
                              <a:gd name="T23" fmla="*/ 44 h 205"/>
                              <a:gd name="T24" fmla="*/ 60 w 122"/>
                              <a:gd name="T25" fmla="*/ 54 h 205"/>
                              <a:gd name="T26" fmla="*/ 64 w 122"/>
                              <a:gd name="T27" fmla="*/ 64 h 205"/>
                              <a:gd name="T28" fmla="*/ 66 w 122"/>
                              <a:gd name="T29" fmla="*/ 76 h 205"/>
                              <a:gd name="T30" fmla="*/ 65 w 122"/>
                              <a:gd name="T31" fmla="*/ 89 h 205"/>
                              <a:gd name="T32" fmla="*/ 60 w 122"/>
                              <a:gd name="T33" fmla="*/ 103 h 205"/>
                              <a:gd name="T34" fmla="*/ 50 w 122"/>
                              <a:gd name="T35" fmla="*/ 113 h 205"/>
                              <a:gd name="T36" fmla="*/ 38 w 122"/>
                              <a:gd name="T37" fmla="*/ 118 h 205"/>
                              <a:gd name="T38" fmla="*/ 27 w 122"/>
                              <a:gd name="T39" fmla="*/ 117 h 205"/>
                              <a:gd name="T40" fmla="*/ 17 w 122"/>
                              <a:gd name="T41" fmla="*/ 113 h 205"/>
                              <a:gd name="T42" fmla="*/ 9 w 122"/>
                              <a:gd name="T43" fmla="*/ 105 h 205"/>
                              <a:gd name="T44" fmla="*/ 4 w 122"/>
                              <a:gd name="T45" fmla="*/ 93 h 205"/>
                              <a:gd name="T46" fmla="*/ 1 w 122"/>
                              <a:gd name="T47" fmla="*/ 76 h 205"/>
                              <a:gd name="T48" fmla="*/ 0 w 122"/>
                              <a:gd name="T49" fmla="*/ 54 h 205"/>
                              <a:gd name="T50" fmla="*/ 3 w 122"/>
                              <a:gd name="T51" fmla="*/ 35 h 205"/>
                              <a:gd name="T52" fmla="*/ 8 w 122"/>
                              <a:gd name="T53" fmla="*/ 19 h 205"/>
                              <a:gd name="T54" fmla="*/ 15 w 122"/>
                              <a:gd name="T55" fmla="*/ 9 h 205"/>
                              <a:gd name="T56" fmla="*/ 24 w 122"/>
                              <a:gd name="T57" fmla="*/ 2 h 205"/>
                              <a:gd name="T58" fmla="*/ 36 w 122"/>
                              <a:gd name="T59" fmla="*/ 0 h 205"/>
                              <a:gd name="T60" fmla="*/ 51 w 122"/>
                              <a:gd name="T61" fmla="*/ 5 h 205"/>
                              <a:gd name="T62" fmla="*/ 61 w 122"/>
                              <a:gd name="T63" fmla="*/ 17 h 205"/>
                              <a:gd name="T64" fmla="*/ 14 w 122"/>
                              <a:gd name="T65" fmla="*/ 79 h 205"/>
                              <a:gd name="T66" fmla="*/ 14 w 122"/>
                              <a:gd name="T67" fmla="*/ 90 h 205"/>
                              <a:gd name="T68" fmla="*/ 18 w 122"/>
                              <a:gd name="T69" fmla="*/ 99 h 205"/>
                              <a:gd name="T70" fmla="*/ 25 w 122"/>
                              <a:gd name="T71" fmla="*/ 104 h 205"/>
                              <a:gd name="T72" fmla="*/ 34 w 122"/>
                              <a:gd name="T73" fmla="*/ 106 h 205"/>
                              <a:gd name="T74" fmla="*/ 44 w 122"/>
                              <a:gd name="T75" fmla="*/ 102 h 205"/>
                              <a:gd name="T76" fmla="*/ 52 w 122"/>
                              <a:gd name="T77" fmla="*/ 91 h 205"/>
                              <a:gd name="T78" fmla="*/ 53 w 122"/>
                              <a:gd name="T79" fmla="*/ 75 h 205"/>
                              <a:gd name="T80" fmla="*/ 48 w 122"/>
                              <a:gd name="T81" fmla="*/ 62 h 205"/>
                              <a:gd name="T82" fmla="*/ 38 w 122"/>
                              <a:gd name="T83" fmla="*/ 57 h 205"/>
                              <a:gd name="T84" fmla="*/ 25 w 122"/>
                              <a:gd name="T85" fmla="*/ 58 h 205"/>
                              <a:gd name="T86" fmla="*/ 17 w 122"/>
                              <a:gd name="T87" fmla="*/ 66 h 205"/>
                              <a:gd name="T88" fmla="*/ 14 w 122"/>
                              <a:gd name="T89" fmla="*/ 79 h 20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205">
                                <a:moveTo>
                                  <a:pt x="120" y="53"/>
                                </a:moveTo>
                                <a:lnTo>
                                  <a:pt x="95" y="53"/>
                                </a:lnTo>
                                <a:lnTo>
                                  <a:pt x="93" y="47"/>
                                </a:lnTo>
                                <a:lnTo>
                                  <a:pt x="91" y="41"/>
                                </a:lnTo>
                                <a:lnTo>
                                  <a:pt x="89" y="36"/>
                                </a:lnTo>
                                <a:lnTo>
                                  <a:pt x="87" y="32"/>
                                </a:lnTo>
                                <a:lnTo>
                                  <a:pt x="82" y="27"/>
                                </a:lnTo>
                                <a:lnTo>
                                  <a:pt x="77" y="24"/>
                                </a:lnTo>
                                <a:lnTo>
                                  <a:pt x="70" y="23"/>
                                </a:lnTo>
                                <a:lnTo>
                                  <a:pt x="65" y="21"/>
                                </a:lnTo>
                                <a:lnTo>
                                  <a:pt x="59" y="23"/>
                                </a:lnTo>
                                <a:lnTo>
                                  <a:pt x="54" y="24"/>
                                </a:lnTo>
                                <a:lnTo>
                                  <a:pt x="49" y="27"/>
                                </a:lnTo>
                                <a:lnTo>
                                  <a:pt x="45" y="30"/>
                                </a:lnTo>
                                <a:lnTo>
                                  <a:pt x="41" y="35"/>
                                </a:lnTo>
                                <a:lnTo>
                                  <a:pt x="37" y="39"/>
                                </a:lnTo>
                                <a:lnTo>
                                  <a:pt x="33" y="47"/>
                                </a:lnTo>
                                <a:lnTo>
                                  <a:pt x="29" y="53"/>
                                </a:lnTo>
                                <a:lnTo>
                                  <a:pt x="27" y="57"/>
                                </a:lnTo>
                                <a:lnTo>
                                  <a:pt x="26" y="61"/>
                                </a:lnTo>
                                <a:lnTo>
                                  <a:pt x="25" y="66"/>
                                </a:lnTo>
                                <a:lnTo>
                                  <a:pt x="25" y="72"/>
                                </a:lnTo>
                                <a:lnTo>
                                  <a:pt x="23" y="78"/>
                                </a:lnTo>
                                <a:lnTo>
                                  <a:pt x="23" y="85"/>
                                </a:lnTo>
                                <a:lnTo>
                                  <a:pt x="23" y="91"/>
                                </a:lnTo>
                                <a:lnTo>
                                  <a:pt x="23" y="99"/>
                                </a:lnTo>
                                <a:lnTo>
                                  <a:pt x="26" y="93"/>
                                </a:lnTo>
                                <a:lnTo>
                                  <a:pt x="30" y="87"/>
                                </a:lnTo>
                                <a:lnTo>
                                  <a:pt x="36" y="82"/>
                                </a:lnTo>
                                <a:lnTo>
                                  <a:pt x="41" y="79"/>
                                </a:lnTo>
                                <a:lnTo>
                                  <a:pt x="48" y="76"/>
                                </a:lnTo>
                                <a:lnTo>
                                  <a:pt x="54" y="73"/>
                                </a:lnTo>
                                <a:lnTo>
                                  <a:pt x="60" y="72"/>
                                </a:lnTo>
                                <a:lnTo>
                                  <a:pt x="66" y="72"/>
                                </a:lnTo>
                                <a:lnTo>
                                  <a:pt x="77" y="73"/>
                                </a:lnTo>
                                <a:lnTo>
                                  <a:pt x="88" y="76"/>
                                </a:lnTo>
                                <a:lnTo>
                                  <a:pt x="98" y="82"/>
                                </a:lnTo>
                                <a:lnTo>
                                  <a:pt x="106" y="90"/>
                                </a:lnTo>
                                <a:lnTo>
                                  <a:pt x="110" y="94"/>
                                </a:lnTo>
                                <a:lnTo>
                                  <a:pt x="113" y="100"/>
                                </a:lnTo>
                                <a:lnTo>
                                  <a:pt x="116" y="105"/>
                                </a:lnTo>
                                <a:lnTo>
                                  <a:pt x="118" y="111"/>
                                </a:lnTo>
                                <a:lnTo>
                                  <a:pt x="120" y="118"/>
                                </a:lnTo>
                                <a:lnTo>
                                  <a:pt x="121" y="124"/>
                                </a:lnTo>
                                <a:lnTo>
                                  <a:pt x="122" y="132"/>
                                </a:lnTo>
                                <a:lnTo>
                                  <a:pt x="122" y="137"/>
                                </a:lnTo>
                                <a:lnTo>
                                  <a:pt x="122" y="146"/>
                                </a:lnTo>
                                <a:lnTo>
                                  <a:pt x="121" y="155"/>
                                </a:lnTo>
                                <a:lnTo>
                                  <a:pt x="118" y="164"/>
                                </a:lnTo>
                                <a:lnTo>
                                  <a:pt x="116" y="173"/>
                                </a:lnTo>
                                <a:lnTo>
                                  <a:pt x="111" y="179"/>
                                </a:lnTo>
                                <a:lnTo>
                                  <a:pt x="106" y="187"/>
                                </a:lnTo>
                                <a:lnTo>
                                  <a:pt x="99" y="191"/>
                                </a:lnTo>
                                <a:lnTo>
                                  <a:pt x="93" y="196"/>
                                </a:lnTo>
                                <a:lnTo>
                                  <a:pt x="87" y="200"/>
                                </a:lnTo>
                                <a:lnTo>
                                  <a:pt x="80" y="202"/>
                                </a:lnTo>
                                <a:lnTo>
                                  <a:pt x="71" y="205"/>
                                </a:lnTo>
                                <a:lnTo>
                                  <a:pt x="62" y="205"/>
                                </a:lnTo>
                                <a:lnTo>
                                  <a:pt x="56" y="205"/>
                                </a:lnTo>
                                <a:lnTo>
                                  <a:pt x="49" y="203"/>
                                </a:lnTo>
                                <a:lnTo>
                                  <a:pt x="44" y="202"/>
                                </a:lnTo>
                                <a:lnTo>
                                  <a:pt x="37" y="199"/>
                                </a:lnTo>
                                <a:lnTo>
                                  <a:pt x="31" y="196"/>
                                </a:lnTo>
                                <a:lnTo>
                                  <a:pt x="26" y="193"/>
                                </a:lnTo>
                                <a:lnTo>
                                  <a:pt x="22" y="188"/>
                                </a:lnTo>
                                <a:lnTo>
                                  <a:pt x="16" y="182"/>
                                </a:lnTo>
                                <a:lnTo>
                                  <a:pt x="12" y="176"/>
                                </a:lnTo>
                                <a:lnTo>
                                  <a:pt x="9" y="170"/>
                                </a:lnTo>
                                <a:lnTo>
                                  <a:pt x="7" y="161"/>
                                </a:lnTo>
                                <a:lnTo>
                                  <a:pt x="4" y="152"/>
                                </a:lnTo>
                                <a:lnTo>
                                  <a:pt x="3" y="143"/>
                                </a:lnTo>
                                <a:lnTo>
                                  <a:pt x="1" y="132"/>
                                </a:lnTo>
                                <a:lnTo>
                                  <a:pt x="0" y="120"/>
                                </a:lnTo>
                                <a:lnTo>
                                  <a:pt x="0" y="108"/>
                                </a:lnTo>
                                <a:lnTo>
                                  <a:pt x="0" y="94"/>
                                </a:lnTo>
                                <a:lnTo>
                                  <a:pt x="1" y="82"/>
                                </a:lnTo>
                                <a:lnTo>
                                  <a:pt x="3" y="70"/>
                                </a:lnTo>
                                <a:lnTo>
                                  <a:pt x="5" y="60"/>
                                </a:lnTo>
                                <a:lnTo>
                                  <a:pt x="8" y="50"/>
                                </a:lnTo>
                                <a:lnTo>
                                  <a:pt x="11" y="41"/>
                                </a:lnTo>
                                <a:lnTo>
                                  <a:pt x="15" y="33"/>
                                </a:lnTo>
                                <a:lnTo>
                                  <a:pt x="19" y="26"/>
                                </a:lnTo>
                                <a:lnTo>
                                  <a:pt x="23" y="20"/>
                                </a:lnTo>
                                <a:lnTo>
                                  <a:pt x="27" y="15"/>
                                </a:lnTo>
                                <a:lnTo>
                                  <a:pt x="33" y="11"/>
                                </a:lnTo>
                                <a:lnTo>
                                  <a:pt x="38" y="6"/>
                                </a:lnTo>
                                <a:lnTo>
                                  <a:pt x="44" y="3"/>
                                </a:lnTo>
                                <a:lnTo>
                                  <a:pt x="51" y="2"/>
                                </a:lnTo>
                                <a:lnTo>
                                  <a:pt x="59" y="0"/>
                                </a:lnTo>
                                <a:lnTo>
                                  <a:pt x="66" y="0"/>
                                </a:lnTo>
                                <a:lnTo>
                                  <a:pt x="76" y="2"/>
                                </a:lnTo>
                                <a:lnTo>
                                  <a:pt x="85" y="3"/>
                                </a:lnTo>
                                <a:lnTo>
                                  <a:pt x="95" y="8"/>
                                </a:lnTo>
                                <a:lnTo>
                                  <a:pt x="102" y="14"/>
                                </a:lnTo>
                                <a:lnTo>
                                  <a:pt x="107" y="21"/>
                                </a:lnTo>
                                <a:lnTo>
                                  <a:pt x="113" y="30"/>
                                </a:lnTo>
                                <a:lnTo>
                                  <a:pt x="117" y="41"/>
                                </a:lnTo>
                                <a:lnTo>
                                  <a:pt x="120" y="53"/>
                                </a:lnTo>
                                <a:close/>
                                <a:moveTo>
                                  <a:pt x="25" y="137"/>
                                </a:moveTo>
                                <a:lnTo>
                                  <a:pt x="25" y="143"/>
                                </a:lnTo>
                                <a:lnTo>
                                  <a:pt x="25" y="151"/>
                                </a:lnTo>
                                <a:lnTo>
                                  <a:pt x="26" y="157"/>
                                </a:lnTo>
                                <a:lnTo>
                                  <a:pt x="29" y="161"/>
                                </a:lnTo>
                                <a:lnTo>
                                  <a:pt x="31" y="167"/>
                                </a:lnTo>
                                <a:lnTo>
                                  <a:pt x="34" y="172"/>
                                </a:lnTo>
                                <a:lnTo>
                                  <a:pt x="38" y="175"/>
                                </a:lnTo>
                                <a:lnTo>
                                  <a:pt x="41" y="178"/>
                                </a:lnTo>
                                <a:lnTo>
                                  <a:pt x="47" y="181"/>
                                </a:lnTo>
                                <a:lnTo>
                                  <a:pt x="52" y="182"/>
                                </a:lnTo>
                                <a:lnTo>
                                  <a:pt x="58" y="184"/>
                                </a:lnTo>
                                <a:lnTo>
                                  <a:pt x="62" y="184"/>
                                </a:lnTo>
                                <a:lnTo>
                                  <a:pt x="70" y="182"/>
                                </a:lnTo>
                                <a:lnTo>
                                  <a:pt x="77" y="181"/>
                                </a:lnTo>
                                <a:lnTo>
                                  <a:pt x="82" y="178"/>
                                </a:lnTo>
                                <a:lnTo>
                                  <a:pt x="87" y="173"/>
                                </a:lnTo>
                                <a:lnTo>
                                  <a:pt x="92" y="166"/>
                                </a:lnTo>
                                <a:lnTo>
                                  <a:pt x="96" y="158"/>
                                </a:lnTo>
                                <a:lnTo>
                                  <a:pt x="98" y="149"/>
                                </a:lnTo>
                                <a:lnTo>
                                  <a:pt x="99" y="139"/>
                                </a:lnTo>
                                <a:lnTo>
                                  <a:pt x="98" y="130"/>
                                </a:lnTo>
                                <a:lnTo>
                                  <a:pt x="96" y="123"/>
                                </a:lnTo>
                                <a:lnTo>
                                  <a:pt x="93" y="114"/>
                                </a:lnTo>
                                <a:lnTo>
                                  <a:pt x="89" y="108"/>
                                </a:lnTo>
                                <a:lnTo>
                                  <a:pt x="84" y="103"/>
                                </a:lnTo>
                                <a:lnTo>
                                  <a:pt x="77" y="100"/>
                                </a:lnTo>
                                <a:lnTo>
                                  <a:pt x="70" y="99"/>
                                </a:lnTo>
                                <a:lnTo>
                                  <a:pt x="62" y="97"/>
                                </a:lnTo>
                                <a:lnTo>
                                  <a:pt x="54" y="99"/>
                                </a:lnTo>
                                <a:lnTo>
                                  <a:pt x="47" y="100"/>
                                </a:lnTo>
                                <a:lnTo>
                                  <a:pt x="40" y="103"/>
                                </a:lnTo>
                                <a:lnTo>
                                  <a:pt x="36" y="108"/>
                                </a:lnTo>
                                <a:lnTo>
                                  <a:pt x="31" y="114"/>
                                </a:lnTo>
                                <a:lnTo>
                                  <a:pt x="27" y="121"/>
                                </a:lnTo>
                                <a:lnTo>
                                  <a:pt x="26" y="129"/>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3" name="Freeform 143"/>
                        <wps:cNvSpPr>
                          <a:spLocks/>
                        </wps:cNvSpPr>
                        <wps:spPr bwMode="auto">
                          <a:xfrm>
                            <a:off x="1712" y="535"/>
                            <a:ext cx="64" cy="118"/>
                          </a:xfrm>
                          <a:custGeom>
                            <a:avLst/>
                            <a:gdLst>
                              <a:gd name="T0" fmla="*/ 12 w 120"/>
                              <a:gd name="T1" fmla="*/ 84 h 205"/>
                              <a:gd name="T2" fmla="*/ 14 w 120"/>
                              <a:gd name="T3" fmla="*/ 94 h 205"/>
                              <a:gd name="T4" fmla="*/ 18 w 120"/>
                              <a:gd name="T5" fmla="*/ 101 h 205"/>
                              <a:gd name="T6" fmla="*/ 23 w 120"/>
                              <a:gd name="T7" fmla="*/ 105 h 205"/>
                              <a:gd name="T8" fmla="*/ 31 w 120"/>
                              <a:gd name="T9" fmla="*/ 106 h 205"/>
                              <a:gd name="T10" fmla="*/ 39 w 120"/>
                              <a:gd name="T11" fmla="*/ 104 h 205"/>
                              <a:gd name="T12" fmla="*/ 45 w 120"/>
                              <a:gd name="T13" fmla="*/ 100 h 205"/>
                              <a:gd name="T14" fmla="*/ 50 w 120"/>
                              <a:gd name="T15" fmla="*/ 92 h 205"/>
                              <a:gd name="T16" fmla="*/ 51 w 120"/>
                              <a:gd name="T17" fmla="*/ 82 h 205"/>
                              <a:gd name="T18" fmla="*/ 50 w 120"/>
                              <a:gd name="T19" fmla="*/ 73 h 205"/>
                              <a:gd name="T20" fmla="*/ 46 w 120"/>
                              <a:gd name="T21" fmla="*/ 66 h 205"/>
                              <a:gd name="T22" fmla="*/ 39 w 120"/>
                              <a:gd name="T23" fmla="*/ 63 h 205"/>
                              <a:gd name="T24" fmla="*/ 31 w 120"/>
                              <a:gd name="T25" fmla="*/ 61 h 205"/>
                              <a:gd name="T26" fmla="*/ 28 w 120"/>
                              <a:gd name="T27" fmla="*/ 61 h 205"/>
                              <a:gd name="T28" fmla="*/ 22 w 120"/>
                              <a:gd name="T29" fmla="*/ 61 h 205"/>
                              <a:gd name="T30" fmla="*/ 25 w 120"/>
                              <a:gd name="T31" fmla="*/ 48 h 205"/>
                              <a:gd name="T32" fmla="*/ 27 w 120"/>
                              <a:gd name="T33" fmla="*/ 49 h 205"/>
                              <a:gd name="T34" fmla="*/ 31 w 120"/>
                              <a:gd name="T35" fmla="*/ 49 h 205"/>
                              <a:gd name="T36" fmla="*/ 37 w 120"/>
                              <a:gd name="T37" fmla="*/ 47 h 205"/>
                              <a:gd name="T38" fmla="*/ 43 w 120"/>
                              <a:gd name="T39" fmla="*/ 42 h 205"/>
                              <a:gd name="T40" fmla="*/ 45 w 120"/>
                              <a:gd name="T41" fmla="*/ 35 h 205"/>
                              <a:gd name="T42" fmla="*/ 46 w 120"/>
                              <a:gd name="T43" fmla="*/ 27 h 205"/>
                              <a:gd name="T44" fmla="*/ 44 w 120"/>
                              <a:gd name="T45" fmla="*/ 20 h 205"/>
                              <a:gd name="T46" fmla="*/ 39 w 120"/>
                              <a:gd name="T47" fmla="*/ 16 h 205"/>
                              <a:gd name="T48" fmla="*/ 32 w 120"/>
                              <a:gd name="T49" fmla="*/ 13 h 205"/>
                              <a:gd name="T50" fmla="*/ 26 w 120"/>
                              <a:gd name="T51" fmla="*/ 13 h 205"/>
                              <a:gd name="T52" fmla="*/ 21 w 120"/>
                              <a:gd name="T53" fmla="*/ 16 h 205"/>
                              <a:gd name="T54" fmla="*/ 17 w 120"/>
                              <a:gd name="T55" fmla="*/ 20 h 205"/>
                              <a:gd name="T56" fmla="*/ 14 w 120"/>
                              <a:gd name="T57" fmla="*/ 28 h 205"/>
                              <a:gd name="T58" fmla="*/ 1 w 120"/>
                              <a:gd name="T59" fmla="*/ 31 h 205"/>
                              <a:gd name="T60" fmla="*/ 4 w 120"/>
                              <a:gd name="T61" fmla="*/ 19 h 205"/>
                              <a:gd name="T62" fmla="*/ 10 w 120"/>
                              <a:gd name="T63" fmla="*/ 10 h 205"/>
                              <a:gd name="T64" fmla="*/ 19 w 120"/>
                              <a:gd name="T65" fmla="*/ 3 h 205"/>
                              <a:gd name="T66" fmla="*/ 29 w 120"/>
                              <a:gd name="T67" fmla="*/ 0 h 205"/>
                              <a:gd name="T68" fmla="*/ 37 w 120"/>
                              <a:gd name="T69" fmla="*/ 1 h 205"/>
                              <a:gd name="T70" fmla="*/ 44 w 120"/>
                              <a:gd name="T71" fmla="*/ 5 h 205"/>
                              <a:gd name="T72" fmla="*/ 51 w 120"/>
                              <a:gd name="T73" fmla="*/ 10 h 205"/>
                              <a:gd name="T74" fmla="*/ 55 w 120"/>
                              <a:gd name="T75" fmla="*/ 16 h 205"/>
                              <a:gd name="T76" fmla="*/ 57 w 120"/>
                              <a:gd name="T77" fmla="*/ 22 h 205"/>
                              <a:gd name="T78" fmla="*/ 58 w 120"/>
                              <a:gd name="T79" fmla="*/ 31 h 205"/>
                              <a:gd name="T80" fmla="*/ 57 w 120"/>
                              <a:gd name="T81" fmla="*/ 38 h 205"/>
                              <a:gd name="T82" fmla="*/ 55 w 120"/>
                              <a:gd name="T83" fmla="*/ 44 h 205"/>
                              <a:gd name="T84" fmla="*/ 51 w 120"/>
                              <a:gd name="T85" fmla="*/ 50 h 205"/>
                              <a:gd name="T86" fmla="*/ 45 w 120"/>
                              <a:gd name="T87" fmla="*/ 54 h 205"/>
                              <a:gd name="T88" fmla="*/ 53 w 120"/>
                              <a:gd name="T89" fmla="*/ 58 h 205"/>
                              <a:gd name="T90" fmla="*/ 58 w 120"/>
                              <a:gd name="T91" fmla="*/ 64 h 205"/>
                              <a:gd name="T92" fmla="*/ 62 w 120"/>
                              <a:gd name="T93" fmla="*/ 73 h 205"/>
                              <a:gd name="T94" fmla="*/ 64 w 120"/>
                              <a:gd name="T95" fmla="*/ 82 h 205"/>
                              <a:gd name="T96" fmla="*/ 63 w 120"/>
                              <a:gd name="T97" fmla="*/ 89 h 205"/>
                              <a:gd name="T98" fmla="*/ 61 w 120"/>
                              <a:gd name="T99" fmla="*/ 96 h 205"/>
                              <a:gd name="T100" fmla="*/ 58 w 120"/>
                              <a:gd name="T101" fmla="*/ 102 h 205"/>
                              <a:gd name="T102" fmla="*/ 53 w 120"/>
                              <a:gd name="T103" fmla="*/ 108 h 205"/>
                              <a:gd name="T104" fmla="*/ 49 w 120"/>
                              <a:gd name="T105" fmla="*/ 113 h 205"/>
                              <a:gd name="T106" fmla="*/ 43 w 120"/>
                              <a:gd name="T107" fmla="*/ 115 h 205"/>
                              <a:gd name="T108" fmla="*/ 37 w 120"/>
                              <a:gd name="T109" fmla="*/ 117 h 205"/>
                              <a:gd name="T110" fmla="*/ 31 w 120"/>
                              <a:gd name="T111" fmla="*/ 118 h 205"/>
                              <a:gd name="T112" fmla="*/ 18 w 120"/>
                              <a:gd name="T113" fmla="*/ 116 h 205"/>
                              <a:gd name="T114" fmla="*/ 10 w 120"/>
                              <a:gd name="T115" fmla="*/ 110 h 205"/>
                              <a:gd name="T116" fmla="*/ 2 w 120"/>
                              <a:gd name="T117" fmla="*/ 99 h 205"/>
                              <a:gd name="T118" fmla="*/ 0 w 120"/>
                              <a:gd name="T119" fmla="*/ 85 h 20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0" h="205">
                                <a:moveTo>
                                  <a:pt x="0" y="148"/>
                                </a:moveTo>
                                <a:lnTo>
                                  <a:pt x="22" y="146"/>
                                </a:lnTo>
                                <a:lnTo>
                                  <a:pt x="25" y="155"/>
                                </a:lnTo>
                                <a:lnTo>
                                  <a:pt x="27" y="163"/>
                                </a:lnTo>
                                <a:lnTo>
                                  <a:pt x="30" y="170"/>
                                </a:lnTo>
                                <a:lnTo>
                                  <a:pt x="34" y="175"/>
                                </a:lnTo>
                                <a:lnTo>
                                  <a:pt x="38" y="179"/>
                                </a:lnTo>
                                <a:lnTo>
                                  <a:pt x="44" y="182"/>
                                </a:lnTo>
                                <a:lnTo>
                                  <a:pt x="51" y="184"/>
                                </a:lnTo>
                                <a:lnTo>
                                  <a:pt x="58" y="184"/>
                                </a:lnTo>
                                <a:lnTo>
                                  <a:pt x="64" y="182"/>
                                </a:lnTo>
                                <a:lnTo>
                                  <a:pt x="73" y="181"/>
                                </a:lnTo>
                                <a:lnTo>
                                  <a:pt x="78" y="178"/>
                                </a:lnTo>
                                <a:lnTo>
                                  <a:pt x="84" y="173"/>
                                </a:lnTo>
                                <a:lnTo>
                                  <a:pt x="89" y="166"/>
                                </a:lnTo>
                                <a:lnTo>
                                  <a:pt x="93" y="160"/>
                                </a:lnTo>
                                <a:lnTo>
                                  <a:pt x="95" y="152"/>
                                </a:lnTo>
                                <a:lnTo>
                                  <a:pt x="96" y="143"/>
                                </a:lnTo>
                                <a:lnTo>
                                  <a:pt x="95" y="136"/>
                                </a:lnTo>
                                <a:lnTo>
                                  <a:pt x="93" y="127"/>
                                </a:lnTo>
                                <a:lnTo>
                                  <a:pt x="91" y="121"/>
                                </a:lnTo>
                                <a:lnTo>
                                  <a:pt x="87" y="115"/>
                                </a:lnTo>
                                <a:lnTo>
                                  <a:pt x="81" y="112"/>
                                </a:lnTo>
                                <a:lnTo>
                                  <a:pt x="74" y="109"/>
                                </a:lnTo>
                                <a:lnTo>
                                  <a:pt x="67" y="108"/>
                                </a:lnTo>
                                <a:lnTo>
                                  <a:pt x="59" y="106"/>
                                </a:lnTo>
                                <a:lnTo>
                                  <a:pt x="56" y="106"/>
                                </a:lnTo>
                                <a:lnTo>
                                  <a:pt x="52" y="106"/>
                                </a:lnTo>
                                <a:lnTo>
                                  <a:pt x="48" y="106"/>
                                </a:lnTo>
                                <a:lnTo>
                                  <a:pt x="42" y="106"/>
                                </a:lnTo>
                                <a:lnTo>
                                  <a:pt x="47" y="84"/>
                                </a:lnTo>
                                <a:lnTo>
                                  <a:pt x="49" y="84"/>
                                </a:lnTo>
                                <a:lnTo>
                                  <a:pt x="51" y="85"/>
                                </a:lnTo>
                                <a:lnTo>
                                  <a:pt x="58" y="85"/>
                                </a:lnTo>
                                <a:lnTo>
                                  <a:pt x="63" y="84"/>
                                </a:lnTo>
                                <a:lnTo>
                                  <a:pt x="70" y="82"/>
                                </a:lnTo>
                                <a:lnTo>
                                  <a:pt x="76" y="79"/>
                                </a:lnTo>
                                <a:lnTo>
                                  <a:pt x="80" y="73"/>
                                </a:lnTo>
                                <a:lnTo>
                                  <a:pt x="84" y="67"/>
                                </a:lnTo>
                                <a:lnTo>
                                  <a:pt x="85" y="60"/>
                                </a:lnTo>
                                <a:lnTo>
                                  <a:pt x="87" y="53"/>
                                </a:lnTo>
                                <a:lnTo>
                                  <a:pt x="87" y="47"/>
                                </a:lnTo>
                                <a:lnTo>
                                  <a:pt x="85" y="41"/>
                                </a:lnTo>
                                <a:lnTo>
                                  <a:pt x="82" y="35"/>
                                </a:lnTo>
                                <a:lnTo>
                                  <a:pt x="78" y="30"/>
                                </a:lnTo>
                                <a:lnTo>
                                  <a:pt x="73" y="27"/>
                                </a:lnTo>
                                <a:lnTo>
                                  <a:pt x="67" y="24"/>
                                </a:lnTo>
                                <a:lnTo>
                                  <a:pt x="60" y="23"/>
                                </a:lnTo>
                                <a:lnTo>
                                  <a:pt x="55" y="21"/>
                                </a:lnTo>
                                <a:lnTo>
                                  <a:pt x="49" y="23"/>
                                </a:lnTo>
                                <a:lnTo>
                                  <a:pt x="44" y="24"/>
                                </a:lnTo>
                                <a:lnTo>
                                  <a:pt x="40" y="27"/>
                                </a:lnTo>
                                <a:lnTo>
                                  <a:pt x="34" y="30"/>
                                </a:lnTo>
                                <a:lnTo>
                                  <a:pt x="31" y="35"/>
                                </a:lnTo>
                                <a:lnTo>
                                  <a:pt x="27" y="41"/>
                                </a:lnTo>
                                <a:lnTo>
                                  <a:pt x="26" y="48"/>
                                </a:lnTo>
                                <a:lnTo>
                                  <a:pt x="25" y="57"/>
                                </a:lnTo>
                                <a:lnTo>
                                  <a:pt x="1" y="53"/>
                                </a:lnTo>
                                <a:lnTo>
                                  <a:pt x="4" y="42"/>
                                </a:lnTo>
                                <a:lnTo>
                                  <a:pt x="8" y="33"/>
                                </a:lnTo>
                                <a:lnTo>
                                  <a:pt x="12" y="24"/>
                                </a:lnTo>
                                <a:lnTo>
                                  <a:pt x="18" y="17"/>
                                </a:lnTo>
                                <a:lnTo>
                                  <a:pt x="26" y="11"/>
                                </a:lnTo>
                                <a:lnTo>
                                  <a:pt x="36" y="5"/>
                                </a:lnTo>
                                <a:lnTo>
                                  <a:pt x="45" y="2"/>
                                </a:lnTo>
                                <a:lnTo>
                                  <a:pt x="55" y="0"/>
                                </a:lnTo>
                                <a:lnTo>
                                  <a:pt x="62" y="0"/>
                                </a:lnTo>
                                <a:lnTo>
                                  <a:pt x="69" y="2"/>
                                </a:lnTo>
                                <a:lnTo>
                                  <a:pt x="76" y="5"/>
                                </a:lnTo>
                                <a:lnTo>
                                  <a:pt x="82" y="8"/>
                                </a:lnTo>
                                <a:lnTo>
                                  <a:pt x="88" y="12"/>
                                </a:lnTo>
                                <a:lnTo>
                                  <a:pt x="95" y="17"/>
                                </a:lnTo>
                                <a:lnTo>
                                  <a:pt x="99" y="23"/>
                                </a:lnTo>
                                <a:lnTo>
                                  <a:pt x="103" y="27"/>
                                </a:lnTo>
                                <a:lnTo>
                                  <a:pt x="106" y="33"/>
                                </a:lnTo>
                                <a:lnTo>
                                  <a:pt x="107" y="39"/>
                                </a:lnTo>
                                <a:lnTo>
                                  <a:pt x="109" y="47"/>
                                </a:lnTo>
                                <a:lnTo>
                                  <a:pt x="109" y="53"/>
                                </a:lnTo>
                                <a:lnTo>
                                  <a:pt x="109" y="59"/>
                                </a:lnTo>
                                <a:lnTo>
                                  <a:pt x="107" y="66"/>
                                </a:lnTo>
                                <a:lnTo>
                                  <a:pt x="106" y="72"/>
                                </a:lnTo>
                                <a:lnTo>
                                  <a:pt x="103" y="76"/>
                                </a:lnTo>
                                <a:lnTo>
                                  <a:pt x="99" y="82"/>
                                </a:lnTo>
                                <a:lnTo>
                                  <a:pt x="95" y="87"/>
                                </a:lnTo>
                                <a:lnTo>
                                  <a:pt x="89" y="90"/>
                                </a:lnTo>
                                <a:lnTo>
                                  <a:pt x="84" y="93"/>
                                </a:lnTo>
                                <a:lnTo>
                                  <a:pt x="92" y="96"/>
                                </a:lnTo>
                                <a:lnTo>
                                  <a:pt x="99" y="100"/>
                                </a:lnTo>
                                <a:lnTo>
                                  <a:pt x="104" y="105"/>
                                </a:lnTo>
                                <a:lnTo>
                                  <a:pt x="109" y="111"/>
                                </a:lnTo>
                                <a:lnTo>
                                  <a:pt x="113" y="118"/>
                                </a:lnTo>
                                <a:lnTo>
                                  <a:pt x="117" y="126"/>
                                </a:lnTo>
                                <a:lnTo>
                                  <a:pt x="118" y="133"/>
                                </a:lnTo>
                                <a:lnTo>
                                  <a:pt x="120" y="142"/>
                                </a:lnTo>
                                <a:lnTo>
                                  <a:pt x="120" y="148"/>
                                </a:lnTo>
                                <a:lnTo>
                                  <a:pt x="118" y="155"/>
                                </a:lnTo>
                                <a:lnTo>
                                  <a:pt x="117" y="161"/>
                                </a:lnTo>
                                <a:lnTo>
                                  <a:pt x="114" y="166"/>
                                </a:lnTo>
                                <a:lnTo>
                                  <a:pt x="111" y="172"/>
                                </a:lnTo>
                                <a:lnTo>
                                  <a:pt x="109" y="178"/>
                                </a:lnTo>
                                <a:lnTo>
                                  <a:pt x="104" y="182"/>
                                </a:lnTo>
                                <a:lnTo>
                                  <a:pt x="100" y="187"/>
                                </a:lnTo>
                                <a:lnTo>
                                  <a:pt x="96" y="191"/>
                                </a:lnTo>
                                <a:lnTo>
                                  <a:pt x="92" y="196"/>
                                </a:lnTo>
                                <a:lnTo>
                                  <a:pt x="87" y="199"/>
                                </a:lnTo>
                                <a:lnTo>
                                  <a:pt x="81" y="200"/>
                                </a:lnTo>
                                <a:lnTo>
                                  <a:pt x="76" y="203"/>
                                </a:lnTo>
                                <a:lnTo>
                                  <a:pt x="70" y="203"/>
                                </a:lnTo>
                                <a:lnTo>
                                  <a:pt x="63" y="205"/>
                                </a:lnTo>
                                <a:lnTo>
                                  <a:pt x="58" y="205"/>
                                </a:lnTo>
                                <a:lnTo>
                                  <a:pt x="45" y="203"/>
                                </a:lnTo>
                                <a:lnTo>
                                  <a:pt x="34" y="202"/>
                                </a:lnTo>
                                <a:lnTo>
                                  <a:pt x="25" y="197"/>
                                </a:lnTo>
                                <a:lnTo>
                                  <a:pt x="18" y="191"/>
                                </a:lnTo>
                                <a:lnTo>
                                  <a:pt x="9" y="182"/>
                                </a:lnTo>
                                <a:lnTo>
                                  <a:pt x="4" y="172"/>
                                </a:lnTo>
                                <a:lnTo>
                                  <a:pt x="1" y="160"/>
                                </a:lnTo>
                                <a:lnTo>
                                  <a:pt x="0"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4" name="Freeform 144"/>
                        <wps:cNvSpPr>
                          <a:spLocks/>
                        </wps:cNvSpPr>
                        <wps:spPr bwMode="auto">
                          <a:xfrm>
                            <a:off x="1653" y="529"/>
                            <a:ext cx="48" cy="42"/>
                          </a:xfrm>
                          <a:custGeom>
                            <a:avLst/>
                            <a:gdLst>
                              <a:gd name="T0" fmla="*/ 0 w 91"/>
                              <a:gd name="T1" fmla="*/ 0 h 73"/>
                              <a:gd name="T2" fmla="*/ 5 w 91"/>
                              <a:gd name="T3" fmla="*/ 7 h 73"/>
                              <a:gd name="T4" fmla="*/ 7 w 91"/>
                              <a:gd name="T5" fmla="*/ 4 h 73"/>
                              <a:gd name="T6" fmla="*/ 9 w 91"/>
                              <a:gd name="T7" fmla="*/ 2 h 73"/>
                              <a:gd name="T8" fmla="*/ 13 w 91"/>
                              <a:gd name="T9" fmla="*/ 0 h 73"/>
                              <a:gd name="T10" fmla="*/ 16 w 91"/>
                              <a:gd name="T11" fmla="*/ 0 h 73"/>
                              <a:gd name="T12" fmla="*/ 19 w 91"/>
                              <a:gd name="T13" fmla="*/ 0 h 73"/>
                              <a:gd name="T14" fmla="*/ 22 w 91"/>
                              <a:gd name="T15" fmla="*/ 1 h 73"/>
                              <a:gd name="T16" fmla="*/ 23 w 91"/>
                              <a:gd name="T17" fmla="*/ 4 h 73"/>
                              <a:gd name="T18" fmla="*/ 25 w 91"/>
                              <a:gd name="T19" fmla="*/ 7 h 73"/>
                              <a:gd name="T20" fmla="*/ 30 w 91"/>
                              <a:gd name="T21" fmla="*/ 2 h 73"/>
                              <a:gd name="T22" fmla="*/ 36 w 91"/>
                              <a:gd name="T23" fmla="*/ 0 h 73"/>
                              <a:gd name="T24" fmla="*/ 42 w 91"/>
                              <a:gd name="T25" fmla="*/ 1 h 73"/>
                              <a:gd name="T26" fmla="*/ 44 w 91"/>
                              <a:gd name="T27" fmla="*/ 2 h 73"/>
                              <a:gd name="T28" fmla="*/ 47 w 91"/>
                              <a:gd name="T29" fmla="*/ 7 h 73"/>
                              <a:gd name="T30" fmla="*/ 48 w 91"/>
                              <a:gd name="T31" fmla="*/ 14 h 73"/>
                              <a:gd name="T32" fmla="*/ 42 w 91"/>
                              <a:gd name="T33" fmla="*/ 42 h 73"/>
                              <a:gd name="T34" fmla="*/ 42 w 91"/>
                              <a:gd name="T35" fmla="*/ 14 h 73"/>
                              <a:gd name="T36" fmla="*/ 42 w 91"/>
                              <a:gd name="T37" fmla="*/ 11 h 73"/>
                              <a:gd name="T38" fmla="*/ 42 w 91"/>
                              <a:gd name="T39" fmla="*/ 10 h 73"/>
                              <a:gd name="T40" fmla="*/ 40 w 91"/>
                              <a:gd name="T41" fmla="*/ 7 h 73"/>
                              <a:gd name="T42" fmla="*/ 39 w 91"/>
                              <a:gd name="T43" fmla="*/ 7 h 73"/>
                              <a:gd name="T44" fmla="*/ 36 w 91"/>
                              <a:gd name="T45" fmla="*/ 6 h 73"/>
                              <a:gd name="T46" fmla="*/ 33 w 91"/>
                              <a:gd name="T47" fmla="*/ 6 h 73"/>
                              <a:gd name="T48" fmla="*/ 31 w 91"/>
                              <a:gd name="T49" fmla="*/ 7 h 73"/>
                              <a:gd name="T50" fmla="*/ 27 w 91"/>
                              <a:gd name="T51" fmla="*/ 10 h 73"/>
                              <a:gd name="T52" fmla="*/ 27 w 91"/>
                              <a:gd name="T53" fmla="*/ 16 h 73"/>
                              <a:gd name="T54" fmla="*/ 27 w 91"/>
                              <a:gd name="T55" fmla="*/ 42 h 73"/>
                              <a:gd name="T56" fmla="*/ 21 w 91"/>
                              <a:gd name="T57" fmla="*/ 16 h 73"/>
                              <a:gd name="T58" fmla="*/ 21 w 91"/>
                              <a:gd name="T59" fmla="*/ 12 h 73"/>
                              <a:gd name="T60" fmla="*/ 20 w 91"/>
                              <a:gd name="T61" fmla="*/ 9 h 73"/>
                              <a:gd name="T62" fmla="*/ 17 w 91"/>
                              <a:gd name="T63" fmla="*/ 7 h 73"/>
                              <a:gd name="T64" fmla="*/ 14 w 91"/>
                              <a:gd name="T65" fmla="*/ 6 h 73"/>
                              <a:gd name="T66" fmla="*/ 12 w 91"/>
                              <a:gd name="T67" fmla="*/ 7 h 73"/>
                              <a:gd name="T68" fmla="*/ 9 w 91"/>
                              <a:gd name="T69" fmla="*/ 7 h 73"/>
                              <a:gd name="T70" fmla="*/ 7 w 91"/>
                              <a:gd name="T71" fmla="*/ 9 h 73"/>
                              <a:gd name="T72" fmla="*/ 7 w 91"/>
                              <a:gd name="T73" fmla="*/ 13 h 73"/>
                              <a:gd name="T74" fmla="*/ 6 w 91"/>
                              <a:gd name="T75" fmla="*/ 16 h 73"/>
                              <a:gd name="T76" fmla="*/ 5 w 91"/>
                              <a:gd name="T77" fmla="*/ 21 h 73"/>
                              <a:gd name="T78" fmla="*/ 0 w 91"/>
                              <a:gd name="T79" fmla="*/ 42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10" y="0"/>
                                </a:lnTo>
                                <a:lnTo>
                                  <a:pt x="10" y="13"/>
                                </a:lnTo>
                                <a:lnTo>
                                  <a:pt x="11" y="10"/>
                                </a:lnTo>
                                <a:lnTo>
                                  <a:pt x="14" y="7"/>
                                </a:lnTo>
                                <a:lnTo>
                                  <a:pt x="15" y="6"/>
                                </a:lnTo>
                                <a:lnTo>
                                  <a:pt x="18" y="4"/>
                                </a:lnTo>
                                <a:lnTo>
                                  <a:pt x="21" y="1"/>
                                </a:lnTo>
                                <a:lnTo>
                                  <a:pt x="24" y="0"/>
                                </a:lnTo>
                                <a:lnTo>
                                  <a:pt x="28" y="0"/>
                                </a:lnTo>
                                <a:lnTo>
                                  <a:pt x="30" y="0"/>
                                </a:lnTo>
                                <a:lnTo>
                                  <a:pt x="33" y="0"/>
                                </a:lnTo>
                                <a:lnTo>
                                  <a:pt x="36" y="0"/>
                                </a:lnTo>
                                <a:lnTo>
                                  <a:pt x="39" y="0"/>
                                </a:lnTo>
                                <a:lnTo>
                                  <a:pt x="41" y="1"/>
                                </a:lnTo>
                                <a:lnTo>
                                  <a:pt x="43" y="4"/>
                                </a:lnTo>
                                <a:lnTo>
                                  <a:pt x="44" y="7"/>
                                </a:lnTo>
                                <a:lnTo>
                                  <a:pt x="47" y="10"/>
                                </a:lnTo>
                                <a:lnTo>
                                  <a:pt x="47" y="13"/>
                                </a:lnTo>
                                <a:lnTo>
                                  <a:pt x="52" y="7"/>
                                </a:lnTo>
                                <a:lnTo>
                                  <a:pt x="57" y="3"/>
                                </a:lnTo>
                                <a:lnTo>
                                  <a:pt x="62" y="1"/>
                                </a:lnTo>
                                <a:lnTo>
                                  <a:pt x="68" y="0"/>
                                </a:lnTo>
                                <a:lnTo>
                                  <a:pt x="73" y="0"/>
                                </a:lnTo>
                                <a:lnTo>
                                  <a:pt x="79" y="1"/>
                                </a:lnTo>
                                <a:lnTo>
                                  <a:pt x="83" y="3"/>
                                </a:lnTo>
                                <a:lnTo>
                                  <a:pt x="84" y="4"/>
                                </a:lnTo>
                                <a:lnTo>
                                  <a:pt x="87" y="9"/>
                                </a:lnTo>
                                <a:lnTo>
                                  <a:pt x="90" y="13"/>
                                </a:lnTo>
                                <a:lnTo>
                                  <a:pt x="91" y="19"/>
                                </a:lnTo>
                                <a:lnTo>
                                  <a:pt x="91" y="24"/>
                                </a:lnTo>
                                <a:lnTo>
                                  <a:pt x="91" y="73"/>
                                </a:lnTo>
                                <a:lnTo>
                                  <a:pt x="80" y="73"/>
                                </a:lnTo>
                                <a:lnTo>
                                  <a:pt x="80" y="28"/>
                                </a:lnTo>
                                <a:lnTo>
                                  <a:pt x="80" y="25"/>
                                </a:lnTo>
                                <a:lnTo>
                                  <a:pt x="80" y="22"/>
                                </a:lnTo>
                                <a:lnTo>
                                  <a:pt x="79" y="19"/>
                                </a:lnTo>
                                <a:lnTo>
                                  <a:pt x="79" y="18"/>
                                </a:lnTo>
                                <a:lnTo>
                                  <a:pt x="77" y="15"/>
                                </a:lnTo>
                                <a:lnTo>
                                  <a:pt x="76" y="13"/>
                                </a:lnTo>
                                <a:lnTo>
                                  <a:pt x="75" y="13"/>
                                </a:lnTo>
                                <a:lnTo>
                                  <a:pt x="73" y="13"/>
                                </a:lnTo>
                                <a:lnTo>
                                  <a:pt x="72" y="12"/>
                                </a:lnTo>
                                <a:lnTo>
                                  <a:pt x="69" y="10"/>
                                </a:lnTo>
                                <a:lnTo>
                                  <a:pt x="68" y="10"/>
                                </a:lnTo>
                                <a:lnTo>
                                  <a:pt x="63" y="10"/>
                                </a:lnTo>
                                <a:lnTo>
                                  <a:pt x="61" y="12"/>
                                </a:lnTo>
                                <a:lnTo>
                                  <a:pt x="58" y="13"/>
                                </a:lnTo>
                                <a:lnTo>
                                  <a:pt x="55" y="15"/>
                                </a:lnTo>
                                <a:lnTo>
                                  <a:pt x="52" y="18"/>
                                </a:lnTo>
                                <a:lnTo>
                                  <a:pt x="51" y="22"/>
                                </a:lnTo>
                                <a:lnTo>
                                  <a:pt x="51" y="28"/>
                                </a:lnTo>
                                <a:lnTo>
                                  <a:pt x="51" y="33"/>
                                </a:lnTo>
                                <a:lnTo>
                                  <a:pt x="51" y="73"/>
                                </a:lnTo>
                                <a:lnTo>
                                  <a:pt x="39" y="73"/>
                                </a:lnTo>
                                <a:lnTo>
                                  <a:pt x="39" y="27"/>
                                </a:lnTo>
                                <a:lnTo>
                                  <a:pt x="39" y="24"/>
                                </a:lnTo>
                                <a:lnTo>
                                  <a:pt x="39" y="21"/>
                                </a:lnTo>
                                <a:lnTo>
                                  <a:pt x="39" y="18"/>
                                </a:lnTo>
                                <a:lnTo>
                                  <a:pt x="37" y="15"/>
                                </a:lnTo>
                                <a:lnTo>
                                  <a:pt x="35" y="13"/>
                                </a:lnTo>
                                <a:lnTo>
                                  <a:pt x="32" y="12"/>
                                </a:lnTo>
                                <a:lnTo>
                                  <a:pt x="29" y="10"/>
                                </a:lnTo>
                                <a:lnTo>
                                  <a:pt x="26" y="10"/>
                                </a:lnTo>
                                <a:lnTo>
                                  <a:pt x="25" y="10"/>
                                </a:lnTo>
                                <a:lnTo>
                                  <a:pt x="22" y="12"/>
                                </a:lnTo>
                                <a:lnTo>
                                  <a:pt x="21" y="13"/>
                                </a:lnTo>
                                <a:lnTo>
                                  <a:pt x="18" y="13"/>
                                </a:lnTo>
                                <a:lnTo>
                                  <a:pt x="15" y="15"/>
                                </a:lnTo>
                                <a:lnTo>
                                  <a:pt x="14" y="16"/>
                                </a:lnTo>
                                <a:lnTo>
                                  <a:pt x="13" y="19"/>
                                </a:lnTo>
                                <a:lnTo>
                                  <a:pt x="13" y="22"/>
                                </a:lnTo>
                                <a:lnTo>
                                  <a:pt x="13" y="24"/>
                                </a:lnTo>
                                <a:lnTo>
                                  <a:pt x="11" y="28"/>
                                </a:lnTo>
                                <a:lnTo>
                                  <a:pt x="10" y="33"/>
                                </a:lnTo>
                                <a:lnTo>
                                  <a:pt x="10" y="37"/>
                                </a:lnTo>
                                <a:lnTo>
                                  <a:pt x="1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5" name="Freeform 145"/>
                        <wps:cNvSpPr>
                          <a:spLocks noEditPoints="1"/>
                        </wps:cNvSpPr>
                        <wps:spPr bwMode="auto">
                          <a:xfrm>
                            <a:off x="1575" y="192"/>
                            <a:ext cx="66" cy="118"/>
                          </a:xfrm>
                          <a:custGeom>
                            <a:avLst/>
                            <a:gdLst>
                              <a:gd name="T0" fmla="*/ 50 w 122"/>
                              <a:gd name="T1" fmla="*/ 26 h 202"/>
                              <a:gd name="T2" fmla="*/ 47 w 122"/>
                              <a:gd name="T3" fmla="*/ 18 h 202"/>
                              <a:gd name="T4" fmla="*/ 38 w 122"/>
                              <a:gd name="T5" fmla="*/ 12 h 202"/>
                              <a:gd name="T6" fmla="*/ 29 w 122"/>
                              <a:gd name="T7" fmla="*/ 13 h 202"/>
                              <a:gd name="T8" fmla="*/ 22 w 122"/>
                              <a:gd name="T9" fmla="*/ 19 h 202"/>
                              <a:gd name="T10" fmla="*/ 16 w 122"/>
                              <a:gd name="T11" fmla="*/ 29 h 202"/>
                              <a:gd name="T12" fmla="*/ 14 w 122"/>
                              <a:gd name="T13" fmla="*/ 38 h 202"/>
                              <a:gd name="T14" fmla="*/ 12 w 122"/>
                              <a:gd name="T15" fmla="*/ 48 h 202"/>
                              <a:gd name="T16" fmla="*/ 14 w 122"/>
                              <a:gd name="T17" fmla="*/ 54 h 202"/>
                              <a:gd name="T18" fmla="*/ 22 w 122"/>
                              <a:gd name="T19" fmla="*/ 45 h 202"/>
                              <a:gd name="T20" fmla="*/ 32 w 122"/>
                              <a:gd name="T21" fmla="*/ 41 h 202"/>
                              <a:gd name="T22" fmla="*/ 48 w 122"/>
                              <a:gd name="T23" fmla="*/ 44 h 202"/>
                              <a:gd name="T24" fmla="*/ 60 w 122"/>
                              <a:gd name="T25" fmla="*/ 55 h 202"/>
                              <a:gd name="T26" fmla="*/ 64 w 122"/>
                              <a:gd name="T27" fmla="*/ 64 h 202"/>
                              <a:gd name="T28" fmla="*/ 66 w 122"/>
                              <a:gd name="T29" fmla="*/ 75 h 202"/>
                              <a:gd name="T30" fmla="*/ 65 w 122"/>
                              <a:gd name="T31" fmla="*/ 91 h 202"/>
                              <a:gd name="T32" fmla="*/ 60 w 122"/>
                              <a:gd name="T33" fmla="*/ 103 h 202"/>
                              <a:gd name="T34" fmla="*/ 50 w 122"/>
                              <a:gd name="T35" fmla="*/ 113 h 202"/>
                              <a:gd name="T36" fmla="*/ 38 w 122"/>
                              <a:gd name="T37" fmla="*/ 118 h 202"/>
                              <a:gd name="T38" fmla="*/ 27 w 122"/>
                              <a:gd name="T39" fmla="*/ 117 h 202"/>
                              <a:gd name="T40" fmla="*/ 17 w 122"/>
                              <a:gd name="T41" fmla="*/ 114 h 202"/>
                              <a:gd name="T42" fmla="*/ 9 w 122"/>
                              <a:gd name="T43" fmla="*/ 105 h 202"/>
                              <a:gd name="T44" fmla="*/ 4 w 122"/>
                              <a:gd name="T45" fmla="*/ 93 h 202"/>
                              <a:gd name="T46" fmla="*/ 1 w 122"/>
                              <a:gd name="T47" fmla="*/ 77 h 202"/>
                              <a:gd name="T48" fmla="*/ 0 w 122"/>
                              <a:gd name="T49" fmla="*/ 55 h 202"/>
                              <a:gd name="T50" fmla="*/ 3 w 122"/>
                              <a:gd name="T51" fmla="*/ 34 h 202"/>
                              <a:gd name="T52" fmla="*/ 8 w 122"/>
                              <a:gd name="T53" fmla="*/ 18 h 202"/>
                              <a:gd name="T54" fmla="*/ 15 w 122"/>
                              <a:gd name="T55" fmla="*/ 8 h 202"/>
                              <a:gd name="T56" fmla="*/ 24 w 122"/>
                              <a:gd name="T57" fmla="*/ 2 h 202"/>
                              <a:gd name="T58" fmla="*/ 36 w 122"/>
                              <a:gd name="T59" fmla="*/ 0 h 202"/>
                              <a:gd name="T60" fmla="*/ 51 w 122"/>
                              <a:gd name="T61" fmla="*/ 4 h 202"/>
                              <a:gd name="T62" fmla="*/ 61 w 122"/>
                              <a:gd name="T63" fmla="*/ 18 h 202"/>
                              <a:gd name="T64" fmla="*/ 14 w 122"/>
                              <a:gd name="T65" fmla="*/ 79 h 202"/>
                              <a:gd name="T66" fmla="*/ 14 w 122"/>
                              <a:gd name="T67" fmla="*/ 91 h 202"/>
                              <a:gd name="T68" fmla="*/ 18 w 122"/>
                              <a:gd name="T69" fmla="*/ 99 h 202"/>
                              <a:gd name="T70" fmla="*/ 25 w 122"/>
                              <a:gd name="T71" fmla="*/ 105 h 202"/>
                              <a:gd name="T72" fmla="*/ 34 w 122"/>
                              <a:gd name="T73" fmla="*/ 107 h 202"/>
                              <a:gd name="T74" fmla="*/ 44 w 122"/>
                              <a:gd name="T75" fmla="*/ 103 h 202"/>
                              <a:gd name="T76" fmla="*/ 52 w 122"/>
                              <a:gd name="T77" fmla="*/ 91 h 202"/>
                              <a:gd name="T78" fmla="*/ 53 w 122"/>
                              <a:gd name="T79" fmla="*/ 75 h 202"/>
                              <a:gd name="T80" fmla="*/ 48 w 122"/>
                              <a:gd name="T81" fmla="*/ 63 h 202"/>
                              <a:gd name="T82" fmla="*/ 38 w 122"/>
                              <a:gd name="T83" fmla="*/ 57 h 202"/>
                              <a:gd name="T84" fmla="*/ 25 w 122"/>
                              <a:gd name="T85" fmla="*/ 57 h 202"/>
                              <a:gd name="T86" fmla="*/ 17 w 122"/>
                              <a:gd name="T87" fmla="*/ 66 h 202"/>
                              <a:gd name="T88" fmla="*/ 14 w 122"/>
                              <a:gd name="T89" fmla="*/ 79 h 20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202">
                                <a:moveTo>
                                  <a:pt x="120" y="50"/>
                                </a:moveTo>
                                <a:lnTo>
                                  <a:pt x="95" y="50"/>
                                </a:lnTo>
                                <a:lnTo>
                                  <a:pt x="93" y="45"/>
                                </a:lnTo>
                                <a:lnTo>
                                  <a:pt x="91" y="39"/>
                                </a:lnTo>
                                <a:lnTo>
                                  <a:pt x="89" y="34"/>
                                </a:lnTo>
                                <a:lnTo>
                                  <a:pt x="87" y="31"/>
                                </a:lnTo>
                                <a:lnTo>
                                  <a:pt x="82" y="27"/>
                                </a:lnTo>
                                <a:lnTo>
                                  <a:pt x="77" y="22"/>
                                </a:lnTo>
                                <a:lnTo>
                                  <a:pt x="70" y="21"/>
                                </a:lnTo>
                                <a:lnTo>
                                  <a:pt x="65" y="19"/>
                                </a:lnTo>
                                <a:lnTo>
                                  <a:pt x="59" y="21"/>
                                </a:lnTo>
                                <a:lnTo>
                                  <a:pt x="54" y="22"/>
                                </a:lnTo>
                                <a:lnTo>
                                  <a:pt x="49" y="25"/>
                                </a:lnTo>
                                <a:lnTo>
                                  <a:pt x="45" y="28"/>
                                </a:lnTo>
                                <a:lnTo>
                                  <a:pt x="41" y="33"/>
                                </a:lnTo>
                                <a:lnTo>
                                  <a:pt x="37" y="37"/>
                                </a:lnTo>
                                <a:lnTo>
                                  <a:pt x="33" y="45"/>
                                </a:lnTo>
                                <a:lnTo>
                                  <a:pt x="29" y="50"/>
                                </a:lnTo>
                                <a:lnTo>
                                  <a:pt x="27" y="55"/>
                                </a:lnTo>
                                <a:lnTo>
                                  <a:pt x="26" y="59"/>
                                </a:lnTo>
                                <a:lnTo>
                                  <a:pt x="25" y="65"/>
                                </a:lnTo>
                                <a:lnTo>
                                  <a:pt x="25" y="71"/>
                                </a:lnTo>
                                <a:lnTo>
                                  <a:pt x="23" y="77"/>
                                </a:lnTo>
                                <a:lnTo>
                                  <a:pt x="23" y="83"/>
                                </a:lnTo>
                                <a:lnTo>
                                  <a:pt x="23" y="91"/>
                                </a:lnTo>
                                <a:lnTo>
                                  <a:pt x="23" y="98"/>
                                </a:lnTo>
                                <a:lnTo>
                                  <a:pt x="26" y="92"/>
                                </a:lnTo>
                                <a:lnTo>
                                  <a:pt x="30" y="86"/>
                                </a:lnTo>
                                <a:lnTo>
                                  <a:pt x="36" y="82"/>
                                </a:lnTo>
                                <a:lnTo>
                                  <a:pt x="41" y="77"/>
                                </a:lnTo>
                                <a:lnTo>
                                  <a:pt x="48" y="74"/>
                                </a:lnTo>
                                <a:lnTo>
                                  <a:pt x="54" y="73"/>
                                </a:lnTo>
                                <a:lnTo>
                                  <a:pt x="60" y="71"/>
                                </a:lnTo>
                                <a:lnTo>
                                  <a:pt x="66" y="71"/>
                                </a:lnTo>
                                <a:lnTo>
                                  <a:pt x="77" y="73"/>
                                </a:lnTo>
                                <a:lnTo>
                                  <a:pt x="88" y="76"/>
                                </a:lnTo>
                                <a:lnTo>
                                  <a:pt x="98" y="82"/>
                                </a:lnTo>
                                <a:lnTo>
                                  <a:pt x="106" y="89"/>
                                </a:lnTo>
                                <a:lnTo>
                                  <a:pt x="110" y="94"/>
                                </a:lnTo>
                                <a:lnTo>
                                  <a:pt x="113" y="98"/>
                                </a:lnTo>
                                <a:lnTo>
                                  <a:pt x="116" y="104"/>
                                </a:lnTo>
                                <a:lnTo>
                                  <a:pt x="118" y="110"/>
                                </a:lnTo>
                                <a:lnTo>
                                  <a:pt x="120" y="116"/>
                                </a:lnTo>
                                <a:lnTo>
                                  <a:pt x="121" y="122"/>
                                </a:lnTo>
                                <a:lnTo>
                                  <a:pt x="122" y="129"/>
                                </a:lnTo>
                                <a:lnTo>
                                  <a:pt x="122" y="135"/>
                                </a:lnTo>
                                <a:lnTo>
                                  <a:pt x="122" y="146"/>
                                </a:lnTo>
                                <a:lnTo>
                                  <a:pt x="121" y="155"/>
                                </a:lnTo>
                                <a:lnTo>
                                  <a:pt x="118" y="164"/>
                                </a:lnTo>
                                <a:lnTo>
                                  <a:pt x="116" y="171"/>
                                </a:lnTo>
                                <a:lnTo>
                                  <a:pt x="111" y="177"/>
                                </a:lnTo>
                                <a:lnTo>
                                  <a:pt x="106" y="185"/>
                                </a:lnTo>
                                <a:lnTo>
                                  <a:pt x="99" y="189"/>
                                </a:lnTo>
                                <a:lnTo>
                                  <a:pt x="93" y="194"/>
                                </a:lnTo>
                                <a:lnTo>
                                  <a:pt x="87" y="198"/>
                                </a:lnTo>
                                <a:lnTo>
                                  <a:pt x="80" y="201"/>
                                </a:lnTo>
                                <a:lnTo>
                                  <a:pt x="71" y="202"/>
                                </a:lnTo>
                                <a:lnTo>
                                  <a:pt x="62" y="202"/>
                                </a:lnTo>
                                <a:lnTo>
                                  <a:pt x="56" y="202"/>
                                </a:lnTo>
                                <a:lnTo>
                                  <a:pt x="49" y="201"/>
                                </a:lnTo>
                                <a:lnTo>
                                  <a:pt x="44" y="199"/>
                                </a:lnTo>
                                <a:lnTo>
                                  <a:pt x="37" y="198"/>
                                </a:lnTo>
                                <a:lnTo>
                                  <a:pt x="31" y="195"/>
                                </a:lnTo>
                                <a:lnTo>
                                  <a:pt x="26" y="191"/>
                                </a:lnTo>
                                <a:lnTo>
                                  <a:pt x="22" y="186"/>
                                </a:lnTo>
                                <a:lnTo>
                                  <a:pt x="16" y="180"/>
                                </a:lnTo>
                                <a:lnTo>
                                  <a:pt x="12" y="174"/>
                                </a:lnTo>
                                <a:lnTo>
                                  <a:pt x="9" y="168"/>
                                </a:lnTo>
                                <a:lnTo>
                                  <a:pt x="7" y="159"/>
                                </a:lnTo>
                                <a:lnTo>
                                  <a:pt x="4" y="150"/>
                                </a:lnTo>
                                <a:lnTo>
                                  <a:pt x="3" y="141"/>
                                </a:lnTo>
                                <a:lnTo>
                                  <a:pt x="1" y="131"/>
                                </a:lnTo>
                                <a:lnTo>
                                  <a:pt x="0" y="119"/>
                                </a:lnTo>
                                <a:lnTo>
                                  <a:pt x="0" y="107"/>
                                </a:lnTo>
                                <a:lnTo>
                                  <a:pt x="0" y="94"/>
                                </a:lnTo>
                                <a:lnTo>
                                  <a:pt x="1" y="80"/>
                                </a:lnTo>
                                <a:lnTo>
                                  <a:pt x="3" y="68"/>
                                </a:lnTo>
                                <a:lnTo>
                                  <a:pt x="5" y="58"/>
                                </a:lnTo>
                                <a:lnTo>
                                  <a:pt x="8" y="47"/>
                                </a:lnTo>
                                <a:lnTo>
                                  <a:pt x="11" y="39"/>
                                </a:lnTo>
                                <a:lnTo>
                                  <a:pt x="15" y="31"/>
                                </a:lnTo>
                                <a:lnTo>
                                  <a:pt x="19" y="24"/>
                                </a:lnTo>
                                <a:lnTo>
                                  <a:pt x="23" y="18"/>
                                </a:lnTo>
                                <a:lnTo>
                                  <a:pt x="27" y="13"/>
                                </a:lnTo>
                                <a:lnTo>
                                  <a:pt x="33" y="10"/>
                                </a:lnTo>
                                <a:lnTo>
                                  <a:pt x="38" y="6"/>
                                </a:lnTo>
                                <a:lnTo>
                                  <a:pt x="44" y="3"/>
                                </a:lnTo>
                                <a:lnTo>
                                  <a:pt x="51" y="1"/>
                                </a:lnTo>
                                <a:lnTo>
                                  <a:pt x="59" y="0"/>
                                </a:lnTo>
                                <a:lnTo>
                                  <a:pt x="66" y="0"/>
                                </a:lnTo>
                                <a:lnTo>
                                  <a:pt x="76" y="1"/>
                                </a:lnTo>
                                <a:lnTo>
                                  <a:pt x="85" y="3"/>
                                </a:lnTo>
                                <a:lnTo>
                                  <a:pt x="95" y="7"/>
                                </a:lnTo>
                                <a:lnTo>
                                  <a:pt x="102" y="13"/>
                                </a:lnTo>
                                <a:lnTo>
                                  <a:pt x="107" y="21"/>
                                </a:lnTo>
                                <a:lnTo>
                                  <a:pt x="113" y="30"/>
                                </a:lnTo>
                                <a:lnTo>
                                  <a:pt x="117" y="40"/>
                                </a:lnTo>
                                <a:lnTo>
                                  <a:pt x="120" y="50"/>
                                </a:lnTo>
                                <a:close/>
                                <a:moveTo>
                                  <a:pt x="25" y="135"/>
                                </a:moveTo>
                                <a:lnTo>
                                  <a:pt x="25" y="141"/>
                                </a:lnTo>
                                <a:lnTo>
                                  <a:pt x="25" y="149"/>
                                </a:lnTo>
                                <a:lnTo>
                                  <a:pt x="26" y="155"/>
                                </a:lnTo>
                                <a:lnTo>
                                  <a:pt x="29" y="161"/>
                                </a:lnTo>
                                <a:lnTo>
                                  <a:pt x="31" y="165"/>
                                </a:lnTo>
                                <a:lnTo>
                                  <a:pt x="34" y="170"/>
                                </a:lnTo>
                                <a:lnTo>
                                  <a:pt x="38" y="174"/>
                                </a:lnTo>
                                <a:lnTo>
                                  <a:pt x="41" y="176"/>
                                </a:lnTo>
                                <a:lnTo>
                                  <a:pt x="47" y="179"/>
                                </a:lnTo>
                                <a:lnTo>
                                  <a:pt x="52" y="182"/>
                                </a:lnTo>
                                <a:lnTo>
                                  <a:pt x="58" y="183"/>
                                </a:lnTo>
                                <a:lnTo>
                                  <a:pt x="62" y="183"/>
                                </a:lnTo>
                                <a:lnTo>
                                  <a:pt x="70" y="182"/>
                                </a:lnTo>
                                <a:lnTo>
                                  <a:pt x="77" y="180"/>
                                </a:lnTo>
                                <a:lnTo>
                                  <a:pt x="82" y="176"/>
                                </a:lnTo>
                                <a:lnTo>
                                  <a:pt x="87" y="171"/>
                                </a:lnTo>
                                <a:lnTo>
                                  <a:pt x="92" y="164"/>
                                </a:lnTo>
                                <a:lnTo>
                                  <a:pt x="96" y="156"/>
                                </a:lnTo>
                                <a:lnTo>
                                  <a:pt x="98" y="147"/>
                                </a:lnTo>
                                <a:lnTo>
                                  <a:pt x="99" y="138"/>
                                </a:lnTo>
                                <a:lnTo>
                                  <a:pt x="98" y="129"/>
                                </a:lnTo>
                                <a:lnTo>
                                  <a:pt x="96" y="121"/>
                                </a:lnTo>
                                <a:lnTo>
                                  <a:pt x="93" y="113"/>
                                </a:lnTo>
                                <a:lnTo>
                                  <a:pt x="89" y="107"/>
                                </a:lnTo>
                                <a:lnTo>
                                  <a:pt x="84" y="103"/>
                                </a:lnTo>
                                <a:lnTo>
                                  <a:pt x="77" y="98"/>
                                </a:lnTo>
                                <a:lnTo>
                                  <a:pt x="70" y="97"/>
                                </a:lnTo>
                                <a:lnTo>
                                  <a:pt x="62" y="95"/>
                                </a:lnTo>
                                <a:lnTo>
                                  <a:pt x="54" y="97"/>
                                </a:lnTo>
                                <a:lnTo>
                                  <a:pt x="47" y="98"/>
                                </a:lnTo>
                                <a:lnTo>
                                  <a:pt x="40" y="103"/>
                                </a:lnTo>
                                <a:lnTo>
                                  <a:pt x="36" y="107"/>
                                </a:lnTo>
                                <a:lnTo>
                                  <a:pt x="31" y="113"/>
                                </a:lnTo>
                                <a:lnTo>
                                  <a:pt x="27" y="119"/>
                                </a:lnTo>
                                <a:lnTo>
                                  <a:pt x="26" y="128"/>
                                </a:lnTo>
                                <a:lnTo>
                                  <a:pt x="25"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6" name="Freeform 146"/>
                        <wps:cNvSpPr>
                          <a:spLocks noEditPoints="1"/>
                        </wps:cNvSpPr>
                        <wps:spPr bwMode="auto">
                          <a:xfrm>
                            <a:off x="1706" y="192"/>
                            <a:ext cx="70" cy="117"/>
                          </a:xfrm>
                          <a:custGeom>
                            <a:avLst/>
                            <a:gdLst>
                              <a:gd name="T0" fmla="*/ 44 w 131"/>
                              <a:gd name="T1" fmla="*/ 117 h 201"/>
                              <a:gd name="T2" fmla="*/ 44 w 131"/>
                              <a:gd name="T3" fmla="*/ 89 h 201"/>
                              <a:gd name="T4" fmla="*/ 0 w 131"/>
                              <a:gd name="T5" fmla="*/ 89 h 201"/>
                              <a:gd name="T6" fmla="*/ 0 w 131"/>
                              <a:gd name="T7" fmla="*/ 76 h 201"/>
                              <a:gd name="T8" fmla="*/ 46 w 131"/>
                              <a:gd name="T9" fmla="*/ 0 h 201"/>
                              <a:gd name="T10" fmla="*/ 57 w 131"/>
                              <a:gd name="T11" fmla="*/ 0 h 201"/>
                              <a:gd name="T12" fmla="*/ 57 w 131"/>
                              <a:gd name="T13" fmla="*/ 76 h 201"/>
                              <a:gd name="T14" fmla="*/ 70 w 131"/>
                              <a:gd name="T15" fmla="*/ 76 h 201"/>
                              <a:gd name="T16" fmla="*/ 70 w 131"/>
                              <a:gd name="T17" fmla="*/ 89 h 201"/>
                              <a:gd name="T18" fmla="*/ 57 w 131"/>
                              <a:gd name="T19" fmla="*/ 89 h 201"/>
                              <a:gd name="T20" fmla="*/ 57 w 131"/>
                              <a:gd name="T21" fmla="*/ 117 h 201"/>
                              <a:gd name="T22" fmla="*/ 44 w 131"/>
                              <a:gd name="T23" fmla="*/ 117 h 201"/>
                              <a:gd name="T24" fmla="*/ 44 w 131"/>
                              <a:gd name="T25" fmla="*/ 76 h 201"/>
                              <a:gd name="T26" fmla="*/ 44 w 131"/>
                              <a:gd name="T27" fmla="*/ 24 h 201"/>
                              <a:gd name="T28" fmla="*/ 12 w 131"/>
                              <a:gd name="T29" fmla="*/ 76 h 201"/>
                              <a:gd name="T30" fmla="*/ 44 w 131"/>
                              <a:gd name="T31" fmla="*/ 76 h 2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201">
                                <a:moveTo>
                                  <a:pt x="82" y="201"/>
                                </a:moveTo>
                                <a:lnTo>
                                  <a:pt x="82" y="153"/>
                                </a:lnTo>
                                <a:lnTo>
                                  <a:pt x="0" y="153"/>
                                </a:lnTo>
                                <a:lnTo>
                                  <a:pt x="0" y="131"/>
                                </a:lnTo>
                                <a:lnTo>
                                  <a:pt x="87" y="0"/>
                                </a:lnTo>
                                <a:lnTo>
                                  <a:pt x="106" y="0"/>
                                </a:lnTo>
                                <a:lnTo>
                                  <a:pt x="106" y="131"/>
                                </a:lnTo>
                                <a:lnTo>
                                  <a:pt x="131" y="131"/>
                                </a:lnTo>
                                <a:lnTo>
                                  <a:pt x="131" y="153"/>
                                </a:lnTo>
                                <a:lnTo>
                                  <a:pt x="106" y="153"/>
                                </a:lnTo>
                                <a:lnTo>
                                  <a:pt x="106" y="201"/>
                                </a:lnTo>
                                <a:lnTo>
                                  <a:pt x="82" y="201"/>
                                </a:lnTo>
                                <a:close/>
                                <a:moveTo>
                                  <a:pt x="82" y="131"/>
                                </a:moveTo>
                                <a:lnTo>
                                  <a:pt x="82" y="42"/>
                                </a:lnTo>
                                <a:lnTo>
                                  <a:pt x="23" y="131"/>
                                </a:lnTo>
                                <a:lnTo>
                                  <a:pt x="82"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7" name="Freeform 147"/>
                        <wps:cNvSpPr>
                          <a:spLocks/>
                        </wps:cNvSpPr>
                        <wps:spPr bwMode="auto">
                          <a:xfrm>
                            <a:off x="1653" y="185"/>
                            <a:ext cx="48" cy="44"/>
                          </a:xfrm>
                          <a:custGeom>
                            <a:avLst/>
                            <a:gdLst>
                              <a:gd name="T0" fmla="*/ 0 w 91"/>
                              <a:gd name="T1" fmla="*/ 0 h 74"/>
                              <a:gd name="T2" fmla="*/ 5 w 91"/>
                              <a:gd name="T3" fmla="*/ 8 h 74"/>
                              <a:gd name="T4" fmla="*/ 7 w 91"/>
                              <a:gd name="T5" fmla="*/ 4 h 74"/>
                              <a:gd name="T6" fmla="*/ 9 w 91"/>
                              <a:gd name="T7" fmla="*/ 2 h 74"/>
                              <a:gd name="T8" fmla="*/ 13 w 91"/>
                              <a:gd name="T9" fmla="*/ 0 h 74"/>
                              <a:gd name="T10" fmla="*/ 16 w 91"/>
                              <a:gd name="T11" fmla="*/ 0 h 74"/>
                              <a:gd name="T12" fmla="*/ 19 w 91"/>
                              <a:gd name="T13" fmla="*/ 0 h 74"/>
                              <a:gd name="T14" fmla="*/ 22 w 91"/>
                              <a:gd name="T15" fmla="*/ 2 h 74"/>
                              <a:gd name="T16" fmla="*/ 23 w 91"/>
                              <a:gd name="T17" fmla="*/ 4 h 74"/>
                              <a:gd name="T18" fmla="*/ 25 w 91"/>
                              <a:gd name="T19" fmla="*/ 8 h 74"/>
                              <a:gd name="T20" fmla="*/ 30 w 91"/>
                              <a:gd name="T21" fmla="*/ 2 h 74"/>
                              <a:gd name="T22" fmla="*/ 36 w 91"/>
                              <a:gd name="T23" fmla="*/ 0 h 74"/>
                              <a:gd name="T24" fmla="*/ 42 w 91"/>
                              <a:gd name="T25" fmla="*/ 1 h 74"/>
                              <a:gd name="T26" fmla="*/ 44 w 91"/>
                              <a:gd name="T27" fmla="*/ 2 h 74"/>
                              <a:gd name="T28" fmla="*/ 47 w 91"/>
                              <a:gd name="T29" fmla="*/ 8 h 74"/>
                              <a:gd name="T30" fmla="*/ 48 w 91"/>
                              <a:gd name="T31" fmla="*/ 15 h 74"/>
                              <a:gd name="T32" fmla="*/ 42 w 91"/>
                              <a:gd name="T33" fmla="*/ 44 h 74"/>
                              <a:gd name="T34" fmla="*/ 42 w 91"/>
                              <a:gd name="T35" fmla="*/ 16 h 74"/>
                              <a:gd name="T36" fmla="*/ 42 w 91"/>
                              <a:gd name="T37" fmla="*/ 12 h 74"/>
                              <a:gd name="T38" fmla="*/ 42 w 91"/>
                              <a:gd name="T39" fmla="*/ 11 h 74"/>
                              <a:gd name="T40" fmla="*/ 40 w 91"/>
                              <a:gd name="T41" fmla="*/ 8 h 74"/>
                              <a:gd name="T42" fmla="*/ 39 w 91"/>
                              <a:gd name="T43" fmla="*/ 8 h 74"/>
                              <a:gd name="T44" fmla="*/ 36 w 91"/>
                              <a:gd name="T45" fmla="*/ 7 h 74"/>
                              <a:gd name="T46" fmla="*/ 33 w 91"/>
                              <a:gd name="T47" fmla="*/ 7 h 74"/>
                              <a:gd name="T48" fmla="*/ 31 w 91"/>
                              <a:gd name="T49" fmla="*/ 9 h 74"/>
                              <a:gd name="T50" fmla="*/ 27 w 91"/>
                              <a:gd name="T51" fmla="*/ 11 h 74"/>
                              <a:gd name="T52" fmla="*/ 27 w 91"/>
                              <a:gd name="T53" fmla="*/ 17 h 74"/>
                              <a:gd name="T54" fmla="*/ 27 w 91"/>
                              <a:gd name="T55" fmla="*/ 44 h 74"/>
                              <a:gd name="T56" fmla="*/ 21 w 91"/>
                              <a:gd name="T57" fmla="*/ 16 h 74"/>
                              <a:gd name="T58" fmla="*/ 21 w 91"/>
                              <a:gd name="T59" fmla="*/ 12 h 74"/>
                              <a:gd name="T60" fmla="*/ 20 w 91"/>
                              <a:gd name="T61" fmla="*/ 10 h 74"/>
                              <a:gd name="T62" fmla="*/ 17 w 91"/>
                              <a:gd name="T63" fmla="*/ 8 h 74"/>
                              <a:gd name="T64" fmla="*/ 14 w 91"/>
                              <a:gd name="T65" fmla="*/ 7 h 74"/>
                              <a:gd name="T66" fmla="*/ 12 w 91"/>
                              <a:gd name="T67" fmla="*/ 7 h 74"/>
                              <a:gd name="T68" fmla="*/ 9 w 91"/>
                              <a:gd name="T69" fmla="*/ 8 h 74"/>
                              <a:gd name="T70" fmla="*/ 7 w 91"/>
                              <a:gd name="T71" fmla="*/ 11 h 74"/>
                              <a:gd name="T72" fmla="*/ 7 w 91"/>
                              <a:gd name="T73" fmla="*/ 13 h 74"/>
                              <a:gd name="T74" fmla="*/ 6 w 91"/>
                              <a:gd name="T75" fmla="*/ 17 h 74"/>
                              <a:gd name="T76" fmla="*/ 5 w 91"/>
                              <a:gd name="T77" fmla="*/ 23 h 74"/>
                              <a:gd name="T78" fmla="*/ 0 w 91"/>
                              <a:gd name="T79" fmla="*/ 44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4">
                                <a:moveTo>
                                  <a:pt x="0" y="74"/>
                                </a:moveTo>
                                <a:lnTo>
                                  <a:pt x="0" y="0"/>
                                </a:lnTo>
                                <a:lnTo>
                                  <a:pt x="10" y="0"/>
                                </a:lnTo>
                                <a:lnTo>
                                  <a:pt x="10" y="13"/>
                                </a:lnTo>
                                <a:lnTo>
                                  <a:pt x="11" y="10"/>
                                </a:lnTo>
                                <a:lnTo>
                                  <a:pt x="14" y="7"/>
                                </a:lnTo>
                                <a:lnTo>
                                  <a:pt x="15" y="6"/>
                                </a:lnTo>
                                <a:lnTo>
                                  <a:pt x="18" y="4"/>
                                </a:lnTo>
                                <a:lnTo>
                                  <a:pt x="21" y="1"/>
                                </a:lnTo>
                                <a:lnTo>
                                  <a:pt x="24" y="0"/>
                                </a:lnTo>
                                <a:lnTo>
                                  <a:pt x="28" y="0"/>
                                </a:lnTo>
                                <a:lnTo>
                                  <a:pt x="30" y="0"/>
                                </a:lnTo>
                                <a:lnTo>
                                  <a:pt x="33" y="0"/>
                                </a:lnTo>
                                <a:lnTo>
                                  <a:pt x="36" y="0"/>
                                </a:lnTo>
                                <a:lnTo>
                                  <a:pt x="39" y="1"/>
                                </a:lnTo>
                                <a:lnTo>
                                  <a:pt x="41" y="3"/>
                                </a:lnTo>
                                <a:lnTo>
                                  <a:pt x="43" y="4"/>
                                </a:lnTo>
                                <a:lnTo>
                                  <a:pt x="44" y="7"/>
                                </a:lnTo>
                                <a:lnTo>
                                  <a:pt x="47" y="10"/>
                                </a:lnTo>
                                <a:lnTo>
                                  <a:pt x="47" y="13"/>
                                </a:lnTo>
                                <a:lnTo>
                                  <a:pt x="52" y="7"/>
                                </a:lnTo>
                                <a:lnTo>
                                  <a:pt x="57" y="3"/>
                                </a:lnTo>
                                <a:lnTo>
                                  <a:pt x="62" y="1"/>
                                </a:lnTo>
                                <a:lnTo>
                                  <a:pt x="68" y="0"/>
                                </a:lnTo>
                                <a:lnTo>
                                  <a:pt x="73" y="0"/>
                                </a:lnTo>
                                <a:lnTo>
                                  <a:pt x="79" y="1"/>
                                </a:lnTo>
                                <a:lnTo>
                                  <a:pt x="83" y="3"/>
                                </a:lnTo>
                                <a:lnTo>
                                  <a:pt x="84" y="4"/>
                                </a:lnTo>
                                <a:lnTo>
                                  <a:pt x="87" y="9"/>
                                </a:lnTo>
                                <a:lnTo>
                                  <a:pt x="90" y="13"/>
                                </a:lnTo>
                                <a:lnTo>
                                  <a:pt x="91" y="19"/>
                                </a:lnTo>
                                <a:lnTo>
                                  <a:pt x="91" y="25"/>
                                </a:lnTo>
                                <a:lnTo>
                                  <a:pt x="91" y="74"/>
                                </a:lnTo>
                                <a:lnTo>
                                  <a:pt x="80" y="74"/>
                                </a:lnTo>
                                <a:lnTo>
                                  <a:pt x="80" y="30"/>
                                </a:lnTo>
                                <a:lnTo>
                                  <a:pt x="80" y="27"/>
                                </a:lnTo>
                                <a:lnTo>
                                  <a:pt x="80" y="24"/>
                                </a:lnTo>
                                <a:lnTo>
                                  <a:pt x="79" y="21"/>
                                </a:lnTo>
                                <a:lnTo>
                                  <a:pt x="79" y="18"/>
                                </a:lnTo>
                                <a:lnTo>
                                  <a:pt x="77" y="15"/>
                                </a:lnTo>
                                <a:lnTo>
                                  <a:pt x="76" y="13"/>
                                </a:lnTo>
                                <a:lnTo>
                                  <a:pt x="75" y="13"/>
                                </a:lnTo>
                                <a:lnTo>
                                  <a:pt x="73" y="13"/>
                                </a:lnTo>
                                <a:lnTo>
                                  <a:pt x="72" y="12"/>
                                </a:lnTo>
                                <a:lnTo>
                                  <a:pt x="69" y="12"/>
                                </a:lnTo>
                                <a:lnTo>
                                  <a:pt x="68" y="12"/>
                                </a:lnTo>
                                <a:lnTo>
                                  <a:pt x="63" y="12"/>
                                </a:lnTo>
                                <a:lnTo>
                                  <a:pt x="61" y="13"/>
                                </a:lnTo>
                                <a:lnTo>
                                  <a:pt x="58" y="15"/>
                                </a:lnTo>
                                <a:lnTo>
                                  <a:pt x="55" y="16"/>
                                </a:lnTo>
                                <a:lnTo>
                                  <a:pt x="52" y="19"/>
                                </a:lnTo>
                                <a:lnTo>
                                  <a:pt x="51" y="22"/>
                                </a:lnTo>
                                <a:lnTo>
                                  <a:pt x="51" y="28"/>
                                </a:lnTo>
                                <a:lnTo>
                                  <a:pt x="51" y="34"/>
                                </a:lnTo>
                                <a:lnTo>
                                  <a:pt x="51" y="74"/>
                                </a:lnTo>
                                <a:lnTo>
                                  <a:pt x="39" y="74"/>
                                </a:lnTo>
                                <a:lnTo>
                                  <a:pt x="39" y="27"/>
                                </a:lnTo>
                                <a:lnTo>
                                  <a:pt x="39" y="24"/>
                                </a:lnTo>
                                <a:lnTo>
                                  <a:pt x="39" y="21"/>
                                </a:lnTo>
                                <a:lnTo>
                                  <a:pt x="39" y="18"/>
                                </a:lnTo>
                                <a:lnTo>
                                  <a:pt x="37" y="16"/>
                                </a:lnTo>
                                <a:lnTo>
                                  <a:pt x="35" y="15"/>
                                </a:lnTo>
                                <a:lnTo>
                                  <a:pt x="32" y="13"/>
                                </a:lnTo>
                                <a:lnTo>
                                  <a:pt x="29" y="12"/>
                                </a:lnTo>
                                <a:lnTo>
                                  <a:pt x="26" y="12"/>
                                </a:lnTo>
                                <a:lnTo>
                                  <a:pt x="25" y="12"/>
                                </a:lnTo>
                                <a:lnTo>
                                  <a:pt x="22" y="12"/>
                                </a:lnTo>
                                <a:lnTo>
                                  <a:pt x="21" y="13"/>
                                </a:lnTo>
                                <a:lnTo>
                                  <a:pt x="18" y="13"/>
                                </a:lnTo>
                                <a:lnTo>
                                  <a:pt x="15" y="15"/>
                                </a:lnTo>
                                <a:lnTo>
                                  <a:pt x="14" y="18"/>
                                </a:lnTo>
                                <a:lnTo>
                                  <a:pt x="13" y="19"/>
                                </a:lnTo>
                                <a:lnTo>
                                  <a:pt x="13" y="22"/>
                                </a:lnTo>
                                <a:lnTo>
                                  <a:pt x="13" y="25"/>
                                </a:lnTo>
                                <a:lnTo>
                                  <a:pt x="11" y="28"/>
                                </a:lnTo>
                                <a:lnTo>
                                  <a:pt x="10" y="33"/>
                                </a:lnTo>
                                <a:lnTo>
                                  <a:pt x="10" y="39"/>
                                </a:lnTo>
                                <a:lnTo>
                                  <a:pt x="10"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8" name="Freeform 148"/>
                        <wps:cNvSpPr>
                          <a:spLocks noEditPoints="1"/>
                        </wps:cNvSpPr>
                        <wps:spPr bwMode="auto">
                          <a:xfrm>
                            <a:off x="1604" y="-190"/>
                            <a:ext cx="66" cy="118"/>
                          </a:xfrm>
                          <a:custGeom>
                            <a:avLst/>
                            <a:gdLst>
                              <a:gd name="T0" fmla="*/ 50 w 121"/>
                              <a:gd name="T1" fmla="*/ 27 h 204"/>
                              <a:gd name="T2" fmla="*/ 47 w 121"/>
                              <a:gd name="T3" fmla="*/ 18 h 204"/>
                              <a:gd name="T4" fmla="*/ 38 w 121"/>
                              <a:gd name="T5" fmla="*/ 13 h 204"/>
                              <a:gd name="T6" fmla="*/ 29 w 121"/>
                              <a:gd name="T7" fmla="*/ 14 h 204"/>
                              <a:gd name="T8" fmla="*/ 22 w 121"/>
                              <a:gd name="T9" fmla="*/ 20 h 204"/>
                              <a:gd name="T10" fmla="*/ 16 w 121"/>
                              <a:gd name="T11" fmla="*/ 30 h 204"/>
                              <a:gd name="T12" fmla="*/ 14 w 121"/>
                              <a:gd name="T13" fmla="*/ 38 h 204"/>
                              <a:gd name="T14" fmla="*/ 12 w 121"/>
                              <a:gd name="T15" fmla="*/ 49 h 204"/>
                              <a:gd name="T16" fmla="*/ 14 w 121"/>
                              <a:gd name="T17" fmla="*/ 53 h 204"/>
                              <a:gd name="T18" fmla="*/ 22 w 121"/>
                              <a:gd name="T19" fmla="*/ 46 h 204"/>
                              <a:gd name="T20" fmla="*/ 33 w 121"/>
                              <a:gd name="T21" fmla="*/ 41 h 204"/>
                              <a:gd name="T22" fmla="*/ 47 w 121"/>
                              <a:gd name="T23" fmla="*/ 44 h 204"/>
                              <a:gd name="T24" fmla="*/ 59 w 121"/>
                              <a:gd name="T25" fmla="*/ 54 h 204"/>
                              <a:gd name="T26" fmla="*/ 64 w 121"/>
                              <a:gd name="T27" fmla="*/ 64 h 204"/>
                              <a:gd name="T28" fmla="*/ 66 w 121"/>
                              <a:gd name="T29" fmla="*/ 76 h 204"/>
                              <a:gd name="T30" fmla="*/ 65 w 121"/>
                              <a:gd name="T31" fmla="*/ 90 h 204"/>
                              <a:gd name="T32" fmla="*/ 60 w 121"/>
                              <a:gd name="T33" fmla="*/ 104 h 204"/>
                              <a:gd name="T34" fmla="*/ 50 w 121"/>
                              <a:gd name="T35" fmla="*/ 113 h 204"/>
                              <a:gd name="T36" fmla="*/ 38 w 121"/>
                              <a:gd name="T37" fmla="*/ 118 h 204"/>
                              <a:gd name="T38" fmla="*/ 27 w 121"/>
                              <a:gd name="T39" fmla="*/ 117 h 204"/>
                              <a:gd name="T40" fmla="*/ 17 w 121"/>
                              <a:gd name="T41" fmla="*/ 113 h 204"/>
                              <a:gd name="T42" fmla="*/ 9 w 121"/>
                              <a:gd name="T43" fmla="*/ 105 h 204"/>
                              <a:gd name="T44" fmla="*/ 4 w 121"/>
                              <a:gd name="T45" fmla="*/ 93 h 204"/>
                              <a:gd name="T46" fmla="*/ 1 w 121"/>
                              <a:gd name="T47" fmla="*/ 76 h 204"/>
                              <a:gd name="T48" fmla="*/ 0 w 121"/>
                              <a:gd name="T49" fmla="*/ 54 h 204"/>
                              <a:gd name="T50" fmla="*/ 2 w 121"/>
                              <a:gd name="T51" fmla="*/ 34 h 204"/>
                              <a:gd name="T52" fmla="*/ 8 w 121"/>
                              <a:gd name="T53" fmla="*/ 19 h 204"/>
                              <a:gd name="T54" fmla="*/ 15 w 121"/>
                              <a:gd name="T55" fmla="*/ 9 h 204"/>
                              <a:gd name="T56" fmla="*/ 24 w 121"/>
                              <a:gd name="T57" fmla="*/ 2 h 204"/>
                              <a:gd name="T58" fmla="*/ 36 w 121"/>
                              <a:gd name="T59" fmla="*/ 0 h 204"/>
                              <a:gd name="T60" fmla="*/ 51 w 121"/>
                              <a:gd name="T61" fmla="*/ 4 h 204"/>
                              <a:gd name="T62" fmla="*/ 61 w 121"/>
                              <a:gd name="T63" fmla="*/ 17 h 204"/>
                              <a:gd name="T64" fmla="*/ 14 w 121"/>
                              <a:gd name="T65" fmla="*/ 79 h 204"/>
                              <a:gd name="T66" fmla="*/ 14 w 121"/>
                              <a:gd name="T67" fmla="*/ 90 h 204"/>
                              <a:gd name="T68" fmla="*/ 19 w 121"/>
                              <a:gd name="T69" fmla="*/ 99 h 204"/>
                              <a:gd name="T70" fmla="*/ 25 w 121"/>
                              <a:gd name="T71" fmla="*/ 104 h 204"/>
                              <a:gd name="T72" fmla="*/ 34 w 121"/>
                              <a:gd name="T73" fmla="*/ 106 h 204"/>
                              <a:gd name="T74" fmla="*/ 45 w 121"/>
                              <a:gd name="T75" fmla="*/ 102 h 204"/>
                              <a:gd name="T76" fmla="*/ 52 w 121"/>
                              <a:gd name="T77" fmla="*/ 91 h 204"/>
                              <a:gd name="T78" fmla="*/ 53 w 121"/>
                              <a:gd name="T79" fmla="*/ 75 h 204"/>
                              <a:gd name="T80" fmla="*/ 48 w 121"/>
                              <a:gd name="T81" fmla="*/ 62 h 204"/>
                              <a:gd name="T82" fmla="*/ 38 w 121"/>
                              <a:gd name="T83" fmla="*/ 57 h 204"/>
                              <a:gd name="T84" fmla="*/ 26 w 121"/>
                              <a:gd name="T85" fmla="*/ 58 h 204"/>
                              <a:gd name="T86" fmla="*/ 16 w 121"/>
                              <a:gd name="T87" fmla="*/ 65 h 204"/>
                              <a:gd name="T88" fmla="*/ 14 w 121"/>
                              <a:gd name="T89" fmla="*/ 79 h 2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1" h="204">
                                <a:moveTo>
                                  <a:pt x="120" y="52"/>
                                </a:moveTo>
                                <a:lnTo>
                                  <a:pt x="95" y="52"/>
                                </a:lnTo>
                                <a:lnTo>
                                  <a:pt x="92" y="46"/>
                                </a:lnTo>
                                <a:lnTo>
                                  <a:pt x="91" y="40"/>
                                </a:lnTo>
                                <a:lnTo>
                                  <a:pt x="88" y="35"/>
                                </a:lnTo>
                                <a:lnTo>
                                  <a:pt x="87" y="31"/>
                                </a:lnTo>
                                <a:lnTo>
                                  <a:pt x="81" y="27"/>
                                </a:lnTo>
                                <a:lnTo>
                                  <a:pt x="76" y="24"/>
                                </a:lnTo>
                                <a:lnTo>
                                  <a:pt x="69" y="22"/>
                                </a:lnTo>
                                <a:lnTo>
                                  <a:pt x="63" y="21"/>
                                </a:lnTo>
                                <a:lnTo>
                                  <a:pt x="59" y="22"/>
                                </a:lnTo>
                                <a:lnTo>
                                  <a:pt x="54" y="24"/>
                                </a:lnTo>
                                <a:lnTo>
                                  <a:pt x="50" y="27"/>
                                </a:lnTo>
                                <a:lnTo>
                                  <a:pt x="45" y="29"/>
                                </a:lnTo>
                                <a:lnTo>
                                  <a:pt x="40" y="34"/>
                                </a:lnTo>
                                <a:lnTo>
                                  <a:pt x="36" y="38"/>
                                </a:lnTo>
                                <a:lnTo>
                                  <a:pt x="32" y="46"/>
                                </a:lnTo>
                                <a:lnTo>
                                  <a:pt x="29" y="52"/>
                                </a:lnTo>
                                <a:lnTo>
                                  <a:pt x="27" y="56"/>
                                </a:lnTo>
                                <a:lnTo>
                                  <a:pt x="26" y="61"/>
                                </a:lnTo>
                                <a:lnTo>
                                  <a:pt x="25" y="65"/>
                                </a:lnTo>
                                <a:lnTo>
                                  <a:pt x="23" y="71"/>
                                </a:lnTo>
                                <a:lnTo>
                                  <a:pt x="23" y="77"/>
                                </a:lnTo>
                                <a:lnTo>
                                  <a:pt x="22" y="85"/>
                                </a:lnTo>
                                <a:lnTo>
                                  <a:pt x="22" y="91"/>
                                </a:lnTo>
                                <a:lnTo>
                                  <a:pt x="22" y="98"/>
                                </a:lnTo>
                                <a:lnTo>
                                  <a:pt x="26" y="92"/>
                                </a:lnTo>
                                <a:lnTo>
                                  <a:pt x="30" y="86"/>
                                </a:lnTo>
                                <a:lnTo>
                                  <a:pt x="36" y="82"/>
                                </a:lnTo>
                                <a:lnTo>
                                  <a:pt x="41" y="79"/>
                                </a:lnTo>
                                <a:lnTo>
                                  <a:pt x="48" y="76"/>
                                </a:lnTo>
                                <a:lnTo>
                                  <a:pt x="54" y="73"/>
                                </a:lnTo>
                                <a:lnTo>
                                  <a:pt x="61" y="71"/>
                                </a:lnTo>
                                <a:lnTo>
                                  <a:pt x="66" y="71"/>
                                </a:lnTo>
                                <a:lnTo>
                                  <a:pt x="77" y="73"/>
                                </a:lnTo>
                                <a:lnTo>
                                  <a:pt x="87" y="76"/>
                                </a:lnTo>
                                <a:lnTo>
                                  <a:pt x="96" y="82"/>
                                </a:lnTo>
                                <a:lnTo>
                                  <a:pt x="105" y="89"/>
                                </a:lnTo>
                                <a:lnTo>
                                  <a:pt x="109" y="94"/>
                                </a:lnTo>
                                <a:lnTo>
                                  <a:pt x="112" y="100"/>
                                </a:lnTo>
                                <a:lnTo>
                                  <a:pt x="114" y="104"/>
                                </a:lnTo>
                                <a:lnTo>
                                  <a:pt x="117" y="110"/>
                                </a:lnTo>
                                <a:lnTo>
                                  <a:pt x="118" y="117"/>
                                </a:lnTo>
                                <a:lnTo>
                                  <a:pt x="120" y="123"/>
                                </a:lnTo>
                                <a:lnTo>
                                  <a:pt x="121" y="131"/>
                                </a:lnTo>
                                <a:lnTo>
                                  <a:pt x="121" y="137"/>
                                </a:lnTo>
                                <a:lnTo>
                                  <a:pt x="121" y="146"/>
                                </a:lnTo>
                                <a:lnTo>
                                  <a:pt x="120" y="155"/>
                                </a:lnTo>
                                <a:lnTo>
                                  <a:pt x="118" y="164"/>
                                </a:lnTo>
                                <a:lnTo>
                                  <a:pt x="116" y="173"/>
                                </a:lnTo>
                                <a:lnTo>
                                  <a:pt x="110" y="179"/>
                                </a:lnTo>
                                <a:lnTo>
                                  <a:pt x="105" y="186"/>
                                </a:lnTo>
                                <a:lnTo>
                                  <a:pt x="98" y="190"/>
                                </a:lnTo>
                                <a:lnTo>
                                  <a:pt x="92" y="195"/>
                                </a:lnTo>
                                <a:lnTo>
                                  <a:pt x="85" y="199"/>
                                </a:lnTo>
                                <a:lnTo>
                                  <a:pt x="78" y="201"/>
                                </a:lnTo>
                                <a:lnTo>
                                  <a:pt x="70" y="204"/>
                                </a:lnTo>
                                <a:lnTo>
                                  <a:pt x="62" y="204"/>
                                </a:lnTo>
                                <a:lnTo>
                                  <a:pt x="56" y="204"/>
                                </a:lnTo>
                                <a:lnTo>
                                  <a:pt x="50" y="202"/>
                                </a:lnTo>
                                <a:lnTo>
                                  <a:pt x="44" y="201"/>
                                </a:lnTo>
                                <a:lnTo>
                                  <a:pt x="37" y="198"/>
                                </a:lnTo>
                                <a:lnTo>
                                  <a:pt x="32" y="195"/>
                                </a:lnTo>
                                <a:lnTo>
                                  <a:pt x="26" y="192"/>
                                </a:lnTo>
                                <a:lnTo>
                                  <a:pt x="22" y="187"/>
                                </a:lnTo>
                                <a:lnTo>
                                  <a:pt x="16" y="181"/>
                                </a:lnTo>
                                <a:lnTo>
                                  <a:pt x="12" y="176"/>
                                </a:lnTo>
                                <a:lnTo>
                                  <a:pt x="10" y="170"/>
                                </a:lnTo>
                                <a:lnTo>
                                  <a:pt x="7" y="161"/>
                                </a:lnTo>
                                <a:lnTo>
                                  <a:pt x="4" y="152"/>
                                </a:lnTo>
                                <a:lnTo>
                                  <a:pt x="3" y="143"/>
                                </a:lnTo>
                                <a:lnTo>
                                  <a:pt x="1" y="131"/>
                                </a:lnTo>
                                <a:lnTo>
                                  <a:pt x="0" y="119"/>
                                </a:lnTo>
                                <a:lnTo>
                                  <a:pt x="0" y="107"/>
                                </a:lnTo>
                                <a:lnTo>
                                  <a:pt x="0" y="94"/>
                                </a:lnTo>
                                <a:lnTo>
                                  <a:pt x="1" y="82"/>
                                </a:lnTo>
                                <a:lnTo>
                                  <a:pt x="3" y="70"/>
                                </a:lnTo>
                                <a:lnTo>
                                  <a:pt x="4" y="59"/>
                                </a:lnTo>
                                <a:lnTo>
                                  <a:pt x="7" y="49"/>
                                </a:lnTo>
                                <a:lnTo>
                                  <a:pt x="10" y="40"/>
                                </a:lnTo>
                                <a:lnTo>
                                  <a:pt x="14" y="32"/>
                                </a:lnTo>
                                <a:lnTo>
                                  <a:pt x="18" y="25"/>
                                </a:lnTo>
                                <a:lnTo>
                                  <a:pt x="22" y="19"/>
                                </a:lnTo>
                                <a:lnTo>
                                  <a:pt x="27" y="15"/>
                                </a:lnTo>
                                <a:lnTo>
                                  <a:pt x="33" y="10"/>
                                </a:lnTo>
                                <a:lnTo>
                                  <a:pt x="38" y="6"/>
                                </a:lnTo>
                                <a:lnTo>
                                  <a:pt x="44" y="3"/>
                                </a:lnTo>
                                <a:lnTo>
                                  <a:pt x="51" y="1"/>
                                </a:lnTo>
                                <a:lnTo>
                                  <a:pt x="59" y="0"/>
                                </a:lnTo>
                                <a:lnTo>
                                  <a:pt x="66" y="0"/>
                                </a:lnTo>
                                <a:lnTo>
                                  <a:pt x="76" y="1"/>
                                </a:lnTo>
                                <a:lnTo>
                                  <a:pt x="85" y="3"/>
                                </a:lnTo>
                                <a:lnTo>
                                  <a:pt x="94" y="7"/>
                                </a:lnTo>
                                <a:lnTo>
                                  <a:pt x="101" y="13"/>
                                </a:lnTo>
                                <a:lnTo>
                                  <a:pt x="106" y="21"/>
                                </a:lnTo>
                                <a:lnTo>
                                  <a:pt x="112" y="29"/>
                                </a:lnTo>
                                <a:lnTo>
                                  <a:pt x="116" y="40"/>
                                </a:lnTo>
                                <a:lnTo>
                                  <a:pt x="120" y="52"/>
                                </a:lnTo>
                                <a:close/>
                                <a:moveTo>
                                  <a:pt x="25" y="137"/>
                                </a:moveTo>
                                <a:lnTo>
                                  <a:pt x="25" y="143"/>
                                </a:lnTo>
                                <a:lnTo>
                                  <a:pt x="25" y="150"/>
                                </a:lnTo>
                                <a:lnTo>
                                  <a:pt x="26" y="156"/>
                                </a:lnTo>
                                <a:lnTo>
                                  <a:pt x="29" y="161"/>
                                </a:lnTo>
                                <a:lnTo>
                                  <a:pt x="30" y="167"/>
                                </a:lnTo>
                                <a:lnTo>
                                  <a:pt x="34" y="171"/>
                                </a:lnTo>
                                <a:lnTo>
                                  <a:pt x="37" y="174"/>
                                </a:lnTo>
                                <a:lnTo>
                                  <a:pt x="41" y="177"/>
                                </a:lnTo>
                                <a:lnTo>
                                  <a:pt x="45" y="180"/>
                                </a:lnTo>
                                <a:lnTo>
                                  <a:pt x="51" y="181"/>
                                </a:lnTo>
                                <a:lnTo>
                                  <a:pt x="56" y="183"/>
                                </a:lnTo>
                                <a:lnTo>
                                  <a:pt x="62" y="183"/>
                                </a:lnTo>
                                <a:lnTo>
                                  <a:pt x="69" y="181"/>
                                </a:lnTo>
                                <a:lnTo>
                                  <a:pt x="77" y="180"/>
                                </a:lnTo>
                                <a:lnTo>
                                  <a:pt x="83" y="177"/>
                                </a:lnTo>
                                <a:lnTo>
                                  <a:pt x="87" y="173"/>
                                </a:lnTo>
                                <a:lnTo>
                                  <a:pt x="92" y="165"/>
                                </a:lnTo>
                                <a:lnTo>
                                  <a:pt x="96" y="158"/>
                                </a:lnTo>
                                <a:lnTo>
                                  <a:pt x="98" y="149"/>
                                </a:lnTo>
                                <a:lnTo>
                                  <a:pt x="99" y="138"/>
                                </a:lnTo>
                                <a:lnTo>
                                  <a:pt x="98" y="129"/>
                                </a:lnTo>
                                <a:lnTo>
                                  <a:pt x="96" y="122"/>
                                </a:lnTo>
                                <a:lnTo>
                                  <a:pt x="92" y="113"/>
                                </a:lnTo>
                                <a:lnTo>
                                  <a:pt x="88" y="107"/>
                                </a:lnTo>
                                <a:lnTo>
                                  <a:pt x="83" y="103"/>
                                </a:lnTo>
                                <a:lnTo>
                                  <a:pt x="77" y="100"/>
                                </a:lnTo>
                                <a:lnTo>
                                  <a:pt x="69" y="98"/>
                                </a:lnTo>
                                <a:lnTo>
                                  <a:pt x="62" y="97"/>
                                </a:lnTo>
                                <a:lnTo>
                                  <a:pt x="54" y="98"/>
                                </a:lnTo>
                                <a:lnTo>
                                  <a:pt x="47" y="100"/>
                                </a:lnTo>
                                <a:lnTo>
                                  <a:pt x="40" y="103"/>
                                </a:lnTo>
                                <a:lnTo>
                                  <a:pt x="34" y="107"/>
                                </a:lnTo>
                                <a:lnTo>
                                  <a:pt x="30" y="113"/>
                                </a:lnTo>
                                <a:lnTo>
                                  <a:pt x="27" y="120"/>
                                </a:lnTo>
                                <a:lnTo>
                                  <a:pt x="26" y="128"/>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9" name="Freeform 149"/>
                        <wps:cNvSpPr>
                          <a:spLocks/>
                        </wps:cNvSpPr>
                        <wps:spPr bwMode="auto">
                          <a:xfrm>
                            <a:off x="1741" y="-188"/>
                            <a:ext cx="64" cy="116"/>
                          </a:xfrm>
                          <a:custGeom>
                            <a:avLst/>
                            <a:gdLst>
                              <a:gd name="T0" fmla="*/ 13 w 120"/>
                              <a:gd name="T1" fmla="*/ 83 h 201"/>
                              <a:gd name="T2" fmla="*/ 15 w 120"/>
                              <a:gd name="T3" fmla="*/ 92 h 201"/>
                              <a:gd name="T4" fmla="*/ 19 w 120"/>
                              <a:gd name="T5" fmla="*/ 99 h 201"/>
                              <a:gd name="T6" fmla="*/ 25 w 120"/>
                              <a:gd name="T7" fmla="*/ 103 h 201"/>
                              <a:gd name="T8" fmla="*/ 31 w 120"/>
                              <a:gd name="T9" fmla="*/ 104 h 201"/>
                              <a:gd name="T10" fmla="*/ 39 w 120"/>
                              <a:gd name="T11" fmla="*/ 102 h 201"/>
                              <a:gd name="T12" fmla="*/ 46 w 120"/>
                              <a:gd name="T13" fmla="*/ 98 h 201"/>
                              <a:gd name="T14" fmla="*/ 51 w 120"/>
                              <a:gd name="T15" fmla="*/ 88 h 201"/>
                              <a:gd name="T16" fmla="*/ 52 w 120"/>
                              <a:gd name="T17" fmla="*/ 77 h 201"/>
                              <a:gd name="T18" fmla="*/ 51 w 120"/>
                              <a:gd name="T19" fmla="*/ 66 h 201"/>
                              <a:gd name="T20" fmla="*/ 46 w 120"/>
                              <a:gd name="T21" fmla="*/ 58 h 201"/>
                              <a:gd name="T22" fmla="*/ 40 w 120"/>
                              <a:gd name="T23" fmla="*/ 53 h 201"/>
                              <a:gd name="T24" fmla="*/ 31 w 120"/>
                              <a:gd name="T25" fmla="*/ 51 h 201"/>
                              <a:gd name="T26" fmla="*/ 26 w 120"/>
                              <a:gd name="T27" fmla="*/ 51 h 201"/>
                              <a:gd name="T28" fmla="*/ 21 w 120"/>
                              <a:gd name="T29" fmla="*/ 54 h 201"/>
                              <a:gd name="T30" fmla="*/ 17 w 120"/>
                              <a:gd name="T31" fmla="*/ 58 h 201"/>
                              <a:gd name="T32" fmla="*/ 15 w 120"/>
                              <a:gd name="T33" fmla="*/ 62 h 201"/>
                              <a:gd name="T34" fmla="*/ 13 w 120"/>
                              <a:gd name="T35" fmla="*/ 0 h 201"/>
                              <a:gd name="T36" fmla="*/ 59 w 120"/>
                              <a:gd name="T37" fmla="*/ 15 h 201"/>
                              <a:gd name="T38" fmla="*/ 15 w 120"/>
                              <a:gd name="T39" fmla="*/ 46 h 201"/>
                              <a:gd name="T40" fmla="*/ 25 w 120"/>
                              <a:gd name="T41" fmla="*/ 39 h 201"/>
                              <a:gd name="T42" fmla="*/ 35 w 120"/>
                              <a:gd name="T43" fmla="*/ 37 h 201"/>
                              <a:gd name="T44" fmla="*/ 46 w 120"/>
                              <a:gd name="T45" fmla="*/ 39 h 201"/>
                              <a:gd name="T46" fmla="*/ 55 w 120"/>
                              <a:gd name="T47" fmla="*/ 47 h 201"/>
                              <a:gd name="T48" fmla="*/ 59 w 120"/>
                              <a:gd name="T49" fmla="*/ 53 h 201"/>
                              <a:gd name="T50" fmla="*/ 62 w 120"/>
                              <a:gd name="T51" fmla="*/ 59 h 201"/>
                              <a:gd name="T52" fmla="*/ 63 w 120"/>
                              <a:gd name="T53" fmla="*/ 67 h 201"/>
                              <a:gd name="T54" fmla="*/ 64 w 120"/>
                              <a:gd name="T55" fmla="*/ 74 h 201"/>
                              <a:gd name="T56" fmla="*/ 63 w 120"/>
                              <a:gd name="T57" fmla="*/ 83 h 201"/>
                              <a:gd name="T58" fmla="*/ 62 w 120"/>
                              <a:gd name="T59" fmla="*/ 90 h 201"/>
                              <a:gd name="T60" fmla="*/ 60 w 120"/>
                              <a:gd name="T61" fmla="*/ 97 h 201"/>
                              <a:gd name="T62" fmla="*/ 57 w 120"/>
                              <a:gd name="T63" fmla="*/ 103 h 201"/>
                              <a:gd name="T64" fmla="*/ 52 w 120"/>
                              <a:gd name="T65" fmla="*/ 108 h 201"/>
                              <a:gd name="T66" fmla="*/ 45 w 120"/>
                              <a:gd name="T67" fmla="*/ 113 h 201"/>
                              <a:gd name="T68" fmla="*/ 38 w 120"/>
                              <a:gd name="T69" fmla="*/ 115 h 201"/>
                              <a:gd name="T70" fmla="*/ 31 w 120"/>
                              <a:gd name="T71" fmla="*/ 116 h 201"/>
                              <a:gd name="T72" fmla="*/ 19 w 120"/>
                              <a:gd name="T73" fmla="*/ 114 h 201"/>
                              <a:gd name="T74" fmla="*/ 11 w 120"/>
                              <a:gd name="T75" fmla="*/ 108 h 201"/>
                              <a:gd name="T76" fmla="*/ 3 w 120"/>
                              <a:gd name="T77" fmla="*/ 98 h 201"/>
                              <a:gd name="T78" fmla="*/ 0 w 120"/>
                              <a:gd name="T79" fmla="*/ 83 h 20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201">
                                <a:moveTo>
                                  <a:pt x="0" y="144"/>
                                </a:moveTo>
                                <a:lnTo>
                                  <a:pt x="24" y="143"/>
                                </a:lnTo>
                                <a:lnTo>
                                  <a:pt x="25" y="152"/>
                                </a:lnTo>
                                <a:lnTo>
                                  <a:pt x="28" y="159"/>
                                </a:lnTo>
                                <a:lnTo>
                                  <a:pt x="31" y="167"/>
                                </a:lnTo>
                                <a:lnTo>
                                  <a:pt x="36" y="171"/>
                                </a:lnTo>
                                <a:lnTo>
                                  <a:pt x="40" y="176"/>
                                </a:lnTo>
                                <a:lnTo>
                                  <a:pt x="46" y="178"/>
                                </a:lnTo>
                                <a:lnTo>
                                  <a:pt x="51" y="180"/>
                                </a:lnTo>
                                <a:lnTo>
                                  <a:pt x="58" y="180"/>
                                </a:lnTo>
                                <a:lnTo>
                                  <a:pt x="67" y="178"/>
                                </a:lnTo>
                                <a:lnTo>
                                  <a:pt x="73" y="177"/>
                                </a:lnTo>
                                <a:lnTo>
                                  <a:pt x="80" y="174"/>
                                </a:lnTo>
                                <a:lnTo>
                                  <a:pt x="86" y="170"/>
                                </a:lnTo>
                                <a:lnTo>
                                  <a:pt x="91" y="162"/>
                                </a:lnTo>
                                <a:lnTo>
                                  <a:pt x="96" y="153"/>
                                </a:lnTo>
                                <a:lnTo>
                                  <a:pt x="97" y="144"/>
                                </a:lnTo>
                                <a:lnTo>
                                  <a:pt x="98" y="134"/>
                                </a:lnTo>
                                <a:lnTo>
                                  <a:pt x="97" y="123"/>
                                </a:lnTo>
                                <a:lnTo>
                                  <a:pt x="96" y="114"/>
                                </a:lnTo>
                                <a:lnTo>
                                  <a:pt x="91" y="105"/>
                                </a:lnTo>
                                <a:lnTo>
                                  <a:pt x="87" y="100"/>
                                </a:lnTo>
                                <a:lnTo>
                                  <a:pt x="82" y="95"/>
                                </a:lnTo>
                                <a:lnTo>
                                  <a:pt x="75" y="92"/>
                                </a:lnTo>
                                <a:lnTo>
                                  <a:pt x="67" y="91"/>
                                </a:lnTo>
                                <a:lnTo>
                                  <a:pt x="58" y="89"/>
                                </a:lnTo>
                                <a:lnTo>
                                  <a:pt x="54" y="89"/>
                                </a:lnTo>
                                <a:lnTo>
                                  <a:pt x="49" y="89"/>
                                </a:lnTo>
                                <a:lnTo>
                                  <a:pt x="45" y="91"/>
                                </a:lnTo>
                                <a:lnTo>
                                  <a:pt x="40" y="94"/>
                                </a:lnTo>
                                <a:lnTo>
                                  <a:pt x="36" y="95"/>
                                </a:lnTo>
                                <a:lnTo>
                                  <a:pt x="32" y="100"/>
                                </a:lnTo>
                                <a:lnTo>
                                  <a:pt x="29" y="102"/>
                                </a:lnTo>
                                <a:lnTo>
                                  <a:pt x="28" y="107"/>
                                </a:lnTo>
                                <a:lnTo>
                                  <a:pt x="3" y="102"/>
                                </a:lnTo>
                                <a:lnTo>
                                  <a:pt x="24" y="0"/>
                                </a:lnTo>
                                <a:lnTo>
                                  <a:pt x="111" y="0"/>
                                </a:lnTo>
                                <a:lnTo>
                                  <a:pt x="111" y="26"/>
                                </a:lnTo>
                                <a:lnTo>
                                  <a:pt x="40" y="26"/>
                                </a:lnTo>
                                <a:lnTo>
                                  <a:pt x="29" y="80"/>
                                </a:lnTo>
                                <a:lnTo>
                                  <a:pt x="38" y="74"/>
                                </a:lnTo>
                                <a:lnTo>
                                  <a:pt x="47" y="68"/>
                                </a:lnTo>
                                <a:lnTo>
                                  <a:pt x="56" y="65"/>
                                </a:lnTo>
                                <a:lnTo>
                                  <a:pt x="65" y="64"/>
                                </a:lnTo>
                                <a:lnTo>
                                  <a:pt x="76" y="65"/>
                                </a:lnTo>
                                <a:lnTo>
                                  <a:pt x="86" y="68"/>
                                </a:lnTo>
                                <a:lnTo>
                                  <a:pt x="96" y="74"/>
                                </a:lnTo>
                                <a:lnTo>
                                  <a:pt x="104" y="82"/>
                                </a:lnTo>
                                <a:lnTo>
                                  <a:pt x="108" y="86"/>
                                </a:lnTo>
                                <a:lnTo>
                                  <a:pt x="111" y="92"/>
                                </a:lnTo>
                                <a:lnTo>
                                  <a:pt x="113" y="97"/>
                                </a:lnTo>
                                <a:lnTo>
                                  <a:pt x="116" y="102"/>
                                </a:lnTo>
                                <a:lnTo>
                                  <a:pt x="118" y="110"/>
                                </a:lnTo>
                                <a:lnTo>
                                  <a:pt x="119" y="116"/>
                                </a:lnTo>
                                <a:lnTo>
                                  <a:pt x="120" y="123"/>
                                </a:lnTo>
                                <a:lnTo>
                                  <a:pt x="120" y="129"/>
                                </a:lnTo>
                                <a:lnTo>
                                  <a:pt x="120" y="135"/>
                                </a:lnTo>
                                <a:lnTo>
                                  <a:pt x="119" y="143"/>
                                </a:lnTo>
                                <a:lnTo>
                                  <a:pt x="118" y="149"/>
                                </a:lnTo>
                                <a:lnTo>
                                  <a:pt x="116" y="156"/>
                                </a:lnTo>
                                <a:lnTo>
                                  <a:pt x="115" y="162"/>
                                </a:lnTo>
                                <a:lnTo>
                                  <a:pt x="112" y="168"/>
                                </a:lnTo>
                                <a:lnTo>
                                  <a:pt x="109" y="173"/>
                                </a:lnTo>
                                <a:lnTo>
                                  <a:pt x="107" y="178"/>
                                </a:lnTo>
                                <a:lnTo>
                                  <a:pt x="101" y="183"/>
                                </a:lnTo>
                                <a:lnTo>
                                  <a:pt x="97" y="187"/>
                                </a:lnTo>
                                <a:lnTo>
                                  <a:pt x="91" y="192"/>
                                </a:lnTo>
                                <a:lnTo>
                                  <a:pt x="85" y="195"/>
                                </a:lnTo>
                                <a:lnTo>
                                  <a:pt x="79" y="198"/>
                                </a:lnTo>
                                <a:lnTo>
                                  <a:pt x="72" y="199"/>
                                </a:lnTo>
                                <a:lnTo>
                                  <a:pt x="65" y="201"/>
                                </a:lnTo>
                                <a:lnTo>
                                  <a:pt x="58" y="201"/>
                                </a:lnTo>
                                <a:lnTo>
                                  <a:pt x="46" y="199"/>
                                </a:lnTo>
                                <a:lnTo>
                                  <a:pt x="36" y="198"/>
                                </a:lnTo>
                                <a:lnTo>
                                  <a:pt x="27" y="193"/>
                                </a:lnTo>
                                <a:lnTo>
                                  <a:pt x="20" y="187"/>
                                </a:lnTo>
                                <a:lnTo>
                                  <a:pt x="11" y="180"/>
                                </a:lnTo>
                                <a:lnTo>
                                  <a:pt x="6" y="170"/>
                                </a:lnTo>
                                <a:lnTo>
                                  <a:pt x="2" y="158"/>
                                </a:lnTo>
                                <a:lnTo>
                                  <a:pt x="0" y="1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0" name="Freeform 150"/>
                        <wps:cNvSpPr>
                          <a:spLocks/>
                        </wps:cNvSpPr>
                        <wps:spPr bwMode="auto">
                          <a:xfrm>
                            <a:off x="1680" y="-196"/>
                            <a:ext cx="50" cy="43"/>
                          </a:xfrm>
                          <a:custGeom>
                            <a:avLst/>
                            <a:gdLst>
                              <a:gd name="T0" fmla="*/ 0 w 91"/>
                              <a:gd name="T1" fmla="*/ 0 h 73"/>
                              <a:gd name="T2" fmla="*/ 6 w 91"/>
                              <a:gd name="T3" fmla="*/ 8 h 73"/>
                              <a:gd name="T4" fmla="*/ 8 w 91"/>
                              <a:gd name="T5" fmla="*/ 5 h 73"/>
                              <a:gd name="T6" fmla="*/ 10 w 91"/>
                              <a:gd name="T7" fmla="*/ 3 h 73"/>
                              <a:gd name="T8" fmla="*/ 14 w 91"/>
                              <a:gd name="T9" fmla="*/ 0 h 73"/>
                              <a:gd name="T10" fmla="*/ 18 w 91"/>
                              <a:gd name="T11" fmla="*/ 0 h 73"/>
                              <a:gd name="T12" fmla="*/ 20 w 91"/>
                              <a:gd name="T13" fmla="*/ 0 h 73"/>
                              <a:gd name="T14" fmla="*/ 23 w 91"/>
                              <a:gd name="T15" fmla="*/ 1 h 73"/>
                              <a:gd name="T16" fmla="*/ 25 w 91"/>
                              <a:gd name="T17" fmla="*/ 5 h 73"/>
                              <a:gd name="T18" fmla="*/ 26 w 91"/>
                              <a:gd name="T19" fmla="*/ 8 h 73"/>
                              <a:gd name="T20" fmla="*/ 32 w 91"/>
                              <a:gd name="T21" fmla="*/ 2 h 73"/>
                              <a:gd name="T22" fmla="*/ 38 w 91"/>
                              <a:gd name="T23" fmla="*/ 0 h 73"/>
                              <a:gd name="T24" fmla="*/ 44 w 91"/>
                              <a:gd name="T25" fmla="*/ 1 h 73"/>
                              <a:gd name="T26" fmla="*/ 47 w 91"/>
                              <a:gd name="T27" fmla="*/ 3 h 73"/>
                              <a:gd name="T28" fmla="*/ 49 w 91"/>
                              <a:gd name="T29" fmla="*/ 8 h 73"/>
                              <a:gd name="T30" fmla="*/ 50 w 91"/>
                              <a:gd name="T31" fmla="*/ 14 h 73"/>
                              <a:gd name="T32" fmla="*/ 45 w 91"/>
                              <a:gd name="T33" fmla="*/ 43 h 73"/>
                              <a:gd name="T34" fmla="*/ 45 w 91"/>
                              <a:gd name="T35" fmla="*/ 15 h 73"/>
                              <a:gd name="T36" fmla="*/ 43 w 91"/>
                              <a:gd name="T37" fmla="*/ 12 h 73"/>
                              <a:gd name="T38" fmla="*/ 43 w 91"/>
                              <a:gd name="T39" fmla="*/ 11 h 73"/>
                              <a:gd name="T40" fmla="*/ 42 w 91"/>
                              <a:gd name="T41" fmla="*/ 8 h 73"/>
                              <a:gd name="T42" fmla="*/ 40 w 91"/>
                              <a:gd name="T43" fmla="*/ 8 h 73"/>
                              <a:gd name="T44" fmla="*/ 38 w 91"/>
                              <a:gd name="T45" fmla="*/ 6 h 73"/>
                              <a:gd name="T46" fmla="*/ 36 w 91"/>
                              <a:gd name="T47" fmla="*/ 6 h 73"/>
                              <a:gd name="T48" fmla="*/ 32 w 91"/>
                              <a:gd name="T49" fmla="*/ 8 h 73"/>
                              <a:gd name="T50" fmla="*/ 30 w 91"/>
                              <a:gd name="T51" fmla="*/ 11 h 73"/>
                              <a:gd name="T52" fmla="*/ 29 w 91"/>
                              <a:gd name="T53" fmla="*/ 17 h 73"/>
                              <a:gd name="T54" fmla="*/ 29 w 91"/>
                              <a:gd name="T55" fmla="*/ 43 h 73"/>
                              <a:gd name="T56" fmla="*/ 22 w 91"/>
                              <a:gd name="T57" fmla="*/ 16 h 73"/>
                              <a:gd name="T58" fmla="*/ 22 w 91"/>
                              <a:gd name="T59" fmla="*/ 12 h 73"/>
                              <a:gd name="T60" fmla="*/ 20 w 91"/>
                              <a:gd name="T61" fmla="*/ 9 h 73"/>
                              <a:gd name="T62" fmla="*/ 18 w 91"/>
                              <a:gd name="T63" fmla="*/ 7 h 73"/>
                              <a:gd name="T64" fmla="*/ 15 w 91"/>
                              <a:gd name="T65" fmla="*/ 6 h 73"/>
                              <a:gd name="T66" fmla="*/ 13 w 91"/>
                              <a:gd name="T67" fmla="*/ 7 h 73"/>
                              <a:gd name="T68" fmla="*/ 10 w 91"/>
                              <a:gd name="T69" fmla="*/ 8 h 73"/>
                              <a:gd name="T70" fmla="*/ 8 w 91"/>
                              <a:gd name="T71" fmla="*/ 10 h 73"/>
                              <a:gd name="T72" fmla="*/ 7 w 91"/>
                              <a:gd name="T73" fmla="*/ 14 h 73"/>
                              <a:gd name="T74" fmla="*/ 7 w 91"/>
                              <a:gd name="T75" fmla="*/ 17 h 73"/>
                              <a:gd name="T76" fmla="*/ 6 w 91"/>
                              <a:gd name="T77" fmla="*/ 22 h 73"/>
                              <a:gd name="T78" fmla="*/ 0 w 91"/>
                              <a:gd name="T79" fmla="*/ 43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1" h="73">
                                <a:moveTo>
                                  <a:pt x="0" y="73"/>
                                </a:moveTo>
                                <a:lnTo>
                                  <a:pt x="0" y="0"/>
                                </a:lnTo>
                                <a:lnTo>
                                  <a:pt x="11" y="0"/>
                                </a:lnTo>
                                <a:lnTo>
                                  <a:pt x="11" y="14"/>
                                </a:lnTo>
                                <a:lnTo>
                                  <a:pt x="12" y="11"/>
                                </a:lnTo>
                                <a:lnTo>
                                  <a:pt x="14" y="8"/>
                                </a:lnTo>
                                <a:lnTo>
                                  <a:pt x="16" y="6"/>
                                </a:lnTo>
                                <a:lnTo>
                                  <a:pt x="19" y="5"/>
                                </a:lnTo>
                                <a:lnTo>
                                  <a:pt x="21" y="2"/>
                                </a:lnTo>
                                <a:lnTo>
                                  <a:pt x="25" y="0"/>
                                </a:lnTo>
                                <a:lnTo>
                                  <a:pt x="27" y="0"/>
                                </a:lnTo>
                                <a:lnTo>
                                  <a:pt x="32" y="0"/>
                                </a:lnTo>
                                <a:lnTo>
                                  <a:pt x="34" y="0"/>
                                </a:lnTo>
                                <a:lnTo>
                                  <a:pt x="37" y="0"/>
                                </a:lnTo>
                                <a:lnTo>
                                  <a:pt x="40" y="0"/>
                                </a:lnTo>
                                <a:lnTo>
                                  <a:pt x="41" y="2"/>
                                </a:lnTo>
                                <a:lnTo>
                                  <a:pt x="44" y="5"/>
                                </a:lnTo>
                                <a:lnTo>
                                  <a:pt x="45" y="8"/>
                                </a:lnTo>
                                <a:lnTo>
                                  <a:pt x="48" y="11"/>
                                </a:lnTo>
                                <a:lnTo>
                                  <a:pt x="48" y="14"/>
                                </a:lnTo>
                                <a:lnTo>
                                  <a:pt x="52" y="8"/>
                                </a:lnTo>
                                <a:lnTo>
                                  <a:pt x="58" y="3"/>
                                </a:lnTo>
                                <a:lnTo>
                                  <a:pt x="63" y="2"/>
                                </a:lnTo>
                                <a:lnTo>
                                  <a:pt x="69" y="0"/>
                                </a:lnTo>
                                <a:lnTo>
                                  <a:pt x="74" y="0"/>
                                </a:lnTo>
                                <a:lnTo>
                                  <a:pt x="80" y="2"/>
                                </a:lnTo>
                                <a:lnTo>
                                  <a:pt x="83" y="3"/>
                                </a:lnTo>
                                <a:lnTo>
                                  <a:pt x="85" y="5"/>
                                </a:lnTo>
                                <a:lnTo>
                                  <a:pt x="88" y="9"/>
                                </a:lnTo>
                                <a:lnTo>
                                  <a:pt x="89" y="14"/>
                                </a:lnTo>
                                <a:lnTo>
                                  <a:pt x="91" y="20"/>
                                </a:lnTo>
                                <a:lnTo>
                                  <a:pt x="91" y="24"/>
                                </a:lnTo>
                                <a:lnTo>
                                  <a:pt x="91" y="73"/>
                                </a:lnTo>
                                <a:lnTo>
                                  <a:pt x="81" y="73"/>
                                </a:lnTo>
                                <a:lnTo>
                                  <a:pt x="81" y="29"/>
                                </a:lnTo>
                                <a:lnTo>
                                  <a:pt x="81" y="26"/>
                                </a:lnTo>
                                <a:lnTo>
                                  <a:pt x="80" y="23"/>
                                </a:lnTo>
                                <a:lnTo>
                                  <a:pt x="78" y="20"/>
                                </a:lnTo>
                                <a:lnTo>
                                  <a:pt x="78" y="18"/>
                                </a:lnTo>
                                <a:lnTo>
                                  <a:pt x="77" y="15"/>
                                </a:lnTo>
                                <a:lnTo>
                                  <a:pt x="76" y="14"/>
                                </a:lnTo>
                                <a:lnTo>
                                  <a:pt x="74" y="14"/>
                                </a:lnTo>
                                <a:lnTo>
                                  <a:pt x="73" y="14"/>
                                </a:lnTo>
                                <a:lnTo>
                                  <a:pt x="71" y="12"/>
                                </a:lnTo>
                                <a:lnTo>
                                  <a:pt x="70" y="11"/>
                                </a:lnTo>
                                <a:lnTo>
                                  <a:pt x="69" y="11"/>
                                </a:lnTo>
                                <a:lnTo>
                                  <a:pt x="65" y="11"/>
                                </a:lnTo>
                                <a:lnTo>
                                  <a:pt x="60" y="12"/>
                                </a:lnTo>
                                <a:lnTo>
                                  <a:pt x="58" y="14"/>
                                </a:lnTo>
                                <a:lnTo>
                                  <a:pt x="56" y="15"/>
                                </a:lnTo>
                                <a:lnTo>
                                  <a:pt x="54" y="18"/>
                                </a:lnTo>
                                <a:lnTo>
                                  <a:pt x="52" y="23"/>
                                </a:lnTo>
                                <a:lnTo>
                                  <a:pt x="52" y="29"/>
                                </a:lnTo>
                                <a:lnTo>
                                  <a:pt x="52" y="33"/>
                                </a:lnTo>
                                <a:lnTo>
                                  <a:pt x="52" y="73"/>
                                </a:lnTo>
                                <a:lnTo>
                                  <a:pt x="40" y="73"/>
                                </a:lnTo>
                                <a:lnTo>
                                  <a:pt x="40" y="27"/>
                                </a:lnTo>
                                <a:lnTo>
                                  <a:pt x="40" y="24"/>
                                </a:lnTo>
                                <a:lnTo>
                                  <a:pt x="40" y="21"/>
                                </a:lnTo>
                                <a:lnTo>
                                  <a:pt x="38" y="18"/>
                                </a:lnTo>
                                <a:lnTo>
                                  <a:pt x="37" y="15"/>
                                </a:lnTo>
                                <a:lnTo>
                                  <a:pt x="36" y="14"/>
                                </a:lnTo>
                                <a:lnTo>
                                  <a:pt x="33" y="12"/>
                                </a:lnTo>
                                <a:lnTo>
                                  <a:pt x="30" y="11"/>
                                </a:lnTo>
                                <a:lnTo>
                                  <a:pt x="27" y="11"/>
                                </a:lnTo>
                                <a:lnTo>
                                  <a:pt x="25" y="11"/>
                                </a:lnTo>
                                <a:lnTo>
                                  <a:pt x="23" y="12"/>
                                </a:lnTo>
                                <a:lnTo>
                                  <a:pt x="21" y="14"/>
                                </a:lnTo>
                                <a:lnTo>
                                  <a:pt x="19" y="14"/>
                                </a:lnTo>
                                <a:lnTo>
                                  <a:pt x="16" y="15"/>
                                </a:lnTo>
                                <a:lnTo>
                                  <a:pt x="14" y="17"/>
                                </a:lnTo>
                                <a:lnTo>
                                  <a:pt x="12" y="20"/>
                                </a:lnTo>
                                <a:lnTo>
                                  <a:pt x="12" y="23"/>
                                </a:lnTo>
                                <a:lnTo>
                                  <a:pt x="12" y="24"/>
                                </a:lnTo>
                                <a:lnTo>
                                  <a:pt x="12" y="29"/>
                                </a:lnTo>
                                <a:lnTo>
                                  <a:pt x="11" y="33"/>
                                </a:lnTo>
                                <a:lnTo>
                                  <a:pt x="11" y="38"/>
                                </a:lnTo>
                                <a:lnTo>
                                  <a:pt x="11"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1" name="Freeform 151"/>
                        <wps:cNvSpPr>
                          <a:spLocks/>
                        </wps:cNvSpPr>
                        <wps:spPr bwMode="auto">
                          <a:xfrm>
                            <a:off x="3535" y="2312"/>
                            <a:ext cx="38" cy="117"/>
                          </a:xfrm>
                          <a:custGeom>
                            <a:avLst/>
                            <a:gdLst>
                              <a:gd name="T0" fmla="*/ 38 w 70"/>
                              <a:gd name="T1" fmla="*/ 117 h 201"/>
                              <a:gd name="T2" fmla="*/ 24 w 70"/>
                              <a:gd name="T3" fmla="*/ 117 h 201"/>
                              <a:gd name="T4" fmla="*/ 24 w 70"/>
                              <a:gd name="T5" fmla="*/ 26 h 201"/>
                              <a:gd name="T6" fmla="*/ 22 w 70"/>
                              <a:gd name="T7" fmla="*/ 29 h 201"/>
                              <a:gd name="T8" fmla="*/ 20 w 70"/>
                              <a:gd name="T9" fmla="*/ 30 h 201"/>
                              <a:gd name="T10" fmla="*/ 16 w 70"/>
                              <a:gd name="T11" fmla="*/ 33 h 201"/>
                              <a:gd name="T12" fmla="*/ 13 w 70"/>
                              <a:gd name="T13" fmla="*/ 35 h 201"/>
                              <a:gd name="T14" fmla="*/ 9 w 70"/>
                              <a:gd name="T15" fmla="*/ 37 h 201"/>
                              <a:gd name="T16" fmla="*/ 6 w 70"/>
                              <a:gd name="T17" fmla="*/ 40 h 201"/>
                              <a:gd name="T18" fmla="*/ 3 w 70"/>
                              <a:gd name="T19" fmla="*/ 42 h 201"/>
                              <a:gd name="T20" fmla="*/ 0 w 70"/>
                              <a:gd name="T21" fmla="*/ 42 h 201"/>
                              <a:gd name="T22" fmla="*/ 0 w 70"/>
                              <a:gd name="T23" fmla="*/ 30 h 201"/>
                              <a:gd name="T24" fmla="*/ 5 w 70"/>
                              <a:gd name="T25" fmla="*/ 27 h 201"/>
                              <a:gd name="T26" fmla="*/ 9 w 70"/>
                              <a:gd name="T27" fmla="*/ 23 h 201"/>
                              <a:gd name="T28" fmla="*/ 14 w 70"/>
                              <a:gd name="T29" fmla="*/ 20 h 201"/>
                              <a:gd name="T30" fmla="*/ 18 w 70"/>
                              <a:gd name="T31" fmla="*/ 16 h 201"/>
                              <a:gd name="T32" fmla="*/ 21 w 70"/>
                              <a:gd name="T33" fmla="*/ 12 h 201"/>
                              <a:gd name="T34" fmla="*/ 24 w 70"/>
                              <a:gd name="T35" fmla="*/ 8 h 201"/>
                              <a:gd name="T36" fmla="*/ 27 w 70"/>
                              <a:gd name="T37" fmla="*/ 5 h 201"/>
                              <a:gd name="T38" fmla="*/ 29 w 70"/>
                              <a:gd name="T39" fmla="*/ 0 h 201"/>
                              <a:gd name="T40" fmla="*/ 38 w 70"/>
                              <a:gd name="T41" fmla="*/ 0 h 201"/>
                              <a:gd name="T42" fmla="*/ 38 w 70"/>
                              <a:gd name="T43" fmla="*/ 117 h 2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0" h="201">
                                <a:moveTo>
                                  <a:pt x="70" y="201"/>
                                </a:moveTo>
                                <a:lnTo>
                                  <a:pt x="45" y="201"/>
                                </a:lnTo>
                                <a:lnTo>
                                  <a:pt x="45" y="45"/>
                                </a:lnTo>
                                <a:lnTo>
                                  <a:pt x="41" y="49"/>
                                </a:lnTo>
                                <a:lnTo>
                                  <a:pt x="37" y="52"/>
                                </a:lnTo>
                                <a:lnTo>
                                  <a:pt x="30" y="57"/>
                                </a:lnTo>
                                <a:lnTo>
                                  <a:pt x="24" y="60"/>
                                </a:lnTo>
                                <a:lnTo>
                                  <a:pt x="17" y="64"/>
                                </a:lnTo>
                                <a:lnTo>
                                  <a:pt x="11" y="69"/>
                                </a:lnTo>
                                <a:lnTo>
                                  <a:pt x="5" y="72"/>
                                </a:lnTo>
                                <a:lnTo>
                                  <a:pt x="0" y="73"/>
                                </a:lnTo>
                                <a:lnTo>
                                  <a:pt x="0" y="51"/>
                                </a:lnTo>
                                <a:lnTo>
                                  <a:pt x="9" y="46"/>
                                </a:lnTo>
                                <a:lnTo>
                                  <a:pt x="17" y="40"/>
                                </a:lnTo>
                                <a:lnTo>
                                  <a:pt x="26" y="34"/>
                                </a:lnTo>
                                <a:lnTo>
                                  <a:pt x="33" y="28"/>
                                </a:lnTo>
                                <a:lnTo>
                                  <a:pt x="38" y="21"/>
                                </a:lnTo>
                                <a:lnTo>
                                  <a:pt x="45" y="13"/>
                                </a:lnTo>
                                <a:lnTo>
                                  <a:pt x="49" y="8"/>
                                </a:lnTo>
                                <a:lnTo>
                                  <a:pt x="53" y="0"/>
                                </a:lnTo>
                                <a:lnTo>
                                  <a:pt x="70" y="0"/>
                                </a:lnTo>
                                <a:lnTo>
                                  <a:pt x="7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2" name="Freeform 152"/>
                        <wps:cNvSpPr>
                          <a:spLocks noEditPoints="1"/>
                        </wps:cNvSpPr>
                        <wps:spPr bwMode="auto">
                          <a:xfrm>
                            <a:off x="3605" y="2312"/>
                            <a:ext cx="63" cy="117"/>
                          </a:xfrm>
                          <a:custGeom>
                            <a:avLst/>
                            <a:gdLst>
                              <a:gd name="T0" fmla="*/ 12 w 120"/>
                              <a:gd name="T1" fmla="*/ 49 h 203"/>
                              <a:gd name="T2" fmla="*/ 6 w 120"/>
                              <a:gd name="T3" fmla="*/ 41 h 203"/>
                              <a:gd name="T4" fmla="*/ 4 w 120"/>
                              <a:gd name="T5" fmla="*/ 29 h 203"/>
                              <a:gd name="T6" fmla="*/ 8 w 120"/>
                              <a:gd name="T7" fmla="*/ 13 h 203"/>
                              <a:gd name="T8" fmla="*/ 19 w 120"/>
                              <a:gd name="T9" fmla="*/ 3 h 203"/>
                              <a:gd name="T10" fmla="*/ 38 w 120"/>
                              <a:gd name="T11" fmla="*/ 1 h 203"/>
                              <a:gd name="T12" fmla="*/ 51 w 120"/>
                              <a:gd name="T13" fmla="*/ 9 h 203"/>
                              <a:gd name="T14" fmla="*/ 59 w 120"/>
                              <a:gd name="T15" fmla="*/ 23 h 203"/>
                              <a:gd name="T16" fmla="*/ 59 w 120"/>
                              <a:gd name="T17" fmla="*/ 37 h 203"/>
                              <a:gd name="T18" fmla="*/ 54 w 120"/>
                              <a:gd name="T19" fmla="*/ 47 h 203"/>
                              <a:gd name="T20" fmla="*/ 45 w 120"/>
                              <a:gd name="T21" fmla="*/ 52 h 203"/>
                              <a:gd name="T22" fmla="*/ 56 w 120"/>
                              <a:gd name="T23" fmla="*/ 61 h 203"/>
                              <a:gd name="T24" fmla="*/ 61 w 120"/>
                              <a:gd name="T25" fmla="*/ 73 h 203"/>
                              <a:gd name="T26" fmla="*/ 62 w 120"/>
                              <a:gd name="T27" fmla="*/ 90 h 203"/>
                              <a:gd name="T28" fmla="*/ 54 w 120"/>
                              <a:gd name="T29" fmla="*/ 107 h 203"/>
                              <a:gd name="T30" fmla="*/ 47 w 120"/>
                              <a:gd name="T31" fmla="*/ 114 h 203"/>
                              <a:gd name="T32" fmla="*/ 38 w 120"/>
                              <a:gd name="T33" fmla="*/ 116 h 203"/>
                              <a:gd name="T34" fmla="*/ 28 w 120"/>
                              <a:gd name="T35" fmla="*/ 117 h 203"/>
                              <a:gd name="T36" fmla="*/ 19 w 120"/>
                              <a:gd name="T37" fmla="*/ 115 h 203"/>
                              <a:gd name="T38" fmla="*/ 11 w 120"/>
                              <a:gd name="T39" fmla="*/ 110 h 203"/>
                              <a:gd name="T40" fmla="*/ 5 w 120"/>
                              <a:gd name="T41" fmla="*/ 103 h 203"/>
                              <a:gd name="T42" fmla="*/ 2 w 120"/>
                              <a:gd name="T43" fmla="*/ 93 h 203"/>
                              <a:gd name="T44" fmla="*/ 0 w 120"/>
                              <a:gd name="T45" fmla="*/ 82 h 203"/>
                              <a:gd name="T46" fmla="*/ 2 w 120"/>
                              <a:gd name="T47" fmla="*/ 67 h 203"/>
                              <a:gd name="T48" fmla="*/ 11 w 120"/>
                              <a:gd name="T49" fmla="*/ 56 h 203"/>
                              <a:gd name="T50" fmla="*/ 17 w 120"/>
                              <a:gd name="T51" fmla="*/ 29 h 203"/>
                              <a:gd name="T52" fmla="*/ 18 w 120"/>
                              <a:gd name="T53" fmla="*/ 40 h 203"/>
                              <a:gd name="T54" fmla="*/ 25 w 120"/>
                              <a:gd name="T55" fmla="*/ 46 h 203"/>
                              <a:gd name="T56" fmla="*/ 35 w 120"/>
                              <a:gd name="T57" fmla="*/ 47 h 203"/>
                              <a:gd name="T58" fmla="*/ 43 w 120"/>
                              <a:gd name="T59" fmla="*/ 42 h 203"/>
                              <a:gd name="T60" fmla="*/ 47 w 120"/>
                              <a:gd name="T61" fmla="*/ 33 h 203"/>
                              <a:gd name="T62" fmla="*/ 46 w 120"/>
                              <a:gd name="T63" fmla="*/ 23 h 203"/>
                              <a:gd name="T64" fmla="*/ 40 w 120"/>
                              <a:gd name="T65" fmla="*/ 16 h 203"/>
                              <a:gd name="T66" fmla="*/ 32 w 120"/>
                              <a:gd name="T67" fmla="*/ 11 h 203"/>
                              <a:gd name="T68" fmla="*/ 23 w 120"/>
                              <a:gd name="T69" fmla="*/ 14 h 203"/>
                              <a:gd name="T70" fmla="*/ 17 w 120"/>
                              <a:gd name="T71" fmla="*/ 22 h 203"/>
                              <a:gd name="T72" fmla="*/ 12 w 120"/>
                              <a:gd name="T73" fmla="*/ 82 h 203"/>
                              <a:gd name="T74" fmla="*/ 14 w 120"/>
                              <a:gd name="T75" fmla="*/ 91 h 203"/>
                              <a:gd name="T76" fmla="*/ 17 w 120"/>
                              <a:gd name="T77" fmla="*/ 98 h 203"/>
                              <a:gd name="T78" fmla="*/ 23 w 120"/>
                              <a:gd name="T79" fmla="*/ 103 h 203"/>
                              <a:gd name="T80" fmla="*/ 32 w 120"/>
                              <a:gd name="T81" fmla="*/ 105 h 203"/>
                              <a:gd name="T82" fmla="*/ 43 w 120"/>
                              <a:gd name="T83" fmla="*/ 101 h 203"/>
                              <a:gd name="T84" fmla="*/ 50 w 120"/>
                              <a:gd name="T85" fmla="*/ 92 h 203"/>
                              <a:gd name="T86" fmla="*/ 51 w 120"/>
                              <a:gd name="T87" fmla="*/ 78 h 203"/>
                              <a:gd name="T88" fmla="*/ 46 w 120"/>
                              <a:gd name="T89" fmla="*/ 65 h 203"/>
                              <a:gd name="T90" fmla="*/ 36 w 120"/>
                              <a:gd name="T91" fmla="*/ 60 h 203"/>
                              <a:gd name="T92" fmla="*/ 24 w 120"/>
                              <a:gd name="T93" fmla="*/ 61 h 203"/>
                              <a:gd name="T94" fmla="*/ 15 w 120"/>
                              <a:gd name="T95" fmla="*/ 70 h 203"/>
                              <a:gd name="T96" fmla="*/ 12 w 120"/>
                              <a:gd name="T97" fmla="*/ 82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20" h="203">
                                <a:moveTo>
                                  <a:pt x="36" y="91"/>
                                </a:moveTo>
                                <a:lnTo>
                                  <a:pt x="28" y="89"/>
                                </a:lnTo>
                                <a:lnTo>
                                  <a:pt x="22" y="85"/>
                                </a:lnTo>
                                <a:lnTo>
                                  <a:pt x="18" y="82"/>
                                </a:lnTo>
                                <a:lnTo>
                                  <a:pt x="15" y="78"/>
                                </a:lnTo>
                                <a:lnTo>
                                  <a:pt x="12" y="72"/>
                                </a:lnTo>
                                <a:lnTo>
                                  <a:pt x="10" y="66"/>
                                </a:lnTo>
                                <a:lnTo>
                                  <a:pt x="8" y="58"/>
                                </a:lnTo>
                                <a:lnTo>
                                  <a:pt x="7" y="51"/>
                                </a:lnTo>
                                <a:lnTo>
                                  <a:pt x="8" y="40"/>
                                </a:lnTo>
                                <a:lnTo>
                                  <a:pt x="11" y="31"/>
                                </a:lnTo>
                                <a:lnTo>
                                  <a:pt x="15" y="22"/>
                                </a:lnTo>
                                <a:lnTo>
                                  <a:pt x="21" y="15"/>
                                </a:lnTo>
                                <a:lnTo>
                                  <a:pt x="28" y="9"/>
                                </a:lnTo>
                                <a:lnTo>
                                  <a:pt x="37" y="5"/>
                                </a:lnTo>
                                <a:lnTo>
                                  <a:pt x="48" y="2"/>
                                </a:lnTo>
                                <a:lnTo>
                                  <a:pt x="61" y="0"/>
                                </a:lnTo>
                                <a:lnTo>
                                  <a:pt x="72" y="2"/>
                                </a:lnTo>
                                <a:lnTo>
                                  <a:pt x="81" y="5"/>
                                </a:lnTo>
                                <a:lnTo>
                                  <a:pt x="91" y="9"/>
                                </a:lnTo>
                                <a:lnTo>
                                  <a:pt x="98" y="15"/>
                                </a:lnTo>
                                <a:lnTo>
                                  <a:pt x="105" y="22"/>
                                </a:lnTo>
                                <a:lnTo>
                                  <a:pt x="110" y="31"/>
                                </a:lnTo>
                                <a:lnTo>
                                  <a:pt x="113" y="40"/>
                                </a:lnTo>
                                <a:lnTo>
                                  <a:pt x="114" y="51"/>
                                </a:lnTo>
                                <a:lnTo>
                                  <a:pt x="113" y="57"/>
                                </a:lnTo>
                                <a:lnTo>
                                  <a:pt x="112" y="64"/>
                                </a:lnTo>
                                <a:lnTo>
                                  <a:pt x="109" y="70"/>
                                </a:lnTo>
                                <a:lnTo>
                                  <a:pt x="106" y="76"/>
                                </a:lnTo>
                                <a:lnTo>
                                  <a:pt x="102" y="81"/>
                                </a:lnTo>
                                <a:lnTo>
                                  <a:pt x="98" y="85"/>
                                </a:lnTo>
                                <a:lnTo>
                                  <a:pt x="91" y="89"/>
                                </a:lnTo>
                                <a:lnTo>
                                  <a:pt x="86" y="91"/>
                                </a:lnTo>
                                <a:lnTo>
                                  <a:pt x="94" y="95"/>
                                </a:lnTo>
                                <a:lnTo>
                                  <a:pt x="101" y="100"/>
                                </a:lnTo>
                                <a:lnTo>
                                  <a:pt x="106" y="106"/>
                                </a:lnTo>
                                <a:lnTo>
                                  <a:pt x="110" y="112"/>
                                </a:lnTo>
                                <a:lnTo>
                                  <a:pt x="114" y="119"/>
                                </a:lnTo>
                                <a:lnTo>
                                  <a:pt x="117" y="127"/>
                                </a:lnTo>
                                <a:lnTo>
                                  <a:pt x="119" y="136"/>
                                </a:lnTo>
                                <a:lnTo>
                                  <a:pt x="120" y="145"/>
                                </a:lnTo>
                                <a:lnTo>
                                  <a:pt x="119" y="157"/>
                                </a:lnTo>
                                <a:lnTo>
                                  <a:pt x="116" y="167"/>
                                </a:lnTo>
                                <a:lnTo>
                                  <a:pt x="110" y="177"/>
                                </a:lnTo>
                                <a:lnTo>
                                  <a:pt x="103" y="185"/>
                                </a:lnTo>
                                <a:lnTo>
                                  <a:pt x="99" y="189"/>
                                </a:lnTo>
                                <a:lnTo>
                                  <a:pt x="95" y="194"/>
                                </a:lnTo>
                                <a:lnTo>
                                  <a:pt x="90" y="197"/>
                                </a:lnTo>
                                <a:lnTo>
                                  <a:pt x="84" y="198"/>
                                </a:lnTo>
                                <a:lnTo>
                                  <a:pt x="79" y="201"/>
                                </a:lnTo>
                                <a:lnTo>
                                  <a:pt x="73" y="201"/>
                                </a:lnTo>
                                <a:lnTo>
                                  <a:pt x="66" y="203"/>
                                </a:lnTo>
                                <a:lnTo>
                                  <a:pt x="61" y="203"/>
                                </a:lnTo>
                                <a:lnTo>
                                  <a:pt x="54" y="203"/>
                                </a:lnTo>
                                <a:lnTo>
                                  <a:pt x="47" y="201"/>
                                </a:lnTo>
                                <a:lnTo>
                                  <a:pt x="41" y="201"/>
                                </a:lnTo>
                                <a:lnTo>
                                  <a:pt x="36" y="200"/>
                                </a:lnTo>
                                <a:lnTo>
                                  <a:pt x="30" y="197"/>
                                </a:lnTo>
                                <a:lnTo>
                                  <a:pt x="25" y="195"/>
                                </a:lnTo>
                                <a:lnTo>
                                  <a:pt x="21" y="191"/>
                                </a:lnTo>
                                <a:lnTo>
                                  <a:pt x="17" y="188"/>
                                </a:lnTo>
                                <a:lnTo>
                                  <a:pt x="12" y="183"/>
                                </a:lnTo>
                                <a:lnTo>
                                  <a:pt x="10" y="179"/>
                                </a:lnTo>
                                <a:lnTo>
                                  <a:pt x="7" y="173"/>
                                </a:lnTo>
                                <a:lnTo>
                                  <a:pt x="4" y="167"/>
                                </a:lnTo>
                                <a:lnTo>
                                  <a:pt x="3" y="162"/>
                                </a:lnTo>
                                <a:lnTo>
                                  <a:pt x="1" y="157"/>
                                </a:lnTo>
                                <a:lnTo>
                                  <a:pt x="0" y="149"/>
                                </a:lnTo>
                                <a:lnTo>
                                  <a:pt x="0" y="143"/>
                                </a:lnTo>
                                <a:lnTo>
                                  <a:pt x="0" y="134"/>
                                </a:lnTo>
                                <a:lnTo>
                                  <a:pt x="3" y="125"/>
                                </a:lnTo>
                                <a:lnTo>
                                  <a:pt x="4" y="116"/>
                                </a:lnTo>
                                <a:lnTo>
                                  <a:pt x="8" y="109"/>
                                </a:lnTo>
                                <a:lnTo>
                                  <a:pt x="14" y="103"/>
                                </a:lnTo>
                                <a:lnTo>
                                  <a:pt x="21" y="98"/>
                                </a:lnTo>
                                <a:lnTo>
                                  <a:pt x="28" y="94"/>
                                </a:lnTo>
                                <a:lnTo>
                                  <a:pt x="36" y="91"/>
                                </a:lnTo>
                                <a:close/>
                                <a:moveTo>
                                  <a:pt x="32" y="51"/>
                                </a:moveTo>
                                <a:lnTo>
                                  <a:pt x="32" y="57"/>
                                </a:lnTo>
                                <a:lnTo>
                                  <a:pt x="33" y="64"/>
                                </a:lnTo>
                                <a:lnTo>
                                  <a:pt x="35" y="69"/>
                                </a:lnTo>
                                <a:lnTo>
                                  <a:pt x="37" y="73"/>
                                </a:lnTo>
                                <a:lnTo>
                                  <a:pt x="43" y="76"/>
                                </a:lnTo>
                                <a:lnTo>
                                  <a:pt x="48" y="79"/>
                                </a:lnTo>
                                <a:lnTo>
                                  <a:pt x="55" y="81"/>
                                </a:lnTo>
                                <a:lnTo>
                                  <a:pt x="61" y="82"/>
                                </a:lnTo>
                                <a:lnTo>
                                  <a:pt x="66" y="81"/>
                                </a:lnTo>
                                <a:lnTo>
                                  <a:pt x="73" y="79"/>
                                </a:lnTo>
                                <a:lnTo>
                                  <a:pt x="77" y="76"/>
                                </a:lnTo>
                                <a:lnTo>
                                  <a:pt x="81" y="73"/>
                                </a:lnTo>
                                <a:lnTo>
                                  <a:pt x="86" y="69"/>
                                </a:lnTo>
                                <a:lnTo>
                                  <a:pt x="88" y="64"/>
                                </a:lnTo>
                                <a:lnTo>
                                  <a:pt x="90" y="57"/>
                                </a:lnTo>
                                <a:lnTo>
                                  <a:pt x="90" y="51"/>
                                </a:lnTo>
                                <a:lnTo>
                                  <a:pt x="90" y="46"/>
                                </a:lnTo>
                                <a:lnTo>
                                  <a:pt x="88" y="40"/>
                                </a:lnTo>
                                <a:lnTo>
                                  <a:pt x="86" y="36"/>
                                </a:lnTo>
                                <a:lnTo>
                                  <a:pt x="81" y="31"/>
                                </a:lnTo>
                                <a:lnTo>
                                  <a:pt x="77" y="27"/>
                                </a:lnTo>
                                <a:lnTo>
                                  <a:pt x="73" y="22"/>
                                </a:lnTo>
                                <a:lnTo>
                                  <a:pt x="66" y="21"/>
                                </a:lnTo>
                                <a:lnTo>
                                  <a:pt x="61" y="19"/>
                                </a:lnTo>
                                <a:lnTo>
                                  <a:pt x="55" y="21"/>
                                </a:lnTo>
                                <a:lnTo>
                                  <a:pt x="48" y="22"/>
                                </a:lnTo>
                                <a:lnTo>
                                  <a:pt x="44" y="25"/>
                                </a:lnTo>
                                <a:lnTo>
                                  <a:pt x="40" y="28"/>
                                </a:lnTo>
                                <a:lnTo>
                                  <a:pt x="36" y="34"/>
                                </a:lnTo>
                                <a:lnTo>
                                  <a:pt x="33" y="39"/>
                                </a:lnTo>
                                <a:lnTo>
                                  <a:pt x="32" y="45"/>
                                </a:lnTo>
                                <a:lnTo>
                                  <a:pt x="32" y="51"/>
                                </a:lnTo>
                                <a:close/>
                                <a:moveTo>
                                  <a:pt x="23" y="143"/>
                                </a:moveTo>
                                <a:lnTo>
                                  <a:pt x="23" y="148"/>
                                </a:lnTo>
                                <a:lnTo>
                                  <a:pt x="25" y="152"/>
                                </a:lnTo>
                                <a:lnTo>
                                  <a:pt x="26" y="158"/>
                                </a:lnTo>
                                <a:lnTo>
                                  <a:pt x="28" y="162"/>
                                </a:lnTo>
                                <a:lnTo>
                                  <a:pt x="29" y="167"/>
                                </a:lnTo>
                                <a:lnTo>
                                  <a:pt x="33" y="170"/>
                                </a:lnTo>
                                <a:lnTo>
                                  <a:pt x="36" y="174"/>
                                </a:lnTo>
                                <a:lnTo>
                                  <a:pt x="40" y="176"/>
                                </a:lnTo>
                                <a:lnTo>
                                  <a:pt x="44" y="179"/>
                                </a:lnTo>
                                <a:lnTo>
                                  <a:pt x="50" y="182"/>
                                </a:lnTo>
                                <a:lnTo>
                                  <a:pt x="55" y="183"/>
                                </a:lnTo>
                                <a:lnTo>
                                  <a:pt x="61" y="183"/>
                                </a:lnTo>
                                <a:lnTo>
                                  <a:pt x="68" y="182"/>
                                </a:lnTo>
                                <a:lnTo>
                                  <a:pt x="76" y="180"/>
                                </a:lnTo>
                                <a:lnTo>
                                  <a:pt x="81" y="176"/>
                                </a:lnTo>
                                <a:lnTo>
                                  <a:pt x="86" y="171"/>
                                </a:lnTo>
                                <a:lnTo>
                                  <a:pt x="91" y="165"/>
                                </a:lnTo>
                                <a:lnTo>
                                  <a:pt x="95" y="159"/>
                                </a:lnTo>
                                <a:lnTo>
                                  <a:pt x="97" y="152"/>
                                </a:lnTo>
                                <a:lnTo>
                                  <a:pt x="98" y="145"/>
                                </a:lnTo>
                                <a:lnTo>
                                  <a:pt x="97" y="136"/>
                                </a:lnTo>
                                <a:lnTo>
                                  <a:pt x="95" y="127"/>
                                </a:lnTo>
                                <a:lnTo>
                                  <a:pt x="91" y="121"/>
                                </a:lnTo>
                                <a:lnTo>
                                  <a:pt x="87" y="113"/>
                                </a:lnTo>
                                <a:lnTo>
                                  <a:pt x="81" y="109"/>
                                </a:lnTo>
                                <a:lnTo>
                                  <a:pt x="76" y="106"/>
                                </a:lnTo>
                                <a:lnTo>
                                  <a:pt x="68" y="104"/>
                                </a:lnTo>
                                <a:lnTo>
                                  <a:pt x="61" y="103"/>
                                </a:lnTo>
                                <a:lnTo>
                                  <a:pt x="52" y="104"/>
                                </a:lnTo>
                                <a:lnTo>
                                  <a:pt x="46" y="106"/>
                                </a:lnTo>
                                <a:lnTo>
                                  <a:pt x="39" y="109"/>
                                </a:lnTo>
                                <a:lnTo>
                                  <a:pt x="33" y="113"/>
                                </a:lnTo>
                                <a:lnTo>
                                  <a:pt x="29" y="121"/>
                                </a:lnTo>
                                <a:lnTo>
                                  <a:pt x="26" y="127"/>
                                </a:lnTo>
                                <a:lnTo>
                                  <a:pt x="25" y="134"/>
                                </a:lnTo>
                                <a:lnTo>
                                  <a:pt x="23"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3" name="Freeform 153"/>
                        <wps:cNvSpPr>
                          <a:spLocks/>
                        </wps:cNvSpPr>
                        <wps:spPr bwMode="auto">
                          <a:xfrm>
                            <a:off x="3677" y="2311"/>
                            <a:ext cx="42" cy="118"/>
                          </a:xfrm>
                          <a:custGeom>
                            <a:avLst/>
                            <a:gdLst>
                              <a:gd name="T0" fmla="*/ 11 w 79"/>
                              <a:gd name="T1" fmla="*/ 118 h 204"/>
                              <a:gd name="T2" fmla="*/ 11 w 79"/>
                              <a:gd name="T3" fmla="*/ 44 h 204"/>
                              <a:gd name="T4" fmla="*/ 0 w 79"/>
                              <a:gd name="T5" fmla="*/ 44 h 204"/>
                              <a:gd name="T6" fmla="*/ 0 w 79"/>
                              <a:gd name="T7" fmla="*/ 34 h 204"/>
                              <a:gd name="T8" fmla="*/ 11 w 79"/>
                              <a:gd name="T9" fmla="*/ 34 h 204"/>
                              <a:gd name="T10" fmla="*/ 11 w 79"/>
                              <a:gd name="T11" fmla="*/ 25 h 204"/>
                              <a:gd name="T12" fmla="*/ 11 w 79"/>
                              <a:gd name="T13" fmla="*/ 21 h 204"/>
                              <a:gd name="T14" fmla="*/ 11 w 79"/>
                              <a:gd name="T15" fmla="*/ 17 h 204"/>
                              <a:gd name="T16" fmla="*/ 11 w 79"/>
                              <a:gd name="T17" fmla="*/ 14 h 204"/>
                              <a:gd name="T18" fmla="*/ 12 w 79"/>
                              <a:gd name="T19" fmla="*/ 13 h 204"/>
                              <a:gd name="T20" fmla="*/ 13 w 79"/>
                              <a:gd name="T21" fmla="*/ 10 h 204"/>
                              <a:gd name="T22" fmla="*/ 15 w 79"/>
                              <a:gd name="T23" fmla="*/ 8 h 204"/>
                              <a:gd name="T24" fmla="*/ 16 w 79"/>
                              <a:gd name="T25" fmla="*/ 5 h 204"/>
                              <a:gd name="T26" fmla="*/ 18 w 79"/>
                              <a:gd name="T27" fmla="*/ 3 h 204"/>
                              <a:gd name="T28" fmla="*/ 21 w 79"/>
                              <a:gd name="T29" fmla="*/ 2 h 204"/>
                              <a:gd name="T30" fmla="*/ 23 w 79"/>
                              <a:gd name="T31" fmla="*/ 1 h 204"/>
                              <a:gd name="T32" fmla="*/ 27 w 79"/>
                              <a:gd name="T33" fmla="*/ 0 h 204"/>
                              <a:gd name="T34" fmla="*/ 31 w 79"/>
                              <a:gd name="T35" fmla="*/ 0 h 204"/>
                              <a:gd name="T36" fmla="*/ 33 w 79"/>
                              <a:gd name="T37" fmla="*/ 0 h 204"/>
                              <a:gd name="T38" fmla="*/ 35 w 79"/>
                              <a:gd name="T39" fmla="*/ 0 h 204"/>
                              <a:gd name="T40" fmla="*/ 39 w 79"/>
                              <a:gd name="T41" fmla="*/ 1 h 204"/>
                              <a:gd name="T42" fmla="*/ 42 w 79"/>
                              <a:gd name="T43" fmla="*/ 2 h 204"/>
                              <a:gd name="T44" fmla="*/ 40 w 79"/>
                              <a:gd name="T45" fmla="*/ 14 h 204"/>
                              <a:gd name="T46" fmla="*/ 38 w 79"/>
                              <a:gd name="T47" fmla="*/ 14 h 204"/>
                              <a:gd name="T48" fmla="*/ 37 w 79"/>
                              <a:gd name="T49" fmla="*/ 14 h 204"/>
                              <a:gd name="T50" fmla="*/ 35 w 79"/>
                              <a:gd name="T51" fmla="*/ 13 h 204"/>
                              <a:gd name="T52" fmla="*/ 33 w 79"/>
                              <a:gd name="T53" fmla="*/ 13 h 204"/>
                              <a:gd name="T54" fmla="*/ 30 w 79"/>
                              <a:gd name="T55" fmla="*/ 13 h 204"/>
                              <a:gd name="T56" fmla="*/ 28 w 79"/>
                              <a:gd name="T57" fmla="*/ 14 h 204"/>
                              <a:gd name="T58" fmla="*/ 27 w 79"/>
                              <a:gd name="T59" fmla="*/ 14 h 204"/>
                              <a:gd name="T60" fmla="*/ 25 w 79"/>
                              <a:gd name="T61" fmla="*/ 16 h 204"/>
                              <a:gd name="T62" fmla="*/ 24 w 79"/>
                              <a:gd name="T63" fmla="*/ 18 h 204"/>
                              <a:gd name="T64" fmla="*/ 23 w 79"/>
                              <a:gd name="T65" fmla="*/ 21 h 204"/>
                              <a:gd name="T66" fmla="*/ 23 w 79"/>
                              <a:gd name="T67" fmla="*/ 23 h 204"/>
                              <a:gd name="T68" fmla="*/ 23 w 79"/>
                              <a:gd name="T69" fmla="*/ 26 h 204"/>
                              <a:gd name="T70" fmla="*/ 23 w 79"/>
                              <a:gd name="T71" fmla="*/ 34 h 204"/>
                              <a:gd name="T72" fmla="*/ 36 w 79"/>
                              <a:gd name="T73" fmla="*/ 34 h 204"/>
                              <a:gd name="T74" fmla="*/ 36 w 79"/>
                              <a:gd name="T75" fmla="*/ 44 h 204"/>
                              <a:gd name="T76" fmla="*/ 23 w 79"/>
                              <a:gd name="T77" fmla="*/ 44 h 204"/>
                              <a:gd name="T78" fmla="*/ 23 w 79"/>
                              <a:gd name="T79" fmla="*/ 118 h 204"/>
                              <a:gd name="T80" fmla="*/ 11 w 79"/>
                              <a:gd name="T81" fmla="*/ 118 h 2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9" h="204">
                                <a:moveTo>
                                  <a:pt x="21" y="204"/>
                                </a:moveTo>
                                <a:lnTo>
                                  <a:pt x="21" y="76"/>
                                </a:lnTo>
                                <a:lnTo>
                                  <a:pt x="0" y="76"/>
                                </a:lnTo>
                                <a:lnTo>
                                  <a:pt x="0" y="58"/>
                                </a:lnTo>
                                <a:lnTo>
                                  <a:pt x="21" y="58"/>
                                </a:lnTo>
                                <a:lnTo>
                                  <a:pt x="21" y="43"/>
                                </a:lnTo>
                                <a:lnTo>
                                  <a:pt x="21" y="37"/>
                                </a:lnTo>
                                <a:lnTo>
                                  <a:pt x="21" y="30"/>
                                </a:lnTo>
                                <a:lnTo>
                                  <a:pt x="21" y="25"/>
                                </a:lnTo>
                                <a:lnTo>
                                  <a:pt x="22" y="22"/>
                                </a:lnTo>
                                <a:lnTo>
                                  <a:pt x="25" y="18"/>
                                </a:lnTo>
                                <a:lnTo>
                                  <a:pt x="28" y="13"/>
                                </a:lnTo>
                                <a:lnTo>
                                  <a:pt x="30" y="9"/>
                                </a:lnTo>
                                <a:lnTo>
                                  <a:pt x="33" y="5"/>
                                </a:lnTo>
                                <a:lnTo>
                                  <a:pt x="39" y="3"/>
                                </a:lnTo>
                                <a:lnTo>
                                  <a:pt x="44" y="2"/>
                                </a:lnTo>
                                <a:lnTo>
                                  <a:pt x="51" y="0"/>
                                </a:lnTo>
                                <a:lnTo>
                                  <a:pt x="58" y="0"/>
                                </a:lnTo>
                                <a:lnTo>
                                  <a:pt x="62" y="0"/>
                                </a:lnTo>
                                <a:lnTo>
                                  <a:pt x="66" y="0"/>
                                </a:lnTo>
                                <a:lnTo>
                                  <a:pt x="73" y="2"/>
                                </a:lnTo>
                                <a:lnTo>
                                  <a:pt x="79" y="3"/>
                                </a:lnTo>
                                <a:lnTo>
                                  <a:pt x="75" y="25"/>
                                </a:lnTo>
                                <a:lnTo>
                                  <a:pt x="72" y="25"/>
                                </a:lnTo>
                                <a:lnTo>
                                  <a:pt x="69" y="24"/>
                                </a:lnTo>
                                <a:lnTo>
                                  <a:pt x="65" y="22"/>
                                </a:lnTo>
                                <a:lnTo>
                                  <a:pt x="62" y="22"/>
                                </a:lnTo>
                                <a:lnTo>
                                  <a:pt x="57" y="22"/>
                                </a:lnTo>
                                <a:lnTo>
                                  <a:pt x="52" y="24"/>
                                </a:lnTo>
                                <a:lnTo>
                                  <a:pt x="50" y="25"/>
                                </a:lnTo>
                                <a:lnTo>
                                  <a:pt x="47" y="27"/>
                                </a:lnTo>
                                <a:lnTo>
                                  <a:pt x="46" y="31"/>
                                </a:lnTo>
                                <a:lnTo>
                                  <a:pt x="44" y="36"/>
                                </a:lnTo>
                                <a:lnTo>
                                  <a:pt x="43" y="40"/>
                                </a:lnTo>
                                <a:lnTo>
                                  <a:pt x="43" y="45"/>
                                </a:lnTo>
                                <a:lnTo>
                                  <a:pt x="43" y="58"/>
                                </a:lnTo>
                                <a:lnTo>
                                  <a:pt x="68" y="58"/>
                                </a:lnTo>
                                <a:lnTo>
                                  <a:pt x="68" y="76"/>
                                </a:lnTo>
                                <a:lnTo>
                                  <a:pt x="43" y="76"/>
                                </a:lnTo>
                                <a:lnTo>
                                  <a:pt x="43" y="204"/>
                                </a:lnTo>
                                <a:lnTo>
                                  <a:pt x="21"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4" name="Freeform 154"/>
                        <wps:cNvSpPr>
                          <a:spLocks/>
                        </wps:cNvSpPr>
                        <wps:spPr bwMode="auto">
                          <a:xfrm>
                            <a:off x="3716" y="2315"/>
                            <a:ext cx="36" cy="114"/>
                          </a:xfrm>
                          <a:custGeom>
                            <a:avLst/>
                            <a:gdLst>
                              <a:gd name="T0" fmla="*/ 35 w 64"/>
                              <a:gd name="T1" fmla="*/ 101 h 198"/>
                              <a:gd name="T2" fmla="*/ 36 w 64"/>
                              <a:gd name="T3" fmla="*/ 114 h 198"/>
                              <a:gd name="T4" fmla="*/ 34 w 64"/>
                              <a:gd name="T5" fmla="*/ 114 h 198"/>
                              <a:gd name="T6" fmla="*/ 32 w 64"/>
                              <a:gd name="T7" fmla="*/ 114 h 198"/>
                              <a:gd name="T8" fmla="*/ 29 w 64"/>
                              <a:gd name="T9" fmla="*/ 114 h 198"/>
                              <a:gd name="T10" fmla="*/ 27 w 64"/>
                              <a:gd name="T11" fmla="*/ 114 h 198"/>
                              <a:gd name="T12" fmla="*/ 24 w 64"/>
                              <a:gd name="T13" fmla="*/ 114 h 198"/>
                              <a:gd name="T14" fmla="*/ 20 w 64"/>
                              <a:gd name="T15" fmla="*/ 114 h 198"/>
                              <a:gd name="T16" fmla="*/ 17 w 64"/>
                              <a:gd name="T17" fmla="*/ 114 h 198"/>
                              <a:gd name="T18" fmla="*/ 15 w 64"/>
                              <a:gd name="T19" fmla="*/ 113 h 198"/>
                              <a:gd name="T20" fmla="*/ 14 w 64"/>
                              <a:gd name="T21" fmla="*/ 111 h 198"/>
                              <a:gd name="T22" fmla="*/ 12 w 64"/>
                              <a:gd name="T23" fmla="*/ 109 h 198"/>
                              <a:gd name="T24" fmla="*/ 11 w 64"/>
                              <a:gd name="T25" fmla="*/ 108 h 198"/>
                              <a:gd name="T26" fmla="*/ 11 w 64"/>
                              <a:gd name="T27" fmla="*/ 106 h 198"/>
                              <a:gd name="T28" fmla="*/ 11 w 64"/>
                              <a:gd name="T29" fmla="*/ 104 h 198"/>
                              <a:gd name="T30" fmla="*/ 10 w 64"/>
                              <a:gd name="T31" fmla="*/ 99 h 198"/>
                              <a:gd name="T32" fmla="*/ 9 w 64"/>
                              <a:gd name="T33" fmla="*/ 94 h 198"/>
                              <a:gd name="T34" fmla="*/ 9 w 64"/>
                              <a:gd name="T35" fmla="*/ 88 h 198"/>
                              <a:gd name="T36" fmla="*/ 9 w 64"/>
                              <a:gd name="T37" fmla="*/ 39 h 198"/>
                              <a:gd name="T38" fmla="*/ 0 w 64"/>
                              <a:gd name="T39" fmla="*/ 39 h 198"/>
                              <a:gd name="T40" fmla="*/ 0 w 64"/>
                              <a:gd name="T41" fmla="*/ 29 h 198"/>
                              <a:gd name="T42" fmla="*/ 9 w 64"/>
                              <a:gd name="T43" fmla="*/ 29 h 198"/>
                              <a:gd name="T44" fmla="*/ 9 w 64"/>
                              <a:gd name="T45" fmla="*/ 8 h 198"/>
                              <a:gd name="T46" fmla="*/ 22 w 64"/>
                              <a:gd name="T47" fmla="*/ 0 h 198"/>
                              <a:gd name="T48" fmla="*/ 22 w 64"/>
                              <a:gd name="T49" fmla="*/ 29 h 198"/>
                              <a:gd name="T50" fmla="*/ 35 w 64"/>
                              <a:gd name="T51" fmla="*/ 29 h 198"/>
                              <a:gd name="T52" fmla="*/ 35 w 64"/>
                              <a:gd name="T53" fmla="*/ 39 h 198"/>
                              <a:gd name="T54" fmla="*/ 22 w 64"/>
                              <a:gd name="T55" fmla="*/ 39 h 198"/>
                              <a:gd name="T56" fmla="*/ 22 w 64"/>
                              <a:gd name="T57" fmla="*/ 90 h 198"/>
                              <a:gd name="T58" fmla="*/ 22 w 64"/>
                              <a:gd name="T59" fmla="*/ 92 h 198"/>
                              <a:gd name="T60" fmla="*/ 22 w 64"/>
                              <a:gd name="T61" fmla="*/ 94 h 198"/>
                              <a:gd name="T62" fmla="*/ 22 w 64"/>
                              <a:gd name="T63" fmla="*/ 96 h 198"/>
                              <a:gd name="T64" fmla="*/ 22 w 64"/>
                              <a:gd name="T65" fmla="*/ 97 h 198"/>
                              <a:gd name="T66" fmla="*/ 22 w 64"/>
                              <a:gd name="T67" fmla="*/ 98 h 198"/>
                              <a:gd name="T68" fmla="*/ 24 w 64"/>
                              <a:gd name="T69" fmla="*/ 99 h 198"/>
                              <a:gd name="T70" fmla="*/ 25 w 64"/>
                              <a:gd name="T71" fmla="*/ 100 h 198"/>
                              <a:gd name="T72" fmla="*/ 25 w 64"/>
                              <a:gd name="T73" fmla="*/ 100 h 198"/>
                              <a:gd name="T74" fmla="*/ 25 w 64"/>
                              <a:gd name="T75" fmla="*/ 100 h 198"/>
                              <a:gd name="T76" fmla="*/ 27 w 64"/>
                              <a:gd name="T77" fmla="*/ 100 h 198"/>
                              <a:gd name="T78" fmla="*/ 28 w 64"/>
                              <a:gd name="T79" fmla="*/ 101 h 198"/>
                              <a:gd name="T80" fmla="*/ 29 w 64"/>
                              <a:gd name="T81" fmla="*/ 101 h 198"/>
                              <a:gd name="T82" fmla="*/ 30 w 64"/>
                              <a:gd name="T83" fmla="*/ 101 h 198"/>
                              <a:gd name="T84" fmla="*/ 32 w 64"/>
                              <a:gd name="T85" fmla="*/ 101 h 198"/>
                              <a:gd name="T86" fmla="*/ 33 w 64"/>
                              <a:gd name="T87" fmla="*/ 101 h 198"/>
                              <a:gd name="T88" fmla="*/ 35 w 64"/>
                              <a:gd name="T89" fmla="*/ 101 h 1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4" h="198">
                                <a:moveTo>
                                  <a:pt x="62" y="175"/>
                                </a:moveTo>
                                <a:lnTo>
                                  <a:pt x="64" y="198"/>
                                </a:lnTo>
                                <a:lnTo>
                                  <a:pt x="60" y="198"/>
                                </a:lnTo>
                                <a:lnTo>
                                  <a:pt x="56" y="198"/>
                                </a:lnTo>
                                <a:lnTo>
                                  <a:pt x="52" y="198"/>
                                </a:lnTo>
                                <a:lnTo>
                                  <a:pt x="48" y="198"/>
                                </a:lnTo>
                                <a:lnTo>
                                  <a:pt x="42" y="198"/>
                                </a:lnTo>
                                <a:lnTo>
                                  <a:pt x="35" y="198"/>
                                </a:lnTo>
                                <a:lnTo>
                                  <a:pt x="31" y="198"/>
                                </a:lnTo>
                                <a:lnTo>
                                  <a:pt x="27" y="196"/>
                                </a:lnTo>
                                <a:lnTo>
                                  <a:pt x="24" y="193"/>
                                </a:lnTo>
                                <a:lnTo>
                                  <a:pt x="22" y="190"/>
                                </a:lnTo>
                                <a:lnTo>
                                  <a:pt x="20" y="187"/>
                                </a:lnTo>
                                <a:lnTo>
                                  <a:pt x="19" y="184"/>
                                </a:lnTo>
                                <a:lnTo>
                                  <a:pt x="19" y="180"/>
                                </a:lnTo>
                                <a:lnTo>
                                  <a:pt x="17" y="172"/>
                                </a:lnTo>
                                <a:lnTo>
                                  <a:pt x="16" y="163"/>
                                </a:lnTo>
                                <a:lnTo>
                                  <a:pt x="16" y="153"/>
                                </a:lnTo>
                                <a:lnTo>
                                  <a:pt x="16" y="68"/>
                                </a:lnTo>
                                <a:lnTo>
                                  <a:pt x="0" y="68"/>
                                </a:lnTo>
                                <a:lnTo>
                                  <a:pt x="0" y="50"/>
                                </a:lnTo>
                                <a:lnTo>
                                  <a:pt x="16" y="50"/>
                                </a:lnTo>
                                <a:lnTo>
                                  <a:pt x="16" y="14"/>
                                </a:lnTo>
                                <a:lnTo>
                                  <a:pt x="39" y="0"/>
                                </a:lnTo>
                                <a:lnTo>
                                  <a:pt x="39" y="50"/>
                                </a:lnTo>
                                <a:lnTo>
                                  <a:pt x="62" y="50"/>
                                </a:lnTo>
                                <a:lnTo>
                                  <a:pt x="62" y="68"/>
                                </a:lnTo>
                                <a:lnTo>
                                  <a:pt x="39" y="68"/>
                                </a:lnTo>
                                <a:lnTo>
                                  <a:pt x="39" y="156"/>
                                </a:lnTo>
                                <a:lnTo>
                                  <a:pt x="39" y="160"/>
                                </a:lnTo>
                                <a:lnTo>
                                  <a:pt x="39" y="163"/>
                                </a:lnTo>
                                <a:lnTo>
                                  <a:pt x="39" y="166"/>
                                </a:lnTo>
                                <a:lnTo>
                                  <a:pt x="39" y="169"/>
                                </a:lnTo>
                                <a:lnTo>
                                  <a:pt x="39" y="171"/>
                                </a:lnTo>
                                <a:lnTo>
                                  <a:pt x="42" y="172"/>
                                </a:lnTo>
                                <a:lnTo>
                                  <a:pt x="44" y="174"/>
                                </a:lnTo>
                                <a:lnTo>
                                  <a:pt x="45" y="174"/>
                                </a:lnTo>
                                <a:lnTo>
                                  <a:pt x="48" y="174"/>
                                </a:lnTo>
                                <a:lnTo>
                                  <a:pt x="49" y="175"/>
                                </a:lnTo>
                                <a:lnTo>
                                  <a:pt x="52" y="175"/>
                                </a:lnTo>
                                <a:lnTo>
                                  <a:pt x="53" y="175"/>
                                </a:lnTo>
                                <a:lnTo>
                                  <a:pt x="56" y="175"/>
                                </a:lnTo>
                                <a:lnTo>
                                  <a:pt x="59" y="175"/>
                                </a:lnTo>
                                <a:lnTo>
                                  <a:pt x="62" y="1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5" name="Freeform 155"/>
                        <wps:cNvSpPr>
                          <a:spLocks noEditPoints="1"/>
                        </wps:cNvSpPr>
                        <wps:spPr bwMode="auto">
                          <a:xfrm>
                            <a:off x="3759" y="2312"/>
                            <a:ext cx="65" cy="117"/>
                          </a:xfrm>
                          <a:custGeom>
                            <a:avLst/>
                            <a:gdLst>
                              <a:gd name="T0" fmla="*/ 0 w 120"/>
                              <a:gd name="T1" fmla="*/ 54 h 203"/>
                              <a:gd name="T2" fmla="*/ 1 w 120"/>
                              <a:gd name="T3" fmla="*/ 45 h 203"/>
                              <a:gd name="T4" fmla="*/ 2 w 120"/>
                              <a:gd name="T5" fmla="*/ 36 h 203"/>
                              <a:gd name="T6" fmla="*/ 3 w 120"/>
                              <a:gd name="T7" fmla="*/ 30 h 203"/>
                              <a:gd name="T8" fmla="*/ 5 w 120"/>
                              <a:gd name="T9" fmla="*/ 21 h 203"/>
                              <a:gd name="T10" fmla="*/ 11 w 120"/>
                              <a:gd name="T11" fmla="*/ 10 h 203"/>
                              <a:gd name="T12" fmla="*/ 17 w 120"/>
                              <a:gd name="T13" fmla="*/ 3 h 203"/>
                              <a:gd name="T14" fmla="*/ 27 w 120"/>
                              <a:gd name="T15" fmla="*/ 1 h 203"/>
                              <a:gd name="T16" fmla="*/ 37 w 120"/>
                              <a:gd name="T17" fmla="*/ 0 h 203"/>
                              <a:gd name="T18" fmla="*/ 43 w 120"/>
                              <a:gd name="T19" fmla="*/ 2 h 203"/>
                              <a:gd name="T20" fmla="*/ 49 w 120"/>
                              <a:gd name="T21" fmla="*/ 6 h 203"/>
                              <a:gd name="T22" fmla="*/ 55 w 120"/>
                              <a:gd name="T23" fmla="*/ 11 h 203"/>
                              <a:gd name="T24" fmla="*/ 58 w 120"/>
                              <a:gd name="T25" fmla="*/ 18 h 203"/>
                              <a:gd name="T26" fmla="*/ 62 w 120"/>
                              <a:gd name="T27" fmla="*/ 28 h 203"/>
                              <a:gd name="T28" fmla="*/ 64 w 120"/>
                              <a:gd name="T29" fmla="*/ 35 h 203"/>
                              <a:gd name="T30" fmla="*/ 64 w 120"/>
                              <a:gd name="T31" fmla="*/ 40 h 203"/>
                              <a:gd name="T32" fmla="*/ 65 w 120"/>
                              <a:gd name="T33" fmla="*/ 47 h 203"/>
                              <a:gd name="T34" fmla="*/ 65 w 120"/>
                              <a:gd name="T35" fmla="*/ 55 h 203"/>
                              <a:gd name="T36" fmla="*/ 65 w 120"/>
                              <a:gd name="T37" fmla="*/ 65 h 203"/>
                              <a:gd name="T38" fmla="*/ 65 w 120"/>
                              <a:gd name="T39" fmla="*/ 73 h 203"/>
                              <a:gd name="T40" fmla="*/ 64 w 120"/>
                              <a:gd name="T41" fmla="*/ 82 h 203"/>
                              <a:gd name="T42" fmla="*/ 63 w 120"/>
                              <a:gd name="T43" fmla="*/ 88 h 203"/>
                              <a:gd name="T44" fmla="*/ 60 w 120"/>
                              <a:gd name="T45" fmla="*/ 98 h 203"/>
                              <a:gd name="T46" fmla="*/ 54 w 120"/>
                              <a:gd name="T47" fmla="*/ 107 h 203"/>
                              <a:gd name="T48" fmla="*/ 47 w 120"/>
                              <a:gd name="T49" fmla="*/ 114 h 203"/>
                              <a:gd name="T50" fmla="*/ 38 w 120"/>
                              <a:gd name="T51" fmla="*/ 116 h 203"/>
                              <a:gd name="T52" fmla="*/ 30 w 120"/>
                              <a:gd name="T53" fmla="*/ 117 h 203"/>
                              <a:gd name="T54" fmla="*/ 23 w 120"/>
                              <a:gd name="T55" fmla="*/ 115 h 203"/>
                              <a:gd name="T56" fmla="*/ 17 w 120"/>
                              <a:gd name="T57" fmla="*/ 112 h 203"/>
                              <a:gd name="T58" fmla="*/ 13 w 120"/>
                              <a:gd name="T59" fmla="*/ 109 h 203"/>
                              <a:gd name="T60" fmla="*/ 9 w 120"/>
                              <a:gd name="T61" fmla="*/ 102 h 203"/>
                              <a:gd name="T62" fmla="*/ 5 w 120"/>
                              <a:gd name="T63" fmla="*/ 93 h 203"/>
                              <a:gd name="T64" fmla="*/ 2 w 120"/>
                              <a:gd name="T65" fmla="*/ 81 h 203"/>
                              <a:gd name="T66" fmla="*/ 0 w 120"/>
                              <a:gd name="T67" fmla="*/ 67 h 203"/>
                              <a:gd name="T68" fmla="*/ 13 w 120"/>
                              <a:gd name="T69" fmla="*/ 59 h 203"/>
                              <a:gd name="T70" fmla="*/ 14 w 120"/>
                              <a:gd name="T71" fmla="*/ 72 h 203"/>
                              <a:gd name="T72" fmla="*/ 15 w 120"/>
                              <a:gd name="T73" fmla="*/ 82 h 203"/>
                              <a:gd name="T74" fmla="*/ 16 w 120"/>
                              <a:gd name="T75" fmla="*/ 91 h 203"/>
                              <a:gd name="T76" fmla="*/ 18 w 120"/>
                              <a:gd name="T77" fmla="*/ 96 h 203"/>
                              <a:gd name="T78" fmla="*/ 25 w 120"/>
                              <a:gd name="T79" fmla="*/ 103 h 203"/>
                              <a:gd name="T80" fmla="*/ 33 w 120"/>
                              <a:gd name="T81" fmla="*/ 105 h 203"/>
                              <a:gd name="T82" fmla="*/ 40 w 120"/>
                              <a:gd name="T83" fmla="*/ 103 h 203"/>
                              <a:gd name="T84" fmla="*/ 47 w 120"/>
                              <a:gd name="T85" fmla="*/ 96 h 203"/>
                              <a:gd name="T86" fmla="*/ 49 w 120"/>
                              <a:gd name="T87" fmla="*/ 91 h 203"/>
                              <a:gd name="T88" fmla="*/ 52 w 120"/>
                              <a:gd name="T89" fmla="*/ 82 h 203"/>
                              <a:gd name="T90" fmla="*/ 53 w 120"/>
                              <a:gd name="T91" fmla="*/ 72 h 203"/>
                              <a:gd name="T92" fmla="*/ 53 w 120"/>
                              <a:gd name="T93" fmla="*/ 59 h 203"/>
                              <a:gd name="T94" fmla="*/ 53 w 120"/>
                              <a:gd name="T95" fmla="*/ 46 h 203"/>
                              <a:gd name="T96" fmla="*/ 52 w 120"/>
                              <a:gd name="T97" fmla="*/ 35 h 203"/>
                              <a:gd name="T98" fmla="*/ 49 w 120"/>
                              <a:gd name="T99" fmla="*/ 27 h 203"/>
                              <a:gd name="T100" fmla="*/ 47 w 120"/>
                              <a:gd name="T101" fmla="*/ 21 h 203"/>
                              <a:gd name="T102" fmla="*/ 40 w 120"/>
                              <a:gd name="T103" fmla="*/ 14 h 203"/>
                              <a:gd name="T104" fmla="*/ 33 w 120"/>
                              <a:gd name="T105" fmla="*/ 11 h 203"/>
                              <a:gd name="T106" fmla="*/ 25 w 120"/>
                              <a:gd name="T107" fmla="*/ 14 h 203"/>
                              <a:gd name="T108" fmla="*/ 20 w 120"/>
                              <a:gd name="T109" fmla="*/ 21 h 203"/>
                              <a:gd name="T110" fmla="*/ 17 w 120"/>
                              <a:gd name="T111" fmla="*/ 27 h 203"/>
                              <a:gd name="T112" fmla="*/ 15 w 120"/>
                              <a:gd name="T113" fmla="*/ 35 h 203"/>
                              <a:gd name="T114" fmla="*/ 14 w 120"/>
                              <a:gd name="T115" fmla="*/ 46 h 203"/>
                              <a:gd name="T116" fmla="*/ 13 w 120"/>
                              <a:gd name="T117" fmla="*/ 59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 h="203">
                                <a:moveTo>
                                  <a:pt x="0" y="103"/>
                                </a:moveTo>
                                <a:lnTo>
                                  <a:pt x="0" y="94"/>
                                </a:lnTo>
                                <a:lnTo>
                                  <a:pt x="0" y="85"/>
                                </a:lnTo>
                                <a:lnTo>
                                  <a:pt x="2" y="78"/>
                                </a:lnTo>
                                <a:lnTo>
                                  <a:pt x="2" y="70"/>
                                </a:lnTo>
                                <a:lnTo>
                                  <a:pt x="3" y="63"/>
                                </a:lnTo>
                                <a:lnTo>
                                  <a:pt x="5" y="57"/>
                                </a:lnTo>
                                <a:lnTo>
                                  <a:pt x="6" y="52"/>
                                </a:lnTo>
                                <a:lnTo>
                                  <a:pt x="7" y="46"/>
                                </a:lnTo>
                                <a:lnTo>
                                  <a:pt x="10" y="36"/>
                                </a:lnTo>
                                <a:lnTo>
                                  <a:pt x="14" y="25"/>
                                </a:lnTo>
                                <a:lnTo>
                                  <a:pt x="20" y="18"/>
                                </a:lnTo>
                                <a:lnTo>
                                  <a:pt x="25" y="10"/>
                                </a:lnTo>
                                <a:lnTo>
                                  <a:pt x="32" y="6"/>
                                </a:lnTo>
                                <a:lnTo>
                                  <a:pt x="40" y="3"/>
                                </a:lnTo>
                                <a:lnTo>
                                  <a:pt x="50" y="2"/>
                                </a:lnTo>
                                <a:lnTo>
                                  <a:pt x="61" y="0"/>
                                </a:lnTo>
                                <a:lnTo>
                                  <a:pt x="68" y="0"/>
                                </a:lnTo>
                                <a:lnTo>
                                  <a:pt x="73" y="2"/>
                                </a:lnTo>
                                <a:lnTo>
                                  <a:pt x="80" y="3"/>
                                </a:lnTo>
                                <a:lnTo>
                                  <a:pt x="86" y="6"/>
                                </a:lnTo>
                                <a:lnTo>
                                  <a:pt x="91" y="10"/>
                                </a:lnTo>
                                <a:lnTo>
                                  <a:pt x="97" y="15"/>
                                </a:lnTo>
                                <a:lnTo>
                                  <a:pt x="101" y="19"/>
                                </a:lnTo>
                                <a:lnTo>
                                  <a:pt x="104" y="24"/>
                                </a:lnTo>
                                <a:lnTo>
                                  <a:pt x="108" y="31"/>
                                </a:lnTo>
                                <a:lnTo>
                                  <a:pt x="112" y="39"/>
                                </a:lnTo>
                                <a:lnTo>
                                  <a:pt x="115" y="48"/>
                                </a:lnTo>
                                <a:lnTo>
                                  <a:pt x="116" y="55"/>
                                </a:lnTo>
                                <a:lnTo>
                                  <a:pt x="118" y="60"/>
                                </a:lnTo>
                                <a:lnTo>
                                  <a:pt x="118" y="64"/>
                                </a:lnTo>
                                <a:lnTo>
                                  <a:pt x="119" y="70"/>
                                </a:lnTo>
                                <a:lnTo>
                                  <a:pt x="119" y="76"/>
                                </a:lnTo>
                                <a:lnTo>
                                  <a:pt x="120" y="82"/>
                                </a:lnTo>
                                <a:lnTo>
                                  <a:pt x="120" y="88"/>
                                </a:lnTo>
                                <a:lnTo>
                                  <a:pt x="120" y="95"/>
                                </a:lnTo>
                                <a:lnTo>
                                  <a:pt x="120" y="103"/>
                                </a:lnTo>
                                <a:lnTo>
                                  <a:pt x="120" y="112"/>
                                </a:lnTo>
                                <a:lnTo>
                                  <a:pt x="120" y="119"/>
                                </a:lnTo>
                                <a:lnTo>
                                  <a:pt x="120" y="127"/>
                                </a:lnTo>
                                <a:lnTo>
                                  <a:pt x="119" y="134"/>
                                </a:lnTo>
                                <a:lnTo>
                                  <a:pt x="119" y="142"/>
                                </a:lnTo>
                                <a:lnTo>
                                  <a:pt x="118" y="148"/>
                                </a:lnTo>
                                <a:lnTo>
                                  <a:pt x="116" y="152"/>
                                </a:lnTo>
                                <a:lnTo>
                                  <a:pt x="115" y="158"/>
                                </a:lnTo>
                                <a:lnTo>
                                  <a:pt x="111" y="170"/>
                                </a:lnTo>
                                <a:lnTo>
                                  <a:pt x="107" y="179"/>
                                </a:lnTo>
                                <a:lnTo>
                                  <a:pt x="100" y="186"/>
                                </a:lnTo>
                                <a:lnTo>
                                  <a:pt x="94" y="192"/>
                                </a:lnTo>
                                <a:lnTo>
                                  <a:pt x="87" y="197"/>
                                </a:lnTo>
                                <a:lnTo>
                                  <a:pt x="79" y="200"/>
                                </a:lnTo>
                                <a:lnTo>
                                  <a:pt x="71" y="201"/>
                                </a:lnTo>
                                <a:lnTo>
                                  <a:pt x="61" y="203"/>
                                </a:lnTo>
                                <a:lnTo>
                                  <a:pt x="56" y="203"/>
                                </a:lnTo>
                                <a:lnTo>
                                  <a:pt x="49" y="201"/>
                                </a:lnTo>
                                <a:lnTo>
                                  <a:pt x="43" y="200"/>
                                </a:lnTo>
                                <a:lnTo>
                                  <a:pt x="38" y="198"/>
                                </a:lnTo>
                                <a:lnTo>
                                  <a:pt x="32" y="195"/>
                                </a:lnTo>
                                <a:lnTo>
                                  <a:pt x="28" y="192"/>
                                </a:lnTo>
                                <a:lnTo>
                                  <a:pt x="24" y="189"/>
                                </a:lnTo>
                                <a:lnTo>
                                  <a:pt x="20" y="185"/>
                                </a:lnTo>
                                <a:lnTo>
                                  <a:pt x="16" y="177"/>
                                </a:lnTo>
                                <a:lnTo>
                                  <a:pt x="11" y="170"/>
                                </a:lnTo>
                                <a:lnTo>
                                  <a:pt x="9" y="161"/>
                                </a:lnTo>
                                <a:lnTo>
                                  <a:pt x="6" y="151"/>
                                </a:lnTo>
                                <a:lnTo>
                                  <a:pt x="3" y="140"/>
                                </a:lnTo>
                                <a:lnTo>
                                  <a:pt x="2" y="128"/>
                                </a:lnTo>
                                <a:lnTo>
                                  <a:pt x="0" y="116"/>
                                </a:lnTo>
                                <a:lnTo>
                                  <a:pt x="0" y="103"/>
                                </a:lnTo>
                                <a:close/>
                                <a:moveTo>
                                  <a:pt x="24" y="103"/>
                                </a:moveTo>
                                <a:lnTo>
                                  <a:pt x="24" y="115"/>
                                </a:lnTo>
                                <a:lnTo>
                                  <a:pt x="25" y="125"/>
                                </a:lnTo>
                                <a:lnTo>
                                  <a:pt x="25" y="136"/>
                                </a:lnTo>
                                <a:lnTo>
                                  <a:pt x="27" y="143"/>
                                </a:lnTo>
                                <a:lnTo>
                                  <a:pt x="28" y="152"/>
                                </a:lnTo>
                                <a:lnTo>
                                  <a:pt x="29" y="158"/>
                                </a:lnTo>
                                <a:lnTo>
                                  <a:pt x="32" y="162"/>
                                </a:lnTo>
                                <a:lnTo>
                                  <a:pt x="34" y="167"/>
                                </a:lnTo>
                                <a:lnTo>
                                  <a:pt x="39" y="173"/>
                                </a:lnTo>
                                <a:lnTo>
                                  <a:pt x="46" y="179"/>
                                </a:lnTo>
                                <a:lnTo>
                                  <a:pt x="53" y="182"/>
                                </a:lnTo>
                                <a:lnTo>
                                  <a:pt x="61" y="183"/>
                                </a:lnTo>
                                <a:lnTo>
                                  <a:pt x="68" y="182"/>
                                </a:lnTo>
                                <a:lnTo>
                                  <a:pt x="73" y="179"/>
                                </a:lnTo>
                                <a:lnTo>
                                  <a:pt x="80" y="173"/>
                                </a:lnTo>
                                <a:lnTo>
                                  <a:pt x="86" y="167"/>
                                </a:lnTo>
                                <a:lnTo>
                                  <a:pt x="89" y="162"/>
                                </a:lnTo>
                                <a:lnTo>
                                  <a:pt x="91" y="158"/>
                                </a:lnTo>
                                <a:lnTo>
                                  <a:pt x="93" y="152"/>
                                </a:lnTo>
                                <a:lnTo>
                                  <a:pt x="96" y="143"/>
                                </a:lnTo>
                                <a:lnTo>
                                  <a:pt x="97" y="136"/>
                                </a:lnTo>
                                <a:lnTo>
                                  <a:pt x="97" y="125"/>
                                </a:lnTo>
                                <a:lnTo>
                                  <a:pt x="98" y="115"/>
                                </a:lnTo>
                                <a:lnTo>
                                  <a:pt x="98" y="103"/>
                                </a:lnTo>
                                <a:lnTo>
                                  <a:pt x="98" y="91"/>
                                </a:lnTo>
                                <a:lnTo>
                                  <a:pt x="97" y="79"/>
                                </a:lnTo>
                                <a:lnTo>
                                  <a:pt x="97" y="70"/>
                                </a:lnTo>
                                <a:lnTo>
                                  <a:pt x="96" y="61"/>
                                </a:lnTo>
                                <a:lnTo>
                                  <a:pt x="93" y="52"/>
                                </a:lnTo>
                                <a:lnTo>
                                  <a:pt x="91" y="46"/>
                                </a:lnTo>
                                <a:lnTo>
                                  <a:pt x="89" y="42"/>
                                </a:lnTo>
                                <a:lnTo>
                                  <a:pt x="86" y="37"/>
                                </a:lnTo>
                                <a:lnTo>
                                  <a:pt x="80" y="30"/>
                                </a:lnTo>
                                <a:lnTo>
                                  <a:pt x="73" y="24"/>
                                </a:lnTo>
                                <a:lnTo>
                                  <a:pt x="68" y="21"/>
                                </a:lnTo>
                                <a:lnTo>
                                  <a:pt x="61" y="19"/>
                                </a:lnTo>
                                <a:lnTo>
                                  <a:pt x="53" y="21"/>
                                </a:lnTo>
                                <a:lnTo>
                                  <a:pt x="46" y="24"/>
                                </a:lnTo>
                                <a:lnTo>
                                  <a:pt x="40" y="30"/>
                                </a:lnTo>
                                <a:lnTo>
                                  <a:pt x="36" y="36"/>
                                </a:lnTo>
                                <a:lnTo>
                                  <a:pt x="34" y="40"/>
                                </a:lnTo>
                                <a:lnTo>
                                  <a:pt x="31" y="46"/>
                                </a:lnTo>
                                <a:lnTo>
                                  <a:pt x="29" y="52"/>
                                </a:lnTo>
                                <a:lnTo>
                                  <a:pt x="27" y="60"/>
                                </a:lnTo>
                                <a:lnTo>
                                  <a:pt x="25" y="69"/>
                                </a:lnTo>
                                <a:lnTo>
                                  <a:pt x="25" y="79"/>
                                </a:lnTo>
                                <a:lnTo>
                                  <a:pt x="24" y="91"/>
                                </a:lnTo>
                                <a:lnTo>
                                  <a:pt x="24"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6" name="Freeform 156"/>
                        <wps:cNvSpPr>
                          <a:spLocks noEditPoints="1"/>
                        </wps:cNvSpPr>
                        <wps:spPr bwMode="auto">
                          <a:xfrm>
                            <a:off x="3838" y="2312"/>
                            <a:ext cx="64" cy="117"/>
                          </a:xfrm>
                          <a:custGeom>
                            <a:avLst/>
                            <a:gdLst>
                              <a:gd name="T0" fmla="*/ 0 w 120"/>
                              <a:gd name="T1" fmla="*/ 54 h 203"/>
                              <a:gd name="T2" fmla="*/ 1 w 120"/>
                              <a:gd name="T3" fmla="*/ 45 h 203"/>
                              <a:gd name="T4" fmla="*/ 2 w 120"/>
                              <a:gd name="T5" fmla="*/ 36 h 203"/>
                              <a:gd name="T6" fmla="*/ 3 w 120"/>
                              <a:gd name="T7" fmla="*/ 30 h 203"/>
                              <a:gd name="T8" fmla="*/ 5 w 120"/>
                              <a:gd name="T9" fmla="*/ 21 h 203"/>
                              <a:gd name="T10" fmla="*/ 10 w 120"/>
                              <a:gd name="T11" fmla="*/ 10 h 203"/>
                              <a:gd name="T12" fmla="*/ 17 w 120"/>
                              <a:gd name="T13" fmla="*/ 3 h 203"/>
                              <a:gd name="T14" fmla="*/ 27 w 120"/>
                              <a:gd name="T15" fmla="*/ 1 h 203"/>
                              <a:gd name="T16" fmla="*/ 36 w 120"/>
                              <a:gd name="T17" fmla="*/ 0 h 203"/>
                              <a:gd name="T18" fmla="*/ 43 w 120"/>
                              <a:gd name="T19" fmla="*/ 2 h 203"/>
                              <a:gd name="T20" fmla="*/ 49 w 120"/>
                              <a:gd name="T21" fmla="*/ 6 h 203"/>
                              <a:gd name="T22" fmla="*/ 54 w 120"/>
                              <a:gd name="T23" fmla="*/ 11 h 203"/>
                              <a:gd name="T24" fmla="*/ 58 w 120"/>
                              <a:gd name="T25" fmla="*/ 18 h 203"/>
                              <a:gd name="T26" fmla="*/ 61 w 120"/>
                              <a:gd name="T27" fmla="*/ 28 h 203"/>
                              <a:gd name="T28" fmla="*/ 62 w 120"/>
                              <a:gd name="T29" fmla="*/ 35 h 203"/>
                              <a:gd name="T30" fmla="*/ 63 w 120"/>
                              <a:gd name="T31" fmla="*/ 40 h 203"/>
                              <a:gd name="T32" fmla="*/ 64 w 120"/>
                              <a:gd name="T33" fmla="*/ 47 h 203"/>
                              <a:gd name="T34" fmla="*/ 64 w 120"/>
                              <a:gd name="T35" fmla="*/ 55 h 203"/>
                              <a:gd name="T36" fmla="*/ 64 w 120"/>
                              <a:gd name="T37" fmla="*/ 65 h 203"/>
                              <a:gd name="T38" fmla="*/ 64 w 120"/>
                              <a:gd name="T39" fmla="*/ 73 h 203"/>
                              <a:gd name="T40" fmla="*/ 63 w 120"/>
                              <a:gd name="T41" fmla="*/ 82 h 203"/>
                              <a:gd name="T42" fmla="*/ 62 w 120"/>
                              <a:gd name="T43" fmla="*/ 88 h 203"/>
                              <a:gd name="T44" fmla="*/ 59 w 120"/>
                              <a:gd name="T45" fmla="*/ 98 h 203"/>
                              <a:gd name="T46" fmla="*/ 53 w 120"/>
                              <a:gd name="T47" fmla="*/ 107 h 203"/>
                              <a:gd name="T48" fmla="*/ 46 w 120"/>
                              <a:gd name="T49" fmla="*/ 114 h 203"/>
                              <a:gd name="T50" fmla="*/ 37 w 120"/>
                              <a:gd name="T51" fmla="*/ 116 h 203"/>
                              <a:gd name="T52" fmla="*/ 29 w 120"/>
                              <a:gd name="T53" fmla="*/ 117 h 203"/>
                              <a:gd name="T54" fmla="*/ 23 w 120"/>
                              <a:gd name="T55" fmla="*/ 115 h 203"/>
                              <a:gd name="T56" fmla="*/ 17 w 120"/>
                              <a:gd name="T57" fmla="*/ 112 h 203"/>
                              <a:gd name="T58" fmla="*/ 13 w 120"/>
                              <a:gd name="T59" fmla="*/ 109 h 203"/>
                              <a:gd name="T60" fmla="*/ 8 w 120"/>
                              <a:gd name="T61" fmla="*/ 102 h 203"/>
                              <a:gd name="T62" fmla="*/ 4 w 120"/>
                              <a:gd name="T63" fmla="*/ 93 h 203"/>
                              <a:gd name="T64" fmla="*/ 2 w 120"/>
                              <a:gd name="T65" fmla="*/ 81 h 203"/>
                              <a:gd name="T66" fmla="*/ 0 w 120"/>
                              <a:gd name="T67" fmla="*/ 67 h 203"/>
                              <a:gd name="T68" fmla="*/ 13 w 120"/>
                              <a:gd name="T69" fmla="*/ 59 h 203"/>
                              <a:gd name="T70" fmla="*/ 13 w 120"/>
                              <a:gd name="T71" fmla="*/ 72 h 203"/>
                              <a:gd name="T72" fmla="*/ 14 w 120"/>
                              <a:gd name="T73" fmla="*/ 82 h 203"/>
                              <a:gd name="T74" fmla="*/ 15 w 120"/>
                              <a:gd name="T75" fmla="*/ 91 h 203"/>
                              <a:gd name="T76" fmla="*/ 18 w 120"/>
                              <a:gd name="T77" fmla="*/ 96 h 203"/>
                              <a:gd name="T78" fmla="*/ 25 w 120"/>
                              <a:gd name="T79" fmla="*/ 103 h 203"/>
                              <a:gd name="T80" fmla="*/ 33 w 120"/>
                              <a:gd name="T81" fmla="*/ 105 h 203"/>
                              <a:gd name="T82" fmla="*/ 39 w 120"/>
                              <a:gd name="T83" fmla="*/ 103 h 203"/>
                              <a:gd name="T84" fmla="*/ 46 w 120"/>
                              <a:gd name="T85" fmla="*/ 96 h 203"/>
                              <a:gd name="T86" fmla="*/ 49 w 120"/>
                              <a:gd name="T87" fmla="*/ 91 h 203"/>
                              <a:gd name="T88" fmla="*/ 51 w 120"/>
                              <a:gd name="T89" fmla="*/ 82 h 203"/>
                              <a:gd name="T90" fmla="*/ 52 w 120"/>
                              <a:gd name="T91" fmla="*/ 72 h 203"/>
                              <a:gd name="T92" fmla="*/ 52 w 120"/>
                              <a:gd name="T93" fmla="*/ 59 h 203"/>
                              <a:gd name="T94" fmla="*/ 52 w 120"/>
                              <a:gd name="T95" fmla="*/ 46 h 203"/>
                              <a:gd name="T96" fmla="*/ 51 w 120"/>
                              <a:gd name="T97" fmla="*/ 35 h 203"/>
                              <a:gd name="T98" fmla="*/ 49 w 120"/>
                              <a:gd name="T99" fmla="*/ 27 h 203"/>
                              <a:gd name="T100" fmla="*/ 46 w 120"/>
                              <a:gd name="T101" fmla="*/ 21 h 203"/>
                              <a:gd name="T102" fmla="*/ 39 w 120"/>
                              <a:gd name="T103" fmla="*/ 14 h 203"/>
                              <a:gd name="T104" fmla="*/ 33 w 120"/>
                              <a:gd name="T105" fmla="*/ 11 h 203"/>
                              <a:gd name="T106" fmla="*/ 25 w 120"/>
                              <a:gd name="T107" fmla="*/ 14 h 203"/>
                              <a:gd name="T108" fmla="*/ 19 w 120"/>
                              <a:gd name="T109" fmla="*/ 21 h 203"/>
                              <a:gd name="T110" fmla="*/ 16 w 120"/>
                              <a:gd name="T111" fmla="*/ 27 h 203"/>
                              <a:gd name="T112" fmla="*/ 14 w 120"/>
                              <a:gd name="T113" fmla="*/ 35 h 203"/>
                              <a:gd name="T114" fmla="*/ 13 w 120"/>
                              <a:gd name="T115" fmla="*/ 46 h 203"/>
                              <a:gd name="T116" fmla="*/ 13 w 120"/>
                              <a:gd name="T117" fmla="*/ 59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 h="203">
                                <a:moveTo>
                                  <a:pt x="0" y="103"/>
                                </a:moveTo>
                                <a:lnTo>
                                  <a:pt x="0" y="94"/>
                                </a:lnTo>
                                <a:lnTo>
                                  <a:pt x="0" y="85"/>
                                </a:lnTo>
                                <a:lnTo>
                                  <a:pt x="2" y="78"/>
                                </a:lnTo>
                                <a:lnTo>
                                  <a:pt x="2" y="70"/>
                                </a:lnTo>
                                <a:lnTo>
                                  <a:pt x="3" y="63"/>
                                </a:lnTo>
                                <a:lnTo>
                                  <a:pt x="4" y="57"/>
                                </a:lnTo>
                                <a:lnTo>
                                  <a:pt x="6" y="52"/>
                                </a:lnTo>
                                <a:lnTo>
                                  <a:pt x="7" y="46"/>
                                </a:lnTo>
                                <a:lnTo>
                                  <a:pt x="10" y="36"/>
                                </a:lnTo>
                                <a:lnTo>
                                  <a:pt x="14" y="25"/>
                                </a:lnTo>
                                <a:lnTo>
                                  <a:pt x="19" y="18"/>
                                </a:lnTo>
                                <a:lnTo>
                                  <a:pt x="25" y="10"/>
                                </a:lnTo>
                                <a:lnTo>
                                  <a:pt x="32" y="6"/>
                                </a:lnTo>
                                <a:lnTo>
                                  <a:pt x="40" y="3"/>
                                </a:lnTo>
                                <a:lnTo>
                                  <a:pt x="50" y="2"/>
                                </a:lnTo>
                                <a:lnTo>
                                  <a:pt x="61" y="0"/>
                                </a:lnTo>
                                <a:lnTo>
                                  <a:pt x="68" y="0"/>
                                </a:lnTo>
                                <a:lnTo>
                                  <a:pt x="73" y="2"/>
                                </a:lnTo>
                                <a:lnTo>
                                  <a:pt x="80" y="3"/>
                                </a:lnTo>
                                <a:lnTo>
                                  <a:pt x="86" y="6"/>
                                </a:lnTo>
                                <a:lnTo>
                                  <a:pt x="91" y="10"/>
                                </a:lnTo>
                                <a:lnTo>
                                  <a:pt x="97" y="15"/>
                                </a:lnTo>
                                <a:lnTo>
                                  <a:pt x="101" y="19"/>
                                </a:lnTo>
                                <a:lnTo>
                                  <a:pt x="103" y="24"/>
                                </a:lnTo>
                                <a:lnTo>
                                  <a:pt x="108" y="31"/>
                                </a:lnTo>
                                <a:lnTo>
                                  <a:pt x="112" y="39"/>
                                </a:lnTo>
                                <a:lnTo>
                                  <a:pt x="115" y="48"/>
                                </a:lnTo>
                                <a:lnTo>
                                  <a:pt x="116" y="55"/>
                                </a:lnTo>
                                <a:lnTo>
                                  <a:pt x="117" y="60"/>
                                </a:lnTo>
                                <a:lnTo>
                                  <a:pt x="117" y="64"/>
                                </a:lnTo>
                                <a:lnTo>
                                  <a:pt x="119" y="70"/>
                                </a:lnTo>
                                <a:lnTo>
                                  <a:pt x="119" y="76"/>
                                </a:lnTo>
                                <a:lnTo>
                                  <a:pt x="120" y="82"/>
                                </a:lnTo>
                                <a:lnTo>
                                  <a:pt x="120" y="88"/>
                                </a:lnTo>
                                <a:lnTo>
                                  <a:pt x="120" y="95"/>
                                </a:lnTo>
                                <a:lnTo>
                                  <a:pt x="120" y="103"/>
                                </a:lnTo>
                                <a:lnTo>
                                  <a:pt x="120" y="112"/>
                                </a:lnTo>
                                <a:lnTo>
                                  <a:pt x="120" y="119"/>
                                </a:lnTo>
                                <a:lnTo>
                                  <a:pt x="120" y="127"/>
                                </a:lnTo>
                                <a:lnTo>
                                  <a:pt x="119" y="134"/>
                                </a:lnTo>
                                <a:lnTo>
                                  <a:pt x="119" y="142"/>
                                </a:lnTo>
                                <a:lnTo>
                                  <a:pt x="117" y="148"/>
                                </a:lnTo>
                                <a:lnTo>
                                  <a:pt x="116" y="152"/>
                                </a:lnTo>
                                <a:lnTo>
                                  <a:pt x="115" y="158"/>
                                </a:lnTo>
                                <a:lnTo>
                                  <a:pt x="110" y="170"/>
                                </a:lnTo>
                                <a:lnTo>
                                  <a:pt x="106" y="179"/>
                                </a:lnTo>
                                <a:lnTo>
                                  <a:pt x="99" y="186"/>
                                </a:lnTo>
                                <a:lnTo>
                                  <a:pt x="94" y="192"/>
                                </a:lnTo>
                                <a:lnTo>
                                  <a:pt x="87" y="197"/>
                                </a:lnTo>
                                <a:lnTo>
                                  <a:pt x="79" y="200"/>
                                </a:lnTo>
                                <a:lnTo>
                                  <a:pt x="70" y="201"/>
                                </a:lnTo>
                                <a:lnTo>
                                  <a:pt x="61" y="203"/>
                                </a:lnTo>
                                <a:lnTo>
                                  <a:pt x="55" y="203"/>
                                </a:lnTo>
                                <a:lnTo>
                                  <a:pt x="48" y="201"/>
                                </a:lnTo>
                                <a:lnTo>
                                  <a:pt x="43" y="200"/>
                                </a:lnTo>
                                <a:lnTo>
                                  <a:pt x="37" y="198"/>
                                </a:lnTo>
                                <a:lnTo>
                                  <a:pt x="32" y="195"/>
                                </a:lnTo>
                                <a:lnTo>
                                  <a:pt x="28" y="192"/>
                                </a:lnTo>
                                <a:lnTo>
                                  <a:pt x="24" y="189"/>
                                </a:lnTo>
                                <a:lnTo>
                                  <a:pt x="19" y="185"/>
                                </a:lnTo>
                                <a:lnTo>
                                  <a:pt x="15" y="177"/>
                                </a:lnTo>
                                <a:lnTo>
                                  <a:pt x="11" y="170"/>
                                </a:lnTo>
                                <a:lnTo>
                                  <a:pt x="8" y="161"/>
                                </a:lnTo>
                                <a:lnTo>
                                  <a:pt x="6" y="151"/>
                                </a:lnTo>
                                <a:lnTo>
                                  <a:pt x="3" y="140"/>
                                </a:lnTo>
                                <a:lnTo>
                                  <a:pt x="2" y="128"/>
                                </a:lnTo>
                                <a:lnTo>
                                  <a:pt x="0" y="116"/>
                                </a:lnTo>
                                <a:lnTo>
                                  <a:pt x="0" y="103"/>
                                </a:lnTo>
                                <a:close/>
                                <a:moveTo>
                                  <a:pt x="24" y="103"/>
                                </a:moveTo>
                                <a:lnTo>
                                  <a:pt x="24" y="115"/>
                                </a:lnTo>
                                <a:lnTo>
                                  <a:pt x="25" y="125"/>
                                </a:lnTo>
                                <a:lnTo>
                                  <a:pt x="25" y="136"/>
                                </a:lnTo>
                                <a:lnTo>
                                  <a:pt x="26" y="143"/>
                                </a:lnTo>
                                <a:lnTo>
                                  <a:pt x="28" y="152"/>
                                </a:lnTo>
                                <a:lnTo>
                                  <a:pt x="29" y="158"/>
                                </a:lnTo>
                                <a:lnTo>
                                  <a:pt x="32" y="162"/>
                                </a:lnTo>
                                <a:lnTo>
                                  <a:pt x="33" y="167"/>
                                </a:lnTo>
                                <a:lnTo>
                                  <a:pt x="39" y="173"/>
                                </a:lnTo>
                                <a:lnTo>
                                  <a:pt x="46" y="179"/>
                                </a:lnTo>
                                <a:lnTo>
                                  <a:pt x="53" y="182"/>
                                </a:lnTo>
                                <a:lnTo>
                                  <a:pt x="61" y="183"/>
                                </a:lnTo>
                                <a:lnTo>
                                  <a:pt x="68" y="182"/>
                                </a:lnTo>
                                <a:lnTo>
                                  <a:pt x="73" y="179"/>
                                </a:lnTo>
                                <a:lnTo>
                                  <a:pt x="80" y="173"/>
                                </a:lnTo>
                                <a:lnTo>
                                  <a:pt x="86" y="167"/>
                                </a:lnTo>
                                <a:lnTo>
                                  <a:pt x="88" y="162"/>
                                </a:lnTo>
                                <a:lnTo>
                                  <a:pt x="91" y="158"/>
                                </a:lnTo>
                                <a:lnTo>
                                  <a:pt x="92" y="152"/>
                                </a:lnTo>
                                <a:lnTo>
                                  <a:pt x="95" y="143"/>
                                </a:lnTo>
                                <a:lnTo>
                                  <a:pt x="97" y="136"/>
                                </a:lnTo>
                                <a:lnTo>
                                  <a:pt x="97" y="125"/>
                                </a:lnTo>
                                <a:lnTo>
                                  <a:pt x="98" y="115"/>
                                </a:lnTo>
                                <a:lnTo>
                                  <a:pt x="98" y="103"/>
                                </a:lnTo>
                                <a:lnTo>
                                  <a:pt x="98" y="91"/>
                                </a:lnTo>
                                <a:lnTo>
                                  <a:pt x="97" y="79"/>
                                </a:lnTo>
                                <a:lnTo>
                                  <a:pt x="97" y="70"/>
                                </a:lnTo>
                                <a:lnTo>
                                  <a:pt x="95" y="61"/>
                                </a:lnTo>
                                <a:lnTo>
                                  <a:pt x="92" y="52"/>
                                </a:lnTo>
                                <a:lnTo>
                                  <a:pt x="91" y="46"/>
                                </a:lnTo>
                                <a:lnTo>
                                  <a:pt x="88" y="42"/>
                                </a:lnTo>
                                <a:lnTo>
                                  <a:pt x="86" y="37"/>
                                </a:lnTo>
                                <a:lnTo>
                                  <a:pt x="80" y="30"/>
                                </a:lnTo>
                                <a:lnTo>
                                  <a:pt x="73" y="24"/>
                                </a:lnTo>
                                <a:lnTo>
                                  <a:pt x="68" y="21"/>
                                </a:lnTo>
                                <a:lnTo>
                                  <a:pt x="61" y="19"/>
                                </a:lnTo>
                                <a:lnTo>
                                  <a:pt x="53" y="21"/>
                                </a:lnTo>
                                <a:lnTo>
                                  <a:pt x="46" y="24"/>
                                </a:lnTo>
                                <a:lnTo>
                                  <a:pt x="40" y="30"/>
                                </a:lnTo>
                                <a:lnTo>
                                  <a:pt x="36" y="36"/>
                                </a:lnTo>
                                <a:lnTo>
                                  <a:pt x="33" y="40"/>
                                </a:lnTo>
                                <a:lnTo>
                                  <a:pt x="30" y="46"/>
                                </a:lnTo>
                                <a:lnTo>
                                  <a:pt x="29" y="52"/>
                                </a:lnTo>
                                <a:lnTo>
                                  <a:pt x="26" y="60"/>
                                </a:lnTo>
                                <a:lnTo>
                                  <a:pt x="25" y="69"/>
                                </a:lnTo>
                                <a:lnTo>
                                  <a:pt x="25" y="79"/>
                                </a:lnTo>
                                <a:lnTo>
                                  <a:pt x="24" y="91"/>
                                </a:lnTo>
                                <a:lnTo>
                                  <a:pt x="24"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7" name="Freeform 157"/>
                        <wps:cNvSpPr>
                          <a:spLocks noEditPoints="1"/>
                        </wps:cNvSpPr>
                        <wps:spPr bwMode="auto">
                          <a:xfrm>
                            <a:off x="3918" y="2312"/>
                            <a:ext cx="12" cy="117"/>
                          </a:xfrm>
                          <a:custGeom>
                            <a:avLst/>
                            <a:gdLst>
                              <a:gd name="T0" fmla="*/ 0 w 22"/>
                              <a:gd name="T1" fmla="*/ 16 h 201"/>
                              <a:gd name="T2" fmla="*/ 0 w 22"/>
                              <a:gd name="T3" fmla="*/ 0 h 201"/>
                              <a:gd name="T4" fmla="*/ 12 w 22"/>
                              <a:gd name="T5" fmla="*/ 0 h 201"/>
                              <a:gd name="T6" fmla="*/ 12 w 22"/>
                              <a:gd name="T7" fmla="*/ 16 h 201"/>
                              <a:gd name="T8" fmla="*/ 0 w 22"/>
                              <a:gd name="T9" fmla="*/ 16 h 201"/>
                              <a:gd name="T10" fmla="*/ 0 w 22"/>
                              <a:gd name="T11" fmla="*/ 117 h 201"/>
                              <a:gd name="T12" fmla="*/ 0 w 22"/>
                              <a:gd name="T13" fmla="*/ 32 h 201"/>
                              <a:gd name="T14" fmla="*/ 12 w 22"/>
                              <a:gd name="T15" fmla="*/ 32 h 201"/>
                              <a:gd name="T16" fmla="*/ 12 w 22"/>
                              <a:gd name="T17" fmla="*/ 117 h 201"/>
                              <a:gd name="T18" fmla="*/ 0 w 22"/>
                              <a:gd name="T19" fmla="*/ 117 h 2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201">
                                <a:moveTo>
                                  <a:pt x="0" y="27"/>
                                </a:moveTo>
                                <a:lnTo>
                                  <a:pt x="0" y="0"/>
                                </a:lnTo>
                                <a:lnTo>
                                  <a:pt x="22" y="0"/>
                                </a:lnTo>
                                <a:lnTo>
                                  <a:pt x="22" y="27"/>
                                </a:lnTo>
                                <a:lnTo>
                                  <a:pt x="0" y="27"/>
                                </a:lnTo>
                                <a:close/>
                                <a:moveTo>
                                  <a:pt x="0" y="201"/>
                                </a:moveTo>
                                <a:lnTo>
                                  <a:pt x="0" y="55"/>
                                </a:lnTo>
                                <a:lnTo>
                                  <a:pt x="22" y="55"/>
                                </a:lnTo>
                                <a:lnTo>
                                  <a:pt x="22" y="201"/>
                                </a:lnTo>
                                <a:lnTo>
                                  <a:pt x="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8" name="Freeform 158"/>
                        <wps:cNvSpPr>
                          <a:spLocks/>
                        </wps:cNvSpPr>
                        <wps:spPr bwMode="auto">
                          <a:xfrm>
                            <a:off x="3949" y="2341"/>
                            <a:ext cx="58" cy="88"/>
                          </a:xfrm>
                          <a:custGeom>
                            <a:avLst/>
                            <a:gdLst>
                              <a:gd name="T0" fmla="*/ 0 w 107"/>
                              <a:gd name="T1" fmla="*/ 88 h 150"/>
                              <a:gd name="T2" fmla="*/ 0 w 107"/>
                              <a:gd name="T3" fmla="*/ 2 h 150"/>
                              <a:gd name="T4" fmla="*/ 12 w 107"/>
                              <a:gd name="T5" fmla="*/ 2 h 150"/>
                              <a:gd name="T6" fmla="*/ 12 w 107"/>
                              <a:gd name="T7" fmla="*/ 15 h 150"/>
                              <a:gd name="T8" fmla="*/ 16 w 107"/>
                              <a:gd name="T9" fmla="*/ 9 h 150"/>
                              <a:gd name="T10" fmla="*/ 21 w 107"/>
                              <a:gd name="T11" fmla="*/ 4 h 150"/>
                              <a:gd name="T12" fmla="*/ 27 w 107"/>
                              <a:gd name="T13" fmla="*/ 1 h 150"/>
                              <a:gd name="T14" fmla="*/ 34 w 107"/>
                              <a:gd name="T15" fmla="*/ 0 h 150"/>
                              <a:gd name="T16" fmla="*/ 36 w 107"/>
                              <a:gd name="T17" fmla="*/ 0 h 150"/>
                              <a:gd name="T18" fmla="*/ 40 w 107"/>
                              <a:gd name="T19" fmla="*/ 1 h 150"/>
                              <a:gd name="T20" fmla="*/ 43 w 107"/>
                              <a:gd name="T21" fmla="*/ 2 h 150"/>
                              <a:gd name="T22" fmla="*/ 46 w 107"/>
                              <a:gd name="T23" fmla="*/ 2 h 150"/>
                              <a:gd name="T24" fmla="*/ 48 w 107"/>
                              <a:gd name="T25" fmla="*/ 4 h 150"/>
                              <a:gd name="T26" fmla="*/ 50 w 107"/>
                              <a:gd name="T27" fmla="*/ 6 h 150"/>
                              <a:gd name="T28" fmla="*/ 52 w 107"/>
                              <a:gd name="T29" fmla="*/ 9 h 150"/>
                              <a:gd name="T30" fmla="*/ 54 w 107"/>
                              <a:gd name="T31" fmla="*/ 11 h 150"/>
                              <a:gd name="T32" fmla="*/ 54 w 107"/>
                              <a:gd name="T33" fmla="*/ 13 h 150"/>
                              <a:gd name="T34" fmla="*/ 56 w 107"/>
                              <a:gd name="T35" fmla="*/ 16 h 150"/>
                              <a:gd name="T36" fmla="*/ 56 w 107"/>
                              <a:gd name="T37" fmla="*/ 18 h 150"/>
                              <a:gd name="T38" fmla="*/ 58 w 107"/>
                              <a:gd name="T39" fmla="*/ 21 h 150"/>
                              <a:gd name="T40" fmla="*/ 58 w 107"/>
                              <a:gd name="T41" fmla="*/ 23 h 150"/>
                              <a:gd name="T42" fmla="*/ 58 w 107"/>
                              <a:gd name="T43" fmla="*/ 27 h 150"/>
                              <a:gd name="T44" fmla="*/ 58 w 107"/>
                              <a:gd name="T45" fmla="*/ 31 h 150"/>
                              <a:gd name="T46" fmla="*/ 58 w 107"/>
                              <a:gd name="T47" fmla="*/ 36 h 150"/>
                              <a:gd name="T48" fmla="*/ 58 w 107"/>
                              <a:gd name="T49" fmla="*/ 88 h 150"/>
                              <a:gd name="T50" fmla="*/ 46 w 107"/>
                              <a:gd name="T51" fmla="*/ 88 h 150"/>
                              <a:gd name="T52" fmla="*/ 46 w 107"/>
                              <a:gd name="T53" fmla="*/ 36 h 150"/>
                              <a:gd name="T54" fmla="*/ 46 w 107"/>
                              <a:gd name="T55" fmla="*/ 33 h 150"/>
                              <a:gd name="T56" fmla="*/ 46 w 107"/>
                              <a:gd name="T57" fmla="*/ 29 h 150"/>
                              <a:gd name="T58" fmla="*/ 44 w 107"/>
                              <a:gd name="T59" fmla="*/ 26 h 150"/>
                              <a:gd name="T60" fmla="*/ 44 w 107"/>
                              <a:gd name="T61" fmla="*/ 23 h 150"/>
                              <a:gd name="T62" fmla="*/ 43 w 107"/>
                              <a:gd name="T63" fmla="*/ 22 h 150"/>
                              <a:gd name="T64" fmla="*/ 42 w 107"/>
                              <a:gd name="T65" fmla="*/ 19 h 150"/>
                              <a:gd name="T66" fmla="*/ 40 w 107"/>
                              <a:gd name="T67" fmla="*/ 18 h 150"/>
                              <a:gd name="T68" fmla="*/ 38 w 107"/>
                              <a:gd name="T69" fmla="*/ 16 h 150"/>
                              <a:gd name="T70" fmla="*/ 37 w 107"/>
                              <a:gd name="T71" fmla="*/ 15 h 150"/>
                              <a:gd name="T72" fmla="*/ 35 w 107"/>
                              <a:gd name="T73" fmla="*/ 14 h 150"/>
                              <a:gd name="T74" fmla="*/ 33 w 107"/>
                              <a:gd name="T75" fmla="*/ 13 h 150"/>
                              <a:gd name="T76" fmla="*/ 31 w 107"/>
                              <a:gd name="T77" fmla="*/ 13 h 150"/>
                              <a:gd name="T78" fmla="*/ 27 w 107"/>
                              <a:gd name="T79" fmla="*/ 14 h 150"/>
                              <a:gd name="T80" fmla="*/ 23 w 107"/>
                              <a:gd name="T81" fmla="*/ 15 h 150"/>
                              <a:gd name="T82" fmla="*/ 20 w 107"/>
                              <a:gd name="T83" fmla="*/ 16 h 150"/>
                              <a:gd name="T84" fmla="*/ 18 w 107"/>
                              <a:gd name="T85" fmla="*/ 18 h 150"/>
                              <a:gd name="T86" fmla="*/ 16 w 107"/>
                              <a:gd name="T87" fmla="*/ 22 h 150"/>
                              <a:gd name="T88" fmla="*/ 13 w 107"/>
                              <a:gd name="T89" fmla="*/ 28 h 150"/>
                              <a:gd name="T90" fmla="*/ 12 w 107"/>
                              <a:gd name="T91" fmla="*/ 34 h 150"/>
                              <a:gd name="T92" fmla="*/ 12 w 107"/>
                              <a:gd name="T93" fmla="*/ 42 h 150"/>
                              <a:gd name="T94" fmla="*/ 12 w 107"/>
                              <a:gd name="T95" fmla="*/ 88 h 150"/>
                              <a:gd name="T96" fmla="*/ 0 w 107"/>
                              <a:gd name="T97" fmla="*/ 88 h 15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7" h="150">
                                <a:moveTo>
                                  <a:pt x="0" y="150"/>
                                </a:moveTo>
                                <a:lnTo>
                                  <a:pt x="0" y="4"/>
                                </a:lnTo>
                                <a:lnTo>
                                  <a:pt x="22" y="4"/>
                                </a:lnTo>
                                <a:lnTo>
                                  <a:pt x="22" y="25"/>
                                </a:lnTo>
                                <a:lnTo>
                                  <a:pt x="29" y="15"/>
                                </a:lnTo>
                                <a:lnTo>
                                  <a:pt x="38" y="6"/>
                                </a:lnTo>
                                <a:lnTo>
                                  <a:pt x="49" y="1"/>
                                </a:lnTo>
                                <a:lnTo>
                                  <a:pt x="62" y="0"/>
                                </a:lnTo>
                                <a:lnTo>
                                  <a:pt x="67" y="0"/>
                                </a:lnTo>
                                <a:lnTo>
                                  <a:pt x="74" y="1"/>
                                </a:lnTo>
                                <a:lnTo>
                                  <a:pt x="80" y="3"/>
                                </a:lnTo>
                                <a:lnTo>
                                  <a:pt x="84" y="4"/>
                                </a:lnTo>
                                <a:lnTo>
                                  <a:pt x="88" y="7"/>
                                </a:lnTo>
                                <a:lnTo>
                                  <a:pt x="92" y="10"/>
                                </a:lnTo>
                                <a:lnTo>
                                  <a:pt x="96" y="15"/>
                                </a:lnTo>
                                <a:lnTo>
                                  <a:pt x="99" y="18"/>
                                </a:lnTo>
                                <a:lnTo>
                                  <a:pt x="100" y="22"/>
                                </a:lnTo>
                                <a:lnTo>
                                  <a:pt x="103" y="27"/>
                                </a:lnTo>
                                <a:lnTo>
                                  <a:pt x="104" y="31"/>
                                </a:lnTo>
                                <a:lnTo>
                                  <a:pt x="107" y="35"/>
                                </a:lnTo>
                                <a:lnTo>
                                  <a:pt x="107" y="40"/>
                                </a:lnTo>
                                <a:lnTo>
                                  <a:pt x="107" y="46"/>
                                </a:lnTo>
                                <a:lnTo>
                                  <a:pt x="107" y="52"/>
                                </a:lnTo>
                                <a:lnTo>
                                  <a:pt x="107" y="61"/>
                                </a:lnTo>
                                <a:lnTo>
                                  <a:pt x="107" y="150"/>
                                </a:lnTo>
                                <a:lnTo>
                                  <a:pt x="84" y="150"/>
                                </a:lnTo>
                                <a:lnTo>
                                  <a:pt x="84" y="62"/>
                                </a:lnTo>
                                <a:lnTo>
                                  <a:pt x="84" y="56"/>
                                </a:lnTo>
                                <a:lnTo>
                                  <a:pt x="84" y="49"/>
                                </a:lnTo>
                                <a:lnTo>
                                  <a:pt x="82" y="44"/>
                                </a:lnTo>
                                <a:lnTo>
                                  <a:pt x="82" y="40"/>
                                </a:lnTo>
                                <a:lnTo>
                                  <a:pt x="80" y="37"/>
                                </a:lnTo>
                                <a:lnTo>
                                  <a:pt x="77" y="33"/>
                                </a:lnTo>
                                <a:lnTo>
                                  <a:pt x="74" y="30"/>
                                </a:lnTo>
                                <a:lnTo>
                                  <a:pt x="71" y="27"/>
                                </a:lnTo>
                                <a:lnTo>
                                  <a:pt x="69" y="25"/>
                                </a:lnTo>
                                <a:lnTo>
                                  <a:pt x="64" y="24"/>
                                </a:lnTo>
                                <a:lnTo>
                                  <a:pt x="60" y="22"/>
                                </a:lnTo>
                                <a:lnTo>
                                  <a:pt x="57" y="22"/>
                                </a:lnTo>
                                <a:lnTo>
                                  <a:pt x="49" y="24"/>
                                </a:lnTo>
                                <a:lnTo>
                                  <a:pt x="42" y="25"/>
                                </a:lnTo>
                                <a:lnTo>
                                  <a:pt x="37" y="28"/>
                                </a:lnTo>
                                <a:lnTo>
                                  <a:pt x="33" y="31"/>
                                </a:lnTo>
                                <a:lnTo>
                                  <a:pt x="29" y="38"/>
                                </a:lnTo>
                                <a:lnTo>
                                  <a:pt x="24" y="47"/>
                                </a:lnTo>
                                <a:lnTo>
                                  <a:pt x="23" y="58"/>
                                </a:lnTo>
                                <a:lnTo>
                                  <a:pt x="22" y="71"/>
                                </a:lnTo>
                                <a:lnTo>
                                  <a:pt x="22"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9" name="Freeform 159"/>
                        <wps:cNvSpPr>
                          <a:spLocks/>
                        </wps:cNvSpPr>
                        <wps:spPr bwMode="auto">
                          <a:xfrm>
                            <a:off x="3564" y="1781"/>
                            <a:ext cx="38" cy="117"/>
                          </a:xfrm>
                          <a:custGeom>
                            <a:avLst/>
                            <a:gdLst>
                              <a:gd name="T0" fmla="*/ 38 w 71"/>
                              <a:gd name="T1" fmla="*/ 117 h 201"/>
                              <a:gd name="T2" fmla="*/ 25 w 71"/>
                              <a:gd name="T3" fmla="*/ 117 h 201"/>
                              <a:gd name="T4" fmla="*/ 25 w 71"/>
                              <a:gd name="T5" fmla="*/ 26 h 201"/>
                              <a:gd name="T6" fmla="*/ 22 w 71"/>
                              <a:gd name="T7" fmla="*/ 29 h 201"/>
                              <a:gd name="T8" fmla="*/ 20 w 71"/>
                              <a:gd name="T9" fmla="*/ 30 h 201"/>
                              <a:gd name="T10" fmla="*/ 17 w 71"/>
                              <a:gd name="T11" fmla="*/ 33 h 201"/>
                              <a:gd name="T12" fmla="*/ 13 w 71"/>
                              <a:gd name="T13" fmla="*/ 35 h 201"/>
                              <a:gd name="T14" fmla="*/ 10 w 71"/>
                              <a:gd name="T15" fmla="*/ 37 h 201"/>
                              <a:gd name="T16" fmla="*/ 7 w 71"/>
                              <a:gd name="T17" fmla="*/ 40 h 201"/>
                              <a:gd name="T18" fmla="*/ 3 w 71"/>
                              <a:gd name="T19" fmla="*/ 42 h 201"/>
                              <a:gd name="T20" fmla="*/ 0 w 71"/>
                              <a:gd name="T21" fmla="*/ 42 h 201"/>
                              <a:gd name="T22" fmla="*/ 0 w 71"/>
                              <a:gd name="T23" fmla="*/ 30 h 201"/>
                              <a:gd name="T24" fmla="*/ 5 w 71"/>
                              <a:gd name="T25" fmla="*/ 27 h 201"/>
                              <a:gd name="T26" fmla="*/ 10 w 71"/>
                              <a:gd name="T27" fmla="*/ 23 h 201"/>
                              <a:gd name="T28" fmla="*/ 14 w 71"/>
                              <a:gd name="T29" fmla="*/ 20 h 201"/>
                              <a:gd name="T30" fmla="*/ 18 w 71"/>
                              <a:gd name="T31" fmla="*/ 16 h 201"/>
                              <a:gd name="T32" fmla="*/ 21 w 71"/>
                              <a:gd name="T33" fmla="*/ 12 h 201"/>
                              <a:gd name="T34" fmla="*/ 25 w 71"/>
                              <a:gd name="T35" fmla="*/ 8 h 201"/>
                              <a:gd name="T36" fmla="*/ 27 w 71"/>
                              <a:gd name="T37" fmla="*/ 5 h 201"/>
                              <a:gd name="T38" fmla="*/ 29 w 71"/>
                              <a:gd name="T39" fmla="*/ 0 h 201"/>
                              <a:gd name="T40" fmla="*/ 38 w 71"/>
                              <a:gd name="T41" fmla="*/ 0 h 201"/>
                              <a:gd name="T42" fmla="*/ 38 w 71"/>
                              <a:gd name="T43" fmla="*/ 117 h 2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201">
                                <a:moveTo>
                                  <a:pt x="71" y="201"/>
                                </a:moveTo>
                                <a:lnTo>
                                  <a:pt x="46" y="201"/>
                                </a:lnTo>
                                <a:lnTo>
                                  <a:pt x="46" y="45"/>
                                </a:lnTo>
                                <a:lnTo>
                                  <a:pt x="42" y="49"/>
                                </a:lnTo>
                                <a:lnTo>
                                  <a:pt x="37" y="52"/>
                                </a:lnTo>
                                <a:lnTo>
                                  <a:pt x="31" y="57"/>
                                </a:lnTo>
                                <a:lnTo>
                                  <a:pt x="25" y="60"/>
                                </a:lnTo>
                                <a:lnTo>
                                  <a:pt x="18" y="64"/>
                                </a:lnTo>
                                <a:lnTo>
                                  <a:pt x="13" y="69"/>
                                </a:lnTo>
                                <a:lnTo>
                                  <a:pt x="6" y="72"/>
                                </a:lnTo>
                                <a:lnTo>
                                  <a:pt x="0" y="73"/>
                                </a:lnTo>
                                <a:lnTo>
                                  <a:pt x="0" y="51"/>
                                </a:lnTo>
                                <a:lnTo>
                                  <a:pt x="10" y="46"/>
                                </a:lnTo>
                                <a:lnTo>
                                  <a:pt x="18" y="40"/>
                                </a:lnTo>
                                <a:lnTo>
                                  <a:pt x="26" y="34"/>
                                </a:lnTo>
                                <a:lnTo>
                                  <a:pt x="33" y="28"/>
                                </a:lnTo>
                                <a:lnTo>
                                  <a:pt x="39" y="21"/>
                                </a:lnTo>
                                <a:lnTo>
                                  <a:pt x="46" y="14"/>
                                </a:lnTo>
                                <a:lnTo>
                                  <a:pt x="50" y="8"/>
                                </a:lnTo>
                                <a:lnTo>
                                  <a:pt x="54" y="0"/>
                                </a:lnTo>
                                <a:lnTo>
                                  <a:pt x="71" y="0"/>
                                </a:lnTo>
                                <a:lnTo>
                                  <a:pt x="71"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0" name="Freeform 160"/>
                        <wps:cNvSpPr>
                          <a:spLocks noEditPoints="1"/>
                        </wps:cNvSpPr>
                        <wps:spPr bwMode="auto">
                          <a:xfrm>
                            <a:off x="3634" y="1781"/>
                            <a:ext cx="64" cy="117"/>
                          </a:xfrm>
                          <a:custGeom>
                            <a:avLst/>
                            <a:gdLst>
                              <a:gd name="T0" fmla="*/ 12 w 120"/>
                              <a:gd name="T1" fmla="*/ 49 h 203"/>
                              <a:gd name="T2" fmla="*/ 6 w 120"/>
                              <a:gd name="T3" fmla="*/ 41 h 203"/>
                              <a:gd name="T4" fmla="*/ 3 w 120"/>
                              <a:gd name="T5" fmla="*/ 29 h 203"/>
                              <a:gd name="T6" fmla="*/ 8 w 120"/>
                              <a:gd name="T7" fmla="*/ 13 h 203"/>
                              <a:gd name="T8" fmla="*/ 20 w 120"/>
                              <a:gd name="T9" fmla="*/ 3 h 203"/>
                              <a:gd name="T10" fmla="*/ 37 w 120"/>
                              <a:gd name="T11" fmla="*/ 1 h 203"/>
                              <a:gd name="T12" fmla="*/ 52 w 120"/>
                              <a:gd name="T13" fmla="*/ 9 h 203"/>
                              <a:gd name="T14" fmla="*/ 60 w 120"/>
                              <a:gd name="T15" fmla="*/ 23 h 203"/>
                              <a:gd name="T16" fmla="*/ 59 w 120"/>
                              <a:gd name="T17" fmla="*/ 37 h 203"/>
                              <a:gd name="T18" fmla="*/ 54 w 120"/>
                              <a:gd name="T19" fmla="*/ 47 h 203"/>
                              <a:gd name="T20" fmla="*/ 45 w 120"/>
                              <a:gd name="T21" fmla="*/ 52 h 203"/>
                              <a:gd name="T22" fmla="*/ 56 w 120"/>
                              <a:gd name="T23" fmla="*/ 61 h 203"/>
                              <a:gd name="T24" fmla="*/ 62 w 120"/>
                              <a:gd name="T25" fmla="*/ 73 h 203"/>
                              <a:gd name="T26" fmla="*/ 63 w 120"/>
                              <a:gd name="T27" fmla="*/ 90 h 203"/>
                              <a:gd name="T28" fmla="*/ 55 w 120"/>
                              <a:gd name="T29" fmla="*/ 107 h 203"/>
                              <a:gd name="T30" fmla="*/ 48 w 120"/>
                              <a:gd name="T31" fmla="*/ 114 h 203"/>
                              <a:gd name="T32" fmla="*/ 38 w 120"/>
                              <a:gd name="T33" fmla="*/ 116 h 203"/>
                              <a:gd name="T34" fmla="*/ 28 w 120"/>
                              <a:gd name="T35" fmla="*/ 117 h 203"/>
                              <a:gd name="T36" fmla="*/ 19 w 120"/>
                              <a:gd name="T37" fmla="*/ 115 h 203"/>
                              <a:gd name="T38" fmla="*/ 11 w 120"/>
                              <a:gd name="T39" fmla="*/ 110 h 203"/>
                              <a:gd name="T40" fmla="*/ 5 w 120"/>
                              <a:gd name="T41" fmla="*/ 103 h 203"/>
                              <a:gd name="T42" fmla="*/ 2 w 120"/>
                              <a:gd name="T43" fmla="*/ 94 h 203"/>
                              <a:gd name="T44" fmla="*/ 0 w 120"/>
                              <a:gd name="T45" fmla="*/ 82 h 203"/>
                              <a:gd name="T46" fmla="*/ 2 w 120"/>
                              <a:gd name="T47" fmla="*/ 67 h 203"/>
                              <a:gd name="T48" fmla="*/ 10 w 120"/>
                              <a:gd name="T49" fmla="*/ 56 h 203"/>
                              <a:gd name="T50" fmla="*/ 17 w 120"/>
                              <a:gd name="T51" fmla="*/ 29 h 203"/>
                              <a:gd name="T52" fmla="*/ 19 w 120"/>
                              <a:gd name="T53" fmla="*/ 40 h 203"/>
                              <a:gd name="T54" fmla="*/ 25 w 120"/>
                              <a:gd name="T55" fmla="*/ 46 h 203"/>
                              <a:gd name="T56" fmla="*/ 35 w 120"/>
                              <a:gd name="T57" fmla="*/ 47 h 203"/>
                              <a:gd name="T58" fmla="*/ 43 w 120"/>
                              <a:gd name="T59" fmla="*/ 42 h 203"/>
                              <a:gd name="T60" fmla="*/ 47 w 120"/>
                              <a:gd name="T61" fmla="*/ 33 h 203"/>
                              <a:gd name="T62" fmla="*/ 46 w 120"/>
                              <a:gd name="T63" fmla="*/ 23 h 203"/>
                              <a:gd name="T64" fmla="*/ 41 w 120"/>
                              <a:gd name="T65" fmla="*/ 16 h 203"/>
                              <a:gd name="T66" fmla="*/ 31 w 120"/>
                              <a:gd name="T67" fmla="*/ 12 h 203"/>
                              <a:gd name="T68" fmla="*/ 23 w 120"/>
                              <a:gd name="T69" fmla="*/ 14 h 203"/>
                              <a:gd name="T70" fmla="*/ 18 w 120"/>
                              <a:gd name="T71" fmla="*/ 22 h 203"/>
                              <a:gd name="T72" fmla="*/ 12 w 120"/>
                              <a:gd name="T73" fmla="*/ 82 h 203"/>
                              <a:gd name="T74" fmla="*/ 13 w 120"/>
                              <a:gd name="T75" fmla="*/ 91 h 203"/>
                              <a:gd name="T76" fmla="*/ 17 w 120"/>
                              <a:gd name="T77" fmla="*/ 98 h 203"/>
                              <a:gd name="T78" fmla="*/ 23 w 120"/>
                              <a:gd name="T79" fmla="*/ 103 h 203"/>
                              <a:gd name="T80" fmla="*/ 31 w 120"/>
                              <a:gd name="T81" fmla="*/ 105 h 203"/>
                              <a:gd name="T82" fmla="*/ 43 w 120"/>
                              <a:gd name="T83" fmla="*/ 101 h 203"/>
                              <a:gd name="T84" fmla="*/ 50 w 120"/>
                              <a:gd name="T85" fmla="*/ 92 h 203"/>
                              <a:gd name="T86" fmla="*/ 51 w 120"/>
                              <a:gd name="T87" fmla="*/ 78 h 203"/>
                              <a:gd name="T88" fmla="*/ 46 w 120"/>
                              <a:gd name="T89" fmla="*/ 65 h 203"/>
                              <a:gd name="T90" fmla="*/ 36 w 120"/>
                              <a:gd name="T91" fmla="*/ 60 h 203"/>
                              <a:gd name="T92" fmla="*/ 23 w 120"/>
                              <a:gd name="T93" fmla="*/ 61 h 203"/>
                              <a:gd name="T94" fmla="*/ 15 w 120"/>
                              <a:gd name="T95" fmla="*/ 70 h 203"/>
                              <a:gd name="T96" fmla="*/ 12 w 120"/>
                              <a:gd name="T97" fmla="*/ 82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20" h="203">
                                <a:moveTo>
                                  <a:pt x="35" y="91"/>
                                </a:moveTo>
                                <a:lnTo>
                                  <a:pt x="28" y="90"/>
                                </a:lnTo>
                                <a:lnTo>
                                  <a:pt x="22" y="85"/>
                                </a:lnTo>
                                <a:lnTo>
                                  <a:pt x="17" y="82"/>
                                </a:lnTo>
                                <a:lnTo>
                                  <a:pt x="14" y="78"/>
                                </a:lnTo>
                                <a:lnTo>
                                  <a:pt x="11" y="72"/>
                                </a:lnTo>
                                <a:lnTo>
                                  <a:pt x="8" y="66"/>
                                </a:lnTo>
                                <a:lnTo>
                                  <a:pt x="7" y="58"/>
                                </a:lnTo>
                                <a:lnTo>
                                  <a:pt x="6" y="51"/>
                                </a:lnTo>
                                <a:lnTo>
                                  <a:pt x="7" y="40"/>
                                </a:lnTo>
                                <a:lnTo>
                                  <a:pt x="10" y="31"/>
                                </a:lnTo>
                                <a:lnTo>
                                  <a:pt x="15" y="22"/>
                                </a:lnTo>
                                <a:lnTo>
                                  <a:pt x="21" y="15"/>
                                </a:lnTo>
                                <a:lnTo>
                                  <a:pt x="28" y="9"/>
                                </a:lnTo>
                                <a:lnTo>
                                  <a:pt x="37" y="5"/>
                                </a:lnTo>
                                <a:lnTo>
                                  <a:pt x="47" y="2"/>
                                </a:lnTo>
                                <a:lnTo>
                                  <a:pt x="59" y="0"/>
                                </a:lnTo>
                                <a:lnTo>
                                  <a:pt x="70" y="2"/>
                                </a:lnTo>
                                <a:lnTo>
                                  <a:pt x="80" y="5"/>
                                </a:lnTo>
                                <a:lnTo>
                                  <a:pt x="90" y="9"/>
                                </a:lnTo>
                                <a:lnTo>
                                  <a:pt x="97" y="15"/>
                                </a:lnTo>
                                <a:lnTo>
                                  <a:pt x="104" y="22"/>
                                </a:lnTo>
                                <a:lnTo>
                                  <a:pt x="109" y="31"/>
                                </a:lnTo>
                                <a:lnTo>
                                  <a:pt x="112" y="40"/>
                                </a:lnTo>
                                <a:lnTo>
                                  <a:pt x="113" y="51"/>
                                </a:lnTo>
                                <a:lnTo>
                                  <a:pt x="112" y="57"/>
                                </a:lnTo>
                                <a:lnTo>
                                  <a:pt x="110" y="64"/>
                                </a:lnTo>
                                <a:lnTo>
                                  <a:pt x="108" y="70"/>
                                </a:lnTo>
                                <a:lnTo>
                                  <a:pt x="105" y="76"/>
                                </a:lnTo>
                                <a:lnTo>
                                  <a:pt x="101" y="81"/>
                                </a:lnTo>
                                <a:lnTo>
                                  <a:pt x="97" y="85"/>
                                </a:lnTo>
                                <a:lnTo>
                                  <a:pt x="90" y="90"/>
                                </a:lnTo>
                                <a:lnTo>
                                  <a:pt x="84" y="91"/>
                                </a:lnTo>
                                <a:lnTo>
                                  <a:pt x="93" y="96"/>
                                </a:lnTo>
                                <a:lnTo>
                                  <a:pt x="99" y="100"/>
                                </a:lnTo>
                                <a:lnTo>
                                  <a:pt x="105" y="106"/>
                                </a:lnTo>
                                <a:lnTo>
                                  <a:pt x="109" y="112"/>
                                </a:lnTo>
                                <a:lnTo>
                                  <a:pt x="113" y="119"/>
                                </a:lnTo>
                                <a:lnTo>
                                  <a:pt x="117" y="127"/>
                                </a:lnTo>
                                <a:lnTo>
                                  <a:pt x="119" y="136"/>
                                </a:lnTo>
                                <a:lnTo>
                                  <a:pt x="120" y="145"/>
                                </a:lnTo>
                                <a:lnTo>
                                  <a:pt x="119" y="157"/>
                                </a:lnTo>
                                <a:lnTo>
                                  <a:pt x="116" y="167"/>
                                </a:lnTo>
                                <a:lnTo>
                                  <a:pt x="110" y="177"/>
                                </a:lnTo>
                                <a:lnTo>
                                  <a:pt x="104" y="185"/>
                                </a:lnTo>
                                <a:lnTo>
                                  <a:pt x="99" y="189"/>
                                </a:lnTo>
                                <a:lnTo>
                                  <a:pt x="94" y="194"/>
                                </a:lnTo>
                                <a:lnTo>
                                  <a:pt x="90" y="197"/>
                                </a:lnTo>
                                <a:lnTo>
                                  <a:pt x="84" y="198"/>
                                </a:lnTo>
                                <a:lnTo>
                                  <a:pt x="77" y="201"/>
                                </a:lnTo>
                                <a:lnTo>
                                  <a:pt x="72" y="201"/>
                                </a:lnTo>
                                <a:lnTo>
                                  <a:pt x="65" y="203"/>
                                </a:lnTo>
                                <a:lnTo>
                                  <a:pt x="59" y="203"/>
                                </a:lnTo>
                                <a:lnTo>
                                  <a:pt x="53" y="203"/>
                                </a:lnTo>
                                <a:lnTo>
                                  <a:pt x="47" y="201"/>
                                </a:lnTo>
                                <a:lnTo>
                                  <a:pt x="40" y="201"/>
                                </a:lnTo>
                                <a:lnTo>
                                  <a:pt x="35" y="200"/>
                                </a:lnTo>
                                <a:lnTo>
                                  <a:pt x="29" y="197"/>
                                </a:lnTo>
                                <a:lnTo>
                                  <a:pt x="25" y="195"/>
                                </a:lnTo>
                                <a:lnTo>
                                  <a:pt x="21" y="191"/>
                                </a:lnTo>
                                <a:lnTo>
                                  <a:pt x="17" y="188"/>
                                </a:lnTo>
                                <a:lnTo>
                                  <a:pt x="13" y="183"/>
                                </a:lnTo>
                                <a:lnTo>
                                  <a:pt x="10" y="179"/>
                                </a:lnTo>
                                <a:lnTo>
                                  <a:pt x="7" y="173"/>
                                </a:lnTo>
                                <a:lnTo>
                                  <a:pt x="4" y="167"/>
                                </a:lnTo>
                                <a:lnTo>
                                  <a:pt x="3" y="163"/>
                                </a:lnTo>
                                <a:lnTo>
                                  <a:pt x="2" y="157"/>
                                </a:lnTo>
                                <a:lnTo>
                                  <a:pt x="0" y="149"/>
                                </a:lnTo>
                                <a:lnTo>
                                  <a:pt x="0" y="143"/>
                                </a:lnTo>
                                <a:lnTo>
                                  <a:pt x="0" y="134"/>
                                </a:lnTo>
                                <a:lnTo>
                                  <a:pt x="2" y="125"/>
                                </a:lnTo>
                                <a:lnTo>
                                  <a:pt x="4" y="116"/>
                                </a:lnTo>
                                <a:lnTo>
                                  <a:pt x="8" y="109"/>
                                </a:lnTo>
                                <a:lnTo>
                                  <a:pt x="13" y="103"/>
                                </a:lnTo>
                                <a:lnTo>
                                  <a:pt x="19" y="98"/>
                                </a:lnTo>
                                <a:lnTo>
                                  <a:pt x="26" y="94"/>
                                </a:lnTo>
                                <a:lnTo>
                                  <a:pt x="35" y="91"/>
                                </a:lnTo>
                                <a:close/>
                                <a:moveTo>
                                  <a:pt x="31" y="51"/>
                                </a:moveTo>
                                <a:lnTo>
                                  <a:pt x="31" y="57"/>
                                </a:lnTo>
                                <a:lnTo>
                                  <a:pt x="32" y="64"/>
                                </a:lnTo>
                                <a:lnTo>
                                  <a:pt x="35" y="69"/>
                                </a:lnTo>
                                <a:lnTo>
                                  <a:pt x="37" y="73"/>
                                </a:lnTo>
                                <a:lnTo>
                                  <a:pt x="42" y="76"/>
                                </a:lnTo>
                                <a:lnTo>
                                  <a:pt x="47" y="79"/>
                                </a:lnTo>
                                <a:lnTo>
                                  <a:pt x="54" y="81"/>
                                </a:lnTo>
                                <a:lnTo>
                                  <a:pt x="59" y="82"/>
                                </a:lnTo>
                                <a:lnTo>
                                  <a:pt x="65" y="81"/>
                                </a:lnTo>
                                <a:lnTo>
                                  <a:pt x="72" y="79"/>
                                </a:lnTo>
                                <a:lnTo>
                                  <a:pt x="76" y="76"/>
                                </a:lnTo>
                                <a:lnTo>
                                  <a:pt x="80" y="73"/>
                                </a:lnTo>
                                <a:lnTo>
                                  <a:pt x="84" y="69"/>
                                </a:lnTo>
                                <a:lnTo>
                                  <a:pt x="87" y="64"/>
                                </a:lnTo>
                                <a:lnTo>
                                  <a:pt x="88" y="57"/>
                                </a:lnTo>
                                <a:lnTo>
                                  <a:pt x="88" y="51"/>
                                </a:lnTo>
                                <a:lnTo>
                                  <a:pt x="88" y="46"/>
                                </a:lnTo>
                                <a:lnTo>
                                  <a:pt x="87" y="40"/>
                                </a:lnTo>
                                <a:lnTo>
                                  <a:pt x="84" y="36"/>
                                </a:lnTo>
                                <a:lnTo>
                                  <a:pt x="80" y="31"/>
                                </a:lnTo>
                                <a:lnTo>
                                  <a:pt x="76" y="27"/>
                                </a:lnTo>
                                <a:lnTo>
                                  <a:pt x="72" y="22"/>
                                </a:lnTo>
                                <a:lnTo>
                                  <a:pt x="65" y="21"/>
                                </a:lnTo>
                                <a:lnTo>
                                  <a:pt x="59" y="20"/>
                                </a:lnTo>
                                <a:lnTo>
                                  <a:pt x="54" y="21"/>
                                </a:lnTo>
                                <a:lnTo>
                                  <a:pt x="47" y="22"/>
                                </a:lnTo>
                                <a:lnTo>
                                  <a:pt x="43" y="25"/>
                                </a:lnTo>
                                <a:lnTo>
                                  <a:pt x="39" y="28"/>
                                </a:lnTo>
                                <a:lnTo>
                                  <a:pt x="35" y="34"/>
                                </a:lnTo>
                                <a:lnTo>
                                  <a:pt x="33" y="39"/>
                                </a:lnTo>
                                <a:lnTo>
                                  <a:pt x="31" y="45"/>
                                </a:lnTo>
                                <a:lnTo>
                                  <a:pt x="31" y="51"/>
                                </a:lnTo>
                                <a:close/>
                                <a:moveTo>
                                  <a:pt x="22" y="143"/>
                                </a:moveTo>
                                <a:lnTo>
                                  <a:pt x="22" y="148"/>
                                </a:lnTo>
                                <a:lnTo>
                                  <a:pt x="24" y="152"/>
                                </a:lnTo>
                                <a:lnTo>
                                  <a:pt x="25" y="158"/>
                                </a:lnTo>
                                <a:lnTo>
                                  <a:pt x="26" y="163"/>
                                </a:lnTo>
                                <a:lnTo>
                                  <a:pt x="29" y="167"/>
                                </a:lnTo>
                                <a:lnTo>
                                  <a:pt x="32" y="170"/>
                                </a:lnTo>
                                <a:lnTo>
                                  <a:pt x="36" y="174"/>
                                </a:lnTo>
                                <a:lnTo>
                                  <a:pt x="39" y="176"/>
                                </a:lnTo>
                                <a:lnTo>
                                  <a:pt x="44" y="179"/>
                                </a:lnTo>
                                <a:lnTo>
                                  <a:pt x="50" y="182"/>
                                </a:lnTo>
                                <a:lnTo>
                                  <a:pt x="55" y="183"/>
                                </a:lnTo>
                                <a:lnTo>
                                  <a:pt x="59" y="183"/>
                                </a:lnTo>
                                <a:lnTo>
                                  <a:pt x="68" y="182"/>
                                </a:lnTo>
                                <a:lnTo>
                                  <a:pt x="75" y="180"/>
                                </a:lnTo>
                                <a:lnTo>
                                  <a:pt x="80" y="176"/>
                                </a:lnTo>
                                <a:lnTo>
                                  <a:pt x="84" y="172"/>
                                </a:lnTo>
                                <a:lnTo>
                                  <a:pt x="90" y="166"/>
                                </a:lnTo>
                                <a:lnTo>
                                  <a:pt x="94" y="160"/>
                                </a:lnTo>
                                <a:lnTo>
                                  <a:pt x="95" y="152"/>
                                </a:lnTo>
                                <a:lnTo>
                                  <a:pt x="97" y="145"/>
                                </a:lnTo>
                                <a:lnTo>
                                  <a:pt x="95" y="136"/>
                                </a:lnTo>
                                <a:lnTo>
                                  <a:pt x="94" y="127"/>
                                </a:lnTo>
                                <a:lnTo>
                                  <a:pt x="91" y="121"/>
                                </a:lnTo>
                                <a:lnTo>
                                  <a:pt x="87" y="113"/>
                                </a:lnTo>
                                <a:lnTo>
                                  <a:pt x="81" y="109"/>
                                </a:lnTo>
                                <a:lnTo>
                                  <a:pt x="75" y="106"/>
                                </a:lnTo>
                                <a:lnTo>
                                  <a:pt x="68" y="104"/>
                                </a:lnTo>
                                <a:lnTo>
                                  <a:pt x="59" y="103"/>
                                </a:lnTo>
                                <a:lnTo>
                                  <a:pt x="51" y="104"/>
                                </a:lnTo>
                                <a:lnTo>
                                  <a:pt x="44" y="106"/>
                                </a:lnTo>
                                <a:lnTo>
                                  <a:pt x="37" y="109"/>
                                </a:lnTo>
                                <a:lnTo>
                                  <a:pt x="33" y="113"/>
                                </a:lnTo>
                                <a:lnTo>
                                  <a:pt x="29" y="121"/>
                                </a:lnTo>
                                <a:lnTo>
                                  <a:pt x="25" y="127"/>
                                </a:lnTo>
                                <a:lnTo>
                                  <a:pt x="24" y="134"/>
                                </a:lnTo>
                                <a:lnTo>
                                  <a:pt x="22"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1" name="Freeform 161"/>
                        <wps:cNvSpPr>
                          <a:spLocks/>
                        </wps:cNvSpPr>
                        <wps:spPr bwMode="auto">
                          <a:xfrm>
                            <a:off x="3706" y="1780"/>
                            <a:ext cx="42" cy="118"/>
                          </a:xfrm>
                          <a:custGeom>
                            <a:avLst/>
                            <a:gdLst>
                              <a:gd name="T0" fmla="*/ 11 w 78"/>
                              <a:gd name="T1" fmla="*/ 118 h 204"/>
                              <a:gd name="T2" fmla="*/ 11 w 78"/>
                              <a:gd name="T3" fmla="*/ 44 h 204"/>
                              <a:gd name="T4" fmla="*/ 0 w 78"/>
                              <a:gd name="T5" fmla="*/ 44 h 204"/>
                              <a:gd name="T6" fmla="*/ 0 w 78"/>
                              <a:gd name="T7" fmla="*/ 34 h 204"/>
                              <a:gd name="T8" fmla="*/ 11 w 78"/>
                              <a:gd name="T9" fmla="*/ 34 h 204"/>
                              <a:gd name="T10" fmla="*/ 11 w 78"/>
                              <a:gd name="T11" fmla="*/ 25 h 204"/>
                              <a:gd name="T12" fmla="*/ 11 w 78"/>
                              <a:gd name="T13" fmla="*/ 21 h 204"/>
                              <a:gd name="T14" fmla="*/ 11 w 78"/>
                              <a:gd name="T15" fmla="*/ 17 h 204"/>
                              <a:gd name="T16" fmla="*/ 12 w 78"/>
                              <a:gd name="T17" fmla="*/ 14 h 204"/>
                              <a:gd name="T18" fmla="*/ 12 w 78"/>
                              <a:gd name="T19" fmla="*/ 13 h 204"/>
                              <a:gd name="T20" fmla="*/ 13 w 78"/>
                              <a:gd name="T21" fmla="*/ 10 h 204"/>
                              <a:gd name="T22" fmla="*/ 15 w 78"/>
                              <a:gd name="T23" fmla="*/ 8 h 204"/>
                              <a:gd name="T24" fmla="*/ 16 w 78"/>
                              <a:gd name="T25" fmla="*/ 5 h 204"/>
                              <a:gd name="T26" fmla="*/ 18 w 78"/>
                              <a:gd name="T27" fmla="*/ 3 h 204"/>
                              <a:gd name="T28" fmla="*/ 20 w 78"/>
                              <a:gd name="T29" fmla="*/ 2 h 204"/>
                              <a:gd name="T30" fmla="*/ 24 w 78"/>
                              <a:gd name="T31" fmla="*/ 1 h 204"/>
                              <a:gd name="T32" fmla="*/ 27 w 78"/>
                              <a:gd name="T33" fmla="*/ 0 h 204"/>
                              <a:gd name="T34" fmla="*/ 31 w 78"/>
                              <a:gd name="T35" fmla="*/ 0 h 204"/>
                              <a:gd name="T36" fmla="*/ 33 w 78"/>
                              <a:gd name="T37" fmla="*/ 0 h 204"/>
                              <a:gd name="T38" fmla="*/ 36 w 78"/>
                              <a:gd name="T39" fmla="*/ 0 h 204"/>
                              <a:gd name="T40" fmla="*/ 39 w 78"/>
                              <a:gd name="T41" fmla="*/ 1 h 204"/>
                              <a:gd name="T42" fmla="*/ 42 w 78"/>
                              <a:gd name="T43" fmla="*/ 2 h 204"/>
                              <a:gd name="T44" fmla="*/ 40 w 78"/>
                              <a:gd name="T45" fmla="*/ 14 h 204"/>
                              <a:gd name="T46" fmla="*/ 39 w 78"/>
                              <a:gd name="T47" fmla="*/ 14 h 204"/>
                              <a:gd name="T48" fmla="*/ 37 w 78"/>
                              <a:gd name="T49" fmla="*/ 14 h 204"/>
                              <a:gd name="T50" fmla="*/ 35 w 78"/>
                              <a:gd name="T51" fmla="*/ 13 h 204"/>
                              <a:gd name="T52" fmla="*/ 33 w 78"/>
                              <a:gd name="T53" fmla="*/ 13 h 204"/>
                              <a:gd name="T54" fmla="*/ 31 w 78"/>
                              <a:gd name="T55" fmla="*/ 13 h 204"/>
                              <a:gd name="T56" fmla="*/ 29 w 78"/>
                              <a:gd name="T57" fmla="*/ 14 h 204"/>
                              <a:gd name="T58" fmla="*/ 26 w 78"/>
                              <a:gd name="T59" fmla="*/ 14 h 204"/>
                              <a:gd name="T60" fmla="*/ 26 w 78"/>
                              <a:gd name="T61" fmla="*/ 16 h 204"/>
                              <a:gd name="T62" fmla="*/ 25 w 78"/>
                              <a:gd name="T63" fmla="*/ 18 h 204"/>
                              <a:gd name="T64" fmla="*/ 24 w 78"/>
                              <a:gd name="T65" fmla="*/ 21 h 204"/>
                              <a:gd name="T66" fmla="*/ 24 w 78"/>
                              <a:gd name="T67" fmla="*/ 23 h 204"/>
                              <a:gd name="T68" fmla="*/ 24 w 78"/>
                              <a:gd name="T69" fmla="*/ 26 h 204"/>
                              <a:gd name="T70" fmla="*/ 24 w 78"/>
                              <a:gd name="T71" fmla="*/ 34 h 204"/>
                              <a:gd name="T72" fmla="*/ 37 w 78"/>
                              <a:gd name="T73" fmla="*/ 34 h 204"/>
                              <a:gd name="T74" fmla="*/ 37 w 78"/>
                              <a:gd name="T75" fmla="*/ 44 h 204"/>
                              <a:gd name="T76" fmla="*/ 24 w 78"/>
                              <a:gd name="T77" fmla="*/ 44 h 204"/>
                              <a:gd name="T78" fmla="*/ 24 w 78"/>
                              <a:gd name="T79" fmla="*/ 118 h 204"/>
                              <a:gd name="T80" fmla="*/ 11 w 78"/>
                              <a:gd name="T81" fmla="*/ 118 h 2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8" h="204">
                                <a:moveTo>
                                  <a:pt x="21" y="204"/>
                                </a:moveTo>
                                <a:lnTo>
                                  <a:pt x="21" y="76"/>
                                </a:lnTo>
                                <a:lnTo>
                                  <a:pt x="0" y="76"/>
                                </a:lnTo>
                                <a:lnTo>
                                  <a:pt x="0" y="58"/>
                                </a:lnTo>
                                <a:lnTo>
                                  <a:pt x="21" y="58"/>
                                </a:lnTo>
                                <a:lnTo>
                                  <a:pt x="21" y="43"/>
                                </a:lnTo>
                                <a:lnTo>
                                  <a:pt x="21" y="37"/>
                                </a:lnTo>
                                <a:lnTo>
                                  <a:pt x="21" y="30"/>
                                </a:lnTo>
                                <a:lnTo>
                                  <a:pt x="22" y="25"/>
                                </a:lnTo>
                                <a:lnTo>
                                  <a:pt x="23" y="23"/>
                                </a:lnTo>
                                <a:lnTo>
                                  <a:pt x="25" y="18"/>
                                </a:lnTo>
                                <a:lnTo>
                                  <a:pt x="27" y="14"/>
                                </a:lnTo>
                                <a:lnTo>
                                  <a:pt x="30" y="9"/>
                                </a:lnTo>
                                <a:lnTo>
                                  <a:pt x="33" y="5"/>
                                </a:lnTo>
                                <a:lnTo>
                                  <a:pt x="38" y="3"/>
                                </a:lnTo>
                                <a:lnTo>
                                  <a:pt x="45" y="2"/>
                                </a:lnTo>
                                <a:lnTo>
                                  <a:pt x="51" y="0"/>
                                </a:lnTo>
                                <a:lnTo>
                                  <a:pt x="58" y="0"/>
                                </a:lnTo>
                                <a:lnTo>
                                  <a:pt x="62" y="0"/>
                                </a:lnTo>
                                <a:lnTo>
                                  <a:pt x="66" y="0"/>
                                </a:lnTo>
                                <a:lnTo>
                                  <a:pt x="73" y="2"/>
                                </a:lnTo>
                                <a:lnTo>
                                  <a:pt x="78" y="3"/>
                                </a:lnTo>
                                <a:lnTo>
                                  <a:pt x="74" y="25"/>
                                </a:lnTo>
                                <a:lnTo>
                                  <a:pt x="72" y="25"/>
                                </a:lnTo>
                                <a:lnTo>
                                  <a:pt x="69" y="24"/>
                                </a:lnTo>
                                <a:lnTo>
                                  <a:pt x="65" y="23"/>
                                </a:lnTo>
                                <a:lnTo>
                                  <a:pt x="62" y="23"/>
                                </a:lnTo>
                                <a:lnTo>
                                  <a:pt x="58" y="23"/>
                                </a:lnTo>
                                <a:lnTo>
                                  <a:pt x="54" y="24"/>
                                </a:lnTo>
                                <a:lnTo>
                                  <a:pt x="49" y="25"/>
                                </a:lnTo>
                                <a:lnTo>
                                  <a:pt x="48" y="27"/>
                                </a:lnTo>
                                <a:lnTo>
                                  <a:pt x="47" y="31"/>
                                </a:lnTo>
                                <a:lnTo>
                                  <a:pt x="45" y="36"/>
                                </a:lnTo>
                                <a:lnTo>
                                  <a:pt x="44" y="40"/>
                                </a:lnTo>
                                <a:lnTo>
                                  <a:pt x="44" y="45"/>
                                </a:lnTo>
                                <a:lnTo>
                                  <a:pt x="44" y="58"/>
                                </a:lnTo>
                                <a:lnTo>
                                  <a:pt x="69" y="58"/>
                                </a:lnTo>
                                <a:lnTo>
                                  <a:pt x="69" y="76"/>
                                </a:lnTo>
                                <a:lnTo>
                                  <a:pt x="44" y="76"/>
                                </a:lnTo>
                                <a:lnTo>
                                  <a:pt x="44" y="204"/>
                                </a:lnTo>
                                <a:lnTo>
                                  <a:pt x="21"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2" name="Freeform 162"/>
                        <wps:cNvSpPr>
                          <a:spLocks/>
                        </wps:cNvSpPr>
                        <wps:spPr bwMode="auto">
                          <a:xfrm>
                            <a:off x="3746" y="1783"/>
                            <a:ext cx="35" cy="115"/>
                          </a:xfrm>
                          <a:custGeom>
                            <a:avLst/>
                            <a:gdLst>
                              <a:gd name="T0" fmla="*/ 34 w 63"/>
                              <a:gd name="T1" fmla="*/ 102 h 198"/>
                              <a:gd name="T2" fmla="*/ 35 w 63"/>
                              <a:gd name="T3" fmla="*/ 115 h 198"/>
                              <a:gd name="T4" fmla="*/ 33 w 63"/>
                              <a:gd name="T5" fmla="*/ 115 h 198"/>
                              <a:gd name="T6" fmla="*/ 31 w 63"/>
                              <a:gd name="T7" fmla="*/ 115 h 198"/>
                              <a:gd name="T8" fmla="*/ 28 w 63"/>
                              <a:gd name="T9" fmla="*/ 115 h 198"/>
                              <a:gd name="T10" fmla="*/ 26 w 63"/>
                              <a:gd name="T11" fmla="*/ 115 h 198"/>
                              <a:gd name="T12" fmla="*/ 23 w 63"/>
                              <a:gd name="T13" fmla="*/ 115 h 198"/>
                              <a:gd name="T14" fmla="*/ 19 w 63"/>
                              <a:gd name="T15" fmla="*/ 115 h 198"/>
                              <a:gd name="T16" fmla="*/ 17 w 63"/>
                              <a:gd name="T17" fmla="*/ 115 h 198"/>
                              <a:gd name="T18" fmla="*/ 14 w 63"/>
                              <a:gd name="T19" fmla="*/ 114 h 198"/>
                              <a:gd name="T20" fmla="*/ 13 w 63"/>
                              <a:gd name="T21" fmla="*/ 112 h 198"/>
                              <a:gd name="T22" fmla="*/ 11 w 63"/>
                              <a:gd name="T23" fmla="*/ 110 h 198"/>
                              <a:gd name="T24" fmla="*/ 11 w 63"/>
                              <a:gd name="T25" fmla="*/ 109 h 198"/>
                              <a:gd name="T26" fmla="*/ 10 w 63"/>
                              <a:gd name="T27" fmla="*/ 107 h 198"/>
                              <a:gd name="T28" fmla="*/ 10 w 63"/>
                              <a:gd name="T29" fmla="*/ 105 h 198"/>
                              <a:gd name="T30" fmla="*/ 10 w 63"/>
                              <a:gd name="T31" fmla="*/ 100 h 198"/>
                              <a:gd name="T32" fmla="*/ 9 w 63"/>
                              <a:gd name="T33" fmla="*/ 95 h 198"/>
                              <a:gd name="T34" fmla="*/ 9 w 63"/>
                              <a:gd name="T35" fmla="*/ 89 h 198"/>
                              <a:gd name="T36" fmla="*/ 9 w 63"/>
                              <a:gd name="T37" fmla="*/ 39 h 198"/>
                              <a:gd name="T38" fmla="*/ 0 w 63"/>
                              <a:gd name="T39" fmla="*/ 39 h 198"/>
                              <a:gd name="T40" fmla="*/ 0 w 63"/>
                              <a:gd name="T41" fmla="*/ 29 h 198"/>
                              <a:gd name="T42" fmla="*/ 9 w 63"/>
                              <a:gd name="T43" fmla="*/ 29 h 198"/>
                              <a:gd name="T44" fmla="*/ 9 w 63"/>
                              <a:gd name="T45" fmla="*/ 9 h 198"/>
                              <a:gd name="T46" fmla="*/ 21 w 63"/>
                              <a:gd name="T47" fmla="*/ 0 h 198"/>
                              <a:gd name="T48" fmla="*/ 21 w 63"/>
                              <a:gd name="T49" fmla="*/ 29 h 198"/>
                              <a:gd name="T50" fmla="*/ 34 w 63"/>
                              <a:gd name="T51" fmla="*/ 29 h 198"/>
                              <a:gd name="T52" fmla="*/ 34 w 63"/>
                              <a:gd name="T53" fmla="*/ 39 h 198"/>
                              <a:gd name="T54" fmla="*/ 21 w 63"/>
                              <a:gd name="T55" fmla="*/ 39 h 198"/>
                              <a:gd name="T56" fmla="*/ 21 w 63"/>
                              <a:gd name="T57" fmla="*/ 91 h 198"/>
                              <a:gd name="T58" fmla="*/ 21 w 63"/>
                              <a:gd name="T59" fmla="*/ 94 h 198"/>
                              <a:gd name="T60" fmla="*/ 21 w 63"/>
                              <a:gd name="T61" fmla="*/ 95 h 198"/>
                              <a:gd name="T62" fmla="*/ 21 w 63"/>
                              <a:gd name="T63" fmla="*/ 97 h 198"/>
                              <a:gd name="T64" fmla="*/ 21 w 63"/>
                              <a:gd name="T65" fmla="*/ 98 h 198"/>
                              <a:gd name="T66" fmla="*/ 21 w 63"/>
                              <a:gd name="T67" fmla="*/ 99 h 198"/>
                              <a:gd name="T68" fmla="*/ 23 w 63"/>
                              <a:gd name="T69" fmla="*/ 100 h 198"/>
                              <a:gd name="T70" fmla="*/ 23 w 63"/>
                              <a:gd name="T71" fmla="*/ 101 h 198"/>
                              <a:gd name="T72" fmla="*/ 23 w 63"/>
                              <a:gd name="T73" fmla="*/ 101 h 198"/>
                              <a:gd name="T74" fmla="*/ 25 w 63"/>
                              <a:gd name="T75" fmla="*/ 101 h 198"/>
                              <a:gd name="T76" fmla="*/ 26 w 63"/>
                              <a:gd name="T77" fmla="*/ 101 h 198"/>
                              <a:gd name="T78" fmla="*/ 27 w 63"/>
                              <a:gd name="T79" fmla="*/ 102 h 198"/>
                              <a:gd name="T80" fmla="*/ 28 w 63"/>
                              <a:gd name="T81" fmla="*/ 102 h 198"/>
                              <a:gd name="T82" fmla="*/ 29 w 63"/>
                              <a:gd name="T83" fmla="*/ 102 h 198"/>
                              <a:gd name="T84" fmla="*/ 31 w 63"/>
                              <a:gd name="T85" fmla="*/ 102 h 198"/>
                              <a:gd name="T86" fmla="*/ 33 w 63"/>
                              <a:gd name="T87" fmla="*/ 102 h 198"/>
                              <a:gd name="T88" fmla="*/ 34 w 63"/>
                              <a:gd name="T89" fmla="*/ 102 h 1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3" h="198">
                                <a:moveTo>
                                  <a:pt x="62" y="175"/>
                                </a:moveTo>
                                <a:lnTo>
                                  <a:pt x="63" y="198"/>
                                </a:lnTo>
                                <a:lnTo>
                                  <a:pt x="59" y="198"/>
                                </a:lnTo>
                                <a:lnTo>
                                  <a:pt x="55" y="198"/>
                                </a:lnTo>
                                <a:lnTo>
                                  <a:pt x="51" y="198"/>
                                </a:lnTo>
                                <a:lnTo>
                                  <a:pt x="47" y="198"/>
                                </a:lnTo>
                                <a:lnTo>
                                  <a:pt x="41" y="198"/>
                                </a:lnTo>
                                <a:lnTo>
                                  <a:pt x="34" y="198"/>
                                </a:lnTo>
                                <a:lnTo>
                                  <a:pt x="30" y="198"/>
                                </a:lnTo>
                                <a:lnTo>
                                  <a:pt x="26" y="196"/>
                                </a:lnTo>
                                <a:lnTo>
                                  <a:pt x="23" y="193"/>
                                </a:lnTo>
                                <a:lnTo>
                                  <a:pt x="20" y="190"/>
                                </a:lnTo>
                                <a:lnTo>
                                  <a:pt x="19" y="187"/>
                                </a:lnTo>
                                <a:lnTo>
                                  <a:pt x="18" y="184"/>
                                </a:lnTo>
                                <a:lnTo>
                                  <a:pt x="18" y="180"/>
                                </a:lnTo>
                                <a:lnTo>
                                  <a:pt x="18" y="172"/>
                                </a:lnTo>
                                <a:lnTo>
                                  <a:pt x="16" y="164"/>
                                </a:lnTo>
                                <a:lnTo>
                                  <a:pt x="16" y="153"/>
                                </a:lnTo>
                                <a:lnTo>
                                  <a:pt x="16" y="68"/>
                                </a:lnTo>
                                <a:lnTo>
                                  <a:pt x="0" y="68"/>
                                </a:lnTo>
                                <a:lnTo>
                                  <a:pt x="0" y="50"/>
                                </a:lnTo>
                                <a:lnTo>
                                  <a:pt x="16" y="50"/>
                                </a:lnTo>
                                <a:lnTo>
                                  <a:pt x="16" y="15"/>
                                </a:lnTo>
                                <a:lnTo>
                                  <a:pt x="38" y="0"/>
                                </a:lnTo>
                                <a:lnTo>
                                  <a:pt x="38" y="50"/>
                                </a:lnTo>
                                <a:lnTo>
                                  <a:pt x="62" y="50"/>
                                </a:lnTo>
                                <a:lnTo>
                                  <a:pt x="62" y="68"/>
                                </a:lnTo>
                                <a:lnTo>
                                  <a:pt x="38" y="68"/>
                                </a:lnTo>
                                <a:lnTo>
                                  <a:pt x="38" y="156"/>
                                </a:lnTo>
                                <a:lnTo>
                                  <a:pt x="38" y="161"/>
                                </a:lnTo>
                                <a:lnTo>
                                  <a:pt x="38" y="164"/>
                                </a:lnTo>
                                <a:lnTo>
                                  <a:pt x="38" y="167"/>
                                </a:lnTo>
                                <a:lnTo>
                                  <a:pt x="38" y="169"/>
                                </a:lnTo>
                                <a:lnTo>
                                  <a:pt x="38" y="171"/>
                                </a:lnTo>
                                <a:lnTo>
                                  <a:pt x="41" y="172"/>
                                </a:lnTo>
                                <a:lnTo>
                                  <a:pt x="42" y="174"/>
                                </a:lnTo>
                                <a:lnTo>
                                  <a:pt x="45" y="174"/>
                                </a:lnTo>
                                <a:lnTo>
                                  <a:pt x="47" y="174"/>
                                </a:lnTo>
                                <a:lnTo>
                                  <a:pt x="49" y="175"/>
                                </a:lnTo>
                                <a:lnTo>
                                  <a:pt x="51" y="175"/>
                                </a:lnTo>
                                <a:lnTo>
                                  <a:pt x="53" y="175"/>
                                </a:lnTo>
                                <a:lnTo>
                                  <a:pt x="56" y="175"/>
                                </a:lnTo>
                                <a:lnTo>
                                  <a:pt x="59" y="175"/>
                                </a:lnTo>
                                <a:lnTo>
                                  <a:pt x="62" y="1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3" name="Freeform 163"/>
                        <wps:cNvSpPr>
                          <a:spLocks noEditPoints="1"/>
                        </wps:cNvSpPr>
                        <wps:spPr bwMode="auto">
                          <a:xfrm>
                            <a:off x="3789" y="1781"/>
                            <a:ext cx="65" cy="117"/>
                          </a:xfrm>
                          <a:custGeom>
                            <a:avLst/>
                            <a:gdLst>
                              <a:gd name="T0" fmla="*/ 0 w 119"/>
                              <a:gd name="T1" fmla="*/ 54 h 203"/>
                              <a:gd name="T2" fmla="*/ 0 w 119"/>
                              <a:gd name="T3" fmla="*/ 45 h 203"/>
                              <a:gd name="T4" fmla="*/ 1 w 119"/>
                              <a:gd name="T5" fmla="*/ 36 h 203"/>
                              <a:gd name="T6" fmla="*/ 2 w 119"/>
                              <a:gd name="T7" fmla="*/ 30 h 203"/>
                              <a:gd name="T8" fmla="*/ 5 w 119"/>
                              <a:gd name="T9" fmla="*/ 21 h 203"/>
                              <a:gd name="T10" fmla="*/ 10 w 119"/>
                              <a:gd name="T11" fmla="*/ 10 h 203"/>
                              <a:gd name="T12" fmla="*/ 17 w 119"/>
                              <a:gd name="T13" fmla="*/ 3 h 203"/>
                              <a:gd name="T14" fmla="*/ 27 w 119"/>
                              <a:gd name="T15" fmla="*/ 1 h 203"/>
                              <a:gd name="T16" fmla="*/ 36 w 119"/>
                              <a:gd name="T17" fmla="*/ 0 h 203"/>
                              <a:gd name="T18" fmla="*/ 43 w 119"/>
                              <a:gd name="T19" fmla="*/ 2 h 203"/>
                              <a:gd name="T20" fmla="*/ 49 w 119"/>
                              <a:gd name="T21" fmla="*/ 6 h 203"/>
                              <a:gd name="T22" fmla="*/ 54 w 119"/>
                              <a:gd name="T23" fmla="*/ 12 h 203"/>
                              <a:gd name="T24" fmla="*/ 58 w 119"/>
                              <a:gd name="T25" fmla="*/ 18 h 203"/>
                              <a:gd name="T26" fmla="*/ 62 w 119"/>
                              <a:gd name="T27" fmla="*/ 28 h 203"/>
                              <a:gd name="T28" fmla="*/ 63 w 119"/>
                              <a:gd name="T29" fmla="*/ 35 h 203"/>
                              <a:gd name="T30" fmla="*/ 64 w 119"/>
                              <a:gd name="T31" fmla="*/ 40 h 203"/>
                              <a:gd name="T32" fmla="*/ 64 w 119"/>
                              <a:gd name="T33" fmla="*/ 47 h 203"/>
                              <a:gd name="T34" fmla="*/ 65 w 119"/>
                              <a:gd name="T35" fmla="*/ 55 h 203"/>
                              <a:gd name="T36" fmla="*/ 65 w 119"/>
                              <a:gd name="T37" fmla="*/ 65 h 203"/>
                              <a:gd name="T38" fmla="*/ 64 w 119"/>
                              <a:gd name="T39" fmla="*/ 73 h 203"/>
                              <a:gd name="T40" fmla="*/ 64 w 119"/>
                              <a:gd name="T41" fmla="*/ 82 h 203"/>
                              <a:gd name="T42" fmla="*/ 62 w 119"/>
                              <a:gd name="T43" fmla="*/ 88 h 203"/>
                              <a:gd name="T44" fmla="*/ 59 w 119"/>
                              <a:gd name="T45" fmla="*/ 98 h 203"/>
                              <a:gd name="T46" fmla="*/ 53 w 119"/>
                              <a:gd name="T47" fmla="*/ 107 h 203"/>
                              <a:gd name="T48" fmla="*/ 46 w 119"/>
                              <a:gd name="T49" fmla="*/ 114 h 203"/>
                              <a:gd name="T50" fmla="*/ 37 w 119"/>
                              <a:gd name="T51" fmla="*/ 116 h 203"/>
                              <a:gd name="T52" fmla="*/ 29 w 119"/>
                              <a:gd name="T53" fmla="*/ 117 h 203"/>
                              <a:gd name="T54" fmla="*/ 22 w 119"/>
                              <a:gd name="T55" fmla="*/ 115 h 203"/>
                              <a:gd name="T56" fmla="*/ 16 w 119"/>
                              <a:gd name="T57" fmla="*/ 112 h 203"/>
                              <a:gd name="T58" fmla="*/ 12 w 119"/>
                              <a:gd name="T59" fmla="*/ 109 h 203"/>
                              <a:gd name="T60" fmla="*/ 7 w 119"/>
                              <a:gd name="T61" fmla="*/ 102 h 203"/>
                              <a:gd name="T62" fmla="*/ 3 w 119"/>
                              <a:gd name="T63" fmla="*/ 93 h 203"/>
                              <a:gd name="T64" fmla="*/ 1 w 119"/>
                              <a:gd name="T65" fmla="*/ 81 h 203"/>
                              <a:gd name="T66" fmla="*/ 0 w 119"/>
                              <a:gd name="T67" fmla="*/ 67 h 203"/>
                              <a:gd name="T68" fmla="*/ 12 w 119"/>
                              <a:gd name="T69" fmla="*/ 59 h 203"/>
                              <a:gd name="T70" fmla="*/ 13 w 119"/>
                              <a:gd name="T71" fmla="*/ 72 h 203"/>
                              <a:gd name="T72" fmla="*/ 13 w 119"/>
                              <a:gd name="T73" fmla="*/ 82 h 203"/>
                              <a:gd name="T74" fmla="*/ 16 w 119"/>
                              <a:gd name="T75" fmla="*/ 91 h 203"/>
                              <a:gd name="T76" fmla="*/ 18 w 119"/>
                              <a:gd name="T77" fmla="*/ 96 h 203"/>
                              <a:gd name="T78" fmla="*/ 24 w 119"/>
                              <a:gd name="T79" fmla="*/ 103 h 203"/>
                              <a:gd name="T80" fmla="*/ 32 w 119"/>
                              <a:gd name="T81" fmla="*/ 105 h 203"/>
                              <a:gd name="T82" fmla="*/ 40 w 119"/>
                              <a:gd name="T83" fmla="*/ 103 h 203"/>
                              <a:gd name="T84" fmla="*/ 46 w 119"/>
                              <a:gd name="T85" fmla="*/ 96 h 203"/>
                              <a:gd name="T86" fmla="*/ 49 w 119"/>
                              <a:gd name="T87" fmla="*/ 91 h 203"/>
                              <a:gd name="T88" fmla="*/ 51 w 119"/>
                              <a:gd name="T89" fmla="*/ 82 h 203"/>
                              <a:gd name="T90" fmla="*/ 52 w 119"/>
                              <a:gd name="T91" fmla="*/ 72 h 203"/>
                              <a:gd name="T92" fmla="*/ 52 w 119"/>
                              <a:gd name="T93" fmla="*/ 59 h 203"/>
                              <a:gd name="T94" fmla="*/ 52 w 119"/>
                              <a:gd name="T95" fmla="*/ 46 h 203"/>
                              <a:gd name="T96" fmla="*/ 51 w 119"/>
                              <a:gd name="T97" fmla="*/ 35 h 203"/>
                              <a:gd name="T98" fmla="*/ 49 w 119"/>
                              <a:gd name="T99" fmla="*/ 27 h 203"/>
                              <a:gd name="T100" fmla="*/ 46 w 119"/>
                              <a:gd name="T101" fmla="*/ 21 h 203"/>
                              <a:gd name="T102" fmla="*/ 40 w 119"/>
                              <a:gd name="T103" fmla="*/ 14 h 203"/>
                              <a:gd name="T104" fmla="*/ 32 w 119"/>
                              <a:gd name="T105" fmla="*/ 12 h 203"/>
                              <a:gd name="T106" fmla="*/ 25 w 119"/>
                              <a:gd name="T107" fmla="*/ 14 h 203"/>
                              <a:gd name="T108" fmla="*/ 19 w 119"/>
                              <a:gd name="T109" fmla="*/ 21 h 203"/>
                              <a:gd name="T110" fmla="*/ 16 w 119"/>
                              <a:gd name="T111" fmla="*/ 27 h 203"/>
                              <a:gd name="T112" fmla="*/ 13 w 119"/>
                              <a:gd name="T113" fmla="*/ 35 h 203"/>
                              <a:gd name="T114" fmla="*/ 13 w 119"/>
                              <a:gd name="T115" fmla="*/ 46 h 203"/>
                              <a:gd name="T116" fmla="*/ 12 w 119"/>
                              <a:gd name="T117" fmla="*/ 59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 h="203">
                                <a:moveTo>
                                  <a:pt x="0" y="103"/>
                                </a:moveTo>
                                <a:lnTo>
                                  <a:pt x="0" y="94"/>
                                </a:lnTo>
                                <a:lnTo>
                                  <a:pt x="0" y="85"/>
                                </a:lnTo>
                                <a:lnTo>
                                  <a:pt x="0" y="78"/>
                                </a:lnTo>
                                <a:lnTo>
                                  <a:pt x="1" y="70"/>
                                </a:lnTo>
                                <a:lnTo>
                                  <a:pt x="1" y="63"/>
                                </a:lnTo>
                                <a:lnTo>
                                  <a:pt x="2" y="57"/>
                                </a:lnTo>
                                <a:lnTo>
                                  <a:pt x="4" y="52"/>
                                </a:lnTo>
                                <a:lnTo>
                                  <a:pt x="5" y="46"/>
                                </a:lnTo>
                                <a:lnTo>
                                  <a:pt x="9" y="36"/>
                                </a:lnTo>
                                <a:lnTo>
                                  <a:pt x="13" y="25"/>
                                </a:lnTo>
                                <a:lnTo>
                                  <a:pt x="19" y="18"/>
                                </a:lnTo>
                                <a:lnTo>
                                  <a:pt x="24" y="11"/>
                                </a:lnTo>
                                <a:lnTo>
                                  <a:pt x="31" y="6"/>
                                </a:lnTo>
                                <a:lnTo>
                                  <a:pt x="40" y="3"/>
                                </a:lnTo>
                                <a:lnTo>
                                  <a:pt x="49" y="2"/>
                                </a:lnTo>
                                <a:lnTo>
                                  <a:pt x="59" y="0"/>
                                </a:lnTo>
                                <a:lnTo>
                                  <a:pt x="66" y="0"/>
                                </a:lnTo>
                                <a:lnTo>
                                  <a:pt x="73" y="2"/>
                                </a:lnTo>
                                <a:lnTo>
                                  <a:pt x="78" y="3"/>
                                </a:lnTo>
                                <a:lnTo>
                                  <a:pt x="84" y="6"/>
                                </a:lnTo>
                                <a:lnTo>
                                  <a:pt x="89" y="11"/>
                                </a:lnTo>
                                <a:lnTo>
                                  <a:pt x="95" y="15"/>
                                </a:lnTo>
                                <a:lnTo>
                                  <a:pt x="99" y="20"/>
                                </a:lnTo>
                                <a:lnTo>
                                  <a:pt x="103" y="24"/>
                                </a:lnTo>
                                <a:lnTo>
                                  <a:pt x="107" y="31"/>
                                </a:lnTo>
                                <a:lnTo>
                                  <a:pt x="110" y="39"/>
                                </a:lnTo>
                                <a:lnTo>
                                  <a:pt x="113" y="48"/>
                                </a:lnTo>
                                <a:lnTo>
                                  <a:pt x="115" y="55"/>
                                </a:lnTo>
                                <a:lnTo>
                                  <a:pt x="115" y="60"/>
                                </a:lnTo>
                                <a:lnTo>
                                  <a:pt x="117" y="64"/>
                                </a:lnTo>
                                <a:lnTo>
                                  <a:pt x="117" y="70"/>
                                </a:lnTo>
                                <a:lnTo>
                                  <a:pt x="118" y="76"/>
                                </a:lnTo>
                                <a:lnTo>
                                  <a:pt x="118" y="82"/>
                                </a:lnTo>
                                <a:lnTo>
                                  <a:pt x="119" y="88"/>
                                </a:lnTo>
                                <a:lnTo>
                                  <a:pt x="119" y="96"/>
                                </a:lnTo>
                                <a:lnTo>
                                  <a:pt x="119" y="103"/>
                                </a:lnTo>
                                <a:lnTo>
                                  <a:pt x="119" y="112"/>
                                </a:lnTo>
                                <a:lnTo>
                                  <a:pt x="119" y="119"/>
                                </a:lnTo>
                                <a:lnTo>
                                  <a:pt x="118" y="127"/>
                                </a:lnTo>
                                <a:lnTo>
                                  <a:pt x="118" y="134"/>
                                </a:lnTo>
                                <a:lnTo>
                                  <a:pt x="117" y="142"/>
                                </a:lnTo>
                                <a:lnTo>
                                  <a:pt x="115" y="148"/>
                                </a:lnTo>
                                <a:lnTo>
                                  <a:pt x="114" y="152"/>
                                </a:lnTo>
                                <a:lnTo>
                                  <a:pt x="113" y="158"/>
                                </a:lnTo>
                                <a:lnTo>
                                  <a:pt x="108" y="170"/>
                                </a:lnTo>
                                <a:lnTo>
                                  <a:pt x="104" y="179"/>
                                </a:lnTo>
                                <a:lnTo>
                                  <a:pt x="97" y="186"/>
                                </a:lnTo>
                                <a:lnTo>
                                  <a:pt x="92" y="192"/>
                                </a:lnTo>
                                <a:lnTo>
                                  <a:pt x="85" y="197"/>
                                </a:lnTo>
                                <a:lnTo>
                                  <a:pt x="77" y="200"/>
                                </a:lnTo>
                                <a:lnTo>
                                  <a:pt x="68" y="201"/>
                                </a:lnTo>
                                <a:lnTo>
                                  <a:pt x="59" y="203"/>
                                </a:lnTo>
                                <a:lnTo>
                                  <a:pt x="53" y="203"/>
                                </a:lnTo>
                                <a:lnTo>
                                  <a:pt x="46" y="201"/>
                                </a:lnTo>
                                <a:lnTo>
                                  <a:pt x="41" y="200"/>
                                </a:lnTo>
                                <a:lnTo>
                                  <a:pt x="35" y="198"/>
                                </a:lnTo>
                                <a:lnTo>
                                  <a:pt x="30" y="195"/>
                                </a:lnTo>
                                <a:lnTo>
                                  <a:pt x="26" y="192"/>
                                </a:lnTo>
                                <a:lnTo>
                                  <a:pt x="22" y="189"/>
                                </a:lnTo>
                                <a:lnTo>
                                  <a:pt x="17" y="185"/>
                                </a:lnTo>
                                <a:lnTo>
                                  <a:pt x="13" y="177"/>
                                </a:lnTo>
                                <a:lnTo>
                                  <a:pt x="9" y="170"/>
                                </a:lnTo>
                                <a:lnTo>
                                  <a:pt x="6" y="161"/>
                                </a:lnTo>
                                <a:lnTo>
                                  <a:pt x="4" y="151"/>
                                </a:lnTo>
                                <a:lnTo>
                                  <a:pt x="2" y="140"/>
                                </a:lnTo>
                                <a:lnTo>
                                  <a:pt x="1" y="128"/>
                                </a:lnTo>
                                <a:lnTo>
                                  <a:pt x="0" y="116"/>
                                </a:lnTo>
                                <a:lnTo>
                                  <a:pt x="0" y="103"/>
                                </a:lnTo>
                                <a:close/>
                                <a:moveTo>
                                  <a:pt x="22" y="103"/>
                                </a:moveTo>
                                <a:lnTo>
                                  <a:pt x="22" y="115"/>
                                </a:lnTo>
                                <a:lnTo>
                                  <a:pt x="23" y="125"/>
                                </a:lnTo>
                                <a:lnTo>
                                  <a:pt x="23" y="136"/>
                                </a:lnTo>
                                <a:lnTo>
                                  <a:pt x="24" y="143"/>
                                </a:lnTo>
                                <a:lnTo>
                                  <a:pt x="26" y="152"/>
                                </a:lnTo>
                                <a:lnTo>
                                  <a:pt x="29" y="158"/>
                                </a:lnTo>
                                <a:lnTo>
                                  <a:pt x="30" y="163"/>
                                </a:lnTo>
                                <a:lnTo>
                                  <a:pt x="33" y="167"/>
                                </a:lnTo>
                                <a:lnTo>
                                  <a:pt x="38" y="173"/>
                                </a:lnTo>
                                <a:lnTo>
                                  <a:pt x="44" y="179"/>
                                </a:lnTo>
                                <a:lnTo>
                                  <a:pt x="52" y="182"/>
                                </a:lnTo>
                                <a:lnTo>
                                  <a:pt x="59" y="183"/>
                                </a:lnTo>
                                <a:lnTo>
                                  <a:pt x="66" y="182"/>
                                </a:lnTo>
                                <a:lnTo>
                                  <a:pt x="73" y="179"/>
                                </a:lnTo>
                                <a:lnTo>
                                  <a:pt x="78" y="173"/>
                                </a:lnTo>
                                <a:lnTo>
                                  <a:pt x="84" y="167"/>
                                </a:lnTo>
                                <a:lnTo>
                                  <a:pt x="86" y="163"/>
                                </a:lnTo>
                                <a:lnTo>
                                  <a:pt x="89" y="158"/>
                                </a:lnTo>
                                <a:lnTo>
                                  <a:pt x="91" y="152"/>
                                </a:lnTo>
                                <a:lnTo>
                                  <a:pt x="93" y="143"/>
                                </a:lnTo>
                                <a:lnTo>
                                  <a:pt x="95" y="136"/>
                                </a:lnTo>
                                <a:lnTo>
                                  <a:pt x="95" y="125"/>
                                </a:lnTo>
                                <a:lnTo>
                                  <a:pt x="96" y="115"/>
                                </a:lnTo>
                                <a:lnTo>
                                  <a:pt x="96" y="103"/>
                                </a:lnTo>
                                <a:lnTo>
                                  <a:pt x="96" y="91"/>
                                </a:lnTo>
                                <a:lnTo>
                                  <a:pt x="95" y="79"/>
                                </a:lnTo>
                                <a:lnTo>
                                  <a:pt x="95" y="70"/>
                                </a:lnTo>
                                <a:lnTo>
                                  <a:pt x="93" y="61"/>
                                </a:lnTo>
                                <a:lnTo>
                                  <a:pt x="91" y="52"/>
                                </a:lnTo>
                                <a:lnTo>
                                  <a:pt x="89" y="46"/>
                                </a:lnTo>
                                <a:lnTo>
                                  <a:pt x="86" y="42"/>
                                </a:lnTo>
                                <a:lnTo>
                                  <a:pt x="84" y="37"/>
                                </a:lnTo>
                                <a:lnTo>
                                  <a:pt x="78" y="30"/>
                                </a:lnTo>
                                <a:lnTo>
                                  <a:pt x="73" y="24"/>
                                </a:lnTo>
                                <a:lnTo>
                                  <a:pt x="66" y="21"/>
                                </a:lnTo>
                                <a:lnTo>
                                  <a:pt x="59" y="20"/>
                                </a:lnTo>
                                <a:lnTo>
                                  <a:pt x="52" y="21"/>
                                </a:lnTo>
                                <a:lnTo>
                                  <a:pt x="45" y="24"/>
                                </a:lnTo>
                                <a:lnTo>
                                  <a:pt x="38" y="30"/>
                                </a:lnTo>
                                <a:lnTo>
                                  <a:pt x="34" y="36"/>
                                </a:lnTo>
                                <a:lnTo>
                                  <a:pt x="31" y="40"/>
                                </a:lnTo>
                                <a:lnTo>
                                  <a:pt x="29" y="46"/>
                                </a:lnTo>
                                <a:lnTo>
                                  <a:pt x="27" y="52"/>
                                </a:lnTo>
                                <a:lnTo>
                                  <a:pt x="24" y="60"/>
                                </a:lnTo>
                                <a:lnTo>
                                  <a:pt x="23" y="69"/>
                                </a:lnTo>
                                <a:lnTo>
                                  <a:pt x="23" y="79"/>
                                </a:lnTo>
                                <a:lnTo>
                                  <a:pt x="22" y="91"/>
                                </a:lnTo>
                                <a:lnTo>
                                  <a:pt x="22"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4" name="Freeform 164"/>
                        <wps:cNvSpPr>
                          <a:spLocks noEditPoints="1"/>
                        </wps:cNvSpPr>
                        <wps:spPr bwMode="auto">
                          <a:xfrm>
                            <a:off x="3866" y="1781"/>
                            <a:ext cx="65" cy="117"/>
                          </a:xfrm>
                          <a:custGeom>
                            <a:avLst/>
                            <a:gdLst>
                              <a:gd name="T0" fmla="*/ 50 w 122"/>
                              <a:gd name="T1" fmla="*/ 26 h 203"/>
                              <a:gd name="T2" fmla="*/ 46 w 122"/>
                              <a:gd name="T3" fmla="*/ 18 h 203"/>
                              <a:gd name="T4" fmla="*/ 37 w 122"/>
                              <a:gd name="T5" fmla="*/ 12 h 203"/>
                              <a:gd name="T6" fmla="*/ 28 w 122"/>
                              <a:gd name="T7" fmla="*/ 13 h 203"/>
                              <a:gd name="T8" fmla="*/ 22 w 122"/>
                              <a:gd name="T9" fmla="*/ 19 h 203"/>
                              <a:gd name="T10" fmla="*/ 15 w 122"/>
                              <a:gd name="T11" fmla="*/ 29 h 203"/>
                              <a:gd name="T12" fmla="*/ 13 w 122"/>
                              <a:gd name="T13" fmla="*/ 38 h 203"/>
                              <a:gd name="T14" fmla="*/ 12 w 122"/>
                              <a:gd name="T15" fmla="*/ 48 h 203"/>
                              <a:gd name="T16" fmla="*/ 14 w 122"/>
                              <a:gd name="T17" fmla="*/ 54 h 203"/>
                              <a:gd name="T18" fmla="*/ 22 w 122"/>
                              <a:gd name="T19" fmla="*/ 45 h 203"/>
                              <a:gd name="T20" fmla="*/ 32 w 122"/>
                              <a:gd name="T21" fmla="*/ 41 h 203"/>
                              <a:gd name="T22" fmla="*/ 47 w 122"/>
                              <a:gd name="T23" fmla="*/ 44 h 203"/>
                              <a:gd name="T24" fmla="*/ 59 w 122"/>
                              <a:gd name="T25" fmla="*/ 54 h 203"/>
                              <a:gd name="T26" fmla="*/ 63 w 122"/>
                              <a:gd name="T27" fmla="*/ 63 h 203"/>
                              <a:gd name="T28" fmla="*/ 65 w 122"/>
                              <a:gd name="T29" fmla="*/ 75 h 203"/>
                              <a:gd name="T30" fmla="*/ 64 w 122"/>
                              <a:gd name="T31" fmla="*/ 89 h 203"/>
                              <a:gd name="T32" fmla="*/ 59 w 122"/>
                              <a:gd name="T33" fmla="*/ 102 h 203"/>
                              <a:gd name="T34" fmla="*/ 50 w 122"/>
                              <a:gd name="T35" fmla="*/ 112 h 203"/>
                              <a:gd name="T36" fmla="*/ 38 w 122"/>
                              <a:gd name="T37" fmla="*/ 117 h 203"/>
                              <a:gd name="T38" fmla="*/ 26 w 122"/>
                              <a:gd name="T39" fmla="*/ 116 h 203"/>
                              <a:gd name="T40" fmla="*/ 17 w 122"/>
                              <a:gd name="T41" fmla="*/ 112 h 203"/>
                              <a:gd name="T42" fmla="*/ 9 w 122"/>
                              <a:gd name="T43" fmla="*/ 104 h 203"/>
                              <a:gd name="T44" fmla="*/ 3 w 122"/>
                              <a:gd name="T45" fmla="*/ 92 h 203"/>
                              <a:gd name="T46" fmla="*/ 1 w 122"/>
                              <a:gd name="T47" fmla="*/ 76 h 203"/>
                              <a:gd name="T48" fmla="*/ 0 w 122"/>
                              <a:gd name="T49" fmla="*/ 54 h 203"/>
                              <a:gd name="T50" fmla="*/ 3 w 122"/>
                              <a:gd name="T51" fmla="*/ 33 h 203"/>
                              <a:gd name="T52" fmla="*/ 8 w 122"/>
                              <a:gd name="T53" fmla="*/ 18 h 203"/>
                              <a:gd name="T54" fmla="*/ 14 w 122"/>
                              <a:gd name="T55" fmla="*/ 8 h 203"/>
                              <a:gd name="T56" fmla="*/ 23 w 122"/>
                              <a:gd name="T57" fmla="*/ 2 h 203"/>
                              <a:gd name="T58" fmla="*/ 35 w 122"/>
                              <a:gd name="T59" fmla="*/ 0 h 203"/>
                              <a:gd name="T60" fmla="*/ 51 w 122"/>
                              <a:gd name="T61" fmla="*/ 5 h 203"/>
                              <a:gd name="T62" fmla="*/ 60 w 122"/>
                              <a:gd name="T63" fmla="*/ 17 h 203"/>
                              <a:gd name="T64" fmla="*/ 13 w 122"/>
                              <a:gd name="T65" fmla="*/ 78 h 203"/>
                              <a:gd name="T66" fmla="*/ 14 w 122"/>
                              <a:gd name="T67" fmla="*/ 89 h 203"/>
                              <a:gd name="T68" fmla="*/ 18 w 122"/>
                              <a:gd name="T69" fmla="*/ 98 h 203"/>
                              <a:gd name="T70" fmla="*/ 25 w 122"/>
                              <a:gd name="T71" fmla="*/ 103 h 203"/>
                              <a:gd name="T72" fmla="*/ 33 w 122"/>
                              <a:gd name="T73" fmla="*/ 105 h 203"/>
                              <a:gd name="T74" fmla="*/ 44 w 122"/>
                              <a:gd name="T75" fmla="*/ 101 h 203"/>
                              <a:gd name="T76" fmla="*/ 51 w 122"/>
                              <a:gd name="T77" fmla="*/ 90 h 203"/>
                              <a:gd name="T78" fmla="*/ 52 w 122"/>
                              <a:gd name="T79" fmla="*/ 75 h 203"/>
                              <a:gd name="T80" fmla="*/ 47 w 122"/>
                              <a:gd name="T81" fmla="*/ 62 h 203"/>
                              <a:gd name="T82" fmla="*/ 37 w 122"/>
                              <a:gd name="T83" fmla="*/ 56 h 203"/>
                              <a:gd name="T84" fmla="*/ 25 w 122"/>
                              <a:gd name="T85" fmla="*/ 56 h 203"/>
                              <a:gd name="T86" fmla="*/ 17 w 122"/>
                              <a:gd name="T87" fmla="*/ 65 h 203"/>
                              <a:gd name="T88" fmla="*/ 13 w 122"/>
                              <a:gd name="T89" fmla="*/ 78 h 20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203">
                                <a:moveTo>
                                  <a:pt x="119" y="51"/>
                                </a:moveTo>
                                <a:lnTo>
                                  <a:pt x="95" y="51"/>
                                </a:lnTo>
                                <a:lnTo>
                                  <a:pt x="93" y="45"/>
                                </a:lnTo>
                                <a:lnTo>
                                  <a:pt x="90" y="39"/>
                                </a:lnTo>
                                <a:lnTo>
                                  <a:pt x="89" y="34"/>
                                </a:lnTo>
                                <a:lnTo>
                                  <a:pt x="86" y="31"/>
                                </a:lnTo>
                                <a:lnTo>
                                  <a:pt x="82" y="27"/>
                                </a:lnTo>
                                <a:lnTo>
                                  <a:pt x="77" y="22"/>
                                </a:lnTo>
                                <a:lnTo>
                                  <a:pt x="70" y="21"/>
                                </a:lnTo>
                                <a:lnTo>
                                  <a:pt x="64" y="20"/>
                                </a:lnTo>
                                <a:lnTo>
                                  <a:pt x="59" y="21"/>
                                </a:lnTo>
                                <a:lnTo>
                                  <a:pt x="53" y="22"/>
                                </a:lnTo>
                                <a:lnTo>
                                  <a:pt x="49" y="25"/>
                                </a:lnTo>
                                <a:lnTo>
                                  <a:pt x="45" y="28"/>
                                </a:lnTo>
                                <a:lnTo>
                                  <a:pt x="41" y="33"/>
                                </a:lnTo>
                                <a:lnTo>
                                  <a:pt x="37" y="37"/>
                                </a:lnTo>
                                <a:lnTo>
                                  <a:pt x="33" y="45"/>
                                </a:lnTo>
                                <a:lnTo>
                                  <a:pt x="28" y="51"/>
                                </a:lnTo>
                                <a:lnTo>
                                  <a:pt x="27" y="55"/>
                                </a:lnTo>
                                <a:lnTo>
                                  <a:pt x="26" y="60"/>
                                </a:lnTo>
                                <a:lnTo>
                                  <a:pt x="24" y="66"/>
                                </a:lnTo>
                                <a:lnTo>
                                  <a:pt x="24" y="72"/>
                                </a:lnTo>
                                <a:lnTo>
                                  <a:pt x="23" y="78"/>
                                </a:lnTo>
                                <a:lnTo>
                                  <a:pt x="23" y="84"/>
                                </a:lnTo>
                                <a:lnTo>
                                  <a:pt x="23" y="91"/>
                                </a:lnTo>
                                <a:lnTo>
                                  <a:pt x="23" y="98"/>
                                </a:lnTo>
                                <a:lnTo>
                                  <a:pt x="26" y="93"/>
                                </a:lnTo>
                                <a:lnTo>
                                  <a:pt x="30" y="87"/>
                                </a:lnTo>
                                <a:lnTo>
                                  <a:pt x="35" y="82"/>
                                </a:lnTo>
                                <a:lnTo>
                                  <a:pt x="41" y="78"/>
                                </a:lnTo>
                                <a:lnTo>
                                  <a:pt x="48" y="75"/>
                                </a:lnTo>
                                <a:lnTo>
                                  <a:pt x="53" y="73"/>
                                </a:lnTo>
                                <a:lnTo>
                                  <a:pt x="60" y="72"/>
                                </a:lnTo>
                                <a:lnTo>
                                  <a:pt x="66" y="72"/>
                                </a:lnTo>
                                <a:lnTo>
                                  <a:pt x="77" y="73"/>
                                </a:lnTo>
                                <a:lnTo>
                                  <a:pt x="88" y="76"/>
                                </a:lnTo>
                                <a:lnTo>
                                  <a:pt x="97" y="82"/>
                                </a:lnTo>
                                <a:lnTo>
                                  <a:pt x="106" y="90"/>
                                </a:lnTo>
                                <a:lnTo>
                                  <a:pt x="110" y="94"/>
                                </a:lnTo>
                                <a:lnTo>
                                  <a:pt x="113" y="98"/>
                                </a:lnTo>
                                <a:lnTo>
                                  <a:pt x="115" y="104"/>
                                </a:lnTo>
                                <a:lnTo>
                                  <a:pt x="118" y="110"/>
                                </a:lnTo>
                                <a:lnTo>
                                  <a:pt x="119" y="116"/>
                                </a:lnTo>
                                <a:lnTo>
                                  <a:pt x="121" y="122"/>
                                </a:lnTo>
                                <a:lnTo>
                                  <a:pt x="122" y="130"/>
                                </a:lnTo>
                                <a:lnTo>
                                  <a:pt x="122" y="136"/>
                                </a:lnTo>
                                <a:lnTo>
                                  <a:pt x="122" y="146"/>
                                </a:lnTo>
                                <a:lnTo>
                                  <a:pt x="121" y="155"/>
                                </a:lnTo>
                                <a:lnTo>
                                  <a:pt x="118" y="164"/>
                                </a:lnTo>
                                <a:lnTo>
                                  <a:pt x="115" y="172"/>
                                </a:lnTo>
                                <a:lnTo>
                                  <a:pt x="111" y="177"/>
                                </a:lnTo>
                                <a:lnTo>
                                  <a:pt x="106" y="185"/>
                                </a:lnTo>
                                <a:lnTo>
                                  <a:pt x="99" y="189"/>
                                </a:lnTo>
                                <a:lnTo>
                                  <a:pt x="93" y="194"/>
                                </a:lnTo>
                                <a:lnTo>
                                  <a:pt x="86" y="198"/>
                                </a:lnTo>
                                <a:lnTo>
                                  <a:pt x="79" y="201"/>
                                </a:lnTo>
                                <a:lnTo>
                                  <a:pt x="71" y="203"/>
                                </a:lnTo>
                                <a:lnTo>
                                  <a:pt x="62" y="203"/>
                                </a:lnTo>
                                <a:lnTo>
                                  <a:pt x="56" y="203"/>
                                </a:lnTo>
                                <a:lnTo>
                                  <a:pt x="49" y="201"/>
                                </a:lnTo>
                                <a:lnTo>
                                  <a:pt x="44" y="200"/>
                                </a:lnTo>
                                <a:lnTo>
                                  <a:pt x="37" y="198"/>
                                </a:lnTo>
                                <a:lnTo>
                                  <a:pt x="31" y="195"/>
                                </a:lnTo>
                                <a:lnTo>
                                  <a:pt x="26" y="191"/>
                                </a:lnTo>
                                <a:lnTo>
                                  <a:pt x="22" y="186"/>
                                </a:lnTo>
                                <a:lnTo>
                                  <a:pt x="16" y="180"/>
                                </a:lnTo>
                                <a:lnTo>
                                  <a:pt x="12" y="174"/>
                                </a:lnTo>
                                <a:lnTo>
                                  <a:pt x="9" y="169"/>
                                </a:lnTo>
                                <a:lnTo>
                                  <a:pt x="6" y="160"/>
                                </a:lnTo>
                                <a:lnTo>
                                  <a:pt x="4" y="151"/>
                                </a:lnTo>
                                <a:lnTo>
                                  <a:pt x="2" y="142"/>
                                </a:lnTo>
                                <a:lnTo>
                                  <a:pt x="1" y="131"/>
                                </a:lnTo>
                                <a:lnTo>
                                  <a:pt x="0" y="119"/>
                                </a:lnTo>
                                <a:lnTo>
                                  <a:pt x="0" y="107"/>
                                </a:lnTo>
                                <a:lnTo>
                                  <a:pt x="0" y="94"/>
                                </a:lnTo>
                                <a:lnTo>
                                  <a:pt x="1" y="81"/>
                                </a:lnTo>
                                <a:lnTo>
                                  <a:pt x="2" y="69"/>
                                </a:lnTo>
                                <a:lnTo>
                                  <a:pt x="5" y="58"/>
                                </a:lnTo>
                                <a:lnTo>
                                  <a:pt x="8" y="48"/>
                                </a:lnTo>
                                <a:lnTo>
                                  <a:pt x="11" y="39"/>
                                </a:lnTo>
                                <a:lnTo>
                                  <a:pt x="15" y="31"/>
                                </a:lnTo>
                                <a:lnTo>
                                  <a:pt x="19" y="24"/>
                                </a:lnTo>
                                <a:lnTo>
                                  <a:pt x="23" y="18"/>
                                </a:lnTo>
                                <a:lnTo>
                                  <a:pt x="27" y="14"/>
                                </a:lnTo>
                                <a:lnTo>
                                  <a:pt x="33" y="11"/>
                                </a:lnTo>
                                <a:lnTo>
                                  <a:pt x="38" y="6"/>
                                </a:lnTo>
                                <a:lnTo>
                                  <a:pt x="44" y="3"/>
                                </a:lnTo>
                                <a:lnTo>
                                  <a:pt x="50" y="2"/>
                                </a:lnTo>
                                <a:lnTo>
                                  <a:pt x="59" y="0"/>
                                </a:lnTo>
                                <a:lnTo>
                                  <a:pt x="66" y="0"/>
                                </a:lnTo>
                                <a:lnTo>
                                  <a:pt x="75" y="2"/>
                                </a:lnTo>
                                <a:lnTo>
                                  <a:pt x="85" y="3"/>
                                </a:lnTo>
                                <a:lnTo>
                                  <a:pt x="95" y="8"/>
                                </a:lnTo>
                                <a:lnTo>
                                  <a:pt x="101" y="14"/>
                                </a:lnTo>
                                <a:lnTo>
                                  <a:pt x="107" y="21"/>
                                </a:lnTo>
                                <a:lnTo>
                                  <a:pt x="113" y="30"/>
                                </a:lnTo>
                                <a:lnTo>
                                  <a:pt x="117" y="40"/>
                                </a:lnTo>
                                <a:lnTo>
                                  <a:pt x="119" y="51"/>
                                </a:lnTo>
                                <a:close/>
                                <a:moveTo>
                                  <a:pt x="24" y="136"/>
                                </a:moveTo>
                                <a:lnTo>
                                  <a:pt x="24" y="142"/>
                                </a:lnTo>
                                <a:lnTo>
                                  <a:pt x="24" y="149"/>
                                </a:lnTo>
                                <a:lnTo>
                                  <a:pt x="26" y="155"/>
                                </a:lnTo>
                                <a:lnTo>
                                  <a:pt x="28" y="161"/>
                                </a:lnTo>
                                <a:lnTo>
                                  <a:pt x="31" y="166"/>
                                </a:lnTo>
                                <a:lnTo>
                                  <a:pt x="34" y="170"/>
                                </a:lnTo>
                                <a:lnTo>
                                  <a:pt x="38" y="174"/>
                                </a:lnTo>
                                <a:lnTo>
                                  <a:pt x="41" y="176"/>
                                </a:lnTo>
                                <a:lnTo>
                                  <a:pt x="46" y="179"/>
                                </a:lnTo>
                                <a:lnTo>
                                  <a:pt x="52" y="182"/>
                                </a:lnTo>
                                <a:lnTo>
                                  <a:pt x="57" y="183"/>
                                </a:lnTo>
                                <a:lnTo>
                                  <a:pt x="62" y="183"/>
                                </a:lnTo>
                                <a:lnTo>
                                  <a:pt x="70" y="182"/>
                                </a:lnTo>
                                <a:lnTo>
                                  <a:pt x="77" y="180"/>
                                </a:lnTo>
                                <a:lnTo>
                                  <a:pt x="82" y="176"/>
                                </a:lnTo>
                                <a:lnTo>
                                  <a:pt x="86" y="172"/>
                                </a:lnTo>
                                <a:lnTo>
                                  <a:pt x="92" y="164"/>
                                </a:lnTo>
                                <a:lnTo>
                                  <a:pt x="96" y="157"/>
                                </a:lnTo>
                                <a:lnTo>
                                  <a:pt x="97" y="148"/>
                                </a:lnTo>
                                <a:lnTo>
                                  <a:pt x="99" y="139"/>
                                </a:lnTo>
                                <a:lnTo>
                                  <a:pt x="97" y="130"/>
                                </a:lnTo>
                                <a:lnTo>
                                  <a:pt x="96" y="121"/>
                                </a:lnTo>
                                <a:lnTo>
                                  <a:pt x="93" y="113"/>
                                </a:lnTo>
                                <a:lnTo>
                                  <a:pt x="89" y="107"/>
                                </a:lnTo>
                                <a:lnTo>
                                  <a:pt x="84" y="103"/>
                                </a:lnTo>
                                <a:lnTo>
                                  <a:pt x="77" y="98"/>
                                </a:lnTo>
                                <a:lnTo>
                                  <a:pt x="70" y="97"/>
                                </a:lnTo>
                                <a:lnTo>
                                  <a:pt x="62" y="96"/>
                                </a:lnTo>
                                <a:lnTo>
                                  <a:pt x="53" y="97"/>
                                </a:lnTo>
                                <a:lnTo>
                                  <a:pt x="46" y="98"/>
                                </a:lnTo>
                                <a:lnTo>
                                  <a:pt x="39" y="103"/>
                                </a:lnTo>
                                <a:lnTo>
                                  <a:pt x="35" y="107"/>
                                </a:lnTo>
                                <a:lnTo>
                                  <a:pt x="31" y="113"/>
                                </a:lnTo>
                                <a:lnTo>
                                  <a:pt x="27" y="119"/>
                                </a:lnTo>
                                <a:lnTo>
                                  <a:pt x="26" y="128"/>
                                </a:lnTo>
                                <a:lnTo>
                                  <a:pt x="24"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5" name="Freeform 165"/>
                        <wps:cNvSpPr>
                          <a:spLocks noEditPoints="1"/>
                        </wps:cNvSpPr>
                        <wps:spPr bwMode="auto">
                          <a:xfrm>
                            <a:off x="3947" y="1781"/>
                            <a:ext cx="13" cy="117"/>
                          </a:xfrm>
                          <a:custGeom>
                            <a:avLst/>
                            <a:gdLst>
                              <a:gd name="T0" fmla="*/ 0 w 24"/>
                              <a:gd name="T1" fmla="*/ 16 h 201"/>
                              <a:gd name="T2" fmla="*/ 0 w 24"/>
                              <a:gd name="T3" fmla="*/ 0 h 201"/>
                              <a:gd name="T4" fmla="*/ 13 w 24"/>
                              <a:gd name="T5" fmla="*/ 0 h 201"/>
                              <a:gd name="T6" fmla="*/ 13 w 24"/>
                              <a:gd name="T7" fmla="*/ 16 h 201"/>
                              <a:gd name="T8" fmla="*/ 0 w 24"/>
                              <a:gd name="T9" fmla="*/ 16 h 201"/>
                              <a:gd name="T10" fmla="*/ 0 w 24"/>
                              <a:gd name="T11" fmla="*/ 117 h 201"/>
                              <a:gd name="T12" fmla="*/ 0 w 24"/>
                              <a:gd name="T13" fmla="*/ 32 h 201"/>
                              <a:gd name="T14" fmla="*/ 13 w 24"/>
                              <a:gd name="T15" fmla="*/ 32 h 201"/>
                              <a:gd name="T16" fmla="*/ 13 w 24"/>
                              <a:gd name="T17" fmla="*/ 117 h 201"/>
                              <a:gd name="T18" fmla="*/ 0 w 24"/>
                              <a:gd name="T19" fmla="*/ 117 h 2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01">
                                <a:moveTo>
                                  <a:pt x="0" y="27"/>
                                </a:moveTo>
                                <a:lnTo>
                                  <a:pt x="0" y="0"/>
                                </a:lnTo>
                                <a:lnTo>
                                  <a:pt x="24" y="0"/>
                                </a:lnTo>
                                <a:lnTo>
                                  <a:pt x="24" y="27"/>
                                </a:lnTo>
                                <a:lnTo>
                                  <a:pt x="0" y="27"/>
                                </a:lnTo>
                                <a:close/>
                                <a:moveTo>
                                  <a:pt x="0" y="201"/>
                                </a:moveTo>
                                <a:lnTo>
                                  <a:pt x="0" y="55"/>
                                </a:lnTo>
                                <a:lnTo>
                                  <a:pt x="24" y="55"/>
                                </a:lnTo>
                                <a:lnTo>
                                  <a:pt x="24" y="201"/>
                                </a:lnTo>
                                <a:lnTo>
                                  <a:pt x="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6" name="Freeform 166"/>
                        <wps:cNvSpPr>
                          <a:spLocks/>
                        </wps:cNvSpPr>
                        <wps:spPr bwMode="auto">
                          <a:xfrm>
                            <a:off x="3978" y="1810"/>
                            <a:ext cx="58" cy="88"/>
                          </a:xfrm>
                          <a:custGeom>
                            <a:avLst/>
                            <a:gdLst>
                              <a:gd name="T0" fmla="*/ 0 w 108"/>
                              <a:gd name="T1" fmla="*/ 88 h 150"/>
                              <a:gd name="T2" fmla="*/ 0 w 108"/>
                              <a:gd name="T3" fmla="*/ 2 h 150"/>
                              <a:gd name="T4" fmla="*/ 13 w 108"/>
                              <a:gd name="T5" fmla="*/ 2 h 150"/>
                              <a:gd name="T6" fmla="*/ 13 w 108"/>
                              <a:gd name="T7" fmla="*/ 15 h 150"/>
                              <a:gd name="T8" fmla="*/ 17 w 108"/>
                              <a:gd name="T9" fmla="*/ 9 h 150"/>
                              <a:gd name="T10" fmla="*/ 21 w 108"/>
                              <a:gd name="T11" fmla="*/ 4 h 150"/>
                              <a:gd name="T12" fmla="*/ 27 w 108"/>
                              <a:gd name="T13" fmla="*/ 1 h 150"/>
                              <a:gd name="T14" fmla="*/ 33 w 108"/>
                              <a:gd name="T15" fmla="*/ 0 h 150"/>
                              <a:gd name="T16" fmla="*/ 37 w 108"/>
                              <a:gd name="T17" fmla="*/ 0 h 150"/>
                              <a:gd name="T18" fmla="*/ 40 w 108"/>
                              <a:gd name="T19" fmla="*/ 1 h 150"/>
                              <a:gd name="T20" fmla="*/ 43 w 108"/>
                              <a:gd name="T21" fmla="*/ 2 h 150"/>
                              <a:gd name="T22" fmla="*/ 46 w 108"/>
                              <a:gd name="T23" fmla="*/ 2 h 150"/>
                              <a:gd name="T24" fmla="*/ 48 w 108"/>
                              <a:gd name="T25" fmla="*/ 4 h 150"/>
                              <a:gd name="T26" fmla="*/ 50 w 108"/>
                              <a:gd name="T27" fmla="*/ 6 h 150"/>
                              <a:gd name="T28" fmla="*/ 52 w 108"/>
                              <a:gd name="T29" fmla="*/ 9 h 150"/>
                              <a:gd name="T30" fmla="*/ 54 w 108"/>
                              <a:gd name="T31" fmla="*/ 11 h 150"/>
                              <a:gd name="T32" fmla="*/ 55 w 108"/>
                              <a:gd name="T33" fmla="*/ 13 h 150"/>
                              <a:gd name="T34" fmla="*/ 56 w 108"/>
                              <a:gd name="T35" fmla="*/ 16 h 150"/>
                              <a:gd name="T36" fmla="*/ 57 w 108"/>
                              <a:gd name="T37" fmla="*/ 18 h 150"/>
                              <a:gd name="T38" fmla="*/ 58 w 108"/>
                              <a:gd name="T39" fmla="*/ 21 h 150"/>
                              <a:gd name="T40" fmla="*/ 58 w 108"/>
                              <a:gd name="T41" fmla="*/ 23 h 150"/>
                              <a:gd name="T42" fmla="*/ 58 w 108"/>
                              <a:gd name="T43" fmla="*/ 27 h 150"/>
                              <a:gd name="T44" fmla="*/ 58 w 108"/>
                              <a:gd name="T45" fmla="*/ 31 h 150"/>
                              <a:gd name="T46" fmla="*/ 58 w 108"/>
                              <a:gd name="T47" fmla="*/ 36 h 150"/>
                              <a:gd name="T48" fmla="*/ 58 w 108"/>
                              <a:gd name="T49" fmla="*/ 88 h 150"/>
                              <a:gd name="T50" fmla="*/ 46 w 108"/>
                              <a:gd name="T51" fmla="*/ 88 h 150"/>
                              <a:gd name="T52" fmla="*/ 46 w 108"/>
                              <a:gd name="T53" fmla="*/ 36 h 150"/>
                              <a:gd name="T54" fmla="*/ 46 w 108"/>
                              <a:gd name="T55" fmla="*/ 33 h 150"/>
                              <a:gd name="T56" fmla="*/ 45 w 108"/>
                              <a:gd name="T57" fmla="*/ 29 h 150"/>
                              <a:gd name="T58" fmla="*/ 45 w 108"/>
                              <a:gd name="T59" fmla="*/ 26 h 150"/>
                              <a:gd name="T60" fmla="*/ 45 w 108"/>
                              <a:gd name="T61" fmla="*/ 23 h 150"/>
                              <a:gd name="T62" fmla="*/ 44 w 108"/>
                              <a:gd name="T63" fmla="*/ 22 h 150"/>
                              <a:gd name="T64" fmla="*/ 42 w 108"/>
                              <a:gd name="T65" fmla="*/ 19 h 150"/>
                              <a:gd name="T66" fmla="*/ 41 w 108"/>
                              <a:gd name="T67" fmla="*/ 18 h 150"/>
                              <a:gd name="T68" fmla="*/ 39 w 108"/>
                              <a:gd name="T69" fmla="*/ 16 h 150"/>
                              <a:gd name="T70" fmla="*/ 37 w 108"/>
                              <a:gd name="T71" fmla="*/ 15 h 150"/>
                              <a:gd name="T72" fmla="*/ 35 w 108"/>
                              <a:gd name="T73" fmla="*/ 14 h 150"/>
                              <a:gd name="T74" fmla="*/ 33 w 108"/>
                              <a:gd name="T75" fmla="*/ 13 h 150"/>
                              <a:gd name="T76" fmla="*/ 31 w 108"/>
                              <a:gd name="T77" fmla="*/ 13 h 150"/>
                              <a:gd name="T78" fmla="*/ 27 w 108"/>
                              <a:gd name="T79" fmla="*/ 14 h 150"/>
                              <a:gd name="T80" fmla="*/ 24 w 108"/>
                              <a:gd name="T81" fmla="*/ 15 h 150"/>
                              <a:gd name="T82" fmla="*/ 20 w 108"/>
                              <a:gd name="T83" fmla="*/ 16 h 150"/>
                              <a:gd name="T84" fmla="*/ 18 w 108"/>
                              <a:gd name="T85" fmla="*/ 18 h 150"/>
                              <a:gd name="T86" fmla="*/ 16 w 108"/>
                              <a:gd name="T87" fmla="*/ 23 h 150"/>
                              <a:gd name="T88" fmla="*/ 15 w 108"/>
                              <a:gd name="T89" fmla="*/ 28 h 150"/>
                              <a:gd name="T90" fmla="*/ 13 w 108"/>
                              <a:gd name="T91" fmla="*/ 34 h 150"/>
                              <a:gd name="T92" fmla="*/ 13 w 108"/>
                              <a:gd name="T93" fmla="*/ 42 h 150"/>
                              <a:gd name="T94" fmla="*/ 13 w 108"/>
                              <a:gd name="T95" fmla="*/ 88 h 150"/>
                              <a:gd name="T96" fmla="*/ 0 w 108"/>
                              <a:gd name="T97" fmla="*/ 88 h 15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8" h="150">
                                <a:moveTo>
                                  <a:pt x="0" y="150"/>
                                </a:moveTo>
                                <a:lnTo>
                                  <a:pt x="0" y="4"/>
                                </a:lnTo>
                                <a:lnTo>
                                  <a:pt x="24" y="4"/>
                                </a:lnTo>
                                <a:lnTo>
                                  <a:pt x="24" y="25"/>
                                </a:lnTo>
                                <a:lnTo>
                                  <a:pt x="31" y="15"/>
                                </a:lnTo>
                                <a:lnTo>
                                  <a:pt x="40" y="6"/>
                                </a:lnTo>
                                <a:lnTo>
                                  <a:pt x="50" y="1"/>
                                </a:lnTo>
                                <a:lnTo>
                                  <a:pt x="62" y="0"/>
                                </a:lnTo>
                                <a:lnTo>
                                  <a:pt x="68" y="0"/>
                                </a:lnTo>
                                <a:lnTo>
                                  <a:pt x="75" y="1"/>
                                </a:lnTo>
                                <a:lnTo>
                                  <a:pt x="80" y="3"/>
                                </a:lnTo>
                                <a:lnTo>
                                  <a:pt x="86" y="4"/>
                                </a:lnTo>
                                <a:lnTo>
                                  <a:pt x="90" y="7"/>
                                </a:lnTo>
                                <a:lnTo>
                                  <a:pt x="93" y="10"/>
                                </a:lnTo>
                                <a:lnTo>
                                  <a:pt x="97" y="15"/>
                                </a:lnTo>
                                <a:lnTo>
                                  <a:pt x="100" y="18"/>
                                </a:lnTo>
                                <a:lnTo>
                                  <a:pt x="102" y="22"/>
                                </a:lnTo>
                                <a:lnTo>
                                  <a:pt x="104" y="27"/>
                                </a:lnTo>
                                <a:lnTo>
                                  <a:pt x="106" y="31"/>
                                </a:lnTo>
                                <a:lnTo>
                                  <a:pt x="108" y="36"/>
                                </a:lnTo>
                                <a:lnTo>
                                  <a:pt x="108" y="40"/>
                                </a:lnTo>
                                <a:lnTo>
                                  <a:pt x="108" y="46"/>
                                </a:lnTo>
                                <a:lnTo>
                                  <a:pt x="108" y="52"/>
                                </a:lnTo>
                                <a:lnTo>
                                  <a:pt x="108" y="61"/>
                                </a:lnTo>
                                <a:lnTo>
                                  <a:pt x="108" y="150"/>
                                </a:lnTo>
                                <a:lnTo>
                                  <a:pt x="86" y="150"/>
                                </a:lnTo>
                                <a:lnTo>
                                  <a:pt x="86" y="62"/>
                                </a:lnTo>
                                <a:lnTo>
                                  <a:pt x="86" y="56"/>
                                </a:lnTo>
                                <a:lnTo>
                                  <a:pt x="84" y="49"/>
                                </a:lnTo>
                                <a:lnTo>
                                  <a:pt x="83" y="45"/>
                                </a:lnTo>
                                <a:lnTo>
                                  <a:pt x="83" y="40"/>
                                </a:lnTo>
                                <a:lnTo>
                                  <a:pt x="82" y="37"/>
                                </a:lnTo>
                                <a:lnTo>
                                  <a:pt x="79" y="33"/>
                                </a:lnTo>
                                <a:lnTo>
                                  <a:pt x="76" y="30"/>
                                </a:lnTo>
                                <a:lnTo>
                                  <a:pt x="73" y="27"/>
                                </a:lnTo>
                                <a:lnTo>
                                  <a:pt x="69" y="25"/>
                                </a:lnTo>
                                <a:lnTo>
                                  <a:pt x="66" y="24"/>
                                </a:lnTo>
                                <a:lnTo>
                                  <a:pt x="62" y="22"/>
                                </a:lnTo>
                                <a:lnTo>
                                  <a:pt x="58" y="22"/>
                                </a:lnTo>
                                <a:lnTo>
                                  <a:pt x="51" y="24"/>
                                </a:lnTo>
                                <a:lnTo>
                                  <a:pt x="44" y="25"/>
                                </a:lnTo>
                                <a:lnTo>
                                  <a:pt x="38" y="28"/>
                                </a:lnTo>
                                <a:lnTo>
                                  <a:pt x="33" y="31"/>
                                </a:lnTo>
                                <a:lnTo>
                                  <a:pt x="29" y="39"/>
                                </a:lnTo>
                                <a:lnTo>
                                  <a:pt x="27" y="47"/>
                                </a:lnTo>
                                <a:lnTo>
                                  <a:pt x="25" y="58"/>
                                </a:lnTo>
                                <a:lnTo>
                                  <a:pt x="24" y="71"/>
                                </a:lnTo>
                                <a:lnTo>
                                  <a:pt x="24"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7" name="Freeform 167"/>
                        <wps:cNvSpPr>
                          <a:spLocks/>
                        </wps:cNvSpPr>
                        <wps:spPr bwMode="auto">
                          <a:xfrm>
                            <a:off x="3564" y="1225"/>
                            <a:ext cx="38" cy="117"/>
                          </a:xfrm>
                          <a:custGeom>
                            <a:avLst/>
                            <a:gdLst>
                              <a:gd name="T0" fmla="*/ 38 w 71"/>
                              <a:gd name="T1" fmla="*/ 117 h 202"/>
                              <a:gd name="T2" fmla="*/ 25 w 71"/>
                              <a:gd name="T3" fmla="*/ 117 h 202"/>
                              <a:gd name="T4" fmla="*/ 25 w 71"/>
                              <a:gd name="T5" fmla="*/ 26 h 202"/>
                              <a:gd name="T6" fmla="*/ 22 w 71"/>
                              <a:gd name="T7" fmla="*/ 29 h 202"/>
                              <a:gd name="T8" fmla="*/ 20 w 71"/>
                              <a:gd name="T9" fmla="*/ 31 h 202"/>
                              <a:gd name="T10" fmla="*/ 17 w 71"/>
                              <a:gd name="T11" fmla="*/ 33 h 202"/>
                              <a:gd name="T12" fmla="*/ 13 w 71"/>
                              <a:gd name="T13" fmla="*/ 35 h 202"/>
                              <a:gd name="T14" fmla="*/ 10 w 71"/>
                              <a:gd name="T15" fmla="*/ 38 h 202"/>
                              <a:gd name="T16" fmla="*/ 7 w 71"/>
                              <a:gd name="T17" fmla="*/ 40 h 202"/>
                              <a:gd name="T18" fmla="*/ 3 w 71"/>
                              <a:gd name="T19" fmla="*/ 42 h 202"/>
                              <a:gd name="T20" fmla="*/ 0 w 71"/>
                              <a:gd name="T21" fmla="*/ 43 h 202"/>
                              <a:gd name="T22" fmla="*/ 0 w 71"/>
                              <a:gd name="T23" fmla="*/ 30 h 202"/>
                              <a:gd name="T24" fmla="*/ 5 w 71"/>
                              <a:gd name="T25" fmla="*/ 27 h 202"/>
                              <a:gd name="T26" fmla="*/ 10 w 71"/>
                              <a:gd name="T27" fmla="*/ 24 h 202"/>
                              <a:gd name="T28" fmla="*/ 14 w 71"/>
                              <a:gd name="T29" fmla="*/ 20 h 202"/>
                              <a:gd name="T30" fmla="*/ 18 w 71"/>
                              <a:gd name="T31" fmla="*/ 17 h 202"/>
                              <a:gd name="T32" fmla="*/ 21 w 71"/>
                              <a:gd name="T33" fmla="*/ 12 h 202"/>
                              <a:gd name="T34" fmla="*/ 25 w 71"/>
                              <a:gd name="T35" fmla="*/ 8 h 202"/>
                              <a:gd name="T36" fmla="*/ 27 w 71"/>
                              <a:gd name="T37" fmla="*/ 5 h 202"/>
                              <a:gd name="T38" fmla="*/ 29 w 71"/>
                              <a:gd name="T39" fmla="*/ 0 h 202"/>
                              <a:gd name="T40" fmla="*/ 38 w 71"/>
                              <a:gd name="T41" fmla="*/ 0 h 202"/>
                              <a:gd name="T42" fmla="*/ 38 w 71"/>
                              <a:gd name="T43" fmla="*/ 117 h 20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202">
                                <a:moveTo>
                                  <a:pt x="71" y="202"/>
                                </a:moveTo>
                                <a:lnTo>
                                  <a:pt x="46" y="202"/>
                                </a:lnTo>
                                <a:lnTo>
                                  <a:pt x="46" y="45"/>
                                </a:lnTo>
                                <a:lnTo>
                                  <a:pt x="42" y="50"/>
                                </a:lnTo>
                                <a:lnTo>
                                  <a:pt x="37" y="53"/>
                                </a:lnTo>
                                <a:lnTo>
                                  <a:pt x="31" y="57"/>
                                </a:lnTo>
                                <a:lnTo>
                                  <a:pt x="25" y="60"/>
                                </a:lnTo>
                                <a:lnTo>
                                  <a:pt x="18" y="65"/>
                                </a:lnTo>
                                <a:lnTo>
                                  <a:pt x="13" y="69"/>
                                </a:lnTo>
                                <a:lnTo>
                                  <a:pt x="6" y="72"/>
                                </a:lnTo>
                                <a:lnTo>
                                  <a:pt x="0" y="74"/>
                                </a:lnTo>
                                <a:lnTo>
                                  <a:pt x="0" y="51"/>
                                </a:lnTo>
                                <a:lnTo>
                                  <a:pt x="10" y="47"/>
                                </a:lnTo>
                                <a:lnTo>
                                  <a:pt x="18" y="41"/>
                                </a:lnTo>
                                <a:lnTo>
                                  <a:pt x="26" y="35"/>
                                </a:lnTo>
                                <a:lnTo>
                                  <a:pt x="33" y="29"/>
                                </a:lnTo>
                                <a:lnTo>
                                  <a:pt x="39" y="21"/>
                                </a:lnTo>
                                <a:lnTo>
                                  <a:pt x="46" y="14"/>
                                </a:lnTo>
                                <a:lnTo>
                                  <a:pt x="50" y="8"/>
                                </a:lnTo>
                                <a:lnTo>
                                  <a:pt x="54" y="0"/>
                                </a:lnTo>
                                <a:lnTo>
                                  <a:pt x="71" y="0"/>
                                </a:lnTo>
                                <a:lnTo>
                                  <a:pt x="71"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8" name="Freeform 168"/>
                        <wps:cNvSpPr>
                          <a:spLocks noEditPoints="1"/>
                        </wps:cNvSpPr>
                        <wps:spPr bwMode="auto">
                          <a:xfrm>
                            <a:off x="3634" y="1225"/>
                            <a:ext cx="64" cy="118"/>
                          </a:xfrm>
                          <a:custGeom>
                            <a:avLst/>
                            <a:gdLst>
                              <a:gd name="T0" fmla="*/ 15 w 120"/>
                              <a:gd name="T1" fmla="*/ 93 h 203"/>
                              <a:gd name="T2" fmla="*/ 19 w 120"/>
                              <a:gd name="T3" fmla="*/ 102 h 203"/>
                              <a:gd name="T4" fmla="*/ 27 w 120"/>
                              <a:gd name="T5" fmla="*/ 107 h 203"/>
                              <a:gd name="T6" fmla="*/ 34 w 120"/>
                              <a:gd name="T7" fmla="*/ 106 h 203"/>
                              <a:gd name="T8" fmla="*/ 40 w 120"/>
                              <a:gd name="T9" fmla="*/ 102 h 203"/>
                              <a:gd name="T10" fmla="*/ 45 w 120"/>
                              <a:gd name="T11" fmla="*/ 96 h 203"/>
                              <a:gd name="T12" fmla="*/ 49 w 120"/>
                              <a:gd name="T13" fmla="*/ 85 h 203"/>
                              <a:gd name="T14" fmla="*/ 51 w 120"/>
                              <a:gd name="T15" fmla="*/ 73 h 203"/>
                              <a:gd name="T16" fmla="*/ 52 w 120"/>
                              <a:gd name="T17" fmla="*/ 65 h 203"/>
                              <a:gd name="T18" fmla="*/ 52 w 120"/>
                              <a:gd name="T19" fmla="*/ 63 h 203"/>
                              <a:gd name="T20" fmla="*/ 44 w 120"/>
                              <a:gd name="T21" fmla="*/ 71 h 203"/>
                              <a:gd name="T22" fmla="*/ 35 w 120"/>
                              <a:gd name="T23" fmla="*/ 76 h 203"/>
                              <a:gd name="T24" fmla="*/ 22 w 120"/>
                              <a:gd name="T25" fmla="*/ 76 h 203"/>
                              <a:gd name="T26" fmla="*/ 7 w 120"/>
                              <a:gd name="T27" fmla="*/ 66 h 203"/>
                              <a:gd name="T28" fmla="*/ 3 w 120"/>
                              <a:gd name="T29" fmla="*/ 58 h 203"/>
                              <a:gd name="T30" fmla="*/ 1 w 120"/>
                              <a:gd name="T31" fmla="*/ 48 h 203"/>
                              <a:gd name="T32" fmla="*/ 0 w 120"/>
                              <a:gd name="T33" fmla="*/ 36 h 203"/>
                              <a:gd name="T34" fmla="*/ 2 w 120"/>
                              <a:gd name="T35" fmla="*/ 24 h 203"/>
                              <a:gd name="T36" fmla="*/ 6 w 120"/>
                              <a:gd name="T37" fmla="*/ 14 h 203"/>
                              <a:gd name="T38" fmla="*/ 13 w 120"/>
                              <a:gd name="T39" fmla="*/ 6 h 203"/>
                              <a:gd name="T40" fmla="*/ 21 w 120"/>
                              <a:gd name="T41" fmla="*/ 2 h 203"/>
                              <a:gd name="T42" fmla="*/ 29 w 120"/>
                              <a:gd name="T43" fmla="*/ 0 h 203"/>
                              <a:gd name="T44" fmla="*/ 43 w 120"/>
                              <a:gd name="T45" fmla="*/ 3 h 203"/>
                              <a:gd name="T46" fmla="*/ 54 w 120"/>
                              <a:gd name="T47" fmla="*/ 14 h 203"/>
                              <a:gd name="T48" fmla="*/ 60 w 120"/>
                              <a:gd name="T49" fmla="*/ 27 h 203"/>
                              <a:gd name="T50" fmla="*/ 63 w 120"/>
                              <a:gd name="T51" fmla="*/ 38 h 203"/>
                              <a:gd name="T52" fmla="*/ 64 w 120"/>
                              <a:gd name="T53" fmla="*/ 51 h 203"/>
                              <a:gd name="T54" fmla="*/ 64 w 120"/>
                              <a:gd name="T55" fmla="*/ 67 h 203"/>
                              <a:gd name="T56" fmla="*/ 62 w 120"/>
                              <a:gd name="T57" fmla="*/ 81 h 203"/>
                              <a:gd name="T58" fmla="*/ 60 w 120"/>
                              <a:gd name="T59" fmla="*/ 92 h 203"/>
                              <a:gd name="T60" fmla="*/ 50 w 120"/>
                              <a:gd name="T61" fmla="*/ 109 h 203"/>
                              <a:gd name="T62" fmla="*/ 39 w 120"/>
                              <a:gd name="T63" fmla="*/ 116 h 203"/>
                              <a:gd name="T64" fmla="*/ 23 w 120"/>
                              <a:gd name="T65" fmla="*/ 117 h 203"/>
                              <a:gd name="T66" fmla="*/ 10 w 120"/>
                              <a:gd name="T67" fmla="*/ 112 h 203"/>
                              <a:gd name="T68" fmla="*/ 2 w 120"/>
                              <a:gd name="T69" fmla="*/ 96 h 203"/>
                              <a:gd name="T70" fmla="*/ 50 w 120"/>
                              <a:gd name="T71" fmla="*/ 33 h 203"/>
                              <a:gd name="T72" fmla="*/ 45 w 120"/>
                              <a:gd name="T73" fmla="*/ 19 h 203"/>
                              <a:gd name="T74" fmla="*/ 35 w 120"/>
                              <a:gd name="T75" fmla="*/ 12 h 203"/>
                              <a:gd name="T76" fmla="*/ 25 w 120"/>
                              <a:gd name="T77" fmla="*/ 13 h 203"/>
                              <a:gd name="T78" fmla="*/ 15 w 120"/>
                              <a:gd name="T79" fmla="*/ 24 h 203"/>
                              <a:gd name="T80" fmla="*/ 12 w 120"/>
                              <a:gd name="T81" fmla="*/ 40 h 203"/>
                              <a:gd name="T82" fmla="*/ 15 w 120"/>
                              <a:gd name="T83" fmla="*/ 53 h 203"/>
                              <a:gd name="T84" fmla="*/ 23 w 120"/>
                              <a:gd name="T85" fmla="*/ 62 h 203"/>
                              <a:gd name="T86" fmla="*/ 35 w 120"/>
                              <a:gd name="T87" fmla="*/ 63 h 203"/>
                              <a:gd name="T88" fmla="*/ 45 w 120"/>
                              <a:gd name="T89" fmla="*/ 58 h 203"/>
                              <a:gd name="T90" fmla="*/ 50 w 120"/>
                              <a:gd name="T91" fmla="*/ 44 h 20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0" h="203">
                                <a:moveTo>
                                  <a:pt x="2" y="154"/>
                                </a:moveTo>
                                <a:lnTo>
                                  <a:pt x="26" y="154"/>
                                </a:lnTo>
                                <a:lnTo>
                                  <a:pt x="28" y="160"/>
                                </a:lnTo>
                                <a:lnTo>
                                  <a:pt x="29" y="167"/>
                                </a:lnTo>
                                <a:lnTo>
                                  <a:pt x="32" y="172"/>
                                </a:lnTo>
                                <a:lnTo>
                                  <a:pt x="35" y="176"/>
                                </a:lnTo>
                                <a:lnTo>
                                  <a:pt x="39" y="179"/>
                                </a:lnTo>
                                <a:lnTo>
                                  <a:pt x="43" y="182"/>
                                </a:lnTo>
                                <a:lnTo>
                                  <a:pt x="50" y="184"/>
                                </a:lnTo>
                                <a:lnTo>
                                  <a:pt x="55" y="184"/>
                                </a:lnTo>
                                <a:lnTo>
                                  <a:pt x="59" y="184"/>
                                </a:lnTo>
                                <a:lnTo>
                                  <a:pt x="64" y="182"/>
                                </a:lnTo>
                                <a:lnTo>
                                  <a:pt x="68" y="181"/>
                                </a:lnTo>
                                <a:lnTo>
                                  <a:pt x="72" y="179"/>
                                </a:lnTo>
                                <a:lnTo>
                                  <a:pt x="75" y="176"/>
                                </a:lnTo>
                                <a:lnTo>
                                  <a:pt x="79" y="173"/>
                                </a:lnTo>
                                <a:lnTo>
                                  <a:pt x="81" y="170"/>
                                </a:lnTo>
                                <a:lnTo>
                                  <a:pt x="84" y="166"/>
                                </a:lnTo>
                                <a:lnTo>
                                  <a:pt x="87" y="160"/>
                                </a:lnTo>
                                <a:lnTo>
                                  <a:pt x="88" y="154"/>
                                </a:lnTo>
                                <a:lnTo>
                                  <a:pt x="91" y="147"/>
                                </a:lnTo>
                                <a:lnTo>
                                  <a:pt x="93" y="141"/>
                                </a:lnTo>
                                <a:lnTo>
                                  <a:pt x="94" y="133"/>
                                </a:lnTo>
                                <a:lnTo>
                                  <a:pt x="95" y="126"/>
                                </a:lnTo>
                                <a:lnTo>
                                  <a:pt x="97" y="120"/>
                                </a:lnTo>
                                <a:lnTo>
                                  <a:pt x="97" y="112"/>
                                </a:lnTo>
                                <a:lnTo>
                                  <a:pt x="97" y="111"/>
                                </a:lnTo>
                                <a:lnTo>
                                  <a:pt x="97" y="109"/>
                                </a:lnTo>
                                <a:lnTo>
                                  <a:pt x="97" y="108"/>
                                </a:lnTo>
                                <a:lnTo>
                                  <a:pt x="93" y="112"/>
                                </a:lnTo>
                                <a:lnTo>
                                  <a:pt x="88" y="118"/>
                                </a:lnTo>
                                <a:lnTo>
                                  <a:pt x="83" y="123"/>
                                </a:lnTo>
                                <a:lnTo>
                                  <a:pt x="79" y="126"/>
                                </a:lnTo>
                                <a:lnTo>
                                  <a:pt x="72" y="129"/>
                                </a:lnTo>
                                <a:lnTo>
                                  <a:pt x="65" y="130"/>
                                </a:lnTo>
                                <a:lnTo>
                                  <a:pt x="58" y="132"/>
                                </a:lnTo>
                                <a:lnTo>
                                  <a:pt x="51" y="132"/>
                                </a:lnTo>
                                <a:lnTo>
                                  <a:pt x="42" y="130"/>
                                </a:lnTo>
                                <a:lnTo>
                                  <a:pt x="32" y="127"/>
                                </a:lnTo>
                                <a:lnTo>
                                  <a:pt x="22" y="123"/>
                                </a:lnTo>
                                <a:lnTo>
                                  <a:pt x="14" y="114"/>
                                </a:lnTo>
                                <a:lnTo>
                                  <a:pt x="11" y="109"/>
                                </a:lnTo>
                                <a:lnTo>
                                  <a:pt x="8" y="105"/>
                                </a:lnTo>
                                <a:lnTo>
                                  <a:pt x="6" y="100"/>
                                </a:lnTo>
                                <a:lnTo>
                                  <a:pt x="4" y="94"/>
                                </a:lnTo>
                                <a:lnTo>
                                  <a:pt x="3" y="88"/>
                                </a:lnTo>
                                <a:lnTo>
                                  <a:pt x="2" y="82"/>
                                </a:lnTo>
                                <a:lnTo>
                                  <a:pt x="0" y="75"/>
                                </a:lnTo>
                                <a:lnTo>
                                  <a:pt x="0" y="69"/>
                                </a:lnTo>
                                <a:lnTo>
                                  <a:pt x="0" y="62"/>
                                </a:lnTo>
                                <a:lnTo>
                                  <a:pt x="2" y="54"/>
                                </a:lnTo>
                                <a:lnTo>
                                  <a:pt x="3" y="47"/>
                                </a:lnTo>
                                <a:lnTo>
                                  <a:pt x="4" y="41"/>
                                </a:lnTo>
                                <a:lnTo>
                                  <a:pt x="6" y="35"/>
                                </a:lnTo>
                                <a:lnTo>
                                  <a:pt x="8" y="29"/>
                                </a:lnTo>
                                <a:lnTo>
                                  <a:pt x="11" y="24"/>
                                </a:lnTo>
                                <a:lnTo>
                                  <a:pt x="14" y="20"/>
                                </a:lnTo>
                                <a:lnTo>
                                  <a:pt x="18" y="15"/>
                                </a:lnTo>
                                <a:lnTo>
                                  <a:pt x="24" y="11"/>
                                </a:lnTo>
                                <a:lnTo>
                                  <a:pt x="28" y="8"/>
                                </a:lnTo>
                                <a:lnTo>
                                  <a:pt x="33" y="5"/>
                                </a:lnTo>
                                <a:lnTo>
                                  <a:pt x="39" y="3"/>
                                </a:lnTo>
                                <a:lnTo>
                                  <a:pt x="44" y="2"/>
                                </a:lnTo>
                                <a:lnTo>
                                  <a:pt x="50" y="0"/>
                                </a:lnTo>
                                <a:lnTo>
                                  <a:pt x="55" y="0"/>
                                </a:lnTo>
                                <a:lnTo>
                                  <a:pt x="65" y="2"/>
                                </a:lnTo>
                                <a:lnTo>
                                  <a:pt x="73" y="3"/>
                                </a:lnTo>
                                <a:lnTo>
                                  <a:pt x="81" y="6"/>
                                </a:lnTo>
                                <a:lnTo>
                                  <a:pt x="88" y="11"/>
                                </a:lnTo>
                                <a:lnTo>
                                  <a:pt x="94" y="17"/>
                                </a:lnTo>
                                <a:lnTo>
                                  <a:pt x="101" y="24"/>
                                </a:lnTo>
                                <a:lnTo>
                                  <a:pt x="106" y="33"/>
                                </a:lnTo>
                                <a:lnTo>
                                  <a:pt x="112" y="42"/>
                                </a:lnTo>
                                <a:lnTo>
                                  <a:pt x="113" y="47"/>
                                </a:lnTo>
                                <a:lnTo>
                                  <a:pt x="116" y="53"/>
                                </a:lnTo>
                                <a:lnTo>
                                  <a:pt x="117" y="59"/>
                                </a:lnTo>
                                <a:lnTo>
                                  <a:pt x="119" y="65"/>
                                </a:lnTo>
                                <a:lnTo>
                                  <a:pt x="119" y="72"/>
                                </a:lnTo>
                                <a:lnTo>
                                  <a:pt x="120" y="79"/>
                                </a:lnTo>
                                <a:lnTo>
                                  <a:pt x="120" y="87"/>
                                </a:lnTo>
                                <a:lnTo>
                                  <a:pt x="120" y="96"/>
                                </a:lnTo>
                                <a:lnTo>
                                  <a:pt x="120" y="106"/>
                                </a:lnTo>
                                <a:lnTo>
                                  <a:pt x="120" y="115"/>
                                </a:lnTo>
                                <a:lnTo>
                                  <a:pt x="119" y="124"/>
                                </a:lnTo>
                                <a:lnTo>
                                  <a:pt x="119" y="132"/>
                                </a:lnTo>
                                <a:lnTo>
                                  <a:pt x="117" y="139"/>
                                </a:lnTo>
                                <a:lnTo>
                                  <a:pt x="116" y="147"/>
                                </a:lnTo>
                                <a:lnTo>
                                  <a:pt x="113" y="152"/>
                                </a:lnTo>
                                <a:lnTo>
                                  <a:pt x="112" y="158"/>
                                </a:lnTo>
                                <a:lnTo>
                                  <a:pt x="106" y="169"/>
                                </a:lnTo>
                                <a:lnTo>
                                  <a:pt x="101" y="178"/>
                                </a:lnTo>
                                <a:lnTo>
                                  <a:pt x="94" y="187"/>
                                </a:lnTo>
                                <a:lnTo>
                                  <a:pt x="88" y="193"/>
                                </a:lnTo>
                                <a:lnTo>
                                  <a:pt x="81" y="197"/>
                                </a:lnTo>
                                <a:lnTo>
                                  <a:pt x="73" y="200"/>
                                </a:lnTo>
                                <a:lnTo>
                                  <a:pt x="64" y="202"/>
                                </a:lnTo>
                                <a:lnTo>
                                  <a:pt x="54" y="203"/>
                                </a:lnTo>
                                <a:lnTo>
                                  <a:pt x="43" y="202"/>
                                </a:lnTo>
                                <a:lnTo>
                                  <a:pt x="33" y="200"/>
                                </a:lnTo>
                                <a:lnTo>
                                  <a:pt x="25" y="197"/>
                                </a:lnTo>
                                <a:lnTo>
                                  <a:pt x="18" y="193"/>
                                </a:lnTo>
                                <a:lnTo>
                                  <a:pt x="13" y="185"/>
                                </a:lnTo>
                                <a:lnTo>
                                  <a:pt x="8" y="176"/>
                                </a:lnTo>
                                <a:lnTo>
                                  <a:pt x="4" y="166"/>
                                </a:lnTo>
                                <a:lnTo>
                                  <a:pt x="2" y="154"/>
                                </a:lnTo>
                                <a:close/>
                                <a:moveTo>
                                  <a:pt x="95" y="65"/>
                                </a:moveTo>
                                <a:lnTo>
                                  <a:pt x="94" y="57"/>
                                </a:lnTo>
                                <a:lnTo>
                                  <a:pt x="93" y="48"/>
                                </a:lnTo>
                                <a:lnTo>
                                  <a:pt x="88" y="41"/>
                                </a:lnTo>
                                <a:lnTo>
                                  <a:pt x="84" y="33"/>
                                </a:lnTo>
                                <a:lnTo>
                                  <a:pt x="79" y="27"/>
                                </a:lnTo>
                                <a:lnTo>
                                  <a:pt x="73" y="23"/>
                                </a:lnTo>
                                <a:lnTo>
                                  <a:pt x="66" y="21"/>
                                </a:lnTo>
                                <a:lnTo>
                                  <a:pt x="59" y="20"/>
                                </a:lnTo>
                                <a:lnTo>
                                  <a:pt x="53" y="21"/>
                                </a:lnTo>
                                <a:lnTo>
                                  <a:pt x="46" y="23"/>
                                </a:lnTo>
                                <a:lnTo>
                                  <a:pt x="39" y="27"/>
                                </a:lnTo>
                                <a:lnTo>
                                  <a:pt x="35" y="33"/>
                                </a:lnTo>
                                <a:lnTo>
                                  <a:pt x="29" y="41"/>
                                </a:lnTo>
                                <a:lnTo>
                                  <a:pt x="25" y="50"/>
                                </a:lnTo>
                                <a:lnTo>
                                  <a:pt x="24" y="59"/>
                                </a:lnTo>
                                <a:lnTo>
                                  <a:pt x="22" y="69"/>
                                </a:lnTo>
                                <a:lnTo>
                                  <a:pt x="24" y="78"/>
                                </a:lnTo>
                                <a:lnTo>
                                  <a:pt x="25" y="85"/>
                                </a:lnTo>
                                <a:lnTo>
                                  <a:pt x="29" y="91"/>
                                </a:lnTo>
                                <a:lnTo>
                                  <a:pt x="33" y="96"/>
                                </a:lnTo>
                                <a:lnTo>
                                  <a:pt x="37" y="102"/>
                                </a:lnTo>
                                <a:lnTo>
                                  <a:pt x="44" y="106"/>
                                </a:lnTo>
                                <a:lnTo>
                                  <a:pt x="51" y="108"/>
                                </a:lnTo>
                                <a:lnTo>
                                  <a:pt x="59" y="109"/>
                                </a:lnTo>
                                <a:lnTo>
                                  <a:pt x="66" y="108"/>
                                </a:lnTo>
                                <a:lnTo>
                                  <a:pt x="73" y="106"/>
                                </a:lnTo>
                                <a:lnTo>
                                  <a:pt x="79" y="103"/>
                                </a:lnTo>
                                <a:lnTo>
                                  <a:pt x="84" y="99"/>
                                </a:lnTo>
                                <a:lnTo>
                                  <a:pt x="88" y="93"/>
                                </a:lnTo>
                                <a:lnTo>
                                  <a:pt x="93" y="84"/>
                                </a:lnTo>
                                <a:lnTo>
                                  <a:pt x="94" y="75"/>
                                </a:lnTo>
                                <a:lnTo>
                                  <a:pt x="95"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9" name="Freeform 169"/>
                        <wps:cNvSpPr>
                          <a:spLocks/>
                        </wps:cNvSpPr>
                        <wps:spPr bwMode="auto">
                          <a:xfrm>
                            <a:off x="3706" y="1224"/>
                            <a:ext cx="42" cy="118"/>
                          </a:xfrm>
                          <a:custGeom>
                            <a:avLst/>
                            <a:gdLst>
                              <a:gd name="T0" fmla="*/ 11 w 78"/>
                              <a:gd name="T1" fmla="*/ 118 h 204"/>
                              <a:gd name="T2" fmla="*/ 11 w 78"/>
                              <a:gd name="T3" fmla="*/ 44 h 204"/>
                              <a:gd name="T4" fmla="*/ 0 w 78"/>
                              <a:gd name="T5" fmla="*/ 44 h 204"/>
                              <a:gd name="T6" fmla="*/ 0 w 78"/>
                              <a:gd name="T7" fmla="*/ 34 h 204"/>
                              <a:gd name="T8" fmla="*/ 11 w 78"/>
                              <a:gd name="T9" fmla="*/ 34 h 204"/>
                              <a:gd name="T10" fmla="*/ 11 w 78"/>
                              <a:gd name="T11" fmla="*/ 25 h 204"/>
                              <a:gd name="T12" fmla="*/ 11 w 78"/>
                              <a:gd name="T13" fmla="*/ 21 h 204"/>
                              <a:gd name="T14" fmla="*/ 11 w 78"/>
                              <a:gd name="T15" fmla="*/ 17 h 204"/>
                              <a:gd name="T16" fmla="*/ 12 w 78"/>
                              <a:gd name="T17" fmla="*/ 14 h 204"/>
                              <a:gd name="T18" fmla="*/ 12 w 78"/>
                              <a:gd name="T19" fmla="*/ 13 h 204"/>
                              <a:gd name="T20" fmla="*/ 13 w 78"/>
                              <a:gd name="T21" fmla="*/ 10 h 204"/>
                              <a:gd name="T22" fmla="*/ 15 w 78"/>
                              <a:gd name="T23" fmla="*/ 8 h 204"/>
                              <a:gd name="T24" fmla="*/ 16 w 78"/>
                              <a:gd name="T25" fmla="*/ 5 h 204"/>
                              <a:gd name="T26" fmla="*/ 18 w 78"/>
                              <a:gd name="T27" fmla="*/ 2 h 204"/>
                              <a:gd name="T28" fmla="*/ 20 w 78"/>
                              <a:gd name="T29" fmla="*/ 1 h 204"/>
                              <a:gd name="T30" fmla="*/ 24 w 78"/>
                              <a:gd name="T31" fmla="*/ 1 h 204"/>
                              <a:gd name="T32" fmla="*/ 27 w 78"/>
                              <a:gd name="T33" fmla="*/ 0 h 204"/>
                              <a:gd name="T34" fmla="*/ 31 w 78"/>
                              <a:gd name="T35" fmla="*/ 0 h 204"/>
                              <a:gd name="T36" fmla="*/ 33 w 78"/>
                              <a:gd name="T37" fmla="*/ 0 h 204"/>
                              <a:gd name="T38" fmla="*/ 36 w 78"/>
                              <a:gd name="T39" fmla="*/ 0 h 204"/>
                              <a:gd name="T40" fmla="*/ 39 w 78"/>
                              <a:gd name="T41" fmla="*/ 1 h 204"/>
                              <a:gd name="T42" fmla="*/ 42 w 78"/>
                              <a:gd name="T43" fmla="*/ 1 h 204"/>
                              <a:gd name="T44" fmla="*/ 40 w 78"/>
                              <a:gd name="T45" fmla="*/ 14 h 204"/>
                              <a:gd name="T46" fmla="*/ 39 w 78"/>
                              <a:gd name="T47" fmla="*/ 14 h 204"/>
                              <a:gd name="T48" fmla="*/ 37 w 78"/>
                              <a:gd name="T49" fmla="*/ 13 h 204"/>
                              <a:gd name="T50" fmla="*/ 35 w 78"/>
                              <a:gd name="T51" fmla="*/ 13 h 204"/>
                              <a:gd name="T52" fmla="*/ 33 w 78"/>
                              <a:gd name="T53" fmla="*/ 13 h 204"/>
                              <a:gd name="T54" fmla="*/ 31 w 78"/>
                              <a:gd name="T55" fmla="*/ 13 h 204"/>
                              <a:gd name="T56" fmla="*/ 29 w 78"/>
                              <a:gd name="T57" fmla="*/ 13 h 204"/>
                              <a:gd name="T58" fmla="*/ 26 w 78"/>
                              <a:gd name="T59" fmla="*/ 14 h 204"/>
                              <a:gd name="T60" fmla="*/ 26 w 78"/>
                              <a:gd name="T61" fmla="*/ 15 h 204"/>
                              <a:gd name="T62" fmla="*/ 25 w 78"/>
                              <a:gd name="T63" fmla="*/ 18 h 204"/>
                              <a:gd name="T64" fmla="*/ 24 w 78"/>
                              <a:gd name="T65" fmla="*/ 20 h 204"/>
                              <a:gd name="T66" fmla="*/ 24 w 78"/>
                              <a:gd name="T67" fmla="*/ 23 h 204"/>
                              <a:gd name="T68" fmla="*/ 24 w 78"/>
                              <a:gd name="T69" fmla="*/ 25 h 204"/>
                              <a:gd name="T70" fmla="*/ 24 w 78"/>
                              <a:gd name="T71" fmla="*/ 34 h 204"/>
                              <a:gd name="T72" fmla="*/ 37 w 78"/>
                              <a:gd name="T73" fmla="*/ 34 h 204"/>
                              <a:gd name="T74" fmla="*/ 37 w 78"/>
                              <a:gd name="T75" fmla="*/ 44 h 204"/>
                              <a:gd name="T76" fmla="*/ 24 w 78"/>
                              <a:gd name="T77" fmla="*/ 44 h 204"/>
                              <a:gd name="T78" fmla="*/ 24 w 78"/>
                              <a:gd name="T79" fmla="*/ 118 h 204"/>
                              <a:gd name="T80" fmla="*/ 11 w 78"/>
                              <a:gd name="T81" fmla="*/ 118 h 2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8" h="204">
                                <a:moveTo>
                                  <a:pt x="21" y="204"/>
                                </a:moveTo>
                                <a:lnTo>
                                  <a:pt x="21" y="76"/>
                                </a:lnTo>
                                <a:lnTo>
                                  <a:pt x="0" y="76"/>
                                </a:lnTo>
                                <a:lnTo>
                                  <a:pt x="0" y="58"/>
                                </a:lnTo>
                                <a:lnTo>
                                  <a:pt x="21" y="58"/>
                                </a:lnTo>
                                <a:lnTo>
                                  <a:pt x="21" y="43"/>
                                </a:lnTo>
                                <a:lnTo>
                                  <a:pt x="21" y="37"/>
                                </a:lnTo>
                                <a:lnTo>
                                  <a:pt x="21" y="29"/>
                                </a:lnTo>
                                <a:lnTo>
                                  <a:pt x="22" y="25"/>
                                </a:lnTo>
                                <a:lnTo>
                                  <a:pt x="23" y="22"/>
                                </a:lnTo>
                                <a:lnTo>
                                  <a:pt x="25" y="17"/>
                                </a:lnTo>
                                <a:lnTo>
                                  <a:pt x="27" y="13"/>
                                </a:lnTo>
                                <a:lnTo>
                                  <a:pt x="30" y="8"/>
                                </a:lnTo>
                                <a:lnTo>
                                  <a:pt x="33" y="4"/>
                                </a:lnTo>
                                <a:lnTo>
                                  <a:pt x="38" y="2"/>
                                </a:lnTo>
                                <a:lnTo>
                                  <a:pt x="45" y="1"/>
                                </a:lnTo>
                                <a:lnTo>
                                  <a:pt x="51" y="0"/>
                                </a:lnTo>
                                <a:lnTo>
                                  <a:pt x="58" y="0"/>
                                </a:lnTo>
                                <a:lnTo>
                                  <a:pt x="62" y="0"/>
                                </a:lnTo>
                                <a:lnTo>
                                  <a:pt x="66" y="0"/>
                                </a:lnTo>
                                <a:lnTo>
                                  <a:pt x="73" y="1"/>
                                </a:lnTo>
                                <a:lnTo>
                                  <a:pt x="78" y="2"/>
                                </a:lnTo>
                                <a:lnTo>
                                  <a:pt x="74" y="25"/>
                                </a:lnTo>
                                <a:lnTo>
                                  <a:pt x="72" y="25"/>
                                </a:lnTo>
                                <a:lnTo>
                                  <a:pt x="69" y="23"/>
                                </a:lnTo>
                                <a:lnTo>
                                  <a:pt x="65" y="22"/>
                                </a:lnTo>
                                <a:lnTo>
                                  <a:pt x="62" y="22"/>
                                </a:lnTo>
                                <a:lnTo>
                                  <a:pt x="58" y="22"/>
                                </a:lnTo>
                                <a:lnTo>
                                  <a:pt x="54" y="23"/>
                                </a:lnTo>
                                <a:lnTo>
                                  <a:pt x="49" y="25"/>
                                </a:lnTo>
                                <a:lnTo>
                                  <a:pt x="48" y="26"/>
                                </a:lnTo>
                                <a:lnTo>
                                  <a:pt x="47" y="31"/>
                                </a:lnTo>
                                <a:lnTo>
                                  <a:pt x="45" y="35"/>
                                </a:lnTo>
                                <a:lnTo>
                                  <a:pt x="44" y="40"/>
                                </a:lnTo>
                                <a:lnTo>
                                  <a:pt x="44" y="44"/>
                                </a:lnTo>
                                <a:lnTo>
                                  <a:pt x="44" y="58"/>
                                </a:lnTo>
                                <a:lnTo>
                                  <a:pt x="69" y="58"/>
                                </a:lnTo>
                                <a:lnTo>
                                  <a:pt x="69" y="76"/>
                                </a:lnTo>
                                <a:lnTo>
                                  <a:pt x="44" y="76"/>
                                </a:lnTo>
                                <a:lnTo>
                                  <a:pt x="44" y="204"/>
                                </a:lnTo>
                                <a:lnTo>
                                  <a:pt x="21"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0" name="Freeform 170"/>
                        <wps:cNvSpPr>
                          <a:spLocks/>
                        </wps:cNvSpPr>
                        <wps:spPr bwMode="auto">
                          <a:xfrm>
                            <a:off x="3746" y="1227"/>
                            <a:ext cx="35" cy="116"/>
                          </a:xfrm>
                          <a:custGeom>
                            <a:avLst/>
                            <a:gdLst>
                              <a:gd name="T0" fmla="*/ 34 w 63"/>
                              <a:gd name="T1" fmla="*/ 103 h 198"/>
                              <a:gd name="T2" fmla="*/ 35 w 63"/>
                              <a:gd name="T3" fmla="*/ 116 h 198"/>
                              <a:gd name="T4" fmla="*/ 33 w 63"/>
                              <a:gd name="T5" fmla="*/ 116 h 198"/>
                              <a:gd name="T6" fmla="*/ 31 w 63"/>
                              <a:gd name="T7" fmla="*/ 116 h 198"/>
                              <a:gd name="T8" fmla="*/ 28 w 63"/>
                              <a:gd name="T9" fmla="*/ 116 h 198"/>
                              <a:gd name="T10" fmla="*/ 26 w 63"/>
                              <a:gd name="T11" fmla="*/ 116 h 198"/>
                              <a:gd name="T12" fmla="*/ 23 w 63"/>
                              <a:gd name="T13" fmla="*/ 116 h 198"/>
                              <a:gd name="T14" fmla="*/ 19 w 63"/>
                              <a:gd name="T15" fmla="*/ 116 h 198"/>
                              <a:gd name="T16" fmla="*/ 17 w 63"/>
                              <a:gd name="T17" fmla="*/ 116 h 198"/>
                              <a:gd name="T18" fmla="*/ 14 w 63"/>
                              <a:gd name="T19" fmla="*/ 115 h 198"/>
                              <a:gd name="T20" fmla="*/ 13 w 63"/>
                              <a:gd name="T21" fmla="*/ 114 h 198"/>
                              <a:gd name="T22" fmla="*/ 11 w 63"/>
                              <a:gd name="T23" fmla="*/ 112 h 198"/>
                              <a:gd name="T24" fmla="*/ 11 w 63"/>
                              <a:gd name="T25" fmla="*/ 110 h 198"/>
                              <a:gd name="T26" fmla="*/ 10 w 63"/>
                              <a:gd name="T27" fmla="*/ 108 h 198"/>
                              <a:gd name="T28" fmla="*/ 10 w 63"/>
                              <a:gd name="T29" fmla="*/ 105 h 198"/>
                              <a:gd name="T30" fmla="*/ 10 w 63"/>
                              <a:gd name="T31" fmla="*/ 101 h 198"/>
                              <a:gd name="T32" fmla="*/ 9 w 63"/>
                              <a:gd name="T33" fmla="*/ 96 h 198"/>
                              <a:gd name="T34" fmla="*/ 9 w 63"/>
                              <a:gd name="T35" fmla="*/ 90 h 198"/>
                              <a:gd name="T36" fmla="*/ 9 w 63"/>
                              <a:gd name="T37" fmla="*/ 40 h 198"/>
                              <a:gd name="T38" fmla="*/ 0 w 63"/>
                              <a:gd name="T39" fmla="*/ 40 h 198"/>
                              <a:gd name="T40" fmla="*/ 0 w 63"/>
                              <a:gd name="T41" fmla="*/ 30 h 198"/>
                              <a:gd name="T42" fmla="*/ 9 w 63"/>
                              <a:gd name="T43" fmla="*/ 30 h 198"/>
                              <a:gd name="T44" fmla="*/ 9 w 63"/>
                              <a:gd name="T45" fmla="*/ 9 h 198"/>
                              <a:gd name="T46" fmla="*/ 21 w 63"/>
                              <a:gd name="T47" fmla="*/ 0 h 198"/>
                              <a:gd name="T48" fmla="*/ 21 w 63"/>
                              <a:gd name="T49" fmla="*/ 30 h 198"/>
                              <a:gd name="T50" fmla="*/ 34 w 63"/>
                              <a:gd name="T51" fmla="*/ 30 h 198"/>
                              <a:gd name="T52" fmla="*/ 34 w 63"/>
                              <a:gd name="T53" fmla="*/ 40 h 198"/>
                              <a:gd name="T54" fmla="*/ 21 w 63"/>
                              <a:gd name="T55" fmla="*/ 40 h 198"/>
                              <a:gd name="T56" fmla="*/ 21 w 63"/>
                              <a:gd name="T57" fmla="*/ 91 h 198"/>
                              <a:gd name="T58" fmla="*/ 21 w 63"/>
                              <a:gd name="T59" fmla="*/ 94 h 198"/>
                              <a:gd name="T60" fmla="*/ 21 w 63"/>
                              <a:gd name="T61" fmla="*/ 96 h 198"/>
                              <a:gd name="T62" fmla="*/ 21 w 63"/>
                              <a:gd name="T63" fmla="*/ 98 h 198"/>
                              <a:gd name="T64" fmla="*/ 21 w 63"/>
                              <a:gd name="T65" fmla="*/ 100 h 198"/>
                              <a:gd name="T66" fmla="*/ 21 w 63"/>
                              <a:gd name="T67" fmla="*/ 100 h 198"/>
                              <a:gd name="T68" fmla="*/ 23 w 63"/>
                              <a:gd name="T69" fmla="*/ 101 h 198"/>
                              <a:gd name="T70" fmla="*/ 23 w 63"/>
                              <a:gd name="T71" fmla="*/ 102 h 198"/>
                              <a:gd name="T72" fmla="*/ 23 w 63"/>
                              <a:gd name="T73" fmla="*/ 102 h 198"/>
                              <a:gd name="T74" fmla="*/ 25 w 63"/>
                              <a:gd name="T75" fmla="*/ 102 h 198"/>
                              <a:gd name="T76" fmla="*/ 26 w 63"/>
                              <a:gd name="T77" fmla="*/ 102 h 198"/>
                              <a:gd name="T78" fmla="*/ 27 w 63"/>
                              <a:gd name="T79" fmla="*/ 103 h 198"/>
                              <a:gd name="T80" fmla="*/ 28 w 63"/>
                              <a:gd name="T81" fmla="*/ 103 h 198"/>
                              <a:gd name="T82" fmla="*/ 29 w 63"/>
                              <a:gd name="T83" fmla="*/ 103 h 198"/>
                              <a:gd name="T84" fmla="*/ 31 w 63"/>
                              <a:gd name="T85" fmla="*/ 103 h 198"/>
                              <a:gd name="T86" fmla="*/ 33 w 63"/>
                              <a:gd name="T87" fmla="*/ 103 h 198"/>
                              <a:gd name="T88" fmla="*/ 34 w 63"/>
                              <a:gd name="T89" fmla="*/ 103 h 1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3" h="198">
                                <a:moveTo>
                                  <a:pt x="62" y="176"/>
                                </a:moveTo>
                                <a:lnTo>
                                  <a:pt x="63" y="198"/>
                                </a:lnTo>
                                <a:lnTo>
                                  <a:pt x="59" y="198"/>
                                </a:lnTo>
                                <a:lnTo>
                                  <a:pt x="55" y="198"/>
                                </a:lnTo>
                                <a:lnTo>
                                  <a:pt x="51" y="198"/>
                                </a:lnTo>
                                <a:lnTo>
                                  <a:pt x="47" y="198"/>
                                </a:lnTo>
                                <a:lnTo>
                                  <a:pt x="41" y="198"/>
                                </a:lnTo>
                                <a:lnTo>
                                  <a:pt x="34" y="198"/>
                                </a:lnTo>
                                <a:lnTo>
                                  <a:pt x="30" y="198"/>
                                </a:lnTo>
                                <a:lnTo>
                                  <a:pt x="26" y="197"/>
                                </a:lnTo>
                                <a:lnTo>
                                  <a:pt x="23" y="194"/>
                                </a:lnTo>
                                <a:lnTo>
                                  <a:pt x="20" y="191"/>
                                </a:lnTo>
                                <a:lnTo>
                                  <a:pt x="19" y="188"/>
                                </a:lnTo>
                                <a:lnTo>
                                  <a:pt x="18" y="185"/>
                                </a:lnTo>
                                <a:lnTo>
                                  <a:pt x="18" y="180"/>
                                </a:lnTo>
                                <a:lnTo>
                                  <a:pt x="18" y="173"/>
                                </a:lnTo>
                                <a:lnTo>
                                  <a:pt x="16" y="164"/>
                                </a:lnTo>
                                <a:lnTo>
                                  <a:pt x="16" y="153"/>
                                </a:lnTo>
                                <a:lnTo>
                                  <a:pt x="16" y="69"/>
                                </a:lnTo>
                                <a:lnTo>
                                  <a:pt x="0" y="69"/>
                                </a:lnTo>
                                <a:lnTo>
                                  <a:pt x="0" y="51"/>
                                </a:lnTo>
                                <a:lnTo>
                                  <a:pt x="16" y="51"/>
                                </a:lnTo>
                                <a:lnTo>
                                  <a:pt x="16" y="15"/>
                                </a:lnTo>
                                <a:lnTo>
                                  <a:pt x="38" y="0"/>
                                </a:lnTo>
                                <a:lnTo>
                                  <a:pt x="38" y="51"/>
                                </a:lnTo>
                                <a:lnTo>
                                  <a:pt x="62" y="51"/>
                                </a:lnTo>
                                <a:lnTo>
                                  <a:pt x="62" y="69"/>
                                </a:lnTo>
                                <a:lnTo>
                                  <a:pt x="38" y="69"/>
                                </a:lnTo>
                                <a:lnTo>
                                  <a:pt x="38" y="156"/>
                                </a:lnTo>
                                <a:lnTo>
                                  <a:pt x="38" y="161"/>
                                </a:lnTo>
                                <a:lnTo>
                                  <a:pt x="38" y="164"/>
                                </a:lnTo>
                                <a:lnTo>
                                  <a:pt x="38" y="167"/>
                                </a:lnTo>
                                <a:lnTo>
                                  <a:pt x="38" y="170"/>
                                </a:lnTo>
                                <a:lnTo>
                                  <a:pt x="38" y="171"/>
                                </a:lnTo>
                                <a:lnTo>
                                  <a:pt x="41" y="173"/>
                                </a:lnTo>
                                <a:lnTo>
                                  <a:pt x="42" y="174"/>
                                </a:lnTo>
                                <a:lnTo>
                                  <a:pt x="45" y="174"/>
                                </a:lnTo>
                                <a:lnTo>
                                  <a:pt x="47" y="174"/>
                                </a:lnTo>
                                <a:lnTo>
                                  <a:pt x="49" y="176"/>
                                </a:lnTo>
                                <a:lnTo>
                                  <a:pt x="51" y="176"/>
                                </a:lnTo>
                                <a:lnTo>
                                  <a:pt x="53" y="176"/>
                                </a:lnTo>
                                <a:lnTo>
                                  <a:pt x="56" y="176"/>
                                </a:lnTo>
                                <a:lnTo>
                                  <a:pt x="59" y="176"/>
                                </a:lnTo>
                                <a:lnTo>
                                  <a:pt x="62"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1" name="Freeform 171"/>
                        <wps:cNvSpPr>
                          <a:spLocks noEditPoints="1"/>
                        </wps:cNvSpPr>
                        <wps:spPr bwMode="auto">
                          <a:xfrm>
                            <a:off x="3789" y="1225"/>
                            <a:ext cx="65" cy="118"/>
                          </a:xfrm>
                          <a:custGeom>
                            <a:avLst/>
                            <a:gdLst>
                              <a:gd name="T0" fmla="*/ 0 w 119"/>
                              <a:gd name="T1" fmla="*/ 55 h 203"/>
                              <a:gd name="T2" fmla="*/ 0 w 119"/>
                              <a:gd name="T3" fmla="*/ 45 h 203"/>
                              <a:gd name="T4" fmla="*/ 1 w 119"/>
                              <a:gd name="T5" fmla="*/ 37 h 203"/>
                              <a:gd name="T6" fmla="*/ 2 w 119"/>
                              <a:gd name="T7" fmla="*/ 31 h 203"/>
                              <a:gd name="T8" fmla="*/ 5 w 119"/>
                              <a:gd name="T9" fmla="*/ 21 h 203"/>
                              <a:gd name="T10" fmla="*/ 10 w 119"/>
                              <a:gd name="T11" fmla="*/ 10 h 203"/>
                              <a:gd name="T12" fmla="*/ 17 w 119"/>
                              <a:gd name="T13" fmla="*/ 3 h 203"/>
                              <a:gd name="T14" fmla="*/ 27 w 119"/>
                              <a:gd name="T15" fmla="*/ 1 h 203"/>
                              <a:gd name="T16" fmla="*/ 36 w 119"/>
                              <a:gd name="T17" fmla="*/ 0 h 203"/>
                              <a:gd name="T18" fmla="*/ 43 w 119"/>
                              <a:gd name="T19" fmla="*/ 2 h 203"/>
                              <a:gd name="T20" fmla="*/ 49 w 119"/>
                              <a:gd name="T21" fmla="*/ 6 h 203"/>
                              <a:gd name="T22" fmla="*/ 54 w 119"/>
                              <a:gd name="T23" fmla="*/ 12 h 203"/>
                              <a:gd name="T24" fmla="*/ 58 w 119"/>
                              <a:gd name="T25" fmla="*/ 19 h 203"/>
                              <a:gd name="T26" fmla="*/ 62 w 119"/>
                              <a:gd name="T27" fmla="*/ 28 h 203"/>
                              <a:gd name="T28" fmla="*/ 63 w 119"/>
                              <a:gd name="T29" fmla="*/ 35 h 203"/>
                              <a:gd name="T30" fmla="*/ 64 w 119"/>
                              <a:gd name="T31" fmla="*/ 41 h 203"/>
                              <a:gd name="T32" fmla="*/ 64 w 119"/>
                              <a:gd name="T33" fmla="*/ 48 h 203"/>
                              <a:gd name="T34" fmla="*/ 65 w 119"/>
                              <a:gd name="T35" fmla="*/ 56 h 203"/>
                              <a:gd name="T36" fmla="*/ 65 w 119"/>
                              <a:gd name="T37" fmla="*/ 65 h 203"/>
                              <a:gd name="T38" fmla="*/ 64 w 119"/>
                              <a:gd name="T39" fmla="*/ 74 h 203"/>
                              <a:gd name="T40" fmla="*/ 64 w 119"/>
                              <a:gd name="T41" fmla="*/ 83 h 203"/>
                              <a:gd name="T42" fmla="*/ 62 w 119"/>
                              <a:gd name="T43" fmla="*/ 88 h 203"/>
                              <a:gd name="T44" fmla="*/ 59 w 119"/>
                              <a:gd name="T45" fmla="*/ 99 h 203"/>
                              <a:gd name="T46" fmla="*/ 53 w 119"/>
                              <a:gd name="T47" fmla="*/ 109 h 203"/>
                              <a:gd name="T48" fmla="*/ 46 w 119"/>
                              <a:gd name="T49" fmla="*/ 115 h 203"/>
                              <a:gd name="T50" fmla="*/ 37 w 119"/>
                              <a:gd name="T51" fmla="*/ 117 h 203"/>
                              <a:gd name="T52" fmla="*/ 29 w 119"/>
                              <a:gd name="T53" fmla="*/ 118 h 203"/>
                              <a:gd name="T54" fmla="*/ 22 w 119"/>
                              <a:gd name="T55" fmla="*/ 116 h 203"/>
                              <a:gd name="T56" fmla="*/ 16 w 119"/>
                              <a:gd name="T57" fmla="*/ 114 h 203"/>
                              <a:gd name="T58" fmla="*/ 12 w 119"/>
                              <a:gd name="T59" fmla="*/ 110 h 203"/>
                              <a:gd name="T60" fmla="*/ 7 w 119"/>
                              <a:gd name="T61" fmla="*/ 103 h 203"/>
                              <a:gd name="T62" fmla="*/ 3 w 119"/>
                              <a:gd name="T63" fmla="*/ 94 h 203"/>
                              <a:gd name="T64" fmla="*/ 1 w 119"/>
                              <a:gd name="T65" fmla="*/ 82 h 203"/>
                              <a:gd name="T66" fmla="*/ 0 w 119"/>
                              <a:gd name="T67" fmla="*/ 68 h 203"/>
                              <a:gd name="T68" fmla="*/ 12 w 119"/>
                              <a:gd name="T69" fmla="*/ 60 h 203"/>
                              <a:gd name="T70" fmla="*/ 13 w 119"/>
                              <a:gd name="T71" fmla="*/ 73 h 203"/>
                              <a:gd name="T72" fmla="*/ 13 w 119"/>
                              <a:gd name="T73" fmla="*/ 84 h 203"/>
                              <a:gd name="T74" fmla="*/ 16 w 119"/>
                              <a:gd name="T75" fmla="*/ 92 h 203"/>
                              <a:gd name="T76" fmla="*/ 18 w 119"/>
                              <a:gd name="T77" fmla="*/ 97 h 203"/>
                              <a:gd name="T78" fmla="*/ 24 w 119"/>
                              <a:gd name="T79" fmla="*/ 104 h 203"/>
                              <a:gd name="T80" fmla="*/ 32 w 119"/>
                              <a:gd name="T81" fmla="*/ 107 h 203"/>
                              <a:gd name="T82" fmla="*/ 40 w 119"/>
                              <a:gd name="T83" fmla="*/ 104 h 203"/>
                              <a:gd name="T84" fmla="*/ 46 w 119"/>
                              <a:gd name="T85" fmla="*/ 97 h 203"/>
                              <a:gd name="T86" fmla="*/ 49 w 119"/>
                              <a:gd name="T87" fmla="*/ 92 h 203"/>
                              <a:gd name="T88" fmla="*/ 51 w 119"/>
                              <a:gd name="T89" fmla="*/ 84 h 203"/>
                              <a:gd name="T90" fmla="*/ 52 w 119"/>
                              <a:gd name="T91" fmla="*/ 73 h 203"/>
                              <a:gd name="T92" fmla="*/ 52 w 119"/>
                              <a:gd name="T93" fmla="*/ 60 h 203"/>
                              <a:gd name="T94" fmla="*/ 52 w 119"/>
                              <a:gd name="T95" fmla="*/ 46 h 203"/>
                              <a:gd name="T96" fmla="*/ 51 w 119"/>
                              <a:gd name="T97" fmla="*/ 36 h 203"/>
                              <a:gd name="T98" fmla="*/ 49 w 119"/>
                              <a:gd name="T99" fmla="*/ 27 h 203"/>
                              <a:gd name="T100" fmla="*/ 46 w 119"/>
                              <a:gd name="T101" fmla="*/ 22 h 203"/>
                              <a:gd name="T102" fmla="*/ 40 w 119"/>
                              <a:gd name="T103" fmla="*/ 14 h 203"/>
                              <a:gd name="T104" fmla="*/ 32 w 119"/>
                              <a:gd name="T105" fmla="*/ 12 h 203"/>
                              <a:gd name="T106" fmla="*/ 25 w 119"/>
                              <a:gd name="T107" fmla="*/ 14 h 203"/>
                              <a:gd name="T108" fmla="*/ 19 w 119"/>
                              <a:gd name="T109" fmla="*/ 21 h 203"/>
                              <a:gd name="T110" fmla="*/ 16 w 119"/>
                              <a:gd name="T111" fmla="*/ 27 h 203"/>
                              <a:gd name="T112" fmla="*/ 13 w 119"/>
                              <a:gd name="T113" fmla="*/ 35 h 203"/>
                              <a:gd name="T114" fmla="*/ 13 w 119"/>
                              <a:gd name="T115" fmla="*/ 46 h 203"/>
                              <a:gd name="T116" fmla="*/ 12 w 119"/>
                              <a:gd name="T117" fmla="*/ 60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 h="203">
                                <a:moveTo>
                                  <a:pt x="0" y="103"/>
                                </a:moveTo>
                                <a:lnTo>
                                  <a:pt x="0" y="94"/>
                                </a:lnTo>
                                <a:lnTo>
                                  <a:pt x="0" y="85"/>
                                </a:lnTo>
                                <a:lnTo>
                                  <a:pt x="0" y="78"/>
                                </a:lnTo>
                                <a:lnTo>
                                  <a:pt x="1" y="71"/>
                                </a:lnTo>
                                <a:lnTo>
                                  <a:pt x="1" y="63"/>
                                </a:lnTo>
                                <a:lnTo>
                                  <a:pt x="2" y="57"/>
                                </a:lnTo>
                                <a:lnTo>
                                  <a:pt x="4" y="53"/>
                                </a:lnTo>
                                <a:lnTo>
                                  <a:pt x="5" y="47"/>
                                </a:lnTo>
                                <a:lnTo>
                                  <a:pt x="9" y="36"/>
                                </a:lnTo>
                                <a:lnTo>
                                  <a:pt x="13" y="26"/>
                                </a:lnTo>
                                <a:lnTo>
                                  <a:pt x="19" y="18"/>
                                </a:lnTo>
                                <a:lnTo>
                                  <a:pt x="24" y="11"/>
                                </a:lnTo>
                                <a:lnTo>
                                  <a:pt x="31" y="6"/>
                                </a:lnTo>
                                <a:lnTo>
                                  <a:pt x="40" y="3"/>
                                </a:lnTo>
                                <a:lnTo>
                                  <a:pt x="49" y="2"/>
                                </a:lnTo>
                                <a:lnTo>
                                  <a:pt x="59" y="0"/>
                                </a:lnTo>
                                <a:lnTo>
                                  <a:pt x="66" y="0"/>
                                </a:lnTo>
                                <a:lnTo>
                                  <a:pt x="73" y="2"/>
                                </a:lnTo>
                                <a:lnTo>
                                  <a:pt x="78" y="3"/>
                                </a:lnTo>
                                <a:lnTo>
                                  <a:pt x="84" y="6"/>
                                </a:lnTo>
                                <a:lnTo>
                                  <a:pt x="89" y="11"/>
                                </a:lnTo>
                                <a:lnTo>
                                  <a:pt x="95" y="15"/>
                                </a:lnTo>
                                <a:lnTo>
                                  <a:pt x="99" y="20"/>
                                </a:lnTo>
                                <a:lnTo>
                                  <a:pt x="103" y="24"/>
                                </a:lnTo>
                                <a:lnTo>
                                  <a:pt x="107" y="32"/>
                                </a:lnTo>
                                <a:lnTo>
                                  <a:pt x="110" y="39"/>
                                </a:lnTo>
                                <a:lnTo>
                                  <a:pt x="113" y="48"/>
                                </a:lnTo>
                                <a:lnTo>
                                  <a:pt x="115" y="56"/>
                                </a:lnTo>
                                <a:lnTo>
                                  <a:pt x="115" y="60"/>
                                </a:lnTo>
                                <a:lnTo>
                                  <a:pt x="117" y="65"/>
                                </a:lnTo>
                                <a:lnTo>
                                  <a:pt x="117" y="71"/>
                                </a:lnTo>
                                <a:lnTo>
                                  <a:pt x="118" y="76"/>
                                </a:lnTo>
                                <a:lnTo>
                                  <a:pt x="118" y="82"/>
                                </a:lnTo>
                                <a:lnTo>
                                  <a:pt x="119" y="88"/>
                                </a:lnTo>
                                <a:lnTo>
                                  <a:pt x="119" y="96"/>
                                </a:lnTo>
                                <a:lnTo>
                                  <a:pt x="119" y="103"/>
                                </a:lnTo>
                                <a:lnTo>
                                  <a:pt x="119" y="112"/>
                                </a:lnTo>
                                <a:lnTo>
                                  <a:pt x="119" y="120"/>
                                </a:lnTo>
                                <a:lnTo>
                                  <a:pt x="118" y="127"/>
                                </a:lnTo>
                                <a:lnTo>
                                  <a:pt x="118" y="135"/>
                                </a:lnTo>
                                <a:lnTo>
                                  <a:pt x="117" y="142"/>
                                </a:lnTo>
                                <a:lnTo>
                                  <a:pt x="115" y="148"/>
                                </a:lnTo>
                                <a:lnTo>
                                  <a:pt x="114" y="152"/>
                                </a:lnTo>
                                <a:lnTo>
                                  <a:pt x="113" y="158"/>
                                </a:lnTo>
                                <a:lnTo>
                                  <a:pt x="108" y="170"/>
                                </a:lnTo>
                                <a:lnTo>
                                  <a:pt x="104" y="179"/>
                                </a:lnTo>
                                <a:lnTo>
                                  <a:pt x="97" y="187"/>
                                </a:lnTo>
                                <a:lnTo>
                                  <a:pt x="92" y="193"/>
                                </a:lnTo>
                                <a:lnTo>
                                  <a:pt x="85" y="197"/>
                                </a:lnTo>
                                <a:lnTo>
                                  <a:pt x="77" y="200"/>
                                </a:lnTo>
                                <a:lnTo>
                                  <a:pt x="68" y="202"/>
                                </a:lnTo>
                                <a:lnTo>
                                  <a:pt x="59" y="203"/>
                                </a:lnTo>
                                <a:lnTo>
                                  <a:pt x="53" y="203"/>
                                </a:lnTo>
                                <a:lnTo>
                                  <a:pt x="46" y="202"/>
                                </a:lnTo>
                                <a:lnTo>
                                  <a:pt x="41" y="200"/>
                                </a:lnTo>
                                <a:lnTo>
                                  <a:pt x="35" y="199"/>
                                </a:lnTo>
                                <a:lnTo>
                                  <a:pt x="30" y="196"/>
                                </a:lnTo>
                                <a:lnTo>
                                  <a:pt x="26" y="193"/>
                                </a:lnTo>
                                <a:lnTo>
                                  <a:pt x="22" y="190"/>
                                </a:lnTo>
                                <a:lnTo>
                                  <a:pt x="17" y="185"/>
                                </a:lnTo>
                                <a:lnTo>
                                  <a:pt x="13" y="178"/>
                                </a:lnTo>
                                <a:lnTo>
                                  <a:pt x="9" y="170"/>
                                </a:lnTo>
                                <a:lnTo>
                                  <a:pt x="6" y="161"/>
                                </a:lnTo>
                                <a:lnTo>
                                  <a:pt x="4" y="151"/>
                                </a:lnTo>
                                <a:lnTo>
                                  <a:pt x="2" y="141"/>
                                </a:lnTo>
                                <a:lnTo>
                                  <a:pt x="1" y="129"/>
                                </a:lnTo>
                                <a:lnTo>
                                  <a:pt x="0" y="117"/>
                                </a:lnTo>
                                <a:lnTo>
                                  <a:pt x="0" y="103"/>
                                </a:lnTo>
                                <a:close/>
                                <a:moveTo>
                                  <a:pt x="22" y="103"/>
                                </a:moveTo>
                                <a:lnTo>
                                  <a:pt x="22" y="115"/>
                                </a:lnTo>
                                <a:lnTo>
                                  <a:pt x="23" y="126"/>
                                </a:lnTo>
                                <a:lnTo>
                                  <a:pt x="23" y="136"/>
                                </a:lnTo>
                                <a:lnTo>
                                  <a:pt x="24" y="144"/>
                                </a:lnTo>
                                <a:lnTo>
                                  <a:pt x="26" y="152"/>
                                </a:lnTo>
                                <a:lnTo>
                                  <a:pt x="29" y="158"/>
                                </a:lnTo>
                                <a:lnTo>
                                  <a:pt x="30" y="163"/>
                                </a:lnTo>
                                <a:lnTo>
                                  <a:pt x="33" y="167"/>
                                </a:lnTo>
                                <a:lnTo>
                                  <a:pt x="38" y="173"/>
                                </a:lnTo>
                                <a:lnTo>
                                  <a:pt x="44" y="179"/>
                                </a:lnTo>
                                <a:lnTo>
                                  <a:pt x="52" y="182"/>
                                </a:lnTo>
                                <a:lnTo>
                                  <a:pt x="59" y="184"/>
                                </a:lnTo>
                                <a:lnTo>
                                  <a:pt x="66" y="182"/>
                                </a:lnTo>
                                <a:lnTo>
                                  <a:pt x="73" y="179"/>
                                </a:lnTo>
                                <a:lnTo>
                                  <a:pt x="78" y="173"/>
                                </a:lnTo>
                                <a:lnTo>
                                  <a:pt x="84" y="167"/>
                                </a:lnTo>
                                <a:lnTo>
                                  <a:pt x="86" y="163"/>
                                </a:lnTo>
                                <a:lnTo>
                                  <a:pt x="89" y="158"/>
                                </a:lnTo>
                                <a:lnTo>
                                  <a:pt x="91" y="152"/>
                                </a:lnTo>
                                <a:lnTo>
                                  <a:pt x="93" y="144"/>
                                </a:lnTo>
                                <a:lnTo>
                                  <a:pt x="95" y="136"/>
                                </a:lnTo>
                                <a:lnTo>
                                  <a:pt x="95" y="126"/>
                                </a:lnTo>
                                <a:lnTo>
                                  <a:pt x="96" y="115"/>
                                </a:lnTo>
                                <a:lnTo>
                                  <a:pt x="96" y="103"/>
                                </a:lnTo>
                                <a:lnTo>
                                  <a:pt x="96" y="91"/>
                                </a:lnTo>
                                <a:lnTo>
                                  <a:pt x="95" y="79"/>
                                </a:lnTo>
                                <a:lnTo>
                                  <a:pt x="95" y="71"/>
                                </a:lnTo>
                                <a:lnTo>
                                  <a:pt x="93" y="62"/>
                                </a:lnTo>
                                <a:lnTo>
                                  <a:pt x="91" y="53"/>
                                </a:lnTo>
                                <a:lnTo>
                                  <a:pt x="89" y="47"/>
                                </a:lnTo>
                                <a:lnTo>
                                  <a:pt x="86" y="42"/>
                                </a:lnTo>
                                <a:lnTo>
                                  <a:pt x="84" y="38"/>
                                </a:lnTo>
                                <a:lnTo>
                                  <a:pt x="78" y="30"/>
                                </a:lnTo>
                                <a:lnTo>
                                  <a:pt x="73" y="24"/>
                                </a:lnTo>
                                <a:lnTo>
                                  <a:pt x="66" y="21"/>
                                </a:lnTo>
                                <a:lnTo>
                                  <a:pt x="59" y="20"/>
                                </a:lnTo>
                                <a:lnTo>
                                  <a:pt x="52" y="21"/>
                                </a:lnTo>
                                <a:lnTo>
                                  <a:pt x="45" y="24"/>
                                </a:lnTo>
                                <a:lnTo>
                                  <a:pt x="38" y="30"/>
                                </a:lnTo>
                                <a:lnTo>
                                  <a:pt x="34" y="36"/>
                                </a:lnTo>
                                <a:lnTo>
                                  <a:pt x="31" y="41"/>
                                </a:lnTo>
                                <a:lnTo>
                                  <a:pt x="29" y="47"/>
                                </a:lnTo>
                                <a:lnTo>
                                  <a:pt x="27" y="53"/>
                                </a:lnTo>
                                <a:lnTo>
                                  <a:pt x="24" y="60"/>
                                </a:lnTo>
                                <a:lnTo>
                                  <a:pt x="23" y="69"/>
                                </a:lnTo>
                                <a:lnTo>
                                  <a:pt x="23" y="79"/>
                                </a:lnTo>
                                <a:lnTo>
                                  <a:pt x="22" y="91"/>
                                </a:lnTo>
                                <a:lnTo>
                                  <a:pt x="22"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72"/>
                        <wps:cNvSpPr>
                          <a:spLocks noEditPoints="1"/>
                        </wps:cNvSpPr>
                        <wps:spPr bwMode="auto">
                          <a:xfrm>
                            <a:off x="3867" y="1225"/>
                            <a:ext cx="64" cy="118"/>
                          </a:xfrm>
                          <a:custGeom>
                            <a:avLst/>
                            <a:gdLst>
                              <a:gd name="T0" fmla="*/ 0 w 120"/>
                              <a:gd name="T1" fmla="*/ 55 h 203"/>
                              <a:gd name="T2" fmla="*/ 0 w 120"/>
                              <a:gd name="T3" fmla="*/ 45 h 203"/>
                              <a:gd name="T4" fmla="*/ 1 w 120"/>
                              <a:gd name="T5" fmla="*/ 37 h 203"/>
                              <a:gd name="T6" fmla="*/ 2 w 120"/>
                              <a:gd name="T7" fmla="*/ 31 h 203"/>
                              <a:gd name="T8" fmla="*/ 5 w 120"/>
                              <a:gd name="T9" fmla="*/ 21 h 203"/>
                              <a:gd name="T10" fmla="*/ 11 w 120"/>
                              <a:gd name="T11" fmla="*/ 10 h 203"/>
                              <a:gd name="T12" fmla="*/ 17 w 120"/>
                              <a:gd name="T13" fmla="*/ 3 h 203"/>
                              <a:gd name="T14" fmla="*/ 27 w 120"/>
                              <a:gd name="T15" fmla="*/ 1 h 203"/>
                              <a:gd name="T16" fmla="*/ 35 w 120"/>
                              <a:gd name="T17" fmla="*/ 0 h 203"/>
                              <a:gd name="T18" fmla="*/ 42 w 120"/>
                              <a:gd name="T19" fmla="*/ 2 h 203"/>
                              <a:gd name="T20" fmla="*/ 48 w 120"/>
                              <a:gd name="T21" fmla="*/ 6 h 203"/>
                              <a:gd name="T22" fmla="*/ 53 w 120"/>
                              <a:gd name="T23" fmla="*/ 12 h 203"/>
                              <a:gd name="T24" fmla="*/ 58 w 120"/>
                              <a:gd name="T25" fmla="*/ 19 h 203"/>
                              <a:gd name="T26" fmla="*/ 60 w 120"/>
                              <a:gd name="T27" fmla="*/ 28 h 203"/>
                              <a:gd name="T28" fmla="*/ 62 w 120"/>
                              <a:gd name="T29" fmla="*/ 35 h 203"/>
                              <a:gd name="T30" fmla="*/ 62 w 120"/>
                              <a:gd name="T31" fmla="*/ 41 h 203"/>
                              <a:gd name="T32" fmla="*/ 63 w 120"/>
                              <a:gd name="T33" fmla="*/ 48 h 203"/>
                              <a:gd name="T34" fmla="*/ 64 w 120"/>
                              <a:gd name="T35" fmla="*/ 56 h 203"/>
                              <a:gd name="T36" fmla="*/ 64 w 120"/>
                              <a:gd name="T37" fmla="*/ 65 h 203"/>
                              <a:gd name="T38" fmla="*/ 63 w 120"/>
                              <a:gd name="T39" fmla="*/ 74 h 203"/>
                              <a:gd name="T40" fmla="*/ 62 w 120"/>
                              <a:gd name="T41" fmla="*/ 83 h 203"/>
                              <a:gd name="T42" fmla="*/ 61 w 120"/>
                              <a:gd name="T43" fmla="*/ 88 h 203"/>
                              <a:gd name="T44" fmla="*/ 58 w 120"/>
                              <a:gd name="T45" fmla="*/ 99 h 203"/>
                              <a:gd name="T46" fmla="*/ 52 w 120"/>
                              <a:gd name="T47" fmla="*/ 109 h 203"/>
                              <a:gd name="T48" fmla="*/ 46 w 120"/>
                              <a:gd name="T49" fmla="*/ 115 h 203"/>
                              <a:gd name="T50" fmla="*/ 37 w 120"/>
                              <a:gd name="T51" fmla="*/ 117 h 203"/>
                              <a:gd name="T52" fmla="*/ 29 w 120"/>
                              <a:gd name="T53" fmla="*/ 118 h 203"/>
                              <a:gd name="T54" fmla="*/ 22 w 120"/>
                              <a:gd name="T55" fmla="*/ 116 h 203"/>
                              <a:gd name="T56" fmla="*/ 17 w 120"/>
                              <a:gd name="T57" fmla="*/ 114 h 203"/>
                              <a:gd name="T58" fmla="*/ 12 w 120"/>
                              <a:gd name="T59" fmla="*/ 110 h 203"/>
                              <a:gd name="T60" fmla="*/ 7 w 120"/>
                              <a:gd name="T61" fmla="*/ 103 h 203"/>
                              <a:gd name="T62" fmla="*/ 4 w 120"/>
                              <a:gd name="T63" fmla="*/ 94 h 203"/>
                              <a:gd name="T64" fmla="*/ 2 w 120"/>
                              <a:gd name="T65" fmla="*/ 82 h 203"/>
                              <a:gd name="T66" fmla="*/ 0 w 120"/>
                              <a:gd name="T67" fmla="*/ 68 h 203"/>
                              <a:gd name="T68" fmla="*/ 12 w 120"/>
                              <a:gd name="T69" fmla="*/ 60 h 203"/>
                              <a:gd name="T70" fmla="*/ 13 w 120"/>
                              <a:gd name="T71" fmla="*/ 73 h 203"/>
                              <a:gd name="T72" fmla="*/ 13 w 120"/>
                              <a:gd name="T73" fmla="*/ 84 h 203"/>
                              <a:gd name="T74" fmla="*/ 15 w 120"/>
                              <a:gd name="T75" fmla="*/ 92 h 203"/>
                              <a:gd name="T76" fmla="*/ 18 w 120"/>
                              <a:gd name="T77" fmla="*/ 97 h 203"/>
                              <a:gd name="T78" fmla="*/ 23 w 120"/>
                              <a:gd name="T79" fmla="*/ 104 h 203"/>
                              <a:gd name="T80" fmla="*/ 32 w 120"/>
                              <a:gd name="T81" fmla="*/ 107 h 203"/>
                              <a:gd name="T82" fmla="*/ 39 w 120"/>
                              <a:gd name="T83" fmla="*/ 104 h 203"/>
                              <a:gd name="T84" fmla="*/ 45 w 120"/>
                              <a:gd name="T85" fmla="*/ 97 h 203"/>
                              <a:gd name="T86" fmla="*/ 48 w 120"/>
                              <a:gd name="T87" fmla="*/ 92 h 203"/>
                              <a:gd name="T88" fmla="*/ 50 w 120"/>
                              <a:gd name="T89" fmla="*/ 84 h 203"/>
                              <a:gd name="T90" fmla="*/ 51 w 120"/>
                              <a:gd name="T91" fmla="*/ 73 h 203"/>
                              <a:gd name="T92" fmla="*/ 52 w 120"/>
                              <a:gd name="T93" fmla="*/ 60 h 203"/>
                              <a:gd name="T94" fmla="*/ 51 w 120"/>
                              <a:gd name="T95" fmla="*/ 46 h 203"/>
                              <a:gd name="T96" fmla="*/ 50 w 120"/>
                              <a:gd name="T97" fmla="*/ 36 h 203"/>
                              <a:gd name="T98" fmla="*/ 48 w 120"/>
                              <a:gd name="T99" fmla="*/ 27 h 203"/>
                              <a:gd name="T100" fmla="*/ 45 w 120"/>
                              <a:gd name="T101" fmla="*/ 22 h 203"/>
                              <a:gd name="T102" fmla="*/ 39 w 120"/>
                              <a:gd name="T103" fmla="*/ 14 h 203"/>
                              <a:gd name="T104" fmla="*/ 32 w 120"/>
                              <a:gd name="T105" fmla="*/ 12 h 203"/>
                              <a:gd name="T106" fmla="*/ 25 w 120"/>
                              <a:gd name="T107" fmla="*/ 14 h 203"/>
                              <a:gd name="T108" fmla="*/ 19 w 120"/>
                              <a:gd name="T109" fmla="*/ 21 h 203"/>
                              <a:gd name="T110" fmla="*/ 15 w 120"/>
                              <a:gd name="T111" fmla="*/ 27 h 203"/>
                              <a:gd name="T112" fmla="*/ 13 w 120"/>
                              <a:gd name="T113" fmla="*/ 35 h 203"/>
                              <a:gd name="T114" fmla="*/ 13 w 120"/>
                              <a:gd name="T115" fmla="*/ 46 h 203"/>
                              <a:gd name="T116" fmla="*/ 12 w 120"/>
                              <a:gd name="T117" fmla="*/ 60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 h="203">
                                <a:moveTo>
                                  <a:pt x="0" y="103"/>
                                </a:moveTo>
                                <a:lnTo>
                                  <a:pt x="0" y="94"/>
                                </a:lnTo>
                                <a:lnTo>
                                  <a:pt x="0" y="85"/>
                                </a:lnTo>
                                <a:lnTo>
                                  <a:pt x="0" y="78"/>
                                </a:lnTo>
                                <a:lnTo>
                                  <a:pt x="2" y="71"/>
                                </a:lnTo>
                                <a:lnTo>
                                  <a:pt x="2" y="63"/>
                                </a:lnTo>
                                <a:lnTo>
                                  <a:pt x="3" y="57"/>
                                </a:lnTo>
                                <a:lnTo>
                                  <a:pt x="4" y="53"/>
                                </a:lnTo>
                                <a:lnTo>
                                  <a:pt x="6" y="47"/>
                                </a:lnTo>
                                <a:lnTo>
                                  <a:pt x="10" y="36"/>
                                </a:lnTo>
                                <a:lnTo>
                                  <a:pt x="14" y="26"/>
                                </a:lnTo>
                                <a:lnTo>
                                  <a:pt x="20" y="18"/>
                                </a:lnTo>
                                <a:lnTo>
                                  <a:pt x="25" y="11"/>
                                </a:lnTo>
                                <a:lnTo>
                                  <a:pt x="32" y="6"/>
                                </a:lnTo>
                                <a:lnTo>
                                  <a:pt x="40" y="3"/>
                                </a:lnTo>
                                <a:lnTo>
                                  <a:pt x="50" y="2"/>
                                </a:lnTo>
                                <a:lnTo>
                                  <a:pt x="60" y="0"/>
                                </a:lnTo>
                                <a:lnTo>
                                  <a:pt x="66" y="0"/>
                                </a:lnTo>
                                <a:lnTo>
                                  <a:pt x="73" y="2"/>
                                </a:lnTo>
                                <a:lnTo>
                                  <a:pt x="79" y="3"/>
                                </a:lnTo>
                                <a:lnTo>
                                  <a:pt x="84" y="6"/>
                                </a:lnTo>
                                <a:lnTo>
                                  <a:pt x="90" y="11"/>
                                </a:lnTo>
                                <a:lnTo>
                                  <a:pt x="95" y="15"/>
                                </a:lnTo>
                                <a:lnTo>
                                  <a:pt x="99" y="20"/>
                                </a:lnTo>
                                <a:lnTo>
                                  <a:pt x="104" y="24"/>
                                </a:lnTo>
                                <a:lnTo>
                                  <a:pt x="108" y="32"/>
                                </a:lnTo>
                                <a:lnTo>
                                  <a:pt x="111" y="39"/>
                                </a:lnTo>
                                <a:lnTo>
                                  <a:pt x="113" y="48"/>
                                </a:lnTo>
                                <a:lnTo>
                                  <a:pt x="116" y="56"/>
                                </a:lnTo>
                                <a:lnTo>
                                  <a:pt x="116" y="60"/>
                                </a:lnTo>
                                <a:lnTo>
                                  <a:pt x="117" y="65"/>
                                </a:lnTo>
                                <a:lnTo>
                                  <a:pt x="117" y="71"/>
                                </a:lnTo>
                                <a:lnTo>
                                  <a:pt x="119" y="76"/>
                                </a:lnTo>
                                <a:lnTo>
                                  <a:pt x="119" y="82"/>
                                </a:lnTo>
                                <a:lnTo>
                                  <a:pt x="120" y="88"/>
                                </a:lnTo>
                                <a:lnTo>
                                  <a:pt x="120" y="96"/>
                                </a:lnTo>
                                <a:lnTo>
                                  <a:pt x="120" y="103"/>
                                </a:lnTo>
                                <a:lnTo>
                                  <a:pt x="120" y="112"/>
                                </a:lnTo>
                                <a:lnTo>
                                  <a:pt x="120" y="120"/>
                                </a:lnTo>
                                <a:lnTo>
                                  <a:pt x="119" y="127"/>
                                </a:lnTo>
                                <a:lnTo>
                                  <a:pt x="119" y="135"/>
                                </a:lnTo>
                                <a:lnTo>
                                  <a:pt x="117" y="142"/>
                                </a:lnTo>
                                <a:lnTo>
                                  <a:pt x="116" y="148"/>
                                </a:lnTo>
                                <a:lnTo>
                                  <a:pt x="115" y="152"/>
                                </a:lnTo>
                                <a:lnTo>
                                  <a:pt x="113" y="158"/>
                                </a:lnTo>
                                <a:lnTo>
                                  <a:pt x="109" y="170"/>
                                </a:lnTo>
                                <a:lnTo>
                                  <a:pt x="105" y="179"/>
                                </a:lnTo>
                                <a:lnTo>
                                  <a:pt x="98" y="187"/>
                                </a:lnTo>
                                <a:lnTo>
                                  <a:pt x="93" y="193"/>
                                </a:lnTo>
                                <a:lnTo>
                                  <a:pt x="86" y="197"/>
                                </a:lnTo>
                                <a:lnTo>
                                  <a:pt x="77" y="200"/>
                                </a:lnTo>
                                <a:lnTo>
                                  <a:pt x="69" y="202"/>
                                </a:lnTo>
                                <a:lnTo>
                                  <a:pt x="60" y="203"/>
                                </a:lnTo>
                                <a:lnTo>
                                  <a:pt x="54" y="203"/>
                                </a:lnTo>
                                <a:lnTo>
                                  <a:pt x="47" y="202"/>
                                </a:lnTo>
                                <a:lnTo>
                                  <a:pt x="42" y="200"/>
                                </a:lnTo>
                                <a:lnTo>
                                  <a:pt x="36" y="199"/>
                                </a:lnTo>
                                <a:lnTo>
                                  <a:pt x="31" y="196"/>
                                </a:lnTo>
                                <a:lnTo>
                                  <a:pt x="26" y="193"/>
                                </a:lnTo>
                                <a:lnTo>
                                  <a:pt x="22" y="190"/>
                                </a:lnTo>
                                <a:lnTo>
                                  <a:pt x="18" y="185"/>
                                </a:lnTo>
                                <a:lnTo>
                                  <a:pt x="14" y="178"/>
                                </a:lnTo>
                                <a:lnTo>
                                  <a:pt x="10" y="170"/>
                                </a:lnTo>
                                <a:lnTo>
                                  <a:pt x="7" y="161"/>
                                </a:lnTo>
                                <a:lnTo>
                                  <a:pt x="4" y="151"/>
                                </a:lnTo>
                                <a:lnTo>
                                  <a:pt x="3" y="141"/>
                                </a:lnTo>
                                <a:lnTo>
                                  <a:pt x="2" y="129"/>
                                </a:lnTo>
                                <a:lnTo>
                                  <a:pt x="0" y="117"/>
                                </a:lnTo>
                                <a:lnTo>
                                  <a:pt x="0" y="103"/>
                                </a:lnTo>
                                <a:close/>
                                <a:moveTo>
                                  <a:pt x="22" y="103"/>
                                </a:moveTo>
                                <a:lnTo>
                                  <a:pt x="22" y="115"/>
                                </a:lnTo>
                                <a:lnTo>
                                  <a:pt x="24" y="126"/>
                                </a:lnTo>
                                <a:lnTo>
                                  <a:pt x="24" y="136"/>
                                </a:lnTo>
                                <a:lnTo>
                                  <a:pt x="25" y="144"/>
                                </a:lnTo>
                                <a:lnTo>
                                  <a:pt x="26" y="152"/>
                                </a:lnTo>
                                <a:lnTo>
                                  <a:pt x="29" y="158"/>
                                </a:lnTo>
                                <a:lnTo>
                                  <a:pt x="31" y="163"/>
                                </a:lnTo>
                                <a:lnTo>
                                  <a:pt x="33" y="167"/>
                                </a:lnTo>
                                <a:lnTo>
                                  <a:pt x="39" y="173"/>
                                </a:lnTo>
                                <a:lnTo>
                                  <a:pt x="44" y="179"/>
                                </a:lnTo>
                                <a:lnTo>
                                  <a:pt x="53" y="182"/>
                                </a:lnTo>
                                <a:lnTo>
                                  <a:pt x="60" y="184"/>
                                </a:lnTo>
                                <a:lnTo>
                                  <a:pt x="66" y="182"/>
                                </a:lnTo>
                                <a:lnTo>
                                  <a:pt x="73" y="179"/>
                                </a:lnTo>
                                <a:lnTo>
                                  <a:pt x="79" y="173"/>
                                </a:lnTo>
                                <a:lnTo>
                                  <a:pt x="84" y="167"/>
                                </a:lnTo>
                                <a:lnTo>
                                  <a:pt x="87" y="163"/>
                                </a:lnTo>
                                <a:lnTo>
                                  <a:pt x="90" y="158"/>
                                </a:lnTo>
                                <a:lnTo>
                                  <a:pt x="91" y="152"/>
                                </a:lnTo>
                                <a:lnTo>
                                  <a:pt x="94" y="144"/>
                                </a:lnTo>
                                <a:lnTo>
                                  <a:pt x="95" y="136"/>
                                </a:lnTo>
                                <a:lnTo>
                                  <a:pt x="95" y="126"/>
                                </a:lnTo>
                                <a:lnTo>
                                  <a:pt x="97" y="115"/>
                                </a:lnTo>
                                <a:lnTo>
                                  <a:pt x="97" y="103"/>
                                </a:lnTo>
                                <a:lnTo>
                                  <a:pt x="97" y="91"/>
                                </a:lnTo>
                                <a:lnTo>
                                  <a:pt x="95" y="79"/>
                                </a:lnTo>
                                <a:lnTo>
                                  <a:pt x="95" y="71"/>
                                </a:lnTo>
                                <a:lnTo>
                                  <a:pt x="94" y="62"/>
                                </a:lnTo>
                                <a:lnTo>
                                  <a:pt x="91" y="53"/>
                                </a:lnTo>
                                <a:lnTo>
                                  <a:pt x="90" y="47"/>
                                </a:lnTo>
                                <a:lnTo>
                                  <a:pt x="87" y="42"/>
                                </a:lnTo>
                                <a:lnTo>
                                  <a:pt x="84" y="38"/>
                                </a:lnTo>
                                <a:lnTo>
                                  <a:pt x="79" y="30"/>
                                </a:lnTo>
                                <a:lnTo>
                                  <a:pt x="73" y="24"/>
                                </a:lnTo>
                                <a:lnTo>
                                  <a:pt x="66" y="21"/>
                                </a:lnTo>
                                <a:lnTo>
                                  <a:pt x="60" y="20"/>
                                </a:lnTo>
                                <a:lnTo>
                                  <a:pt x="53" y="21"/>
                                </a:lnTo>
                                <a:lnTo>
                                  <a:pt x="46" y="24"/>
                                </a:lnTo>
                                <a:lnTo>
                                  <a:pt x="39" y="30"/>
                                </a:lnTo>
                                <a:lnTo>
                                  <a:pt x="35" y="36"/>
                                </a:lnTo>
                                <a:lnTo>
                                  <a:pt x="32" y="41"/>
                                </a:lnTo>
                                <a:lnTo>
                                  <a:pt x="29" y="47"/>
                                </a:lnTo>
                                <a:lnTo>
                                  <a:pt x="28" y="53"/>
                                </a:lnTo>
                                <a:lnTo>
                                  <a:pt x="25" y="60"/>
                                </a:lnTo>
                                <a:lnTo>
                                  <a:pt x="24" y="69"/>
                                </a:lnTo>
                                <a:lnTo>
                                  <a:pt x="24" y="79"/>
                                </a:lnTo>
                                <a:lnTo>
                                  <a:pt x="22" y="91"/>
                                </a:lnTo>
                                <a:lnTo>
                                  <a:pt x="22"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3" name="Freeform 173"/>
                        <wps:cNvSpPr>
                          <a:spLocks noEditPoints="1"/>
                        </wps:cNvSpPr>
                        <wps:spPr bwMode="auto">
                          <a:xfrm>
                            <a:off x="3947" y="1225"/>
                            <a:ext cx="13" cy="117"/>
                          </a:xfrm>
                          <a:custGeom>
                            <a:avLst/>
                            <a:gdLst>
                              <a:gd name="T0" fmla="*/ 0 w 24"/>
                              <a:gd name="T1" fmla="*/ 16 h 202"/>
                              <a:gd name="T2" fmla="*/ 0 w 24"/>
                              <a:gd name="T3" fmla="*/ 0 h 202"/>
                              <a:gd name="T4" fmla="*/ 13 w 24"/>
                              <a:gd name="T5" fmla="*/ 0 h 202"/>
                              <a:gd name="T6" fmla="*/ 13 w 24"/>
                              <a:gd name="T7" fmla="*/ 16 h 202"/>
                              <a:gd name="T8" fmla="*/ 0 w 24"/>
                              <a:gd name="T9" fmla="*/ 16 h 202"/>
                              <a:gd name="T10" fmla="*/ 0 w 24"/>
                              <a:gd name="T11" fmla="*/ 117 h 202"/>
                              <a:gd name="T12" fmla="*/ 0 w 24"/>
                              <a:gd name="T13" fmla="*/ 32 h 202"/>
                              <a:gd name="T14" fmla="*/ 13 w 24"/>
                              <a:gd name="T15" fmla="*/ 32 h 202"/>
                              <a:gd name="T16" fmla="*/ 13 w 24"/>
                              <a:gd name="T17" fmla="*/ 117 h 202"/>
                              <a:gd name="T18" fmla="*/ 0 w 24"/>
                              <a:gd name="T19" fmla="*/ 117 h 2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02">
                                <a:moveTo>
                                  <a:pt x="0" y="27"/>
                                </a:moveTo>
                                <a:lnTo>
                                  <a:pt x="0" y="0"/>
                                </a:lnTo>
                                <a:lnTo>
                                  <a:pt x="24" y="0"/>
                                </a:lnTo>
                                <a:lnTo>
                                  <a:pt x="24" y="27"/>
                                </a:lnTo>
                                <a:lnTo>
                                  <a:pt x="0" y="27"/>
                                </a:lnTo>
                                <a:close/>
                                <a:moveTo>
                                  <a:pt x="0" y="202"/>
                                </a:moveTo>
                                <a:lnTo>
                                  <a:pt x="0" y="56"/>
                                </a:lnTo>
                                <a:lnTo>
                                  <a:pt x="24" y="56"/>
                                </a:lnTo>
                                <a:lnTo>
                                  <a:pt x="24" y="202"/>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4" name="Freeform 174"/>
                        <wps:cNvSpPr>
                          <a:spLocks/>
                        </wps:cNvSpPr>
                        <wps:spPr bwMode="auto">
                          <a:xfrm>
                            <a:off x="3978" y="1255"/>
                            <a:ext cx="58" cy="87"/>
                          </a:xfrm>
                          <a:custGeom>
                            <a:avLst/>
                            <a:gdLst>
                              <a:gd name="T0" fmla="*/ 0 w 108"/>
                              <a:gd name="T1" fmla="*/ 87 h 151"/>
                              <a:gd name="T2" fmla="*/ 0 w 108"/>
                              <a:gd name="T3" fmla="*/ 3 h 151"/>
                              <a:gd name="T4" fmla="*/ 13 w 108"/>
                              <a:gd name="T5" fmla="*/ 3 h 151"/>
                              <a:gd name="T6" fmla="*/ 13 w 108"/>
                              <a:gd name="T7" fmla="*/ 14 h 151"/>
                              <a:gd name="T8" fmla="*/ 17 w 108"/>
                              <a:gd name="T9" fmla="*/ 9 h 151"/>
                              <a:gd name="T10" fmla="*/ 21 w 108"/>
                              <a:gd name="T11" fmla="*/ 3 h 151"/>
                              <a:gd name="T12" fmla="*/ 27 w 108"/>
                              <a:gd name="T13" fmla="*/ 1 h 151"/>
                              <a:gd name="T14" fmla="*/ 33 w 108"/>
                              <a:gd name="T15" fmla="*/ 0 h 151"/>
                              <a:gd name="T16" fmla="*/ 37 w 108"/>
                              <a:gd name="T17" fmla="*/ 0 h 151"/>
                              <a:gd name="T18" fmla="*/ 40 w 108"/>
                              <a:gd name="T19" fmla="*/ 1 h 151"/>
                              <a:gd name="T20" fmla="*/ 43 w 108"/>
                              <a:gd name="T21" fmla="*/ 2 h 151"/>
                              <a:gd name="T22" fmla="*/ 46 w 108"/>
                              <a:gd name="T23" fmla="*/ 3 h 151"/>
                              <a:gd name="T24" fmla="*/ 48 w 108"/>
                              <a:gd name="T25" fmla="*/ 5 h 151"/>
                              <a:gd name="T26" fmla="*/ 50 w 108"/>
                              <a:gd name="T27" fmla="*/ 6 h 151"/>
                              <a:gd name="T28" fmla="*/ 52 w 108"/>
                              <a:gd name="T29" fmla="*/ 9 h 151"/>
                              <a:gd name="T30" fmla="*/ 54 w 108"/>
                              <a:gd name="T31" fmla="*/ 10 h 151"/>
                              <a:gd name="T32" fmla="*/ 55 w 108"/>
                              <a:gd name="T33" fmla="*/ 13 h 151"/>
                              <a:gd name="T34" fmla="*/ 56 w 108"/>
                              <a:gd name="T35" fmla="*/ 16 h 151"/>
                              <a:gd name="T36" fmla="*/ 57 w 108"/>
                              <a:gd name="T37" fmla="*/ 18 h 151"/>
                              <a:gd name="T38" fmla="*/ 58 w 108"/>
                              <a:gd name="T39" fmla="*/ 21 h 151"/>
                              <a:gd name="T40" fmla="*/ 58 w 108"/>
                              <a:gd name="T41" fmla="*/ 23 h 151"/>
                              <a:gd name="T42" fmla="*/ 58 w 108"/>
                              <a:gd name="T43" fmla="*/ 27 h 151"/>
                              <a:gd name="T44" fmla="*/ 58 w 108"/>
                              <a:gd name="T45" fmla="*/ 30 h 151"/>
                              <a:gd name="T46" fmla="*/ 58 w 108"/>
                              <a:gd name="T47" fmla="*/ 35 h 151"/>
                              <a:gd name="T48" fmla="*/ 58 w 108"/>
                              <a:gd name="T49" fmla="*/ 87 h 151"/>
                              <a:gd name="T50" fmla="*/ 46 w 108"/>
                              <a:gd name="T51" fmla="*/ 87 h 151"/>
                              <a:gd name="T52" fmla="*/ 46 w 108"/>
                              <a:gd name="T53" fmla="*/ 36 h 151"/>
                              <a:gd name="T54" fmla="*/ 46 w 108"/>
                              <a:gd name="T55" fmla="*/ 33 h 151"/>
                              <a:gd name="T56" fmla="*/ 45 w 108"/>
                              <a:gd name="T57" fmla="*/ 28 h 151"/>
                              <a:gd name="T58" fmla="*/ 45 w 108"/>
                              <a:gd name="T59" fmla="*/ 26 h 151"/>
                              <a:gd name="T60" fmla="*/ 45 w 108"/>
                              <a:gd name="T61" fmla="*/ 23 h 151"/>
                              <a:gd name="T62" fmla="*/ 44 w 108"/>
                              <a:gd name="T63" fmla="*/ 21 h 151"/>
                              <a:gd name="T64" fmla="*/ 42 w 108"/>
                              <a:gd name="T65" fmla="*/ 19 h 151"/>
                              <a:gd name="T66" fmla="*/ 41 w 108"/>
                              <a:gd name="T67" fmla="*/ 17 h 151"/>
                              <a:gd name="T68" fmla="*/ 39 w 108"/>
                              <a:gd name="T69" fmla="*/ 16 h 151"/>
                              <a:gd name="T70" fmla="*/ 37 w 108"/>
                              <a:gd name="T71" fmla="*/ 14 h 151"/>
                              <a:gd name="T72" fmla="*/ 35 w 108"/>
                              <a:gd name="T73" fmla="*/ 14 h 151"/>
                              <a:gd name="T74" fmla="*/ 33 w 108"/>
                              <a:gd name="T75" fmla="*/ 13 h 151"/>
                              <a:gd name="T76" fmla="*/ 31 w 108"/>
                              <a:gd name="T77" fmla="*/ 13 h 151"/>
                              <a:gd name="T78" fmla="*/ 27 w 108"/>
                              <a:gd name="T79" fmla="*/ 14 h 151"/>
                              <a:gd name="T80" fmla="*/ 24 w 108"/>
                              <a:gd name="T81" fmla="*/ 14 h 151"/>
                              <a:gd name="T82" fmla="*/ 20 w 108"/>
                              <a:gd name="T83" fmla="*/ 16 h 151"/>
                              <a:gd name="T84" fmla="*/ 18 w 108"/>
                              <a:gd name="T85" fmla="*/ 18 h 151"/>
                              <a:gd name="T86" fmla="*/ 16 w 108"/>
                              <a:gd name="T87" fmla="*/ 22 h 151"/>
                              <a:gd name="T88" fmla="*/ 15 w 108"/>
                              <a:gd name="T89" fmla="*/ 28 h 151"/>
                              <a:gd name="T90" fmla="*/ 13 w 108"/>
                              <a:gd name="T91" fmla="*/ 33 h 151"/>
                              <a:gd name="T92" fmla="*/ 13 w 108"/>
                              <a:gd name="T93" fmla="*/ 41 h 151"/>
                              <a:gd name="T94" fmla="*/ 13 w 108"/>
                              <a:gd name="T95" fmla="*/ 87 h 151"/>
                              <a:gd name="T96" fmla="*/ 0 w 108"/>
                              <a:gd name="T97" fmla="*/ 87 h 1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8" h="151">
                                <a:moveTo>
                                  <a:pt x="0" y="151"/>
                                </a:moveTo>
                                <a:lnTo>
                                  <a:pt x="0" y="5"/>
                                </a:lnTo>
                                <a:lnTo>
                                  <a:pt x="24" y="5"/>
                                </a:lnTo>
                                <a:lnTo>
                                  <a:pt x="24" y="25"/>
                                </a:lnTo>
                                <a:lnTo>
                                  <a:pt x="31" y="15"/>
                                </a:lnTo>
                                <a:lnTo>
                                  <a:pt x="40" y="6"/>
                                </a:lnTo>
                                <a:lnTo>
                                  <a:pt x="50" y="2"/>
                                </a:lnTo>
                                <a:lnTo>
                                  <a:pt x="62" y="0"/>
                                </a:lnTo>
                                <a:lnTo>
                                  <a:pt x="68" y="0"/>
                                </a:lnTo>
                                <a:lnTo>
                                  <a:pt x="75" y="2"/>
                                </a:lnTo>
                                <a:lnTo>
                                  <a:pt x="80" y="3"/>
                                </a:lnTo>
                                <a:lnTo>
                                  <a:pt x="86" y="5"/>
                                </a:lnTo>
                                <a:lnTo>
                                  <a:pt x="90" y="8"/>
                                </a:lnTo>
                                <a:lnTo>
                                  <a:pt x="93" y="11"/>
                                </a:lnTo>
                                <a:lnTo>
                                  <a:pt x="97" y="15"/>
                                </a:lnTo>
                                <a:lnTo>
                                  <a:pt x="100" y="18"/>
                                </a:lnTo>
                                <a:lnTo>
                                  <a:pt x="102" y="23"/>
                                </a:lnTo>
                                <a:lnTo>
                                  <a:pt x="104" y="27"/>
                                </a:lnTo>
                                <a:lnTo>
                                  <a:pt x="106" y="31"/>
                                </a:lnTo>
                                <a:lnTo>
                                  <a:pt x="108" y="36"/>
                                </a:lnTo>
                                <a:lnTo>
                                  <a:pt x="108" y="40"/>
                                </a:lnTo>
                                <a:lnTo>
                                  <a:pt x="108" y="46"/>
                                </a:lnTo>
                                <a:lnTo>
                                  <a:pt x="108" y="52"/>
                                </a:lnTo>
                                <a:lnTo>
                                  <a:pt x="108" y="61"/>
                                </a:lnTo>
                                <a:lnTo>
                                  <a:pt x="108" y="151"/>
                                </a:lnTo>
                                <a:lnTo>
                                  <a:pt x="86" y="151"/>
                                </a:lnTo>
                                <a:lnTo>
                                  <a:pt x="86" y="63"/>
                                </a:lnTo>
                                <a:lnTo>
                                  <a:pt x="86" y="57"/>
                                </a:lnTo>
                                <a:lnTo>
                                  <a:pt x="84" y="49"/>
                                </a:lnTo>
                                <a:lnTo>
                                  <a:pt x="83" y="45"/>
                                </a:lnTo>
                                <a:lnTo>
                                  <a:pt x="83" y="40"/>
                                </a:lnTo>
                                <a:lnTo>
                                  <a:pt x="82" y="37"/>
                                </a:lnTo>
                                <a:lnTo>
                                  <a:pt x="79" y="33"/>
                                </a:lnTo>
                                <a:lnTo>
                                  <a:pt x="76" y="30"/>
                                </a:lnTo>
                                <a:lnTo>
                                  <a:pt x="73" y="27"/>
                                </a:lnTo>
                                <a:lnTo>
                                  <a:pt x="69" y="25"/>
                                </a:lnTo>
                                <a:lnTo>
                                  <a:pt x="66" y="24"/>
                                </a:lnTo>
                                <a:lnTo>
                                  <a:pt x="62" y="23"/>
                                </a:lnTo>
                                <a:lnTo>
                                  <a:pt x="58" y="23"/>
                                </a:lnTo>
                                <a:lnTo>
                                  <a:pt x="51" y="24"/>
                                </a:lnTo>
                                <a:lnTo>
                                  <a:pt x="44" y="25"/>
                                </a:lnTo>
                                <a:lnTo>
                                  <a:pt x="38" y="28"/>
                                </a:lnTo>
                                <a:lnTo>
                                  <a:pt x="33" y="31"/>
                                </a:lnTo>
                                <a:lnTo>
                                  <a:pt x="29" y="39"/>
                                </a:lnTo>
                                <a:lnTo>
                                  <a:pt x="27" y="48"/>
                                </a:lnTo>
                                <a:lnTo>
                                  <a:pt x="25" y="58"/>
                                </a:lnTo>
                                <a:lnTo>
                                  <a:pt x="24" y="72"/>
                                </a:lnTo>
                                <a:lnTo>
                                  <a:pt x="24" y="151"/>
                                </a:lnTo>
                                <a:lnTo>
                                  <a:pt x="0"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Freeform 175"/>
                        <wps:cNvSpPr>
                          <a:spLocks/>
                        </wps:cNvSpPr>
                        <wps:spPr bwMode="auto">
                          <a:xfrm>
                            <a:off x="3564" y="692"/>
                            <a:ext cx="38" cy="116"/>
                          </a:xfrm>
                          <a:custGeom>
                            <a:avLst/>
                            <a:gdLst>
                              <a:gd name="T0" fmla="*/ 38 w 70"/>
                              <a:gd name="T1" fmla="*/ 116 h 201"/>
                              <a:gd name="T2" fmla="*/ 24 w 70"/>
                              <a:gd name="T3" fmla="*/ 116 h 201"/>
                              <a:gd name="T4" fmla="*/ 24 w 70"/>
                              <a:gd name="T5" fmla="*/ 25 h 201"/>
                              <a:gd name="T6" fmla="*/ 22 w 70"/>
                              <a:gd name="T7" fmla="*/ 28 h 201"/>
                              <a:gd name="T8" fmla="*/ 20 w 70"/>
                              <a:gd name="T9" fmla="*/ 31 h 201"/>
                              <a:gd name="T10" fmla="*/ 16 w 70"/>
                              <a:gd name="T11" fmla="*/ 33 h 201"/>
                              <a:gd name="T12" fmla="*/ 13 w 70"/>
                              <a:gd name="T13" fmla="*/ 35 h 201"/>
                              <a:gd name="T14" fmla="*/ 10 w 70"/>
                              <a:gd name="T15" fmla="*/ 38 h 201"/>
                              <a:gd name="T16" fmla="*/ 6 w 70"/>
                              <a:gd name="T17" fmla="*/ 39 h 201"/>
                              <a:gd name="T18" fmla="*/ 3 w 70"/>
                              <a:gd name="T19" fmla="*/ 41 h 201"/>
                              <a:gd name="T20" fmla="*/ 0 w 70"/>
                              <a:gd name="T21" fmla="*/ 43 h 201"/>
                              <a:gd name="T22" fmla="*/ 0 w 70"/>
                              <a:gd name="T23" fmla="*/ 30 h 201"/>
                              <a:gd name="T24" fmla="*/ 5 w 70"/>
                              <a:gd name="T25" fmla="*/ 27 h 201"/>
                              <a:gd name="T26" fmla="*/ 10 w 70"/>
                              <a:gd name="T27" fmla="*/ 24 h 201"/>
                              <a:gd name="T28" fmla="*/ 14 w 70"/>
                              <a:gd name="T29" fmla="*/ 20 h 201"/>
                              <a:gd name="T30" fmla="*/ 18 w 70"/>
                              <a:gd name="T31" fmla="*/ 17 h 201"/>
                              <a:gd name="T32" fmla="*/ 21 w 70"/>
                              <a:gd name="T33" fmla="*/ 13 h 201"/>
                              <a:gd name="T34" fmla="*/ 24 w 70"/>
                              <a:gd name="T35" fmla="*/ 8 h 201"/>
                              <a:gd name="T36" fmla="*/ 27 w 70"/>
                              <a:gd name="T37" fmla="*/ 4 h 201"/>
                              <a:gd name="T38" fmla="*/ 29 w 70"/>
                              <a:gd name="T39" fmla="*/ 0 h 201"/>
                              <a:gd name="T40" fmla="*/ 38 w 70"/>
                              <a:gd name="T41" fmla="*/ 0 h 201"/>
                              <a:gd name="T42" fmla="*/ 38 w 70"/>
                              <a:gd name="T43" fmla="*/ 116 h 2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0" h="201">
                                <a:moveTo>
                                  <a:pt x="70" y="201"/>
                                </a:moveTo>
                                <a:lnTo>
                                  <a:pt x="45" y="201"/>
                                </a:lnTo>
                                <a:lnTo>
                                  <a:pt x="45" y="44"/>
                                </a:lnTo>
                                <a:lnTo>
                                  <a:pt x="41" y="49"/>
                                </a:lnTo>
                                <a:lnTo>
                                  <a:pt x="37" y="53"/>
                                </a:lnTo>
                                <a:lnTo>
                                  <a:pt x="30" y="58"/>
                                </a:lnTo>
                                <a:lnTo>
                                  <a:pt x="24" y="61"/>
                                </a:lnTo>
                                <a:lnTo>
                                  <a:pt x="18" y="65"/>
                                </a:lnTo>
                                <a:lnTo>
                                  <a:pt x="11" y="68"/>
                                </a:lnTo>
                                <a:lnTo>
                                  <a:pt x="5" y="71"/>
                                </a:lnTo>
                                <a:lnTo>
                                  <a:pt x="0" y="74"/>
                                </a:lnTo>
                                <a:lnTo>
                                  <a:pt x="0" y="52"/>
                                </a:lnTo>
                                <a:lnTo>
                                  <a:pt x="9" y="46"/>
                                </a:lnTo>
                                <a:lnTo>
                                  <a:pt x="18" y="41"/>
                                </a:lnTo>
                                <a:lnTo>
                                  <a:pt x="26" y="35"/>
                                </a:lnTo>
                                <a:lnTo>
                                  <a:pt x="33" y="29"/>
                                </a:lnTo>
                                <a:lnTo>
                                  <a:pt x="38" y="22"/>
                                </a:lnTo>
                                <a:lnTo>
                                  <a:pt x="45" y="14"/>
                                </a:lnTo>
                                <a:lnTo>
                                  <a:pt x="49" y="7"/>
                                </a:lnTo>
                                <a:lnTo>
                                  <a:pt x="53" y="0"/>
                                </a:lnTo>
                                <a:lnTo>
                                  <a:pt x="70" y="0"/>
                                </a:lnTo>
                                <a:lnTo>
                                  <a:pt x="7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6" name="Freeform 176"/>
                        <wps:cNvSpPr>
                          <a:spLocks noEditPoints="1"/>
                        </wps:cNvSpPr>
                        <wps:spPr bwMode="auto">
                          <a:xfrm>
                            <a:off x="3634" y="692"/>
                            <a:ext cx="64" cy="118"/>
                          </a:xfrm>
                          <a:custGeom>
                            <a:avLst/>
                            <a:gdLst>
                              <a:gd name="T0" fmla="*/ 15 w 120"/>
                              <a:gd name="T1" fmla="*/ 93 h 204"/>
                              <a:gd name="T2" fmla="*/ 19 w 120"/>
                              <a:gd name="T3" fmla="*/ 102 h 204"/>
                              <a:gd name="T4" fmla="*/ 27 w 120"/>
                              <a:gd name="T5" fmla="*/ 106 h 204"/>
                              <a:gd name="T6" fmla="*/ 35 w 120"/>
                              <a:gd name="T7" fmla="*/ 105 h 204"/>
                              <a:gd name="T8" fmla="*/ 41 w 120"/>
                              <a:gd name="T9" fmla="*/ 102 h 204"/>
                              <a:gd name="T10" fmla="*/ 46 w 120"/>
                              <a:gd name="T11" fmla="*/ 95 h 204"/>
                              <a:gd name="T12" fmla="*/ 49 w 120"/>
                              <a:gd name="T13" fmla="*/ 85 h 204"/>
                              <a:gd name="T14" fmla="*/ 52 w 120"/>
                              <a:gd name="T15" fmla="*/ 73 h 204"/>
                              <a:gd name="T16" fmla="*/ 52 w 120"/>
                              <a:gd name="T17" fmla="*/ 64 h 204"/>
                              <a:gd name="T18" fmla="*/ 52 w 120"/>
                              <a:gd name="T19" fmla="*/ 62 h 204"/>
                              <a:gd name="T20" fmla="*/ 45 w 120"/>
                              <a:gd name="T21" fmla="*/ 71 h 204"/>
                              <a:gd name="T22" fmla="*/ 35 w 120"/>
                              <a:gd name="T23" fmla="*/ 76 h 204"/>
                              <a:gd name="T24" fmla="*/ 23 w 120"/>
                              <a:gd name="T25" fmla="*/ 76 h 204"/>
                              <a:gd name="T26" fmla="*/ 8 w 120"/>
                              <a:gd name="T27" fmla="*/ 66 h 204"/>
                              <a:gd name="T28" fmla="*/ 4 w 120"/>
                              <a:gd name="T29" fmla="*/ 57 h 204"/>
                              <a:gd name="T30" fmla="*/ 1 w 120"/>
                              <a:gd name="T31" fmla="*/ 48 h 204"/>
                              <a:gd name="T32" fmla="*/ 0 w 120"/>
                              <a:gd name="T33" fmla="*/ 36 h 204"/>
                              <a:gd name="T34" fmla="*/ 2 w 120"/>
                              <a:gd name="T35" fmla="*/ 23 h 204"/>
                              <a:gd name="T36" fmla="*/ 7 w 120"/>
                              <a:gd name="T37" fmla="*/ 14 h 204"/>
                              <a:gd name="T38" fmla="*/ 13 w 120"/>
                              <a:gd name="T39" fmla="*/ 7 h 204"/>
                              <a:gd name="T40" fmla="*/ 21 w 120"/>
                              <a:gd name="T41" fmla="*/ 2 h 204"/>
                              <a:gd name="T42" fmla="*/ 30 w 120"/>
                              <a:gd name="T43" fmla="*/ 0 h 204"/>
                              <a:gd name="T44" fmla="*/ 44 w 120"/>
                              <a:gd name="T45" fmla="*/ 4 h 204"/>
                              <a:gd name="T46" fmla="*/ 54 w 120"/>
                              <a:gd name="T47" fmla="*/ 14 h 204"/>
                              <a:gd name="T48" fmla="*/ 61 w 120"/>
                              <a:gd name="T49" fmla="*/ 27 h 204"/>
                              <a:gd name="T50" fmla="*/ 63 w 120"/>
                              <a:gd name="T51" fmla="*/ 38 h 204"/>
                              <a:gd name="T52" fmla="*/ 64 w 120"/>
                              <a:gd name="T53" fmla="*/ 51 h 204"/>
                              <a:gd name="T54" fmla="*/ 64 w 120"/>
                              <a:gd name="T55" fmla="*/ 67 h 204"/>
                              <a:gd name="T56" fmla="*/ 62 w 120"/>
                              <a:gd name="T57" fmla="*/ 81 h 204"/>
                              <a:gd name="T58" fmla="*/ 60 w 120"/>
                              <a:gd name="T59" fmla="*/ 92 h 204"/>
                              <a:gd name="T60" fmla="*/ 51 w 120"/>
                              <a:gd name="T61" fmla="*/ 108 h 204"/>
                              <a:gd name="T62" fmla="*/ 40 w 120"/>
                              <a:gd name="T63" fmla="*/ 116 h 204"/>
                              <a:gd name="T64" fmla="*/ 23 w 120"/>
                              <a:gd name="T65" fmla="*/ 117 h 204"/>
                              <a:gd name="T66" fmla="*/ 10 w 120"/>
                              <a:gd name="T67" fmla="*/ 111 h 204"/>
                              <a:gd name="T68" fmla="*/ 2 w 120"/>
                              <a:gd name="T69" fmla="*/ 95 h 204"/>
                              <a:gd name="T70" fmla="*/ 50 w 120"/>
                              <a:gd name="T71" fmla="*/ 32 h 204"/>
                              <a:gd name="T72" fmla="*/ 46 w 120"/>
                              <a:gd name="T73" fmla="*/ 20 h 204"/>
                              <a:gd name="T74" fmla="*/ 36 w 120"/>
                              <a:gd name="T75" fmla="*/ 13 h 204"/>
                              <a:gd name="T76" fmla="*/ 25 w 120"/>
                              <a:gd name="T77" fmla="*/ 13 h 204"/>
                              <a:gd name="T78" fmla="*/ 17 w 120"/>
                              <a:gd name="T79" fmla="*/ 24 h 204"/>
                              <a:gd name="T80" fmla="*/ 13 w 120"/>
                              <a:gd name="T81" fmla="*/ 40 h 204"/>
                              <a:gd name="T82" fmla="*/ 15 w 120"/>
                              <a:gd name="T83" fmla="*/ 53 h 204"/>
                              <a:gd name="T84" fmla="*/ 25 w 120"/>
                              <a:gd name="T85" fmla="*/ 62 h 204"/>
                              <a:gd name="T86" fmla="*/ 36 w 120"/>
                              <a:gd name="T87" fmla="*/ 62 h 204"/>
                              <a:gd name="T88" fmla="*/ 46 w 120"/>
                              <a:gd name="T89" fmla="*/ 57 h 204"/>
                              <a:gd name="T90" fmla="*/ 50 w 120"/>
                              <a:gd name="T91" fmla="*/ 44 h 20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0" h="204">
                                <a:moveTo>
                                  <a:pt x="3" y="155"/>
                                </a:moveTo>
                                <a:lnTo>
                                  <a:pt x="28" y="155"/>
                                </a:lnTo>
                                <a:lnTo>
                                  <a:pt x="29" y="161"/>
                                </a:lnTo>
                                <a:lnTo>
                                  <a:pt x="31" y="168"/>
                                </a:lnTo>
                                <a:lnTo>
                                  <a:pt x="33" y="172"/>
                                </a:lnTo>
                                <a:lnTo>
                                  <a:pt x="36" y="177"/>
                                </a:lnTo>
                                <a:lnTo>
                                  <a:pt x="40" y="180"/>
                                </a:lnTo>
                                <a:lnTo>
                                  <a:pt x="44" y="181"/>
                                </a:lnTo>
                                <a:lnTo>
                                  <a:pt x="51" y="183"/>
                                </a:lnTo>
                                <a:lnTo>
                                  <a:pt x="57" y="183"/>
                                </a:lnTo>
                                <a:lnTo>
                                  <a:pt x="61" y="183"/>
                                </a:lnTo>
                                <a:lnTo>
                                  <a:pt x="65" y="181"/>
                                </a:lnTo>
                                <a:lnTo>
                                  <a:pt x="69" y="180"/>
                                </a:lnTo>
                                <a:lnTo>
                                  <a:pt x="73" y="178"/>
                                </a:lnTo>
                                <a:lnTo>
                                  <a:pt x="76" y="177"/>
                                </a:lnTo>
                                <a:lnTo>
                                  <a:pt x="80" y="174"/>
                                </a:lnTo>
                                <a:lnTo>
                                  <a:pt x="83" y="169"/>
                                </a:lnTo>
                                <a:lnTo>
                                  <a:pt x="86" y="165"/>
                                </a:lnTo>
                                <a:lnTo>
                                  <a:pt x="87" y="161"/>
                                </a:lnTo>
                                <a:lnTo>
                                  <a:pt x="90" y="155"/>
                                </a:lnTo>
                                <a:lnTo>
                                  <a:pt x="91" y="147"/>
                                </a:lnTo>
                                <a:lnTo>
                                  <a:pt x="94" y="141"/>
                                </a:lnTo>
                                <a:lnTo>
                                  <a:pt x="95" y="134"/>
                                </a:lnTo>
                                <a:lnTo>
                                  <a:pt x="97" y="126"/>
                                </a:lnTo>
                                <a:lnTo>
                                  <a:pt x="98" y="119"/>
                                </a:lnTo>
                                <a:lnTo>
                                  <a:pt x="98" y="111"/>
                                </a:lnTo>
                                <a:lnTo>
                                  <a:pt x="98" y="110"/>
                                </a:lnTo>
                                <a:lnTo>
                                  <a:pt x="98" y="108"/>
                                </a:lnTo>
                                <a:lnTo>
                                  <a:pt x="98" y="107"/>
                                </a:lnTo>
                                <a:lnTo>
                                  <a:pt x="94" y="113"/>
                                </a:lnTo>
                                <a:lnTo>
                                  <a:pt x="90" y="117"/>
                                </a:lnTo>
                                <a:lnTo>
                                  <a:pt x="84" y="122"/>
                                </a:lnTo>
                                <a:lnTo>
                                  <a:pt x="79" y="125"/>
                                </a:lnTo>
                                <a:lnTo>
                                  <a:pt x="72" y="128"/>
                                </a:lnTo>
                                <a:lnTo>
                                  <a:pt x="66" y="131"/>
                                </a:lnTo>
                                <a:lnTo>
                                  <a:pt x="59" y="132"/>
                                </a:lnTo>
                                <a:lnTo>
                                  <a:pt x="53" y="132"/>
                                </a:lnTo>
                                <a:lnTo>
                                  <a:pt x="43" y="131"/>
                                </a:lnTo>
                                <a:lnTo>
                                  <a:pt x="33" y="128"/>
                                </a:lnTo>
                                <a:lnTo>
                                  <a:pt x="24" y="123"/>
                                </a:lnTo>
                                <a:lnTo>
                                  <a:pt x="15" y="114"/>
                                </a:lnTo>
                                <a:lnTo>
                                  <a:pt x="13" y="110"/>
                                </a:lnTo>
                                <a:lnTo>
                                  <a:pt x="10" y="105"/>
                                </a:lnTo>
                                <a:lnTo>
                                  <a:pt x="7" y="99"/>
                                </a:lnTo>
                                <a:lnTo>
                                  <a:pt x="4" y="93"/>
                                </a:lnTo>
                                <a:lnTo>
                                  <a:pt x="3" y="89"/>
                                </a:lnTo>
                                <a:lnTo>
                                  <a:pt x="2" y="83"/>
                                </a:lnTo>
                                <a:lnTo>
                                  <a:pt x="0" y="76"/>
                                </a:lnTo>
                                <a:lnTo>
                                  <a:pt x="0" y="70"/>
                                </a:lnTo>
                                <a:lnTo>
                                  <a:pt x="0" y="62"/>
                                </a:lnTo>
                                <a:lnTo>
                                  <a:pt x="2" y="53"/>
                                </a:lnTo>
                                <a:lnTo>
                                  <a:pt x="3" y="47"/>
                                </a:lnTo>
                                <a:lnTo>
                                  <a:pt x="4" y="40"/>
                                </a:lnTo>
                                <a:lnTo>
                                  <a:pt x="7" y="35"/>
                                </a:lnTo>
                                <a:lnTo>
                                  <a:pt x="10" y="29"/>
                                </a:lnTo>
                                <a:lnTo>
                                  <a:pt x="13" y="25"/>
                                </a:lnTo>
                                <a:lnTo>
                                  <a:pt x="15" y="20"/>
                                </a:lnTo>
                                <a:lnTo>
                                  <a:pt x="19" y="16"/>
                                </a:lnTo>
                                <a:lnTo>
                                  <a:pt x="25" y="12"/>
                                </a:lnTo>
                                <a:lnTo>
                                  <a:pt x="29" y="9"/>
                                </a:lnTo>
                                <a:lnTo>
                                  <a:pt x="35" y="6"/>
                                </a:lnTo>
                                <a:lnTo>
                                  <a:pt x="40" y="3"/>
                                </a:lnTo>
                                <a:lnTo>
                                  <a:pt x="46" y="1"/>
                                </a:lnTo>
                                <a:lnTo>
                                  <a:pt x="51" y="0"/>
                                </a:lnTo>
                                <a:lnTo>
                                  <a:pt x="57" y="0"/>
                                </a:lnTo>
                                <a:lnTo>
                                  <a:pt x="66" y="1"/>
                                </a:lnTo>
                                <a:lnTo>
                                  <a:pt x="75" y="3"/>
                                </a:lnTo>
                                <a:lnTo>
                                  <a:pt x="83" y="7"/>
                                </a:lnTo>
                                <a:lnTo>
                                  <a:pt x="90" y="12"/>
                                </a:lnTo>
                                <a:lnTo>
                                  <a:pt x="95" y="17"/>
                                </a:lnTo>
                                <a:lnTo>
                                  <a:pt x="102" y="25"/>
                                </a:lnTo>
                                <a:lnTo>
                                  <a:pt x="108" y="32"/>
                                </a:lnTo>
                                <a:lnTo>
                                  <a:pt x="112" y="43"/>
                                </a:lnTo>
                                <a:lnTo>
                                  <a:pt x="115" y="47"/>
                                </a:lnTo>
                                <a:lnTo>
                                  <a:pt x="116" y="52"/>
                                </a:lnTo>
                                <a:lnTo>
                                  <a:pt x="117" y="59"/>
                                </a:lnTo>
                                <a:lnTo>
                                  <a:pt x="119" y="65"/>
                                </a:lnTo>
                                <a:lnTo>
                                  <a:pt x="119" y="73"/>
                                </a:lnTo>
                                <a:lnTo>
                                  <a:pt x="120" y="80"/>
                                </a:lnTo>
                                <a:lnTo>
                                  <a:pt x="120" y="88"/>
                                </a:lnTo>
                                <a:lnTo>
                                  <a:pt x="120" y="96"/>
                                </a:lnTo>
                                <a:lnTo>
                                  <a:pt x="120" y="107"/>
                                </a:lnTo>
                                <a:lnTo>
                                  <a:pt x="120" y="116"/>
                                </a:lnTo>
                                <a:lnTo>
                                  <a:pt x="119" y="123"/>
                                </a:lnTo>
                                <a:lnTo>
                                  <a:pt x="119" y="132"/>
                                </a:lnTo>
                                <a:lnTo>
                                  <a:pt x="117" y="140"/>
                                </a:lnTo>
                                <a:lnTo>
                                  <a:pt x="116" y="146"/>
                                </a:lnTo>
                                <a:lnTo>
                                  <a:pt x="115" y="153"/>
                                </a:lnTo>
                                <a:lnTo>
                                  <a:pt x="112" y="159"/>
                                </a:lnTo>
                                <a:lnTo>
                                  <a:pt x="108" y="169"/>
                                </a:lnTo>
                                <a:lnTo>
                                  <a:pt x="102" y="178"/>
                                </a:lnTo>
                                <a:lnTo>
                                  <a:pt x="95" y="186"/>
                                </a:lnTo>
                                <a:lnTo>
                                  <a:pt x="90" y="192"/>
                                </a:lnTo>
                                <a:lnTo>
                                  <a:pt x="83" y="196"/>
                                </a:lnTo>
                                <a:lnTo>
                                  <a:pt x="75" y="201"/>
                                </a:lnTo>
                                <a:lnTo>
                                  <a:pt x="65" y="202"/>
                                </a:lnTo>
                                <a:lnTo>
                                  <a:pt x="54" y="204"/>
                                </a:lnTo>
                                <a:lnTo>
                                  <a:pt x="44" y="202"/>
                                </a:lnTo>
                                <a:lnTo>
                                  <a:pt x="35" y="201"/>
                                </a:lnTo>
                                <a:lnTo>
                                  <a:pt x="26" y="196"/>
                                </a:lnTo>
                                <a:lnTo>
                                  <a:pt x="19" y="192"/>
                                </a:lnTo>
                                <a:lnTo>
                                  <a:pt x="14" y="184"/>
                                </a:lnTo>
                                <a:lnTo>
                                  <a:pt x="8" y="175"/>
                                </a:lnTo>
                                <a:lnTo>
                                  <a:pt x="4" y="165"/>
                                </a:lnTo>
                                <a:lnTo>
                                  <a:pt x="3" y="155"/>
                                </a:lnTo>
                                <a:close/>
                                <a:moveTo>
                                  <a:pt x="95" y="65"/>
                                </a:moveTo>
                                <a:lnTo>
                                  <a:pt x="94" y="56"/>
                                </a:lnTo>
                                <a:lnTo>
                                  <a:pt x="93" y="49"/>
                                </a:lnTo>
                                <a:lnTo>
                                  <a:pt x="90" y="41"/>
                                </a:lnTo>
                                <a:lnTo>
                                  <a:pt x="86" y="34"/>
                                </a:lnTo>
                                <a:lnTo>
                                  <a:pt x="80" y="28"/>
                                </a:lnTo>
                                <a:lnTo>
                                  <a:pt x="73" y="23"/>
                                </a:lnTo>
                                <a:lnTo>
                                  <a:pt x="68" y="22"/>
                                </a:lnTo>
                                <a:lnTo>
                                  <a:pt x="61" y="20"/>
                                </a:lnTo>
                                <a:lnTo>
                                  <a:pt x="53" y="22"/>
                                </a:lnTo>
                                <a:lnTo>
                                  <a:pt x="46" y="23"/>
                                </a:lnTo>
                                <a:lnTo>
                                  <a:pt x="40" y="28"/>
                                </a:lnTo>
                                <a:lnTo>
                                  <a:pt x="36" y="34"/>
                                </a:lnTo>
                                <a:lnTo>
                                  <a:pt x="31" y="41"/>
                                </a:lnTo>
                                <a:lnTo>
                                  <a:pt x="26" y="50"/>
                                </a:lnTo>
                                <a:lnTo>
                                  <a:pt x="25" y="59"/>
                                </a:lnTo>
                                <a:lnTo>
                                  <a:pt x="24" y="70"/>
                                </a:lnTo>
                                <a:lnTo>
                                  <a:pt x="25" y="77"/>
                                </a:lnTo>
                                <a:lnTo>
                                  <a:pt x="26" y="85"/>
                                </a:lnTo>
                                <a:lnTo>
                                  <a:pt x="29" y="92"/>
                                </a:lnTo>
                                <a:lnTo>
                                  <a:pt x="33" y="96"/>
                                </a:lnTo>
                                <a:lnTo>
                                  <a:pt x="39" y="102"/>
                                </a:lnTo>
                                <a:lnTo>
                                  <a:pt x="46" y="107"/>
                                </a:lnTo>
                                <a:lnTo>
                                  <a:pt x="53" y="108"/>
                                </a:lnTo>
                                <a:lnTo>
                                  <a:pt x="61" y="110"/>
                                </a:lnTo>
                                <a:lnTo>
                                  <a:pt x="68" y="108"/>
                                </a:lnTo>
                                <a:lnTo>
                                  <a:pt x="73" y="107"/>
                                </a:lnTo>
                                <a:lnTo>
                                  <a:pt x="80" y="102"/>
                                </a:lnTo>
                                <a:lnTo>
                                  <a:pt x="86" y="98"/>
                                </a:lnTo>
                                <a:lnTo>
                                  <a:pt x="90" y="92"/>
                                </a:lnTo>
                                <a:lnTo>
                                  <a:pt x="93" y="85"/>
                                </a:lnTo>
                                <a:lnTo>
                                  <a:pt x="94" y="76"/>
                                </a:lnTo>
                                <a:lnTo>
                                  <a:pt x="95"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7" name="Freeform 177"/>
                        <wps:cNvSpPr>
                          <a:spLocks/>
                        </wps:cNvSpPr>
                        <wps:spPr bwMode="auto">
                          <a:xfrm>
                            <a:off x="3707" y="691"/>
                            <a:ext cx="42" cy="117"/>
                          </a:xfrm>
                          <a:custGeom>
                            <a:avLst/>
                            <a:gdLst>
                              <a:gd name="T0" fmla="*/ 11 w 79"/>
                              <a:gd name="T1" fmla="*/ 117 h 203"/>
                              <a:gd name="T2" fmla="*/ 11 w 79"/>
                              <a:gd name="T3" fmla="*/ 44 h 203"/>
                              <a:gd name="T4" fmla="*/ 0 w 79"/>
                              <a:gd name="T5" fmla="*/ 44 h 203"/>
                              <a:gd name="T6" fmla="*/ 0 w 79"/>
                              <a:gd name="T7" fmla="*/ 33 h 203"/>
                              <a:gd name="T8" fmla="*/ 11 w 79"/>
                              <a:gd name="T9" fmla="*/ 33 h 203"/>
                              <a:gd name="T10" fmla="*/ 11 w 79"/>
                              <a:gd name="T11" fmla="*/ 24 h 203"/>
                              <a:gd name="T12" fmla="*/ 11 w 79"/>
                              <a:gd name="T13" fmla="*/ 21 h 203"/>
                              <a:gd name="T14" fmla="*/ 11 w 79"/>
                              <a:gd name="T15" fmla="*/ 17 h 203"/>
                              <a:gd name="T16" fmla="*/ 11 w 79"/>
                              <a:gd name="T17" fmla="*/ 14 h 203"/>
                              <a:gd name="T18" fmla="*/ 12 w 79"/>
                              <a:gd name="T19" fmla="*/ 13 h 203"/>
                              <a:gd name="T20" fmla="*/ 13 w 79"/>
                              <a:gd name="T21" fmla="*/ 9 h 203"/>
                              <a:gd name="T22" fmla="*/ 15 w 79"/>
                              <a:gd name="T23" fmla="*/ 7 h 203"/>
                              <a:gd name="T24" fmla="*/ 16 w 79"/>
                              <a:gd name="T25" fmla="*/ 5 h 203"/>
                              <a:gd name="T26" fmla="*/ 18 w 79"/>
                              <a:gd name="T27" fmla="*/ 3 h 203"/>
                              <a:gd name="T28" fmla="*/ 21 w 79"/>
                              <a:gd name="T29" fmla="*/ 2 h 203"/>
                              <a:gd name="T30" fmla="*/ 23 w 79"/>
                              <a:gd name="T31" fmla="*/ 1 h 203"/>
                              <a:gd name="T32" fmla="*/ 27 w 79"/>
                              <a:gd name="T33" fmla="*/ 0 h 203"/>
                              <a:gd name="T34" fmla="*/ 31 w 79"/>
                              <a:gd name="T35" fmla="*/ 0 h 203"/>
                              <a:gd name="T36" fmla="*/ 33 w 79"/>
                              <a:gd name="T37" fmla="*/ 0 h 203"/>
                              <a:gd name="T38" fmla="*/ 35 w 79"/>
                              <a:gd name="T39" fmla="*/ 0 h 203"/>
                              <a:gd name="T40" fmla="*/ 39 w 79"/>
                              <a:gd name="T41" fmla="*/ 0 h 203"/>
                              <a:gd name="T42" fmla="*/ 42 w 79"/>
                              <a:gd name="T43" fmla="*/ 1 h 203"/>
                              <a:gd name="T44" fmla="*/ 40 w 79"/>
                              <a:gd name="T45" fmla="*/ 14 h 203"/>
                              <a:gd name="T46" fmla="*/ 38 w 79"/>
                              <a:gd name="T47" fmla="*/ 14 h 203"/>
                              <a:gd name="T48" fmla="*/ 37 w 79"/>
                              <a:gd name="T49" fmla="*/ 13 h 203"/>
                              <a:gd name="T50" fmla="*/ 35 w 79"/>
                              <a:gd name="T51" fmla="*/ 13 h 203"/>
                              <a:gd name="T52" fmla="*/ 33 w 79"/>
                              <a:gd name="T53" fmla="*/ 13 h 203"/>
                              <a:gd name="T54" fmla="*/ 30 w 79"/>
                              <a:gd name="T55" fmla="*/ 13 h 203"/>
                              <a:gd name="T56" fmla="*/ 28 w 79"/>
                              <a:gd name="T57" fmla="*/ 14 h 203"/>
                              <a:gd name="T58" fmla="*/ 27 w 79"/>
                              <a:gd name="T59" fmla="*/ 14 h 203"/>
                              <a:gd name="T60" fmla="*/ 25 w 79"/>
                              <a:gd name="T61" fmla="*/ 16 h 203"/>
                              <a:gd name="T62" fmla="*/ 24 w 79"/>
                              <a:gd name="T63" fmla="*/ 17 h 203"/>
                              <a:gd name="T64" fmla="*/ 23 w 79"/>
                              <a:gd name="T65" fmla="*/ 20 h 203"/>
                              <a:gd name="T66" fmla="*/ 23 w 79"/>
                              <a:gd name="T67" fmla="*/ 22 h 203"/>
                              <a:gd name="T68" fmla="*/ 23 w 79"/>
                              <a:gd name="T69" fmla="*/ 26 h 203"/>
                              <a:gd name="T70" fmla="*/ 23 w 79"/>
                              <a:gd name="T71" fmla="*/ 33 h 203"/>
                              <a:gd name="T72" fmla="*/ 36 w 79"/>
                              <a:gd name="T73" fmla="*/ 33 h 203"/>
                              <a:gd name="T74" fmla="*/ 36 w 79"/>
                              <a:gd name="T75" fmla="*/ 44 h 203"/>
                              <a:gd name="T76" fmla="*/ 23 w 79"/>
                              <a:gd name="T77" fmla="*/ 44 h 203"/>
                              <a:gd name="T78" fmla="*/ 23 w 79"/>
                              <a:gd name="T79" fmla="*/ 117 h 203"/>
                              <a:gd name="T80" fmla="*/ 11 w 79"/>
                              <a:gd name="T81" fmla="*/ 117 h 20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9" h="203">
                                <a:moveTo>
                                  <a:pt x="21" y="203"/>
                                </a:moveTo>
                                <a:lnTo>
                                  <a:pt x="21" y="76"/>
                                </a:lnTo>
                                <a:lnTo>
                                  <a:pt x="0" y="76"/>
                                </a:lnTo>
                                <a:lnTo>
                                  <a:pt x="0" y="58"/>
                                </a:lnTo>
                                <a:lnTo>
                                  <a:pt x="21" y="58"/>
                                </a:lnTo>
                                <a:lnTo>
                                  <a:pt x="21" y="42"/>
                                </a:lnTo>
                                <a:lnTo>
                                  <a:pt x="21" y="36"/>
                                </a:lnTo>
                                <a:lnTo>
                                  <a:pt x="21" y="30"/>
                                </a:lnTo>
                                <a:lnTo>
                                  <a:pt x="21" y="25"/>
                                </a:lnTo>
                                <a:lnTo>
                                  <a:pt x="22" y="22"/>
                                </a:lnTo>
                                <a:lnTo>
                                  <a:pt x="25" y="16"/>
                                </a:lnTo>
                                <a:lnTo>
                                  <a:pt x="28" y="12"/>
                                </a:lnTo>
                                <a:lnTo>
                                  <a:pt x="31" y="8"/>
                                </a:lnTo>
                                <a:lnTo>
                                  <a:pt x="33" y="5"/>
                                </a:lnTo>
                                <a:lnTo>
                                  <a:pt x="39" y="3"/>
                                </a:lnTo>
                                <a:lnTo>
                                  <a:pt x="44" y="2"/>
                                </a:lnTo>
                                <a:lnTo>
                                  <a:pt x="51" y="0"/>
                                </a:lnTo>
                                <a:lnTo>
                                  <a:pt x="58" y="0"/>
                                </a:lnTo>
                                <a:lnTo>
                                  <a:pt x="62" y="0"/>
                                </a:lnTo>
                                <a:lnTo>
                                  <a:pt x="66" y="0"/>
                                </a:lnTo>
                                <a:lnTo>
                                  <a:pt x="73" y="0"/>
                                </a:lnTo>
                                <a:lnTo>
                                  <a:pt x="79" y="2"/>
                                </a:lnTo>
                                <a:lnTo>
                                  <a:pt x="75" y="24"/>
                                </a:lnTo>
                                <a:lnTo>
                                  <a:pt x="72" y="24"/>
                                </a:lnTo>
                                <a:lnTo>
                                  <a:pt x="69" y="22"/>
                                </a:lnTo>
                                <a:lnTo>
                                  <a:pt x="65" y="22"/>
                                </a:lnTo>
                                <a:lnTo>
                                  <a:pt x="62" y="22"/>
                                </a:lnTo>
                                <a:lnTo>
                                  <a:pt x="57" y="22"/>
                                </a:lnTo>
                                <a:lnTo>
                                  <a:pt x="53" y="24"/>
                                </a:lnTo>
                                <a:lnTo>
                                  <a:pt x="50" y="25"/>
                                </a:lnTo>
                                <a:lnTo>
                                  <a:pt x="47" y="27"/>
                                </a:lnTo>
                                <a:lnTo>
                                  <a:pt x="46" y="30"/>
                                </a:lnTo>
                                <a:lnTo>
                                  <a:pt x="44" y="34"/>
                                </a:lnTo>
                                <a:lnTo>
                                  <a:pt x="43" y="39"/>
                                </a:lnTo>
                                <a:lnTo>
                                  <a:pt x="43" y="45"/>
                                </a:lnTo>
                                <a:lnTo>
                                  <a:pt x="43" y="58"/>
                                </a:lnTo>
                                <a:lnTo>
                                  <a:pt x="68" y="58"/>
                                </a:lnTo>
                                <a:lnTo>
                                  <a:pt x="68" y="76"/>
                                </a:lnTo>
                                <a:lnTo>
                                  <a:pt x="43" y="76"/>
                                </a:lnTo>
                                <a:lnTo>
                                  <a:pt x="43" y="203"/>
                                </a:lnTo>
                                <a:lnTo>
                                  <a:pt x="21"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8" name="Freeform 178"/>
                        <wps:cNvSpPr>
                          <a:spLocks/>
                        </wps:cNvSpPr>
                        <wps:spPr bwMode="auto">
                          <a:xfrm>
                            <a:off x="3746" y="694"/>
                            <a:ext cx="35" cy="116"/>
                          </a:xfrm>
                          <a:custGeom>
                            <a:avLst/>
                            <a:gdLst>
                              <a:gd name="T0" fmla="*/ 34 w 64"/>
                              <a:gd name="T1" fmla="*/ 103 h 200"/>
                              <a:gd name="T2" fmla="*/ 35 w 64"/>
                              <a:gd name="T3" fmla="*/ 116 h 200"/>
                              <a:gd name="T4" fmla="*/ 33 w 64"/>
                              <a:gd name="T5" fmla="*/ 116 h 200"/>
                              <a:gd name="T6" fmla="*/ 31 w 64"/>
                              <a:gd name="T7" fmla="*/ 116 h 200"/>
                              <a:gd name="T8" fmla="*/ 28 w 64"/>
                              <a:gd name="T9" fmla="*/ 116 h 200"/>
                              <a:gd name="T10" fmla="*/ 26 w 64"/>
                              <a:gd name="T11" fmla="*/ 116 h 200"/>
                              <a:gd name="T12" fmla="*/ 23 w 64"/>
                              <a:gd name="T13" fmla="*/ 116 h 200"/>
                              <a:gd name="T14" fmla="*/ 19 w 64"/>
                              <a:gd name="T15" fmla="*/ 116 h 200"/>
                              <a:gd name="T16" fmla="*/ 17 w 64"/>
                              <a:gd name="T17" fmla="*/ 115 h 200"/>
                              <a:gd name="T18" fmla="*/ 15 w 64"/>
                              <a:gd name="T19" fmla="*/ 114 h 200"/>
                              <a:gd name="T20" fmla="*/ 13 w 64"/>
                              <a:gd name="T21" fmla="*/ 113 h 200"/>
                              <a:gd name="T22" fmla="*/ 12 w 64"/>
                              <a:gd name="T23" fmla="*/ 111 h 200"/>
                              <a:gd name="T24" fmla="*/ 11 w 64"/>
                              <a:gd name="T25" fmla="*/ 110 h 200"/>
                              <a:gd name="T26" fmla="*/ 10 w 64"/>
                              <a:gd name="T27" fmla="*/ 108 h 200"/>
                              <a:gd name="T28" fmla="*/ 10 w 64"/>
                              <a:gd name="T29" fmla="*/ 106 h 200"/>
                              <a:gd name="T30" fmla="*/ 10 w 64"/>
                              <a:gd name="T31" fmla="*/ 101 h 200"/>
                              <a:gd name="T32" fmla="*/ 9 w 64"/>
                              <a:gd name="T33" fmla="*/ 96 h 200"/>
                              <a:gd name="T34" fmla="*/ 9 w 64"/>
                              <a:gd name="T35" fmla="*/ 90 h 200"/>
                              <a:gd name="T36" fmla="*/ 9 w 64"/>
                              <a:gd name="T37" fmla="*/ 41 h 200"/>
                              <a:gd name="T38" fmla="*/ 0 w 64"/>
                              <a:gd name="T39" fmla="*/ 41 h 200"/>
                              <a:gd name="T40" fmla="*/ 0 w 64"/>
                              <a:gd name="T41" fmla="*/ 30 h 200"/>
                              <a:gd name="T42" fmla="*/ 9 w 64"/>
                              <a:gd name="T43" fmla="*/ 30 h 200"/>
                              <a:gd name="T44" fmla="*/ 9 w 64"/>
                              <a:gd name="T45" fmla="*/ 9 h 200"/>
                              <a:gd name="T46" fmla="*/ 22 w 64"/>
                              <a:gd name="T47" fmla="*/ 0 h 200"/>
                              <a:gd name="T48" fmla="*/ 22 w 64"/>
                              <a:gd name="T49" fmla="*/ 30 h 200"/>
                              <a:gd name="T50" fmla="*/ 34 w 64"/>
                              <a:gd name="T51" fmla="*/ 30 h 200"/>
                              <a:gd name="T52" fmla="*/ 34 w 64"/>
                              <a:gd name="T53" fmla="*/ 41 h 200"/>
                              <a:gd name="T54" fmla="*/ 22 w 64"/>
                              <a:gd name="T55" fmla="*/ 41 h 200"/>
                              <a:gd name="T56" fmla="*/ 22 w 64"/>
                              <a:gd name="T57" fmla="*/ 91 h 200"/>
                              <a:gd name="T58" fmla="*/ 22 w 64"/>
                              <a:gd name="T59" fmla="*/ 93 h 200"/>
                              <a:gd name="T60" fmla="*/ 22 w 64"/>
                              <a:gd name="T61" fmla="*/ 96 h 200"/>
                              <a:gd name="T62" fmla="*/ 22 w 64"/>
                              <a:gd name="T63" fmla="*/ 97 h 200"/>
                              <a:gd name="T64" fmla="*/ 22 w 64"/>
                              <a:gd name="T65" fmla="*/ 99 h 200"/>
                              <a:gd name="T66" fmla="*/ 22 w 64"/>
                              <a:gd name="T67" fmla="*/ 99 h 200"/>
                              <a:gd name="T68" fmla="*/ 23 w 64"/>
                              <a:gd name="T69" fmla="*/ 100 h 200"/>
                              <a:gd name="T70" fmla="*/ 24 w 64"/>
                              <a:gd name="T71" fmla="*/ 101 h 200"/>
                              <a:gd name="T72" fmla="*/ 24 w 64"/>
                              <a:gd name="T73" fmla="*/ 101 h 200"/>
                              <a:gd name="T74" fmla="*/ 25 w 64"/>
                              <a:gd name="T75" fmla="*/ 101 h 200"/>
                              <a:gd name="T76" fmla="*/ 26 w 64"/>
                              <a:gd name="T77" fmla="*/ 102 h 200"/>
                              <a:gd name="T78" fmla="*/ 27 w 64"/>
                              <a:gd name="T79" fmla="*/ 103 h 200"/>
                              <a:gd name="T80" fmla="*/ 28 w 64"/>
                              <a:gd name="T81" fmla="*/ 103 h 200"/>
                              <a:gd name="T82" fmla="*/ 29 w 64"/>
                              <a:gd name="T83" fmla="*/ 103 h 200"/>
                              <a:gd name="T84" fmla="*/ 31 w 64"/>
                              <a:gd name="T85" fmla="*/ 103 h 200"/>
                              <a:gd name="T86" fmla="*/ 32 w 64"/>
                              <a:gd name="T87" fmla="*/ 103 h 200"/>
                              <a:gd name="T88" fmla="*/ 34 w 64"/>
                              <a:gd name="T89" fmla="*/ 103 h 2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4" h="200">
                                <a:moveTo>
                                  <a:pt x="62" y="177"/>
                                </a:moveTo>
                                <a:lnTo>
                                  <a:pt x="64" y="200"/>
                                </a:lnTo>
                                <a:lnTo>
                                  <a:pt x="60" y="200"/>
                                </a:lnTo>
                                <a:lnTo>
                                  <a:pt x="56" y="200"/>
                                </a:lnTo>
                                <a:lnTo>
                                  <a:pt x="52" y="200"/>
                                </a:lnTo>
                                <a:lnTo>
                                  <a:pt x="48" y="200"/>
                                </a:lnTo>
                                <a:lnTo>
                                  <a:pt x="42" y="200"/>
                                </a:lnTo>
                                <a:lnTo>
                                  <a:pt x="35" y="200"/>
                                </a:lnTo>
                                <a:lnTo>
                                  <a:pt x="31" y="198"/>
                                </a:lnTo>
                                <a:lnTo>
                                  <a:pt x="27" y="197"/>
                                </a:lnTo>
                                <a:lnTo>
                                  <a:pt x="24" y="195"/>
                                </a:lnTo>
                                <a:lnTo>
                                  <a:pt x="22" y="192"/>
                                </a:lnTo>
                                <a:lnTo>
                                  <a:pt x="20" y="189"/>
                                </a:lnTo>
                                <a:lnTo>
                                  <a:pt x="19" y="186"/>
                                </a:lnTo>
                                <a:lnTo>
                                  <a:pt x="19" y="182"/>
                                </a:lnTo>
                                <a:lnTo>
                                  <a:pt x="18" y="174"/>
                                </a:lnTo>
                                <a:lnTo>
                                  <a:pt x="16" y="165"/>
                                </a:lnTo>
                                <a:lnTo>
                                  <a:pt x="16" y="155"/>
                                </a:lnTo>
                                <a:lnTo>
                                  <a:pt x="16" y="70"/>
                                </a:lnTo>
                                <a:lnTo>
                                  <a:pt x="0" y="70"/>
                                </a:lnTo>
                                <a:lnTo>
                                  <a:pt x="0" y="52"/>
                                </a:lnTo>
                                <a:lnTo>
                                  <a:pt x="16" y="52"/>
                                </a:lnTo>
                                <a:lnTo>
                                  <a:pt x="16" y="16"/>
                                </a:lnTo>
                                <a:lnTo>
                                  <a:pt x="40" y="0"/>
                                </a:lnTo>
                                <a:lnTo>
                                  <a:pt x="40" y="52"/>
                                </a:lnTo>
                                <a:lnTo>
                                  <a:pt x="62" y="52"/>
                                </a:lnTo>
                                <a:lnTo>
                                  <a:pt x="62" y="70"/>
                                </a:lnTo>
                                <a:lnTo>
                                  <a:pt x="40" y="70"/>
                                </a:lnTo>
                                <a:lnTo>
                                  <a:pt x="40" y="157"/>
                                </a:lnTo>
                                <a:lnTo>
                                  <a:pt x="40" y="161"/>
                                </a:lnTo>
                                <a:lnTo>
                                  <a:pt x="40" y="165"/>
                                </a:lnTo>
                                <a:lnTo>
                                  <a:pt x="40" y="168"/>
                                </a:lnTo>
                                <a:lnTo>
                                  <a:pt x="40" y="170"/>
                                </a:lnTo>
                                <a:lnTo>
                                  <a:pt x="40" y="171"/>
                                </a:lnTo>
                                <a:lnTo>
                                  <a:pt x="42" y="173"/>
                                </a:lnTo>
                                <a:lnTo>
                                  <a:pt x="44" y="174"/>
                                </a:lnTo>
                                <a:lnTo>
                                  <a:pt x="45" y="174"/>
                                </a:lnTo>
                                <a:lnTo>
                                  <a:pt x="48" y="176"/>
                                </a:lnTo>
                                <a:lnTo>
                                  <a:pt x="49" y="177"/>
                                </a:lnTo>
                                <a:lnTo>
                                  <a:pt x="52" y="177"/>
                                </a:lnTo>
                                <a:lnTo>
                                  <a:pt x="53" y="177"/>
                                </a:lnTo>
                                <a:lnTo>
                                  <a:pt x="56" y="177"/>
                                </a:lnTo>
                                <a:lnTo>
                                  <a:pt x="59" y="177"/>
                                </a:lnTo>
                                <a:lnTo>
                                  <a:pt x="62"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9" name="Freeform 179"/>
                        <wps:cNvSpPr>
                          <a:spLocks noEditPoints="1"/>
                        </wps:cNvSpPr>
                        <wps:spPr bwMode="auto">
                          <a:xfrm>
                            <a:off x="3789" y="692"/>
                            <a:ext cx="65" cy="118"/>
                          </a:xfrm>
                          <a:custGeom>
                            <a:avLst/>
                            <a:gdLst>
                              <a:gd name="T0" fmla="*/ 0 w 119"/>
                              <a:gd name="T1" fmla="*/ 54 h 204"/>
                              <a:gd name="T2" fmla="*/ 1 w 119"/>
                              <a:gd name="T3" fmla="*/ 46 h 204"/>
                              <a:gd name="T4" fmla="*/ 1 w 119"/>
                              <a:gd name="T5" fmla="*/ 37 h 204"/>
                              <a:gd name="T6" fmla="*/ 3 w 119"/>
                              <a:gd name="T7" fmla="*/ 31 h 204"/>
                              <a:gd name="T8" fmla="*/ 5 w 119"/>
                              <a:gd name="T9" fmla="*/ 20 h 204"/>
                              <a:gd name="T10" fmla="*/ 10 w 119"/>
                              <a:gd name="T11" fmla="*/ 11 h 204"/>
                              <a:gd name="T12" fmla="*/ 17 w 119"/>
                              <a:gd name="T13" fmla="*/ 4 h 204"/>
                              <a:gd name="T14" fmla="*/ 27 w 119"/>
                              <a:gd name="T15" fmla="*/ 1 h 204"/>
                              <a:gd name="T16" fmla="*/ 37 w 119"/>
                              <a:gd name="T17" fmla="*/ 0 h 204"/>
                              <a:gd name="T18" fmla="*/ 43 w 119"/>
                              <a:gd name="T19" fmla="*/ 2 h 204"/>
                              <a:gd name="T20" fmla="*/ 50 w 119"/>
                              <a:gd name="T21" fmla="*/ 6 h 204"/>
                              <a:gd name="T22" fmla="*/ 55 w 119"/>
                              <a:gd name="T23" fmla="*/ 11 h 204"/>
                              <a:gd name="T24" fmla="*/ 58 w 119"/>
                              <a:gd name="T25" fmla="*/ 19 h 204"/>
                              <a:gd name="T26" fmla="*/ 62 w 119"/>
                              <a:gd name="T27" fmla="*/ 27 h 204"/>
                              <a:gd name="T28" fmla="*/ 64 w 119"/>
                              <a:gd name="T29" fmla="*/ 35 h 204"/>
                              <a:gd name="T30" fmla="*/ 64 w 119"/>
                              <a:gd name="T31" fmla="*/ 40 h 204"/>
                              <a:gd name="T32" fmla="*/ 65 w 119"/>
                              <a:gd name="T33" fmla="*/ 47 h 204"/>
                              <a:gd name="T34" fmla="*/ 65 w 119"/>
                              <a:gd name="T35" fmla="*/ 55 h 204"/>
                              <a:gd name="T36" fmla="*/ 65 w 119"/>
                              <a:gd name="T37" fmla="*/ 64 h 204"/>
                              <a:gd name="T38" fmla="*/ 65 w 119"/>
                              <a:gd name="T39" fmla="*/ 74 h 204"/>
                              <a:gd name="T40" fmla="*/ 64 w 119"/>
                              <a:gd name="T41" fmla="*/ 83 h 204"/>
                              <a:gd name="T42" fmla="*/ 63 w 119"/>
                              <a:gd name="T43" fmla="*/ 89 h 204"/>
                              <a:gd name="T44" fmla="*/ 60 w 119"/>
                              <a:gd name="T45" fmla="*/ 98 h 204"/>
                              <a:gd name="T46" fmla="*/ 54 w 119"/>
                              <a:gd name="T47" fmla="*/ 108 h 204"/>
                              <a:gd name="T48" fmla="*/ 47 w 119"/>
                              <a:gd name="T49" fmla="*/ 113 h 204"/>
                              <a:gd name="T50" fmla="*/ 38 w 119"/>
                              <a:gd name="T51" fmla="*/ 117 h 204"/>
                              <a:gd name="T52" fmla="*/ 30 w 119"/>
                              <a:gd name="T53" fmla="*/ 118 h 204"/>
                              <a:gd name="T54" fmla="*/ 23 w 119"/>
                              <a:gd name="T55" fmla="*/ 116 h 204"/>
                              <a:gd name="T56" fmla="*/ 17 w 119"/>
                              <a:gd name="T57" fmla="*/ 113 h 204"/>
                              <a:gd name="T58" fmla="*/ 13 w 119"/>
                              <a:gd name="T59" fmla="*/ 110 h 204"/>
                              <a:gd name="T60" fmla="*/ 8 w 119"/>
                              <a:gd name="T61" fmla="*/ 103 h 204"/>
                              <a:gd name="T62" fmla="*/ 4 w 119"/>
                              <a:gd name="T63" fmla="*/ 94 h 204"/>
                              <a:gd name="T64" fmla="*/ 1 w 119"/>
                              <a:gd name="T65" fmla="*/ 82 h 204"/>
                              <a:gd name="T66" fmla="*/ 0 w 119"/>
                              <a:gd name="T67" fmla="*/ 67 h 204"/>
                              <a:gd name="T68" fmla="*/ 13 w 119"/>
                              <a:gd name="T69" fmla="*/ 59 h 204"/>
                              <a:gd name="T70" fmla="*/ 13 w 119"/>
                              <a:gd name="T71" fmla="*/ 73 h 204"/>
                              <a:gd name="T72" fmla="*/ 14 w 119"/>
                              <a:gd name="T73" fmla="*/ 83 h 204"/>
                              <a:gd name="T74" fmla="*/ 16 w 119"/>
                              <a:gd name="T75" fmla="*/ 92 h 204"/>
                              <a:gd name="T76" fmla="*/ 18 w 119"/>
                              <a:gd name="T77" fmla="*/ 97 h 204"/>
                              <a:gd name="T78" fmla="*/ 25 w 119"/>
                              <a:gd name="T79" fmla="*/ 103 h 204"/>
                              <a:gd name="T80" fmla="*/ 33 w 119"/>
                              <a:gd name="T81" fmla="*/ 106 h 204"/>
                              <a:gd name="T82" fmla="*/ 40 w 119"/>
                              <a:gd name="T83" fmla="*/ 103 h 204"/>
                              <a:gd name="T84" fmla="*/ 46 w 119"/>
                              <a:gd name="T85" fmla="*/ 97 h 204"/>
                              <a:gd name="T86" fmla="*/ 50 w 119"/>
                              <a:gd name="T87" fmla="*/ 92 h 204"/>
                              <a:gd name="T88" fmla="*/ 52 w 119"/>
                              <a:gd name="T89" fmla="*/ 83 h 204"/>
                              <a:gd name="T90" fmla="*/ 52 w 119"/>
                              <a:gd name="T91" fmla="*/ 73 h 204"/>
                              <a:gd name="T92" fmla="*/ 53 w 119"/>
                              <a:gd name="T93" fmla="*/ 59 h 204"/>
                              <a:gd name="T94" fmla="*/ 52 w 119"/>
                              <a:gd name="T95" fmla="*/ 46 h 204"/>
                              <a:gd name="T96" fmla="*/ 52 w 119"/>
                              <a:gd name="T97" fmla="*/ 35 h 204"/>
                              <a:gd name="T98" fmla="*/ 50 w 119"/>
                              <a:gd name="T99" fmla="*/ 27 h 204"/>
                              <a:gd name="T100" fmla="*/ 46 w 119"/>
                              <a:gd name="T101" fmla="*/ 22 h 204"/>
                              <a:gd name="T102" fmla="*/ 40 w 119"/>
                              <a:gd name="T103" fmla="*/ 14 h 204"/>
                              <a:gd name="T104" fmla="*/ 33 w 119"/>
                              <a:gd name="T105" fmla="*/ 12 h 204"/>
                              <a:gd name="T106" fmla="*/ 25 w 119"/>
                              <a:gd name="T107" fmla="*/ 14 h 204"/>
                              <a:gd name="T108" fmla="*/ 19 w 119"/>
                              <a:gd name="T109" fmla="*/ 20 h 204"/>
                              <a:gd name="T110" fmla="*/ 16 w 119"/>
                              <a:gd name="T111" fmla="*/ 27 h 204"/>
                              <a:gd name="T112" fmla="*/ 14 w 119"/>
                              <a:gd name="T113" fmla="*/ 35 h 204"/>
                              <a:gd name="T114" fmla="*/ 13 w 119"/>
                              <a:gd name="T115" fmla="*/ 46 h 204"/>
                              <a:gd name="T116" fmla="*/ 13 w 119"/>
                              <a:gd name="T117" fmla="*/ 59 h 20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 h="204">
                                <a:moveTo>
                                  <a:pt x="0" y="102"/>
                                </a:moveTo>
                                <a:lnTo>
                                  <a:pt x="0" y="93"/>
                                </a:lnTo>
                                <a:lnTo>
                                  <a:pt x="0" y="86"/>
                                </a:lnTo>
                                <a:lnTo>
                                  <a:pt x="1" y="79"/>
                                </a:lnTo>
                                <a:lnTo>
                                  <a:pt x="1" y="71"/>
                                </a:lnTo>
                                <a:lnTo>
                                  <a:pt x="2" y="64"/>
                                </a:lnTo>
                                <a:lnTo>
                                  <a:pt x="4" y="58"/>
                                </a:lnTo>
                                <a:lnTo>
                                  <a:pt x="5" y="53"/>
                                </a:lnTo>
                                <a:lnTo>
                                  <a:pt x="6" y="47"/>
                                </a:lnTo>
                                <a:lnTo>
                                  <a:pt x="9" y="35"/>
                                </a:lnTo>
                                <a:lnTo>
                                  <a:pt x="13" y="26"/>
                                </a:lnTo>
                                <a:lnTo>
                                  <a:pt x="19" y="19"/>
                                </a:lnTo>
                                <a:lnTo>
                                  <a:pt x="24" y="12"/>
                                </a:lnTo>
                                <a:lnTo>
                                  <a:pt x="31" y="7"/>
                                </a:lnTo>
                                <a:lnTo>
                                  <a:pt x="40" y="3"/>
                                </a:lnTo>
                                <a:lnTo>
                                  <a:pt x="49" y="1"/>
                                </a:lnTo>
                                <a:lnTo>
                                  <a:pt x="60" y="0"/>
                                </a:lnTo>
                                <a:lnTo>
                                  <a:pt x="67" y="0"/>
                                </a:lnTo>
                                <a:lnTo>
                                  <a:pt x="73" y="1"/>
                                </a:lnTo>
                                <a:lnTo>
                                  <a:pt x="79" y="4"/>
                                </a:lnTo>
                                <a:lnTo>
                                  <a:pt x="85" y="7"/>
                                </a:lnTo>
                                <a:lnTo>
                                  <a:pt x="91" y="10"/>
                                </a:lnTo>
                                <a:lnTo>
                                  <a:pt x="96" y="14"/>
                                </a:lnTo>
                                <a:lnTo>
                                  <a:pt x="100" y="19"/>
                                </a:lnTo>
                                <a:lnTo>
                                  <a:pt x="103" y="25"/>
                                </a:lnTo>
                                <a:lnTo>
                                  <a:pt x="107" y="32"/>
                                </a:lnTo>
                                <a:lnTo>
                                  <a:pt x="111" y="40"/>
                                </a:lnTo>
                                <a:lnTo>
                                  <a:pt x="114" y="47"/>
                                </a:lnTo>
                                <a:lnTo>
                                  <a:pt x="115" y="56"/>
                                </a:lnTo>
                                <a:lnTo>
                                  <a:pt x="117" y="61"/>
                                </a:lnTo>
                                <a:lnTo>
                                  <a:pt x="117" y="65"/>
                                </a:lnTo>
                                <a:lnTo>
                                  <a:pt x="118" y="70"/>
                                </a:lnTo>
                                <a:lnTo>
                                  <a:pt x="118" y="76"/>
                                </a:lnTo>
                                <a:lnTo>
                                  <a:pt x="119" y="82"/>
                                </a:lnTo>
                                <a:lnTo>
                                  <a:pt x="119" y="89"/>
                                </a:lnTo>
                                <a:lnTo>
                                  <a:pt x="119" y="95"/>
                                </a:lnTo>
                                <a:lnTo>
                                  <a:pt x="119" y="102"/>
                                </a:lnTo>
                                <a:lnTo>
                                  <a:pt x="119" y="111"/>
                                </a:lnTo>
                                <a:lnTo>
                                  <a:pt x="119" y="120"/>
                                </a:lnTo>
                                <a:lnTo>
                                  <a:pt x="119" y="128"/>
                                </a:lnTo>
                                <a:lnTo>
                                  <a:pt x="118" y="135"/>
                                </a:lnTo>
                                <a:lnTo>
                                  <a:pt x="118" y="143"/>
                                </a:lnTo>
                                <a:lnTo>
                                  <a:pt x="117" y="149"/>
                                </a:lnTo>
                                <a:lnTo>
                                  <a:pt x="115" y="153"/>
                                </a:lnTo>
                                <a:lnTo>
                                  <a:pt x="114" y="159"/>
                                </a:lnTo>
                                <a:lnTo>
                                  <a:pt x="110" y="169"/>
                                </a:lnTo>
                                <a:lnTo>
                                  <a:pt x="106" y="178"/>
                                </a:lnTo>
                                <a:lnTo>
                                  <a:pt x="99" y="186"/>
                                </a:lnTo>
                                <a:lnTo>
                                  <a:pt x="93" y="192"/>
                                </a:lnTo>
                                <a:lnTo>
                                  <a:pt x="86" y="196"/>
                                </a:lnTo>
                                <a:lnTo>
                                  <a:pt x="78" y="201"/>
                                </a:lnTo>
                                <a:lnTo>
                                  <a:pt x="70" y="202"/>
                                </a:lnTo>
                                <a:lnTo>
                                  <a:pt x="60" y="204"/>
                                </a:lnTo>
                                <a:lnTo>
                                  <a:pt x="55" y="204"/>
                                </a:lnTo>
                                <a:lnTo>
                                  <a:pt x="48" y="202"/>
                                </a:lnTo>
                                <a:lnTo>
                                  <a:pt x="42" y="201"/>
                                </a:lnTo>
                                <a:lnTo>
                                  <a:pt x="37" y="199"/>
                                </a:lnTo>
                                <a:lnTo>
                                  <a:pt x="31" y="196"/>
                                </a:lnTo>
                                <a:lnTo>
                                  <a:pt x="27" y="193"/>
                                </a:lnTo>
                                <a:lnTo>
                                  <a:pt x="23" y="190"/>
                                </a:lnTo>
                                <a:lnTo>
                                  <a:pt x="19" y="186"/>
                                </a:lnTo>
                                <a:lnTo>
                                  <a:pt x="15" y="178"/>
                                </a:lnTo>
                                <a:lnTo>
                                  <a:pt x="11" y="171"/>
                                </a:lnTo>
                                <a:lnTo>
                                  <a:pt x="8" y="162"/>
                                </a:lnTo>
                                <a:lnTo>
                                  <a:pt x="5" y="152"/>
                                </a:lnTo>
                                <a:lnTo>
                                  <a:pt x="2" y="141"/>
                                </a:lnTo>
                                <a:lnTo>
                                  <a:pt x="1" y="129"/>
                                </a:lnTo>
                                <a:lnTo>
                                  <a:pt x="0" y="116"/>
                                </a:lnTo>
                                <a:lnTo>
                                  <a:pt x="0" y="102"/>
                                </a:lnTo>
                                <a:close/>
                                <a:moveTo>
                                  <a:pt x="23" y="102"/>
                                </a:moveTo>
                                <a:lnTo>
                                  <a:pt x="23" y="114"/>
                                </a:lnTo>
                                <a:lnTo>
                                  <a:pt x="24" y="126"/>
                                </a:lnTo>
                                <a:lnTo>
                                  <a:pt x="24" y="135"/>
                                </a:lnTo>
                                <a:lnTo>
                                  <a:pt x="26" y="144"/>
                                </a:lnTo>
                                <a:lnTo>
                                  <a:pt x="27" y="153"/>
                                </a:lnTo>
                                <a:lnTo>
                                  <a:pt x="29" y="159"/>
                                </a:lnTo>
                                <a:lnTo>
                                  <a:pt x="31" y="164"/>
                                </a:lnTo>
                                <a:lnTo>
                                  <a:pt x="33" y="168"/>
                                </a:lnTo>
                                <a:lnTo>
                                  <a:pt x="38" y="174"/>
                                </a:lnTo>
                                <a:lnTo>
                                  <a:pt x="45" y="178"/>
                                </a:lnTo>
                                <a:lnTo>
                                  <a:pt x="52" y="181"/>
                                </a:lnTo>
                                <a:lnTo>
                                  <a:pt x="60" y="183"/>
                                </a:lnTo>
                                <a:lnTo>
                                  <a:pt x="67" y="181"/>
                                </a:lnTo>
                                <a:lnTo>
                                  <a:pt x="73" y="178"/>
                                </a:lnTo>
                                <a:lnTo>
                                  <a:pt x="79" y="174"/>
                                </a:lnTo>
                                <a:lnTo>
                                  <a:pt x="85" y="168"/>
                                </a:lnTo>
                                <a:lnTo>
                                  <a:pt x="88" y="164"/>
                                </a:lnTo>
                                <a:lnTo>
                                  <a:pt x="91" y="159"/>
                                </a:lnTo>
                                <a:lnTo>
                                  <a:pt x="92" y="153"/>
                                </a:lnTo>
                                <a:lnTo>
                                  <a:pt x="95" y="144"/>
                                </a:lnTo>
                                <a:lnTo>
                                  <a:pt x="96" y="135"/>
                                </a:lnTo>
                                <a:lnTo>
                                  <a:pt x="96" y="126"/>
                                </a:lnTo>
                                <a:lnTo>
                                  <a:pt x="97" y="114"/>
                                </a:lnTo>
                                <a:lnTo>
                                  <a:pt x="97" y="102"/>
                                </a:lnTo>
                                <a:lnTo>
                                  <a:pt x="97" y="90"/>
                                </a:lnTo>
                                <a:lnTo>
                                  <a:pt x="96" y="80"/>
                                </a:lnTo>
                                <a:lnTo>
                                  <a:pt x="96" y="70"/>
                                </a:lnTo>
                                <a:lnTo>
                                  <a:pt x="95" y="61"/>
                                </a:lnTo>
                                <a:lnTo>
                                  <a:pt x="92" y="53"/>
                                </a:lnTo>
                                <a:lnTo>
                                  <a:pt x="91" y="47"/>
                                </a:lnTo>
                                <a:lnTo>
                                  <a:pt x="88" y="43"/>
                                </a:lnTo>
                                <a:lnTo>
                                  <a:pt x="85" y="38"/>
                                </a:lnTo>
                                <a:lnTo>
                                  <a:pt x="79" y="31"/>
                                </a:lnTo>
                                <a:lnTo>
                                  <a:pt x="73" y="25"/>
                                </a:lnTo>
                                <a:lnTo>
                                  <a:pt x="67" y="22"/>
                                </a:lnTo>
                                <a:lnTo>
                                  <a:pt x="60" y="20"/>
                                </a:lnTo>
                                <a:lnTo>
                                  <a:pt x="52" y="22"/>
                                </a:lnTo>
                                <a:lnTo>
                                  <a:pt x="45" y="25"/>
                                </a:lnTo>
                                <a:lnTo>
                                  <a:pt x="40" y="29"/>
                                </a:lnTo>
                                <a:lnTo>
                                  <a:pt x="35" y="35"/>
                                </a:lnTo>
                                <a:lnTo>
                                  <a:pt x="33" y="40"/>
                                </a:lnTo>
                                <a:lnTo>
                                  <a:pt x="30" y="46"/>
                                </a:lnTo>
                                <a:lnTo>
                                  <a:pt x="29" y="53"/>
                                </a:lnTo>
                                <a:lnTo>
                                  <a:pt x="26" y="61"/>
                                </a:lnTo>
                                <a:lnTo>
                                  <a:pt x="24" y="70"/>
                                </a:lnTo>
                                <a:lnTo>
                                  <a:pt x="24" y="80"/>
                                </a:lnTo>
                                <a:lnTo>
                                  <a:pt x="23" y="90"/>
                                </a:lnTo>
                                <a:lnTo>
                                  <a:pt x="23"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0" name="Freeform 180"/>
                        <wps:cNvSpPr>
                          <a:spLocks noEditPoints="1"/>
                        </wps:cNvSpPr>
                        <wps:spPr bwMode="auto">
                          <a:xfrm>
                            <a:off x="3866" y="692"/>
                            <a:ext cx="65" cy="118"/>
                          </a:xfrm>
                          <a:custGeom>
                            <a:avLst/>
                            <a:gdLst>
                              <a:gd name="T0" fmla="*/ 49 w 121"/>
                              <a:gd name="T1" fmla="*/ 27 h 204"/>
                              <a:gd name="T2" fmla="*/ 47 w 121"/>
                              <a:gd name="T3" fmla="*/ 18 h 204"/>
                              <a:gd name="T4" fmla="*/ 37 w 121"/>
                              <a:gd name="T5" fmla="*/ 13 h 204"/>
                              <a:gd name="T6" fmla="*/ 29 w 121"/>
                              <a:gd name="T7" fmla="*/ 13 h 204"/>
                              <a:gd name="T8" fmla="*/ 21 w 121"/>
                              <a:gd name="T9" fmla="*/ 20 h 204"/>
                              <a:gd name="T10" fmla="*/ 16 w 121"/>
                              <a:gd name="T11" fmla="*/ 30 h 204"/>
                              <a:gd name="T12" fmla="*/ 13 w 121"/>
                              <a:gd name="T13" fmla="*/ 38 h 204"/>
                              <a:gd name="T14" fmla="*/ 12 w 121"/>
                              <a:gd name="T15" fmla="*/ 49 h 204"/>
                              <a:gd name="T16" fmla="*/ 14 w 121"/>
                              <a:gd name="T17" fmla="*/ 53 h 204"/>
                              <a:gd name="T18" fmla="*/ 22 w 121"/>
                              <a:gd name="T19" fmla="*/ 46 h 204"/>
                              <a:gd name="T20" fmla="*/ 33 w 121"/>
                              <a:gd name="T21" fmla="*/ 41 h 204"/>
                              <a:gd name="T22" fmla="*/ 47 w 121"/>
                              <a:gd name="T23" fmla="*/ 44 h 204"/>
                              <a:gd name="T24" fmla="*/ 59 w 121"/>
                              <a:gd name="T25" fmla="*/ 54 h 204"/>
                              <a:gd name="T26" fmla="*/ 63 w 121"/>
                              <a:gd name="T27" fmla="*/ 64 h 204"/>
                              <a:gd name="T28" fmla="*/ 65 w 121"/>
                              <a:gd name="T29" fmla="*/ 76 h 204"/>
                              <a:gd name="T30" fmla="*/ 64 w 121"/>
                              <a:gd name="T31" fmla="*/ 90 h 204"/>
                              <a:gd name="T32" fmla="*/ 59 w 121"/>
                              <a:gd name="T33" fmla="*/ 103 h 204"/>
                              <a:gd name="T34" fmla="*/ 49 w 121"/>
                              <a:gd name="T35" fmla="*/ 113 h 204"/>
                              <a:gd name="T36" fmla="*/ 38 w 121"/>
                              <a:gd name="T37" fmla="*/ 118 h 204"/>
                              <a:gd name="T38" fmla="*/ 26 w 121"/>
                              <a:gd name="T39" fmla="*/ 117 h 204"/>
                              <a:gd name="T40" fmla="*/ 17 w 121"/>
                              <a:gd name="T41" fmla="*/ 113 h 204"/>
                              <a:gd name="T42" fmla="*/ 9 w 121"/>
                              <a:gd name="T43" fmla="*/ 105 h 204"/>
                              <a:gd name="T44" fmla="*/ 4 w 121"/>
                              <a:gd name="T45" fmla="*/ 93 h 204"/>
                              <a:gd name="T46" fmla="*/ 1 w 121"/>
                              <a:gd name="T47" fmla="*/ 76 h 204"/>
                              <a:gd name="T48" fmla="*/ 0 w 121"/>
                              <a:gd name="T49" fmla="*/ 54 h 204"/>
                              <a:gd name="T50" fmla="*/ 2 w 121"/>
                              <a:gd name="T51" fmla="*/ 34 h 204"/>
                              <a:gd name="T52" fmla="*/ 8 w 121"/>
                              <a:gd name="T53" fmla="*/ 19 h 204"/>
                              <a:gd name="T54" fmla="*/ 15 w 121"/>
                              <a:gd name="T55" fmla="*/ 8 h 204"/>
                              <a:gd name="T56" fmla="*/ 24 w 121"/>
                              <a:gd name="T57" fmla="*/ 2 h 204"/>
                              <a:gd name="T58" fmla="*/ 35 w 121"/>
                              <a:gd name="T59" fmla="*/ 0 h 204"/>
                              <a:gd name="T60" fmla="*/ 50 w 121"/>
                              <a:gd name="T61" fmla="*/ 4 h 204"/>
                              <a:gd name="T62" fmla="*/ 60 w 121"/>
                              <a:gd name="T63" fmla="*/ 17 h 204"/>
                              <a:gd name="T64" fmla="*/ 13 w 121"/>
                              <a:gd name="T65" fmla="*/ 79 h 204"/>
                              <a:gd name="T66" fmla="*/ 14 w 121"/>
                              <a:gd name="T67" fmla="*/ 90 h 204"/>
                              <a:gd name="T68" fmla="*/ 18 w 121"/>
                              <a:gd name="T69" fmla="*/ 99 h 204"/>
                              <a:gd name="T70" fmla="*/ 24 w 121"/>
                              <a:gd name="T71" fmla="*/ 104 h 204"/>
                              <a:gd name="T72" fmla="*/ 33 w 121"/>
                              <a:gd name="T73" fmla="*/ 106 h 204"/>
                              <a:gd name="T74" fmla="*/ 45 w 121"/>
                              <a:gd name="T75" fmla="*/ 102 h 204"/>
                              <a:gd name="T76" fmla="*/ 52 w 121"/>
                              <a:gd name="T77" fmla="*/ 91 h 204"/>
                              <a:gd name="T78" fmla="*/ 53 w 121"/>
                              <a:gd name="T79" fmla="*/ 75 h 204"/>
                              <a:gd name="T80" fmla="*/ 47 w 121"/>
                              <a:gd name="T81" fmla="*/ 62 h 204"/>
                              <a:gd name="T82" fmla="*/ 37 w 121"/>
                              <a:gd name="T83" fmla="*/ 57 h 204"/>
                              <a:gd name="T84" fmla="*/ 25 w 121"/>
                              <a:gd name="T85" fmla="*/ 57 h 204"/>
                              <a:gd name="T86" fmla="*/ 16 w 121"/>
                              <a:gd name="T87" fmla="*/ 65 h 204"/>
                              <a:gd name="T88" fmla="*/ 13 w 121"/>
                              <a:gd name="T89" fmla="*/ 79 h 2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1" h="204">
                                <a:moveTo>
                                  <a:pt x="120" y="52"/>
                                </a:moveTo>
                                <a:lnTo>
                                  <a:pt x="95" y="52"/>
                                </a:lnTo>
                                <a:lnTo>
                                  <a:pt x="92" y="46"/>
                                </a:lnTo>
                                <a:lnTo>
                                  <a:pt x="91" y="40"/>
                                </a:lnTo>
                                <a:lnTo>
                                  <a:pt x="88" y="35"/>
                                </a:lnTo>
                                <a:lnTo>
                                  <a:pt x="87" y="31"/>
                                </a:lnTo>
                                <a:lnTo>
                                  <a:pt x="81" y="26"/>
                                </a:lnTo>
                                <a:lnTo>
                                  <a:pt x="76" y="23"/>
                                </a:lnTo>
                                <a:lnTo>
                                  <a:pt x="69" y="22"/>
                                </a:lnTo>
                                <a:lnTo>
                                  <a:pt x="63" y="20"/>
                                </a:lnTo>
                                <a:lnTo>
                                  <a:pt x="59" y="22"/>
                                </a:lnTo>
                                <a:lnTo>
                                  <a:pt x="54" y="23"/>
                                </a:lnTo>
                                <a:lnTo>
                                  <a:pt x="49" y="26"/>
                                </a:lnTo>
                                <a:lnTo>
                                  <a:pt x="45" y="29"/>
                                </a:lnTo>
                                <a:lnTo>
                                  <a:pt x="40" y="34"/>
                                </a:lnTo>
                                <a:lnTo>
                                  <a:pt x="36" y="38"/>
                                </a:lnTo>
                                <a:lnTo>
                                  <a:pt x="32" y="46"/>
                                </a:lnTo>
                                <a:lnTo>
                                  <a:pt x="29" y="52"/>
                                </a:lnTo>
                                <a:lnTo>
                                  <a:pt x="27" y="56"/>
                                </a:lnTo>
                                <a:lnTo>
                                  <a:pt x="26" y="61"/>
                                </a:lnTo>
                                <a:lnTo>
                                  <a:pt x="25" y="65"/>
                                </a:lnTo>
                                <a:lnTo>
                                  <a:pt x="23" y="71"/>
                                </a:lnTo>
                                <a:lnTo>
                                  <a:pt x="23" y="77"/>
                                </a:lnTo>
                                <a:lnTo>
                                  <a:pt x="22" y="85"/>
                                </a:lnTo>
                                <a:lnTo>
                                  <a:pt x="22" y="90"/>
                                </a:lnTo>
                                <a:lnTo>
                                  <a:pt x="22" y="98"/>
                                </a:lnTo>
                                <a:lnTo>
                                  <a:pt x="26" y="92"/>
                                </a:lnTo>
                                <a:lnTo>
                                  <a:pt x="30" y="86"/>
                                </a:lnTo>
                                <a:lnTo>
                                  <a:pt x="36" y="82"/>
                                </a:lnTo>
                                <a:lnTo>
                                  <a:pt x="41" y="79"/>
                                </a:lnTo>
                                <a:lnTo>
                                  <a:pt x="48" y="76"/>
                                </a:lnTo>
                                <a:lnTo>
                                  <a:pt x="54" y="73"/>
                                </a:lnTo>
                                <a:lnTo>
                                  <a:pt x="61" y="71"/>
                                </a:lnTo>
                                <a:lnTo>
                                  <a:pt x="66" y="71"/>
                                </a:lnTo>
                                <a:lnTo>
                                  <a:pt x="77" y="73"/>
                                </a:lnTo>
                                <a:lnTo>
                                  <a:pt x="87" y="76"/>
                                </a:lnTo>
                                <a:lnTo>
                                  <a:pt x="96" y="82"/>
                                </a:lnTo>
                                <a:lnTo>
                                  <a:pt x="105" y="89"/>
                                </a:lnTo>
                                <a:lnTo>
                                  <a:pt x="109" y="93"/>
                                </a:lnTo>
                                <a:lnTo>
                                  <a:pt x="112" y="99"/>
                                </a:lnTo>
                                <a:lnTo>
                                  <a:pt x="114" y="104"/>
                                </a:lnTo>
                                <a:lnTo>
                                  <a:pt x="117" y="110"/>
                                </a:lnTo>
                                <a:lnTo>
                                  <a:pt x="118" y="117"/>
                                </a:lnTo>
                                <a:lnTo>
                                  <a:pt x="120" y="123"/>
                                </a:lnTo>
                                <a:lnTo>
                                  <a:pt x="121" y="131"/>
                                </a:lnTo>
                                <a:lnTo>
                                  <a:pt x="121" y="137"/>
                                </a:lnTo>
                                <a:lnTo>
                                  <a:pt x="121" y="146"/>
                                </a:lnTo>
                                <a:lnTo>
                                  <a:pt x="120" y="155"/>
                                </a:lnTo>
                                <a:lnTo>
                                  <a:pt x="118" y="164"/>
                                </a:lnTo>
                                <a:lnTo>
                                  <a:pt x="116" y="172"/>
                                </a:lnTo>
                                <a:lnTo>
                                  <a:pt x="110" y="178"/>
                                </a:lnTo>
                                <a:lnTo>
                                  <a:pt x="105" y="186"/>
                                </a:lnTo>
                                <a:lnTo>
                                  <a:pt x="98" y="190"/>
                                </a:lnTo>
                                <a:lnTo>
                                  <a:pt x="92" y="195"/>
                                </a:lnTo>
                                <a:lnTo>
                                  <a:pt x="85" y="199"/>
                                </a:lnTo>
                                <a:lnTo>
                                  <a:pt x="78" y="201"/>
                                </a:lnTo>
                                <a:lnTo>
                                  <a:pt x="70" y="204"/>
                                </a:lnTo>
                                <a:lnTo>
                                  <a:pt x="62" y="204"/>
                                </a:lnTo>
                                <a:lnTo>
                                  <a:pt x="56" y="204"/>
                                </a:lnTo>
                                <a:lnTo>
                                  <a:pt x="49" y="202"/>
                                </a:lnTo>
                                <a:lnTo>
                                  <a:pt x="44" y="201"/>
                                </a:lnTo>
                                <a:lnTo>
                                  <a:pt x="37" y="198"/>
                                </a:lnTo>
                                <a:lnTo>
                                  <a:pt x="32" y="195"/>
                                </a:lnTo>
                                <a:lnTo>
                                  <a:pt x="26" y="192"/>
                                </a:lnTo>
                                <a:lnTo>
                                  <a:pt x="22" y="187"/>
                                </a:lnTo>
                                <a:lnTo>
                                  <a:pt x="16" y="181"/>
                                </a:lnTo>
                                <a:lnTo>
                                  <a:pt x="12" y="175"/>
                                </a:lnTo>
                                <a:lnTo>
                                  <a:pt x="10" y="169"/>
                                </a:lnTo>
                                <a:lnTo>
                                  <a:pt x="7" y="161"/>
                                </a:lnTo>
                                <a:lnTo>
                                  <a:pt x="4" y="152"/>
                                </a:lnTo>
                                <a:lnTo>
                                  <a:pt x="3" y="143"/>
                                </a:lnTo>
                                <a:lnTo>
                                  <a:pt x="1" y="131"/>
                                </a:lnTo>
                                <a:lnTo>
                                  <a:pt x="0" y="119"/>
                                </a:lnTo>
                                <a:lnTo>
                                  <a:pt x="0" y="107"/>
                                </a:lnTo>
                                <a:lnTo>
                                  <a:pt x="0" y="93"/>
                                </a:lnTo>
                                <a:lnTo>
                                  <a:pt x="1" y="82"/>
                                </a:lnTo>
                                <a:lnTo>
                                  <a:pt x="3" y="70"/>
                                </a:lnTo>
                                <a:lnTo>
                                  <a:pt x="4" y="59"/>
                                </a:lnTo>
                                <a:lnTo>
                                  <a:pt x="7" y="49"/>
                                </a:lnTo>
                                <a:lnTo>
                                  <a:pt x="10" y="40"/>
                                </a:lnTo>
                                <a:lnTo>
                                  <a:pt x="14" y="32"/>
                                </a:lnTo>
                                <a:lnTo>
                                  <a:pt x="18" y="25"/>
                                </a:lnTo>
                                <a:lnTo>
                                  <a:pt x="22" y="19"/>
                                </a:lnTo>
                                <a:lnTo>
                                  <a:pt x="27" y="14"/>
                                </a:lnTo>
                                <a:lnTo>
                                  <a:pt x="33" y="10"/>
                                </a:lnTo>
                                <a:lnTo>
                                  <a:pt x="38" y="6"/>
                                </a:lnTo>
                                <a:lnTo>
                                  <a:pt x="44" y="3"/>
                                </a:lnTo>
                                <a:lnTo>
                                  <a:pt x="51" y="1"/>
                                </a:lnTo>
                                <a:lnTo>
                                  <a:pt x="59" y="0"/>
                                </a:lnTo>
                                <a:lnTo>
                                  <a:pt x="66" y="0"/>
                                </a:lnTo>
                                <a:lnTo>
                                  <a:pt x="76" y="1"/>
                                </a:lnTo>
                                <a:lnTo>
                                  <a:pt x="85" y="3"/>
                                </a:lnTo>
                                <a:lnTo>
                                  <a:pt x="94" y="7"/>
                                </a:lnTo>
                                <a:lnTo>
                                  <a:pt x="100" y="13"/>
                                </a:lnTo>
                                <a:lnTo>
                                  <a:pt x="106" y="20"/>
                                </a:lnTo>
                                <a:lnTo>
                                  <a:pt x="112" y="29"/>
                                </a:lnTo>
                                <a:lnTo>
                                  <a:pt x="116" y="40"/>
                                </a:lnTo>
                                <a:lnTo>
                                  <a:pt x="120" y="52"/>
                                </a:lnTo>
                                <a:close/>
                                <a:moveTo>
                                  <a:pt x="25" y="137"/>
                                </a:moveTo>
                                <a:lnTo>
                                  <a:pt x="25" y="143"/>
                                </a:lnTo>
                                <a:lnTo>
                                  <a:pt x="25" y="150"/>
                                </a:lnTo>
                                <a:lnTo>
                                  <a:pt x="26" y="156"/>
                                </a:lnTo>
                                <a:lnTo>
                                  <a:pt x="29" y="161"/>
                                </a:lnTo>
                                <a:lnTo>
                                  <a:pt x="30" y="166"/>
                                </a:lnTo>
                                <a:lnTo>
                                  <a:pt x="34" y="171"/>
                                </a:lnTo>
                                <a:lnTo>
                                  <a:pt x="37" y="174"/>
                                </a:lnTo>
                                <a:lnTo>
                                  <a:pt x="41" y="177"/>
                                </a:lnTo>
                                <a:lnTo>
                                  <a:pt x="45" y="180"/>
                                </a:lnTo>
                                <a:lnTo>
                                  <a:pt x="51" y="181"/>
                                </a:lnTo>
                                <a:lnTo>
                                  <a:pt x="56" y="183"/>
                                </a:lnTo>
                                <a:lnTo>
                                  <a:pt x="62" y="183"/>
                                </a:lnTo>
                                <a:lnTo>
                                  <a:pt x="69" y="181"/>
                                </a:lnTo>
                                <a:lnTo>
                                  <a:pt x="77" y="180"/>
                                </a:lnTo>
                                <a:lnTo>
                                  <a:pt x="83" y="177"/>
                                </a:lnTo>
                                <a:lnTo>
                                  <a:pt x="87" y="172"/>
                                </a:lnTo>
                                <a:lnTo>
                                  <a:pt x="92" y="165"/>
                                </a:lnTo>
                                <a:lnTo>
                                  <a:pt x="96" y="158"/>
                                </a:lnTo>
                                <a:lnTo>
                                  <a:pt x="98" y="149"/>
                                </a:lnTo>
                                <a:lnTo>
                                  <a:pt x="99" y="138"/>
                                </a:lnTo>
                                <a:lnTo>
                                  <a:pt x="98" y="129"/>
                                </a:lnTo>
                                <a:lnTo>
                                  <a:pt x="96" y="122"/>
                                </a:lnTo>
                                <a:lnTo>
                                  <a:pt x="92" y="113"/>
                                </a:lnTo>
                                <a:lnTo>
                                  <a:pt x="88" y="107"/>
                                </a:lnTo>
                                <a:lnTo>
                                  <a:pt x="83" y="102"/>
                                </a:lnTo>
                                <a:lnTo>
                                  <a:pt x="77" y="99"/>
                                </a:lnTo>
                                <a:lnTo>
                                  <a:pt x="69" y="98"/>
                                </a:lnTo>
                                <a:lnTo>
                                  <a:pt x="62" y="96"/>
                                </a:lnTo>
                                <a:lnTo>
                                  <a:pt x="54" y="98"/>
                                </a:lnTo>
                                <a:lnTo>
                                  <a:pt x="47" y="99"/>
                                </a:lnTo>
                                <a:lnTo>
                                  <a:pt x="40" y="102"/>
                                </a:lnTo>
                                <a:lnTo>
                                  <a:pt x="34" y="107"/>
                                </a:lnTo>
                                <a:lnTo>
                                  <a:pt x="30" y="113"/>
                                </a:lnTo>
                                <a:lnTo>
                                  <a:pt x="27" y="120"/>
                                </a:lnTo>
                                <a:lnTo>
                                  <a:pt x="26" y="128"/>
                                </a:lnTo>
                                <a:lnTo>
                                  <a:pt x="25"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81"/>
                        <wps:cNvSpPr>
                          <a:spLocks noEditPoints="1"/>
                        </wps:cNvSpPr>
                        <wps:spPr bwMode="auto">
                          <a:xfrm>
                            <a:off x="3948" y="692"/>
                            <a:ext cx="12" cy="116"/>
                          </a:xfrm>
                          <a:custGeom>
                            <a:avLst/>
                            <a:gdLst>
                              <a:gd name="T0" fmla="*/ 0 w 22"/>
                              <a:gd name="T1" fmla="*/ 15 h 201"/>
                              <a:gd name="T2" fmla="*/ 0 w 22"/>
                              <a:gd name="T3" fmla="*/ 0 h 201"/>
                              <a:gd name="T4" fmla="*/ 12 w 22"/>
                              <a:gd name="T5" fmla="*/ 0 h 201"/>
                              <a:gd name="T6" fmla="*/ 12 w 22"/>
                              <a:gd name="T7" fmla="*/ 15 h 201"/>
                              <a:gd name="T8" fmla="*/ 0 w 22"/>
                              <a:gd name="T9" fmla="*/ 15 h 201"/>
                              <a:gd name="T10" fmla="*/ 0 w 22"/>
                              <a:gd name="T11" fmla="*/ 116 h 201"/>
                              <a:gd name="T12" fmla="*/ 0 w 22"/>
                              <a:gd name="T13" fmla="*/ 32 h 201"/>
                              <a:gd name="T14" fmla="*/ 12 w 22"/>
                              <a:gd name="T15" fmla="*/ 32 h 201"/>
                              <a:gd name="T16" fmla="*/ 12 w 22"/>
                              <a:gd name="T17" fmla="*/ 116 h 201"/>
                              <a:gd name="T18" fmla="*/ 0 w 22"/>
                              <a:gd name="T19" fmla="*/ 116 h 2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201">
                                <a:moveTo>
                                  <a:pt x="0" y="26"/>
                                </a:moveTo>
                                <a:lnTo>
                                  <a:pt x="0" y="0"/>
                                </a:lnTo>
                                <a:lnTo>
                                  <a:pt x="22" y="0"/>
                                </a:lnTo>
                                <a:lnTo>
                                  <a:pt x="22" y="26"/>
                                </a:lnTo>
                                <a:lnTo>
                                  <a:pt x="0" y="26"/>
                                </a:lnTo>
                                <a:close/>
                                <a:moveTo>
                                  <a:pt x="0" y="201"/>
                                </a:moveTo>
                                <a:lnTo>
                                  <a:pt x="0" y="56"/>
                                </a:lnTo>
                                <a:lnTo>
                                  <a:pt x="22" y="56"/>
                                </a:lnTo>
                                <a:lnTo>
                                  <a:pt x="22" y="201"/>
                                </a:lnTo>
                                <a:lnTo>
                                  <a:pt x="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2" name="Freeform 182"/>
                        <wps:cNvSpPr>
                          <a:spLocks/>
                        </wps:cNvSpPr>
                        <wps:spPr bwMode="auto">
                          <a:xfrm>
                            <a:off x="3979" y="722"/>
                            <a:ext cx="58" cy="86"/>
                          </a:xfrm>
                          <a:custGeom>
                            <a:avLst/>
                            <a:gdLst>
                              <a:gd name="T0" fmla="*/ 0 w 107"/>
                              <a:gd name="T1" fmla="*/ 86 h 149"/>
                              <a:gd name="T2" fmla="*/ 0 w 107"/>
                              <a:gd name="T3" fmla="*/ 2 h 149"/>
                              <a:gd name="T4" fmla="*/ 12 w 107"/>
                              <a:gd name="T5" fmla="*/ 2 h 149"/>
                              <a:gd name="T6" fmla="*/ 12 w 107"/>
                              <a:gd name="T7" fmla="*/ 14 h 149"/>
                              <a:gd name="T8" fmla="*/ 16 w 107"/>
                              <a:gd name="T9" fmla="*/ 8 h 149"/>
                              <a:gd name="T10" fmla="*/ 21 w 107"/>
                              <a:gd name="T11" fmla="*/ 3 h 149"/>
                              <a:gd name="T12" fmla="*/ 27 w 107"/>
                              <a:gd name="T13" fmla="*/ 1 h 149"/>
                              <a:gd name="T14" fmla="*/ 34 w 107"/>
                              <a:gd name="T15" fmla="*/ 0 h 149"/>
                              <a:gd name="T16" fmla="*/ 36 w 107"/>
                              <a:gd name="T17" fmla="*/ 0 h 149"/>
                              <a:gd name="T18" fmla="*/ 40 w 107"/>
                              <a:gd name="T19" fmla="*/ 1 h 149"/>
                              <a:gd name="T20" fmla="*/ 43 w 107"/>
                              <a:gd name="T21" fmla="*/ 2 h 149"/>
                              <a:gd name="T22" fmla="*/ 46 w 107"/>
                              <a:gd name="T23" fmla="*/ 2 h 149"/>
                              <a:gd name="T24" fmla="*/ 48 w 107"/>
                              <a:gd name="T25" fmla="*/ 4 h 149"/>
                              <a:gd name="T26" fmla="*/ 50 w 107"/>
                              <a:gd name="T27" fmla="*/ 6 h 149"/>
                              <a:gd name="T28" fmla="*/ 52 w 107"/>
                              <a:gd name="T29" fmla="*/ 9 h 149"/>
                              <a:gd name="T30" fmla="*/ 54 w 107"/>
                              <a:gd name="T31" fmla="*/ 10 h 149"/>
                              <a:gd name="T32" fmla="*/ 54 w 107"/>
                              <a:gd name="T33" fmla="*/ 13 h 149"/>
                              <a:gd name="T34" fmla="*/ 56 w 107"/>
                              <a:gd name="T35" fmla="*/ 16 h 149"/>
                              <a:gd name="T36" fmla="*/ 56 w 107"/>
                              <a:gd name="T37" fmla="*/ 18 h 149"/>
                              <a:gd name="T38" fmla="*/ 58 w 107"/>
                              <a:gd name="T39" fmla="*/ 21 h 149"/>
                              <a:gd name="T40" fmla="*/ 58 w 107"/>
                              <a:gd name="T41" fmla="*/ 23 h 149"/>
                              <a:gd name="T42" fmla="*/ 58 w 107"/>
                              <a:gd name="T43" fmla="*/ 25 h 149"/>
                              <a:gd name="T44" fmla="*/ 58 w 107"/>
                              <a:gd name="T45" fmla="*/ 30 h 149"/>
                              <a:gd name="T46" fmla="*/ 58 w 107"/>
                              <a:gd name="T47" fmla="*/ 34 h 149"/>
                              <a:gd name="T48" fmla="*/ 58 w 107"/>
                              <a:gd name="T49" fmla="*/ 86 h 149"/>
                              <a:gd name="T50" fmla="*/ 46 w 107"/>
                              <a:gd name="T51" fmla="*/ 86 h 149"/>
                              <a:gd name="T52" fmla="*/ 46 w 107"/>
                              <a:gd name="T53" fmla="*/ 36 h 149"/>
                              <a:gd name="T54" fmla="*/ 46 w 107"/>
                              <a:gd name="T55" fmla="*/ 32 h 149"/>
                              <a:gd name="T56" fmla="*/ 46 w 107"/>
                              <a:gd name="T57" fmla="*/ 28 h 149"/>
                              <a:gd name="T58" fmla="*/ 44 w 107"/>
                              <a:gd name="T59" fmla="*/ 25 h 149"/>
                              <a:gd name="T60" fmla="*/ 44 w 107"/>
                              <a:gd name="T61" fmla="*/ 23 h 149"/>
                              <a:gd name="T62" fmla="*/ 43 w 107"/>
                              <a:gd name="T63" fmla="*/ 21 h 149"/>
                              <a:gd name="T64" fmla="*/ 42 w 107"/>
                              <a:gd name="T65" fmla="*/ 19 h 149"/>
                              <a:gd name="T66" fmla="*/ 40 w 107"/>
                              <a:gd name="T67" fmla="*/ 17 h 149"/>
                              <a:gd name="T68" fmla="*/ 38 w 107"/>
                              <a:gd name="T69" fmla="*/ 16 h 149"/>
                              <a:gd name="T70" fmla="*/ 37 w 107"/>
                              <a:gd name="T71" fmla="*/ 14 h 149"/>
                              <a:gd name="T72" fmla="*/ 35 w 107"/>
                              <a:gd name="T73" fmla="*/ 14 h 149"/>
                              <a:gd name="T74" fmla="*/ 33 w 107"/>
                              <a:gd name="T75" fmla="*/ 13 h 149"/>
                              <a:gd name="T76" fmla="*/ 31 w 107"/>
                              <a:gd name="T77" fmla="*/ 13 h 149"/>
                              <a:gd name="T78" fmla="*/ 27 w 107"/>
                              <a:gd name="T79" fmla="*/ 14 h 149"/>
                              <a:gd name="T80" fmla="*/ 23 w 107"/>
                              <a:gd name="T81" fmla="*/ 14 h 149"/>
                              <a:gd name="T82" fmla="*/ 20 w 107"/>
                              <a:gd name="T83" fmla="*/ 16 h 149"/>
                              <a:gd name="T84" fmla="*/ 18 w 107"/>
                              <a:gd name="T85" fmla="*/ 18 h 149"/>
                              <a:gd name="T86" fmla="*/ 16 w 107"/>
                              <a:gd name="T87" fmla="*/ 21 h 149"/>
                              <a:gd name="T88" fmla="*/ 14 w 107"/>
                              <a:gd name="T89" fmla="*/ 27 h 149"/>
                              <a:gd name="T90" fmla="*/ 12 w 107"/>
                              <a:gd name="T91" fmla="*/ 33 h 149"/>
                              <a:gd name="T92" fmla="*/ 12 w 107"/>
                              <a:gd name="T93" fmla="*/ 41 h 149"/>
                              <a:gd name="T94" fmla="*/ 12 w 107"/>
                              <a:gd name="T95" fmla="*/ 86 h 149"/>
                              <a:gd name="T96" fmla="*/ 0 w 107"/>
                              <a:gd name="T97" fmla="*/ 86 h 1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7" h="149">
                                <a:moveTo>
                                  <a:pt x="0" y="149"/>
                                </a:moveTo>
                                <a:lnTo>
                                  <a:pt x="0" y="4"/>
                                </a:lnTo>
                                <a:lnTo>
                                  <a:pt x="22" y="4"/>
                                </a:lnTo>
                                <a:lnTo>
                                  <a:pt x="22" y="24"/>
                                </a:lnTo>
                                <a:lnTo>
                                  <a:pt x="29" y="13"/>
                                </a:lnTo>
                                <a:lnTo>
                                  <a:pt x="38" y="6"/>
                                </a:lnTo>
                                <a:lnTo>
                                  <a:pt x="49" y="1"/>
                                </a:lnTo>
                                <a:lnTo>
                                  <a:pt x="62" y="0"/>
                                </a:lnTo>
                                <a:lnTo>
                                  <a:pt x="67" y="0"/>
                                </a:lnTo>
                                <a:lnTo>
                                  <a:pt x="74" y="1"/>
                                </a:lnTo>
                                <a:lnTo>
                                  <a:pt x="80" y="3"/>
                                </a:lnTo>
                                <a:lnTo>
                                  <a:pt x="84" y="4"/>
                                </a:lnTo>
                                <a:lnTo>
                                  <a:pt x="88" y="7"/>
                                </a:lnTo>
                                <a:lnTo>
                                  <a:pt x="92" y="10"/>
                                </a:lnTo>
                                <a:lnTo>
                                  <a:pt x="96" y="15"/>
                                </a:lnTo>
                                <a:lnTo>
                                  <a:pt x="99" y="18"/>
                                </a:lnTo>
                                <a:lnTo>
                                  <a:pt x="100" y="22"/>
                                </a:lnTo>
                                <a:lnTo>
                                  <a:pt x="103" y="27"/>
                                </a:lnTo>
                                <a:lnTo>
                                  <a:pt x="104" y="31"/>
                                </a:lnTo>
                                <a:lnTo>
                                  <a:pt x="107" y="36"/>
                                </a:lnTo>
                                <a:lnTo>
                                  <a:pt x="107" y="40"/>
                                </a:lnTo>
                                <a:lnTo>
                                  <a:pt x="107" y="44"/>
                                </a:lnTo>
                                <a:lnTo>
                                  <a:pt x="107" y="52"/>
                                </a:lnTo>
                                <a:lnTo>
                                  <a:pt x="107" y="59"/>
                                </a:lnTo>
                                <a:lnTo>
                                  <a:pt x="107" y="149"/>
                                </a:lnTo>
                                <a:lnTo>
                                  <a:pt x="84" y="149"/>
                                </a:lnTo>
                                <a:lnTo>
                                  <a:pt x="84" y="62"/>
                                </a:lnTo>
                                <a:lnTo>
                                  <a:pt x="84" y="56"/>
                                </a:lnTo>
                                <a:lnTo>
                                  <a:pt x="84" y="49"/>
                                </a:lnTo>
                                <a:lnTo>
                                  <a:pt x="82" y="44"/>
                                </a:lnTo>
                                <a:lnTo>
                                  <a:pt x="82" y="40"/>
                                </a:lnTo>
                                <a:lnTo>
                                  <a:pt x="80" y="37"/>
                                </a:lnTo>
                                <a:lnTo>
                                  <a:pt x="77" y="33"/>
                                </a:lnTo>
                                <a:lnTo>
                                  <a:pt x="74" y="30"/>
                                </a:lnTo>
                                <a:lnTo>
                                  <a:pt x="71" y="27"/>
                                </a:lnTo>
                                <a:lnTo>
                                  <a:pt x="69" y="25"/>
                                </a:lnTo>
                                <a:lnTo>
                                  <a:pt x="64" y="24"/>
                                </a:lnTo>
                                <a:lnTo>
                                  <a:pt x="60" y="22"/>
                                </a:lnTo>
                                <a:lnTo>
                                  <a:pt x="58" y="22"/>
                                </a:lnTo>
                                <a:lnTo>
                                  <a:pt x="49" y="24"/>
                                </a:lnTo>
                                <a:lnTo>
                                  <a:pt x="42" y="25"/>
                                </a:lnTo>
                                <a:lnTo>
                                  <a:pt x="37" y="28"/>
                                </a:lnTo>
                                <a:lnTo>
                                  <a:pt x="33" y="31"/>
                                </a:lnTo>
                                <a:lnTo>
                                  <a:pt x="29" y="37"/>
                                </a:lnTo>
                                <a:lnTo>
                                  <a:pt x="25" y="46"/>
                                </a:lnTo>
                                <a:lnTo>
                                  <a:pt x="23" y="58"/>
                                </a:lnTo>
                                <a:lnTo>
                                  <a:pt x="22" y="71"/>
                                </a:lnTo>
                                <a:lnTo>
                                  <a:pt x="22" y="149"/>
                                </a:lnTo>
                                <a:lnTo>
                                  <a:pt x="0" y="1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3" name="Freeform 183"/>
                        <wps:cNvSpPr>
                          <a:spLocks/>
                        </wps:cNvSpPr>
                        <wps:spPr bwMode="auto">
                          <a:xfrm>
                            <a:off x="3554" y="144"/>
                            <a:ext cx="65" cy="117"/>
                          </a:xfrm>
                          <a:custGeom>
                            <a:avLst/>
                            <a:gdLst>
                              <a:gd name="T0" fmla="*/ 65 w 122"/>
                              <a:gd name="T1" fmla="*/ 117 h 201"/>
                              <a:gd name="T2" fmla="*/ 0 w 122"/>
                              <a:gd name="T3" fmla="*/ 115 h 201"/>
                              <a:gd name="T4" fmla="*/ 0 w 122"/>
                              <a:gd name="T5" fmla="*/ 109 h 201"/>
                              <a:gd name="T6" fmla="*/ 2 w 122"/>
                              <a:gd name="T7" fmla="*/ 103 h 201"/>
                              <a:gd name="T8" fmla="*/ 6 w 122"/>
                              <a:gd name="T9" fmla="*/ 95 h 201"/>
                              <a:gd name="T10" fmla="*/ 11 w 122"/>
                              <a:gd name="T11" fmla="*/ 87 h 201"/>
                              <a:gd name="T12" fmla="*/ 19 w 122"/>
                              <a:gd name="T13" fmla="*/ 78 h 201"/>
                              <a:gd name="T14" fmla="*/ 27 w 122"/>
                              <a:gd name="T15" fmla="*/ 70 h 201"/>
                              <a:gd name="T16" fmla="*/ 34 w 122"/>
                              <a:gd name="T17" fmla="*/ 62 h 201"/>
                              <a:gd name="T18" fmla="*/ 40 w 122"/>
                              <a:gd name="T19" fmla="*/ 55 h 201"/>
                              <a:gd name="T20" fmla="*/ 44 w 122"/>
                              <a:gd name="T21" fmla="*/ 50 h 201"/>
                              <a:gd name="T22" fmla="*/ 48 w 122"/>
                              <a:gd name="T23" fmla="*/ 43 h 201"/>
                              <a:gd name="T24" fmla="*/ 51 w 122"/>
                              <a:gd name="T25" fmla="*/ 36 h 201"/>
                              <a:gd name="T26" fmla="*/ 51 w 122"/>
                              <a:gd name="T27" fmla="*/ 29 h 201"/>
                              <a:gd name="T28" fmla="*/ 48 w 122"/>
                              <a:gd name="T29" fmla="*/ 21 h 201"/>
                              <a:gd name="T30" fmla="*/ 44 w 122"/>
                              <a:gd name="T31" fmla="*/ 16 h 201"/>
                              <a:gd name="T32" fmla="*/ 37 w 122"/>
                              <a:gd name="T33" fmla="*/ 12 h 201"/>
                              <a:gd name="T34" fmla="*/ 29 w 122"/>
                              <a:gd name="T35" fmla="*/ 12 h 201"/>
                              <a:gd name="T36" fmla="*/ 21 w 122"/>
                              <a:gd name="T37" fmla="*/ 16 h 201"/>
                              <a:gd name="T38" fmla="*/ 17 w 122"/>
                              <a:gd name="T39" fmla="*/ 22 h 201"/>
                              <a:gd name="T40" fmla="*/ 15 w 122"/>
                              <a:gd name="T41" fmla="*/ 30 h 201"/>
                              <a:gd name="T42" fmla="*/ 1 w 122"/>
                              <a:gd name="T43" fmla="*/ 34 h 201"/>
                              <a:gd name="T44" fmla="*/ 4 w 122"/>
                              <a:gd name="T45" fmla="*/ 19 h 201"/>
                              <a:gd name="T46" fmla="*/ 10 w 122"/>
                              <a:gd name="T47" fmla="*/ 9 h 201"/>
                              <a:gd name="T48" fmla="*/ 15 w 122"/>
                              <a:gd name="T49" fmla="*/ 5 h 201"/>
                              <a:gd name="T50" fmla="*/ 21 w 122"/>
                              <a:gd name="T51" fmla="*/ 2 h 201"/>
                              <a:gd name="T52" fmla="*/ 27 w 122"/>
                              <a:gd name="T53" fmla="*/ 1 h 201"/>
                              <a:gd name="T54" fmla="*/ 33 w 122"/>
                              <a:gd name="T55" fmla="*/ 0 h 201"/>
                              <a:gd name="T56" fmla="*/ 40 w 122"/>
                              <a:gd name="T57" fmla="*/ 1 h 201"/>
                              <a:gd name="T58" fmla="*/ 46 w 122"/>
                              <a:gd name="T59" fmla="*/ 2 h 201"/>
                              <a:gd name="T60" fmla="*/ 51 w 122"/>
                              <a:gd name="T61" fmla="*/ 5 h 201"/>
                              <a:gd name="T62" fmla="*/ 55 w 122"/>
                              <a:gd name="T63" fmla="*/ 9 h 201"/>
                              <a:gd name="T64" fmla="*/ 62 w 122"/>
                              <a:gd name="T65" fmla="*/ 20 h 201"/>
                              <a:gd name="T66" fmla="*/ 64 w 122"/>
                              <a:gd name="T67" fmla="*/ 32 h 201"/>
                              <a:gd name="T68" fmla="*/ 63 w 122"/>
                              <a:gd name="T69" fmla="*/ 40 h 201"/>
                              <a:gd name="T70" fmla="*/ 62 w 122"/>
                              <a:gd name="T71" fmla="*/ 45 h 201"/>
                              <a:gd name="T72" fmla="*/ 58 w 122"/>
                              <a:gd name="T73" fmla="*/ 53 h 201"/>
                              <a:gd name="T74" fmla="*/ 54 w 122"/>
                              <a:gd name="T75" fmla="*/ 60 h 201"/>
                              <a:gd name="T76" fmla="*/ 47 w 122"/>
                              <a:gd name="T77" fmla="*/ 69 h 201"/>
                              <a:gd name="T78" fmla="*/ 36 w 122"/>
                              <a:gd name="T79" fmla="*/ 80 h 201"/>
                              <a:gd name="T80" fmla="*/ 27 w 122"/>
                              <a:gd name="T81" fmla="*/ 88 h 201"/>
                              <a:gd name="T82" fmla="*/ 22 w 122"/>
                              <a:gd name="T83" fmla="*/ 94 h 201"/>
                              <a:gd name="T84" fmla="*/ 19 w 122"/>
                              <a:gd name="T85" fmla="*/ 98 h 201"/>
                              <a:gd name="T86" fmla="*/ 17 w 122"/>
                              <a:gd name="T87" fmla="*/ 102 h 20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22" h="201">
                                <a:moveTo>
                                  <a:pt x="122" y="176"/>
                                </a:moveTo>
                                <a:lnTo>
                                  <a:pt x="122" y="201"/>
                                </a:lnTo>
                                <a:lnTo>
                                  <a:pt x="0" y="201"/>
                                </a:lnTo>
                                <a:lnTo>
                                  <a:pt x="0" y="197"/>
                                </a:lnTo>
                                <a:lnTo>
                                  <a:pt x="0" y="192"/>
                                </a:lnTo>
                                <a:lnTo>
                                  <a:pt x="0" y="188"/>
                                </a:lnTo>
                                <a:lnTo>
                                  <a:pt x="2" y="185"/>
                                </a:lnTo>
                                <a:lnTo>
                                  <a:pt x="4" y="177"/>
                                </a:lnTo>
                                <a:lnTo>
                                  <a:pt x="7" y="170"/>
                                </a:lnTo>
                                <a:lnTo>
                                  <a:pt x="11" y="164"/>
                                </a:lnTo>
                                <a:lnTo>
                                  <a:pt x="14" y="156"/>
                                </a:lnTo>
                                <a:lnTo>
                                  <a:pt x="20" y="149"/>
                                </a:lnTo>
                                <a:lnTo>
                                  <a:pt x="27" y="141"/>
                                </a:lnTo>
                                <a:lnTo>
                                  <a:pt x="35" y="134"/>
                                </a:lnTo>
                                <a:lnTo>
                                  <a:pt x="43" y="127"/>
                                </a:lnTo>
                                <a:lnTo>
                                  <a:pt x="50" y="121"/>
                                </a:lnTo>
                                <a:lnTo>
                                  <a:pt x="57" y="113"/>
                                </a:lnTo>
                                <a:lnTo>
                                  <a:pt x="64" y="107"/>
                                </a:lnTo>
                                <a:lnTo>
                                  <a:pt x="69" y="101"/>
                                </a:lnTo>
                                <a:lnTo>
                                  <a:pt x="75" y="95"/>
                                </a:lnTo>
                                <a:lnTo>
                                  <a:pt x="79" y="91"/>
                                </a:lnTo>
                                <a:lnTo>
                                  <a:pt x="82" y="86"/>
                                </a:lnTo>
                                <a:lnTo>
                                  <a:pt x="84" y="82"/>
                                </a:lnTo>
                                <a:lnTo>
                                  <a:pt x="90" y="74"/>
                                </a:lnTo>
                                <a:lnTo>
                                  <a:pt x="94" y="68"/>
                                </a:lnTo>
                                <a:lnTo>
                                  <a:pt x="95" y="61"/>
                                </a:lnTo>
                                <a:lnTo>
                                  <a:pt x="97" y="55"/>
                                </a:lnTo>
                                <a:lnTo>
                                  <a:pt x="95" y="49"/>
                                </a:lnTo>
                                <a:lnTo>
                                  <a:pt x="94" y="42"/>
                                </a:lnTo>
                                <a:lnTo>
                                  <a:pt x="91" y="36"/>
                                </a:lnTo>
                                <a:lnTo>
                                  <a:pt x="87" y="31"/>
                                </a:lnTo>
                                <a:lnTo>
                                  <a:pt x="82" y="27"/>
                                </a:lnTo>
                                <a:lnTo>
                                  <a:pt x="76" y="22"/>
                                </a:lnTo>
                                <a:lnTo>
                                  <a:pt x="69" y="21"/>
                                </a:lnTo>
                                <a:lnTo>
                                  <a:pt x="62" y="19"/>
                                </a:lnTo>
                                <a:lnTo>
                                  <a:pt x="54" y="21"/>
                                </a:lnTo>
                                <a:lnTo>
                                  <a:pt x="47" y="22"/>
                                </a:lnTo>
                                <a:lnTo>
                                  <a:pt x="40" y="27"/>
                                </a:lnTo>
                                <a:lnTo>
                                  <a:pt x="35" y="31"/>
                                </a:lnTo>
                                <a:lnTo>
                                  <a:pt x="32" y="37"/>
                                </a:lnTo>
                                <a:lnTo>
                                  <a:pt x="29" y="43"/>
                                </a:lnTo>
                                <a:lnTo>
                                  <a:pt x="28" y="52"/>
                                </a:lnTo>
                                <a:lnTo>
                                  <a:pt x="27" y="59"/>
                                </a:lnTo>
                                <a:lnTo>
                                  <a:pt x="2" y="58"/>
                                </a:lnTo>
                                <a:lnTo>
                                  <a:pt x="3" y="45"/>
                                </a:lnTo>
                                <a:lnTo>
                                  <a:pt x="7" y="33"/>
                                </a:lnTo>
                                <a:lnTo>
                                  <a:pt x="13" y="22"/>
                                </a:lnTo>
                                <a:lnTo>
                                  <a:pt x="18" y="15"/>
                                </a:lnTo>
                                <a:lnTo>
                                  <a:pt x="22" y="12"/>
                                </a:lnTo>
                                <a:lnTo>
                                  <a:pt x="28" y="9"/>
                                </a:lnTo>
                                <a:lnTo>
                                  <a:pt x="33" y="6"/>
                                </a:lnTo>
                                <a:lnTo>
                                  <a:pt x="39" y="4"/>
                                </a:lnTo>
                                <a:lnTo>
                                  <a:pt x="44" y="3"/>
                                </a:lnTo>
                                <a:lnTo>
                                  <a:pt x="50" y="1"/>
                                </a:lnTo>
                                <a:lnTo>
                                  <a:pt x="57" y="0"/>
                                </a:lnTo>
                                <a:lnTo>
                                  <a:pt x="62" y="0"/>
                                </a:lnTo>
                                <a:lnTo>
                                  <a:pt x="68" y="0"/>
                                </a:lnTo>
                                <a:lnTo>
                                  <a:pt x="75" y="1"/>
                                </a:lnTo>
                                <a:lnTo>
                                  <a:pt x="80" y="3"/>
                                </a:lnTo>
                                <a:lnTo>
                                  <a:pt x="86" y="4"/>
                                </a:lnTo>
                                <a:lnTo>
                                  <a:pt x="90" y="6"/>
                                </a:lnTo>
                                <a:lnTo>
                                  <a:pt x="95" y="9"/>
                                </a:lnTo>
                                <a:lnTo>
                                  <a:pt x="100" y="12"/>
                                </a:lnTo>
                                <a:lnTo>
                                  <a:pt x="104" y="15"/>
                                </a:lnTo>
                                <a:lnTo>
                                  <a:pt x="111" y="24"/>
                                </a:lnTo>
                                <a:lnTo>
                                  <a:pt x="116" y="34"/>
                                </a:lnTo>
                                <a:lnTo>
                                  <a:pt x="119" y="45"/>
                                </a:lnTo>
                                <a:lnTo>
                                  <a:pt x="120" y="55"/>
                                </a:lnTo>
                                <a:lnTo>
                                  <a:pt x="120" y="61"/>
                                </a:lnTo>
                                <a:lnTo>
                                  <a:pt x="119" y="68"/>
                                </a:lnTo>
                                <a:lnTo>
                                  <a:pt x="117" y="73"/>
                                </a:lnTo>
                                <a:lnTo>
                                  <a:pt x="116" y="77"/>
                                </a:lnTo>
                                <a:lnTo>
                                  <a:pt x="113" y="83"/>
                                </a:lnTo>
                                <a:lnTo>
                                  <a:pt x="109" y="91"/>
                                </a:lnTo>
                                <a:lnTo>
                                  <a:pt x="105" y="97"/>
                                </a:lnTo>
                                <a:lnTo>
                                  <a:pt x="101" y="103"/>
                                </a:lnTo>
                                <a:lnTo>
                                  <a:pt x="95" y="110"/>
                                </a:lnTo>
                                <a:lnTo>
                                  <a:pt x="89" y="118"/>
                                </a:lnTo>
                                <a:lnTo>
                                  <a:pt x="78" y="127"/>
                                </a:lnTo>
                                <a:lnTo>
                                  <a:pt x="67" y="138"/>
                                </a:lnTo>
                                <a:lnTo>
                                  <a:pt x="58" y="146"/>
                                </a:lnTo>
                                <a:lnTo>
                                  <a:pt x="50" y="152"/>
                                </a:lnTo>
                                <a:lnTo>
                                  <a:pt x="44" y="158"/>
                                </a:lnTo>
                                <a:lnTo>
                                  <a:pt x="42" y="162"/>
                                </a:lnTo>
                                <a:lnTo>
                                  <a:pt x="39" y="165"/>
                                </a:lnTo>
                                <a:lnTo>
                                  <a:pt x="36" y="168"/>
                                </a:lnTo>
                                <a:lnTo>
                                  <a:pt x="33" y="173"/>
                                </a:lnTo>
                                <a:lnTo>
                                  <a:pt x="31" y="176"/>
                                </a:lnTo>
                                <a:lnTo>
                                  <a:pt x="122"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84"/>
                        <wps:cNvSpPr>
                          <a:spLocks noEditPoints="1"/>
                        </wps:cNvSpPr>
                        <wps:spPr bwMode="auto">
                          <a:xfrm>
                            <a:off x="3634" y="144"/>
                            <a:ext cx="64" cy="119"/>
                          </a:xfrm>
                          <a:custGeom>
                            <a:avLst/>
                            <a:gdLst>
                              <a:gd name="T0" fmla="*/ 0 w 120"/>
                              <a:gd name="T1" fmla="*/ 55 h 203"/>
                              <a:gd name="T2" fmla="*/ 0 w 120"/>
                              <a:gd name="T3" fmla="*/ 45 h 203"/>
                              <a:gd name="T4" fmla="*/ 1 w 120"/>
                              <a:gd name="T5" fmla="*/ 36 h 203"/>
                              <a:gd name="T6" fmla="*/ 2 w 120"/>
                              <a:gd name="T7" fmla="*/ 30 h 203"/>
                              <a:gd name="T8" fmla="*/ 5 w 120"/>
                              <a:gd name="T9" fmla="*/ 21 h 203"/>
                              <a:gd name="T10" fmla="*/ 10 w 120"/>
                              <a:gd name="T11" fmla="*/ 11 h 203"/>
                              <a:gd name="T12" fmla="*/ 17 w 120"/>
                              <a:gd name="T13" fmla="*/ 4 h 203"/>
                              <a:gd name="T14" fmla="*/ 27 w 120"/>
                              <a:gd name="T15" fmla="*/ 1 h 203"/>
                              <a:gd name="T16" fmla="*/ 35 w 120"/>
                              <a:gd name="T17" fmla="*/ 0 h 203"/>
                              <a:gd name="T18" fmla="*/ 42 w 120"/>
                              <a:gd name="T19" fmla="*/ 2 h 203"/>
                              <a:gd name="T20" fmla="*/ 48 w 120"/>
                              <a:gd name="T21" fmla="*/ 6 h 203"/>
                              <a:gd name="T22" fmla="*/ 53 w 120"/>
                              <a:gd name="T23" fmla="*/ 11 h 203"/>
                              <a:gd name="T24" fmla="*/ 58 w 120"/>
                              <a:gd name="T25" fmla="*/ 18 h 203"/>
                              <a:gd name="T26" fmla="*/ 60 w 120"/>
                              <a:gd name="T27" fmla="*/ 28 h 203"/>
                              <a:gd name="T28" fmla="*/ 62 w 120"/>
                              <a:gd name="T29" fmla="*/ 35 h 203"/>
                              <a:gd name="T30" fmla="*/ 62 w 120"/>
                              <a:gd name="T31" fmla="*/ 41 h 203"/>
                              <a:gd name="T32" fmla="*/ 63 w 120"/>
                              <a:gd name="T33" fmla="*/ 48 h 203"/>
                              <a:gd name="T34" fmla="*/ 64 w 120"/>
                              <a:gd name="T35" fmla="*/ 56 h 203"/>
                              <a:gd name="T36" fmla="*/ 64 w 120"/>
                              <a:gd name="T37" fmla="*/ 66 h 203"/>
                              <a:gd name="T38" fmla="*/ 63 w 120"/>
                              <a:gd name="T39" fmla="*/ 74 h 203"/>
                              <a:gd name="T40" fmla="*/ 62 w 120"/>
                              <a:gd name="T41" fmla="*/ 83 h 203"/>
                              <a:gd name="T42" fmla="*/ 61 w 120"/>
                              <a:gd name="T43" fmla="*/ 89 h 203"/>
                              <a:gd name="T44" fmla="*/ 58 w 120"/>
                              <a:gd name="T45" fmla="*/ 100 h 203"/>
                              <a:gd name="T46" fmla="*/ 52 w 120"/>
                              <a:gd name="T47" fmla="*/ 109 h 203"/>
                              <a:gd name="T48" fmla="*/ 46 w 120"/>
                              <a:gd name="T49" fmla="*/ 115 h 203"/>
                              <a:gd name="T50" fmla="*/ 37 w 120"/>
                              <a:gd name="T51" fmla="*/ 118 h 203"/>
                              <a:gd name="T52" fmla="*/ 29 w 120"/>
                              <a:gd name="T53" fmla="*/ 119 h 203"/>
                              <a:gd name="T54" fmla="*/ 22 w 120"/>
                              <a:gd name="T55" fmla="*/ 117 h 203"/>
                              <a:gd name="T56" fmla="*/ 17 w 120"/>
                              <a:gd name="T57" fmla="*/ 114 h 203"/>
                              <a:gd name="T58" fmla="*/ 12 w 120"/>
                              <a:gd name="T59" fmla="*/ 111 h 203"/>
                              <a:gd name="T60" fmla="*/ 7 w 120"/>
                              <a:gd name="T61" fmla="*/ 104 h 203"/>
                              <a:gd name="T62" fmla="*/ 4 w 120"/>
                              <a:gd name="T63" fmla="*/ 94 h 203"/>
                              <a:gd name="T64" fmla="*/ 2 w 120"/>
                              <a:gd name="T65" fmla="*/ 82 h 203"/>
                              <a:gd name="T66" fmla="*/ 0 w 120"/>
                              <a:gd name="T67" fmla="*/ 68 h 203"/>
                              <a:gd name="T68" fmla="*/ 12 w 120"/>
                              <a:gd name="T69" fmla="*/ 60 h 203"/>
                              <a:gd name="T70" fmla="*/ 13 w 120"/>
                              <a:gd name="T71" fmla="*/ 73 h 203"/>
                              <a:gd name="T72" fmla="*/ 13 w 120"/>
                              <a:gd name="T73" fmla="*/ 84 h 203"/>
                              <a:gd name="T74" fmla="*/ 15 w 120"/>
                              <a:gd name="T75" fmla="*/ 93 h 203"/>
                              <a:gd name="T76" fmla="*/ 18 w 120"/>
                              <a:gd name="T77" fmla="*/ 98 h 203"/>
                              <a:gd name="T78" fmla="*/ 23 w 120"/>
                              <a:gd name="T79" fmla="*/ 105 h 203"/>
                              <a:gd name="T80" fmla="*/ 31 w 120"/>
                              <a:gd name="T81" fmla="*/ 107 h 203"/>
                              <a:gd name="T82" fmla="*/ 39 w 120"/>
                              <a:gd name="T83" fmla="*/ 105 h 203"/>
                              <a:gd name="T84" fmla="*/ 45 w 120"/>
                              <a:gd name="T85" fmla="*/ 98 h 203"/>
                              <a:gd name="T86" fmla="*/ 48 w 120"/>
                              <a:gd name="T87" fmla="*/ 93 h 203"/>
                              <a:gd name="T88" fmla="*/ 50 w 120"/>
                              <a:gd name="T89" fmla="*/ 84 h 203"/>
                              <a:gd name="T90" fmla="*/ 51 w 120"/>
                              <a:gd name="T91" fmla="*/ 73 h 203"/>
                              <a:gd name="T92" fmla="*/ 52 w 120"/>
                              <a:gd name="T93" fmla="*/ 60 h 203"/>
                              <a:gd name="T94" fmla="*/ 51 w 120"/>
                              <a:gd name="T95" fmla="*/ 46 h 203"/>
                              <a:gd name="T96" fmla="*/ 50 w 120"/>
                              <a:gd name="T97" fmla="*/ 36 h 203"/>
                              <a:gd name="T98" fmla="*/ 48 w 120"/>
                              <a:gd name="T99" fmla="*/ 27 h 203"/>
                              <a:gd name="T100" fmla="*/ 45 w 120"/>
                              <a:gd name="T101" fmla="*/ 22 h 203"/>
                              <a:gd name="T102" fmla="*/ 39 w 120"/>
                              <a:gd name="T103" fmla="*/ 14 h 203"/>
                              <a:gd name="T104" fmla="*/ 31 w 120"/>
                              <a:gd name="T105" fmla="*/ 11 h 203"/>
                              <a:gd name="T106" fmla="*/ 25 w 120"/>
                              <a:gd name="T107" fmla="*/ 14 h 203"/>
                              <a:gd name="T108" fmla="*/ 19 w 120"/>
                              <a:gd name="T109" fmla="*/ 21 h 203"/>
                              <a:gd name="T110" fmla="*/ 15 w 120"/>
                              <a:gd name="T111" fmla="*/ 27 h 203"/>
                              <a:gd name="T112" fmla="*/ 13 w 120"/>
                              <a:gd name="T113" fmla="*/ 35 h 203"/>
                              <a:gd name="T114" fmla="*/ 13 w 120"/>
                              <a:gd name="T115" fmla="*/ 46 h 203"/>
                              <a:gd name="T116" fmla="*/ 12 w 120"/>
                              <a:gd name="T117" fmla="*/ 60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 h="203">
                                <a:moveTo>
                                  <a:pt x="0" y="103"/>
                                </a:moveTo>
                                <a:lnTo>
                                  <a:pt x="0" y="94"/>
                                </a:lnTo>
                                <a:lnTo>
                                  <a:pt x="0" y="85"/>
                                </a:lnTo>
                                <a:lnTo>
                                  <a:pt x="0" y="77"/>
                                </a:lnTo>
                                <a:lnTo>
                                  <a:pt x="2" y="70"/>
                                </a:lnTo>
                                <a:lnTo>
                                  <a:pt x="2" y="62"/>
                                </a:lnTo>
                                <a:lnTo>
                                  <a:pt x="3" y="56"/>
                                </a:lnTo>
                                <a:lnTo>
                                  <a:pt x="4" y="52"/>
                                </a:lnTo>
                                <a:lnTo>
                                  <a:pt x="6" y="46"/>
                                </a:lnTo>
                                <a:lnTo>
                                  <a:pt x="10" y="36"/>
                                </a:lnTo>
                                <a:lnTo>
                                  <a:pt x="14" y="25"/>
                                </a:lnTo>
                                <a:lnTo>
                                  <a:pt x="19" y="18"/>
                                </a:lnTo>
                                <a:lnTo>
                                  <a:pt x="25" y="10"/>
                                </a:lnTo>
                                <a:lnTo>
                                  <a:pt x="32" y="6"/>
                                </a:lnTo>
                                <a:lnTo>
                                  <a:pt x="40" y="3"/>
                                </a:lnTo>
                                <a:lnTo>
                                  <a:pt x="50" y="1"/>
                                </a:lnTo>
                                <a:lnTo>
                                  <a:pt x="59" y="0"/>
                                </a:lnTo>
                                <a:lnTo>
                                  <a:pt x="66" y="0"/>
                                </a:lnTo>
                                <a:lnTo>
                                  <a:pt x="73" y="1"/>
                                </a:lnTo>
                                <a:lnTo>
                                  <a:pt x="79" y="3"/>
                                </a:lnTo>
                                <a:lnTo>
                                  <a:pt x="84" y="6"/>
                                </a:lnTo>
                                <a:lnTo>
                                  <a:pt x="90" y="10"/>
                                </a:lnTo>
                                <a:lnTo>
                                  <a:pt x="95" y="15"/>
                                </a:lnTo>
                                <a:lnTo>
                                  <a:pt x="99" y="19"/>
                                </a:lnTo>
                                <a:lnTo>
                                  <a:pt x="104" y="24"/>
                                </a:lnTo>
                                <a:lnTo>
                                  <a:pt x="108" y="31"/>
                                </a:lnTo>
                                <a:lnTo>
                                  <a:pt x="110" y="39"/>
                                </a:lnTo>
                                <a:lnTo>
                                  <a:pt x="113" y="48"/>
                                </a:lnTo>
                                <a:lnTo>
                                  <a:pt x="116" y="55"/>
                                </a:lnTo>
                                <a:lnTo>
                                  <a:pt x="116" y="59"/>
                                </a:lnTo>
                                <a:lnTo>
                                  <a:pt x="117" y="64"/>
                                </a:lnTo>
                                <a:lnTo>
                                  <a:pt x="117" y="70"/>
                                </a:lnTo>
                                <a:lnTo>
                                  <a:pt x="119" y="76"/>
                                </a:lnTo>
                                <a:lnTo>
                                  <a:pt x="119" y="82"/>
                                </a:lnTo>
                                <a:lnTo>
                                  <a:pt x="120" y="88"/>
                                </a:lnTo>
                                <a:lnTo>
                                  <a:pt x="120" y="95"/>
                                </a:lnTo>
                                <a:lnTo>
                                  <a:pt x="120" y="103"/>
                                </a:lnTo>
                                <a:lnTo>
                                  <a:pt x="120" y="112"/>
                                </a:lnTo>
                                <a:lnTo>
                                  <a:pt x="120" y="119"/>
                                </a:lnTo>
                                <a:lnTo>
                                  <a:pt x="119" y="127"/>
                                </a:lnTo>
                                <a:lnTo>
                                  <a:pt x="119" y="134"/>
                                </a:lnTo>
                                <a:lnTo>
                                  <a:pt x="117" y="141"/>
                                </a:lnTo>
                                <a:lnTo>
                                  <a:pt x="116" y="147"/>
                                </a:lnTo>
                                <a:lnTo>
                                  <a:pt x="115" y="152"/>
                                </a:lnTo>
                                <a:lnTo>
                                  <a:pt x="113" y="158"/>
                                </a:lnTo>
                                <a:lnTo>
                                  <a:pt x="109" y="170"/>
                                </a:lnTo>
                                <a:lnTo>
                                  <a:pt x="105" y="179"/>
                                </a:lnTo>
                                <a:lnTo>
                                  <a:pt x="98" y="186"/>
                                </a:lnTo>
                                <a:lnTo>
                                  <a:pt x="93" y="192"/>
                                </a:lnTo>
                                <a:lnTo>
                                  <a:pt x="86" y="197"/>
                                </a:lnTo>
                                <a:lnTo>
                                  <a:pt x="77" y="200"/>
                                </a:lnTo>
                                <a:lnTo>
                                  <a:pt x="69" y="201"/>
                                </a:lnTo>
                                <a:lnTo>
                                  <a:pt x="59" y="203"/>
                                </a:lnTo>
                                <a:lnTo>
                                  <a:pt x="54" y="203"/>
                                </a:lnTo>
                                <a:lnTo>
                                  <a:pt x="47" y="201"/>
                                </a:lnTo>
                                <a:lnTo>
                                  <a:pt x="42" y="200"/>
                                </a:lnTo>
                                <a:lnTo>
                                  <a:pt x="36" y="198"/>
                                </a:lnTo>
                                <a:lnTo>
                                  <a:pt x="31" y="195"/>
                                </a:lnTo>
                                <a:lnTo>
                                  <a:pt x="26" y="192"/>
                                </a:lnTo>
                                <a:lnTo>
                                  <a:pt x="22" y="189"/>
                                </a:lnTo>
                                <a:lnTo>
                                  <a:pt x="18" y="185"/>
                                </a:lnTo>
                                <a:lnTo>
                                  <a:pt x="14" y="177"/>
                                </a:lnTo>
                                <a:lnTo>
                                  <a:pt x="10" y="170"/>
                                </a:lnTo>
                                <a:lnTo>
                                  <a:pt x="7" y="161"/>
                                </a:lnTo>
                                <a:lnTo>
                                  <a:pt x="4" y="150"/>
                                </a:lnTo>
                                <a:lnTo>
                                  <a:pt x="3" y="140"/>
                                </a:lnTo>
                                <a:lnTo>
                                  <a:pt x="2" y="128"/>
                                </a:lnTo>
                                <a:lnTo>
                                  <a:pt x="0" y="116"/>
                                </a:lnTo>
                                <a:lnTo>
                                  <a:pt x="0" y="103"/>
                                </a:lnTo>
                                <a:close/>
                                <a:moveTo>
                                  <a:pt x="22" y="103"/>
                                </a:moveTo>
                                <a:lnTo>
                                  <a:pt x="22" y="115"/>
                                </a:lnTo>
                                <a:lnTo>
                                  <a:pt x="24" y="125"/>
                                </a:lnTo>
                                <a:lnTo>
                                  <a:pt x="24" y="135"/>
                                </a:lnTo>
                                <a:lnTo>
                                  <a:pt x="25" y="143"/>
                                </a:lnTo>
                                <a:lnTo>
                                  <a:pt x="26" y="152"/>
                                </a:lnTo>
                                <a:lnTo>
                                  <a:pt x="29" y="158"/>
                                </a:lnTo>
                                <a:lnTo>
                                  <a:pt x="31" y="162"/>
                                </a:lnTo>
                                <a:lnTo>
                                  <a:pt x="33" y="167"/>
                                </a:lnTo>
                                <a:lnTo>
                                  <a:pt x="39" y="173"/>
                                </a:lnTo>
                                <a:lnTo>
                                  <a:pt x="44" y="179"/>
                                </a:lnTo>
                                <a:lnTo>
                                  <a:pt x="53" y="182"/>
                                </a:lnTo>
                                <a:lnTo>
                                  <a:pt x="59" y="183"/>
                                </a:lnTo>
                                <a:lnTo>
                                  <a:pt x="66" y="182"/>
                                </a:lnTo>
                                <a:lnTo>
                                  <a:pt x="73" y="179"/>
                                </a:lnTo>
                                <a:lnTo>
                                  <a:pt x="79" y="173"/>
                                </a:lnTo>
                                <a:lnTo>
                                  <a:pt x="84" y="167"/>
                                </a:lnTo>
                                <a:lnTo>
                                  <a:pt x="87" y="162"/>
                                </a:lnTo>
                                <a:lnTo>
                                  <a:pt x="90" y="158"/>
                                </a:lnTo>
                                <a:lnTo>
                                  <a:pt x="91" y="152"/>
                                </a:lnTo>
                                <a:lnTo>
                                  <a:pt x="94" y="143"/>
                                </a:lnTo>
                                <a:lnTo>
                                  <a:pt x="95" y="135"/>
                                </a:lnTo>
                                <a:lnTo>
                                  <a:pt x="95" y="125"/>
                                </a:lnTo>
                                <a:lnTo>
                                  <a:pt x="97" y="115"/>
                                </a:lnTo>
                                <a:lnTo>
                                  <a:pt x="97" y="103"/>
                                </a:lnTo>
                                <a:lnTo>
                                  <a:pt x="97" y="91"/>
                                </a:lnTo>
                                <a:lnTo>
                                  <a:pt x="95" y="79"/>
                                </a:lnTo>
                                <a:lnTo>
                                  <a:pt x="95" y="70"/>
                                </a:lnTo>
                                <a:lnTo>
                                  <a:pt x="94" y="61"/>
                                </a:lnTo>
                                <a:lnTo>
                                  <a:pt x="91" y="52"/>
                                </a:lnTo>
                                <a:lnTo>
                                  <a:pt x="90" y="46"/>
                                </a:lnTo>
                                <a:lnTo>
                                  <a:pt x="87" y="42"/>
                                </a:lnTo>
                                <a:lnTo>
                                  <a:pt x="84" y="37"/>
                                </a:lnTo>
                                <a:lnTo>
                                  <a:pt x="79" y="30"/>
                                </a:lnTo>
                                <a:lnTo>
                                  <a:pt x="73" y="24"/>
                                </a:lnTo>
                                <a:lnTo>
                                  <a:pt x="66" y="21"/>
                                </a:lnTo>
                                <a:lnTo>
                                  <a:pt x="59" y="19"/>
                                </a:lnTo>
                                <a:lnTo>
                                  <a:pt x="53" y="21"/>
                                </a:lnTo>
                                <a:lnTo>
                                  <a:pt x="46" y="24"/>
                                </a:lnTo>
                                <a:lnTo>
                                  <a:pt x="39" y="30"/>
                                </a:lnTo>
                                <a:lnTo>
                                  <a:pt x="35" y="36"/>
                                </a:lnTo>
                                <a:lnTo>
                                  <a:pt x="32" y="40"/>
                                </a:lnTo>
                                <a:lnTo>
                                  <a:pt x="29" y="46"/>
                                </a:lnTo>
                                <a:lnTo>
                                  <a:pt x="28" y="52"/>
                                </a:lnTo>
                                <a:lnTo>
                                  <a:pt x="25" y="59"/>
                                </a:lnTo>
                                <a:lnTo>
                                  <a:pt x="24" y="68"/>
                                </a:lnTo>
                                <a:lnTo>
                                  <a:pt x="24" y="79"/>
                                </a:lnTo>
                                <a:lnTo>
                                  <a:pt x="22" y="91"/>
                                </a:lnTo>
                                <a:lnTo>
                                  <a:pt x="22"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5" name="Freeform 185"/>
                        <wps:cNvSpPr>
                          <a:spLocks/>
                        </wps:cNvSpPr>
                        <wps:spPr bwMode="auto">
                          <a:xfrm>
                            <a:off x="3706" y="143"/>
                            <a:ext cx="42" cy="118"/>
                          </a:xfrm>
                          <a:custGeom>
                            <a:avLst/>
                            <a:gdLst>
                              <a:gd name="T0" fmla="*/ 11 w 78"/>
                              <a:gd name="T1" fmla="*/ 118 h 204"/>
                              <a:gd name="T2" fmla="*/ 11 w 78"/>
                              <a:gd name="T3" fmla="*/ 44 h 204"/>
                              <a:gd name="T4" fmla="*/ 0 w 78"/>
                              <a:gd name="T5" fmla="*/ 44 h 204"/>
                              <a:gd name="T6" fmla="*/ 0 w 78"/>
                              <a:gd name="T7" fmla="*/ 34 h 204"/>
                              <a:gd name="T8" fmla="*/ 11 w 78"/>
                              <a:gd name="T9" fmla="*/ 34 h 204"/>
                              <a:gd name="T10" fmla="*/ 11 w 78"/>
                              <a:gd name="T11" fmla="*/ 25 h 204"/>
                              <a:gd name="T12" fmla="*/ 11 w 78"/>
                              <a:gd name="T13" fmla="*/ 21 h 204"/>
                              <a:gd name="T14" fmla="*/ 11 w 78"/>
                              <a:gd name="T15" fmla="*/ 17 h 204"/>
                              <a:gd name="T16" fmla="*/ 12 w 78"/>
                              <a:gd name="T17" fmla="*/ 14 h 204"/>
                              <a:gd name="T18" fmla="*/ 12 w 78"/>
                              <a:gd name="T19" fmla="*/ 13 h 204"/>
                              <a:gd name="T20" fmla="*/ 13 w 78"/>
                              <a:gd name="T21" fmla="*/ 10 h 204"/>
                              <a:gd name="T22" fmla="*/ 15 w 78"/>
                              <a:gd name="T23" fmla="*/ 8 h 204"/>
                              <a:gd name="T24" fmla="*/ 16 w 78"/>
                              <a:gd name="T25" fmla="*/ 5 h 204"/>
                              <a:gd name="T26" fmla="*/ 18 w 78"/>
                              <a:gd name="T27" fmla="*/ 2 h 204"/>
                              <a:gd name="T28" fmla="*/ 20 w 78"/>
                              <a:gd name="T29" fmla="*/ 2 h 204"/>
                              <a:gd name="T30" fmla="*/ 24 w 78"/>
                              <a:gd name="T31" fmla="*/ 1 h 204"/>
                              <a:gd name="T32" fmla="*/ 27 w 78"/>
                              <a:gd name="T33" fmla="*/ 0 h 204"/>
                              <a:gd name="T34" fmla="*/ 31 w 78"/>
                              <a:gd name="T35" fmla="*/ 0 h 204"/>
                              <a:gd name="T36" fmla="*/ 33 w 78"/>
                              <a:gd name="T37" fmla="*/ 0 h 204"/>
                              <a:gd name="T38" fmla="*/ 36 w 78"/>
                              <a:gd name="T39" fmla="*/ 0 h 204"/>
                              <a:gd name="T40" fmla="*/ 39 w 78"/>
                              <a:gd name="T41" fmla="*/ 1 h 204"/>
                              <a:gd name="T42" fmla="*/ 42 w 78"/>
                              <a:gd name="T43" fmla="*/ 2 h 204"/>
                              <a:gd name="T44" fmla="*/ 40 w 78"/>
                              <a:gd name="T45" fmla="*/ 14 h 204"/>
                              <a:gd name="T46" fmla="*/ 39 w 78"/>
                              <a:gd name="T47" fmla="*/ 14 h 204"/>
                              <a:gd name="T48" fmla="*/ 37 w 78"/>
                              <a:gd name="T49" fmla="*/ 14 h 204"/>
                              <a:gd name="T50" fmla="*/ 35 w 78"/>
                              <a:gd name="T51" fmla="*/ 13 h 204"/>
                              <a:gd name="T52" fmla="*/ 33 w 78"/>
                              <a:gd name="T53" fmla="*/ 13 h 204"/>
                              <a:gd name="T54" fmla="*/ 31 w 78"/>
                              <a:gd name="T55" fmla="*/ 13 h 204"/>
                              <a:gd name="T56" fmla="*/ 29 w 78"/>
                              <a:gd name="T57" fmla="*/ 14 h 204"/>
                              <a:gd name="T58" fmla="*/ 26 w 78"/>
                              <a:gd name="T59" fmla="*/ 14 h 204"/>
                              <a:gd name="T60" fmla="*/ 26 w 78"/>
                              <a:gd name="T61" fmla="*/ 16 h 204"/>
                              <a:gd name="T62" fmla="*/ 25 w 78"/>
                              <a:gd name="T63" fmla="*/ 18 h 204"/>
                              <a:gd name="T64" fmla="*/ 24 w 78"/>
                              <a:gd name="T65" fmla="*/ 21 h 204"/>
                              <a:gd name="T66" fmla="*/ 24 w 78"/>
                              <a:gd name="T67" fmla="*/ 23 h 204"/>
                              <a:gd name="T68" fmla="*/ 24 w 78"/>
                              <a:gd name="T69" fmla="*/ 26 h 204"/>
                              <a:gd name="T70" fmla="*/ 24 w 78"/>
                              <a:gd name="T71" fmla="*/ 34 h 204"/>
                              <a:gd name="T72" fmla="*/ 37 w 78"/>
                              <a:gd name="T73" fmla="*/ 34 h 204"/>
                              <a:gd name="T74" fmla="*/ 37 w 78"/>
                              <a:gd name="T75" fmla="*/ 44 h 204"/>
                              <a:gd name="T76" fmla="*/ 24 w 78"/>
                              <a:gd name="T77" fmla="*/ 44 h 204"/>
                              <a:gd name="T78" fmla="*/ 24 w 78"/>
                              <a:gd name="T79" fmla="*/ 118 h 204"/>
                              <a:gd name="T80" fmla="*/ 11 w 78"/>
                              <a:gd name="T81" fmla="*/ 118 h 2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8" h="204">
                                <a:moveTo>
                                  <a:pt x="21" y="204"/>
                                </a:moveTo>
                                <a:lnTo>
                                  <a:pt x="21" y="76"/>
                                </a:lnTo>
                                <a:lnTo>
                                  <a:pt x="0" y="76"/>
                                </a:lnTo>
                                <a:lnTo>
                                  <a:pt x="0" y="58"/>
                                </a:lnTo>
                                <a:lnTo>
                                  <a:pt x="21" y="58"/>
                                </a:lnTo>
                                <a:lnTo>
                                  <a:pt x="21" y="43"/>
                                </a:lnTo>
                                <a:lnTo>
                                  <a:pt x="21" y="37"/>
                                </a:lnTo>
                                <a:lnTo>
                                  <a:pt x="21" y="30"/>
                                </a:lnTo>
                                <a:lnTo>
                                  <a:pt x="22" y="25"/>
                                </a:lnTo>
                                <a:lnTo>
                                  <a:pt x="23" y="22"/>
                                </a:lnTo>
                                <a:lnTo>
                                  <a:pt x="25" y="18"/>
                                </a:lnTo>
                                <a:lnTo>
                                  <a:pt x="27" y="13"/>
                                </a:lnTo>
                                <a:lnTo>
                                  <a:pt x="30" y="9"/>
                                </a:lnTo>
                                <a:lnTo>
                                  <a:pt x="33" y="4"/>
                                </a:lnTo>
                                <a:lnTo>
                                  <a:pt x="38" y="3"/>
                                </a:lnTo>
                                <a:lnTo>
                                  <a:pt x="45" y="1"/>
                                </a:lnTo>
                                <a:lnTo>
                                  <a:pt x="51" y="0"/>
                                </a:lnTo>
                                <a:lnTo>
                                  <a:pt x="58" y="0"/>
                                </a:lnTo>
                                <a:lnTo>
                                  <a:pt x="62" y="0"/>
                                </a:lnTo>
                                <a:lnTo>
                                  <a:pt x="66" y="0"/>
                                </a:lnTo>
                                <a:lnTo>
                                  <a:pt x="73" y="1"/>
                                </a:lnTo>
                                <a:lnTo>
                                  <a:pt x="78" y="3"/>
                                </a:lnTo>
                                <a:lnTo>
                                  <a:pt x="74" y="25"/>
                                </a:lnTo>
                                <a:lnTo>
                                  <a:pt x="72" y="25"/>
                                </a:lnTo>
                                <a:lnTo>
                                  <a:pt x="69" y="24"/>
                                </a:lnTo>
                                <a:lnTo>
                                  <a:pt x="65" y="22"/>
                                </a:lnTo>
                                <a:lnTo>
                                  <a:pt x="62" y="22"/>
                                </a:lnTo>
                                <a:lnTo>
                                  <a:pt x="58" y="22"/>
                                </a:lnTo>
                                <a:lnTo>
                                  <a:pt x="54" y="24"/>
                                </a:lnTo>
                                <a:lnTo>
                                  <a:pt x="49" y="25"/>
                                </a:lnTo>
                                <a:lnTo>
                                  <a:pt x="48" y="27"/>
                                </a:lnTo>
                                <a:lnTo>
                                  <a:pt x="47" y="31"/>
                                </a:lnTo>
                                <a:lnTo>
                                  <a:pt x="45" y="36"/>
                                </a:lnTo>
                                <a:lnTo>
                                  <a:pt x="44" y="40"/>
                                </a:lnTo>
                                <a:lnTo>
                                  <a:pt x="44" y="45"/>
                                </a:lnTo>
                                <a:lnTo>
                                  <a:pt x="44" y="58"/>
                                </a:lnTo>
                                <a:lnTo>
                                  <a:pt x="69" y="58"/>
                                </a:lnTo>
                                <a:lnTo>
                                  <a:pt x="69" y="76"/>
                                </a:lnTo>
                                <a:lnTo>
                                  <a:pt x="44" y="76"/>
                                </a:lnTo>
                                <a:lnTo>
                                  <a:pt x="44" y="204"/>
                                </a:lnTo>
                                <a:lnTo>
                                  <a:pt x="21"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6" name="Freeform 186"/>
                        <wps:cNvSpPr>
                          <a:spLocks/>
                        </wps:cNvSpPr>
                        <wps:spPr bwMode="auto">
                          <a:xfrm>
                            <a:off x="3746" y="148"/>
                            <a:ext cx="35" cy="115"/>
                          </a:xfrm>
                          <a:custGeom>
                            <a:avLst/>
                            <a:gdLst>
                              <a:gd name="T0" fmla="*/ 34 w 63"/>
                              <a:gd name="T1" fmla="*/ 102 h 199"/>
                              <a:gd name="T2" fmla="*/ 35 w 63"/>
                              <a:gd name="T3" fmla="*/ 115 h 199"/>
                              <a:gd name="T4" fmla="*/ 33 w 63"/>
                              <a:gd name="T5" fmla="*/ 115 h 199"/>
                              <a:gd name="T6" fmla="*/ 31 w 63"/>
                              <a:gd name="T7" fmla="*/ 115 h 199"/>
                              <a:gd name="T8" fmla="*/ 28 w 63"/>
                              <a:gd name="T9" fmla="*/ 115 h 199"/>
                              <a:gd name="T10" fmla="*/ 26 w 63"/>
                              <a:gd name="T11" fmla="*/ 115 h 199"/>
                              <a:gd name="T12" fmla="*/ 23 w 63"/>
                              <a:gd name="T13" fmla="*/ 115 h 199"/>
                              <a:gd name="T14" fmla="*/ 19 w 63"/>
                              <a:gd name="T15" fmla="*/ 115 h 199"/>
                              <a:gd name="T16" fmla="*/ 17 w 63"/>
                              <a:gd name="T17" fmla="*/ 115 h 199"/>
                              <a:gd name="T18" fmla="*/ 14 w 63"/>
                              <a:gd name="T19" fmla="*/ 114 h 199"/>
                              <a:gd name="T20" fmla="*/ 13 w 63"/>
                              <a:gd name="T21" fmla="*/ 112 h 199"/>
                              <a:gd name="T22" fmla="*/ 11 w 63"/>
                              <a:gd name="T23" fmla="*/ 110 h 199"/>
                              <a:gd name="T24" fmla="*/ 11 w 63"/>
                              <a:gd name="T25" fmla="*/ 109 h 199"/>
                              <a:gd name="T26" fmla="*/ 10 w 63"/>
                              <a:gd name="T27" fmla="*/ 107 h 199"/>
                              <a:gd name="T28" fmla="*/ 10 w 63"/>
                              <a:gd name="T29" fmla="*/ 105 h 199"/>
                              <a:gd name="T30" fmla="*/ 10 w 63"/>
                              <a:gd name="T31" fmla="*/ 100 h 199"/>
                              <a:gd name="T32" fmla="*/ 9 w 63"/>
                              <a:gd name="T33" fmla="*/ 95 h 199"/>
                              <a:gd name="T34" fmla="*/ 9 w 63"/>
                              <a:gd name="T35" fmla="*/ 89 h 199"/>
                              <a:gd name="T36" fmla="*/ 9 w 63"/>
                              <a:gd name="T37" fmla="*/ 40 h 199"/>
                              <a:gd name="T38" fmla="*/ 0 w 63"/>
                              <a:gd name="T39" fmla="*/ 40 h 199"/>
                              <a:gd name="T40" fmla="*/ 0 w 63"/>
                              <a:gd name="T41" fmla="*/ 29 h 199"/>
                              <a:gd name="T42" fmla="*/ 9 w 63"/>
                              <a:gd name="T43" fmla="*/ 29 h 199"/>
                              <a:gd name="T44" fmla="*/ 9 w 63"/>
                              <a:gd name="T45" fmla="*/ 9 h 199"/>
                              <a:gd name="T46" fmla="*/ 21 w 63"/>
                              <a:gd name="T47" fmla="*/ 0 h 199"/>
                              <a:gd name="T48" fmla="*/ 21 w 63"/>
                              <a:gd name="T49" fmla="*/ 29 h 199"/>
                              <a:gd name="T50" fmla="*/ 34 w 63"/>
                              <a:gd name="T51" fmla="*/ 29 h 199"/>
                              <a:gd name="T52" fmla="*/ 34 w 63"/>
                              <a:gd name="T53" fmla="*/ 40 h 199"/>
                              <a:gd name="T54" fmla="*/ 21 w 63"/>
                              <a:gd name="T55" fmla="*/ 40 h 199"/>
                              <a:gd name="T56" fmla="*/ 21 w 63"/>
                              <a:gd name="T57" fmla="*/ 91 h 199"/>
                              <a:gd name="T58" fmla="*/ 21 w 63"/>
                              <a:gd name="T59" fmla="*/ 93 h 199"/>
                              <a:gd name="T60" fmla="*/ 21 w 63"/>
                              <a:gd name="T61" fmla="*/ 95 h 199"/>
                              <a:gd name="T62" fmla="*/ 21 w 63"/>
                              <a:gd name="T63" fmla="*/ 97 h 199"/>
                              <a:gd name="T64" fmla="*/ 21 w 63"/>
                              <a:gd name="T65" fmla="*/ 98 h 199"/>
                              <a:gd name="T66" fmla="*/ 21 w 63"/>
                              <a:gd name="T67" fmla="*/ 99 h 199"/>
                              <a:gd name="T68" fmla="*/ 23 w 63"/>
                              <a:gd name="T69" fmla="*/ 100 h 199"/>
                              <a:gd name="T70" fmla="*/ 23 w 63"/>
                              <a:gd name="T71" fmla="*/ 101 h 199"/>
                              <a:gd name="T72" fmla="*/ 23 w 63"/>
                              <a:gd name="T73" fmla="*/ 101 h 199"/>
                              <a:gd name="T74" fmla="*/ 25 w 63"/>
                              <a:gd name="T75" fmla="*/ 101 h 199"/>
                              <a:gd name="T76" fmla="*/ 26 w 63"/>
                              <a:gd name="T77" fmla="*/ 101 h 199"/>
                              <a:gd name="T78" fmla="*/ 27 w 63"/>
                              <a:gd name="T79" fmla="*/ 102 h 199"/>
                              <a:gd name="T80" fmla="*/ 28 w 63"/>
                              <a:gd name="T81" fmla="*/ 102 h 199"/>
                              <a:gd name="T82" fmla="*/ 29 w 63"/>
                              <a:gd name="T83" fmla="*/ 102 h 199"/>
                              <a:gd name="T84" fmla="*/ 31 w 63"/>
                              <a:gd name="T85" fmla="*/ 102 h 199"/>
                              <a:gd name="T86" fmla="*/ 33 w 63"/>
                              <a:gd name="T87" fmla="*/ 102 h 199"/>
                              <a:gd name="T88" fmla="*/ 34 w 63"/>
                              <a:gd name="T89" fmla="*/ 102 h 1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3" h="199">
                                <a:moveTo>
                                  <a:pt x="62" y="176"/>
                                </a:moveTo>
                                <a:lnTo>
                                  <a:pt x="63" y="199"/>
                                </a:lnTo>
                                <a:lnTo>
                                  <a:pt x="59" y="199"/>
                                </a:lnTo>
                                <a:lnTo>
                                  <a:pt x="55" y="199"/>
                                </a:lnTo>
                                <a:lnTo>
                                  <a:pt x="51" y="199"/>
                                </a:lnTo>
                                <a:lnTo>
                                  <a:pt x="47" y="199"/>
                                </a:lnTo>
                                <a:lnTo>
                                  <a:pt x="41" y="199"/>
                                </a:lnTo>
                                <a:lnTo>
                                  <a:pt x="34" y="199"/>
                                </a:lnTo>
                                <a:lnTo>
                                  <a:pt x="30" y="199"/>
                                </a:lnTo>
                                <a:lnTo>
                                  <a:pt x="26" y="197"/>
                                </a:lnTo>
                                <a:lnTo>
                                  <a:pt x="23" y="194"/>
                                </a:lnTo>
                                <a:lnTo>
                                  <a:pt x="20" y="191"/>
                                </a:lnTo>
                                <a:lnTo>
                                  <a:pt x="19" y="188"/>
                                </a:lnTo>
                                <a:lnTo>
                                  <a:pt x="18" y="185"/>
                                </a:lnTo>
                                <a:lnTo>
                                  <a:pt x="18" y="181"/>
                                </a:lnTo>
                                <a:lnTo>
                                  <a:pt x="18" y="173"/>
                                </a:lnTo>
                                <a:lnTo>
                                  <a:pt x="16" y="164"/>
                                </a:lnTo>
                                <a:lnTo>
                                  <a:pt x="16" y="154"/>
                                </a:lnTo>
                                <a:lnTo>
                                  <a:pt x="16" y="69"/>
                                </a:lnTo>
                                <a:lnTo>
                                  <a:pt x="0" y="69"/>
                                </a:lnTo>
                                <a:lnTo>
                                  <a:pt x="0" y="51"/>
                                </a:lnTo>
                                <a:lnTo>
                                  <a:pt x="16" y="51"/>
                                </a:lnTo>
                                <a:lnTo>
                                  <a:pt x="16" y="15"/>
                                </a:lnTo>
                                <a:lnTo>
                                  <a:pt x="38" y="0"/>
                                </a:lnTo>
                                <a:lnTo>
                                  <a:pt x="38" y="51"/>
                                </a:lnTo>
                                <a:lnTo>
                                  <a:pt x="62" y="51"/>
                                </a:lnTo>
                                <a:lnTo>
                                  <a:pt x="62" y="69"/>
                                </a:lnTo>
                                <a:lnTo>
                                  <a:pt x="38" y="69"/>
                                </a:lnTo>
                                <a:lnTo>
                                  <a:pt x="38" y="157"/>
                                </a:lnTo>
                                <a:lnTo>
                                  <a:pt x="38" y="161"/>
                                </a:lnTo>
                                <a:lnTo>
                                  <a:pt x="38" y="164"/>
                                </a:lnTo>
                                <a:lnTo>
                                  <a:pt x="38" y="167"/>
                                </a:lnTo>
                                <a:lnTo>
                                  <a:pt x="38" y="170"/>
                                </a:lnTo>
                                <a:lnTo>
                                  <a:pt x="38" y="172"/>
                                </a:lnTo>
                                <a:lnTo>
                                  <a:pt x="41" y="173"/>
                                </a:lnTo>
                                <a:lnTo>
                                  <a:pt x="42" y="175"/>
                                </a:lnTo>
                                <a:lnTo>
                                  <a:pt x="45" y="175"/>
                                </a:lnTo>
                                <a:lnTo>
                                  <a:pt x="47" y="175"/>
                                </a:lnTo>
                                <a:lnTo>
                                  <a:pt x="49" y="176"/>
                                </a:lnTo>
                                <a:lnTo>
                                  <a:pt x="51" y="176"/>
                                </a:lnTo>
                                <a:lnTo>
                                  <a:pt x="53" y="176"/>
                                </a:lnTo>
                                <a:lnTo>
                                  <a:pt x="56" y="176"/>
                                </a:lnTo>
                                <a:lnTo>
                                  <a:pt x="59" y="176"/>
                                </a:lnTo>
                                <a:lnTo>
                                  <a:pt x="62"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7" name="Freeform 187"/>
                        <wps:cNvSpPr>
                          <a:spLocks noEditPoints="1"/>
                        </wps:cNvSpPr>
                        <wps:spPr bwMode="auto">
                          <a:xfrm>
                            <a:off x="3789" y="144"/>
                            <a:ext cx="65" cy="119"/>
                          </a:xfrm>
                          <a:custGeom>
                            <a:avLst/>
                            <a:gdLst>
                              <a:gd name="T0" fmla="*/ 0 w 119"/>
                              <a:gd name="T1" fmla="*/ 55 h 203"/>
                              <a:gd name="T2" fmla="*/ 0 w 119"/>
                              <a:gd name="T3" fmla="*/ 45 h 203"/>
                              <a:gd name="T4" fmla="*/ 1 w 119"/>
                              <a:gd name="T5" fmla="*/ 36 h 203"/>
                              <a:gd name="T6" fmla="*/ 2 w 119"/>
                              <a:gd name="T7" fmla="*/ 30 h 203"/>
                              <a:gd name="T8" fmla="*/ 5 w 119"/>
                              <a:gd name="T9" fmla="*/ 21 h 203"/>
                              <a:gd name="T10" fmla="*/ 10 w 119"/>
                              <a:gd name="T11" fmla="*/ 11 h 203"/>
                              <a:gd name="T12" fmla="*/ 17 w 119"/>
                              <a:gd name="T13" fmla="*/ 4 h 203"/>
                              <a:gd name="T14" fmla="*/ 27 w 119"/>
                              <a:gd name="T15" fmla="*/ 1 h 203"/>
                              <a:gd name="T16" fmla="*/ 36 w 119"/>
                              <a:gd name="T17" fmla="*/ 0 h 203"/>
                              <a:gd name="T18" fmla="*/ 43 w 119"/>
                              <a:gd name="T19" fmla="*/ 2 h 203"/>
                              <a:gd name="T20" fmla="*/ 49 w 119"/>
                              <a:gd name="T21" fmla="*/ 6 h 203"/>
                              <a:gd name="T22" fmla="*/ 54 w 119"/>
                              <a:gd name="T23" fmla="*/ 11 h 203"/>
                              <a:gd name="T24" fmla="*/ 58 w 119"/>
                              <a:gd name="T25" fmla="*/ 18 h 203"/>
                              <a:gd name="T26" fmla="*/ 62 w 119"/>
                              <a:gd name="T27" fmla="*/ 28 h 203"/>
                              <a:gd name="T28" fmla="*/ 63 w 119"/>
                              <a:gd name="T29" fmla="*/ 35 h 203"/>
                              <a:gd name="T30" fmla="*/ 64 w 119"/>
                              <a:gd name="T31" fmla="*/ 41 h 203"/>
                              <a:gd name="T32" fmla="*/ 64 w 119"/>
                              <a:gd name="T33" fmla="*/ 48 h 203"/>
                              <a:gd name="T34" fmla="*/ 65 w 119"/>
                              <a:gd name="T35" fmla="*/ 56 h 203"/>
                              <a:gd name="T36" fmla="*/ 65 w 119"/>
                              <a:gd name="T37" fmla="*/ 66 h 203"/>
                              <a:gd name="T38" fmla="*/ 64 w 119"/>
                              <a:gd name="T39" fmla="*/ 74 h 203"/>
                              <a:gd name="T40" fmla="*/ 64 w 119"/>
                              <a:gd name="T41" fmla="*/ 83 h 203"/>
                              <a:gd name="T42" fmla="*/ 62 w 119"/>
                              <a:gd name="T43" fmla="*/ 89 h 203"/>
                              <a:gd name="T44" fmla="*/ 59 w 119"/>
                              <a:gd name="T45" fmla="*/ 100 h 203"/>
                              <a:gd name="T46" fmla="*/ 53 w 119"/>
                              <a:gd name="T47" fmla="*/ 109 h 203"/>
                              <a:gd name="T48" fmla="*/ 46 w 119"/>
                              <a:gd name="T49" fmla="*/ 115 h 203"/>
                              <a:gd name="T50" fmla="*/ 37 w 119"/>
                              <a:gd name="T51" fmla="*/ 118 h 203"/>
                              <a:gd name="T52" fmla="*/ 29 w 119"/>
                              <a:gd name="T53" fmla="*/ 119 h 203"/>
                              <a:gd name="T54" fmla="*/ 22 w 119"/>
                              <a:gd name="T55" fmla="*/ 117 h 203"/>
                              <a:gd name="T56" fmla="*/ 16 w 119"/>
                              <a:gd name="T57" fmla="*/ 114 h 203"/>
                              <a:gd name="T58" fmla="*/ 12 w 119"/>
                              <a:gd name="T59" fmla="*/ 111 h 203"/>
                              <a:gd name="T60" fmla="*/ 7 w 119"/>
                              <a:gd name="T61" fmla="*/ 104 h 203"/>
                              <a:gd name="T62" fmla="*/ 3 w 119"/>
                              <a:gd name="T63" fmla="*/ 94 h 203"/>
                              <a:gd name="T64" fmla="*/ 1 w 119"/>
                              <a:gd name="T65" fmla="*/ 82 h 203"/>
                              <a:gd name="T66" fmla="*/ 0 w 119"/>
                              <a:gd name="T67" fmla="*/ 68 h 203"/>
                              <a:gd name="T68" fmla="*/ 12 w 119"/>
                              <a:gd name="T69" fmla="*/ 60 h 203"/>
                              <a:gd name="T70" fmla="*/ 13 w 119"/>
                              <a:gd name="T71" fmla="*/ 73 h 203"/>
                              <a:gd name="T72" fmla="*/ 13 w 119"/>
                              <a:gd name="T73" fmla="*/ 84 h 203"/>
                              <a:gd name="T74" fmla="*/ 16 w 119"/>
                              <a:gd name="T75" fmla="*/ 93 h 203"/>
                              <a:gd name="T76" fmla="*/ 18 w 119"/>
                              <a:gd name="T77" fmla="*/ 98 h 203"/>
                              <a:gd name="T78" fmla="*/ 24 w 119"/>
                              <a:gd name="T79" fmla="*/ 105 h 203"/>
                              <a:gd name="T80" fmla="*/ 32 w 119"/>
                              <a:gd name="T81" fmla="*/ 107 h 203"/>
                              <a:gd name="T82" fmla="*/ 40 w 119"/>
                              <a:gd name="T83" fmla="*/ 105 h 203"/>
                              <a:gd name="T84" fmla="*/ 46 w 119"/>
                              <a:gd name="T85" fmla="*/ 98 h 203"/>
                              <a:gd name="T86" fmla="*/ 49 w 119"/>
                              <a:gd name="T87" fmla="*/ 93 h 203"/>
                              <a:gd name="T88" fmla="*/ 51 w 119"/>
                              <a:gd name="T89" fmla="*/ 84 h 203"/>
                              <a:gd name="T90" fmla="*/ 52 w 119"/>
                              <a:gd name="T91" fmla="*/ 73 h 203"/>
                              <a:gd name="T92" fmla="*/ 52 w 119"/>
                              <a:gd name="T93" fmla="*/ 60 h 203"/>
                              <a:gd name="T94" fmla="*/ 52 w 119"/>
                              <a:gd name="T95" fmla="*/ 46 h 203"/>
                              <a:gd name="T96" fmla="*/ 51 w 119"/>
                              <a:gd name="T97" fmla="*/ 36 h 203"/>
                              <a:gd name="T98" fmla="*/ 49 w 119"/>
                              <a:gd name="T99" fmla="*/ 27 h 203"/>
                              <a:gd name="T100" fmla="*/ 46 w 119"/>
                              <a:gd name="T101" fmla="*/ 22 h 203"/>
                              <a:gd name="T102" fmla="*/ 40 w 119"/>
                              <a:gd name="T103" fmla="*/ 14 h 203"/>
                              <a:gd name="T104" fmla="*/ 32 w 119"/>
                              <a:gd name="T105" fmla="*/ 11 h 203"/>
                              <a:gd name="T106" fmla="*/ 25 w 119"/>
                              <a:gd name="T107" fmla="*/ 14 h 203"/>
                              <a:gd name="T108" fmla="*/ 19 w 119"/>
                              <a:gd name="T109" fmla="*/ 21 h 203"/>
                              <a:gd name="T110" fmla="*/ 16 w 119"/>
                              <a:gd name="T111" fmla="*/ 27 h 203"/>
                              <a:gd name="T112" fmla="*/ 13 w 119"/>
                              <a:gd name="T113" fmla="*/ 35 h 203"/>
                              <a:gd name="T114" fmla="*/ 13 w 119"/>
                              <a:gd name="T115" fmla="*/ 46 h 203"/>
                              <a:gd name="T116" fmla="*/ 12 w 119"/>
                              <a:gd name="T117" fmla="*/ 60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 h="203">
                                <a:moveTo>
                                  <a:pt x="0" y="103"/>
                                </a:moveTo>
                                <a:lnTo>
                                  <a:pt x="0" y="94"/>
                                </a:lnTo>
                                <a:lnTo>
                                  <a:pt x="0" y="85"/>
                                </a:lnTo>
                                <a:lnTo>
                                  <a:pt x="0" y="77"/>
                                </a:lnTo>
                                <a:lnTo>
                                  <a:pt x="1" y="70"/>
                                </a:lnTo>
                                <a:lnTo>
                                  <a:pt x="1" y="62"/>
                                </a:lnTo>
                                <a:lnTo>
                                  <a:pt x="2" y="56"/>
                                </a:lnTo>
                                <a:lnTo>
                                  <a:pt x="4" y="52"/>
                                </a:lnTo>
                                <a:lnTo>
                                  <a:pt x="5" y="46"/>
                                </a:lnTo>
                                <a:lnTo>
                                  <a:pt x="9" y="36"/>
                                </a:lnTo>
                                <a:lnTo>
                                  <a:pt x="13" y="25"/>
                                </a:lnTo>
                                <a:lnTo>
                                  <a:pt x="19" y="18"/>
                                </a:lnTo>
                                <a:lnTo>
                                  <a:pt x="24" y="10"/>
                                </a:lnTo>
                                <a:lnTo>
                                  <a:pt x="31" y="6"/>
                                </a:lnTo>
                                <a:lnTo>
                                  <a:pt x="40" y="3"/>
                                </a:lnTo>
                                <a:lnTo>
                                  <a:pt x="49" y="1"/>
                                </a:lnTo>
                                <a:lnTo>
                                  <a:pt x="59" y="0"/>
                                </a:lnTo>
                                <a:lnTo>
                                  <a:pt x="66" y="0"/>
                                </a:lnTo>
                                <a:lnTo>
                                  <a:pt x="73" y="1"/>
                                </a:lnTo>
                                <a:lnTo>
                                  <a:pt x="78" y="3"/>
                                </a:lnTo>
                                <a:lnTo>
                                  <a:pt x="84" y="6"/>
                                </a:lnTo>
                                <a:lnTo>
                                  <a:pt x="89" y="10"/>
                                </a:lnTo>
                                <a:lnTo>
                                  <a:pt x="95" y="15"/>
                                </a:lnTo>
                                <a:lnTo>
                                  <a:pt x="99" y="19"/>
                                </a:lnTo>
                                <a:lnTo>
                                  <a:pt x="103" y="24"/>
                                </a:lnTo>
                                <a:lnTo>
                                  <a:pt x="107" y="31"/>
                                </a:lnTo>
                                <a:lnTo>
                                  <a:pt x="110" y="39"/>
                                </a:lnTo>
                                <a:lnTo>
                                  <a:pt x="113" y="48"/>
                                </a:lnTo>
                                <a:lnTo>
                                  <a:pt x="115" y="55"/>
                                </a:lnTo>
                                <a:lnTo>
                                  <a:pt x="115" y="59"/>
                                </a:lnTo>
                                <a:lnTo>
                                  <a:pt x="117" y="64"/>
                                </a:lnTo>
                                <a:lnTo>
                                  <a:pt x="117" y="70"/>
                                </a:lnTo>
                                <a:lnTo>
                                  <a:pt x="118" y="76"/>
                                </a:lnTo>
                                <a:lnTo>
                                  <a:pt x="118" y="82"/>
                                </a:lnTo>
                                <a:lnTo>
                                  <a:pt x="119" y="88"/>
                                </a:lnTo>
                                <a:lnTo>
                                  <a:pt x="119" y="95"/>
                                </a:lnTo>
                                <a:lnTo>
                                  <a:pt x="119" y="103"/>
                                </a:lnTo>
                                <a:lnTo>
                                  <a:pt x="119" y="112"/>
                                </a:lnTo>
                                <a:lnTo>
                                  <a:pt x="119" y="119"/>
                                </a:lnTo>
                                <a:lnTo>
                                  <a:pt x="118" y="127"/>
                                </a:lnTo>
                                <a:lnTo>
                                  <a:pt x="118" y="134"/>
                                </a:lnTo>
                                <a:lnTo>
                                  <a:pt x="117" y="141"/>
                                </a:lnTo>
                                <a:lnTo>
                                  <a:pt x="115" y="147"/>
                                </a:lnTo>
                                <a:lnTo>
                                  <a:pt x="114" y="152"/>
                                </a:lnTo>
                                <a:lnTo>
                                  <a:pt x="113" y="158"/>
                                </a:lnTo>
                                <a:lnTo>
                                  <a:pt x="108" y="170"/>
                                </a:lnTo>
                                <a:lnTo>
                                  <a:pt x="104" y="179"/>
                                </a:lnTo>
                                <a:lnTo>
                                  <a:pt x="97" y="186"/>
                                </a:lnTo>
                                <a:lnTo>
                                  <a:pt x="92" y="192"/>
                                </a:lnTo>
                                <a:lnTo>
                                  <a:pt x="85" y="197"/>
                                </a:lnTo>
                                <a:lnTo>
                                  <a:pt x="77" y="200"/>
                                </a:lnTo>
                                <a:lnTo>
                                  <a:pt x="68" y="201"/>
                                </a:lnTo>
                                <a:lnTo>
                                  <a:pt x="59" y="203"/>
                                </a:lnTo>
                                <a:lnTo>
                                  <a:pt x="53" y="203"/>
                                </a:lnTo>
                                <a:lnTo>
                                  <a:pt x="46" y="201"/>
                                </a:lnTo>
                                <a:lnTo>
                                  <a:pt x="41" y="200"/>
                                </a:lnTo>
                                <a:lnTo>
                                  <a:pt x="35" y="198"/>
                                </a:lnTo>
                                <a:lnTo>
                                  <a:pt x="30" y="195"/>
                                </a:lnTo>
                                <a:lnTo>
                                  <a:pt x="26" y="192"/>
                                </a:lnTo>
                                <a:lnTo>
                                  <a:pt x="22" y="189"/>
                                </a:lnTo>
                                <a:lnTo>
                                  <a:pt x="17" y="185"/>
                                </a:lnTo>
                                <a:lnTo>
                                  <a:pt x="13" y="177"/>
                                </a:lnTo>
                                <a:lnTo>
                                  <a:pt x="9" y="170"/>
                                </a:lnTo>
                                <a:lnTo>
                                  <a:pt x="6" y="161"/>
                                </a:lnTo>
                                <a:lnTo>
                                  <a:pt x="4" y="150"/>
                                </a:lnTo>
                                <a:lnTo>
                                  <a:pt x="2" y="140"/>
                                </a:lnTo>
                                <a:lnTo>
                                  <a:pt x="1" y="128"/>
                                </a:lnTo>
                                <a:lnTo>
                                  <a:pt x="0" y="116"/>
                                </a:lnTo>
                                <a:lnTo>
                                  <a:pt x="0" y="103"/>
                                </a:lnTo>
                                <a:close/>
                                <a:moveTo>
                                  <a:pt x="22" y="103"/>
                                </a:moveTo>
                                <a:lnTo>
                                  <a:pt x="22" y="115"/>
                                </a:lnTo>
                                <a:lnTo>
                                  <a:pt x="23" y="125"/>
                                </a:lnTo>
                                <a:lnTo>
                                  <a:pt x="23" y="135"/>
                                </a:lnTo>
                                <a:lnTo>
                                  <a:pt x="24" y="143"/>
                                </a:lnTo>
                                <a:lnTo>
                                  <a:pt x="26" y="152"/>
                                </a:lnTo>
                                <a:lnTo>
                                  <a:pt x="29" y="158"/>
                                </a:lnTo>
                                <a:lnTo>
                                  <a:pt x="30" y="162"/>
                                </a:lnTo>
                                <a:lnTo>
                                  <a:pt x="33" y="167"/>
                                </a:lnTo>
                                <a:lnTo>
                                  <a:pt x="38" y="173"/>
                                </a:lnTo>
                                <a:lnTo>
                                  <a:pt x="44" y="179"/>
                                </a:lnTo>
                                <a:lnTo>
                                  <a:pt x="52" y="182"/>
                                </a:lnTo>
                                <a:lnTo>
                                  <a:pt x="59" y="183"/>
                                </a:lnTo>
                                <a:lnTo>
                                  <a:pt x="66" y="182"/>
                                </a:lnTo>
                                <a:lnTo>
                                  <a:pt x="73" y="179"/>
                                </a:lnTo>
                                <a:lnTo>
                                  <a:pt x="78" y="173"/>
                                </a:lnTo>
                                <a:lnTo>
                                  <a:pt x="84" y="167"/>
                                </a:lnTo>
                                <a:lnTo>
                                  <a:pt x="86" y="162"/>
                                </a:lnTo>
                                <a:lnTo>
                                  <a:pt x="89" y="158"/>
                                </a:lnTo>
                                <a:lnTo>
                                  <a:pt x="91" y="152"/>
                                </a:lnTo>
                                <a:lnTo>
                                  <a:pt x="93" y="143"/>
                                </a:lnTo>
                                <a:lnTo>
                                  <a:pt x="95" y="135"/>
                                </a:lnTo>
                                <a:lnTo>
                                  <a:pt x="95" y="125"/>
                                </a:lnTo>
                                <a:lnTo>
                                  <a:pt x="96" y="115"/>
                                </a:lnTo>
                                <a:lnTo>
                                  <a:pt x="96" y="103"/>
                                </a:lnTo>
                                <a:lnTo>
                                  <a:pt x="96" y="91"/>
                                </a:lnTo>
                                <a:lnTo>
                                  <a:pt x="95" y="79"/>
                                </a:lnTo>
                                <a:lnTo>
                                  <a:pt x="95" y="70"/>
                                </a:lnTo>
                                <a:lnTo>
                                  <a:pt x="93" y="61"/>
                                </a:lnTo>
                                <a:lnTo>
                                  <a:pt x="91" y="52"/>
                                </a:lnTo>
                                <a:lnTo>
                                  <a:pt x="89" y="46"/>
                                </a:lnTo>
                                <a:lnTo>
                                  <a:pt x="86" y="42"/>
                                </a:lnTo>
                                <a:lnTo>
                                  <a:pt x="84" y="37"/>
                                </a:lnTo>
                                <a:lnTo>
                                  <a:pt x="78" y="30"/>
                                </a:lnTo>
                                <a:lnTo>
                                  <a:pt x="73" y="24"/>
                                </a:lnTo>
                                <a:lnTo>
                                  <a:pt x="66" y="21"/>
                                </a:lnTo>
                                <a:lnTo>
                                  <a:pt x="59" y="19"/>
                                </a:lnTo>
                                <a:lnTo>
                                  <a:pt x="52" y="21"/>
                                </a:lnTo>
                                <a:lnTo>
                                  <a:pt x="45" y="24"/>
                                </a:lnTo>
                                <a:lnTo>
                                  <a:pt x="38" y="30"/>
                                </a:lnTo>
                                <a:lnTo>
                                  <a:pt x="34" y="36"/>
                                </a:lnTo>
                                <a:lnTo>
                                  <a:pt x="31" y="40"/>
                                </a:lnTo>
                                <a:lnTo>
                                  <a:pt x="29" y="46"/>
                                </a:lnTo>
                                <a:lnTo>
                                  <a:pt x="27" y="52"/>
                                </a:lnTo>
                                <a:lnTo>
                                  <a:pt x="24" y="59"/>
                                </a:lnTo>
                                <a:lnTo>
                                  <a:pt x="23" y="68"/>
                                </a:lnTo>
                                <a:lnTo>
                                  <a:pt x="23" y="79"/>
                                </a:lnTo>
                                <a:lnTo>
                                  <a:pt x="22" y="91"/>
                                </a:lnTo>
                                <a:lnTo>
                                  <a:pt x="22"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8" name="Freeform 188"/>
                        <wps:cNvSpPr>
                          <a:spLocks noEditPoints="1"/>
                        </wps:cNvSpPr>
                        <wps:spPr bwMode="auto">
                          <a:xfrm>
                            <a:off x="3867" y="144"/>
                            <a:ext cx="64" cy="119"/>
                          </a:xfrm>
                          <a:custGeom>
                            <a:avLst/>
                            <a:gdLst>
                              <a:gd name="T0" fmla="*/ 0 w 120"/>
                              <a:gd name="T1" fmla="*/ 55 h 203"/>
                              <a:gd name="T2" fmla="*/ 0 w 120"/>
                              <a:gd name="T3" fmla="*/ 45 h 203"/>
                              <a:gd name="T4" fmla="*/ 1 w 120"/>
                              <a:gd name="T5" fmla="*/ 36 h 203"/>
                              <a:gd name="T6" fmla="*/ 2 w 120"/>
                              <a:gd name="T7" fmla="*/ 30 h 203"/>
                              <a:gd name="T8" fmla="*/ 5 w 120"/>
                              <a:gd name="T9" fmla="*/ 21 h 203"/>
                              <a:gd name="T10" fmla="*/ 11 w 120"/>
                              <a:gd name="T11" fmla="*/ 11 h 203"/>
                              <a:gd name="T12" fmla="*/ 17 w 120"/>
                              <a:gd name="T13" fmla="*/ 4 h 203"/>
                              <a:gd name="T14" fmla="*/ 27 w 120"/>
                              <a:gd name="T15" fmla="*/ 1 h 203"/>
                              <a:gd name="T16" fmla="*/ 35 w 120"/>
                              <a:gd name="T17" fmla="*/ 0 h 203"/>
                              <a:gd name="T18" fmla="*/ 42 w 120"/>
                              <a:gd name="T19" fmla="*/ 2 h 203"/>
                              <a:gd name="T20" fmla="*/ 48 w 120"/>
                              <a:gd name="T21" fmla="*/ 6 h 203"/>
                              <a:gd name="T22" fmla="*/ 53 w 120"/>
                              <a:gd name="T23" fmla="*/ 11 h 203"/>
                              <a:gd name="T24" fmla="*/ 58 w 120"/>
                              <a:gd name="T25" fmla="*/ 18 h 203"/>
                              <a:gd name="T26" fmla="*/ 60 w 120"/>
                              <a:gd name="T27" fmla="*/ 28 h 203"/>
                              <a:gd name="T28" fmla="*/ 62 w 120"/>
                              <a:gd name="T29" fmla="*/ 35 h 203"/>
                              <a:gd name="T30" fmla="*/ 62 w 120"/>
                              <a:gd name="T31" fmla="*/ 41 h 203"/>
                              <a:gd name="T32" fmla="*/ 63 w 120"/>
                              <a:gd name="T33" fmla="*/ 48 h 203"/>
                              <a:gd name="T34" fmla="*/ 64 w 120"/>
                              <a:gd name="T35" fmla="*/ 56 h 203"/>
                              <a:gd name="T36" fmla="*/ 64 w 120"/>
                              <a:gd name="T37" fmla="*/ 66 h 203"/>
                              <a:gd name="T38" fmla="*/ 63 w 120"/>
                              <a:gd name="T39" fmla="*/ 74 h 203"/>
                              <a:gd name="T40" fmla="*/ 62 w 120"/>
                              <a:gd name="T41" fmla="*/ 83 h 203"/>
                              <a:gd name="T42" fmla="*/ 61 w 120"/>
                              <a:gd name="T43" fmla="*/ 89 h 203"/>
                              <a:gd name="T44" fmla="*/ 58 w 120"/>
                              <a:gd name="T45" fmla="*/ 100 h 203"/>
                              <a:gd name="T46" fmla="*/ 52 w 120"/>
                              <a:gd name="T47" fmla="*/ 109 h 203"/>
                              <a:gd name="T48" fmla="*/ 46 w 120"/>
                              <a:gd name="T49" fmla="*/ 115 h 203"/>
                              <a:gd name="T50" fmla="*/ 37 w 120"/>
                              <a:gd name="T51" fmla="*/ 118 h 203"/>
                              <a:gd name="T52" fmla="*/ 29 w 120"/>
                              <a:gd name="T53" fmla="*/ 119 h 203"/>
                              <a:gd name="T54" fmla="*/ 22 w 120"/>
                              <a:gd name="T55" fmla="*/ 117 h 203"/>
                              <a:gd name="T56" fmla="*/ 17 w 120"/>
                              <a:gd name="T57" fmla="*/ 114 h 203"/>
                              <a:gd name="T58" fmla="*/ 12 w 120"/>
                              <a:gd name="T59" fmla="*/ 111 h 203"/>
                              <a:gd name="T60" fmla="*/ 7 w 120"/>
                              <a:gd name="T61" fmla="*/ 104 h 203"/>
                              <a:gd name="T62" fmla="*/ 4 w 120"/>
                              <a:gd name="T63" fmla="*/ 94 h 203"/>
                              <a:gd name="T64" fmla="*/ 2 w 120"/>
                              <a:gd name="T65" fmla="*/ 82 h 203"/>
                              <a:gd name="T66" fmla="*/ 0 w 120"/>
                              <a:gd name="T67" fmla="*/ 68 h 203"/>
                              <a:gd name="T68" fmla="*/ 12 w 120"/>
                              <a:gd name="T69" fmla="*/ 60 h 203"/>
                              <a:gd name="T70" fmla="*/ 13 w 120"/>
                              <a:gd name="T71" fmla="*/ 73 h 203"/>
                              <a:gd name="T72" fmla="*/ 13 w 120"/>
                              <a:gd name="T73" fmla="*/ 84 h 203"/>
                              <a:gd name="T74" fmla="*/ 15 w 120"/>
                              <a:gd name="T75" fmla="*/ 93 h 203"/>
                              <a:gd name="T76" fmla="*/ 18 w 120"/>
                              <a:gd name="T77" fmla="*/ 98 h 203"/>
                              <a:gd name="T78" fmla="*/ 23 w 120"/>
                              <a:gd name="T79" fmla="*/ 105 h 203"/>
                              <a:gd name="T80" fmla="*/ 32 w 120"/>
                              <a:gd name="T81" fmla="*/ 107 h 203"/>
                              <a:gd name="T82" fmla="*/ 39 w 120"/>
                              <a:gd name="T83" fmla="*/ 105 h 203"/>
                              <a:gd name="T84" fmla="*/ 45 w 120"/>
                              <a:gd name="T85" fmla="*/ 98 h 203"/>
                              <a:gd name="T86" fmla="*/ 48 w 120"/>
                              <a:gd name="T87" fmla="*/ 93 h 203"/>
                              <a:gd name="T88" fmla="*/ 50 w 120"/>
                              <a:gd name="T89" fmla="*/ 84 h 203"/>
                              <a:gd name="T90" fmla="*/ 51 w 120"/>
                              <a:gd name="T91" fmla="*/ 73 h 203"/>
                              <a:gd name="T92" fmla="*/ 52 w 120"/>
                              <a:gd name="T93" fmla="*/ 60 h 203"/>
                              <a:gd name="T94" fmla="*/ 51 w 120"/>
                              <a:gd name="T95" fmla="*/ 46 h 203"/>
                              <a:gd name="T96" fmla="*/ 50 w 120"/>
                              <a:gd name="T97" fmla="*/ 36 h 203"/>
                              <a:gd name="T98" fmla="*/ 48 w 120"/>
                              <a:gd name="T99" fmla="*/ 27 h 203"/>
                              <a:gd name="T100" fmla="*/ 45 w 120"/>
                              <a:gd name="T101" fmla="*/ 22 h 203"/>
                              <a:gd name="T102" fmla="*/ 39 w 120"/>
                              <a:gd name="T103" fmla="*/ 14 h 203"/>
                              <a:gd name="T104" fmla="*/ 32 w 120"/>
                              <a:gd name="T105" fmla="*/ 11 h 203"/>
                              <a:gd name="T106" fmla="*/ 25 w 120"/>
                              <a:gd name="T107" fmla="*/ 14 h 203"/>
                              <a:gd name="T108" fmla="*/ 19 w 120"/>
                              <a:gd name="T109" fmla="*/ 21 h 203"/>
                              <a:gd name="T110" fmla="*/ 15 w 120"/>
                              <a:gd name="T111" fmla="*/ 27 h 203"/>
                              <a:gd name="T112" fmla="*/ 13 w 120"/>
                              <a:gd name="T113" fmla="*/ 35 h 203"/>
                              <a:gd name="T114" fmla="*/ 13 w 120"/>
                              <a:gd name="T115" fmla="*/ 46 h 203"/>
                              <a:gd name="T116" fmla="*/ 12 w 120"/>
                              <a:gd name="T117" fmla="*/ 60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 h="203">
                                <a:moveTo>
                                  <a:pt x="0" y="103"/>
                                </a:moveTo>
                                <a:lnTo>
                                  <a:pt x="0" y="94"/>
                                </a:lnTo>
                                <a:lnTo>
                                  <a:pt x="0" y="85"/>
                                </a:lnTo>
                                <a:lnTo>
                                  <a:pt x="0" y="77"/>
                                </a:lnTo>
                                <a:lnTo>
                                  <a:pt x="2" y="70"/>
                                </a:lnTo>
                                <a:lnTo>
                                  <a:pt x="2" y="62"/>
                                </a:lnTo>
                                <a:lnTo>
                                  <a:pt x="3" y="56"/>
                                </a:lnTo>
                                <a:lnTo>
                                  <a:pt x="4" y="52"/>
                                </a:lnTo>
                                <a:lnTo>
                                  <a:pt x="6" y="46"/>
                                </a:lnTo>
                                <a:lnTo>
                                  <a:pt x="10" y="36"/>
                                </a:lnTo>
                                <a:lnTo>
                                  <a:pt x="14" y="25"/>
                                </a:lnTo>
                                <a:lnTo>
                                  <a:pt x="20" y="18"/>
                                </a:lnTo>
                                <a:lnTo>
                                  <a:pt x="25" y="10"/>
                                </a:lnTo>
                                <a:lnTo>
                                  <a:pt x="32" y="6"/>
                                </a:lnTo>
                                <a:lnTo>
                                  <a:pt x="40" y="3"/>
                                </a:lnTo>
                                <a:lnTo>
                                  <a:pt x="50" y="1"/>
                                </a:lnTo>
                                <a:lnTo>
                                  <a:pt x="60" y="0"/>
                                </a:lnTo>
                                <a:lnTo>
                                  <a:pt x="66" y="0"/>
                                </a:lnTo>
                                <a:lnTo>
                                  <a:pt x="73" y="1"/>
                                </a:lnTo>
                                <a:lnTo>
                                  <a:pt x="79" y="3"/>
                                </a:lnTo>
                                <a:lnTo>
                                  <a:pt x="84" y="6"/>
                                </a:lnTo>
                                <a:lnTo>
                                  <a:pt x="90" y="10"/>
                                </a:lnTo>
                                <a:lnTo>
                                  <a:pt x="95" y="15"/>
                                </a:lnTo>
                                <a:lnTo>
                                  <a:pt x="99" y="19"/>
                                </a:lnTo>
                                <a:lnTo>
                                  <a:pt x="104" y="24"/>
                                </a:lnTo>
                                <a:lnTo>
                                  <a:pt x="108" y="31"/>
                                </a:lnTo>
                                <a:lnTo>
                                  <a:pt x="111" y="39"/>
                                </a:lnTo>
                                <a:lnTo>
                                  <a:pt x="113" y="48"/>
                                </a:lnTo>
                                <a:lnTo>
                                  <a:pt x="116" y="55"/>
                                </a:lnTo>
                                <a:lnTo>
                                  <a:pt x="116" y="59"/>
                                </a:lnTo>
                                <a:lnTo>
                                  <a:pt x="117" y="64"/>
                                </a:lnTo>
                                <a:lnTo>
                                  <a:pt x="117" y="70"/>
                                </a:lnTo>
                                <a:lnTo>
                                  <a:pt x="119" y="76"/>
                                </a:lnTo>
                                <a:lnTo>
                                  <a:pt x="119" y="82"/>
                                </a:lnTo>
                                <a:lnTo>
                                  <a:pt x="120" y="88"/>
                                </a:lnTo>
                                <a:lnTo>
                                  <a:pt x="120" y="95"/>
                                </a:lnTo>
                                <a:lnTo>
                                  <a:pt x="120" y="103"/>
                                </a:lnTo>
                                <a:lnTo>
                                  <a:pt x="120" y="112"/>
                                </a:lnTo>
                                <a:lnTo>
                                  <a:pt x="120" y="119"/>
                                </a:lnTo>
                                <a:lnTo>
                                  <a:pt x="119" y="127"/>
                                </a:lnTo>
                                <a:lnTo>
                                  <a:pt x="119" y="134"/>
                                </a:lnTo>
                                <a:lnTo>
                                  <a:pt x="117" y="141"/>
                                </a:lnTo>
                                <a:lnTo>
                                  <a:pt x="116" y="147"/>
                                </a:lnTo>
                                <a:lnTo>
                                  <a:pt x="115" y="152"/>
                                </a:lnTo>
                                <a:lnTo>
                                  <a:pt x="113" y="158"/>
                                </a:lnTo>
                                <a:lnTo>
                                  <a:pt x="109" y="170"/>
                                </a:lnTo>
                                <a:lnTo>
                                  <a:pt x="105" y="179"/>
                                </a:lnTo>
                                <a:lnTo>
                                  <a:pt x="98" y="186"/>
                                </a:lnTo>
                                <a:lnTo>
                                  <a:pt x="93" y="192"/>
                                </a:lnTo>
                                <a:lnTo>
                                  <a:pt x="86" y="197"/>
                                </a:lnTo>
                                <a:lnTo>
                                  <a:pt x="77" y="200"/>
                                </a:lnTo>
                                <a:lnTo>
                                  <a:pt x="69" y="201"/>
                                </a:lnTo>
                                <a:lnTo>
                                  <a:pt x="60" y="203"/>
                                </a:lnTo>
                                <a:lnTo>
                                  <a:pt x="54" y="203"/>
                                </a:lnTo>
                                <a:lnTo>
                                  <a:pt x="47" y="201"/>
                                </a:lnTo>
                                <a:lnTo>
                                  <a:pt x="42" y="200"/>
                                </a:lnTo>
                                <a:lnTo>
                                  <a:pt x="36" y="198"/>
                                </a:lnTo>
                                <a:lnTo>
                                  <a:pt x="31" y="195"/>
                                </a:lnTo>
                                <a:lnTo>
                                  <a:pt x="26" y="192"/>
                                </a:lnTo>
                                <a:lnTo>
                                  <a:pt x="22" y="189"/>
                                </a:lnTo>
                                <a:lnTo>
                                  <a:pt x="18" y="185"/>
                                </a:lnTo>
                                <a:lnTo>
                                  <a:pt x="14" y="177"/>
                                </a:lnTo>
                                <a:lnTo>
                                  <a:pt x="10" y="170"/>
                                </a:lnTo>
                                <a:lnTo>
                                  <a:pt x="7" y="161"/>
                                </a:lnTo>
                                <a:lnTo>
                                  <a:pt x="4" y="150"/>
                                </a:lnTo>
                                <a:lnTo>
                                  <a:pt x="3" y="140"/>
                                </a:lnTo>
                                <a:lnTo>
                                  <a:pt x="2" y="128"/>
                                </a:lnTo>
                                <a:lnTo>
                                  <a:pt x="0" y="116"/>
                                </a:lnTo>
                                <a:lnTo>
                                  <a:pt x="0" y="103"/>
                                </a:lnTo>
                                <a:close/>
                                <a:moveTo>
                                  <a:pt x="22" y="103"/>
                                </a:moveTo>
                                <a:lnTo>
                                  <a:pt x="22" y="115"/>
                                </a:lnTo>
                                <a:lnTo>
                                  <a:pt x="24" y="125"/>
                                </a:lnTo>
                                <a:lnTo>
                                  <a:pt x="24" y="135"/>
                                </a:lnTo>
                                <a:lnTo>
                                  <a:pt x="25" y="143"/>
                                </a:lnTo>
                                <a:lnTo>
                                  <a:pt x="26" y="152"/>
                                </a:lnTo>
                                <a:lnTo>
                                  <a:pt x="29" y="158"/>
                                </a:lnTo>
                                <a:lnTo>
                                  <a:pt x="31" y="162"/>
                                </a:lnTo>
                                <a:lnTo>
                                  <a:pt x="33" y="167"/>
                                </a:lnTo>
                                <a:lnTo>
                                  <a:pt x="39" y="173"/>
                                </a:lnTo>
                                <a:lnTo>
                                  <a:pt x="44" y="179"/>
                                </a:lnTo>
                                <a:lnTo>
                                  <a:pt x="53" y="182"/>
                                </a:lnTo>
                                <a:lnTo>
                                  <a:pt x="60" y="183"/>
                                </a:lnTo>
                                <a:lnTo>
                                  <a:pt x="66" y="182"/>
                                </a:lnTo>
                                <a:lnTo>
                                  <a:pt x="73" y="179"/>
                                </a:lnTo>
                                <a:lnTo>
                                  <a:pt x="79" y="173"/>
                                </a:lnTo>
                                <a:lnTo>
                                  <a:pt x="84" y="167"/>
                                </a:lnTo>
                                <a:lnTo>
                                  <a:pt x="87" y="162"/>
                                </a:lnTo>
                                <a:lnTo>
                                  <a:pt x="90" y="158"/>
                                </a:lnTo>
                                <a:lnTo>
                                  <a:pt x="91" y="152"/>
                                </a:lnTo>
                                <a:lnTo>
                                  <a:pt x="94" y="143"/>
                                </a:lnTo>
                                <a:lnTo>
                                  <a:pt x="95" y="135"/>
                                </a:lnTo>
                                <a:lnTo>
                                  <a:pt x="95" y="125"/>
                                </a:lnTo>
                                <a:lnTo>
                                  <a:pt x="97" y="115"/>
                                </a:lnTo>
                                <a:lnTo>
                                  <a:pt x="97" y="103"/>
                                </a:lnTo>
                                <a:lnTo>
                                  <a:pt x="97" y="91"/>
                                </a:lnTo>
                                <a:lnTo>
                                  <a:pt x="95" y="79"/>
                                </a:lnTo>
                                <a:lnTo>
                                  <a:pt x="95" y="70"/>
                                </a:lnTo>
                                <a:lnTo>
                                  <a:pt x="94" y="61"/>
                                </a:lnTo>
                                <a:lnTo>
                                  <a:pt x="91" y="52"/>
                                </a:lnTo>
                                <a:lnTo>
                                  <a:pt x="90" y="46"/>
                                </a:lnTo>
                                <a:lnTo>
                                  <a:pt x="87" y="42"/>
                                </a:lnTo>
                                <a:lnTo>
                                  <a:pt x="84" y="37"/>
                                </a:lnTo>
                                <a:lnTo>
                                  <a:pt x="79" y="30"/>
                                </a:lnTo>
                                <a:lnTo>
                                  <a:pt x="73" y="24"/>
                                </a:lnTo>
                                <a:lnTo>
                                  <a:pt x="66" y="21"/>
                                </a:lnTo>
                                <a:lnTo>
                                  <a:pt x="60" y="19"/>
                                </a:lnTo>
                                <a:lnTo>
                                  <a:pt x="53" y="21"/>
                                </a:lnTo>
                                <a:lnTo>
                                  <a:pt x="46" y="24"/>
                                </a:lnTo>
                                <a:lnTo>
                                  <a:pt x="39" y="30"/>
                                </a:lnTo>
                                <a:lnTo>
                                  <a:pt x="35" y="36"/>
                                </a:lnTo>
                                <a:lnTo>
                                  <a:pt x="32" y="40"/>
                                </a:lnTo>
                                <a:lnTo>
                                  <a:pt x="29" y="46"/>
                                </a:lnTo>
                                <a:lnTo>
                                  <a:pt x="28" y="52"/>
                                </a:lnTo>
                                <a:lnTo>
                                  <a:pt x="25" y="59"/>
                                </a:lnTo>
                                <a:lnTo>
                                  <a:pt x="24" y="68"/>
                                </a:lnTo>
                                <a:lnTo>
                                  <a:pt x="24" y="79"/>
                                </a:lnTo>
                                <a:lnTo>
                                  <a:pt x="22" y="91"/>
                                </a:lnTo>
                                <a:lnTo>
                                  <a:pt x="22"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89"/>
                        <wps:cNvSpPr>
                          <a:spLocks noEditPoints="1"/>
                        </wps:cNvSpPr>
                        <wps:spPr bwMode="auto">
                          <a:xfrm>
                            <a:off x="3947" y="144"/>
                            <a:ext cx="13" cy="117"/>
                          </a:xfrm>
                          <a:custGeom>
                            <a:avLst/>
                            <a:gdLst>
                              <a:gd name="T0" fmla="*/ 0 w 24"/>
                              <a:gd name="T1" fmla="*/ 16 h 201"/>
                              <a:gd name="T2" fmla="*/ 0 w 24"/>
                              <a:gd name="T3" fmla="*/ 0 h 201"/>
                              <a:gd name="T4" fmla="*/ 13 w 24"/>
                              <a:gd name="T5" fmla="*/ 0 h 201"/>
                              <a:gd name="T6" fmla="*/ 13 w 24"/>
                              <a:gd name="T7" fmla="*/ 16 h 201"/>
                              <a:gd name="T8" fmla="*/ 0 w 24"/>
                              <a:gd name="T9" fmla="*/ 16 h 201"/>
                              <a:gd name="T10" fmla="*/ 0 w 24"/>
                              <a:gd name="T11" fmla="*/ 117 h 201"/>
                              <a:gd name="T12" fmla="*/ 0 w 24"/>
                              <a:gd name="T13" fmla="*/ 32 h 201"/>
                              <a:gd name="T14" fmla="*/ 13 w 24"/>
                              <a:gd name="T15" fmla="*/ 32 h 201"/>
                              <a:gd name="T16" fmla="*/ 13 w 24"/>
                              <a:gd name="T17" fmla="*/ 117 h 201"/>
                              <a:gd name="T18" fmla="*/ 0 w 24"/>
                              <a:gd name="T19" fmla="*/ 117 h 2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01">
                                <a:moveTo>
                                  <a:pt x="0" y="27"/>
                                </a:moveTo>
                                <a:lnTo>
                                  <a:pt x="0" y="0"/>
                                </a:lnTo>
                                <a:lnTo>
                                  <a:pt x="24" y="0"/>
                                </a:lnTo>
                                <a:lnTo>
                                  <a:pt x="24" y="27"/>
                                </a:lnTo>
                                <a:lnTo>
                                  <a:pt x="0" y="27"/>
                                </a:lnTo>
                                <a:close/>
                                <a:moveTo>
                                  <a:pt x="0" y="201"/>
                                </a:moveTo>
                                <a:lnTo>
                                  <a:pt x="0" y="55"/>
                                </a:lnTo>
                                <a:lnTo>
                                  <a:pt x="24" y="55"/>
                                </a:lnTo>
                                <a:lnTo>
                                  <a:pt x="24" y="201"/>
                                </a:lnTo>
                                <a:lnTo>
                                  <a:pt x="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0" name="Freeform 190"/>
                        <wps:cNvSpPr>
                          <a:spLocks/>
                        </wps:cNvSpPr>
                        <wps:spPr bwMode="auto">
                          <a:xfrm>
                            <a:off x="3978" y="175"/>
                            <a:ext cx="58" cy="86"/>
                          </a:xfrm>
                          <a:custGeom>
                            <a:avLst/>
                            <a:gdLst>
                              <a:gd name="T0" fmla="*/ 0 w 108"/>
                              <a:gd name="T1" fmla="*/ 86 h 150"/>
                              <a:gd name="T2" fmla="*/ 0 w 108"/>
                              <a:gd name="T3" fmla="*/ 2 h 150"/>
                              <a:gd name="T4" fmla="*/ 13 w 108"/>
                              <a:gd name="T5" fmla="*/ 2 h 150"/>
                              <a:gd name="T6" fmla="*/ 13 w 108"/>
                              <a:gd name="T7" fmla="*/ 14 h 150"/>
                              <a:gd name="T8" fmla="*/ 17 w 108"/>
                              <a:gd name="T9" fmla="*/ 8 h 150"/>
                              <a:gd name="T10" fmla="*/ 21 w 108"/>
                              <a:gd name="T11" fmla="*/ 3 h 150"/>
                              <a:gd name="T12" fmla="*/ 27 w 108"/>
                              <a:gd name="T13" fmla="*/ 1 h 150"/>
                              <a:gd name="T14" fmla="*/ 33 w 108"/>
                              <a:gd name="T15" fmla="*/ 0 h 150"/>
                              <a:gd name="T16" fmla="*/ 37 w 108"/>
                              <a:gd name="T17" fmla="*/ 0 h 150"/>
                              <a:gd name="T18" fmla="*/ 40 w 108"/>
                              <a:gd name="T19" fmla="*/ 1 h 150"/>
                              <a:gd name="T20" fmla="*/ 43 w 108"/>
                              <a:gd name="T21" fmla="*/ 2 h 150"/>
                              <a:gd name="T22" fmla="*/ 46 w 108"/>
                              <a:gd name="T23" fmla="*/ 2 h 150"/>
                              <a:gd name="T24" fmla="*/ 48 w 108"/>
                              <a:gd name="T25" fmla="*/ 4 h 150"/>
                              <a:gd name="T26" fmla="*/ 50 w 108"/>
                              <a:gd name="T27" fmla="*/ 6 h 150"/>
                              <a:gd name="T28" fmla="*/ 52 w 108"/>
                              <a:gd name="T29" fmla="*/ 8 h 150"/>
                              <a:gd name="T30" fmla="*/ 54 w 108"/>
                              <a:gd name="T31" fmla="*/ 10 h 150"/>
                              <a:gd name="T32" fmla="*/ 55 w 108"/>
                              <a:gd name="T33" fmla="*/ 13 h 150"/>
                              <a:gd name="T34" fmla="*/ 56 w 108"/>
                              <a:gd name="T35" fmla="*/ 15 h 150"/>
                              <a:gd name="T36" fmla="*/ 57 w 108"/>
                              <a:gd name="T37" fmla="*/ 18 h 150"/>
                              <a:gd name="T38" fmla="*/ 58 w 108"/>
                              <a:gd name="T39" fmla="*/ 20 h 150"/>
                              <a:gd name="T40" fmla="*/ 58 w 108"/>
                              <a:gd name="T41" fmla="*/ 23 h 150"/>
                              <a:gd name="T42" fmla="*/ 58 w 108"/>
                              <a:gd name="T43" fmla="*/ 26 h 150"/>
                              <a:gd name="T44" fmla="*/ 58 w 108"/>
                              <a:gd name="T45" fmla="*/ 30 h 150"/>
                              <a:gd name="T46" fmla="*/ 58 w 108"/>
                              <a:gd name="T47" fmla="*/ 35 h 150"/>
                              <a:gd name="T48" fmla="*/ 58 w 108"/>
                              <a:gd name="T49" fmla="*/ 86 h 150"/>
                              <a:gd name="T50" fmla="*/ 46 w 108"/>
                              <a:gd name="T51" fmla="*/ 86 h 150"/>
                              <a:gd name="T52" fmla="*/ 46 w 108"/>
                              <a:gd name="T53" fmla="*/ 36 h 150"/>
                              <a:gd name="T54" fmla="*/ 46 w 108"/>
                              <a:gd name="T55" fmla="*/ 32 h 150"/>
                              <a:gd name="T56" fmla="*/ 45 w 108"/>
                              <a:gd name="T57" fmla="*/ 28 h 150"/>
                              <a:gd name="T58" fmla="*/ 45 w 108"/>
                              <a:gd name="T59" fmla="*/ 25 h 150"/>
                              <a:gd name="T60" fmla="*/ 45 w 108"/>
                              <a:gd name="T61" fmla="*/ 23 h 150"/>
                              <a:gd name="T62" fmla="*/ 44 w 108"/>
                              <a:gd name="T63" fmla="*/ 21 h 150"/>
                              <a:gd name="T64" fmla="*/ 42 w 108"/>
                              <a:gd name="T65" fmla="*/ 18 h 150"/>
                              <a:gd name="T66" fmla="*/ 41 w 108"/>
                              <a:gd name="T67" fmla="*/ 17 h 150"/>
                              <a:gd name="T68" fmla="*/ 39 w 108"/>
                              <a:gd name="T69" fmla="*/ 15 h 150"/>
                              <a:gd name="T70" fmla="*/ 37 w 108"/>
                              <a:gd name="T71" fmla="*/ 14 h 150"/>
                              <a:gd name="T72" fmla="*/ 35 w 108"/>
                              <a:gd name="T73" fmla="*/ 13 h 150"/>
                              <a:gd name="T74" fmla="*/ 33 w 108"/>
                              <a:gd name="T75" fmla="*/ 13 h 150"/>
                              <a:gd name="T76" fmla="*/ 31 w 108"/>
                              <a:gd name="T77" fmla="*/ 13 h 150"/>
                              <a:gd name="T78" fmla="*/ 27 w 108"/>
                              <a:gd name="T79" fmla="*/ 13 h 150"/>
                              <a:gd name="T80" fmla="*/ 24 w 108"/>
                              <a:gd name="T81" fmla="*/ 14 h 150"/>
                              <a:gd name="T82" fmla="*/ 20 w 108"/>
                              <a:gd name="T83" fmla="*/ 16 h 150"/>
                              <a:gd name="T84" fmla="*/ 18 w 108"/>
                              <a:gd name="T85" fmla="*/ 18 h 150"/>
                              <a:gd name="T86" fmla="*/ 16 w 108"/>
                              <a:gd name="T87" fmla="*/ 22 h 150"/>
                              <a:gd name="T88" fmla="*/ 15 w 108"/>
                              <a:gd name="T89" fmla="*/ 27 h 150"/>
                              <a:gd name="T90" fmla="*/ 13 w 108"/>
                              <a:gd name="T91" fmla="*/ 33 h 150"/>
                              <a:gd name="T92" fmla="*/ 13 w 108"/>
                              <a:gd name="T93" fmla="*/ 41 h 150"/>
                              <a:gd name="T94" fmla="*/ 13 w 108"/>
                              <a:gd name="T95" fmla="*/ 86 h 150"/>
                              <a:gd name="T96" fmla="*/ 0 w 108"/>
                              <a:gd name="T97" fmla="*/ 86 h 15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8" h="150">
                                <a:moveTo>
                                  <a:pt x="0" y="150"/>
                                </a:moveTo>
                                <a:lnTo>
                                  <a:pt x="0" y="4"/>
                                </a:lnTo>
                                <a:lnTo>
                                  <a:pt x="24" y="4"/>
                                </a:lnTo>
                                <a:lnTo>
                                  <a:pt x="24" y="25"/>
                                </a:lnTo>
                                <a:lnTo>
                                  <a:pt x="31" y="14"/>
                                </a:lnTo>
                                <a:lnTo>
                                  <a:pt x="40" y="5"/>
                                </a:lnTo>
                                <a:lnTo>
                                  <a:pt x="50" y="1"/>
                                </a:lnTo>
                                <a:lnTo>
                                  <a:pt x="62" y="0"/>
                                </a:lnTo>
                                <a:lnTo>
                                  <a:pt x="68" y="0"/>
                                </a:lnTo>
                                <a:lnTo>
                                  <a:pt x="75" y="1"/>
                                </a:lnTo>
                                <a:lnTo>
                                  <a:pt x="80" y="3"/>
                                </a:lnTo>
                                <a:lnTo>
                                  <a:pt x="86" y="4"/>
                                </a:lnTo>
                                <a:lnTo>
                                  <a:pt x="90" y="7"/>
                                </a:lnTo>
                                <a:lnTo>
                                  <a:pt x="93" y="10"/>
                                </a:lnTo>
                                <a:lnTo>
                                  <a:pt x="97" y="14"/>
                                </a:lnTo>
                                <a:lnTo>
                                  <a:pt x="100" y="17"/>
                                </a:lnTo>
                                <a:lnTo>
                                  <a:pt x="102" y="22"/>
                                </a:lnTo>
                                <a:lnTo>
                                  <a:pt x="104" y="26"/>
                                </a:lnTo>
                                <a:lnTo>
                                  <a:pt x="106" y="31"/>
                                </a:lnTo>
                                <a:lnTo>
                                  <a:pt x="108" y="35"/>
                                </a:lnTo>
                                <a:lnTo>
                                  <a:pt x="108" y="40"/>
                                </a:lnTo>
                                <a:lnTo>
                                  <a:pt x="108" y="46"/>
                                </a:lnTo>
                                <a:lnTo>
                                  <a:pt x="108" y="52"/>
                                </a:lnTo>
                                <a:lnTo>
                                  <a:pt x="108" y="61"/>
                                </a:lnTo>
                                <a:lnTo>
                                  <a:pt x="108" y="150"/>
                                </a:lnTo>
                                <a:lnTo>
                                  <a:pt x="86" y="150"/>
                                </a:lnTo>
                                <a:lnTo>
                                  <a:pt x="86" y="62"/>
                                </a:lnTo>
                                <a:lnTo>
                                  <a:pt x="86" y="56"/>
                                </a:lnTo>
                                <a:lnTo>
                                  <a:pt x="84" y="49"/>
                                </a:lnTo>
                                <a:lnTo>
                                  <a:pt x="83" y="44"/>
                                </a:lnTo>
                                <a:lnTo>
                                  <a:pt x="83" y="40"/>
                                </a:lnTo>
                                <a:lnTo>
                                  <a:pt x="82" y="37"/>
                                </a:lnTo>
                                <a:lnTo>
                                  <a:pt x="79" y="32"/>
                                </a:lnTo>
                                <a:lnTo>
                                  <a:pt x="76" y="29"/>
                                </a:lnTo>
                                <a:lnTo>
                                  <a:pt x="73" y="26"/>
                                </a:lnTo>
                                <a:lnTo>
                                  <a:pt x="69" y="25"/>
                                </a:lnTo>
                                <a:lnTo>
                                  <a:pt x="66" y="23"/>
                                </a:lnTo>
                                <a:lnTo>
                                  <a:pt x="62" y="22"/>
                                </a:lnTo>
                                <a:lnTo>
                                  <a:pt x="58" y="22"/>
                                </a:lnTo>
                                <a:lnTo>
                                  <a:pt x="51" y="23"/>
                                </a:lnTo>
                                <a:lnTo>
                                  <a:pt x="44" y="25"/>
                                </a:lnTo>
                                <a:lnTo>
                                  <a:pt x="38" y="28"/>
                                </a:lnTo>
                                <a:lnTo>
                                  <a:pt x="33" y="31"/>
                                </a:lnTo>
                                <a:lnTo>
                                  <a:pt x="29" y="38"/>
                                </a:lnTo>
                                <a:lnTo>
                                  <a:pt x="27" y="47"/>
                                </a:lnTo>
                                <a:lnTo>
                                  <a:pt x="25" y="58"/>
                                </a:lnTo>
                                <a:lnTo>
                                  <a:pt x="24" y="71"/>
                                </a:lnTo>
                                <a:lnTo>
                                  <a:pt x="24"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Freeform 191"/>
                        <wps:cNvSpPr>
                          <a:spLocks/>
                        </wps:cNvSpPr>
                        <wps:spPr bwMode="auto">
                          <a:xfrm>
                            <a:off x="3554" y="-377"/>
                            <a:ext cx="66" cy="116"/>
                          </a:xfrm>
                          <a:custGeom>
                            <a:avLst/>
                            <a:gdLst>
                              <a:gd name="T0" fmla="*/ 66 w 123"/>
                              <a:gd name="T1" fmla="*/ 116 h 201"/>
                              <a:gd name="T2" fmla="*/ 0 w 123"/>
                              <a:gd name="T3" fmla="*/ 114 h 201"/>
                              <a:gd name="T4" fmla="*/ 1 w 123"/>
                              <a:gd name="T5" fmla="*/ 108 h 201"/>
                              <a:gd name="T6" fmla="*/ 2 w 123"/>
                              <a:gd name="T7" fmla="*/ 103 h 201"/>
                              <a:gd name="T8" fmla="*/ 6 w 123"/>
                              <a:gd name="T9" fmla="*/ 95 h 201"/>
                              <a:gd name="T10" fmla="*/ 11 w 123"/>
                              <a:gd name="T11" fmla="*/ 86 h 201"/>
                              <a:gd name="T12" fmla="*/ 19 w 123"/>
                              <a:gd name="T13" fmla="*/ 77 h 201"/>
                              <a:gd name="T14" fmla="*/ 27 w 123"/>
                              <a:gd name="T15" fmla="*/ 70 h 201"/>
                              <a:gd name="T16" fmla="*/ 35 w 123"/>
                              <a:gd name="T17" fmla="*/ 62 h 201"/>
                              <a:gd name="T18" fmla="*/ 40 w 123"/>
                              <a:gd name="T19" fmla="*/ 55 h 201"/>
                              <a:gd name="T20" fmla="*/ 45 w 123"/>
                              <a:gd name="T21" fmla="*/ 50 h 201"/>
                              <a:gd name="T22" fmla="*/ 49 w 123"/>
                              <a:gd name="T23" fmla="*/ 43 h 201"/>
                              <a:gd name="T24" fmla="*/ 52 w 123"/>
                              <a:gd name="T25" fmla="*/ 35 h 201"/>
                              <a:gd name="T26" fmla="*/ 52 w 123"/>
                              <a:gd name="T27" fmla="*/ 29 h 201"/>
                              <a:gd name="T28" fmla="*/ 49 w 123"/>
                              <a:gd name="T29" fmla="*/ 21 h 201"/>
                              <a:gd name="T30" fmla="*/ 45 w 123"/>
                              <a:gd name="T31" fmla="*/ 16 h 201"/>
                              <a:gd name="T32" fmla="*/ 38 w 123"/>
                              <a:gd name="T33" fmla="*/ 12 h 201"/>
                              <a:gd name="T34" fmla="*/ 30 w 123"/>
                              <a:gd name="T35" fmla="*/ 12 h 201"/>
                              <a:gd name="T36" fmla="*/ 23 w 123"/>
                              <a:gd name="T37" fmla="*/ 16 h 201"/>
                              <a:gd name="T38" fmla="*/ 18 w 123"/>
                              <a:gd name="T39" fmla="*/ 22 h 201"/>
                              <a:gd name="T40" fmla="*/ 16 w 123"/>
                              <a:gd name="T41" fmla="*/ 30 h 201"/>
                              <a:gd name="T42" fmla="*/ 2 w 123"/>
                              <a:gd name="T43" fmla="*/ 33 h 201"/>
                              <a:gd name="T44" fmla="*/ 5 w 123"/>
                              <a:gd name="T45" fmla="*/ 19 h 201"/>
                              <a:gd name="T46" fmla="*/ 11 w 123"/>
                              <a:gd name="T47" fmla="*/ 9 h 201"/>
                              <a:gd name="T48" fmla="*/ 16 w 123"/>
                              <a:gd name="T49" fmla="*/ 5 h 201"/>
                              <a:gd name="T50" fmla="*/ 21 w 123"/>
                              <a:gd name="T51" fmla="*/ 3 h 201"/>
                              <a:gd name="T52" fmla="*/ 27 w 123"/>
                              <a:gd name="T53" fmla="*/ 1 h 201"/>
                              <a:gd name="T54" fmla="*/ 33 w 123"/>
                              <a:gd name="T55" fmla="*/ 0 h 201"/>
                              <a:gd name="T56" fmla="*/ 40 w 123"/>
                              <a:gd name="T57" fmla="*/ 1 h 201"/>
                              <a:gd name="T58" fmla="*/ 46 w 123"/>
                              <a:gd name="T59" fmla="*/ 3 h 201"/>
                              <a:gd name="T60" fmla="*/ 51 w 123"/>
                              <a:gd name="T61" fmla="*/ 5 h 201"/>
                              <a:gd name="T62" fmla="*/ 56 w 123"/>
                              <a:gd name="T63" fmla="*/ 9 h 201"/>
                              <a:gd name="T64" fmla="*/ 62 w 123"/>
                              <a:gd name="T65" fmla="*/ 20 h 201"/>
                              <a:gd name="T66" fmla="*/ 64 w 123"/>
                              <a:gd name="T67" fmla="*/ 32 h 201"/>
                              <a:gd name="T68" fmla="*/ 64 w 123"/>
                              <a:gd name="T69" fmla="*/ 40 h 201"/>
                              <a:gd name="T70" fmla="*/ 62 w 123"/>
                              <a:gd name="T71" fmla="*/ 45 h 201"/>
                              <a:gd name="T72" fmla="*/ 60 w 123"/>
                              <a:gd name="T73" fmla="*/ 53 h 201"/>
                              <a:gd name="T74" fmla="*/ 55 w 123"/>
                              <a:gd name="T75" fmla="*/ 59 h 201"/>
                              <a:gd name="T76" fmla="*/ 48 w 123"/>
                              <a:gd name="T77" fmla="*/ 68 h 201"/>
                              <a:gd name="T78" fmla="*/ 36 w 123"/>
                              <a:gd name="T79" fmla="*/ 80 h 201"/>
                              <a:gd name="T80" fmla="*/ 27 w 123"/>
                              <a:gd name="T81" fmla="*/ 88 h 201"/>
                              <a:gd name="T82" fmla="*/ 23 w 123"/>
                              <a:gd name="T83" fmla="*/ 94 h 201"/>
                              <a:gd name="T84" fmla="*/ 19 w 123"/>
                              <a:gd name="T85" fmla="*/ 98 h 201"/>
                              <a:gd name="T86" fmla="*/ 17 w 123"/>
                              <a:gd name="T87" fmla="*/ 102 h 20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23" h="201">
                                <a:moveTo>
                                  <a:pt x="123" y="176"/>
                                </a:moveTo>
                                <a:lnTo>
                                  <a:pt x="123" y="201"/>
                                </a:lnTo>
                                <a:lnTo>
                                  <a:pt x="0" y="201"/>
                                </a:lnTo>
                                <a:lnTo>
                                  <a:pt x="0" y="197"/>
                                </a:lnTo>
                                <a:lnTo>
                                  <a:pt x="0" y="193"/>
                                </a:lnTo>
                                <a:lnTo>
                                  <a:pt x="2" y="188"/>
                                </a:lnTo>
                                <a:lnTo>
                                  <a:pt x="3" y="185"/>
                                </a:lnTo>
                                <a:lnTo>
                                  <a:pt x="4" y="178"/>
                                </a:lnTo>
                                <a:lnTo>
                                  <a:pt x="9" y="170"/>
                                </a:lnTo>
                                <a:lnTo>
                                  <a:pt x="11" y="164"/>
                                </a:lnTo>
                                <a:lnTo>
                                  <a:pt x="16" y="157"/>
                                </a:lnTo>
                                <a:lnTo>
                                  <a:pt x="21" y="149"/>
                                </a:lnTo>
                                <a:lnTo>
                                  <a:pt x="28" y="142"/>
                                </a:lnTo>
                                <a:lnTo>
                                  <a:pt x="35" y="134"/>
                                </a:lnTo>
                                <a:lnTo>
                                  <a:pt x="44" y="127"/>
                                </a:lnTo>
                                <a:lnTo>
                                  <a:pt x="51" y="121"/>
                                </a:lnTo>
                                <a:lnTo>
                                  <a:pt x="58" y="114"/>
                                </a:lnTo>
                                <a:lnTo>
                                  <a:pt x="65" y="108"/>
                                </a:lnTo>
                                <a:lnTo>
                                  <a:pt x="71" y="102"/>
                                </a:lnTo>
                                <a:lnTo>
                                  <a:pt x="75" y="96"/>
                                </a:lnTo>
                                <a:lnTo>
                                  <a:pt x="79" y="91"/>
                                </a:lnTo>
                                <a:lnTo>
                                  <a:pt x="83" y="87"/>
                                </a:lnTo>
                                <a:lnTo>
                                  <a:pt x="86" y="82"/>
                                </a:lnTo>
                                <a:lnTo>
                                  <a:pt x="91" y="75"/>
                                </a:lnTo>
                                <a:lnTo>
                                  <a:pt x="95" y="69"/>
                                </a:lnTo>
                                <a:lnTo>
                                  <a:pt x="97" y="61"/>
                                </a:lnTo>
                                <a:lnTo>
                                  <a:pt x="98" y="55"/>
                                </a:lnTo>
                                <a:lnTo>
                                  <a:pt x="97" y="50"/>
                                </a:lnTo>
                                <a:lnTo>
                                  <a:pt x="95" y="42"/>
                                </a:lnTo>
                                <a:lnTo>
                                  <a:pt x="91" y="36"/>
                                </a:lnTo>
                                <a:lnTo>
                                  <a:pt x="87" y="32"/>
                                </a:lnTo>
                                <a:lnTo>
                                  <a:pt x="83" y="27"/>
                                </a:lnTo>
                                <a:lnTo>
                                  <a:pt x="78" y="23"/>
                                </a:lnTo>
                                <a:lnTo>
                                  <a:pt x="71" y="21"/>
                                </a:lnTo>
                                <a:lnTo>
                                  <a:pt x="62" y="20"/>
                                </a:lnTo>
                                <a:lnTo>
                                  <a:pt x="55" y="21"/>
                                </a:lnTo>
                                <a:lnTo>
                                  <a:pt x="47" y="23"/>
                                </a:lnTo>
                                <a:lnTo>
                                  <a:pt x="42" y="27"/>
                                </a:lnTo>
                                <a:lnTo>
                                  <a:pt x="36" y="32"/>
                                </a:lnTo>
                                <a:lnTo>
                                  <a:pt x="33" y="38"/>
                                </a:lnTo>
                                <a:lnTo>
                                  <a:pt x="31" y="44"/>
                                </a:lnTo>
                                <a:lnTo>
                                  <a:pt x="29" y="52"/>
                                </a:lnTo>
                                <a:lnTo>
                                  <a:pt x="28" y="60"/>
                                </a:lnTo>
                                <a:lnTo>
                                  <a:pt x="3" y="58"/>
                                </a:lnTo>
                                <a:lnTo>
                                  <a:pt x="4" y="45"/>
                                </a:lnTo>
                                <a:lnTo>
                                  <a:pt x="9" y="33"/>
                                </a:lnTo>
                                <a:lnTo>
                                  <a:pt x="14" y="23"/>
                                </a:lnTo>
                                <a:lnTo>
                                  <a:pt x="20" y="15"/>
                                </a:lnTo>
                                <a:lnTo>
                                  <a:pt x="24" y="12"/>
                                </a:lnTo>
                                <a:lnTo>
                                  <a:pt x="29" y="9"/>
                                </a:lnTo>
                                <a:lnTo>
                                  <a:pt x="35" y="6"/>
                                </a:lnTo>
                                <a:lnTo>
                                  <a:pt x="39" y="5"/>
                                </a:lnTo>
                                <a:lnTo>
                                  <a:pt x="44" y="3"/>
                                </a:lnTo>
                                <a:lnTo>
                                  <a:pt x="50" y="2"/>
                                </a:lnTo>
                                <a:lnTo>
                                  <a:pt x="57" y="0"/>
                                </a:lnTo>
                                <a:lnTo>
                                  <a:pt x="62" y="0"/>
                                </a:lnTo>
                                <a:lnTo>
                                  <a:pt x="68" y="0"/>
                                </a:lnTo>
                                <a:lnTo>
                                  <a:pt x="75" y="2"/>
                                </a:lnTo>
                                <a:lnTo>
                                  <a:pt x="80" y="3"/>
                                </a:lnTo>
                                <a:lnTo>
                                  <a:pt x="86" y="5"/>
                                </a:lnTo>
                                <a:lnTo>
                                  <a:pt x="91" y="6"/>
                                </a:lnTo>
                                <a:lnTo>
                                  <a:pt x="95" y="9"/>
                                </a:lnTo>
                                <a:lnTo>
                                  <a:pt x="100" y="12"/>
                                </a:lnTo>
                                <a:lnTo>
                                  <a:pt x="104" y="15"/>
                                </a:lnTo>
                                <a:lnTo>
                                  <a:pt x="111" y="24"/>
                                </a:lnTo>
                                <a:lnTo>
                                  <a:pt x="116" y="35"/>
                                </a:lnTo>
                                <a:lnTo>
                                  <a:pt x="119" y="45"/>
                                </a:lnTo>
                                <a:lnTo>
                                  <a:pt x="120" y="55"/>
                                </a:lnTo>
                                <a:lnTo>
                                  <a:pt x="120" y="61"/>
                                </a:lnTo>
                                <a:lnTo>
                                  <a:pt x="119" y="69"/>
                                </a:lnTo>
                                <a:lnTo>
                                  <a:pt x="117" y="73"/>
                                </a:lnTo>
                                <a:lnTo>
                                  <a:pt x="116" y="78"/>
                                </a:lnTo>
                                <a:lnTo>
                                  <a:pt x="113" y="84"/>
                                </a:lnTo>
                                <a:lnTo>
                                  <a:pt x="111" y="91"/>
                                </a:lnTo>
                                <a:lnTo>
                                  <a:pt x="106" y="97"/>
                                </a:lnTo>
                                <a:lnTo>
                                  <a:pt x="102" y="103"/>
                                </a:lnTo>
                                <a:lnTo>
                                  <a:pt x="97" y="111"/>
                                </a:lnTo>
                                <a:lnTo>
                                  <a:pt x="89" y="118"/>
                                </a:lnTo>
                                <a:lnTo>
                                  <a:pt x="78" y="127"/>
                                </a:lnTo>
                                <a:lnTo>
                                  <a:pt x="67" y="139"/>
                                </a:lnTo>
                                <a:lnTo>
                                  <a:pt x="58" y="146"/>
                                </a:lnTo>
                                <a:lnTo>
                                  <a:pt x="50" y="152"/>
                                </a:lnTo>
                                <a:lnTo>
                                  <a:pt x="44" y="158"/>
                                </a:lnTo>
                                <a:lnTo>
                                  <a:pt x="42" y="163"/>
                                </a:lnTo>
                                <a:lnTo>
                                  <a:pt x="39" y="166"/>
                                </a:lnTo>
                                <a:lnTo>
                                  <a:pt x="36" y="169"/>
                                </a:lnTo>
                                <a:lnTo>
                                  <a:pt x="33" y="173"/>
                                </a:lnTo>
                                <a:lnTo>
                                  <a:pt x="32" y="176"/>
                                </a:lnTo>
                                <a:lnTo>
                                  <a:pt x="123"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2" name="Freeform 192"/>
                        <wps:cNvSpPr>
                          <a:spLocks noEditPoints="1"/>
                        </wps:cNvSpPr>
                        <wps:spPr bwMode="auto">
                          <a:xfrm>
                            <a:off x="3634" y="-377"/>
                            <a:ext cx="64" cy="117"/>
                          </a:xfrm>
                          <a:custGeom>
                            <a:avLst/>
                            <a:gdLst>
                              <a:gd name="T0" fmla="*/ 0 w 120"/>
                              <a:gd name="T1" fmla="*/ 54 h 203"/>
                              <a:gd name="T2" fmla="*/ 1 w 120"/>
                              <a:gd name="T3" fmla="*/ 45 h 203"/>
                              <a:gd name="T4" fmla="*/ 2 w 120"/>
                              <a:gd name="T5" fmla="*/ 36 h 203"/>
                              <a:gd name="T6" fmla="*/ 3 w 120"/>
                              <a:gd name="T7" fmla="*/ 30 h 203"/>
                              <a:gd name="T8" fmla="*/ 5 w 120"/>
                              <a:gd name="T9" fmla="*/ 21 h 203"/>
                              <a:gd name="T10" fmla="*/ 10 w 120"/>
                              <a:gd name="T11" fmla="*/ 10 h 203"/>
                              <a:gd name="T12" fmla="*/ 17 w 120"/>
                              <a:gd name="T13" fmla="*/ 3 h 203"/>
                              <a:gd name="T14" fmla="*/ 27 w 120"/>
                              <a:gd name="T15" fmla="*/ 1 h 203"/>
                              <a:gd name="T16" fmla="*/ 36 w 120"/>
                              <a:gd name="T17" fmla="*/ 0 h 203"/>
                              <a:gd name="T18" fmla="*/ 43 w 120"/>
                              <a:gd name="T19" fmla="*/ 2 h 203"/>
                              <a:gd name="T20" fmla="*/ 49 w 120"/>
                              <a:gd name="T21" fmla="*/ 6 h 203"/>
                              <a:gd name="T22" fmla="*/ 54 w 120"/>
                              <a:gd name="T23" fmla="*/ 12 h 203"/>
                              <a:gd name="T24" fmla="*/ 58 w 120"/>
                              <a:gd name="T25" fmla="*/ 18 h 203"/>
                              <a:gd name="T26" fmla="*/ 61 w 120"/>
                              <a:gd name="T27" fmla="*/ 28 h 203"/>
                              <a:gd name="T28" fmla="*/ 62 w 120"/>
                              <a:gd name="T29" fmla="*/ 35 h 203"/>
                              <a:gd name="T30" fmla="*/ 63 w 120"/>
                              <a:gd name="T31" fmla="*/ 40 h 203"/>
                              <a:gd name="T32" fmla="*/ 64 w 120"/>
                              <a:gd name="T33" fmla="*/ 47 h 203"/>
                              <a:gd name="T34" fmla="*/ 64 w 120"/>
                              <a:gd name="T35" fmla="*/ 55 h 203"/>
                              <a:gd name="T36" fmla="*/ 64 w 120"/>
                              <a:gd name="T37" fmla="*/ 65 h 203"/>
                              <a:gd name="T38" fmla="*/ 64 w 120"/>
                              <a:gd name="T39" fmla="*/ 73 h 203"/>
                              <a:gd name="T40" fmla="*/ 63 w 120"/>
                              <a:gd name="T41" fmla="*/ 82 h 203"/>
                              <a:gd name="T42" fmla="*/ 62 w 120"/>
                              <a:gd name="T43" fmla="*/ 88 h 203"/>
                              <a:gd name="T44" fmla="*/ 59 w 120"/>
                              <a:gd name="T45" fmla="*/ 98 h 203"/>
                              <a:gd name="T46" fmla="*/ 53 w 120"/>
                              <a:gd name="T47" fmla="*/ 108 h 203"/>
                              <a:gd name="T48" fmla="*/ 46 w 120"/>
                              <a:gd name="T49" fmla="*/ 114 h 203"/>
                              <a:gd name="T50" fmla="*/ 37 w 120"/>
                              <a:gd name="T51" fmla="*/ 116 h 203"/>
                              <a:gd name="T52" fmla="*/ 29 w 120"/>
                              <a:gd name="T53" fmla="*/ 117 h 203"/>
                              <a:gd name="T54" fmla="*/ 23 w 120"/>
                              <a:gd name="T55" fmla="*/ 115 h 203"/>
                              <a:gd name="T56" fmla="*/ 17 w 120"/>
                              <a:gd name="T57" fmla="*/ 113 h 203"/>
                              <a:gd name="T58" fmla="*/ 13 w 120"/>
                              <a:gd name="T59" fmla="*/ 110 h 203"/>
                              <a:gd name="T60" fmla="*/ 8 w 120"/>
                              <a:gd name="T61" fmla="*/ 103 h 203"/>
                              <a:gd name="T62" fmla="*/ 4 w 120"/>
                              <a:gd name="T63" fmla="*/ 93 h 203"/>
                              <a:gd name="T64" fmla="*/ 2 w 120"/>
                              <a:gd name="T65" fmla="*/ 81 h 203"/>
                              <a:gd name="T66" fmla="*/ 0 w 120"/>
                              <a:gd name="T67" fmla="*/ 67 h 203"/>
                              <a:gd name="T68" fmla="*/ 13 w 120"/>
                              <a:gd name="T69" fmla="*/ 59 h 203"/>
                              <a:gd name="T70" fmla="*/ 13 w 120"/>
                              <a:gd name="T71" fmla="*/ 73 h 203"/>
                              <a:gd name="T72" fmla="*/ 14 w 120"/>
                              <a:gd name="T73" fmla="*/ 82 h 203"/>
                              <a:gd name="T74" fmla="*/ 15 w 120"/>
                              <a:gd name="T75" fmla="*/ 91 h 203"/>
                              <a:gd name="T76" fmla="*/ 18 w 120"/>
                              <a:gd name="T77" fmla="*/ 96 h 203"/>
                              <a:gd name="T78" fmla="*/ 25 w 120"/>
                              <a:gd name="T79" fmla="*/ 103 h 203"/>
                              <a:gd name="T80" fmla="*/ 33 w 120"/>
                              <a:gd name="T81" fmla="*/ 106 h 203"/>
                              <a:gd name="T82" fmla="*/ 39 w 120"/>
                              <a:gd name="T83" fmla="*/ 103 h 203"/>
                              <a:gd name="T84" fmla="*/ 46 w 120"/>
                              <a:gd name="T85" fmla="*/ 96 h 203"/>
                              <a:gd name="T86" fmla="*/ 49 w 120"/>
                              <a:gd name="T87" fmla="*/ 91 h 203"/>
                              <a:gd name="T88" fmla="*/ 51 w 120"/>
                              <a:gd name="T89" fmla="*/ 82 h 203"/>
                              <a:gd name="T90" fmla="*/ 52 w 120"/>
                              <a:gd name="T91" fmla="*/ 73 h 203"/>
                              <a:gd name="T92" fmla="*/ 52 w 120"/>
                              <a:gd name="T93" fmla="*/ 59 h 203"/>
                              <a:gd name="T94" fmla="*/ 52 w 120"/>
                              <a:gd name="T95" fmla="*/ 46 h 203"/>
                              <a:gd name="T96" fmla="*/ 51 w 120"/>
                              <a:gd name="T97" fmla="*/ 35 h 203"/>
                              <a:gd name="T98" fmla="*/ 49 w 120"/>
                              <a:gd name="T99" fmla="*/ 27 h 203"/>
                              <a:gd name="T100" fmla="*/ 46 w 120"/>
                              <a:gd name="T101" fmla="*/ 22 h 203"/>
                              <a:gd name="T102" fmla="*/ 39 w 120"/>
                              <a:gd name="T103" fmla="*/ 14 h 203"/>
                              <a:gd name="T104" fmla="*/ 33 w 120"/>
                              <a:gd name="T105" fmla="*/ 12 h 203"/>
                              <a:gd name="T106" fmla="*/ 25 w 120"/>
                              <a:gd name="T107" fmla="*/ 14 h 203"/>
                              <a:gd name="T108" fmla="*/ 19 w 120"/>
                              <a:gd name="T109" fmla="*/ 21 h 203"/>
                              <a:gd name="T110" fmla="*/ 17 w 120"/>
                              <a:gd name="T111" fmla="*/ 27 h 203"/>
                              <a:gd name="T112" fmla="*/ 14 w 120"/>
                              <a:gd name="T113" fmla="*/ 35 h 203"/>
                              <a:gd name="T114" fmla="*/ 13 w 120"/>
                              <a:gd name="T115" fmla="*/ 46 h 203"/>
                              <a:gd name="T116" fmla="*/ 13 w 120"/>
                              <a:gd name="T117" fmla="*/ 59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 h="203">
                                <a:moveTo>
                                  <a:pt x="0" y="103"/>
                                </a:moveTo>
                                <a:lnTo>
                                  <a:pt x="0" y="94"/>
                                </a:lnTo>
                                <a:lnTo>
                                  <a:pt x="0" y="85"/>
                                </a:lnTo>
                                <a:lnTo>
                                  <a:pt x="2" y="78"/>
                                </a:lnTo>
                                <a:lnTo>
                                  <a:pt x="2" y="70"/>
                                </a:lnTo>
                                <a:lnTo>
                                  <a:pt x="3" y="63"/>
                                </a:lnTo>
                                <a:lnTo>
                                  <a:pt x="4" y="57"/>
                                </a:lnTo>
                                <a:lnTo>
                                  <a:pt x="6" y="52"/>
                                </a:lnTo>
                                <a:lnTo>
                                  <a:pt x="7" y="47"/>
                                </a:lnTo>
                                <a:lnTo>
                                  <a:pt x="10" y="36"/>
                                </a:lnTo>
                                <a:lnTo>
                                  <a:pt x="14" y="26"/>
                                </a:lnTo>
                                <a:lnTo>
                                  <a:pt x="19" y="18"/>
                                </a:lnTo>
                                <a:lnTo>
                                  <a:pt x="25" y="11"/>
                                </a:lnTo>
                                <a:lnTo>
                                  <a:pt x="32" y="6"/>
                                </a:lnTo>
                                <a:lnTo>
                                  <a:pt x="40" y="3"/>
                                </a:lnTo>
                                <a:lnTo>
                                  <a:pt x="50" y="2"/>
                                </a:lnTo>
                                <a:lnTo>
                                  <a:pt x="61" y="0"/>
                                </a:lnTo>
                                <a:lnTo>
                                  <a:pt x="68" y="0"/>
                                </a:lnTo>
                                <a:lnTo>
                                  <a:pt x="73" y="2"/>
                                </a:lnTo>
                                <a:lnTo>
                                  <a:pt x="80" y="3"/>
                                </a:lnTo>
                                <a:lnTo>
                                  <a:pt x="86" y="6"/>
                                </a:lnTo>
                                <a:lnTo>
                                  <a:pt x="91" y="11"/>
                                </a:lnTo>
                                <a:lnTo>
                                  <a:pt x="97" y="15"/>
                                </a:lnTo>
                                <a:lnTo>
                                  <a:pt x="101" y="20"/>
                                </a:lnTo>
                                <a:lnTo>
                                  <a:pt x="104" y="24"/>
                                </a:lnTo>
                                <a:lnTo>
                                  <a:pt x="108" y="32"/>
                                </a:lnTo>
                                <a:lnTo>
                                  <a:pt x="112" y="39"/>
                                </a:lnTo>
                                <a:lnTo>
                                  <a:pt x="115" y="48"/>
                                </a:lnTo>
                                <a:lnTo>
                                  <a:pt x="116" y="55"/>
                                </a:lnTo>
                                <a:lnTo>
                                  <a:pt x="117" y="60"/>
                                </a:lnTo>
                                <a:lnTo>
                                  <a:pt x="117" y="64"/>
                                </a:lnTo>
                                <a:lnTo>
                                  <a:pt x="119" y="70"/>
                                </a:lnTo>
                                <a:lnTo>
                                  <a:pt x="119" y="76"/>
                                </a:lnTo>
                                <a:lnTo>
                                  <a:pt x="120" y="82"/>
                                </a:lnTo>
                                <a:lnTo>
                                  <a:pt x="120" y="88"/>
                                </a:lnTo>
                                <a:lnTo>
                                  <a:pt x="120" y="96"/>
                                </a:lnTo>
                                <a:lnTo>
                                  <a:pt x="120" y="103"/>
                                </a:lnTo>
                                <a:lnTo>
                                  <a:pt x="120" y="112"/>
                                </a:lnTo>
                                <a:lnTo>
                                  <a:pt x="120" y="120"/>
                                </a:lnTo>
                                <a:lnTo>
                                  <a:pt x="120" y="127"/>
                                </a:lnTo>
                                <a:lnTo>
                                  <a:pt x="119" y="134"/>
                                </a:lnTo>
                                <a:lnTo>
                                  <a:pt x="119" y="142"/>
                                </a:lnTo>
                                <a:lnTo>
                                  <a:pt x="117" y="148"/>
                                </a:lnTo>
                                <a:lnTo>
                                  <a:pt x="116" y="152"/>
                                </a:lnTo>
                                <a:lnTo>
                                  <a:pt x="115" y="158"/>
                                </a:lnTo>
                                <a:lnTo>
                                  <a:pt x="110" y="170"/>
                                </a:lnTo>
                                <a:lnTo>
                                  <a:pt x="106" y="179"/>
                                </a:lnTo>
                                <a:lnTo>
                                  <a:pt x="99" y="187"/>
                                </a:lnTo>
                                <a:lnTo>
                                  <a:pt x="94" y="193"/>
                                </a:lnTo>
                                <a:lnTo>
                                  <a:pt x="87" y="197"/>
                                </a:lnTo>
                                <a:lnTo>
                                  <a:pt x="79" y="200"/>
                                </a:lnTo>
                                <a:lnTo>
                                  <a:pt x="70" y="201"/>
                                </a:lnTo>
                                <a:lnTo>
                                  <a:pt x="61" y="203"/>
                                </a:lnTo>
                                <a:lnTo>
                                  <a:pt x="55" y="203"/>
                                </a:lnTo>
                                <a:lnTo>
                                  <a:pt x="48" y="201"/>
                                </a:lnTo>
                                <a:lnTo>
                                  <a:pt x="43" y="200"/>
                                </a:lnTo>
                                <a:lnTo>
                                  <a:pt x="37" y="199"/>
                                </a:lnTo>
                                <a:lnTo>
                                  <a:pt x="32" y="196"/>
                                </a:lnTo>
                                <a:lnTo>
                                  <a:pt x="28" y="193"/>
                                </a:lnTo>
                                <a:lnTo>
                                  <a:pt x="24" y="190"/>
                                </a:lnTo>
                                <a:lnTo>
                                  <a:pt x="19" y="185"/>
                                </a:lnTo>
                                <a:lnTo>
                                  <a:pt x="15" y="178"/>
                                </a:lnTo>
                                <a:lnTo>
                                  <a:pt x="11" y="170"/>
                                </a:lnTo>
                                <a:lnTo>
                                  <a:pt x="8" y="161"/>
                                </a:lnTo>
                                <a:lnTo>
                                  <a:pt x="6" y="151"/>
                                </a:lnTo>
                                <a:lnTo>
                                  <a:pt x="3" y="140"/>
                                </a:lnTo>
                                <a:lnTo>
                                  <a:pt x="2" y="128"/>
                                </a:lnTo>
                                <a:lnTo>
                                  <a:pt x="0" y="117"/>
                                </a:lnTo>
                                <a:lnTo>
                                  <a:pt x="0" y="103"/>
                                </a:lnTo>
                                <a:close/>
                                <a:moveTo>
                                  <a:pt x="24" y="103"/>
                                </a:moveTo>
                                <a:lnTo>
                                  <a:pt x="24" y="115"/>
                                </a:lnTo>
                                <a:lnTo>
                                  <a:pt x="25" y="126"/>
                                </a:lnTo>
                                <a:lnTo>
                                  <a:pt x="25" y="136"/>
                                </a:lnTo>
                                <a:lnTo>
                                  <a:pt x="26" y="143"/>
                                </a:lnTo>
                                <a:lnTo>
                                  <a:pt x="28" y="152"/>
                                </a:lnTo>
                                <a:lnTo>
                                  <a:pt x="29" y="158"/>
                                </a:lnTo>
                                <a:lnTo>
                                  <a:pt x="32" y="163"/>
                                </a:lnTo>
                                <a:lnTo>
                                  <a:pt x="33" y="167"/>
                                </a:lnTo>
                                <a:lnTo>
                                  <a:pt x="39" y="173"/>
                                </a:lnTo>
                                <a:lnTo>
                                  <a:pt x="46" y="179"/>
                                </a:lnTo>
                                <a:lnTo>
                                  <a:pt x="53" y="182"/>
                                </a:lnTo>
                                <a:lnTo>
                                  <a:pt x="61" y="184"/>
                                </a:lnTo>
                                <a:lnTo>
                                  <a:pt x="68" y="182"/>
                                </a:lnTo>
                                <a:lnTo>
                                  <a:pt x="73" y="179"/>
                                </a:lnTo>
                                <a:lnTo>
                                  <a:pt x="80" y="173"/>
                                </a:lnTo>
                                <a:lnTo>
                                  <a:pt x="86" y="167"/>
                                </a:lnTo>
                                <a:lnTo>
                                  <a:pt x="88" y="163"/>
                                </a:lnTo>
                                <a:lnTo>
                                  <a:pt x="91" y="158"/>
                                </a:lnTo>
                                <a:lnTo>
                                  <a:pt x="93" y="152"/>
                                </a:lnTo>
                                <a:lnTo>
                                  <a:pt x="95" y="143"/>
                                </a:lnTo>
                                <a:lnTo>
                                  <a:pt x="97" y="136"/>
                                </a:lnTo>
                                <a:lnTo>
                                  <a:pt x="97" y="126"/>
                                </a:lnTo>
                                <a:lnTo>
                                  <a:pt x="98" y="115"/>
                                </a:lnTo>
                                <a:lnTo>
                                  <a:pt x="98" y="103"/>
                                </a:lnTo>
                                <a:lnTo>
                                  <a:pt x="98" y="91"/>
                                </a:lnTo>
                                <a:lnTo>
                                  <a:pt x="97" y="79"/>
                                </a:lnTo>
                                <a:lnTo>
                                  <a:pt x="97" y="70"/>
                                </a:lnTo>
                                <a:lnTo>
                                  <a:pt x="95" y="61"/>
                                </a:lnTo>
                                <a:lnTo>
                                  <a:pt x="93" y="52"/>
                                </a:lnTo>
                                <a:lnTo>
                                  <a:pt x="91" y="47"/>
                                </a:lnTo>
                                <a:lnTo>
                                  <a:pt x="88" y="42"/>
                                </a:lnTo>
                                <a:lnTo>
                                  <a:pt x="86" y="38"/>
                                </a:lnTo>
                                <a:lnTo>
                                  <a:pt x="80" y="30"/>
                                </a:lnTo>
                                <a:lnTo>
                                  <a:pt x="73" y="24"/>
                                </a:lnTo>
                                <a:lnTo>
                                  <a:pt x="68" y="21"/>
                                </a:lnTo>
                                <a:lnTo>
                                  <a:pt x="61" y="20"/>
                                </a:lnTo>
                                <a:lnTo>
                                  <a:pt x="53" y="21"/>
                                </a:lnTo>
                                <a:lnTo>
                                  <a:pt x="46" y="24"/>
                                </a:lnTo>
                                <a:lnTo>
                                  <a:pt x="40" y="30"/>
                                </a:lnTo>
                                <a:lnTo>
                                  <a:pt x="36" y="36"/>
                                </a:lnTo>
                                <a:lnTo>
                                  <a:pt x="33" y="41"/>
                                </a:lnTo>
                                <a:lnTo>
                                  <a:pt x="31" y="47"/>
                                </a:lnTo>
                                <a:lnTo>
                                  <a:pt x="29" y="52"/>
                                </a:lnTo>
                                <a:lnTo>
                                  <a:pt x="26" y="60"/>
                                </a:lnTo>
                                <a:lnTo>
                                  <a:pt x="25" y="69"/>
                                </a:lnTo>
                                <a:lnTo>
                                  <a:pt x="25" y="79"/>
                                </a:lnTo>
                                <a:lnTo>
                                  <a:pt x="24" y="91"/>
                                </a:lnTo>
                                <a:lnTo>
                                  <a:pt x="24"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3" name="Freeform 193"/>
                        <wps:cNvSpPr>
                          <a:spLocks/>
                        </wps:cNvSpPr>
                        <wps:spPr bwMode="auto">
                          <a:xfrm>
                            <a:off x="3707" y="-379"/>
                            <a:ext cx="42" cy="118"/>
                          </a:xfrm>
                          <a:custGeom>
                            <a:avLst/>
                            <a:gdLst>
                              <a:gd name="T0" fmla="*/ 11 w 79"/>
                              <a:gd name="T1" fmla="*/ 118 h 204"/>
                              <a:gd name="T2" fmla="*/ 11 w 79"/>
                              <a:gd name="T3" fmla="*/ 44 h 204"/>
                              <a:gd name="T4" fmla="*/ 0 w 79"/>
                              <a:gd name="T5" fmla="*/ 44 h 204"/>
                              <a:gd name="T6" fmla="*/ 0 w 79"/>
                              <a:gd name="T7" fmla="*/ 34 h 204"/>
                              <a:gd name="T8" fmla="*/ 11 w 79"/>
                              <a:gd name="T9" fmla="*/ 34 h 204"/>
                              <a:gd name="T10" fmla="*/ 11 w 79"/>
                              <a:gd name="T11" fmla="*/ 25 h 204"/>
                              <a:gd name="T12" fmla="*/ 11 w 79"/>
                              <a:gd name="T13" fmla="*/ 22 h 204"/>
                              <a:gd name="T14" fmla="*/ 11 w 79"/>
                              <a:gd name="T15" fmla="*/ 17 h 204"/>
                              <a:gd name="T16" fmla="*/ 11 w 79"/>
                              <a:gd name="T17" fmla="*/ 15 h 204"/>
                              <a:gd name="T18" fmla="*/ 12 w 79"/>
                              <a:gd name="T19" fmla="*/ 13 h 204"/>
                              <a:gd name="T20" fmla="*/ 13 w 79"/>
                              <a:gd name="T21" fmla="*/ 10 h 204"/>
                              <a:gd name="T22" fmla="*/ 15 w 79"/>
                              <a:gd name="T23" fmla="*/ 8 h 204"/>
                              <a:gd name="T24" fmla="*/ 16 w 79"/>
                              <a:gd name="T25" fmla="*/ 5 h 204"/>
                              <a:gd name="T26" fmla="*/ 18 w 79"/>
                              <a:gd name="T27" fmla="*/ 3 h 204"/>
                              <a:gd name="T28" fmla="*/ 21 w 79"/>
                              <a:gd name="T29" fmla="*/ 2 h 204"/>
                              <a:gd name="T30" fmla="*/ 23 w 79"/>
                              <a:gd name="T31" fmla="*/ 1 h 204"/>
                              <a:gd name="T32" fmla="*/ 27 w 79"/>
                              <a:gd name="T33" fmla="*/ 0 h 204"/>
                              <a:gd name="T34" fmla="*/ 31 w 79"/>
                              <a:gd name="T35" fmla="*/ 0 h 204"/>
                              <a:gd name="T36" fmla="*/ 33 w 79"/>
                              <a:gd name="T37" fmla="*/ 0 h 204"/>
                              <a:gd name="T38" fmla="*/ 35 w 79"/>
                              <a:gd name="T39" fmla="*/ 0 h 204"/>
                              <a:gd name="T40" fmla="*/ 39 w 79"/>
                              <a:gd name="T41" fmla="*/ 1 h 204"/>
                              <a:gd name="T42" fmla="*/ 42 w 79"/>
                              <a:gd name="T43" fmla="*/ 2 h 204"/>
                              <a:gd name="T44" fmla="*/ 40 w 79"/>
                              <a:gd name="T45" fmla="*/ 15 h 204"/>
                              <a:gd name="T46" fmla="*/ 38 w 79"/>
                              <a:gd name="T47" fmla="*/ 15 h 204"/>
                              <a:gd name="T48" fmla="*/ 37 w 79"/>
                              <a:gd name="T49" fmla="*/ 14 h 204"/>
                              <a:gd name="T50" fmla="*/ 35 w 79"/>
                              <a:gd name="T51" fmla="*/ 13 h 204"/>
                              <a:gd name="T52" fmla="*/ 33 w 79"/>
                              <a:gd name="T53" fmla="*/ 13 h 204"/>
                              <a:gd name="T54" fmla="*/ 30 w 79"/>
                              <a:gd name="T55" fmla="*/ 13 h 204"/>
                              <a:gd name="T56" fmla="*/ 28 w 79"/>
                              <a:gd name="T57" fmla="*/ 14 h 204"/>
                              <a:gd name="T58" fmla="*/ 27 w 79"/>
                              <a:gd name="T59" fmla="*/ 15 h 204"/>
                              <a:gd name="T60" fmla="*/ 25 w 79"/>
                              <a:gd name="T61" fmla="*/ 16 h 204"/>
                              <a:gd name="T62" fmla="*/ 24 w 79"/>
                              <a:gd name="T63" fmla="*/ 19 h 204"/>
                              <a:gd name="T64" fmla="*/ 23 w 79"/>
                              <a:gd name="T65" fmla="*/ 21 h 204"/>
                              <a:gd name="T66" fmla="*/ 23 w 79"/>
                              <a:gd name="T67" fmla="*/ 24 h 204"/>
                              <a:gd name="T68" fmla="*/ 23 w 79"/>
                              <a:gd name="T69" fmla="*/ 26 h 204"/>
                              <a:gd name="T70" fmla="*/ 23 w 79"/>
                              <a:gd name="T71" fmla="*/ 34 h 204"/>
                              <a:gd name="T72" fmla="*/ 36 w 79"/>
                              <a:gd name="T73" fmla="*/ 34 h 204"/>
                              <a:gd name="T74" fmla="*/ 36 w 79"/>
                              <a:gd name="T75" fmla="*/ 44 h 204"/>
                              <a:gd name="T76" fmla="*/ 23 w 79"/>
                              <a:gd name="T77" fmla="*/ 44 h 204"/>
                              <a:gd name="T78" fmla="*/ 23 w 79"/>
                              <a:gd name="T79" fmla="*/ 118 h 204"/>
                              <a:gd name="T80" fmla="*/ 11 w 79"/>
                              <a:gd name="T81" fmla="*/ 118 h 2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9" h="204">
                                <a:moveTo>
                                  <a:pt x="21" y="204"/>
                                </a:moveTo>
                                <a:lnTo>
                                  <a:pt x="21" y="76"/>
                                </a:lnTo>
                                <a:lnTo>
                                  <a:pt x="0" y="76"/>
                                </a:lnTo>
                                <a:lnTo>
                                  <a:pt x="0" y="58"/>
                                </a:lnTo>
                                <a:lnTo>
                                  <a:pt x="21" y="58"/>
                                </a:lnTo>
                                <a:lnTo>
                                  <a:pt x="21" y="44"/>
                                </a:lnTo>
                                <a:lnTo>
                                  <a:pt x="21" y="38"/>
                                </a:lnTo>
                                <a:lnTo>
                                  <a:pt x="21" y="30"/>
                                </a:lnTo>
                                <a:lnTo>
                                  <a:pt x="21" y="26"/>
                                </a:lnTo>
                                <a:lnTo>
                                  <a:pt x="22" y="23"/>
                                </a:lnTo>
                                <a:lnTo>
                                  <a:pt x="25" y="18"/>
                                </a:lnTo>
                                <a:lnTo>
                                  <a:pt x="28" y="14"/>
                                </a:lnTo>
                                <a:lnTo>
                                  <a:pt x="31" y="9"/>
                                </a:lnTo>
                                <a:lnTo>
                                  <a:pt x="33" y="5"/>
                                </a:lnTo>
                                <a:lnTo>
                                  <a:pt x="39" y="3"/>
                                </a:lnTo>
                                <a:lnTo>
                                  <a:pt x="44" y="2"/>
                                </a:lnTo>
                                <a:lnTo>
                                  <a:pt x="51" y="0"/>
                                </a:lnTo>
                                <a:lnTo>
                                  <a:pt x="58" y="0"/>
                                </a:lnTo>
                                <a:lnTo>
                                  <a:pt x="62" y="0"/>
                                </a:lnTo>
                                <a:lnTo>
                                  <a:pt x="66" y="0"/>
                                </a:lnTo>
                                <a:lnTo>
                                  <a:pt x="73" y="2"/>
                                </a:lnTo>
                                <a:lnTo>
                                  <a:pt x="79" y="3"/>
                                </a:lnTo>
                                <a:lnTo>
                                  <a:pt x="75" y="26"/>
                                </a:lnTo>
                                <a:lnTo>
                                  <a:pt x="72" y="26"/>
                                </a:lnTo>
                                <a:lnTo>
                                  <a:pt x="69" y="24"/>
                                </a:lnTo>
                                <a:lnTo>
                                  <a:pt x="65" y="23"/>
                                </a:lnTo>
                                <a:lnTo>
                                  <a:pt x="62" y="23"/>
                                </a:lnTo>
                                <a:lnTo>
                                  <a:pt x="57" y="23"/>
                                </a:lnTo>
                                <a:lnTo>
                                  <a:pt x="53" y="24"/>
                                </a:lnTo>
                                <a:lnTo>
                                  <a:pt x="50" y="26"/>
                                </a:lnTo>
                                <a:lnTo>
                                  <a:pt x="47" y="27"/>
                                </a:lnTo>
                                <a:lnTo>
                                  <a:pt x="46" y="32"/>
                                </a:lnTo>
                                <a:lnTo>
                                  <a:pt x="44" y="36"/>
                                </a:lnTo>
                                <a:lnTo>
                                  <a:pt x="43" y="41"/>
                                </a:lnTo>
                                <a:lnTo>
                                  <a:pt x="43" y="45"/>
                                </a:lnTo>
                                <a:lnTo>
                                  <a:pt x="43" y="58"/>
                                </a:lnTo>
                                <a:lnTo>
                                  <a:pt x="68" y="58"/>
                                </a:lnTo>
                                <a:lnTo>
                                  <a:pt x="68" y="76"/>
                                </a:lnTo>
                                <a:lnTo>
                                  <a:pt x="43" y="76"/>
                                </a:lnTo>
                                <a:lnTo>
                                  <a:pt x="43" y="204"/>
                                </a:lnTo>
                                <a:lnTo>
                                  <a:pt x="21"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4" name="Freeform 194"/>
                        <wps:cNvSpPr>
                          <a:spLocks/>
                        </wps:cNvSpPr>
                        <wps:spPr bwMode="auto">
                          <a:xfrm>
                            <a:off x="3746" y="-374"/>
                            <a:ext cx="35" cy="114"/>
                          </a:xfrm>
                          <a:custGeom>
                            <a:avLst/>
                            <a:gdLst>
                              <a:gd name="T0" fmla="*/ 34 w 64"/>
                              <a:gd name="T1" fmla="*/ 101 h 198"/>
                              <a:gd name="T2" fmla="*/ 35 w 64"/>
                              <a:gd name="T3" fmla="*/ 114 h 198"/>
                              <a:gd name="T4" fmla="*/ 33 w 64"/>
                              <a:gd name="T5" fmla="*/ 114 h 198"/>
                              <a:gd name="T6" fmla="*/ 31 w 64"/>
                              <a:gd name="T7" fmla="*/ 114 h 198"/>
                              <a:gd name="T8" fmla="*/ 28 w 64"/>
                              <a:gd name="T9" fmla="*/ 114 h 198"/>
                              <a:gd name="T10" fmla="*/ 26 w 64"/>
                              <a:gd name="T11" fmla="*/ 114 h 198"/>
                              <a:gd name="T12" fmla="*/ 23 w 64"/>
                              <a:gd name="T13" fmla="*/ 114 h 198"/>
                              <a:gd name="T14" fmla="*/ 19 w 64"/>
                              <a:gd name="T15" fmla="*/ 114 h 198"/>
                              <a:gd name="T16" fmla="*/ 17 w 64"/>
                              <a:gd name="T17" fmla="*/ 114 h 198"/>
                              <a:gd name="T18" fmla="*/ 15 w 64"/>
                              <a:gd name="T19" fmla="*/ 113 h 198"/>
                              <a:gd name="T20" fmla="*/ 13 w 64"/>
                              <a:gd name="T21" fmla="*/ 112 h 198"/>
                              <a:gd name="T22" fmla="*/ 12 w 64"/>
                              <a:gd name="T23" fmla="*/ 110 h 198"/>
                              <a:gd name="T24" fmla="*/ 11 w 64"/>
                              <a:gd name="T25" fmla="*/ 108 h 198"/>
                              <a:gd name="T26" fmla="*/ 10 w 64"/>
                              <a:gd name="T27" fmla="*/ 107 h 198"/>
                              <a:gd name="T28" fmla="*/ 10 w 64"/>
                              <a:gd name="T29" fmla="*/ 104 h 198"/>
                              <a:gd name="T30" fmla="*/ 10 w 64"/>
                              <a:gd name="T31" fmla="*/ 100 h 198"/>
                              <a:gd name="T32" fmla="*/ 9 w 64"/>
                              <a:gd name="T33" fmla="*/ 94 h 198"/>
                              <a:gd name="T34" fmla="*/ 9 w 64"/>
                              <a:gd name="T35" fmla="*/ 88 h 198"/>
                              <a:gd name="T36" fmla="*/ 9 w 64"/>
                              <a:gd name="T37" fmla="*/ 39 h 198"/>
                              <a:gd name="T38" fmla="*/ 0 w 64"/>
                              <a:gd name="T39" fmla="*/ 39 h 198"/>
                              <a:gd name="T40" fmla="*/ 0 w 64"/>
                              <a:gd name="T41" fmla="*/ 29 h 198"/>
                              <a:gd name="T42" fmla="*/ 9 w 64"/>
                              <a:gd name="T43" fmla="*/ 29 h 198"/>
                              <a:gd name="T44" fmla="*/ 9 w 64"/>
                              <a:gd name="T45" fmla="*/ 9 h 198"/>
                              <a:gd name="T46" fmla="*/ 22 w 64"/>
                              <a:gd name="T47" fmla="*/ 0 h 198"/>
                              <a:gd name="T48" fmla="*/ 22 w 64"/>
                              <a:gd name="T49" fmla="*/ 29 h 198"/>
                              <a:gd name="T50" fmla="*/ 34 w 64"/>
                              <a:gd name="T51" fmla="*/ 29 h 198"/>
                              <a:gd name="T52" fmla="*/ 34 w 64"/>
                              <a:gd name="T53" fmla="*/ 39 h 198"/>
                              <a:gd name="T54" fmla="*/ 22 w 64"/>
                              <a:gd name="T55" fmla="*/ 39 h 198"/>
                              <a:gd name="T56" fmla="*/ 22 w 64"/>
                              <a:gd name="T57" fmla="*/ 90 h 198"/>
                              <a:gd name="T58" fmla="*/ 22 w 64"/>
                              <a:gd name="T59" fmla="*/ 93 h 198"/>
                              <a:gd name="T60" fmla="*/ 22 w 64"/>
                              <a:gd name="T61" fmla="*/ 94 h 198"/>
                              <a:gd name="T62" fmla="*/ 22 w 64"/>
                              <a:gd name="T63" fmla="*/ 96 h 198"/>
                              <a:gd name="T64" fmla="*/ 22 w 64"/>
                              <a:gd name="T65" fmla="*/ 98 h 198"/>
                              <a:gd name="T66" fmla="*/ 22 w 64"/>
                              <a:gd name="T67" fmla="*/ 98 h 198"/>
                              <a:gd name="T68" fmla="*/ 23 w 64"/>
                              <a:gd name="T69" fmla="*/ 100 h 198"/>
                              <a:gd name="T70" fmla="*/ 24 w 64"/>
                              <a:gd name="T71" fmla="*/ 100 h 198"/>
                              <a:gd name="T72" fmla="*/ 24 w 64"/>
                              <a:gd name="T73" fmla="*/ 100 h 198"/>
                              <a:gd name="T74" fmla="*/ 25 w 64"/>
                              <a:gd name="T75" fmla="*/ 100 h 198"/>
                              <a:gd name="T76" fmla="*/ 26 w 64"/>
                              <a:gd name="T77" fmla="*/ 100 h 198"/>
                              <a:gd name="T78" fmla="*/ 27 w 64"/>
                              <a:gd name="T79" fmla="*/ 101 h 198"/>
                              <a:gd name="T80" fmla="*/ 28 w 64"/>
                              <a:gd name="T81" fmla="*/ 101 h 198"/>
                              <a:gd name="T82" fmla="*/ 29 w 64"/>
                              <a:gd name="T83" fmla="*/ 101 h 198"/>
                              <a:gd name="T84" fmla="*/ 31 w 64"/>
                              <a:gd name="T85" fmla="*/ 101 h 198"/>
                              <a:gd name="T86" fmla="*/ 32 w 64"/>
                              <a:gd name="T87" fmla="*/ 101 h 198"/>
                              <a:gd name="T88" fmla="*/ 34 w 64"/>
                              <a:gd name="T89" fmla="*/ 101 h 1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4" h="198">
                                <a:moveTo>
                                  <a:pt x="62" y="176"/>
                                </a:moveTo>
                                <a:lnTo>
                                  <a:pt x="64" y="198"/>
                                </a:lnTo>
                                <a:lnTo>
                                  <a:pt x="60" y="198"/>
                                </a:lnTo>
                                <a:lnTo>
                                  <a:pt x="56" y="198"/>
                                </a:lnTo>
                                <a:lnTo>
                                  <a:pt x="52" y="198"/>
                                </a:lnTo>
                                <a:lnTo>
                                  <a:pt x="48" y="198"/>
                                </a:lnTo>
                                <a:lnTo>
                                  <a:pt x="42" y="198"/>
                                </a:lnTo>
                                <a:lnTo>
                                  <a:pt x="35" y="198"/>
                                </a:lnTo>
                                <a:lnTo>
                                  <a:pt x="31" y="198"/>
                                </a:lnTo>
                                <a:lnTo>
                                  <a:pt x="27" y="196"/>
                                </a:lnTo>
                                <a:lnTo>
                                  <a:pt x="24" y="194"/>
                                </a:lnTo>
                                <a:lnTo>
                                  <a:pt x="22" y="191"/>
                                </a:lnTo>
                                <a:lnTo>
                                  <a:pt x="20" y="188"/>
                                </a:lnTo>
                                <a:lnTo>
                                  <a:pt x="19" y="185"/>
                                </a:lnTo>
                                <a:lnTo>
                                  <a:pt x="19" y="180"/>
                                </a:lnTo>
                                <a:lnTo>
                                  <a:pt x="18" y="173"/>
                                </a:lnTo>
                                <a:lnTo>
                                  <a:pt x="16" y="164"/>
                                </a:lnTo>
                                <a:lnTo>
                                  <a:pt x="16" y="153"/>
                                </a:lnTo>
                                <a:lnTo>
                                  <a:pt x="16" y="68"/>
                                </a:lnTo>
                                <a:lnTo>
                                  <a:pt x="0" y="68"/>
                                </a:lnTo>
                                <a:lnTo>
                                  <a:pt x="0" y="50"/>
                                </a:lnTo>
                                <a:lnTo>
                                  <a:pt x="16" y="50"/>
                                </a:lnTo>
                                <a:lnTo>
                                  <a:pt x="16" y="15"/>
                                </a:lnTo>
                                <a:lnTo>
                                  <a:pt x="40" y="0"/>
                                </a:lnTo>
                                <a:lnTo>
                                  <a:pt x="40" y="50"/>
                                </a:lnTo>
                                <a:lnTo>
                                  <a:pt x="62" y="50"/>
                                </a:lnTo>
                                <a:lnTo>
                                  <a:pt x="62" y="68"/>
                                </a:lnTo>
                                <a:lnTo>
                                  <a:pt x="40" y="68"/>
                                </a:lnTo>
                                <a:lnTo>
                                  <a:pt x="40" y="156"/>
                                </a:lnTo>
                                <a:lnTo>
                                  <a:pt x="40" y="161"/>
                                </a:lnTo>
                                <a:lnTo>
                                  <a:pt x="40" y="164"/>
                                </a:lnTo>
                                <a:lnTo>
                                  <a:pt x="40" y="167"/>
                                </a:lnTo>
                                <a:lnTo>
                                  <a:pt x="40" y="170"/>
                                </a:lnTo>
                                <a:lnTo>
                                  <a:pt x="40" y="171"/>
                                </a:lnTo>
                                <a:lnTo>
                                  <a:pt x="42" y="173"/>
                                </a:lnTo>
                                <a:lnTo>
                                  <a:pt x="44" y="174"/>
                                </a:lnTo>
                                <a:lnTo>
                                  <a:pt x="45" y="174"/>
                                </a:lnTo>
                                <a:lnTo>
                                  <a:pt x="48" y="174"/>
                                </a:lnTo>
                                <a:lnTo>
                                  <a:pt x="49" y="176"/>
                                </a:lnTo>
                                <a:lnTo>
                                  <a:pt x="52" y="176"/>
                                </a:lnTo>
                                <a:lnTo>
                                  <a:pt x="53" y="176"/>
                                </a:lnTo>
                                <a:lnTo>
                                  <a:pt x="56" y="176"/>
                                </a:lnTo>
                                <a:lnTo>
                                  <a:pt x="59" y="176"/>
                                </a:lnTo>
                                <a:lnTo>
                                  <a:pt x="62"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5" name="Freeform 195"/>
                        <wps:cNvSpPr>
                          <a:spLocks noEditPoints="1"/>
                        </wps:cNvSpPr>
                        <wps:spPr bwMode="auto">
                          <a:xfrm>
                            <a:off x="3789" y="-377"/>
                            <a:ext cx="65" cy="117"/>
                          </a:xfrm>
                          <a:custGeom>
                            <a:avLst/>
                            <a:gdLst>
                              <a:gd name="T0" fmla="*/ 0 w 119"/>
                              <a:gd name="T1" fmla="*/ 54 h 203"/>
                              <a:gd name="T2" fmla="*/ 1 w 119"/>
                              <a:gd name="T3" fmla="*/ 45 h 203"/>
                              <a:gd name="T4" fmla="*/ 1 w 119"/>
                              <a:gd name="T5" fmla="*/ 36 h 203"/>
                              <a:gd name="T6" fmla="*/ 3 w 119"/>
                              <a:gd name="T7" fmla="*/ 30 h 203"/>
                              <a:gd name="T8" fmla="*/ 5 w 119"/>
                              <a:gd name="T9" fmla="*/ 21 h 203"/>
                              <a:gd name="T10" fmla="*/ 10 w 119"/>
                              <a:gd name="T11" fmla="*/ 10 h 203"/>
                              <a:gd name="T12" fmla="*/ 17 w 119"/>
                              <a:gd name="T13" fmla="*/ 3 h 203"/>
                              <a:gd name="T14" fmla="*/ 27 w 119"/>
                              <a:gd name="T15" fmla="*/ 1 h 203"/>
                              <a:gd name="T16" fmla="*/ 37 w 119"/>
                              <a:gd name="T17" fmla="*/ 0 h 203"/>
                              <a:gd name="T18" fmla="*/ 43 w 119"/>
                              <a:gd name="T19" fmla="*/ 2 h 203"/>
                              <a:gd name="T20" fmla="*/ 50 w 119"/>
                              <a:gd name="T21" fmla="*/ 6 h 203"/>
                              <a:gd name="T22" fmla="*/ 55 w 119"/>
                              <a:gd name="T23" fmla="*/ 12 h 203"/>
                              <a:gd name="T24" fmla="*/ 58 w 119"/>
                              <a:gd name="T25" fmla="*/ 18 h 203"/>
                              <a:gd name="T26" fmla="*/ 62 w 119"/>
                              <a:gd name="T27" fmla="*/ 28 h 203"/>
                              <a:gd name="T28" fmla="*/ 64 w 119"/>
                              <a:gd name="T29" fmla="*/ 35 h 203"/>
                              <a:gd name="T30" fmla="*/ 64 w 119"/>
                              <a:gd name="T31" fmla="*/ 40 h 203"/>
                              <a:gd name="T32" fmla="*/ 65 w 119"/>
                              <a:gd name="T33" fmla="*/ 47 h 203"/>
                              <a:gd name="T34" fmla="*/ 65 w 119"/>
                              <a:gd name="T35" fmla="*/ 55 h 203"/>
                              <a:gd name="T36" fmla="*/ 65 w 119"/>
                              <a:gd name="T37" fmla="*/ 65 h 203"/>
                              <a:gd name="T38" fmla="*/ 65 w 119"/>
                              <a:gd name="T39" fmla="*/ 73 h 203"/>
                              <a:gd name="T40" fmla="*/ 64 w 119"/>
                              <a:gd name="T41" fmla="*/ 82 h 203"/>
                              <a:gd name="T42" fmla="*/ 63 w 119"/>
                              <a:gd name="T43" fmla="*/ 88 h 203"/>
                              <a:gd name="T44" fmla="*/ 60 w 119"/>
                              <a:gd name="T45" fmla="*/ 98 h 203"/>
                              <a:gd name="T46" fmla="*/ 54 w 119"/>
                              <a:gd name="T47" fmla="*/ 108 h 203"/>
                              <a:gd name="T48" fmla="*/ 47 w 119"/>
                              <a:gd name="T49" fmla="*/ 114 h 203"/>
                              <a:gd name="T50" fmla="*/ 38 w 119"/>
                              <a:gd name="T51" fmla="*/ 116 h 203"/>
                              <a:gd name="T52" fmla="*/ 30 w 119"/>
                              <a:gd name="T53" fmla="*/ 117 h 203"/>
                              <a:gd name="T54" fmla="*/ 23 w 119"/>
                              <a:gd name="T55" fmla="*/ 115 h 203"/>
                              <a:gd name="T56" fmla="*/ 17 w 119"/>
                              <a:gd name="T57" fmla="*/ 113 h 203"/>
                              <a:gd name="T58" fmla="*/ 13 w 119"/>
                              <a:gd name="T59" fmla="*/ 110 h 203"/>
                              <a:gd name="T60" fmla="*/ 8 w 119"/>
                              <a:gd name="T61" fmla="*/ 103 h 203"/>
                              <a:gd name="T62" fmla="*/ 4 w 119"/>
                              <a:gd name="T63" fmla="*/ 93 h 203"/>
                              <a:gd name="T64" fmla="*/ 1 w 119"/>
                              <a:gd name="T65" fmla="*/ 81 h 203"/>
                              <a:gd name="T66" fmla="*/ 0 w 119"/>
                              <a:gd name="T67" fmla="*/ 67 h 203"/>
                              <a:gd name="T68" fmla="*/ 13 w 119"/>
                              <a:gd name="T69" fmla="*/ 59 h 203"/>
                              <a:gd name="T70" fmla="*/ 13 w 119"/>
                              <a:gd name="T71" fmla="*/ 73 h 203"/>
                              <a:gd name="T72" fmla="*/ 14 w 119"/>
                              <a:gd name="T73" fmla="*/ 82 h 203"/>
                              <a:gd name="T74" fmla="*/ 16 w 119"/>
                              <a:gd name="T75" fmla="*/ 91 h 203"/>
                              <a:gd name="T76" fmla="*/ 18 w 119"/>
                              <a:gd name="T77" fmla="*/ 96 h 203"/>
                              <a:gd name="T78" fmla="*/ 25 w 119"/>
                              <a:gd name="T79" fmla="*/ 103 h 203"/>
                              <a:gd name="T80" fmla="*/ 33 w 119"/>
                              <a:gd name="T81" fmla="*/ 106 h 203"/>
                              <a:gd name="T82" fmla="*/ 40 w 119"/>
                              <a:gd name="T83" fmla="*/ 103 h 203"/>
                              <a:gd name="T84" fmla="*/ 46 w 119"/>
                              <a:gd name="T85" fmla="*/ 96 h 203"/>
                              <a:gd name="T86" fmla="*/ 50 w 119"/>
                              <a:gd name="T87" fmla="*/ 91 h 203"/>
                              <a:gd name="T88" fmla="*/ 52 w 119"/>
                              <a:gd name="T89" fmla="*/ 82 h 203"/>
                              <a:gd name="T90" fmla="*/ 52 w 119"/>
                              <a:gd name="T91" fmla="*/ 73 h 203"/>
                              <a:gd name="T92" fmla="*/ 53 w 119"/>
                              <a:gd name="T93" fmla="*/ 59 h 203"/>
                              <a:gd name="T94" fmla="*/ 52 w 119"/>
                              <a:gd name="T95" fmla="*/ 46 h 203"/>
                              <a:gd name="T96" fmla="*/ 52 w 119"/>
                              <a:gd name="T97" fmla="*/ 35 h 203"/>
                              <a:gd name="T98" fmla="*/ 50 w 119"/>
                              <a:gd name="T99" fmla="*/ 27 h 203"/>
                              <a:gd name="T100" fmla="*/ 46 w 119"/>
                              <a:gd name="T101" fmla="*/ 22 h 203"/>
                              <a:gd name="T102" fmla="*/ 40 w 119"/>
                              <a:gd name="T103" fmla="*/ 14 h 203"/>
                              <a:gd name="T104" fmla="*/ 33 w 119"/>
                              <a:gd name="T105" fmla="*/ 12 h 203"/>
                              <a:gd name="T106" fmla="*/ 25 w 119"/>
                              <a:gd name="T107" fmla="*/ 14 h 203"/>
                              <a:gd name="T108" fmla="*/ 19 w 119"/>
                              <a:gd name="T109" fmla="*/ 21 h 203"/>
                              <a:gd name="T110" fmla="*/ 16 w 119"/>
                              <a:gd name="T111" fmla="*/ 27 h 203"/>
                              <a:gd name="T112" fmla="*/ 14 w 119"/>
                              <a:gd name="T113" fmla="*/ 35 h 203"/>
                              <a:gd name="T114" fmla="*/ 13 w 119"/>
                              <a:gd name="T115" fmla="*/ 46 h 203"/>
                              <a:gd name="T116" fmla="*/ 13 w 119"/>
                              <a:gd name="T117" fmla="*/ 59 h 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 h="203">
                                <a:moveTo>
                                  <a:pt x="0" y="103"/>
                                </a:moveTo>
                                <a:lnTo>
                                  <a:pt x="0" y="94"/>
                                </a:lnTo>
                                <a:lnTo>
                                  <a:pt x="0" y="85"/>
                                </a:lnTo>
                                <a:lnTo>
                                  <a:pt x="1" y="78"/>
                                </a:lnTo>
                                <a:lnTo>
                                  <a:pt x="1" y="70"/>
                                </a:lnTo>
                                <a:lnTo>
                                  <a:pt x="2" y="63"/>
                                </a:lnTo>
                                <a:lnTo>
                                  <a:pt x="4" y="57"/>
                                </a:lnTo>
                                <a:lnTo>
                                  <a:pt x="5" y="52"/>
                                </a:lnTo>
                                <a:lnTo>
                                  <a:pt x="6" y="47"/>
                                </a:lnTo>
                                <a:lnTo>
                                  <a:pt x="9" y="36"/>
                                </a:lnTo>
                                <a:lnTo>
                                  <a:pt x="13" y="26"/>
                                </a:lnTo>
                                <a:lnTo>
                                  <a:pt x="19" y="18"/>
                                </a:lnTo>
                                <a:lnTo>
                                  <a:pt x="24" y="11"/>
                                </a:lnTo>
                                <a:lnTo>
                                  <a:pt x="31" y="6"/>
                                </a:lnTo>
                                <a:lnTo>
                                  <a:pt x="40" y="3"/>
                                </a:lnTo>
                                <a:lnTo>
                                  <a:pt x="49" y="2"/>
                                </a:lnTo>
                                <a:lnTo>
                                  <a:pt x="60" y="0"/>
                                </a:lnTo>
                                <a:lnTo>
                                  <a:pt x="67" y="0"/>
                                </a:lnTo>
                                <a:lnTo>
                                  <a:pt x="73" y="2"/>
                                </a:lnTo>
                                <a:lnTo>
                                  <a:pt x="79" y="3"/>
                                </a:lnTo>
                                <a:lnTo>
                                  <a:pt x="85" y="6"/>
                                </a:lnTo>
                                <a:lnTo>
                                  <a:pt x="91" y="11"/>
                                </a:lnTo>
                                <a:lnTo>
                                  <a:pt x="96" y="15"/>
                                </a:lnTo>
                                <a:lnTo>
                                  <a:pt x="100" y="20"/>
                                </a:lnTo>
                                <a:lnTo>
                                  <a:pt x="103" y="24"/>
                                </a:lnTo>
                                <a:lnTo>
                                  <a:pt x="107" y="32"/>
                                </a:lnTo>
                                <a:lnTo>
                                  <a:pt x="111" y="39"/>
                                </a:lnTo>
                                <a:lnTo>
                                  <a:pt x="114" y="48"/>
                                </a:lnTo>
                                <a:lnTo>
                                  <a:pt x="115" y="55"/>
                                </a:lnTo>
                                <a:lnTo>
                                  <a:pt x="117" y="60"/>
                                </a:lnTo>
                                <a:lnTo>
                                  <a:pt x="117" y="64"/>
                                </a:lnTo>
                                <a:lnTo>
                                  <a:pt x="118" y="70"/>
                                </a:lnTo>
                                <a:lnTo>
                                  <a:pt x="118" y="76"/>
                                </a:lnTo>
                                <a:lnTo>
                                  <a:pt x="119" y="82"/>
                                </a:lnTo>
                                <a:lnTo>
                                  <a:pt x="119" y="88"/>
                                </a:lnTo>
                                <a:lnTo>
                                  <a:pt x="119" y="96"/>
                                </a:lnTo>
                                <a:lnTo>
                                  <a:pt x="119" y="103"/>
                                </a:lnTo>
                                <a:lnTo>
                                  <a:pt x="119" y="112"/>
                                </a:lnTo>
                                <a:lnTo>
                                  <a:pt x="119" y="120"/>
                                </a:lnTo>
                                <a:lnTo>
                                  <a:pt x="119" y="127"/>
                                </a:lnTo>
                                <a:lnTo>
                                  <a:pt x="118" y="134"/>
                                </a:lnTo>
                                <a:lnTo>
                                  <a:pt x="118" y="142"/>
                                </a:lnTo>
                                <a:lnTo>
                                  <a:pt x="117" y="148"/>
                                </a:lnTo>
                                <a:lnTo>
                                  <a:pt x="115" y="152"/>
                                </a:lnTo>
                                <a:lnTo>
                                  <a:pt x="114" y="158"/>
                                </a:lnTo>
                                <a:lnTo>
                                  <a:pt x="110" y="170"/>
                                </a:lnTo>
                                <a:lnTo>
                                  <a:pt x="106" y="179"/>
                                </a:lnTo>
                                <a:lnTo>
                                  <a:pt x="99" y="187"/>
                                </a:lnTo>
                                <a:lnTo>
                                  <a:pt x="93" y="193"/>
                                </a:lnTo>
                                <a:lnTo>
                                  <a:pt x="86" y="197"/>
                                </a:lnTo>
                                <a:lnTo>
                                  <a:pt x="78" y="200"/>
                                </a:lnTo>
                                <a:lnTo>
                                  <a:pt x="70" y="201"/>
                                </a:lnTo>
                                <a:lnTo>
                                  <a:pt x="60" y="203"/>
                                </a:lnTo>
                                <a:lnTo>
                                  <a:pt x="55" y="203"/>
                                </a:lnTo>
                                <a:lnTo>
                                  <a:pt x="48" y="201"/>
                                </a:lnTo>
                                <a:lnTo>
                                  <a:pt x="42" y="200"/>
                                </a:lnTo>
                                <a:lnTo>
                                  <a:pt x="37" y="199"/>
                                </a:lnTo>
                                <a:lnTo>
                                  <a:pt x="31" y="196"/>
                                </a:lnTo>
                                <a:lnTo>
                                  <a:pt x="27" y="193"/>
                                </a:lnTo>
                                <a:lnTo>
                                  <a:pt x="23" y="190"/>
                                </a:lnTo>
                                <a:lnTo>
                                  <a:pt x="19" y="185"/>
                                </a:lnTo>
                                <a:lnTo>
                                  <a:pt x="15" y="178"/>
                                </a:lnTo>
                                <a:lnTo>
                                  <a:pt x="11" y="170"/>
                                </a:lnTo>
                                <a:lnTo>
                                  <a:pt x="8" y="161"/>
                                </a:lnTo>
                                <a:lnTo>
                                  <a:pt x="5" y="151"/>
                                </a:lnTo>
                                <a:lnTo>
                                  <a:pt x="2" y="140"/>
                                </a:lnTo>
                                <a:lnTo>
                                  <a:pt x="1" y="128"/>
                                </a:lnTo>
                                <a:lnTo>
                                  <a:pt x="0" y="117"/>
                                </a:lnTo>
                                <a:lnTo>
                                  <a:pt x="0" y="103"/>
                                </a:lnTo>
                                <a:close/>
                                <a:moveTo>
                                  <a:pt x="23" y="103"/>
                                </a:moveTo>
                                <a:lnTo>
                                  <a:pt x="23" y="115"/>
                                </a:lnTo>
                                <a:lnTo>
                                  <a:pt x="24" y="126"/>
                                </a:lnTo>
                                <a:lnTo>
                                  <a:pt x="24" y="136"/>
                                </a:lnTo>
                                <a:lnTo>
                                  <a:pt x="26" y="143"/>
                                </a:lnTo>
                                <a:lnTo>
                                  <a:pt x="27" y="152"/>
                                </a:lnTo>
                                <a:lnTo>
                                  <a:pt x="29" y="158"/>
                                </a:lnTo>
                                <a:lnTo>
                                  <a:pt x="31" y="163"/>
                                </a:lnTo>
                                <a:lnTo>
                                  <a:pt x="33" y="167"/>
                                </a:lnTo>
                                <a:lnTo>
                                  <a:pt x="38" y="173"/>
                                </a:lnTo>
                                <a:lnTo>
                                  <a:pt x="45" y="179"/>
                                </a:lnTo>
                                <a:lnTo>
                                  <a:pt x="52" y="182"/>
                                </a:lnTo>
                                <a:lnTo>
                                  <a:pt x="60" y="184"/>
                                </a:lnTo>
                                <a:lnTo>
                                  <a:pt x="67" y="182"/>
                                </a:lnTo>
                                <a:lnTo>
                                  <a:pt x="73" y="179"/>
                                </a:lnTo>
                                <a:lnTo>
                                  <a:pt x="79" y="173"/>
                                </a:lnTo>
                                <a:lnTo>
                                  <a:pt x="85" y="167"/>
                                </a:lnTo>
                                <a:lnTo>
                                  <a:pt x="88" y="163"/>
                                </a:lnTo>
                                <a:lnTo>
                                  <a:pt x="91" y="158"/>
                                </a:lnTo>
                                <a:lnTo>
                                  <a:pt x="92" y="152"/>
                                </a:lnTo>
                                <a:lnTo>
                                  <a:pt x="95" y="143"/>
                                </a:lnTo>
                                <a:lnTo>
                                  <a:pt x="96" y="136"/>
                                </a:lnTo>
                                <a:lnTo>
                                  <a:pt x="96" y="126"/>
                                </a:lnTo>
                                <a:lnTo>
                                  <a:pt x="97" y="115"/>
                                </a:lnTo>
                                <a:lnTo>
                                  <a:pt x="97" y="103"/>
                                </a:lnTo>
                                <a:lnTo>
                                  <a:pt x="97" y="91"/>
                                </a:lnTo>
                                <a:lnTo>
                                  <a:pt x="96" y="79"/>
                                </a:lnTo>
                                <a:lnTo>
                                  <a:pt x="96" y="70"/>
                                </a:lnTo>
                                <a:lnTo>
                                  <a:pt x="95" y="61"/>
                                </a:lnTo>
                                <a:lnTo>
                                  <a:pt x="92" y="52"/>
                                </a:lnTo>
                                <a:lnTo>
                                  <a:pt x="91" y="47"/>
                                </a:lnTo>
                                <a:lnTo>
                                  <a:pt x="88" y="42"/>
                                </a:lnTo>
                                <a:lnTo>
                                  <a:pt x="85" y="38"/>
                                </a:lnTo>
                                <a:lnTo>
                                  <a:pt x="79" y="30"/>
                                </a:lnTo>
                                <a:lnTo>
                                  <a:pt x="73" y="24"/>
                                </a:lnTo>
                                <a:lnTo>
                                  <a:pt x="67" y="21"/>
                                </a:lnTo>
                                <a:lnTo>
                                  <a:pt x="60" y="20"/>
                                </a:lnTo>
                                <a:lnTo>
                                  <a:pt x="52" y="21"/>
                                </a:lnTo>
                                <a:lnTo>
                                  <a:pt x="45" y="24"/>
                                </a:lnTo>
                                <a:lnTo>
                                  <a:pt x="40" y="30"/>
                                </a:lnTo>
                                <a:lnTo>
                                  <a:pt x="35" y="36"/>
                                </a:lnTo>
                                <a:lnTo>
                                  <a:pt x="33" y="41"/>
                                </a:lnTo>
                                <a:lnTo>
                                  <a:pt x="30" y="47"/>
                                </a:lnTo>
                                <a:lnTo>
                                  <a:pt x="29" y="52"/>
                                </a:lnTo>
                                <a:lnTo>
                                  <a:pt x="26" y="60"/>
                                </a:lnTo>
                                <a:lnTo>
                                  <a:pt x="24" y="69"/>
                                </a:lnTo>
                                <a:lnTo>
                                  <a:pt x="24" y="79"/>
                                </a:lnTo>
                                <a:lnTo>
                                  <a:pt x="23" y="91"/>
                                </a:lnTo>
                                <a:lnTo>
                                  <a:pt x="23"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6" name="Freeform 196"/>
                        <wps:cNvSpPr>
                          <a:spLocks noEditPoints="1"/>
                        </wps:cNvSpPr>
                        <wps:spPr bwMode="auto">
                          <a:xfrm>
                            <a:off x="3866" y="-377"/>
                            <a:ext cx="65" cy="117"/>
                          </a:xfrm>
                          <a:custGeom>
                            <a:avLst/>
                            <a:gdLst>
                              <a:gd name="T0" fmla="*/ 49 w 121"/>
                              <a:gd name="T1" fmla="*/ 26 h 203"/>
                              <a:gd name="T2" fmla="*/ 47 w 121"/>
                              <a:gd name="T3" fmla="*/ 18 h 203"/>
                              <a:gd name="T4" fmla="*/ 37 w 121"/>
                              <a:gd name="T5" fmla="*/ 12 h 203"/>
                              <a:gd name="T6" fmla="*/ 29 w 121"/>
                              <a:gd name="T7" fmla="*/ 13 h 203"/>
                              <a:gd name="T8" fmla="*/ 21 w 121"/>
                              <a:gd name="T9" fmla="*/ 19 h 203"/>
                              <a:gd name="T10" fmla="*/ 16 w 121"/>
                              <a:gd name="T11" fmla="*/ 29 h 203"/>
                              <a:gd name="T12" fmla="*/ 13 w 121"/>
                              <a:gd name="T13" fmla="*/ 38 h 203"/>
                              <a:gd name="T14" fmla="*/ 12 w 121"/>
                              <a:gd name="T15" fmla="*/ 48 h 203"/>
                              <a:gd name="T16" fmla="*/ 14 w 121"/>
                              <a:gd name="T17" fmla="*/ 54 h 203"/>
                              <a:gd name="T18" fmla="*/ 22 w 121"/>
                              <a:gd name="T19" fmla="*/ 45 h 203"/>
                              <a:gd name="T20" fmla="*/ 33 w 121"/>
                              <a:gd name="T21" fmla="*/ 41 h 203"/>
                              <a:gd name="T22" fmla="*/ 47 w 121"/>
                              <a:gd name="T23" fmla="*/ 44 h 203"/>
                              <a:gd name="T24" fmla="*/ 59 w 121"/>
                              <a:gd name="T25" fmla="*/ 54 h 203"/>
                              <a:gd name="T26" fmla="*/ 63 w 121"/>
                              <a:gd name="T27" fmla="*/ 64 h 203"/>
                              <a:gd name="T28" fmla="*/ 65 w 121"/>
                              <a:gd name="T29" fmla="*/ 75 h 203"/>
                              <a:gd name="T30" fmla="*/ 64 w 121"/>
                              <a:gd name="T31" fmla="*/ 89 h 203"/>
                              <a:gd name="T32" fmla="*/ 59 w 121"/>
                              <a:gd name="T33" fmla="*/ 103 h 203"/>
                              <a:gd name="T34" fmla="*/ 49 w 121"/>
                              <a:gd name="T35" fmla="*/ 112 h 203"/>
                              <a:gd name="T36" fmla="*/ 38 w 121"/>
                              <a:gd name="T37" fmla="*/ 117 h 203"/>
                              <a:gd name="T38" fmla="*/ 26 w 121"/>
                              <a:gd name="T39" fmla="*/ 116 h 203"/>
                              <a:gd name="T40" fmla="*/ 17 w 121"/>
                              <a:gd name="T41" fmla="*/ 113 h 203"/>
                              <a:gd name="T42" fmla="*/ 9 w 121"/>
                              <a:gd name="T43" fmla="*/ 104 h 203"/>
                              <a:gd name="T44" fmla="*/ 4 w 121"/>
                              <a:gd name="T45" fmla="*/ 92 h 203"/>
                              <a:gd name="T46" fmla="*/ 1 w 121"/>
                              <a:gd name="T47" fmla="*/ 76 h 203"/>
                              <a:gd name="T48" fmla="*/ 0 w 121"/>
                              <a:gd name="T49" fmla="*/ 54 h 203"/>
                              <a:gd name="T50" fmla="*/ 2 w 121"/>
                              <a:gd name="T51" fmla="*/ 33 h 203"/>
                              <a:gd name="T52" fmla="*/ 8 w 121"/>
                              <a:gd name="T53" fmla="*/ 18 h 203"/>
                              <a:gd name="T54" fmla="*/ 15 w 121"/>
                              <a:gd name="T55" fmla="*/ 8 h 203"/>
                              <a:gd name="T56" fmla="*/ 24 w 121"/>
                              <a:gd name="T57" fmla="*/ 2 h 203"/>
                              <a:gd name="T58" fmla="*/ 35 w 121"/>
                              <a:gd name="T59" fmla="*/ 0 h 203"/>
                              <a:gd name="T60" fmla="*/ 50 w 121"/>
                              <a:gd name="T61" fmla="*/ 5 h 203"/>
                              <a:gd name="T62" fmla="*/ 60 w 121"/>
                              <a:gd name="T63" fmla="*/ 17 h 203"/>
                              <a:gd name="T64" fmla="*/ 13 w 121"/>
                              <a:gd name="T65" fmla="*/ 78 h 203"/>
                              <a:gd name="T66" fmla="*/ 14 w 121"/>
                              <a:gd name="T67" fmla="*/ 89 h 203"/>
                              <a:gd name="T68" fmla="*/ 18 w 121"/>
                              <a:gd name="T69" fmla="*/ 98 h 203"/>
                              <a:gd name="T70" fmla="*/ 24 w 121"/>
                              <a:gd name="T71" fmla="*/ 103 h 203"/>
                              <a:gd name="T72" fmla="*/ 33 w 121"/>
                              <a:gd name="T73" fmla="*/ 106 h 203"/>
                              <a:gd name="T74" fmla="*/ 45 w 121"/>
                              <a:gd name="T75" fmla="*/ 101 h 203"/>
                              <a:gd name="T76" fmla="*/ 52 w 121"/>
                              <a:gd name="T77" fmla="*/ 90 h 203"/>
                              <a:gd name="T78" fmla="*/ 53 w 121"/>
                              <a:gd name="T79" fmla="*/ 75 h 203"/>
                              <a:gd name="T80" fmla="*/ 47 w 121"/>
                              <a:gd name="T81" fmla="*/ 62 h 203"/>
                              <a:gd name="T82" fmla="*/ 37 w 121"/>
                              <a:gd name="T83" fmla="*/ 56 h 203"/>
                              <a:gd name="T84" fmla="*/ 25 w 121"/>
                              <a:gd name="T85" fmla="*/ 57 h 203"/>
                              <a:gd name="T86" fmla="*/ 16 w 121"/>
                              <a:gd name="T87" fmla="*/ 66 h 203"/>
                              <a:gd name="T88" fmla="*/ 13 w 121"/>
                              <a:gd name="T89" fmla="*/ 78 h 20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1" h="203">
                                <a:moveTo>
                                  <a:pt x="120" y="51"/>
                                </a:moveTo>
                                <a:lnTo>
                                  <a:pt x="95" y="51"/>
                                </a:lnTo>
                                <a:lnTo>
                                  <a:pt x="92" y="45"/>
                                </a:lnTo>
                                <a:lnTo>
                                  <a:pt x="91" y="39"/>
                                </a:lnTo>
                                <a:lnTo>
                                  <a:pt x="88" y="35"/>
                                </a:lnTo>
                                <a:lnTo>
                                  <a:pt x="87" y="32"/>
                                </a:lnTo>
                                <a:lnTo>
                                  <a:pt x="81" y="27"/>
                                </a:lnTo>
                                <a:lnTo>
                                  <a:pt x="76" y="23"/>
                                </a:lnTo>
                                <a:lnTo>
                                  <a:pt x="69" y="21"/>
                                </a:lnTo>
                                <a:lnTo>
                                  <a:pt x="63" y="20"/>
                                </a:lnTo>
                                <a:lnTo>
                                  <a:pt x="59" y="21"/>
                                </a:lnTo>
                                <a:lnTo>
                                  <a:pt x="54" y="23"/>
                                </a:lnTo>
                                <a:lnTo>
                                  <a:pt x="49" y="26"/>
                                </a:lnTo>
                                <a:lnTo>
                                  <a:pt x="45" y="29"/>
                                </a:lnTo>
                                <a:lnTo>
                                  <a:pt x="40" y="33"/>
                                </a:lnTo>
                                <a:lnTo>
                                  <a:pt x="36" y="38"/>
                                </a:lnTo>
                                <a:lnTo>
                                  <a:pt x="32" y="45"/>
                                </a:lnTo>
                                <a:lnTo>
                                  <a:pt x="29" y="51"/>
                                </a:lnTo>
                                <a:lnTo>
                                  <a:pt x="27" y="55"/>
                                </a:lnTo>
                                <a:lnTo>
                                  <a:pt x="26" y="60"/>
                                </a:lnTo>
                                <a:lnTo>
                                  <a:pt x="25" y="66"/>
                                </a:lnTo>
                                <a:lnTo>
                                  <a:pt x="23" y="72"/>
                                </a:lnTo>
                                <a:lnTo>
                                  <a:pt x="23" y="78"/>
                                </a:lnTo>
                                <a:lnTo>
                                  <a:pt x="22" y="84"/>
                                </a:lnTo>
                                <a:lnTo>
                                  <a:pt x="22" y="91"/>
                                </a:lnTo>
                                <a:lnTo>
                                  <a:pt x="22" y="99"/>
                                </a:lnTo>
                                <a:lnTo>
                                  <a:pt x="26" y="93"/>
                                </a:lnTo>
                                <a:lnTo>
                                  <a:pt x="30" y="87"/>
                                </a:lnTo>
                                <a:lnTo>
                                  <a:pt x="36" y="82"/>
                                </a:lnTo>
                                <a:lnTo>
                                  <a:pt x="41" y="78"/>
                                </a:lnTo>
                                <a:lnTo>
                                  <a:pt x="48" y="75"/>
                                </a:lnTo>
                                <a:lnTo>
                                  <a:pt x="54" y="73"/>
                                </a:lnTo>
                                <a:lnTo>
                                  <a:pt x="61" y="72"/>
                                </a:lnTo>
                                <a:lnTo>
                                  <a:pt x="66" y="72"/>
                                </a:lnTo>
                                <a:lnTo>
                                  <a:pt x="77" y="73"/>
                                </a:lnTo>
                                <a:lnTo>
                                  <a:pt x="87" y="76"/>
                                </a:lnTo>
                                <a:lnTo>
                                  <a:pt x="96" y="82"/>
                                </a:lnTo>
                                <a:lnTo>
                                  <a:pt x="105" y="90"/>
                                </a:lnTo>
                                <a:lnTo>
                                  <a:pt x="109" y="94"/>
                                </a:lnTo>
                                <a:lnTo>
                                  <a:pt x="112" y="99"/>
                                </a:lnTo>
                                <a:lnTo>
                                  <a:pt x="114" y="105"/>
                                </a:lnTo>
                                <a:lnTo>
                                  <a:pt x="117" y="111"/>
                                </a:lnTo>
                                <a:lnTo>
                                  <a:pt x="118" y="117"/>
                                </a:lnTo>
                                <a:lnTo>
                                  <a:pt x="120" y="123"/>
                                </a:lnTo>
                                <a:lnTo>
                                  <a:pt x="121" y="130"/>
                                </a:lnTo>
                                <a:lnTo>
                                  <a:pt x="121" y="136"/>
                                </a:lnTo>
                                <a:lnTo>
                                  <a:pt x="121" y="146"/>
                                </a:lnTo>
                                <a:lnTo>
                                  <a:pt x="120" y="155"/>
                                </a:lnTo>
                                <a:lnTo>
                                  <a:pt x="118" y="164"/>
                                </a:lnTo>
                                <a:lnTo>
                                  <a:pt x="116" y="172"/>
                                </a:lnTo>
                                <a:lnTo>
                                  <a:pt x="110" y="178"/>
                                </a:lnTo>
                                <a:lnTo>
                                  <a:pt x="105" y="185"/>
                                </a:lnTo>
                                <a:lnTo>
                                  <a:pt x="98" y="190"/>
                                </a:lnTo>
                                <a:lnTo>
                                  <a:pt x="92" y="194"/>
                                </a:lnTo>
                                <a:lnTo>
                                  <a:pt x="85" y="199"/>
                                </a:lnTo>
                                <a:lnTo>
                                  <a:pt x="78" y="201"/>
                                </a:lnTo>
                                <a:lnTo>
                                  <a:pt x="70" y="203"/>
                                </a:lnTo>
                                <a:lnTo>
                                  <a:pt x="62" y="203"/>
                                </a:lnTo>
                                <a:lnTo>
                                  <a:pt x="56" y="203"/>
                                </a:lnTo>
                                <a:lnTo>
                                  <a:pt x="49" y="201"/>
                                </a:lnTo>
                                <a:lnTo>
                                  <a:pt x="44" y="200"/>
                                </a:lnTo>
                                <a:lnTo>
                                  <a:pt x="37" y="199"/>
                                </a:lnTo>
                                <a:lnTo>
                                  <a:pt x="32" y="196"/>
                                </a:lnTo>
                                <a:lnTo>
                                  <a:pt x="26" y="191"/>
                                </a:lnTo>
                                <a:lnTo>
                                  <a:pt x="22" y="187"/>
                                </a:lnTo>
                                <a:lnTo>
                                  <a:pt x="16" y="181"/>
                                </a:lnTo>
                                <a:lnTo>
                                  <a:pt x="12" y="175"/>
                                </a:lnTo>
                                <a:lnTo>
                                  <a:pt x="10" y="169"/>
                                </a:lnTo>
                                <a:lnTo>
                                  <a:pt x="7" y="160"/>
                                </a:lnTo>
                                <a:lnTo>
                                  <a:pt x="4" y="151"/>
                                </a:lnTo>
                                <a:lnTo>
                                  <a:pt x="3" y="142"/>
                                </a:lnTo>
                                <a:lnTo>
                                  <a:pt x="1" y="131"/>
                                </a:lnTo>
                                <a:lnTo>
                                  <a:pt x="0" y="120"/>
                                </a:lnTo>
                                <a:lnTo>
                                  <a:pt x="0" y="108"/>
                                </a:lnTo>
                                <a:lnTo>
                                  <a:pt x="0" y="94"/>
                                </a:lnTo>
                                <a:lnTo>
                                  <a:pt x="1" y="81"/>
                                </a:lnTo>
                                <a:lnTo>
                                  <a:pt x="3" y="69"/>
                                </a:lnTo>
                                <a:lnTo>
                                  <a:pt x="4" y="58"/>
                                </a:lnTo>
                                <a:lnTo>
                                  <a:pt x="7" y="48"/>
                                </a:lnTo>
                                <a:lnTo>
                                  <a:pt x="10" y="39"/>
                                </a:lnTo>
                                <a:lnTo>
                                  <a:pt x="14" y="32"/>
                                </a:lnTo>
                                <a:lnTo>
                                  <a:pt x="18" y="24"/>
                                </a:lnTo>
                                <a:lnTo>
                                  <a:pt x="22" y="18"/>
                                </a:lnTo>
                                <a:lnTo>
                                  <a:pt x="27" y="14"/>
                                </a:lnTo>
                                <a:lnTo>
                                  <a:pt x="33" y="11"/>
                                </a:lnTo>
                                <a:lnTo>
                                  <a:pt x="38" y="6"/>
                                </a:lnTo>
                                <a:lnTo>
                                  <a:pt x="44" y="3"/>
                                </a:lnTo>
                                <a:lnTo>
                                  <a:pt x="51" y="2"/>
                                </a:lnTo>
                                <a:lnTo>
                                  <a:pt x="59" y="0"/>
                                </a:lnTo>
                                <a:lnTo>
                                  <a:pt x="66" y="0"/>
                                </a:lnTo>
                                <a:lnTo>
                                  <a:pt x="76" y="2"/>
                                </a:lnTo>
                                <a:lnTo>
                                  <a:pt x="85" y="3"/>
                                </a:lnTo>
                                <a:lnTo>
                                  <a:pt x="94" y="8"/>
                                </a:lnTo>
                                <a:lnTo>
                                  <a:pt x="100" y="14"/>
                                </a:lnTo>
                                <a:lnTo>
                                  <a:pt x="106" y="21"/>
                                </a:lnTo>
                                <a:lnTo>
                                  <a:pt x="112" y="30"/>
                                </a:lnTo>
                                <a:lnTo>
                                  <a:pt x="116" y="41"/>
                                </a:lnTo>
                                <a:lnTo>
                                  <a:pt x="120" y="51"/>
                                </a:lnTo>
                                <a:close/>
                                <a:moveTo>
                                  <a:pt x="25" y="136"/>
                                </a:moveTo>
                                <a:lnTo>
                                  <a:pt x="25" y="142"/>
                                </a:lnTo>
                                <a:lnTo>
                                  <a:pt x="25" y="149"/>
                                </a:lnTo>
                                <a:lnTo>
                                  <a:pt x="26" y="155"/>
                                </a:lnTo>
                                <a:lnTo>
                                  <a:pt x="29" y="161"/>
                                </a:lnTo>
                                <a:lnTo>
                                  <a:pt x="30" y="166"/>
                                </a:lnTo>
                                <a:lnTo>
                                  <a:pt x="34" y="170"/>
                                </a:lnTo>
                                <a:lnTo>
                                  <a:pt x="37" y="175"/>
                                </a:lnTo>
                                <a:lnTo>
                                  <a:pt x="41" y="176"/>
                                </a:lnTo>
                                <a:lnTo>
                                  <a:pt x="45" y="179"/>
                                </a:lnTo>
                                <a:lnTo>
                                  <a:pt x="51" y="182"/>
                                </a:lnTo>
                                <a:lnTo>
                                  <a:pt x="56" y="184"/>
                                </a:lnTo>
                                <a:lnTo>
                                  <a:pt x="62" y="184"/>
                                </a:lnTo>
                                <a:lnTo>
                                  <a:pt x="69" y="182"/>
                                </a:lnTo>
                                <a:lnTo>
                                  <a:pt x="77" y="181"/>
                                </a:lnTo>
                                <a:lnTo>
                                  <a:pt x="83" y="176"/>
                                </a:lnTo>
                                <a:lnTo>
                                  <a:pt x="87" y="172"/>
                                </a:lnTo>
                                <a:lnTo>
                                  <a:pt x="92" y="164"/>
                                </a:lnTo>
                                <a:lnTo>
                                  <a:pt x="96" y="157"/>
                                </a:lnTo>
                                <a:lnTo>
                                  <a:pt x="98" y="148"/>
                                </a:lnTo>
                                <a:lnTo>
                                  <a:pt x="99" y="139"/>
                                </a:lnTo>
                                <a:lnTo>
                                  <a:pt x="98" y="130"/>
                                </a:lnTo>
                                <a:lnTo>
                                  <a:pt x="96" y="121"/>
                                </a:lnTo>
                                <a:lnTo>
                                  <a:pt x="92" y="114"/>
                                </a:lnTo>
                                <a:lnTo>
                                  <a:pt x="88" y="108"/>
                                </a:lnTo>
                                <a:lnTo>
                                  <a:pt x="83" y="103"/>
                                </a:lnTo>
                                <a:lnTo>
                                  <a:pt x="77" y="99"/>
                                </a:lnTo>
                                <a:lnTo>
                                  <a:pt x="69" y="97"/>
                                </a:lnTo>
                                <a:lnTo>
                                  <a:pt x="62" y="96"/>
                                </a:lnTo>
                                <a:lnTo>
                                  <a:pt x="54" y="97"/>
                                </a:lnTo>
                                <a:lnTo>
                                  <a:pt x="47" y="99"/>
                                </a:lnTo>
                                <a:lnTo>
                                  <a:pt x="40" y="103"/>
                                </a:lnTo>
                                <a:lnTo>
                                  <a:pt x="34" y="108"/>
                                </a:lnTo>
                                <a:lnTo>
                                  <a:pt x="30" y="114"/>
                                </a:lnTo>
                                <a:lnTo>
                                  <a:pt x="27" y="120"/>
                                </a:lnTo>
                                <a:lnTo>
                                  <a:pt x="26" y="128"/>
                                </a:lnTo>
                                <a:lnTo>
                                  <a:pt x="25"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97"/>
                        <wps:cNvSpPr>
                          <a:spLocks noEditPoints="1"/>
                        </wps:cNvSpPr>
                        <wps:spPr bwMode="auto">
                          <a:xfrm>
                            <a:off x="3948" y="-377"/>
                            <a:ext cx="12" cy="116"/>
                          </a:xfrm>
                          <a:custGeom>
                            <a:avLst/>
                            <a:gdLst>
                              <a:gd name="T0" fmla="*/ 0 w 22"/>
                              <a:gd name="T1" fmla="*/ 16 h 201"/>
                              <a:gd name="T2" fmla="*/ 0 w 22"/>
                              <a:gd name="T3" fmla="*/ 0 h 201"/>
                              <a:gd name="T4" fmla="*/ 12 w 22"/>
                              <a:gd name="T5" fmla="*/ 0 h 201"/>
                              <a:gd name="T6" fmla="*/ 12 w 22"/>
                              <a:gd name="T7" fmla="*/ 16 h 201"/>
                              <a:gd name="T8" fmla="*/ 0 w 22"/>
                              <a:gd name="T9" fmla="*/ 16 h 201"/>
                              <a:gd name="T10" fmla="*/ 0 w 22"/>
                              <a:gd name="T11" fmla="*/ 116 h 201"/>
                              <a:gd name="T12" fmla="*/ 0 w 22"/>
                              <a:gd name="T13" fmla="*/ 32 h 201"/>
                              <a:gd name="T14" fmla="*/ 12 w 22"/>
                              <a:gd name="T15" fmla="*/ 32 h 201"/>
                              <a:gd name="T16" fmla="*/ 12 w 22"/>
                              <a:gd name="T17" fmla="*/ 116 h 201"/>
                              <a:gd name="T18" fmla="*/ 0 w 22"/>
                              <a:gd name="T19" fmla="*/ 116 h 2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201">
                                <a:moveTo>
                                  <a:pt x="0" y="27"/>
                                </a:moveTo>
                                <a:lnTo>
                                  <a:pt x="0" y="0"/>
                                </a:lnTo>
                                <a:lnTo>
                                  <a:pt x="22" y="0"/>
                                </a:lnTo>
                                <a:lnTo>
                                  <a:pt x="22" y="27"/>
                                </a:lnTo>
                                <a:lnTo>
                                  <a:pt x="0" y="27"/>
                                </a:lnTo>
                                <a:close/>
                                <a:moveTo>
                                  <a:pt x="0" y="201"/>
                                </a:moveTo>
                                <a:lnTo>
                                  <a:pt x="0" y="55"/>
                                </a:lnTo>
                                <a:lnTo>
                                  <a:pt x="22" y="55"/>
                                </a:lnTo>
                                <a:lnTo>
                                  <a:pt x="22" y="201"/>
                                </a:lnTo>
                                <a:lnTo>
                                  <a:pt x="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8" name="Freeform 198"/>
                        <wps:cNvSpPr>
                          <a:spLocks/>
                        </wps:cNvSpPr>
                        <wps:spPr bwMode="auto">
                          <a:xfrm>
                            <a:off x="3979" y="-348"/>
                            <a:ext cx="58" cy="87"/>
                          </a:xfrm>
                          <a:custGeom>
                            <a:avLst/>
                            <a:gdLst>
                              <a:gd name="T0" fmla="*/ 0 w 107"/>
                              <a:gd name="T1" fmla="*/ 87 h 150"/>
                              <a:gd name="T2" fmla="*/ 0 w 107"/>
                              <a:gd name="T3" fmla="*/ 2 h 150"/>
                              <a:gd name="T4" fmla="*/ 12 w 107"/>
                              <a:gd name="T5" fmla="*/ 2 h 150"/>
                              <a:gd name="T6" fmla="*/ 12 w 107"/>
                              <a:gd name="T7" fmla="*/ 14 h 150"/>
                              <a:gd name="T8" fmla="*/ 16 w 107"/>
                              <a:gd name="T9" fmla="*/ 9 h 150"/>
                              <a:gd name="T10" fmla="*/ 21 w 107"/>
                              <a:gd name="T11" fmla="*/ 3 h 150"/>
                              <a:gd name="T12" fmla="*/ 27 w 107"/>
                              <a:gd name="T13" fmla="*/ 1 h 150"/>
                              <a:gd name="T14" fmla="*/ 34 w 107"/>
                              <a:gd name="T15" fmla="*/ 0 h 150"/>
                              <a:gd name="T16" fmla="*/ 36 w 107"/>
                              <a:gd name="T17" fmla="*/ 0 h 150"/>
                              <a:gd name="T18" fmla="*/ 40 w 107"/>
                              <a:gd name="T19" fmla="*/ 1 h 150"/>
                              <a:gd name="T20" fmla="*/ 43 w 107"/>
                              <a:gd name="T21" fmla="*/ 2 h 150"/>
                              <a:gd name="T22" fmla="*/ 46 w 107"/>
                              <a:gd name="T23" fmla="*/ 2 h 150"/>
                              <a:gd name="T24" fmla="*/ 48 w 107"/>
                              <a:gd name="T25" fmla="*/ 4 h 150"/>
                              <a:gd name="T26" fmla="*/ 50 w 107"/>
                              <a:gd name="T27" fmla="*/ 6 h 150"/>
                              <a:gd name="T28" fmla="*/ 52 w 107"/>
                              <a:gd name="T29" fmla="*/ 9 h 150"/>
                              <a:gd name="T30" fmla="*/ 54 w 107"/>
                              <a:gd name="T31" fmla="*/ 10 h 150"/>
                              <a:gd name="T32" fmla="*/ 54 w 107"/>
                              <a:gd name="T33" fmla="*/ 13 h 150"/>
                              <a:gd name="T34" fmla="*/ 56 w 107"/>
                              <a:gd name="T35" fmla="*/ 16 h 150"/>
                              <a:gd name="T36" fmla="*/ 56 w 107"/>
                              <a:gd name="T37" fmla="*/ 18 h 150"/>
                              <a:gd name="T38" fmla="*/ 58 w 107"/>
                              <a:gd name="T39" fmla="*/ 21 h 150"/>
                              <a:gd name="T40" fmla="*/ 58 w 107"/>
                              <a:gd name="T41" fmla="*/ 23 h 150"/>
                              <a:gd name="T42" fmla="*/ 58 w 107"/>
                              <a:gd name="T43" fmla="*/ 27 h 150"/>
                              <a:gd name="T44" fmla="*/ 58 w 107"/>
                              <a:gd name="T45" fmla="*/ 30 h 150"/>
                              <a:gd name="T46" fmla="*/ 58 w 107"/>
                              <a:gd name="T47" fmla="*/ 35 h 150"/>
                              <a:gd name="T48" fmla="*/ 58 w 107"/>
                              <a:gd name="T49" fmla="*/ 87 h 150"/>
                              <a:gd name="T50" fmla="*/ 46 w 107"/>
                              <a:gd name="T51" fmla="*/ 87 h 150"/>
                              <a:gd name="T52" fmla="*/ 46 w 107"/>
                              <a:gd name="T53" fmla="*/ 37 h 150"/>
                              <a:gd name="T54" fmla="*/ 46 w 107"/>
                              <a:gd name="T55" fmla="*/ 33 h 150"/>
                              <a:gd name="T56" fmla="*/ 46 w 107"/>
                              <a:gd name="T57" fmla="*/ 28 h 150"/>
                              <a:gd name="T58" fmla="*/ 44 w 107"/>
                              <a:gd name="T59" fmla="*/ 26 h 150"/>
                              <a:gd name="T60" fmla="*/ 44 w 107"/>
                              <a:gd name="T61" fmla="*/ 23 h 150"/>
                              <a:gd name="T62" fmla="*/ 43 w 107"/>
                              <a:gd name="T63" fmla="*/ 21 h 150"/>
                              <a:gd name="T64" fmla="*/ 42 w 107"/>
                              <a:gd name="T65" fmla="*/ 19 h 150"/>
                              <a:gd name="T66" fmla="*/ 40 w 107"/>
                              <a:gd name="T67" fmla="*/ 17 h 150"/>
                              <a:gd name="T68" fmla="*/ 38 w 107"/>
                              <a:gd name="T69" fmla="*/ 16 h 150"/>
                              <a:gd name="T70" fmla="*/ 37 w 107"/>
                              <a:gd name="T71" fmla="*/ 14 h 150"/>
                              <a:gd name="T72" fmla="*/ 35 w 107"/>
                              <a:gd name="T73" fmla="*/ 14 h 150"/>
                              <a:gd name="T74" fmla="*/ 33 w 107"/>
                              <a:gd name="T75" fmla="*/ 13 h 150"/>
                              <a:gd name="T76" fmla="*/ 31 w 107"/>
                              <a:gd name="T77" fmla="*/ 13 h 150"/>
                              <a:gd name="T78" fmla="*/ 27 w 107"/>
                              <a:gd name="T79" fmla="*/ 14 h 150"/>
                              <a:gd name="T80" fmla="*/ 23 w 107"/>
                              <a:gd name="T81" fmla="*/ 14 h 150"/>
                              <a:gd name="T82" fmla="*/ 20 w 107"/>
                              <a:gd name="T83" fmla="*/ 16 h 150"/>
                              <a:gd name="T84" fmla="*/ 18 w 107"/>
                              <a:gd name="T85" fmla="*/ 18 h 150"/>
                              <a:gd name="T86" fmla="*/ 16 w 107"/>
                              <a:gd name="T87" fmla="*/ 23 h 150"/>
                              <a:gd name="T88" fmla="*/ 14 w 107"/>
                              <a:gd name="T89" fmla="*/ 28 h 150"/>
                              <a:gd name="T90" fmla="*/ 12 w 107"/>
                              <a:gd name="T91" fmla="*/ 34 h 150"/>
                              <a:gd name="T92" fmla="*/ 12 w 107"/>
                              <a:gd name="T93" fmla="*/ 42 h 150"/>
                              <a:gd name="T94" fmla="*/ 12 w 107"/>
                              <a:gd name="T95" fmla="*/ 87 h 150"/>
                              <a:gd name="T96" fmla="*/ 0 w 107"/>
                              <a:gd name="T97" fmla="*/ 87 h 15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7" h="150">
                                <a:moveTo>
                                  <a:pt x="0" y="150"/>
                                </a:moveTo>
                                <a:lnTo>
                                  <a:pt x="0" y="4"/>
                                </a:lnTo>
                                <a:lnTo>
                                  <a:pt x="22" y="4"/>
                                </a:lnTo>
                                <a:lnTo>
                                  <a:pt x="22" y="25"/>
                                </a:lnTo>
                                <a:lnTo>
                                  <a:pt x="29" y="15"/>
                                </a:lnTo>
                                <a:lnTo>
                                  <a:pt x="38" y="6"/>
                                </a:lnTo>
                                <a:lnTo>
                                  <a:pt x="49" y="1"/>
                                </a:lnTo>
                                <a:lnTo>
                                  <a:pt x="62" y="0"/>
                                </a:lnTo>
                                <a:lnTo>
                                  <a:pt x="67" y="0"/>
                                </a:lnTo>
                                <a:lnTo>
                                  <a:pt x="74" y="1"/>
                                </a:lnTo>
                                <a:lnTo>
                                  <a:pt x="80" y="3"/>
                                </a:lnTo>
                                <a:lnTo>
                                  <a:pt x="84" y="4"/>
                                </a:lnTo>
                                <a:lnTo>
                                  <a:pt x="88" y="7"/>
                                </a:lnTo>
                                <a:lnTo>
                                  <a:pt x="92" y="10"/>
                                </a:lnTo>
                                <a:lnTo>
                                  <a:pt x="96" y="15"/>
                                </a:lnTo>
                                <a:lnTo>
                                  <a:pt x="99" y="18"/>
                                </a:lnTo>
                                <a:lnTo>
                                  <a:pt x="100" y="22"/>
                                </a:lnTo>
                                <a:lnTo>
                                  <a:pt x="103" y="27"/>
                                </a:lnTo>
                                <a:lnTo>
                                  <a:pt x="104" y="31"/>
                                </a:lnTo>
                                <a:lnTo>
                                  <a:pt x="107" y="36"/>
                                </a:lnTo>
                                <a:lnTo>
                                  <a:pt x="107" y="40"/>
                                </a:lnTo>
                                <a:lnTo>
                                  <a:pt x="107" y="46"/>
                                </a:lnTo>
                                <a:lnTo>
                                  <a:pt x="107" y="52"/>
                                </a:lnTo>
                                <a:lnTo>
                                  <a:pt x="107" y="61"/>
                                </a:lnTo>
                                <a:lnTo>
                                  <a:pt x="107" y="150"/>
                                </a:lnTo>
                                <a:lnTo>
                                  <a:pt x="84" y="150"/>
                                </a:lnTo>
                                <a:lnTo>
                                  <a:pt x="84" y="63"/>
                                </a:lnTo>
                                <a:lnTo>
                                  <a:pt x="84" y="57"/>
                                </a:lnTo>
                                <a:lnTo>
                                  <a:pt x="84" y="49"/>
                                </a:lnTo>
                                <a:lnTo>
                                  <a:pt x="82" y="45"/>
                                </a:lnTo>
                                <a:lnTo>
                                  <a:pt x="82" y="40"/>
                                </a:lnTo>
                                <a:lnTo>
                                  <a:pt x="80" y="37"/>
                                </a:lnTo>
                                <a:lnTo>
                                  <a:pt x="77" y="33"/>
                                </a:lnTo>
                                <a:lnTo>
                                  <a:pt x="74" y="30"/>
                                </a:lnTo>
                                <a:lnTo>
                                  <a:pt x="71" y="27"/>
                                </a:lnTo>
                                <a:lnTo>
                                  <a:pt x="69" y="25"/>
                                </a:lnTo>
                                <a:lnTo>
                                  <a:pt x="64" y="24"/>
                                </a:lnTo>
                                <a:lnTo>
                                  <a:pt x="60" y="22"/>
                                </a:lnTo>
                                <a:lnTo>
                                  <a:pt x="58" y="22"/>
                                </a:lnTo>
                                <a:lnTo>
                                  <a:pt x="49" y="24"/>
                                </a:lnTo>
                                <a:lnTo>
                                  <a:pt x="42" y="25"/>
                                </a:lnTo>
                                <a:lnTo>
                                  <a:pt x="37" y="28"/>
                                </a:lnTo>
                                <a:lnTo>
                                  <a:pt x="33" y="31"/>
                                </a:lnTo>
                                <a:lnTo>
                                  <a:pt x="29" y="39"/>
                                </a:lnTo>
                                <a:lnTo>
                                  <a:pt x="25" y="48"/>
                                </a:lnTo>
                                <a:lnTo>
                                  <a:pt x="23" y="58"/>
                                </a:lnTo>
                                <a:lnTo>
                                  <a:pt x="22" y="72"/>
                                </a:lnTo>
                                <a:lnTo>
                                  <a:pt x="22"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9" name="Freeform 199"/>
                        <wps:cNvSpPr>
                          <a:spLocks/>
                        </wps:cNvSpPr>
                        <wps:spPr bwMode="auto">
                          <a:xfrm>
                            <a:off x="4246" y="1379"/>
                            <a:ext cx="8" cy="7"/>
                          </a:xfrm>
                          <a:custGeom>
                            <a:avLst/>
                            <a:gdLst>
                              <a:gd name="T0" fmla="*/ 0 w 16"/>
                              <a:gd name="T1" fmla="*/ 7 h 12"/>
                              <a:gd name="T2" fmla="*/ 4 w 16"/>
                              <a:gd name="T3" fmla="*/ 0 h 12"/>
                              <a:gd name="T4" fmla="*/ 8 w 16"/>
                              <a:gd name="T5" fmla="*/ 7 h 12"/>
                              <a:gd name="T6" fmla="*/ 0 w 16"/>
                              <a:gd name="T7" fmla="*/ 7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12"/>
                                </a:moveTo>
                                <a:lnTo>
                                  <a:pt x="8" y="0"/>
                                </a:lnTo>
                                <a:lnTo>
                                  <a:pt x="16"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0" name="Freeform 200"/>
                        <wps:cNvSpPr>
                          <a:spLocks/>
                        </wps:cNvSpPr>
                        <wps:spPr bwMode="auto">
                          <a:xfrm>
                            <a:off x="4206" y="1831"/>
                            <a:ext cx="8" cy="7"/>
                          </a:xfrm>
                          <a:custGeom>
                            <a:avLst/>
                            <a:gdLst>
                              <a:gd name="T0" fmla="*/ 0 w 16"/>
                              <a:gd name="T1" fmla="*/ 0 h 12"/>
                              <a:gd name="T2" fmla="*/ 4 w 16"/>
                              <a:gd name="T3" fmla="*/ 7 h 12"/>
                              <a:gd name="T4" fmla="*/ 8 w 16"/>
                              <a:gd name="T5" fmla="*/ 0 h 12"/>
                              <a:gd name="T6" fmla="*/ 0 w 1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2">
                                <a:moveTo>
                                  <a:pt x="0" y="0"/>
                                </a:moveTo>
                                <a:lnTo>
                                  <a:pt x="8" y="12"/>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1" name="Freeform 201"/>
                        <wps:cNvSpPr>
                          <a:spLocks/>
                        </wps:cNvSpPr>
                        <wps:spPr bwMode="auto">
                          <a:xfrm>
                            <a:off x="4189" y="1797"/>
                            <a:ext cx="25" cy="34"/>
                          </a:xfrm>
                          <a:custGeom>
                            <a:avLst/>
                            <a:gdLst>
                              <a:gd name="T0" fmla="*/ 5 w 47"/>
                              <a:gd name="T1" fmla="*/ 3 h 59"/>
                              <a:gd name="T2" fmla="*/ 0 w 47"/>
                              <a:gd name="T3" fmla="*/ 7 h 59"/>
                              <a:gd name="T4" fmla="*/ 16 w 47"/>
                              <a:gd name="T5" fmla="*/ 34 h 59"/>
                              <a:gd name="T6" fmla="*/ 25 w 47"/>
                              <a:gd name="T7" fmla="*/ 27 h 59"/>
                              <a:gd name="T8" fmla="*/ 9 w 47"/>
                              <a:gd name="T9" fmla="*/ 0 h 59"/>
                              <a:gd name="T10" fmla="*/ 5 w 47"/>
                              <a:gd name="T11" fmla="*/ 3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59">
                                <a:moveTo>
                                  <a:pt x="9" y="6"/>
                                </a:moveTo>
                                <a:lnTo>
                                  <a:pt x="0" y="12"/>
                                </a:lnTo>
                                <a:lnTo>
                                  <a:pt x="31" y="59"/>
                                </a:lnTo>
                                <a:lnTo>
                                  <a:pt x="47" y="47"/>
                                </a:lnTo>
                                <a:lnTo>
                                  <a:pt x="16" y="0"/>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2" name="Freeform 202"/>
                        <wps:cNvSpPr>
                          <a:spLocks/>
                        </wps:cNvSpPr>
                        <wps:spPr bwMode="auto">
                          <a:xfrm>
                            <a:off x="4244" y="842"/>
                            <a:ext cx="9" cy="7"/>
                          </a:xfrm>
                          <a:custGeom>
                            <a:avLst/>
                            <a:gdLst>
                              <a:gd name="T0" fmla="*/ 0 w 17"/>
                              <a:gd name="T1" fmla="*/ 7 h 12"/>
                              <a:gd name="T2" fmla="*/ 5 w 17"/>
                              <a:gd name="T3" fmla="*/ 0 h 12"/>
                              <a:gd name="T4" fmla="*/ 9 w 17"/>
                              <a:gd name="T5" fmla="*/ 7 h 12"/>
                              <a:gd name="T6" fmla="*/ 0 w 17"/>
                              <a:gd name="T7" fmla="*/ 7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2">
                                <a:moveTo>
                                  <a:pt x="0" y="12"/>
                                </a:moveTo>
                                <a:lnTo>
                                  <a:pt x="9" y="0"/>
                                </a:lnTo>
                                <a:lnTo>
                                  <a:pt x="17"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3" name="Freeform 203"/>
                        <wps:cNvSpPr>
                          <a:spLocks/>
                        </wps:cNvSpPr>
                        <wps:spPr bwMode="auto">
                          <a:xfrm>
                            <a:off x="4313" y="1540"/>
                            <a:ext cx="8" cy="6"/>
                          </a:xfrm>
                          <a:custGeom>
                            <a:avLst/>
                            <a:gdLst>
                              <a:gd name="T0" fmla="*/ 0 w 17"/>
                              <a:gd name="T1" fmla="*/ 0 h 12"/>
                              <a:gd name="T2" fmla="*/ 4 w 17"/>
                              <a:gd name="T3" fmla="*/ 6 h 12"/>
                              <a:gd name="T4" fmla="*/ 8 w 17"/>
                              <a:gd name="T5" fmla="*/ 0 h 12"/>
                              <a:gd name="T6" fmla="*/ 0 w 17"/>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2">
                                <a:moveTo>
                                  <a:pt x="0" y="0"/>
                                </a:moveTo>
                                <a:lnTo>
                                  <a:pt x="9" y="12"/>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4" name="Line 204"/>
                        <wps:cNvCnPr/>
                        <wps:spPr bwMode="auto">
                          <a:xfrm flipH="1">
                            <a:off x="3885" y="-228"/>
                            <a:ext cx="5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35" name="Freeform 205"/>
                        <wps:cNvSpPr>
                          <a:spLocks noEditPoints="1"/>
                        </wps:cNvSpPr>
                        <wps:spPr bwMode="auto">
                          <a:xfrm>
                            <a:off x="4144" y="1801"/>
                            <a:ext cx="74" cy="52"/>
                          </a:xfrm>
                          <a:custGeom>
                            <a:avLst/>
                            <a:gdLst>
                              <a:gd name="T0" fmla="*/ 19 w 149"/>
                              <a:gd name="T1" fmla="*/ 11 h 103"/>
                              <a:gd name="T2" fmla="*/ 16 w 149"/>
                              <a:gd name="T3" fmla="*/ 12 h 103"/>
                              <a:gd name="T4" fmla="*/ 12 w 149"/>
                              <a:gd name="T5" fmla="*/ 14 h 103"/>
                              <a:gd name="T6" fmla="*/ 10 w 149"/>
                              <a:gd name="T7" fmla="*/ 19 h 103"/>
                              <a:gd name="T8" fmla="*/ 8 w 149"/>
                              <a:gd name="T9" fmla="*/ 24 h 103"/>
                              <a:gd name="T10" fmla="*/ 10 w 149"/>
                              <a:gd name="T11" fmla="*/ 28 h 103"/>
                              <a:gd name="T12" fmla="*/ 11 w 149"/>
                              <a:gd name="T13" fmla="*/ 33 h 103"/>
                              <a:gd name="T14" fmla="*/ 14 w 149"/>
                              <a:gd name="T15" fmla="*/ 36 h 103"/>
                              <a:gd name="T16" fmla="*/ 19 w 149"/>
                              <a:gd name="T17" fmla="*/ 39 h 103"/>
                              <a:gd name="T18" fmla="*/ 27 w 149"/>
                              <a:gd name="T19" fmla="*/ 40 h 103"/>
                              <a:gd name="T20" fmla="*/ 36 w 149"/>
                              <a:gd name="T21" fmla="*/ 42 h 103"/>
                              <a:gd name="T22" fmla="*/ 32 w 149"/>
                              <a:gd name="T23" fmla="*/ 38 h 103"/>
                              <a:gd name="T24" fmla="*/ 29 w 149"/>
                              <a:gd name="T25" fmla="*/ 33 h 103"/>
                              <a:gd name="T26" fmla="*/ 27 w 149"/>
                              <a:gd name="T27" fmla="*/ 28 h 103"/>
                              <a:gd name="T28" fmla="*/ 27 w 149"/>
                              <a:gd name="T29" fmla="*/ 23 h 103"/>
                              <a:gd name="T30" fmla="*/ 28 w 149"/>
                              <a:gd name="T31" fmla="*/ 14 h 103"/>
                              <a:gd name="T32" fmla="*/ 33 w 149"/>
                              <a:gd name="T33" fmla="*/ 6 h 103"/>
                              <a:gd name="T34" fmla="*/ 41 w 149"/>
                              <a:gd name="T35" fmla="*/ 2 h 103"/>
                              <a:gd name="T36" fmla="*/ 51 w 149"/>
                              <a:gd name="T37" fmla="*/ 0 h 103"/>
                              <a:gd name="T38" fmla="*/ 57 w 149"/>
                              <a:gd name="T39" fmla="*/ 1 h 103"/>
                              <a:gd name="T40" fmla="*/ 62 w 149"/>
                              <a:gd name="T41" fmla="*/ 2 h 103"/>
                              <a:gd name="T42" fmla="*/ 67 w 149"/>
                              <a:gd name="T43" fmla="*/ 7 h 103"/>
                              <a:gd name="T44" fmla="*/ 71 w 149"/>
                              <a:gd name="T45" fmla="*/ 11 h 103"/>
                              <a:gd name="T46" fmla="*/ 74 w 149"/>
                              <a:gd name="T47" fmla="*/ 18 h 103"/>
                              <a:gd name="T48" fmla="*/ 74 w 149"/>
                              <a:gd name="T49" fmla="*/ 25 h 103"/>
                              <a:gd name="T50" fmla="*/ 73 w 149"/>
                              <a:gd name="T51" fmla="*/ 36 h 103"/>
                              <a:gd name="T52" fmla="*/ 67 w 149"/>
                              <a:gd name="T53" fmla="*/ 45 h 103"/>
                              <a:gd name="T54" fmla="*/ 62 w 149"/>
                              <a:gd name="T55" fmla="*/ 48 h 103"/>
                              <a:gd name="T56" fmla="*/ 56 w 149"/>
                              <a:gd name="T57" fmla="*/ 50 h 103"/>
                              <a:gd name="T58" fmla="*/ 48 w 149"/>
                              <a:gd name="T59" fmla="*/ 51 h 103"/>
                              <a:gd name="T60" fmla="*/ 39 w 149"/>
                              <a:gd name="T61" fmla="*/ 52 h 103"/>
                              <a:gd name="T62" fmla="*/ 30 w 149"/>
                              <a:gd name="T63" fmla="*/ 51 h 103"/>
                              <a:gd name="T64" fmla="*/ 21 w 149"/>
                              <a:gd name="T65" fmla="*/ 49 h 103"/>
                              <a:gd name="T66" fmla="*/ 14 w 149"/>
                              <a:gd name="T67" fmla="*/ 47 h 103"/>
                              <a:gd name="T68" fmla="*/ 9 w 149"/>
                              <a:gd name="T69" fmla="*/ 43 h 103"/>
                              <a:gd name="T70" fmla="*/ 3 w 149"/>
                              <a:gd name="T71" fmla="*/ 34 h 103"/>
                              <a:gd name="T72" fmla="*/ 0 w 149"/>
                              <a:gd name="T73" fmla="*/ 24 h 103"/>
                              <a:gd name="T74" fmla="*/ 1 w 149"/>
                              <a:gd name="T75" fmla="*/ 15 h 103"/>
                              <a:gd name="T76" fmla="*/ 5 w 149"/>
                              <a:gd name="T77" fmla="*/ 8 h 103"/>
                              <a:gd name="T78" fmla="*/ 11 w 149"/>
                              <a:gd name="T79" fmla="*/ 3 h 103"/>
                              <a:gd name="T80" fmla="*/ 19 w 149"/>
                              <a:gd name="T81" fmla="*/ 1 h 103"/>
                              <a:gd name="T82" fmla="*/ 52 w 149"/>
                              <a:gd name="T83" fmla="*/ 43 h 103"/>
                              <a:gd name="T84" fmla="*/ 56 w 149"/>
                              <a:gd name="T85" fmla="*/ 41 h 103"/>
                              <a:gd name="T86" fmla="*/ 60 w 149"/>
                              <a:gd name="T87" fmla="*/ 39 h 103"/>
                              <a:gd name="T88" fmla="*/ 63 w 149"/>
                              <a:gd name="T89" fmla="*/ 35 h 103"/>
                              <a:gd name="T90" fmla="*/ 65 w 149"/>
                              <a:gd name="T91" fmla="*/ 32 h 103"/>
                              <a:gd name="T92" fmla="*/ 66 w 149"/>
                              <a:gd name="T93" fmla="*/ 28 h 103"/>
                              <a:gd name="T94" fmla="*/ 66 w 149"/>
                              <a:gd name="T95" fmla="*/ 23 h 103"/>
                              <a:gd name="T96" fmla="*/ 64 w 149"/>
                              <a:gd name="T97" fmla="*/ 16 h 103"/>
                              <a:gd name="T98" fmla="*/ 60 w 149"/>
                              <a:gd name="T99" fmla="*/ 12 h 103"/>
                              <a:gd name="T100" fmla="*/ 54 w 149"/>
                              <a:gd name="T101" fmla="*/ 10 h 103"/>
                              <a:gd name="T102" fmla="*/ 47 w 149"/>
                              <a:gd name="T103" fmla="*/ 10 h 103"/>
                              <a:gd name="T104" fmla="*/ 42 w 149"/>
                              <a:gd name="T105" fmla="*/ 12 h 103"/>
                              <a:gd name="T106" fmla="*/ 38 w 149"/>
                              <a:gd name="T107" fmla="*/ 16 h 103"/>
                              <a:gd name="T108" fmla="*/ 36 w 149"/>
                              <a:gd name="T109" fmla="*/ 23 h 103"/>
                              <a:gd name="T110" fmla="*/ 35 w 149"/>
                              <a:gd name="T111" fmla="*/ 28 h 103"/>
                              <a:gd name="T112" fmla="*/ 37 w 149"/>
                              <a:gd name="T113" fmla="*/ 35 h 103"/>
                              <a:gd name="T114" fmla="*/ 41 w 149"/>
                              <a:gd name="T115" fmla="*/ 40 h 103"/>
                              <a:gd name="T116" fmla="*/ 47 w 149"/>
                              <a:gd name="T117" fmla="*/ 42 h 1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49" h="103">
                                <a:moveTo>
                                  <a:pt x="38" y="1"/>
                                </a:moveTo>
                                <a:lnTo>
                                  <a:pt x="39" y="21"/>
                                </a:lnTo>
                                <a:lnTo>
                                  <a:pt x="35" y="21"/>
                                </a:lnTo>
                                <a:lnTo>
                                  <a:pt x="32" y="24"/>
                                </a:lnTo>
                                <a:lnTo>
                                  <a:pt x="28" y="25"/>
                                </a:lnTo>
                                <a:lnTo>
                                  <a:pt x="25" y="28"/>
                                </a:lnTo>
                                <a:lnTo>
                                  <a:pt x="22" y="33"/>
                                </a:lnTo>
                                <a:lnTo>
                                  <a:pt x="20" y="37"/>
                                </a:lnTo>
                                <a:lnTo>
                                  <a:pt x="18" y="43"/>
                                </a:lnTo>
                                <a:lnTo>
                                  <a:pt x="17" y="47"/>
                                </a:lnTo>
                                <a:lnTo>
                                  <a:pt x="17" y="52"/>
                                </a:lnTo>
                                <a:lnTo>
                                  <a:pt x="20" y="56"/>
                                </a:lnTo>
                                <a:lnTo>
                                  <a:pt x="21" y="61"/>
                                </a:lnTo>
                                <a:lnTo>
                                  <a:pt x="22" y="65"/>
                                </a:lnTo>
                                <a:lnTo>
                                  <a:pt x="25" y="68"/>
                                </a:lnTo>
                                <a:lnTo>
                                  <a:pt x="29" y="71"/>
                                </a:lnTo>
                                <a:lnTo>
                                  <a:pt x="35" y="74"/>
                                </a:lnTo>
                                <a:lnTo>
                                  <a:pt x="39" y="77"/>
                                </a:lnTo>
                                <a:lnTo>
                                  <a:pt x="46" y="79"/>
                                </a:lnTo>
                                <a:lnTo>
                                  <a:pt x="54" y="80"/>
                                </a:lnTo>
                                <a:lnTo>
                                  <a:pt x="62" y="83"/>
                                </a:lnTo>
                                <a:lnTo>
                                  <a:pt x="72" y="83"/>
                                </a:lnTo>
                                <a:lnTo>
                                  <a:pt x="68" y="80"/>
                                </a:lnTo>
                                <a:lnTo>
                                  <a:pt x="65" y="76"/>
                                </a:lnTo>
                                <a:lnTo>
                                  <a:pt x="61" y="71"/>
                                </a:lnTo>
                                <a:lnTo>
                                  <a:pt x="58" y="65"/>
                                </a:lnTo>
                                <a:lnTo>
                                  <a:pt x="57" y="61"/>
                                </a:lnTo>
                                <a:lnTo>
                                  <a:pt x="55" y="56"/>
                                </a:lnTo>
                                <a:lnTo>
                                  <a:pt x="54" y="50"/>
                                </a:lnTo>
                                <a:lnTo>
                                  <a:pt x="54" y="46"/>
                                </a:lnTo>
                                <a:lnTo>
                                  <a:pt x="55" y="37"/>
                                </a:lnTo>
                                <a:lnTo>
                                  <a:pt x="57" y="28"/>
                                </a:lnTo>
                                <a:lnTo>
                                  <a:pt x="61" y="19"/>
                                </a:lnTo>
                                <a:lnTo>
                                  <a:pt x="66" y="12"/>
                                </a:lnTo>
                                <a:lnTo>
                                  <a:pt x="73" y="6"/>
                                </a:lnTo>
                                <a:lnTo>
                                  <a:pt x="82" y="3"/>
                                </a:lnTo>
                                <a:lnTo>
                                  <a:pt x="91" y="0"/>
                                </a:lnTo>
                                <a:lnTo>
                                  <a:pt x="102" y="0"/>
                                </a:lnTo>
                                <a:lnTo>
                                  <a:pt x="108" y="0"/>
                                </a:lnTo>
                                <a:lnTo>
                                  <a:pt x="115" y="1"/>
                                </a:lnTo>
                                <a:lnTo>
                                  <a:pt x="120" y="3"/>
                                </a:lnTo>
                                <a:lnTo>
                                  <a:pt x="124" y="4"/>
                                </a:lnTo>
                                <a:lnTo>
                                  <a:pt x="130" y="9"/>
                                </a:lnTo>
                                <a:lnTo>
                                  <a:pt x="135" y="13"/>
                                </a:lnTo>
                                <a:lnTo>
                                  <a:pt x="140" y="18"/>
                                </a:lnTo>
                                <a:lnTo>
                                  <a:pt x="142" y="22"/>
                                </a:lnTo>
                                <a:lnTo>
                                  <a:pt x="145" y="28"/>
                                </a:lnTo>
                                <a:lnTo>
                                  <a:pt x="148" y="36"/>
                                </a:lnTo>
                                <a:lnTo>
                                  <a:pt x="149" y="42"/>
                                </a:lnTo>
                                <a:lnTo>
                                  <a:pt x="149" y="49"/>
                                </a:lnTo>
                                <a:lnTo>
                                  <a:pt x="148" y="61"/>
                                </a:lnTo>
                                <a:lnTo>
                                  <a:pt x="146" y="71"/>
                                </a:lnTo>
                                <a:lnTo>
                                  <a:pt x="141" y="82"/>
                                </a:lnTo>
                                <a:lnTo>
                                  <a:pt x="134" y="89"/>
                                </a:lnTo>
                                <a:lnTo>
                                  <a:pt x="130" y="92"/>
                                </a:lnTo>
                                <a:lnTo>
                                  <a:pt x="124" y="95"/>
                                </a:lnTo>
                                <a:lnTo>
                                  <a:pt x="119" y="97"/>
                                </a:lnTo>
                                <a:lnTo>
                                  <a:pt x="112" y="100"/>
                                </a:lnTo>
                                <a:lnTo>
                                  <a:pt x="105" y="101"/>
                                </a:lnTo>
                                <a:lnTo>
                                  <a:pt x="97" y="101"/>
                                </a:lnTo>
                                <a:lnTo>
                                  <a:pt x="89" y="103"/>
                                </a:lnTo>
                                <a:lnTo>
                                  <a:pt x="79" y="103"/>
                                </a:lnTo>
                                <a:lnTo>
                                  <a:pt x="69" y="103"/>
                                </a:lnTo>
                                <a:lnTo>
                                  <a:pt x="60" y="101"/>
                                </a:lnTo>
                                <a:lnTo>
                                  <a:pt x="51" y="100"/>
                                </a:lnTo>
                                <a:lnTo>
                                  <a:pt x="43" y="98"/>
                                </a:lnTo>
                                <a:lnTo>
                                  <a:pt x="36" y="95"/>
                                </a:lnTo>
                                <a:lnTo>
                                  <a:pt x="29" y="94"/>
                                </a:lnTo>
                                <a:lnTo>
                                  <a:pt x="24" y="89"/>
                                </a:lnTo>
                                <a:lnTo>
                                  <a:pt x="18" y="86"/>
                                </a:lnTo>
                                <a:lnTo>
                                  <a:pt x="11" y="79"/>
                                </a:lnTo>
                                <a:lnTo>
                                  <a:pt x="6" y="68"/>
                                </a:lnTo>
                                <a:lnTo>
                                  <a:pt x="2" y="58"/>
                                </a:lnTo>
                                <a:lnTo>
                                  <a:pt x="0" y="47"/>
                                </a:lnTo>
                                <a:lnTo>
                                  <a:pt x="2" y="39"/>
                                </a:lnTo>
                                <a:lnTo>
                                  <a:pt x="3" y="30"/>
                                </a:lnTo>
                                <a:lnTo>
                                  <a:pt x="7" y="22"/>
                                </a:lnTo>
                                <a:lnTo>
                                  <a:pt x="11" y="16"/>
                                </a:lnTo>
                                <a:lnTo>
                                  <a:pt x="17" y="10"/>
                                </a:lnTo>
                                <a:lnTo>
                                  <a:pt x="22" y="6"/>
                                </a:lnTo>
                                <a:lnTo>
                                  <a:pt x="31" y="3"/>
                                </a:lnTo>
                                <a:lnTo>
                                  <a:pt x="38" y="1"/>
                                </a:lnTo>
                                <a:close/>
                                <a:moveTo>
                                  <a:pt x="100" y="85"/>
                                </a:moveTo>
                                <a:lnTo>
                                  <a:pt x="104" y="85"/>
                                </a:lnTo>
                                <a:lnTo>
                                  <a:pt x="108" y="83"/>
                                </a:lnTo>
                                <a:lnTo>
                                  <a:pt x="112" y="82"/>
                                </a:lnTo>
                                <a:lnTo>
                                  <a:pt x="116" y="80"/>
                                </a:lnTo>
                                <a:lnTo>
                                  <a:pt x="120" y="77"/>
                                </a:lnTo>
                                <a:lnTo>
                                  <a:pt x="123" y="73"/>
                                </a:lnTo>
                                <a:lnTo>
                                  <a:pt x="126" y="70"/>
                                </a:lnTo>
                                <a:lnTo>
                                  <a:pt x="128" y="67"/>
                                </a:lnTo>
                                <a:lnTo>
                                  <a:pt x="131" y="64"/>
                                </a:lnTo>
                                <a:lnTo>
                                  <a:pt x="133" y="59"/>
                                </a:lnTo>
                                <a:lnTo>
                                  <a:pt x="133" y="55"/>
                                </a:lnTo>
                                <a:lnTo>
                                  <a:pt x="133" y="50"/>
                                </a:lnTo>
                                <a:lnTo>
                                  <a:pt x="133" y="45"/>
                                </a:lnTo>
                                <a:lnTo>
                                  <a:pt x="131" y="37"/>
                                </a:lnTo>
                                <a:lnTo>
                                  <a:pt x="128" y="31"/>
                                </a:lnTo>
                                <a:lnTo>
                                  <a:pt x="124" y="27"/>
                                </a:lnTo>
                                <a:lnTo>
                                  <a:pt x="120" y="24"/>
                                </a:lnTo>
                                <a:lnTo>
                                  <a:pt x="116" y="21"/>
                                </a:lnTo>
                                <a:lnTo>
                                  <a:pt x="109" y="19"/>
                                </a:lnTo>
                                <a:lnTo>
                                  <a:pt x="102" y="18"/>
                                </a:lnTo>
                                <a:lnTo>
                                  <a:pt x="95" y="19"/>
                                </a:lnTo>
                                <a:lnTo>
                                  <a:pt x="90" y="21"/>
                                </a:lnTo>
                                <a:lnTo>
                                  <a:pt x="84" y="24"/>
                                </a:lnTo>
                                <a:lnTo>
                                  <a:pt x="79" y="27"/>
                                </a:lnTo>
                                <a:lnTo>
                                  <a:pt x="76" y="31"/>
                                </a:lnTo>
                                <a:lnTo>
                                  <a:pt x="73" y="37"/>
                                </a:lnTo>
                                <a:lnTo>
                                  <a:pt x="72" y="45"/>
                                </a:lnTo>
                                <a:lnTo>
                                  <a:pt x="71" y="50"/>
                                </a:lnTo>
                                <a:lnTo>
                                  <a:pt x="71" y="56"/>
                                </a:lnTo>
                                <a:lnTo>
                                  <a:pt x="72" y="64"/>
                                </a:lnTo>
                                <a:lnTo>
                                  <a:pt x="75" y="70"/>
                                </a:lnTo>
                                <a:lnTo>
                                  <a:pt x="79" y="76"/>
                                </a:lnTo>
                                <a:lnTo>
                                  <a:pt x="83" y="79"/>
                                </a:lnTo>
                                <a:lnTo>
                                  <a:pt x="87" y="82"/>
                                </a:lnTo>
                                <a:lnTo>
                                  <a:pt x="94" y="83"/>
                                </a:lnTo>
                                <a:lnTo>
                                  <a:pt x="10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6" name="Freeform 206"/>
                        <wps:cNvSpPr>
                          <a:spLocks noEditPoints="1"/>
                        </wps:cNvSpPr>
                        <wps:spPr bwMode="auto">
                          <a:xfrm>
                            <a:off x="4145" y="1778"/>
                            <a:ext cx="72" cy="10"/>
                          </a:xfrm>
                          <a:custGeom>
                            <a:avLst/>
                            <a:gdLst>
                              <a:gd name="T0" fmla="*/ 9 w 145"/>
                              <a:gd name="T1" fmla="*/ 9 h 19"/>
                              <a:gd name="T2" fmla="*/ 0 w 145"/>
                              <a:gd name="T3" fmla="*/ 9 h 19"/>
                              <a:gd name="T4" fmla="*/ 0 w 145"/>
                              <a:gd name="T5" fmla="*/ 0 h 19"/>
                              <a:gd name="T6" fmla="*/ 9 w 145"/>
                              <a:gd name="T7" fmla="*/ 0 h 19"/>
                              <a:gd name="T8" fmla="*/ 9 w 145"/>
                              <a:gd name="T9" fmla="*/ 9 h 19"/>
                              <a:gd name="T10" fmla="*/ 72 w 145"/>
                              <a:gd name="T11" fmla="*/ 10 h 19"/>
                              <a:gd name="T12" fmla="*/ 20 w 145"/>
                              <a:gd name="T13" fmla="*/ 9 h 19"/>
                              <a:gd name="T14" fmla="*/ 20 w 145"/>
                              <a:gd name="T15" fmla="*/ 0 h 19"/>
                              <a:gd name="T16" fmla="*/ 72 w 145"/>
                              <a:gd name="T17" fmla="*/ 1 h 19"/>
                              <a:gd name="T18" fmla="*/ 72 w 145"/>
                              <a:gd name="T19" fmla="*/ 1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5" h="19">
                                <a:moveTo>
                                  <a:pt x="19" y="17"/>
                                </a:moveTo>
                                <a:lnTo>
                                  <a:pt x="0" y="17"/>
                                </a:lnTo>
                                <a:lnTo>
                                  <a:pt x="0" y="0"/>
                                </a:lnTo>
                                <a:lnTo>
                                  <a:pt x="19" y="0"/>
                                </a:lnTo>
                                <a:lnTo>
                                  <a:pt x="19" y="17"/>
                                </a:lnTo>
                                <a:close/>
                                <a:moveTo>
                                  <a:pt x="145" y="19"/>
                                </a:moveTo>
                                <a:lnTo>
                                  <a:pt x="40" y="17"/>
                                </a:lnTo>
                                <a:lnTo>
                                  <a:pt x="40" y="0"/>
                                </a:lnTo>
                                <a:lnTo>
                                  <a:pt x="145" y="1"/>
                                </a:lnTo>
                                <a:lnTo>
                                  <a:pt x="145"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7" name="Freeform 207"/>
                        <wps:cNvSpPr>
                          <a:spLocks/>
                        </wps:cNvSpPr>
                        <wps:spPr bwMode="auto">
                          <a:xfrm>
                            <a:off x="4165" y="1718"/>
                            <a:ext cx="53" cy="45"/>
                          </a:xfrm>
                          <a:custGeom>
                            <a:avLst/>
                            <a:gdLst>
                              <a:gd name="T0" fmla="*/ 53 w 106"/>
                              <a:gd name="T1" fmla="*/ 45 h 91"/>
                              <a:gd name="T2" fmla="*/ 0 w 106"/>
                              <a:gd name="T3" fmla="*/ 44 h 91"/>
                              <a:gd name="T4" fmla="*/ 0 w 106"/>
                              <a:gd name="T5" fmla="*/ 35 h 91"/>
                              <a:gd name="T6" fmla="*/ 9 w 106"/>
                              <a:gd name="T7" fmla="*/ 35 h 91"/>
                              <a:gd name="T8" fmla="*/ 4 w 106"/>
                              <a:gd name="T9" fmla="*/ 32 h 91"/>
                              <a:gd name="T10" fmla="*/ 2 w 106"/>
                              <a:gd name="T11" fmla="*/ 28 h 91"/>
                              <a:gd name="T12" fmla="*/ 1 w 106"/>
                              <a:gd name="T13" fmla="*/ 24 h 91"/>
                              <a:gd name="T14" fmla="*/ 0 w 106"/>
                              <a:gd name="T15" fmla="*/ 18 h 91"/>
                              <a:gd name="T16" fmla="*/ 0 w 106"/>
                              <a:gd name="T17" fmla="*/ 16 h 91"/>
                              <a:gd name="T18" fmla="*/ 0 w 106"/>
                              <a:gd name="T19" fmla="*/ 14 h 91"/>
                              <a:gd name="T20" fmla="*/ 0 w 106"/>
                              <a:gd name="T21" fmla="*/ 12 h 91"/>
                              <a:gd name="T22" fmla="*/ 1 w 106"/>
                              <a:gd name="T23" fmla="*/ 10 h 91"/>
                              <a:gd name="T24" fmla="*/ 2 w 106"/>
                              <a:gd name="T25" fmla="*/ 8 h 91"/>
                              <a:gd name="T26" fmla="*/ 4 w 106"/>
                              <a:gd name="T27" fmla="*/ 6 h 91"/>
                              <a:gd name="T28" fmla="*/ 5 w 106"/>
                              <a:gd name="T29" fmla="*/ 4 h 91"/>
                              <a:gd name="T30" fmla="*/ 6 w 106"/>
                              <a:gd name="T31" fmla="*/ 3 h 91"/>
                              <a:gd name="T32" fmla="*/ 8 w 106"/>
                              <a:gd name="T33" fmla="*/ 2 h 91"/>
                              <a:gd name="T34" fmla="*/ 9 w 106"/>
                              <a:gd name="T35" fmla="*/ 1 h 91"/>
                              <a:gd name="T36" fmla="*/ 11 w 106"/>
                              <a:gd name="T37" fmla="*/ 0 h 91"/>
                              <a:gd name="T38" fmla="*/ 13 w 106"/>
                              <a:gd name="T39" fmla="*/ 0 h 91"/>
                              <a:gd name="T40" fmla="*/ 14 w 106"/>
                              <a:gd name="T41" fmla="*/ 0 h 91"/>
                              <a:gd name="T42" fmla="*/ 16 w 106"/>
                              <a:gd name="T43" fmla="*/ 0 h 91"/>
                              <a:gd name="T44" fmla="*/ 18 w 106"/>
                              <a:gd name="T45" fmla="*/ 0 h 91"/>
                              <a:gd name="T46" fmla="*/ 21 w 106"/>
                              <a:gd name="T47" fmla="*/ 0 h 91"/>
                              <a:gd name="T48" fmla="*/ 53 w 106"/>
                              <a:gd name="T49" fmla="*/ 0 h 91"/>
                              <a:gd name="T50" fmla="*/ 53 w 106"/>
                              <a:gd name="T51" fmla="*/ 9 h 91"/>
                              <a:gd name="T52" fmla="*/ 22 w 106"/>
                              <a:gd name="T53" fmla="*/ 9 h 91"/>
                              <a:gd name="T54" fmla="*/ 20 w 106"/>
                              <a:gd name="T55" fmla="*/ 9 h 91"/>
                              <a:gd name="T56" fmla="*/ 17 w 106"/>
                              <a:gd name="T57" fmla="*/ 9 h 91"/>
                              <a:gd name="T58" fmla="*/ 15 w 106"/>
                              <a:gd name="T59" fmla="*/ 10 h 91"/>
                              <a:gd name="T60" fmla="*/ 15 w 106"/>
                              <a:gd name="T61" fmla="*/ 10 h 91"/>
                              <a:gd name="T62" fmla="*/ 13 w 106"/>
                              <a:gd name="T63" fmla="*/ 11 h 91"/>
                              <a:gd name="T64" fmla="*/ 12 w 106"/>
                              <a:gd name="T65" fmla="*/ 12 h 91"/>
                              <a:gd name="T66" fmla="*/ 11 w 106"/>
                              <a:gd name="T67" fmla="*/ 13 h 91"/>
                              <a:gd name="T68" fmla="*/ 11 w 106"/>
                              <a:gd name="T69" fmla="*/ 15 h 91"/>
                              <a:gd name="T70" fmla="*/ 9 w 106"/>
                              <a:gd name="T71" fmla="*/ 15 h 91"/>
                              <a:gd name="T72" fmla="*/ 9 w 106"/>
                              <a:gd name="T73" fmla="*/ 18 h 91"/>
                              <a:gd name="T74" fmla="*/ 9 w 106"/>
                              <a:gd name="T75" fmla="*/ 19 h 91"/>
                              <a:gd name="T76" fmla="*/ 9 w 106"/>
                              <a:gd name="T77" fmla="*/ 21 h 91"/>
                              <a:gd name="T78" fmla="*/ 9 w 106"/>
                              <a:gd name="T79" fmla="*/ 24 h 91"/>
                              <a:gd name="T80" fmla="*/ 9 w 106"/>
                              <a:gd name="T81" fmla="*/ 27 h 91"/>
                              <a:gd name="T82" fmla="*/ 10 w 106"/>
                              <a:gd name="T83" fmla="*/ 29 h 91"/>
                              <a:gd name="T84" fmla="*/ 11 w 106"/>
                              <a:gd name="T85" fmla="*/ 31 h 91"/>
                              <a:gd name="T86" fmla="*/ 14 w 106"/>
                              <a:gd name="T87" fmla="*/ 32 h 91"/>
                              <a:gd name="T88" fmla="*/ 17 w 106"/>
                              <a:gd name="T89" fmla="*/ 35 h 91"/>
                              <a:gd name="T90" fmla="*/ 21 w 106"/>
                              <a:gd name="T91" fmla="*/ 35 h 91"/>
                              <a:gd name="T92" fmla="*/ 25 w 106"/>
                              <a:gd name="T93" fmla="*/ 36 h 91"/>
                              <a:gd name="T94" fmla="*/ 53 w 106"/>
                              <a:gd name="T95" fmla="*/ 36 h 91"/>
                              <a:gd name="T96" fmla="*/ 53 w 106"/>
                              <a:gd name="T97" fmla="*/ 45 h 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6" h="91">
                                <a:moveTo>
                                  <a:pt x="105" y="91"/>
                                </a:moveTo>
                                <a:lnTo>
                                  <a:pt x="0" y="89"/>
                                </a:lnTo>
                                <a:lnTo>
                                  <a:pt x="0" y="71"/>
                                </a:lnTo>
                                <a:lnTo>
                                  <a:pt x="17" y="71"/>
                                </a:lnTo>
                                <a:lnTo>
                                  <a:pt x="8" y="64"/>
                                </a:lnTo>
                                <a:lnTo>
                                  <a:pt x="4" y="57"/>
                                </a:lnTo>
                                <a:lnTo>
                                  <a:pt x="1" y="48"/>
                                </a:lnTo>
                                <a:lnTo>
                                  <a:pt x="0" y="36"/>
                                </a:lnTo>
                                <a:lnTo>
                                  <a:pt x="0" y="33"/>
                                </a:lnTo>
                                <a:lnTo>
                                  <a:pt x="0" y="28"/>
                                </a:lnTo>
                                <a:lnTo>
                                  <a:pt x="0" y="24"/>
                                </a:lnTo>
                                <a:lnTo>
                                  <a:pt x="1" y="21"/>
                                </a:lnTo>
                                <a:lnTo>
                                  <a:pt x="4" y="16"/>
                                </a:lnTo>
                                <a:lnTo>
                                  <a:pt x="7" y="12"/>
                                </a:lnTo>
                                <a:lnTo>
                                  <a:pt x="10" y="9"/>
                                </a:lnTo>
                                <a:lnTo>
                                  <a:pt x="12" y="7"/>
                                </a:lnTo>
                                <a:lnTo>
                                  <a:pt x="15" y="4"/>
                                </a:lnTo>
                                <a:lnTo>
                                  <a:pt x="18" y="3"/>
                                </a:lnTo>
                                <a:lnTo>
                                  <a:pt x="22" y="0"/>
                                </a:lnTo>
                                <a:lnTo>
                                  <a:pt x="25" y="0"/>
                                </a:lnTo>
                                <a:lnTo>
                                  <a:pt x="28" y="0"/>
                                </a:lnTo>
                                <a:lnTo>
                                  <a:pt x="32" y="0"/>
                                </a:lnTo>
                                <a:lnTo>
                                  <a:pt x="36" y="0"/>
                                </a:lnTo>
                                <a:lnTo>
                                  <a:pt x="41" y="1"/>
                                </a:lnTo>
                                <a:lnTo>
                                  <a:pt x="106" y="1"/>
                                </a:lnTo>
                                <a:lnTo>
                                  <a:pt x="105" y="19"/>
                                </a:lnTo>
                                <a:lnTo>
                                  <a:pt x="43" y="19"/>
                                </a:lnTo>
                                <a:lnTo>
                                  <a:pt x="39" y="19"/>
                                </a:lnTo>
                                <a:lnTo>
                                  <a:pt x="34" y="19"/>
                                </a:lnTo>
                                <a:lnTo>
                                  <a:pt x="30" y="21"/>
                                </a:lnTo>
                                <a:lnTo>
                                  <a:pt x="29" y="21"/>
                                </a:lnTo>
                                <a:lnTo>
                                  <a:pt x="26" y="22"/>
                                </a:lnTo>
                                <a:lnTo>
                                  <a:pt x="23" y="25"/>
                                </a:lnTo>
                                <a:lnTo>
                                  <a:pt x="22" y="27"/>
                                </a:lnTo>
                                <a:lnTo>
                                  <a:pt x="21" y="30"/>
                                </a:lnTo>
                                <a:lnTo>
                                  <a:pt x="18" y="31"/>
                                </a:lnTo>
                                <a:lnTo>
                                  <a:pt x="17" y="36"/>
                                </a:lnTo>
                                <a:lnTo>
                                  <a:pt x="17" y="39"/>
                                </a:lnTo>
                                <a:lnTo>
                                  <a:pt x="17" y="43"/>
                                </a:lnTo>
                                <a:lnTo>
                                  <a:pt x="17" y="48"/>
                                </a:lnTo>
                                <a:lnTo>
                                  <a:pt x="18" y="54"/>
                                </a:lnTo>
                                <a:lnTo>
                                  <a:pt x="19" y="58"/>
                                </a:lnTo>
                                <a:lnTo>
                                  <a:pt x="22" y="62"/>
                                </a:lnTo>
                                <a:lnTo>
                                  <a:pt x="28" y="65"/>
                                </a:lnTo>
                                <a:lnTo>
                                  <a:pt x="34" y="70"/>
                                </a:lnTo>
                                <a:lnTo>
                                  <a:pt x="41" y="71"/>
                                </a:lnTo>
                                <a:lnTo>
                                  <a:pt x="50" y="73"/>
                                </a:lnTo>
                                <a:lnTo>
                                  <a:pt x="105" y="73"/>
                                </a:lnTo>
                                <a:lnTo>
                                  <a:pt x="105"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8" name="Freeform 208"/>
                        <wps:cNvSpPr>
                          <a:spLocks/>
                        </wps:cNvSpPr>
                        <wps:spPr bwMode="auto">
                          <a:xfrm>
                            <a:off x="4166" y="1657"/>
                            <a:ext cx="53" cy="49"/>
                          </a:xfrm>
                          <a:custGeom>
                            <a:avLst/>
                            <a:gdLst>
                              <a:gd name="T0" fmla="*/ 35 w 108"/>
                              <a:gd name="T1" fmla="*/ 0 h 98"/>
                              <a:gd name="T2" fmla="*/ 42 w 108"/>
                              <a:gd name="T3" fmla="*/ 3 h 98"/>
                              <a:gd name="T4" fmla="*/ 48 w 108"/>
                              <a:gd name="T5" fmla="*/ 8 h 98"/>
                              <a:gd name="T6" fmla="*/ 52 w 108"/>
                              <a:gd name="T7" fmla="*/ 16 h 98"/>
                              <a:gd name="T8" fmla="*/ 53 w 108"/>
                              <a:gd name="T9" fmla="*/ 24 h 98"/>
                              <a:gd name="T10" fmla="*/ 51 w 108"/>
                              <a:gd name="T11" fmla="*/ 34 h 98"/>
                              <a:gd name="T12" fmla="*/ 46 w 108"/>
                              <a:gd name="T13" fmla="*/ 43 h 98"/>
                              <a:gd name="T14" fmla="*/ 37 w 108"/>
                              <a:gd name="T15" fmla="*/ 48 h 98"/>
                              <a:gd name="T16" fmla="*/ 27 w 108"/>
                              <a:gd name="T17" fmla="*/ 49 h 98"/>
                              <a:gd name="T18" fmla="*/ 19 w 108"/>
                              <a:gd name="T19" fmla="*/ 49 h 98"/>
                              <a:gd name="T20" fmla="*/ 12 w 108"/>
                              <a:gd name="T21" fmla="*/ 46 h 98"/>
                              <a:gd name="T22" fmla="*/ 7 w 108"/>
                              <a:gd name="T23" fmla="*/ 43 h 98"/>
                              <a:gd name="T24" fmla="*/ 3 w 108"/>
                              <a:gd name="T25" fmla="*/ 37 h 98"/>
                              <a:gd name="T26" fmla="*/ 1 w 108"/>
                              <a:gd name="T27" fmla="*/ 31 h 98"/>
                              <a:gd name="T28" fmla="*/ 0 w 108"/>
                              <a:gd name="T29" fmla="*/ 23 h 98"/>
                              <a:gd name="T30" fmla="*/ 1 w 108"/>
                              <a:gd name="T31" fmla="*/ 15 h 98"/>
                              <a:gd name="T32" fmla="*/ 4 w 108"/>
                              <a:gd name="T33" fmla="*/ 10 h 98"/>
                              <a:gd name="T34" fmla="*/ 10 w 108"/>
                              <a:gd name="T35" fmla="*/ 5 h 98"/>
                              <a:gd name="T36" fmla="*/ 16 w 108"/>
                              <a:gd name="T37" fmla="*/ 1 h 98"/>
                              <a:gd name="T38" fmla="*/ 15 w 108"/>
                              <a:gd name="T39" fmla="*/ 12 h 98"/>
                              <a:gd name="T40" fmla="*/ 12 w 108"/>
                              <a:gd name="T41" fmla="*/ 14 h 98"/>
                              <a:gd name="T42" fmla="*/ 10 w 108"/>
                              <a:gd name="T43" fmla="*/ 17 h 98"/>
                              <a:gd name="T44" fmla="*/ 8 w 108"/>
                              <a:gd name="T45" fmla="*/ 22 h 98"/>
                              <a:gd name="T46" fmla="*/ 8 w 108"/>
                              <a:gd name="T47" fmla="*/ 26 h 98"/>
                              <a:gd name="T48" fmla="*/ 10 w 108"/>
                              <a:gd name="T49" fmla="*/ 32 h 98"/>
                              <a:gd name="T50" fmla="*/ 14 w 108"/>
                              <a:gd name="T51" fmla="*/ 37 h 98"/>
                              <a:gd name="T52" fmla="*/ 22 w 108"/>
                              <a:gd name="T53" fmla="*/ 40 h 98"/>
                              <a:gd name="T54" fmla="*/ 30 w 108"/>
                              <a:gd name="T55" fmla="*/ 40 h 98"/>
                              <a:gd name="T56" fmla="*/ 38 w 108"/>
                              <a:gd name="T57" fmla="*/ 37 h 98"/>
                              <a:gd name="T58" fmla="*/ 42 w 108"/>
                              <a:gd name="T59" fmla="*/ 34 h 98"/>
                              <a:gd name="T60" fmla="*/ 44 w 108"/>
                              <a:gd name="T61" fmla="*/ 27 h 98"/>
                              <a:gd name="T62" fmla="*/ 45 w 108"/>
                              <a:gd name="T63" fmla="*/ 22 h 98"/>
                              <a:gd name="T64" fmla="*/ 43 w 108"/>
                              <a:gd name="T65" fmla="*/ 17 h 98"/>
                              <a:gd name="T66" fmla="*/ 40 w 108"/>
                              <a:gd name="T67" fmla="*/ 14 h 98"/>
                              <a:gd name="T68" fmla="*/ 35 w 108"/>
                              <a:gd name="T69" fmla="*/ 11 h 9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8" h="98">
                                <a:moveTo>
                                  <a:pt x="67" y="21"/>
                                </a:moveTo>
                                <a:lnTo>
                                  <a:pt x="71" y="0"/>
                                </a:lnTo>
                                <a:lnTo>
                                  <a:pt x="79" y="3"/>
                                </a:lnTo>
                                <a:lnTo>
                                  <a:pt x="86" y="6"/>
                                </a:lnTo>
                                <a:lnTo>
                                  <a:pt x="93" y="10"/>
                                </a:lnTo>
                                <a:lnTo>
                                  <a:pt x="98" y="16"/>
                                </a:lnTo>
                                <a:lnTo>
                                  <a:pt x="102" y="24"/>
                                </a:lnTo>
                                <a:lnTo>
                                  <a:pt x="105" y="31"/>
                                </a:lnTo>
                                <a:lnTo>
                                  <a:pt x="107" y="38"/>
                                </a:lnTo>
                                <a:lnTo>
                                  <a:pt x="108" y="47"/>
                                </a:lnTo>
                                <a:lnTo>
                                  <a:pt x="107" y="58"/>
                                </a:lnTo>
                                <a:lnTo>
                                  <a:pt x="104" y="68"/>
                                </a:lnTo>
                                <a:lnTo>
                                  <a:pt x="98" y="77"/>
                                </a:lnTo>
                                <a:lnTo>
                                  <a:pt x="93" y="85"/>
                                </a:lnTo>
                                <a:lnTo>
                                  <a:pt x="86" y="91"/>
                                </a:lnTo>
                                <a:lnTo>
                                  <a:pt x="76" y="95"/>
                                </a:lnTo>
                                <a:lnTo>
                                  <a:pt x="67" y="97"/>
                                </a:lnTo>
                                <a:lnTo>
                                  <a:pt x="54" y="98"/>
                                </a:lnTo>
                                <a:lnTo>
                                  <a:pt x="46" y="98"/>
                                </a:lnTo>
                                <a:lnTo>
                                  <a:pt x="39" y="97"/>
                                </a:lnTo>
                                <a:lnTo>
                                  <a:pt x="32" y="94"/>
                                </a:lnTo>
                                <a:lnTo>
                                  <a:pt x="25" y="91"/>
                                </a:lnTo>
                                <a:lnTo>
                                  <a:pt x="20" y="89"/>
                                </a:lnTo>
                                <a:lnTo>
                                  <a:pt x="14" y="85"/>
                                </a:lnTo>
                                <a:lnTo>
                                  <a:pt x="10" y="79"/>
                                </a:lnTo>
                                <a:lnTo>
                                  <a:pt x="6" y="73"/>
                                </a:lnTo>
                                <a:lnTo>
                                  <a:pt x="3" y="67"/>
                                </a:lnTo>
                                <a:lnTo>
                                  <a:pt x="2" y="61"/>
                                </a:lnTo>
                                <a:lnTo>
                                  <a:pt x="0" y="53"/>
                                </a:lnTo>
                                <a:lnTo>
                                  <a:pt x="0" y="46"/>
                                </a:lnTo>
                                <a:lnTo>
                                  <a:pt x="0" y="38"/>
                                </a:lnTo>
                                <a:lnTo>
                                  <a:pt x="2" y="30"/>
                                </a:lnTo>
                                <a:lnTo>
                                  <a:pt x="5" y="24"/>
                                </a:lnTo>
                                <a:lnTo>
                                  <a:pt x="9" y="19"/>
                                </a:lnTo>
                                <a:lnTo>
                                  <a:pt x="13" y="13"/>
                                </a:lnTo>
                                <a:lnTo>
                                  <a:pt x="20" y="9"/>
                                </a:lnTo>
                                <a:lnTo>
                                  <a:pt x="27" y="4"/>
                                </a:lnTo>
                                <a:lnTo>
                                  <a:pt x="33" y="1"/>
                                </a:lnTo>
                                <a:lnTo>
                                  <a:pt x="35" y="22"/>
                                </a:lnTo>
                                <a:lnTo>
                                  <a:pt x="31" y="24"/>
                                </a:lnTo>
                                <a:lnTo>
                                  <a:pt x="28" y="27"/>
                                </a:lnTo>
                                <a:lnTo>
                                  <a:pt x="24" y="28"/>
                                </a:lnTo>
                                <a:lnTo>
                                  <a:pt x="21" y="31"/>
                                </a:lnTo>
                                <a:lnTo>
                                  <a:pt x="20" y="34"/>
                                </a:lnTo>
                                <a:lnTo>
                                  <a:pt x="18" y="38"/>
                                </a:lnTo>
                                <a:lnTo>
                                  <a:pt x="17" y="43"/>
                                </a:lnTo>
                                <a:lnTo>
                                  <a:pt x="17" y="46"/>
                                </a:lnTo>
                                <a:lnTo>
                                  <a:pt x="17" y="52"/>
                                </a:lnTo>
                                <a:lnTo>
                                  <a:pt x="18" y="59"/>
                                </a:lnTo>
                                <a:lnTo>
                                  <a:pt x="21" y="64"/>
                                </a:lnTo>
                                <a:lnTo>
                                  <a:pt x="25" y="68"/>
                                </a:lnTo>
                                <a:lnTo>
                                  <a:pt x="29" y="73"/>
                                </a:lnTo>
                                <a:lnTo>
                                  <a:pt x="36" y="76"/>
                                </a:lnTo>
                                <a:lnTo>
                                  <a:pt x="45" y="79"/>
                                </a:lnTo>
                                <a:lnTo>
                                  <a:pt x="54" y="79"/>
                                </a:lnTo>
                                <a:lnTo>
                                  <a:pt x="62" y="79"/>
                                </a:lnTo>
                                <a:lnTo>
                                  <a:pt x="71" y="77"/>
                                </a:lnTo>
                                <a:lnTo>
                                  <a:pt x="78" y="74"/>
                                </a:lnTo>
                                <a:lnTo>
                                  <a:pt x="83" y="71"/>
                                </a:lnTo>
                                <a:lnTo>
                                  <a:pt x="86" y="67"/>
                                </a:lnTo>
                                <a:lnTo>
                                  <a:pt x="89" y="61"/>
                                </a:lnTo>
                                <a:lnTo>
                                  <a:pt x="90" y="53"/>
                                </a:lnTo>
                                <a:lnTo>
                                  <a:pt x="91" y="47"/>
                                </a:lnTo>
                                <a:lnTo>
                                  <a:pt x="91" y="43"/>
                                </a:lnTo>
                                <a:lnTo>
                                  <a:pt x="89" y="38"/>
                                </a:lnTo>
                                <a:lnTo>
                                  <a:pt x="87" y="34"/>
                                </a:lnTo>
                                <a:lnTo>
                                  <a:pt x="84" y="30"/>
                                </a:lnTo>
                                <a:lnTo>
                                  <a:pt x="82" y="27"/>
                                </a:lnTo>
                                <a:lnTo>
                                  <a:pt x="78" y="24"/>
                                </a:lnTo>
                                <a:lnTo>
                                  <a:pt x="72" y="22"/>
                                </a:lnTo>
                                <a:lnTo>
                                  <a:pt x="6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9" name="Freeform 209"/>
                        <wps:cNvSpPr>
                          <a:spLocks/>
                        </wps:cNvSpPr>
                        <wps:spPr bwMode="auto">
                          <a:xfrm>
                            <a:off x="4146" y="1603"/>
                            <a:ext cx="73" cy="46"/>
                          </a:xfrm>
                          <a:custGeom>
                            <a:avLst/>
                            <a:gdLst>
                              <a:gd name="T0" fmla="*/ 72 w 147"/>
                              <a:gd name="T1" fmla="*/ 46 h 91"/>
                              <a:gd name="T2" fmla="*/ 0 w 147"/>
                              <a:gd name="T3" fmla="*/ 45 h 91"/>
                              <a:gd name="T4" fmla="*/ 0 w 147"/>
                              <a:gd name="T5" fmla="*/ 36 h 91"/>
                              <a:gd name="T6" fmla="*/ 28 w 147"/>
                              <a:gd name="T7" fmla="*/ 36 h 91"/>
                              <a:gd name="T8" fmla="*/ 24 w 147"/>
                              <a:gd name="T9" fmla="*/ 33 h 91"/>
                              <a:gd name="T10" fmla="*/ 22 w 147"/>
                              <a:gd name="T11" fmla="*/ 29 h 91"/>
                              <a:gd name="T12" fmla="*/ 21 w 147"/>
                              <a:gd name="T13" fmla="*/ 24 h 91"/>
                              <a:gd name="T14" fmla="*/ 20 w 147"/>
                              <a:gd name="T15" fmla="*/ 20 h 91"/>
                              <a:gd name="T16" fmla="*/ 20 w 147"/>
                              <a:gd name="T17" fmla="*/ 17 h 91"/>
                              <a:gd name="T18" fmla="*/ 20 w 147"/>
                              <a:gd name="T19" fmla="*/ 14 h 91"/>
                              <a:gd name="T20" fmla="*/ 21 w 147"/>
                              <a:gd name="T21" fmla="*/ 12 h 91"/>
                              <a:gd name="T22" fmla="*/ 22 w 147"/>
                              <a:gd name="T23" fmla="*/ 9 h 91"/>
                              <a:gd name="T24" fmla="*/ 23 w 147"/>
                              <a:gd name="T25" fmla="*/ 7 h 91"/>
                              <a:gd name="T26" fmla="*/ 25 w 147"/>
                              <a:gd name="T27" fmla="*/ 6 h 91"/>
                              <a:gd name="T28" fmla="*/ 27 w 147"/>
                              <a:gd name="T29" fmla="*/ 4 h 91"/>
                              <a:gd name="T30" fmla="*/ 28 w 147"/>
                              <a:gd name="T31" fmla="*/ 3 h 91"/>
                              <a:gd name="T32" fmla="*/ 31 w 147"/>
                              <a:gd name="T33" fmla="*/ 1 h 91"/>
                              <a:gd name="T34" fmla="*/ 34 w 147"/>
                              <a:gd name="T35" fmla="*/ 0 h 91"/>
                              <a:gd name="T36" fmla="*/ 37 w 147"/>
                              <a:gd name="T37" fmla="*/ 0 h 91"/>
                              <a:gd name="T38" fmla="*/ 41 w 147"/>
                              <a:gd name="T39" fmla="*/ 1 h 91"/>
                              <a:gd name="T40" fmla="*/ 73 w 147"/>
                              <a:gd name="T41" fmla="*/ 1 h 91"/>
                              <a:gd name="T42" fmla="*/ 72 w 147"/>
                              <a:gd name="T43" fmla="*/ 10 h 91"/>
                              <a:gd name="T44" fmla="*/ 41 w 147"/>
                              <a:gd name="T45" fmla="*/ 10 h 91"/>
                              <a:gd name="T46" fmla="*/ 38 w 147"/>
                              <a:gd name="T47" fmla="*/ 10 h 91"/>
                              <a:gd name="T48" fmla="*/ 35 w 147"/>
                              <a:gd name="T49" fmla="*/ 11 h 91"/>
                              <a:gd name="T50" fmla="*/ 32 w 147"/>
                              <a:gd name="T51" fmla="*/ 12 h 91"/>
                              <a:gd name="T52" fmla="*/ 31 w 147"/>
                              <a:gd name="T53" fmla="*/ 13 h 91"/>
                              <a:gd name="T54" fmla="*/ 30 w 147"/>
                              <a:gd name="T55" fmla="*/ 15 h 91"/>
                              <a:gd name="T56" fmla="*/ 29 w 147"/>
                              <a:gd name="T57" fmla="*/ 17 h 91"/>
                              <a:gd name="T58" fmla="*/ 28 w 147"/>
                              <a:gd name="T59" fmla="*/ 19 h 91"/>
                              <a:gd name="T60" fmla="*/ 28 w 147"/>
                              <a:gd name="T61" fmla="*/ 22 h 91"/>
                              <a:gd name="T62" fmla="*/ 28 w 147"/>
                              <a:gd name="T63" fmla="*/ 24 h 91"/>
                              <a:gd name="T64" fmla="*/ 28 w 147"/>
                              <a:gd name="T65" fmla="*/ 26 h 91"/>
                              <a:gd name="T66" fmla="*/ 29 w 147"/>
                              <a:gd name="T67" fmla="*/ 28 h 91"/>
                              <a:gd name="T68" fmla="*/ 30 w 147"/>
                              <a:gd name="T69" fmla="*/ 30 h 91"/>
                              <a:gd name="T70" fmla="*/ 31 w 147"/>
                              <a:gd name="T71" fmla="*/ 31 h 91"/>
                              <a:gd name="T72" fmla="*/ 32 w 147"/>
                              <a:gd name="T73" fmla="*/ 33 h 91"/>
                              <a:gd name="T74" fmla="*/ 34 w 147"/>
                              <a:gd name="T75" fmla="*/ 33 h 91"/>
                              <a:gd name="T76" fmla="*/ 35 w 147"/>
                              <a:gd name="T77" fmla="*/ 34 h 91"/>
                              <a:gd name="T78" fmla="*/ 37 w 147"/>
                              <a:gd name="T79" fmla="*/ 35 h 91"/>
                              <a:gd name="T80" fmla="*/ 39 w 147"/>
                              <a:gd name="T81" fmla="*/ 36 h 91"/>
                              <a:gd name="T82" fmla="*/ 42 w 147"/>
                              <a:gd name="T83" fmla="*/ 37 h 91"/>
                              <a:gd name="T84" fmla="*/ 45 w 147"/>
                              <a:gd name="T85" fmla="*/ 37 h 91"/>
                              <a:gd name="T86" fmla="*/ 72 w 147"/>
                              <a:gd name="T87" fmla="*/ 37 h 91"/>
                              <a:gd name="T88" fmla="*/ 72 w 147"/>
                              <a:gd name="T89" fmla="*/ 46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47" h="91">
                                <a:moveTo>
                                  <a:pt x="145" y="91"/>
                                </a:moveTo>
                                <a:lnTo>
                                  <a:pt x="0" y="90"/>
                                </a:lnTo>
                                <a:lnTo>
                                  <a:pt x="0" y="72"/>
                                </a:lnTo>
                                <a:lnTo>
                                  <a:pt x="57" y="72"/>
                                </a:lnTo>
                                <a:lnTo>
                                  <a:pt x="49" y="65"/>
                                </a:lnTo>
                                <a:lnTo>
                                  <a:pt x="45" y="57"/>
                                </a:lnTo>
                                <a:lnTo>
                                  <a:pt x="42" y="48"/>
                                </a:lnTo>
                                <a:lnTo>
                                  <a:pt x="40" y="39"/>
                                </a:lnTo>
                                <a:lnTo>
                                  <a:pt x="40" y="33"/>
                                </a:lnTo>
                                <a:lnTo>
                                  <a:pt x="40" y="27"/>
                                </a:lnTo>
                                <a:lnTo>
                                  <a:pt x="42" y="23"/>
                                </a:lnTo>
                                <a:lnTo>
                                  <a:pt x="45" y="18"/>
                                </a:lnTo>
                                <a:lnTo>
                                  <a:pt x="47" y="14"/>
                                </a:lnTo>
                                <a:lnTo>
                                  <a:pt x="50" y="11"/>
                                </a:lnTo>
                                <a:lnTo>
                                  <a:pt x="54" y="8"/>
                                </a:lnTo>
                                <a:lnTo>
                                  <a:pt x="57" y="5"/>
                                </a:lnTo>
                                <a:lnTo>
                                  <a:pt x="62" y="2"/>
                                </a:lnTo>
                                <a:lnTo>
                                  <a:pt x="68" y="0"/>
                                </a:lnTo>
                                <a:lnTo>
                                  <a:pt x="75" y="0"/>
                                </a:lnTo>
                                <a:lnTo>
                                  <a:pt x="82" y="2"/>
                                </a:lnTo>
                                <a:lnTo>
                                  <a:pt x="147" y="2"/>
                                </a:lnTo>
                                <a:lnTo>
                                  <a:pt x="145" y="20"/>
                                </a:lnTo>
                                <a:lnTo>
                                  <a:pt x="82" y="20"/>
                                </a:lnTo>
                                <a:lnTo>
                                  <a:pt x="76" y="20"/>
                                </a:lnTo>
                                <a:lnTo>
                                  <a:pt x="71" y="21"/>
                                </a:lnTo>
                                <a:lnTo>
                                  <a:pt x="65" y="23"/>
                                </a:lnTo>
                                <a:lnTo>
                                  <a:pt x="62" y="26"/>
                                </a:lnTo>
                                <a:lnTo>
                                  <a:pt x="60" y="29"/>
                                </a:lnTo>
                                <a:lnTo>
                                  <a:pt x="58" y="33"/>
                                </a:lnTo>
                                <a:lnTo>
                                  <a:pt x="57" y="38"/>
                                </a:lnTo>
                                <a:lnTo>
                                  <a:pt x="57" y="44"/>
                                </a:lnTo>
                                <a:lnTo>
                                  <a:pt x="57" y="48"/>
                                </a:lnTo>
                                <a:lnTo>
                                  <a:pt x="57" y="51"/>
                                </a:lnTo>
                                <a:lnTo>
                                  <a:pt x="58" y="56"/>
                                </a:lnTo>
                                <a:lnTo>
                                  <a:pt x="61" y="59"/>
                                </a:lnTo>
                                <a:lnTo>
                                  <a:pt x="62" y="62"/>
                                </a:lnTo>
                                <a:lnTo>
                                  <a:pt x="65" y="65"/>
                                </a:lnTo>
                                <a:lnTo>
                                  <a:pt x="68" y="66"/>
                                </a:lnTo>
                                <a:lnTo>
                                  <a:pt x="71" y="67"/>
                                </a:lnTo>
                                <a:lnTo>
                                  <a:pt x="75" y="69"/>
                                </a:lnTo>
                                <a:lnTo>
                                  <a:pt x="79" y="72"/>
                                </a:lnTo>
                                <a:lnTo>
                                  <a:pt x="85" y="73"/>
                                </a:lnTo>
                                <a:lnTo>
                                  <a:pt x="90" y="73"/>
                                </a:lnTo>
                                <a:lnTo>
                                  <a:pt x="145" y="73"/>
                                </a:lnTo>
                                <a:lnTo>
                                  <a:pt x="145"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0" name="Freeform 210"/>
                        <wps:cNvSpPr>
                          <a:spLocks noEditPoints="1"/>
                        </wps:cNvSpPr>
                        <wps:spPr bwMode="auto">
                          <a:xfrm>
                            <a:off x="4166" y="1540"/>
                            <a:ext cx="54" cy="53"/>
                          </a:xfrm>
                          <a:custGeom>
                            <a:avLst/>
                            <a:gdLst>
                              <a:gd name="T0" fmla="*/ 37 w 107"/>
                              <a:gd name="T1" fmla="*/ 2 h 106"/>
                              <a:gd name="T2" fmla="*/ 45 w 107"/>
                              <a:gd name="T3" fmla="*/ 5 h 106"/>
                              <a:gd name="T4" fmla="*/ 50 w 107"/>
                              <a:gd name="T5" fmla="*/ 9 h 106"/>
                              <a:gd name="T6" fmla="*/ 53 w 107"/>
                              <a:gd name="T7" fmla="*/ 17 h 106"/>
                              <a:gd name="T8" fmla="*/ 54 w 107"/>
                              <a:gd name="T9" fmla="*/ 26 h 106"/>
                              <a:gd name="T10" fmla="*/ 52 w 107"/>
                              <a:gd name="T11" fmla="*/ 37 h 106"/>
                              <a:gd name="T12" fmla="*/ 46 w 107"/>
                              <a:gd name="T13" fmla="*/ 45 h 106"/>
                              <a:gd name="T14" fmla="*/ 38 w 107"/>
                              <a:gd name="T15" fmla="*/ 51 h 106"/>
                              <a:gd name="T16" fmla="*/ 27 w 107"/>
                              <a:gd name="T17" fmla="*/ 53 h 106"/>
                              <a:gd name="T18" fmla="*/ 15 w 107"/>
                              <a:gd name="T19" fmla="*/ 51 h 106"/>
                              <a:gd name="T20" fmla="*/ 7 w 107"/>
                              <a:gd name="T21" fmla="*/ 46 h 106"/>
                              <a:gd name="T22" fmla="*/ 2 w 107"/>
                              <a:gd name="T23" fmla="*/ 37 h 106"/>
                              <a:gd name="T24" fmla="*/ 0 w 107"/>
                              <a:gd name="T25" fmla="*/ 25 h 106"/>
                              <a:gd name="T26" fmla="*/ 2 w 107"/>
                              <a:gd name="T27" fmla="*/ 16 h 106"/>
                              <a:gd name="T28" fmla="*/ 6 w 107"/>
                              <a:gd name="T29" fmla="*/ 8 h 106"/>
                              <a:gd name="T30" fmla="*/ 10 w 107"/>
                              <a:gd name="T31" fmla="*/ 5 h 106"/>
                              <a:gd name="T32" fmla="*/ 16 w 107"/>
                              <a:gd name="T33" fmla="*/ 2 h 106"/>
                              <a:gd name="T34" fmla="*/ 21 w 107"/>
                              <a:gd name="T35" fmla="*/ 1 h 106"/>
                              <a:gd name="T36" fmla="*/ 27 w 107"/>
                              <a:gd name="T37" fmla="*/ 0 h 106"/>
                              <a:gd name="T38" fmla="*/ 28 w 107"/>
                              <a:gd name="T39" fmla="*/ 1 h 106"/>
                              <a:gd name="T40" fmla="*/ 29 w 107"/>
                              <a:gd name="T41" fmla="*/ 2 h 106"/>
                              <a:gd name="T42" fmla="*/ 33 w 107"/>
                              <a:gd name="T43" fmla="*/ 43 h 106"/>
                              <a:gd name="T44" fmla="*/ 39 w 107"/>
                              <a:gd name="T45" fmla="*/ 40 h 106"/>
                              <a:gd name="T46" fmla="*/ 43 w 107"/>
                              <a:gd name="T47" fmla="*/ 36 h 106"/>
                              <a:gd name="T48" fmla="*/ 45 w 107"/>
                              <a:gd name="T49" fmla="*/ 29 h 106"/>
                              <a:gd name="T50" fmla="*/ 46 w 107"/>
                              <a:gd name="T51" fmla="*/ 23 h 106"/>
                              <a:gd name="T52" fmla="*/ 44 w 107"/>
                              <a:gd name="T53" fmla="*/ 19 h 106"/>
                              <a:gd name="T54" fmla="*/ 42 w 107"/>
                              <a:gd name="T55" fmla="*/ 16 h 106"/>
                              <a:gd name="T56" fmla="*/ 39 w 107"/>
                              <a:gd name="T57" fmla="*/ 12 h 106"/>
                              <a:gd name="T58" fmla="*/ 37 w 107"/>
                              <a:gd name="T59" fmla="*/ 11 h 106"/>
                              <a:gd name="T60" fmla="*/ 21 w 107"/>
                              <a:gd name="T61" fmla="*/ 11 h 106"/>
                              <a:gd name="T62" fmla="*/ 17 w 107"/>
                              <a:gd name="T63" fmla="*/ 11 h 106"/>
                              <a:gd name="T64" fmla="*/ 13 w 107"/>
                              <a:gd name="T65" fmla="*/ 14 h 106"/>
                              <a:gd name="T66" fmla="*/ 10 w 107"/>
                              <a:gd name="T67" fmla="*/ 19 h 106"/>
                              <a:gd name="T68" fmla="*/ 8 w 107"/>
                              <a:gd name="T69" fmla="*/ 25 h 106"/>
                              <a:gd name="T70" fmla="*/ 9 w 107"/>
                              <a:gd name="T71" fmla="*/ 32 h 106"/>
                              <a:gd name="T72" fmla="*/ 11 w 107"/>
                              <a:gd name="T73" fmla="*/ 37 h 106"/>
                              <a:gd name="T74" fmla="*/ 15 w 107"/>
                              <a:gd name="T75" fmla="*/ 41 h 106"/>
                              <a:gd name="T76" fmla="*/ 21 w 107"/>
                              <a:gd name="T77" fmla="*/ 43 h 10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7" h="106">
                                <a:moveTo>
                                  <a:pt x="73" y="21"/>
                                </a:moveTo>
                                <a:lnTo>
                                  <a:pt x="74" y="3"/>
                                </a:lnTo>
                                <a:lnTo>
                                  <a:pt x="82" y="4"/>
                                </a:lnTo>
                                <a:lnTo>
                                  <a:pt x="89" y="9"/>
                                </a:lnTo>
                                <a:lnTo>
                                  <a:pt x="95" y="13"/>
                                </a:lnTo>
                                <a:lnTo>
                                  <a:pt x="99" y="18"/>
                                </a:lnTo>
                                <a:lnTo>
                                  <a:pt x="102" y="25"/>
                                </a:lnTo>
                                <a:lnTo>
                                  <a:pt x="105" y="33"/>
                                </a:lnTo>
                                <a:lnTo>
                                  <a:pt x="106" y="41"/>
                                </a:lnTo>
                                <a:lnTo>
                                  <a:pt x="107" y="52"/>
                                </a:lnTo>
                                <a:lnTo>
                                  <a:pt x="106" y="62"/>
                                </a:lnTo>
                                <a:lnTo>
                                  <a:pt x="103" y="73"/>
                                </a:lnTo>
                                <a:lnTo>
                                  <a:pt x="98" y="82"/>
                                </a:lnTo>
                                <a:lnTo>
                                  <a:pt x="92" y="89"/>
                                </a:lnTo>
                                <a:lnTo>
                                  <a:pt x="85" y="95"/>
                                </a:lnTo>
                                <a:lnTo>
                                  <a:pt x="76" y="101"/>
                                </a:lnTo>
                                <a:lnTo>
                                  <a:pt x="66" y="104"/>
                                </a:lnTo>
                                <a:lnTo>
                                  <a:pt x="54" y="106"/>
                                </a:lnTo>
                                <a:lnTo>
                                  <a:pt x="41" y="104"/>
                                </a:lnTo>
                                <a:lnTo>
                                  <a:pt x="30" y="101"/>
                                </a:lnTo>
                                <a:lnTo>
                                  <a:pt x="20" y="97"/>
                                </a:lnTo>
                                <a:lnTo>
                                  <a:pt x="14" y="91"/>
                                </a:lnTo>
                                <a:lnTo>
                                  <a:pt x="7" y="83"/>
                                </a:lnTo>
                                <a:lnTo>
                                  <a:pt x="3" y="73"/>
                                </a:lnTo>
                                <a:lnTo>
                                  <a:pt x="1" y="62"/>
                                </a:lnTo>
                                <a:lnTo>
                                  <a:pt x="0" y="50"/>
                                </a:lnTo>
                                <a:lnTo>
                                  <a:pt x="1" y="40"/>
                                </a:lnTo>
                                <a:lnTo>
                                  <a:pt x="3" y="31"/>
                                </a:lnTo>
                                <a:lnTo>
                                  <a:pt x="7" y="22"/>
                                </a:lnTo>
                                <a:lnTo>
                                  <a:pt x="12" y="15"/>
                                </a:lnTo>
                                <a:lnTo>
                                  <a:pt x="16" y="12"/>
                                </a:lnTo>
                                <a:lnTo>
                                  <a:pt x="20" y="9"/>
                                </a:lnTo>
                                <a:lnTo>
                                  <a:pt x="26" y="6"/>
                                </a:lnTo>
                                <a:lnTo>
                                  <a:pt x="31" y="4"/>
                                </a:lnTo>
                                <a:lnTo>
                                  <a:pt x="36" y="3"/>
                                </a:lnTo>
                                <a:lnTo>
                                  <a:pt x="41" y="1"/>
                                </a:lnTo>
                                <a:lnTo>
                                  <a:pt x="48" y="0"/>
                                </a:lnTo>
                                <a:lnTo>
                                  <a:pt x="54" y="0"/>
                                </a:lnTo>
                                <a:lnTo>
                                  <a:pt x="55" y="1"/>
                                </a:lnTo>
                                <a:lnTo>
                                  <a:pt x="56" y="3"/>
                                </a:lnTo>
                                <a:lnTo>
                                  <a:pt x="58" y="3"/>
                                </a:lnTo>
                                <a:lnTo>
                                  <a:pt x="58" y="85"/>
                                </a:lnTo>
                                <a:lnTo>
                                  <a:pt x="65" y="85"/>
                                </a:lnTo>
                                <a:lnTo>
                                  <a:pt x="71" y="83"/>
                                </a:lnTo>
                                <a:lnTo>
                                  <a:pt x="77" y="80"/>
                                </a:lnTo>
                                <a:lnTo>
                                  <a:pt x="82" y="76"/>
                                </a:lnTo>
                                <a:lnTo>
                                  <a:pt x="85" y="71"/>
                                </a:lnTo>
                                <a:lnTo>
                                  <a:pt x="88" y="65"/>
                                </a:lnTo>
                                <a:lnTo>
                                  <a:pt x="89" y="58"/>
                                </a:lnTo>
                                <a:lnTo>
                                  <a:pt x="91" y="52"/>
                                </a:lnTo>
                                <a:lnTo>
                                  <a:pt x="91" y="46"/>
                                </a:lnTo>
                                <a:lnTo>
                                  <a:pt x="89" y="41"/>
                                </a:lnTo>
                                <a:lnTo>
                                  <a:pt x="88" y="37"/>
                                </a:lnTo>
                                <a:lnTo>
                                  <a:pt x="87" y="34"/>
                                </a:lnTo>
                                <a:lnTo>
                                  <a:pt x="84" y="31"/>
                                </a:lnTo>
                                <a:lnTo>
                                  <a:pt x="80" y="27"/>
                                </a:lnTo>
                                <a:lnTo>
                                  <a:pt x="77" y="24"/>
                                </a:lnTo>
                                <a:lnTo>
                                  <a:pt x="73" y="21"/>
                                </a:lnTo>
                                <a:close/>
                                <a:moveTo>
                                  <a:pt x="41" y="85"/>
                                </a:moveTo>
                                <a:lnTo>
                                  <a:pt x="41" y="21"/>
                                </a:lnTo>
                                <a:lnTo>
                                  <a:pt x="37" y="21"/>
                                </a:lnTo>
                                <a:lnTo>
                                  <a:pt x="33" y="22"/>
                                </a:lnTo>
                                <a:lnTo>
                                  <a:pt x="29" y="25"/>
                                </a:lnTo>
                                <a:lnTo>
                                  <a:pt x="25" y="28"/>
                                </a:lnTo>
                                <a:lnTo>
                                  <a:pt x="22" y="33"/>
                                </a:lnTo>
                                <a:lnTo>
                                  <a:pt x="19" y="37"/>
                                </a:lnTo>
                                <a:lnTo>
                                  <a:pt x="18" y="44"/>
                                </a:lnTo>
                                <a:lnTo>
                                  <a:pt x="16" y="50"/>
                                </a:lnTo>
                                <a:lnTo>
                                  <a:pt x="16" y="56"/>
                                </a:lnTo>
                                <a:lnTo>
                                  <a:pt x="18" y="64"/>
                                </a:lnTo>
                                <a:lnTo>
                                  <a:pt x="19" y="68"/>
                                </a:lnTo>
                                <a:lnTo>
                                  <a:pt x="22" y="73"/>
                                </a:lnTo>
                                <a:lnTo>
                                  <a:pt x="26" y="77"/>
                                </a:lnTo>
                                <a:lnTo>
                                  <a:pt x="30" y="82"/>
                                </a:lnTo>
                                <a:lnTo>
                                  <a:pt x="36" y="83"/>
                                </a:lnTo>
                                <a:lnTo>
                                  <a:pt x="41"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1" name="Freeform 211"/>
                        <wps:cNvSpPr>
                          <a:spLocks/>
                        </wps:cNvSpPr>
                        <wps:spPr bwMode="auto">
                          <a:xfrm>
                            <a:off x="4167" y="1485"/>
                            <a:ext cx="54" cy="47"/>
                          </a:xfrm>
                          <a:custGeom>
                            <a:avLst/>
                            <a:gdLst>
                              <a:gd name="T0" fmla="*/ 35 w 108"/>
                              <a:gd name="T1" fmla="*/ 37 h 94"/>
                              <a:gd name="T2" fmla="*/ 40 w 108"/>
                              <a:gd name="T3" fmla="*/ 35 h 94"/>
                              <a:gd name="T4" fmla="*/ 42 w 108"/>
                              <a:gd name="T5" fmla="*/ 34 h 94"/>
                              <a:gd name="T6" fmla="*/ 44 w 108"/>
                              <a:gd name="T7" fmla="*/ 29 h 94"/>
                              <a:gd name="T8" fmla="*/ 46 w 108"/>
                              <a:gd name="T9" fmla="*/ 23 h 94"/>
                              <a:gd name="T10" fmla="*/ 45 w 108"/>
                              <a:gd name="T11" fmla="*/ 17 h 94"/>
                              <a:gd name="T12" fmla="*/ 44 w 108"/>
                              <a:gd name="T13" fmla="*/ 14 h 94"/>
                              <a:gd name="T14" fmla="*/ 41 w 108"/>
                              <a:gd name="T15" fmla="*/ 11 h 94"/>
                              <a:gd name="T16" fmla="*/ 38 w 108"/>
                              <a:gd name="T17" fmla="*/ 10 h 94"/>
                              <a:gd name="T18" fmla="*/ 36 w 108"/>
                              <a:gd name="T19" fmla="*/ 11 h 94"/>
                              <a:gd name="T20" fmla="*/ 34 w 108"/>
                              <a:gd name="T21" fmla="*/ 14 h 94"/>
                              <a:gd name="T22" fmla="*/ 33 w 108"/>
                              <a:gd name="T23" fmla="*/ 17 h 94"/>
                              <a:gd name="T24" fmla="*/ 31 w 108"/>
                              <a:gd name="T25" fmla="*/ 23 h 94"/>
                              <a:gd name="T26" fmla="*/ 29 w 108"/>
                              <a:gd name="T27" fmla="*/ 32 h 94"/>
                              <a:gd name="T28" fmla="*/ 27 w 108"/>
                              <a:gd name="T29" fmla="*/ 37 h 94"/>
                              <a:gd name="T30" fmla="*/ 25 w 108"/>
                              <a:gd name="T31" fmla="*/ 41 h 94"/>
                              <a:gd name="T32" fmla="*/ 23 w 108"/>
                              <a:gd name="T33" fmla="*/ 43 h 94"/>
                              <a:gd name="T34" fmla="*/ 19 w 108"/>
                              <a:gd name="T35" fmla="*/ 44 h 94"/>
                              <a:gd name="T36" fmla="*/ 15 w 108"/>
                              <a:gd name="T37" fmla="*/ 44 h 94"/>
                              <a:gd name="T38" fmla="*/ 12 w 108"/>
                              <a:gd name="T39" fmla="*/ 44 h 94"/>
                              <a:gd name="T40" fmla="*/ 9 w 108"/>
                              <a:gd name="T41" fmla="*/ 43 h 94"/>
                              <a:gd name="T42" fmla="*/ 7 w 108"/>
                              <a:gd name="T43" fmla="*/ 41 h 94"/>
                              <a:gd name="T44" fmla="*/ 4 w 108"/>
                              <a:gd name="T45" fmla="*/ 39 h 94"/>
                              <a:gd name="T46" fmla="*/ 3 w 108"/>
                              <a:gd name="T47" fmla="*/ 36 h 94"/>
                              <a:gd name="T48" fmla="*/ 1 w 108"/>
                              <a:gd name="T49" fmla="*/ 33 h 94"/>
                              <a:gd name="T50" fmla="*/ 0 w 108"/>
                              <a:gd name="T51" fmla="*/ 29 h 94"/>
                              <a:gd name="T52" fmla="*/ 0 w 108"/>
                              <a:gd name="T53" fmla="*/ 26 h 94"/>
                              <a:gd name="T54" fmla="*/ 0 w 108"/>
                              <a:gd name="T55" fmla="*/ 20 h 94"/>
                              <a:gd name="T56" fmla="*/ 2 w 108"/>
                              <a:gd name="T57" fmla="*/ 14 h 94"/>
                              <a:gd name="T58" fmla="*/ 4 w 108"/>
                              <a:gd name="T59" fmla="*/ 10 h 94"/>
                              <a:gd name="T60" fmla="*/ 7 w 108"/>
                              <a:gd name="T61" fmla="*/ 6 h 94"/>
                              <a:gd name="T62" fmla="*/ 11 w 108"/>
                              <a:gd name="T63" fmla="*/ 5 h 94"/>
                              <a:gd name="T64" fmla="*/ 15 w 108"/>
                              <a:gd name="T65" fmla="*/ 3 h 94"/>
                              <a:gd name="T66" fmla="*/ 15 w 108"/>
                              <a:gd name="T67" fmla="*/ 13 h 94"/>
                              <a:gd name="T68" fmla="*/ 12 w 108"/>
                              <a:gd name="T69" fmla="*/ 15 h 94"/>
                              <a:gd name="T70" fmla="*/ 10 w 108"/>
                              <a:gd name="T71" fmla="*/ 18 h 94"/>
                              <a:gd name="T72" fmla="*/ 9 w 108"/>
                              <a:gd name="T73" fmla="*/ 22 h 94"/>
                              <a:gd name="T74" fmla="*/ 9 w 108"/>
                              <a:gd name="T75" fmla="*/ 27 h 94"/>
                              <a:gd name="T76" fmla="*/ 9 w 108"/>
                              <a:gd name="T77" fmla="*/ 32 h 94"/>
                              <a:gd name="T78" fmla="*/ 11 w 108"/>
                              <a:gd name="T79" fmla="*/ 34 h 94"/>
                              <a:gd name="T80" fmla="*/ 13 w 108"/>
                              <a:gd name="T81" fmla="*/ 35 h 94"/>
                              <a:gd name="T82" fmla="*/ 15 w 108"/>
                              <a:gd name="T83" fmla="*/ 35 h 94"/>
                              <a:gd name="T84" fmla="*/ 17 w 108"/>
                              <a:gd name="T85" fmla="*/ 35 h 94"/>
                              <a:gd name="T86" fmla="*/ 18 w 108"/>
                              <a:gd name="T87" fmla="*/ 35 h 94"/>
                              <a:gd name="T88" fmla="*/ 19 w 108"/>
                              <a:gd name="T89" fmla="*/ 33 h 94"/>
                              <a:gd name="T90" fmla="*/ 19 w 108"/>
                              <a:gd name="T91" fmla="*/ 31 h 94"/>
                              <a:gd name="T92" fmla="*/ 21 w 108"/>
                              <a:gd name="T93" fmla="*/ 26 h 94"/>
                              <a:gd name="T94" fmla="*/ 22 w 108"/>
                              <a:gd name="T95" fmla="*/ 20 h 94"/>
                              <a:gd name="T96" fmla="*/ 24 w 108"/>
                              <a:gd name="T97" fmla="*/ 13 h 94"/>
                              <a:gd name="T98" fmla="*/ 26 w 108"/>
                              <a:gd name="T99" fmla="*/ 8 h 94"/>
                              <a:gd name="T100" fmla="*/ 29 w 108"/>
                              <a:gd name="T101" fmla="*/ 5 h 94"/>
                              <a:gd name="T102" fmla="*/ 31 w 108"/>
                              <a:gd name="T103" fmla="*/ 2 h 94"/>
                              <a:gd name="T104" fmla="*/ 35 w 108"/>
                              <a:gd name="T105" fmla="*/ 0 h 94"/>
                              <a:gd name="T106" fmla="*/ 40 w 108"/>
                              <a:gd name="T107" fmla="*/ 0 h 94"/>
                              <a:gd name="T108" fmla="*/ 44 w 108"/>
                              <a:gd name="T109" fmla="*/ 2 h 94"/>
                              <a:gd name="T110" fmla="*/ 47 w 108"/>
                              <a:gd name="T111" fmla="*/ 5 h 94"/>
                              <a:gd name="T112" fmla="*/ 51 w 108"/>
                              <a:gd name="T113" fmla="*/ 9 h 94"/>
                              <a:gd name="T114" fmla="*/ 53 w 108"/>
                              <a:gd name="T115" fmla="*/ 14 h 94"/>
                              <a:gd name="T116" fmla="*/ 54 w 108"/>
                              <a:gd name="T117" fmla="*/ 20 h 94"/>
                              <a:gd name="T118" fmla="*/ 53 w 108"/>
                              <a:gd name="T119" fmla="*/ 29 h 94"/>
                              <a:gd name="T120" fmla="*/ 51 w 108"/>
                              <a:gd name="T121" fmla="*/ 36 h 94"/>
                              <a:gd name="T122" fmla="*/ 47 w 108"/>
                              <a:gd name="T123" fmla="*/ 42 h 94"/>
                              <a:gd name="T124" fmla="*/ 41 w 108"/>
                              <a:gd name="T125" fmla="*/ 46 h 9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8" h="94">
                                <a:moveTo>
                                  <a:pt x="75" y="94"/>
                                </a:moveTo>
                                <a:lnTo>
                                  <a:pt x="70" y="73"/>
                                </a:lnTo>
                                <a:lnTo>
                                  <a:pt x="75" y="73"/>
                                </a:lnTo>
                                <a:lnTo>
                                  <a:pt x="79" y="70"/>
                                </a:lnTo>
                                <a:lnTo>
                                  <a:pt x="83" y="69"/>
                                </a:lnTo>
                                <a:lnTo>
                                  <a:pt x="84" y="67"/>
                                </a:lnTo>
                                <a:lnTo>
                                  <a:pt x="87" y="63"/>
                                </a:lnTo>
                                <a:lnTo>
                                  <a:pt x="88" y="58"/>
                                </a:lnTo>
                                <a:lnTo>
                                  <a:pt x="91" y="51"/>
                                </a:lnTo>
                                <a:lnTo>
                                  <a:pt x="91" y="45"/>
                                </a:lnTo>
                                <a:lnTo>
                                  <a:pt x="91" y="39"/>
                                </a:lnTo>
                                <a:lnTo>
                                  <a:pt x="90" y="34"/>
                                </a:lnTo>
                                <a:lnTo>
                                  <a:pt x="88" y="30"/>
                                </a:lnTo>
                                <a:lnTo>
                                  <a:pt x="87" y="27"/>
                                </a:lnTo>
                                <a:lnTo>
                                  <a:pt x="84" y="24"/>
                                </a:lnTo>
                                <a:lnTo>
                                  <a:pt x="81" y="21"/>
                                </a:lnTo>
                                <a:lnTo>
                                  <a:pt x="79" y="19"/>
                                </a:lnTo>
                                <a:lnTo>
                                  <a:pt x="76" y="19"/>
                                </a:lnTo>
                                <a:lnTo>
                                  <a:pt x="75" y="19"/>
                                </a:lnTo>
                                <a:lnTo>
                                  <a:pt x="72" y="21"/>
                                </a:lnTo>
                                <a:lnTo>
                                  <a:pt x="70" y="24"/>
                                </a:lnTo>
                                <a:lnTo>
                                  <a:pt x="68" y="27"/>
                                </a:lnTo>
                                <a:lnTo>
                                  <a:pt x="66" y="30"/>
                                </a:lnTo>
                                <a:lnTo>
                                  <a:pt x="65" y="34"/>
                                </a:lnTo>
                                <a:lnTo>
                                  <a:pt x="64" y="40"/>
                                </a:lnTo>
                                <a:lnTo>
                                  <a:pt x="62" y="46"/>
                                </a:lnTo>
                                <a:lnTo>
                                  <a:pt x="59" y="55"/>
                                </a:lnTo>
                                <a:lnTo>
                                  <a:pt x="58" y="63"/>
                                </a:lnTo>
                                <a:lnTo>
                                  <a:pt x="55" y="69"/>
                                </a:lnTo>
                                <a:lnTo>
                                  <a:pt x="54" y="73"/>
                                </a:lnTo>
                                <a:lnTo>
                                  <a:pt x="51" y="77"/>
                                </a:lnTo>
                                <a:lnTo>
                                  <a:pt x="50" y="82"/>
                                </a:lnTo>
                                <a:lnTo>
                                  <a:pt x="47" y="83"/>
                                </a:lnTo>
                                <a:lnTo>
                                  <a:pt x="46" y="85"/>
                                </a:lnTo>
                                <a:lnTo>
                                  <a:pt x="42" y="88"/>
                                </a:lnTo>
                                <a:lnTo>
                                  <a:pt x="37" y="88"/>
                                </a:lnTo>
                                <a:lnTo>
                                  <a:pt x="33" y="88"/>
                                </a:lnTo>
                                <a:lnTo>
                                  <a:pt x="29" y="88"/>
                                </a:lnTo>
                                <a:lnTo>
                                  <a:pt x="26" y="88"/>
                                </a:lnTo>
                                <a:lnTo>
                                  <a:pt x="24" y="88"/>
                                </a:lnTo>
                                <a:lnTo>
                                  <a:pt x="19" y="88"/>
                                </a:lnTo>
                                <a:lnTo>
                                  <a:pt x="17" y="86"/>
                                </a:lnTo>
                                <a:lnTo>
                                  <a:pt x="14" y="83"/>
                                </a:lnTo>
                                <a:lnTo>
                                  <a:pt x="13" y="82"/>
                                </a:lnTo>
                                <a:lnTo>
                                  <a:pt x="10" y="79"/>
                                </a:lnTo>
                                <a:lnTo>
                                  <a:pt x="8" y="77"/>
                                </a:lnTo>
                                <a:lnTo>
                                  <a:pt x="7" y="74"/>
                                </a:lnTo>
                                <a:lnTo>
                                  <a:pt x="6" y="72"/>
                                </a:lnTo>
                                <a:lnTo>
                                  <a:pt x="3" y="69"/>
                                </a:lnTo>
                                <a:lnTo>
                                  <a:pt x="2" y="66"/>
                                </a:lnTo>
                                <a:lnTo>
                                  <a:pt x="0" y="63"/>
                                </a:lnTo>
                                <a:lnTo>
                                  <a:pt x="0" y="58"/>
                                </a:lnTo>
                                <a:lnTo>
                                  <a:pt x="0" y="54"/>
                                </a:lnTo>
                                <a:lnTo>
                                  <a:pt x="0" y="51"/>
                                </a:lnTo>
                                <a:lnTo>
                                  <a:pt x="0" y="45"/>
                                </a:lnTo>
                                <a:lnTo>
                                  <a:pt x="0" y="39"/>
                                </a:lnTo>
                                <a:lnTo>
                                  <a:pt x="2" y="33"/>
                                </a:lnTo>
                                <a:lnTo>
                                  <a:pt x="4" y="28"/>
                                </a:lnTo>
                                <a:lnTo>
                                  <a:pt x="6" y="24"/>
                                </a:lnTo>
                                <a:lnTo>
                                  <a:pt x="8" y="19"/>
                                </a:lnTo>
                                <a:lnTo>
                                  <a:pt x="10" y="15"/>
                                </a:lnTo>
                                <a:lnTo>
                                  <a:pt x="13" y="12"/>
                                </a:lnTo>
                                <a:lnTo>
                                  <a:pt x="17" y="10"/>
                                </a:lnTo>
                                <a:lnTo>
                                  <a:pt x="21" y="9"/>
                                </a:lnTo>
                                <a:lnTo>
                                  <a:pt x="25" y="7"/>
                                </a:lnTo>
                                <a:lnTo>
                                  <a:pt x="29" y="6"/>
                                </a:lnTo>
                                <a:lnTo>
                                  <a:pt x="33" y="25"/>
                                </a:lnTo>
                                <a:lnTo>
                                  <a:pt x="30" y="25"/>
                                </a:lnTo>
                                <a:lnTo>
                                  <a:pt x="28" y="28"/>
                                </a:lnTo>
                                <a:lnTo>
                                  <a:pt x="24" y="30"/>
                                </a:lnTo>
                                <a:lnTo>
                                  <a:pt x="21" y="33"/>
                                </a:lnTo>
                                <a:lnTo>
                                  <a:pt x="19" y="36"/>
                                </a:lnTo>
                                <a:lnTo>
                                  <a:pt x="18" y="39"/>
                                </a:lnTo>
                                <a:lnTo>
                                  <a:pt x="17" y="43"/>
                                </a:lnTo>
                                <a:lnTo>
                                  <a:pt x="17" y="48"/>
                                </a:lnTo>
                                <a:lnTo>
                                  <a:pt x="17" y="54"/>
                                </a:lnTo>
                                <a:lnTo>
                                  <a:pt x="17" y="58"/>
                                </a:lnTo>
                                <a:lnTo>
                                  <a:pt x="18" y="63"/>
                                </a:lnTo>
                                <a:lnTo>
                                  <a:pt x="21" y="66"/>
                                </a:lnTo>
                                <a:lnTo>
                                  <a:pt x="22" y="67"/>
                                </a:lnTo>
                                <a:lnTo>
                                  <a:pt x="24" y="69"/>
                                </a:lnTo>
                                <a:lnTo>
                                  <a:pt x="26" y="70"/>
                                </a:lnTo>
                                <a:lnTo>
                                  <a:pt x="29" y="70"/>
                                </a:lnTo>
                                <a:lnTo>
                                  <a:pt x="32" y="69"/>
                                </a:lnTo>
                                <a:lnTo>
                                  <a:pt x="33" y="69"/>
                                </a:lnTo>
                                <a:lnTo>
                                  <a:pt x="35" y="69"/>
                                </a:lnTo>
                                <a:lnTo>
                                  <a:pt x="36" y="67"/>
                                </a:lnTo>
                                <a:lnTo>
                                  <a:pt x="37" y="66"/>
                                </a:lnTo>
                                <a:lnTo>
                                  <a:pt x="37" y="63"/>
                                </a:lnTo>
                                <a:lnTo>
                                  <a:pt x="37" y="61"/>
                                </a:lnTo>
                                <a:lnTo>
                                  <a:pt x="40" y="58"/>
                                </a:lnTo>
                                <a:lnTo>
                                  <a:pt x="42" y="52"/>
                                </a:lnTo>
                                <a:lnTo>
                                  <a:pt x="42" y="46"/>
                                </a:lnTo>
                                <a:lnTo>
                                  <a:pt x="44" y="39"/>
                                </a:lnTo>
                                <a:lnTo>
                                  <a:pt x="46" y="31"/>
                                </a:lnTo>
                                <a:lnTo>
                                  <a:pt x="48" y="25"/>
                                </a:lnTo>
                                <a:lnTo>
                                  <a:pt x="50" y="19"/>
                                </a:lnTo>
                                <a:lnTo>
                                  <a:pt x="51" y="15"/>
                                </a:lnTo>
                                <a:lnTo>
                                  <a:pt x="54" y="12"/>
                                </a:lnTo>
                                <a:lnTo>
                                  <a:pt x="57" y="9"/>
                                </a:lnTo>
                                <a:lnTo>
                                  <a:pt x="58" y="6"/>
                                </a:lnTo>
                                <a:lnTo>
                                  <a:pt x="62" y="4"/>
                                </a:lnTo>
                                <a:lnTo>
                                  <a:pt x="66" y="3"/>
                                </a:lnTo>
                                <a:lnTo>
                                  <a:pt x="70" y="0"/>
                                </a:lnTo>
                                <a:lnTo>
                                  <a:pt x="75" y="0"/>
                                </a:lnTo>
                                <a:lnTo>
                                  <a:pt x="80" y="0"/>
                                </a:lnTo>
                                <a:lnTo>
                                  <a:pt x="84" y="3"/>
                                </a:lnTo>
                                <a:lnTo>
                                  <a:pt x="88" y="4"/>
                                </a:lnTo>
                                <a:lnTo>
                                  <a:pt x="91" y="6"/>
                                </a:lnTo>
                                <a:lnTo>
                                  <a:pt x="94" y="9"/>
                                </a:lnTo>
                                <a:lnTo>
                                  <a:pt x="98" y="13"/>
                                </a:lnTo>
                                <a:lnTo>
                                  <a:pt x="101" y="18"/>
                                </a:lnTo>
                                <a:lnTo>
                                  <a:pt x="104" y="22"/>
                                </a:lnTo>
                                <a:lnTo>
                                  <a:pt x="105" y="27"/>
                                </a:lnTo>
                                <a:lnTo>
                                  <a:pt x="106" y="33"/>
                                </a:lnTo>
                                <a:lnTo>
                                  <a:pt x="108" y="40"/>
                                </a:lnTo>
                                <a:lnTo>
                                  <a:pt x="108" y="46"/>
                                </a:lnTo>
                                <a:lnTo>
                                  <a:pt x="106" y="57"/>
                                </a:lnTo>
                                <a:lnTo>
                                  <a:pt x="105" y="64"/>
                                </a:lnTo>
                                <a:lnTo>
                                  <a:pt x="102" y="72"/>
                                </a:lnTo>
                                <a:lnTo>
                                  <a:pt x="99" y="77"/>
                                </a:lnTo>
                                <a:lnTo>
                                  <a:pt x="94" y="83"/>
                                </a:lnTo>
                                <a:lnTo>
                                  <a:pt x="88" y="88"/>
                                </a:lnTo>
                                <a:lnTo>
                                  <a:pt x="81" y="91"/>
                                </a:lnTo>
                                <a:lnTo>
                                  <a:pt x="75"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2" name="Line 212"/>
                        <wps:cNvCnPr/>
                        <wps:spPr bwMode="auto">
                          <a:xfrm>
                            <a:off x="4273" y="857"/>
                            <a:ext cx="0" cy="520"/>
                          </a:xfrm>
                          <a:prstGeom prst="line">
                            <a:avLst/>
                          </a:prstGeom>
                          <a:noFill/>
                          <a:ln w="317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6643" name="Line 213"/>
                        <wps:cNvCnPr/>
                        <wps:spPr bwMode="auto">
                          <a:xfrm>
                            <a:off x="4273" y="1407"/>
                            <a:ext cx="1" cy="520"/>
                          </a:xfrm>
                          <a:prstGeom prst="line">
                            <a:avLst/>
                          </a:prstGeom>
                          <a:noFill/>
                          <a:ln w="317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99.1pt;margin-top:14.7pt;width:265.1pt;height:142.9pt;z-index:251694080" coordorigin="-347,-379" coordsize="5302,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">
                <v:shape id="Freeform 9" o:spid="_x0000_s1027" style="position:absolute;left:321;top:1384;width:198;height:362;visibility:visible;mso-wrap-style:square;v-text-anchor:top" coordsize="369,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HuccA&#10;AADdAAAADwAAAGRycy9kb3ducmV2LnhtbESP3WrCQBSE74W+w3IK3pS6UUpoU1cpFqUiWP/o9SF7&#10;mk2bPZtmVxPf3hUKXg4z8w0znna2EidqfOlYwXCQgCDOnS65UHDYzx+fQfiArLFyTArO5GE6ueuN&#10;MdOu5S2ddqEQEcI+QwUmhDqT0ueGLPqBq4mj9+0aiyHKppC6wTbCbSVHSZJKiyXHBYM1zQzlv7uj&#10;VfCyXLWbsJY/6webmFH9ufh7z7+U6t93b68gAnXhFv5vf2gF6VOawvVNfAJy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3B7nHAAAA3QAAAA8AAAAAAAAAAAAAAAAAmAIAAGRy&#10;cy9kb3ducmV2LnhtbFBLBQYAAAAABAAEAPUAAACMAwAAAAA=&#10;" path="m358,149l242,161r-1,-8l239,146r-1,-8l235,132r-2,-6l230,120r-3,-4l224,111r-8,-7l208,100,197,97,186,95r-9,l171,97r-7,3l157,104r-7,4l144,114r-5,6l133,128r-5,9l124,149r-4,15l115,180r-2,18l110,219r-3,22l106,266r9,-12l126,244r13,-9l151,228r13,-6l177,217r14,-1l205,214r17,2l237,217r16,5l267,229r15,8l296,247r12,10l321,271r11,15l341,301r9,16l357,335r5,19l366,374r2,21l369,417r-1,22l366,462r-4,20l357,502r-7,19l341,538r-11,16l319,569r-12,13l293,593r-15,10l261,611r-16,7l228,623r-17,1l191,626r-20,-2l151,621r-18,-6l115,608,99,597,82,585,67,570,53,554,41,535,30,512,20,487,13,459,7,427,2,395,1,357,,317,,296,1,277r,-20l4,240,5,222,8,204r3,-17l13,173r5,-15l22,143r4,-14l31,117r6,-12l42,94,48,83r7,-9l70,56,85,41,102,29,120,19r19,-9l158,4,179,1,201,r15,l231,3r14,3l259,10r12,5l282,22r13,7l304,38r10,11l324,59r8,12l339,85r5,15l350,114r4,17l358,149xm115,412r,14l117,439r1,12l121,462r4,12l128,482r4,9l137,499r6,7l148,512r6,6l161,523r7,3l175,529r7,1l188,530r7,l202,529r6,-2l213,524r6,-4l224,517r6,-5l234,506r4,-6l242,491r3,-9l248,474r2,-12l252,451r1,-13l253,424r,-13l252,398r-2,-14l248,374r-3,-11l242,353r-4,-8l234,338r-6,-6l223,326r-6,-4l211,317r-7,-3l197,311r-7,-1l183,310r-7,l169,311r-7,2l157,316r-7,4l144,325r-4,4l135,335r-4,7l126,350r-2,9l121,368r-3,10l117,390r-2,12l115,414r,-2xe" fillcolor="black" stroked="f">
                  <v:path arrowok="t" o:connecttype="custom" o:connectlocs="69,49;66,40;60,34;49,32;41,38;36,50;32,73;36,82;51,72;68,72;85,83;98,101;105,125;105,154;98,180;84,198;65,208;43,208;24,195;9,171;1,132;1,93;2,68;6,48;12,31;25,14;46,1;67,1;81,8;93,20;101,38;33,142;36,158;41,169;48,176;56,177;63,174;69,167;72,154;73,138;70,121;65,111;58,105;50,104;43,107;38,114;34,127;33,138" o:connectangles="0,0,0,0,0,0,0,0,0,0,0,0,0,0,0,0,0,0,0,0,0,0,0,0,0,0,0,0,0,0,0,0,0,0,0,0,0,0,0,0,0,0,0,0,0,0,0,0"/>
                  <o:lock v:ext="edit" verticies="t"/>
                </v:shape>
                <v:shape id="Freeform 10" o:spid="_x0000_s1028" style="position:absolute;left:566;top:1387;width:299;height:352;visibility:visible;mso-wrap-style:square;v-text-anchor:top" coordsize="557,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jkfccA&#10;AADdAAAADwAAAGRycy9kb3ducmV2LnhtbESPzWvCQBTE70L/h+UJvYhulBoluooEBA9pwY+Lt0f2&#10;5QOzb9Psqul/3y0UPA4z8xtmve1NIx7UudqygukkAkGcW11zqeBy3o+XIJxH1thYJgU/5GC7eRus&#10;MdH2yUd6nHwpAoRdggoq79tESpdXZNBNbEscvMJ2Bn2QXSl1h88AN42cRVEsDdYcFipsKa0ov53u&#10;RkFxGKX4vfi6ZqPdMfssltk8TnOl3of9bgXCU+9f4f/2QSuIP+IF/L0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o5H3HAAAA3QAAAA8AAAAAAAAAAAAAAAAAmAIAAGRy&#10;cy9kb3ducmV2LnhtbFBLBQYAAAAABAAEAPUAAACMAwAAAAA=&#10;" path="m,608l,,188,r91,415l368,,557,r,608l447,608,444,129,342,608r-128,l113,129r-3,479l,608xe" fillcolor="black" stroked="f">
                  <v:path arrowok="t" o:connecttype="custom" o:connectlocs="0,204;0,0;54,0;81,139;106,0;161,0;161,204;129,204;128,43;99,204;62,204;33,43;32,204;0,204" o:connectangles="0,0,0,0,0,0,0,0,0,0,0,0,0,0"/>
                </v:shape>
                <v:shape id="Freeform 11" o:spid="_x0000_s1029" style="position:absolute;left:317;top:668;width:199;height:355;visibility:visible;mso-wrap-style:square;v-text-anchor:top" coordsize="369,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n4G8EA&#10;AADdAAAADwAAAGRycy9kb3ducmV2LnhtbERPzYrCMBC+C75DGMGLaKpIWatRxGXRwx5c9QGGZmyL&#10;zaQksa1vbw7CHj++/82uN7VoyfnKsoL5LAFBnFtdcaHgdv2ZfoHwAVljbZkUvMjDbjscbDDTtuM/&#10;ai+hEDGEfYYKyhCaTEqfl2TQz2xDHLm7dQZDhK6Q2mEXw00tF0mSSoMVx4YSGzqUlD8uT6OA7q76&#10;Pa6+TdIuOny2h8m5WU6UGo/6/RpEoD78iz/uk1aQLtM4N76JT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Z+BvBAAAA3QAAAA8AAAAAAAAAAAAAAAAAmAIAAGRycy9kb3du&#10;cmV2LnhtbFBLBQYAAAAABAAEAPUAAACGAwAAAAA=&#10;" path="m369,495r,119l,614,1,599,4,584,7,569r4,-15l15,539r5,-13l27,511r7,-13l42,483,52,468,65,450,77,432,92,413r17,-20l128,372r19,-22l164,332r14,-16l191,301r11,-14l212,276r8,-11l227,258r4,-8l237,241r4,-9l244,223r4,-10l251,204r1,-9l253,186r,-9l253,168r-1,-9l251,150r-2,-7l246,135r-2,-5l241,124r-4,-6l233,112r-6,-5l223,104r-5,-3l211,98r-6,-1l198,95r-7,l184,95r-6,2l172,98r-7,3l160,104r-5,3l150,112r-4,4l142,122r-4,6l135,135r-3,8l129,153r-1,9l127,173r,12l11,174r3,-22l18,131r5,-18l30,95,37,79,47,65,56,52,69,42,81,33,95,24r15,-8l125,10,142,6,158,3,176,r18,l213,1r20,2l251,7r16,5l282,19r15,8l310,37r12,11l333,59r10,14l350,88r7,15l362,118r4,16l368,150r1,17l369,177r-1,9l368,197r-2,10l364,216r-2,10l359,235r-2,9l354,253r-4,9l344,273r-4,9l333,292r-5,9l321,311r-7,9l308,328r-5,7l296,344r-8,9l278,362r-10,10l257,384r-12,12l233,408r-10,11l212,429r-8,9l197,445r-7,8l186,459r-4,4l176,471r-7,9l164,487r-4,8l369,495xe" fillcolor="black" stroked="f">
                  <v:path arrowok="t" o:connecttype="custom" o:connectlocs="0,205;2,190;6,176;12,161;23,145;37,124;52,106;61,93;67,84;71,75;73,65;73,56;72,48;70,42;66,36;61,33;56,32;50,33;45,36;42,41;38,48;37,58;4,51;9,32;16,17;28,8;42,2;57,0;73,2;86,9;97,20;104,35;107,50;107,62;106,72;104,82;100,91;95,101;90,110;84,118;75,128;65,140;57,149;53,155;47,163" o:connectangles="0,0,0,0,0,0,0,0,0,0,0,0,0,0,0,0,0,0,0,0,0,0,0,0,0,0,0,0,0,0,0,0,0,0,0,0,0,0,0,0,0,0,0,0,0"/>
                </v:shape>
                <v:shape id="Freeform 12" o:spid="_x0000_s1030" style="position:absolute;left:325;top:2110;width:197;height:362;visibility:visible;mso-wrap-style:square;v-text-anchor:top" coordsize="369,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Ty8cA&#10;AADdAAAADwAAAGRycy9kb3ducmV2LnhtbESPQWvCQBSE74X+h+UJvUjdVCSY6Cql0mIpqLXF8yP7&#10;zKbNvo3ZrUn/vVsQehxm5htmvuxtLc7U+sqxgodRAoK4cLriUsHnx/P9FIQPyBprx6TglzwsF7c3&#10;c8y16/idzvtQighhn6MCE0KTS+kLQxb9yDXE0Tu61mKIsi2lbrGLcFvLcZKk0mLFccFgQ0+Giu/9&#10;j1WQvb51u7CRX5uhTcy42b6cVsVBqbtB/zgDEagP/+Fre60VpJM0g7838Qn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ok8vHAAAA3QAAAA8AAAAAAAAAAAAAAAAAmAIAAGRy&#10;cy9kb3ducmV2LnhtbFBLBQYAAAAABAAEAPUAAACMAwAAAAA=&#10;" path="m102,286l91,282,79,276r-9,-6l60,264r-8,-8l45,249r-7,-8l33,234r-6,-9l23,216r-3,-9l16,198r-3,-9l12,179r-1,-9l11,159r1,-16l13,127r4,-15l22,97,28,83,35,70,45,58,55,46,67,36,79,27,95,18r15,-6l126,7,146,3,164,1,184,r20,l223,3r16,3l256,10r16,8l286,25r13,9l311,45r11,11l332,68r7,14l345,97r6,15l355,127r1,16l358,159r,11l356,180r-1,11l352,200r-4,10l344,219r-4,9l334,235r-6,8l321,252r-9,7l304,265r-8,6l286,277r-9,5l266,286r12,6l289,298r11,6l311,311r8,8l329,328r7,9l343,346r5,10l354,366r4,11l362,389r3,12l367,413r2,12l369,436r-2,21l366,477r-4,19l356,514r-6,16l341,545r-11,15l319,574r-12,11l293,596r-15,9l261,612r-16,6l227,623r-19,1l187,626r-19,l150,623r-17,-3l117,615r-17,-6l85,602,71,593,59,583,45,569,33,554,23,539,15,521,8,504,4,484,1,463,,441,,429,1,417,2,405,5,393,9,383r4,-11l17,362r6,-10l30,341r7,-9l45,323r10,-9l64,307r11,-8l88,292r12,-6l102,286xm126,167r,9l128,185r1,7l130,200r2,7l135,213r4,6l141,223r5,5l150,232r4,3l159,238r6,3l170,243r7,1l183,244r5,l195,243r6,-2l206,238r6,-3l216,232r5,-4l226,223r4,-6l232,213r3,-7l238,200r1,-8l241,183r1,-7l242,167r,-9l241,150r-2,-9l238,134r-1,-6l234,121r-4,-5l227,110r-4,-4l217,101r-4,-3l208,95r-6,-3l197,91r-7,-2l184,89r-5,l172,91r-6,1l161,95r-6,3l151,101r-4,5l143,110r-4,6l136,122r-3,6l130,135r-1,8l128,150r-2,8l126,167xm115,431r,11l117,454r1,11l121,475r3,9l126,493r4,8l135,508r5,6l146,520r5,4l158,529r6,3l170,535r7,1l184,536r7,l198,535r7,-3l212,529r5,-3l224,521r4,-6l234,509r4,-7l242,495r3,-9l248,477r2,-11l252,456r1,-12l253,432r,-10l252,411r-2,-9l248,393r-3,-9l242,377r-4,-8l234,362r-6,-6l223,350r-6,-4l210,341r-6,-3l197,335r-7,-1l183,334r-8,l168,335r-9,3l154,341r-7,5l141,350r-5,6l132,363r-4,8l125,380r-3,7l119,396r-1,8l117,413r-2,9l115,431xe" fillcolor="black" stroked="f">
                  <v:path arrowok="t" o:connecttype="custom" o:connectlocs="17,88;7,75;3,60;5,38;15,16;36,2;64,1;85,12;98,32;102,57;98,73;89,87;76,95;91,106;101,123;105,142;101,172;88,195;65,208;38,208;17,195;2,168;1,139;5,121;15,105;29,95;37,67;42,76;49,82;57,80;65,75;68,64;69,50;66,39;59,32;51,29;43,34;38,43;36,56;35,159;40,172;49,179;58,178;67,170;71,156;72,138;68,123;60,114;50,112;40,117;35,130;33,144" o:connectangles="0,0,0,0,0,0,0,0,0,0,0,0,0,0,0,0,0,0,0,0,0,0,0,0,0,0,0,0,0,0,0,0,0,0,0,0,0,0,0,0,0,0,0,0,0,0,0,0,0,0,0,0"/>
                  <o:lock v:ext="edit" verticies="t"/>
                </v:shape>
                <v:shape id="Freeform 13" o:spid="_x0000_s1031" style="position:absolute;left:301;top:-43;width:217;height:348;visibility:visible;mso-wrap-style:square;v-text-anchor:top" coordsize="402,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khF8AA&#10;AADdAAAADwAAAGRycy9kb3ducmV2LnhtbERPz2uDMBS+D/Y/hDfYpcy4MeywRhGh4E1mx84P86pS&#10;8yJJ1tr/fjkMdvz4fhfVZhZxJednywpekxQE8WD1zKOCr9Px5QOED8gaF8uk4E4eqvLxocBc2xt/&#10;0rUPo4gh7HNUMIWw5lL6YSKDPrErceTO1hkMEbpRaoe3GG4W+ZammTQ4c2yYcKVmouHS/xgF7Vk3&#10;lur2e9/0YTei7tDVnVLPT1t9ABFoC//iP3erFWTv+7g/volPQJ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khF8AAAADdAAAADwAAAAAAAAAAAAAAAACYAgAAZHJzL2Rvd25y&#10;ZXYueG1sUEsFBgAAAAAEAAQA9QAAAIUDAAAAAA==&#10;" path="m220,602r,-119l,483,,383,234,r97,l331,381r71,l402,483r-71,l331,602r-111,xm220,381r,-198l98,381r122,xe" fillcolor="black" stroked="f">
                  <v:path arrowok="t" o:connecttype="custom" o:connectlocs="64,201;64,161;0,161;0,128;68,0;97,0;97,127;117,127;117,161;97,161;97,201;64,201;64,127;64,61;29,127;64,127" o:connectangles="0,0,0,0,0,0,0,0,0,0,0,0,0,0,0,0"/>
                  <o:lock v:ext="edit" verticies="t"/>
                </v:shape>
                <v:line id="Line 14" o:spid="_x0000_s1032" style="position:absolute;flip:x;visibility:visible;mso-wrap-style:square" from="-114,1744" to="425,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3WYMcAAADdAAAADwAAAGRycy9kb3ducmV2LnhtbESPT2sCMRTE70K/Q3iF3jRrKVpWo0hL&#10;SylY8d/B23Pzuru4eVmS6MZvb4RCj8PM/IaZzqNpxIWcry0rGA4yEMSF1TWXCnbbj/4rCB+QNTaW&#10;ScGVPMxnD70p5tp2vKbLJpQiQdjnqKAKoc2l9EVFBv3AtsTJ+7XOYEjSlVI77BLcNPI5y0bSYM1p&#10;ocKW3ioqTpuzUbD+GfPRfZ7jKR675eqwL7/37wulnh7jYgIiUAz/4b/2l1YwehkP4f4mPQ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zdZgxwAAAN0AAAAPAAAAAAAA&#10;AAAAAAAAAKECAABkcnMvZG93bnJldi54bWxQSwUGAAAAAAQABAD5AAAAlQMAAAAA&#10;" strokeweight="0"/>
                <v:line id="Line 15" o:spid="_x0000_s1033" style="position:absolute;flip:x;visibility:visible;mso-wrap-style:square" from="-109,1385" to="431,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9IF8cAAADdAAAADwAAAGRycy9kb3ducmV2LnhtbESPT2sCMRTE74V+h/AK3mq2IlpWo0iL&#10;Ugqt+O/g7bl53V3cvCxJdNNvb4RCj8PM/IaZzqNpxJWcry0reOlnIIgLq2suFex3y+dXED4ga2ws&#10;k4Jf8jCfPT5MMde24w1dt6EUCcI+RwVVCG0upS8qMuj7tiVO3o91BkOSrpTaYZfgppGDLBtJgzWn&#10;hQpbequoOG8vRsHme8wnt7rEczx1X+vjofw8vC+U6j3FxQREoBj+w3/tD61gNBwP4P4mPQ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H0gXxwAAAN0AAAAPAAAAAAAA&#10;AAAAAAAAAKECAABkcnMvZG93bnJldi54bWxQSwUGAAAAAAQABAD5AAAAlQMAAAAA&#10;" strokeweight="0"/>
                <v:line id="Line 16" o:spid="_x0000_s1034" style="position:absolute;flip:x;visibility:visible;mso-wrap-style:square" from="-114,1023" to="425,1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PtjMcAAADdAAAADwAAAGRycy9kb3ducmV2LnhtbESPQWsCMRSE70L/Q3iF3jTbWrRsjSIt&#10;llJQ0erB23Pzuru4eVmS6Kb/vikIHoeZ+YaZzKJpxIWcry0reBxkIIgLq2suFey+F/0XED4ga2ws&#10;k4Jf8jCb3vUmmGvb8YYu21CKBGGfo4IqhDaX0hcVGfQD2xIn78c6gyFJV0rtsEtw08inLBtJgzWn&#10;hQpbequoOG3PRsFmNeaj+zjHUzx2y/VhX37t3+dKPdzH+SuIQDHcwtf2p1Yweh4P4f9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U+2MxwAAAN0AAAAPAAAAAAAA&#10;AAAAAAAAAKECAABkcnMvZG93bnJldi54bWxQSwUGAAAAAAQABAD5AAAAlQMAAAAA&#10;" strokeweight="0"/>
                <v:line id="Line 17" o:spid="_x0000_s1035" style="position:absolute;flip:x;visibility:visible;mso-wrap-style:square" from="-109,664" to="43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p1+McAAADdAAAADwAAAGRycy9kb3ducmV2LnhtbESPQWsCMRSE74X+h/AKvdVsRbSsRpEW&#10;iwgq2nrw9ty87i5uXpYkuvHfNwWhx2FmvmEms2gacSXna8sKXnsZCOLC6ppLBd9fi5c3ED4ga2ws&#10;k4IbeZhNHx8mmGvb8Y6u+1CKBGGfo4IqhDaX0hcVGfQ92xIn78c6gyFJV0rtsEtw08h+lg2lwZrT&#10;QoUtvVdUnPcXo2C3GfHJfV7iOZ669fZ4KFeHj7lSz09xPgYRKIb/8L291AqGg9EA/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unX4xwAAAN0AAAAPAAAAAAAA&#10;AAAAAAAAAKECAABkcnMvZG93bnJldi54bWxQSwUGAAAAAAQABAD5AAAAlQMAAAAA&#10;" strokeweight="0"/>
                <v:line id="Line 18" o:spid="_x0000_s1036" style="position:absolute;flip:x;visibility:visible;mso-wrap-style:square" from="-114,2104" to="425,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bQY8cAAADdAAAADwAAAGRycy9kb3ducmV2LnhtbESPQWsCMRSE70L/Q3iF3jTbYrVsjSIt&#10;llJQ0erB23Pzuru4eVmS6Kb/vikIHoeZ+YaZzKJpxIWcry0reBxkIIgLq2suFey+F/0XED4ga2ws&#10;k4Jf8jCb3vUmmGvb8YYu21CKBGGfo4IqhDaX0hcVGfQD2xIn78c6gyFJV0rtsEtw08inLBtJgzWn&#10;hQpbequoOG3PRsFmNeaj+zjHUzx2y/VhX37t3+dKPdzH+SuIQDHcwtf2p1YwGo6f4f9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9tBjxwAAAN0AAAAPAAAAAAAA&#10;AAAAAAAAAKECAABkcnMvZG93bnJldi54bWxQSwUGAAAAAAQABAD5AAAAlQMAAAAA&#10;" strokeweight="0"/>
                <v:line id="Line 19" o:spid="_x0000_s1037" style="position:absolute;flip:x;visibility:visible;mso-wrap-style:square" from="-109,2463" to="43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ROFMcAAADdAAAADwAAAGRycy9kb3ducmV2LnhtbESPQWsCMRSE70L/Q3hCb5q1lLWsRpGW&#10;llJoRasHb8/Nc3dx87Ik0U3/fVMoeBxm5htmvoymFVdyvrGsYDLOQBCXVjdcKdh9v46eQPiArLG1&#10;TAp+yMNycTeYY6Ftzxu6bkMlEoR9gQrqELpCSl/WZNCPbUecvJN1BkOSrpLaYZ/gppUPWZZLgw2n&#10;hRo7eq6pPG8vRsHma8pH93aJ53jsP9eHffWxf1kpdT+MqxmIQDHcwv/td60gf5z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JE4UxwAAAN0AAAAPAAAAAAAA&#10;AAAAAAAAAKECAABkcnMvZG93bnJldi54bWxQSwUGAAAAAAQABAD5AAAAlQMAAAAA&#10;" strokeweight="0"/>
                <v:line id="Line 20" o:spid="_x0000_s1038" style="position:absolute;flip:x;visibility:visible;mso-wrap-style:square" from="-108,304" to="43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jrj8gAAADdAAAADwAAAGRycy9kb3ducmV2LnhtbESPQUsDMRSE74L/ITzBm81apCtr01Is&#10;igitdLWH3l43r7tLNy9LknbTf2+EgsdhZr5hpvNoOnEm51vLCh5HGQjiyuqWawU/328PzyB8QNbY&#10;WSYFF/Iwn93eTLHQduANnctQiwRhX6CCJoS+kNJXDRn0I9sTJ+9gncGQpKuldjgkuOnkOMsm0mDL&#10;aaHBnl4bqo7lySjYrHPeu/dTPMb9sPrabevP7XKh1P1dXLyACBTDf/ja/tAKJk95Dn9v0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2jrj8gAAADdAAAADwAAAAAA&#10;AAAAAAAAAAChAgAAZHJzL2Rvd25yZXYueG1sUEsFBgAAAAAEAAQA+QAAAJYDAAAAAA==&#10;" strokeweight="0"/>
                <v:line id="Line 21" o:spid="_x0000_s1039" style="position:absolute;flip:x;visibility:visible;mso-wrap-style:square" from="-101,-55" to="4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d//cQAAADdAAAADwAAAGRycy9kb3ducmV2LnhtbERPTWsCMRC9F/wPYQreNFsRla1RRFFK&#10;oRW1HnobN9Pdxc1kSaKb/vvmIPT4eN/zZTSNuJPztWUFL8MMBHFhdc2lgq/TdjAD4QOyxsYyKfgl&#10;D8tF72mOubYdH+h+DKVIIexzVFCF0OZS+qIig35oW+LE/VhnMCToSqkddincNHKUZRNpsObUUGFL&#10;64qK6/FmFBw+p3xxu1u8xkv3sf8+l+/nzUqp/nNcvYIIFMO/+OF+0wom42mam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93/9xAAAAN0AAAAPAAAAAAAAAAAA&#10;AAAAAKECAABkcnMvZG93bnJldi54bWxQSwUGAAAAAAQABAD5AAAAkgMAAAAA&#10;" strokeweight="0"/>
                <v:shape id="Freeform 22" o:spid="_x0000_s1040" style="position:absolute;left:107;top:1678;width:79;height:31;visibility:visible;mso-wrap-style:square;v-text-anchor:top" coordsize="14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yA8cA&#10;AADdAAAADwAAAGRycy9kb3ducmV2LnhtbESPQWsCMRSE70L/Q3iF3jRpWaxdjVIsSg8t6FYP3h6b&#10;1822m5d1E3X775tCweMwM98ws0XvGnGmLtSeNdyPFAji0puaKw27j9VwAiJEZIONZ9LwQwEW85vB&#10;DHPjL7ylcxErkSAcctRgY2xzKUNpyWEY+ZY4eZ++cxiT7CppOrwkuGvkg1Jj6bDmtGCxpaWl8rs4&#10;OQ28PG5f1Gb9tT9QpjJ7fF8Vb0bru9v+eQoiUh+v4f/2q9Ewzh6f4O9Neg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7MgPHAAAA3QAAAA8AAAAAAAAAAAAAAAAAmAIAAGRy&#10;cy9kb3ducmV2LnhtbFBLBQYAAAAABAAEAPUAAACMAwAAAAA=&#10;" path="m148,r,21l33,20r3,4l40,29r3,4l46,38r3,6l51,48r3,4l57,55r-19,l35,48,31,42,27,35,21,29,17,24,11,20,6,15,,14,,,148,xe" fillcolor="black" stroked="f">
                  <v:path arrowok="t" o:connecttype="custom" o:connectlocs="42,0;42,7;10,6;10,8;11,9;12,11;13,12;14,14;14,15;15,16;16,17;11,17;10,15;9,14;7,11;6,9;5,8;3,6;2,5;0,5;0,0;42,0" o:connectangles="0,0,0,0,0,0,0,0,0,0,0,0,0,0,0,0,0,0,0,0,0,0"/>
                </v:shape>
                <v:shape id="Freeform 23" o:spid="_x0000_s1041" style="position:absolute;left:108;top:1590;width:79;height:58;visibility:visible;mso-wrap-style:square;v-text-anchor:top" coordsize="149,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W0cMA&#10;AADdAAAADwAAAGRycy9kb3ducmV2LnhtbERPTWsCMRC9C/6HMIKXUhOLWF2N0lbE4slq8Txsxs3q&#10;ZrJsoq7/vjkUPD7e93zZukrcqAmlZw3DgQJBnHtTcqHh97B+nYAIEdlg5Zk0PCjActHtzDEz/s4/&#10;dNvHQqQQDhlqsDHWmZQht+QwDHxNnLiTbxzGBJtCmgbvKdxV8k2psXRYcmqwWNOXpfyyvzoNajO6&#10;TD/VavW+Gdrjyxbd4bw7at3vtR8zEJHa+BT/u7+NhvFokvanN+kJ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DW0cMAAADdAAAADwAAAAAAAAAAAAAAAACYAgAAZHJzL2Rv&#10;d25yZXYueG1sUEsFBgAAAAAEAAQA9QAAAIgDAAAAAA==&#10;" path="m74,98r-5,l63,98r-5,l52,98,47,97r-4,l37,95,33,94,26,92,19,88,14,83,8,79,5,73,3,65,1,58,,49,,45,1,39,3,34,4,30,7,24r4,-5l15,16r4,-3l25,10,30,7,37,6,43,4,49,1,58,r9,l77,r5,l89,1r6,l100,3r6,l110,4r4,l118,6r9,3l132,13r6,5l140,24r4,6l147,36r2,7l149,50r-2,11l146,70r-4,9l136,86r-5,3l125,92r-7,2l111,97r-6,l95,98r-8,l77,98r-3,xm74,80r8,l91,80r8,l105,79r5,-2l116,76r4,-2l122,73r5,-5l129,64r2,-8l132,50r-1,-5l129,39r-2,-6l122,28r-2,-1l116,25r-5,-1l106,22,99,21,92,19,84,18r-8,l67,18r-7,1l54,19r-6,2l41,22r-4,2l33,25r-4,2l23,33r-4,4l18,43r-2,6l18,55r1,7l23,67r6,4l33,73r4,1l41,76r6,1l54,79r5,l67,80r7,xe" fillcolor="black" stroked="f">
                  <v:path arrowok="t" o:connecttype="custom" o:connectlocs="20,34;16,34;13,34;11,33;7,32;4,29;2,25;1,20;0,16;1,12;2,8;4,5;7,4;11,2;14,1;19,0;23,0;27,1;30,1;32,1;36,3;39,7;40,11;42,15;41,21;40,28;37,31;33,33;30,34;24,34;21,34;23,28;28,28;31,27;34,26;36,24;37,20;37,16;36,12;34,9;31,8;28,7;24,7;19,7;15,7;12,8;9,9;6,12;5,15;5,20;6,24;9,25;12,27;15,28;19,28" o:connectangles="0,0,0,0,0,0,0,0,0,0,0,0,0,0,0,0,0,0,0,0,0,0,0,0,0,0,0,0,0,0,0,0,0,0,0,0,0,0,0,0,0,0,0,0,0,0,0,0,0,0,0,0,0,0,0"/>
                  <o:lock v:ext="edit" verticies="t"/>
                </v:shape>
                <v:shape id="Freeform 24" o:spid="_x0000_s1042" style="position:absolute;left:131;top:1522;width:56;height:57;visibility:visible;mso-wrap-style:square;v-text-anchor:top" coordsize="10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hhMYA&#10;AADdAAAADwAAAGRycy9kb3ducmV2LnhtbESPS2sCMRSF90L/Q7iF7jRjFR+jUUpBFAoFtYsuL5M7&#10;k7GTmyHJ6LS/vikUXB7O4+Ost71txJV8qB0rGI8yEMSF0zVXCj7Ou+ECRIjIGhvHpOCbAmw3D4M1&#10;5trd+EjXU6xEGuGQowITY5tLGQpDFsPItcTJK523GJP0ldQeb2ncNvI5y2bSYs2JYLClV0PF16mz&#10;iVsusx99MfN9VR67pX/bd++fE6WeHvuXFYhIfbyH/9sHrWA2XYzh701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ohhMYAAADdAAAADwAAAAAAAAAAAAAAAACYAgAAZHJz&#10;L2Rvd25yZXYueG1sUEsFBgAAAAAEAAQA9QAAAIsDAAAAAA==&#10;" path="m66,21l72,r7,3l87,6r5,5l98,16r4,8l105,31r1,8l108,48r-2,10l103,69r-4,9l94,85r-7,6l77,95,66,97,54,98r-7,l39,97,32,94,25,91,19,90,14,85,10,79,7,73,4,67,2,61,,54,,46,,39,3,30,4,24,8,19r6,-5l19,9,26,5,35,2r1,20l32,24r-4,3l24,28r-3,3l19,34r-1,5l17,43r,3l17,52r2,8l21,64r4,5l29,73r7,3l44,79r10,l64,79r6,-1l77,75r6,-3l86,67r2,-6l90,54r1,-6l91,43,88,39,87,34,86,30,83,27,79,24,72,22,66,21xe" fillcolor="black" stroked="f">
                  <v:path arrowok="t" o:connecttype="custom" o:connectlocs="19,0;23,2;26,5;28,10;29,16;27,23;25,29;21,32;15,33;10,33;7,31;4,29;2,24;1,20;0,16;1,10;2,6;5,3;9,1;9,8;6,9;5,12;5,15;5,17;6,22;8,24;12,27;17,27;21,26;23,23;24,18;24,15;23,12;22,9;19,8" o:connectangles="0,0,0,0,0,0,0,0,0,0,0,0,0,0,0,0,0,0,0,0,0,0,0,0,0,0,0,0,0,0,0,0,0,0,0"/>
                </v:shape>
                <v:shape id="Freeform 25" o:spid="_x0000_s1043" style="position:absolute;left:131;top:1424;width:56;height:89;visibility:visible;mso-wrap-style:square;v-text-anchor:top" coordsize="106,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w/NMcA&#10;AADdAAAADwAAAGRycy9kb3ducmV2LnhtbESP3WoCMRSE7wXfIRyhd5p1KSJboxRppT+gVIu9PWxO&#10;N0uTk3WT6tanN4LQy2FmvmFmi85ZcaQ21J4VjEcZCOLS65orBZ+75+EURIjIGq1nUvBHARbzfm+G&#10;hfYn/qDjNlYiQTgUqMDE2BRShtKQwzDyDXHyvn3rMCbZVlK3eEpwZ2WeZRPpsOa0YLChpaHyZ/vr&#10;FOSvlT2/2fev8qA3T2a12Xfr3V6pu0H3+AAiUhf/w7f2i1YwuZ/mcH2Tno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8PzTHAAAA3QAAAA8AAAAAAAAAAAAAAAAAmAIAAGRy&#10;cy9kb3ducmV2LnhtbFBLBQYAAAAABAAEAPUAAACMAwAAAAA=&#10;" path="m106,154l,155,,134r19,l15,133r-4,-5l6,125,4,121,2,116,1,112,,108r,-5l,97,1,90,2,85,4,81,8,78r4,-3l16,73r6,-1l12,64,5,55,2,46,1,36r,-7l2,21,5,15,9,9,13,6,20,3,28,2,35,r71,2l106,21r-64,l37,21r-4,l30,23r-3,l26,23r-2,1l22,26r,1l19,30r-2,3l17,37r,3l17,46r2,5l20,55r3,3l28,63r6,3l41,69r5,l106,69r,19l39,88r-5,l30,90r-4,1l23,93r-3,1l17,99r-1,4l16,108r,4l16,115r1,4l20,121r3,3l26,127r2,3l31,133r4,1l41,136r7,l53,136r53,l106,154xe" fillcolor="black" stroked="f">
                  <v:path arrowok="t" o:connecttype="custom" o:connectlocs="0,51;5,44;3,42;1,40;1,37;0,34;1,30;1,27;3,25;6,24;2,18;1,12;1,7;3,3;6,1;10,0;30,7;11,7;8,7;7,7;6,9;5,10;5,12;5,15;6,18;8,21;12,23;30,23;11,29;8,30;6,30;5,33;4,36;4,38;6,40;7,42;8,44;12,45;15,45;30,51" o:connectangles="0,0,0,0,0,0,0,0,0,0,0,0,0,0,0,0,0,0,0,0,0,0,0,0,0,0,0,0,0,0,0,0,0,0,0,0,0,0,0,0"/>
                </v:shape>
                <v:shape id="Freeform 26" o:spid="_x0000_s1044" style="position:absolute;left:118;top:1312;width:78;height:31;visibility:visible;mso-wrap-style:square;v-text-anchor:top" coordsize="14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pFfsUA&#10;AADdAAAADwAAAGRycy9kb3ducmV2LnhtbESPzWrDMBCE74W+g9hCb43cn5jgRAmhxaU51k1yXqyN&#10;bWKtXElV3Dx9FCj0OMzMN8xiNZpeRHK+s6zgcZKBIK6t7rhRsP0qH2YgfEDW2FsmBb/kYbW8vVlg&#10;oe2JPylWoREJwr5ABW0IQyGlr1sy6Cd2IE7ewTqDIUnXSO3wlOCml09ZlkuDHaeFFgd6bak+Vj9G&#10;gc/f4uZ7fS6li7ra93E3nb6XSt3fjes5iEBj+A//tT+0gvxl9gzXN+k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GkV+xQAAAN0AAAAPAAAAAAAAAAAAAAAAAJgCAABkcnMv&#10;ZG93bnJldi54bWxQSwUGAAAAAAQABAD1AAAAigMAAAAA&#10;" path="m146,r,20l33,19r3,4l40,28r2,4l45,37r3,6l51,47r2,5l55,55r-18,l33,47,29,41,25,34,20,28,15,23,9,19,4,14,,13,,,146,xe" fillcolor="black" stroked="f">
                  <v:path arrowok="t" o:connecttype="custom" o:connectlocs="42,0;42,6;10,6;10,7;11,9;12,10;13,12;14,14;14,15;15,16;15,17;11,17;10,15;8,13;7,11;6,9;4,7;3,6;1,5;0,4;0,0;42,0" o:connectangles="0,0,0,0,0,0,0,0,0,0,0,0,0,0,0,0,0,0,0,0,0,0"/>
                </v:shape>
                <v:shape id="Freeform 27" o:spid="_x0000_s1045" style="position:absolute;left:119;top:1225;width:79;height:57;visibility:visible;mso-wrap-style:square;v-text-anchor:top" coordsize="149,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Q0sYA&#10;AADdAAAADwAAAGRycy9kb3ducmV2LnhtbESPT2sCMRTE70K/Q3iFXoomlsXqapS2Uiye6h88PzbP&#10;zdbNy7JJdf32plDwOMzMb5jZonO1OFMbKs8ahgMFgrjwpuJSw3732R+DCBHZYO2ZNFwpwGL+0Jth&#10;bvyFN3TexlIkCIccNdgYm1zKUFhyGAa+IU7e0bcOY5JtKU2LlwR3tXxRaiQdVpwWLDb0Yak4bX+d&#10;BrXKTpN3tVy+rob28LxGt/v5Pmj99Ni9TUFE6uI9/N/+MhpG2TiDvzfp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vQ0sYAAADdAAAADwAAAAAAAAAAAAAAAACYAgAAZHJz&#10;L2Rvd25yZXYueG1sUEsFBgAAAAAEAAQA9QAAAIsDAAAAAA==&#10;" path="m75,98r-6,l63,98r-5,l52,98,47,97r-4,l37,95,33,94,25,92,19,88,12,83,8,79,6,73,3,66,1,58,,49,,45,1,39,3,34,4,30,7,24r4,-5l15,16r4,-3l24,10,29,7,36,6,41,4,48,1,57,r9,l77,r6,l90,1r5,l101,3r4,l110,4r4,l119,6r6,3l132,13r5,5l141,24r4,6l148,36r1,7l149,51r-1,10l146,70r-4,9l137,86r-6,3l125,92r-6,2l112,97r-9,l95,98r-9,l76,98r-1,xm75,80r8,l91,80r8,l105,79r5,-2l116,76r3,-1l121,73r4,-4l130,64r1,-7l132,51r-1,-6l130,39r-5,-6l121,28r-2,-1l116,25r-6,-1l105,22,99,21,91,19,83,18r-8,l68,18r-9,1l54,19r-7,2l41,22r-4,2l33,25r-4,2l24,33r-5,4l18,43r-1,6l18,55r1,8l24,67r5,5l33,73r4,2l41,76r6,1l54,79r5,l68,80r7,xe" fillcolor="black" stroked="f">
                  <v:path arrowok="t" o:connecttype="custom" o:connectlocs="20,33;16,33;13,33;11,32;7,31;3,28;2,24;1,20;0,15;1,12;2,8;4,5;7,3;10,2;13,1;19,0;23,0;27,1;30,1;32,1;35,3;39,6;41,10;42,15;41,20;40,27;37,30;33,32;29,33;24,33;21,33;23,27;28,27;31,26;33,26;35,23;37,19;37,15;35,11;33,9;31,8;28,7;23,6;19,6;15,6;12,8;9,9;7,11;5,15;5,19;7,23;9,24;12,26;15,27;19,27" o:connectangles="0,0,0,0,0,0,0,0,0,0,0,0,0,0,0,0,0,0,0,0,0,0,0,0,0,0,0,0,0,0,0,0,0,0,0,0,0,0,0,0,0,0,0,0,0,0,0,0,0,0,0,0,0,0,0"/>
                  <o:lock v:ext="edit" verticies="t"/>
                </v:shape>
                <v:shape id="Freeform 28" o:spid="_x0000_s1046" style="position:absolute;left:140;top:1157;width:58;height:56;visibility:visible;mso-wrap-style:square;v-text-anchor:top" coordsize="10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d0sUA&#10;AADdAAAADwAAAGRycy9kb3ducmV2LnhtbESPQWvCQBSE70L/w/IK3nRTsRpSN0FEwYtS0/b+yL4m&#10;abJvQ3Y18d93hUKPw8x8w2yy0bTiRr2rLSt4mUcgiAuray4VfH4cZjEI55E1tpZJwZ0cZOnTZIOJ&#10;tgNf6Jb7UgQIuwQVVN53iZSuqMigm9uOOHjftjfog+xLqXscAty0chFFK2mw5rBQYUe7ioomvxoF&#10;62a4nNY7HuKv8rzN/fv+/tM2Sk2fx+0bCE+j/w//tY9awWoZv8LjTX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tZ3SxQAAAN0AAAAPAAAAAAAAAAAAAAAAAJgCAABkcnMv&#10;ZG93bnJldi54bWxQSwUGAAAAAAQABAD1AAAAigMAAAAA&#10;" path="m67,21l71,r8,3l86,6r7,5l98,17r4,7l105,32r2,7l108,48r-1,10l104,69r-6,9l93,85r-7,6l76,96r-9,1l54,99r-8,l39,97,32,94,25,91,20,90,14,85,10,79,6,73,3,67,2,61,,54,,46,,39,2,30,5,24,9,20r4,-6l20,9,27,5,34,2r1,21l31,24r-3,3l24,29r-3,3l20,35r-2,4l17,43r,3l17,52r1,8l21,64r4,5l29,73r7,3l45,79r9,l62,79r9,-1l78,75r5,-3l86,67r3,-6l90,54r1,-6l91,43,89,39,87,35,84,30,82,27,78,24,72,23,67,21xe" fillcolor="black" stroked="f">
                  <v:path arrowok="t" o:connecttype="custom" o:connectlocs="20,0;25,2;28,6;30,10;31,15;30,22;27,27;22,31;16,32;11,31;7,29;4,27;2,23;1,20;0,15;1,10;3,6;6,3;10,1;9,8;7,9;6,11;5,14;5,16;6,20;9,23;13,25;18,25;23,24;25,21;26,18;26,14;25,11;24,8;21,7" o:connectangles="0,0,0,0,0,0,0,0,0,0,0,0,0,0,0,0,0,0,0,0,0,0,0,0,0,0,0,0,0,0,0,0,0,0,0"/>
                </v:shape>
                <v:shape id="Freeform 29" o:spid="_x0000_s1047" style="position:absolute;left:141;top:1058;width:57;height:89;visibility:visible;mso-wrap-style:square;v-text-anchor:top" coordsize="106,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5N8cA&#10;AADdAAAADwAAAGRycy9kb3ducmV2LnhtbESPQWsCMRSE74L/ITyhN81WZJGtUUppxbZQUYu9Pjav&#10;m6XJy7pJdeuvN0LB4zAz3zCzReesOFIbas8K7kcZCOLS65orBZ+7l+EURIjIGq1nUvBHARbzfm+G&#10;hfYn3tBxGyuRIBwKVGBibAopQ2nIYRj5hjh53751GJNsK6lbPCW4s3KcZbl0WHNaMNjQk6HyZ/vr&#10;FIxfK3t+s+9f5UGvn81yve8+dnul7gbd4wOISF28hf/bK60gn0xzuL5JT0D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HOTfHAAAA3QAAAA8AAAAAAAAAAAAAAAAAmAIAAGRy&#10;cy9kb3ducmV2LnhtbFBLBQYAAAAABAAEAPUAAACMAwAAAAA=&#10;" path="m105,154l,155,,135r18,l14,133r-3,-4l7,126,4,121,3,117,1,112,,108r,-5l,97,1,90,3,85,4,81,8,78r4,-3l16,73r4,-1l11,64,5,56,1,47,,36,,29,3,21,4,15,8,9,12,6,19,3,27,2,36,r70,2l106,21r-65,l37,21r-4,l29,23r-2,l25,23r-2,1l22,26r-2,1l18,30r-2,3l16,38r,3l16,47r2,4l20,56r3,3l27,63r6,3l40,69r5,l106,69r-1,19l38,88r-4,l29,90r-4,1l22,93r-3,1l18,99r-2,4l16,108r,4l16,115r2,5l20,121r2,3l25,127r2,3l30,133r6,2l41,136r7,l54,136r51,l105,154xe" fillcolor="black" stroked="f">
                  <v:path arrowok="t" o:connecttype="custom" o:connectlocs="0,51;5,45;3,42;1,40;1,37;0,34;1,30;1,27;3,25;6,24;2,18;0,12;1,7;2,3;5,1;10,0;31,7;11,7;9,7;7,7;6,9;5,10;5,13;5,16;6,18;8,21;12,23;31,23;11,29;9,30;6,30;5,33;5,36;5,38;6,40;7,42;9,44;12,45;16,45;30,51" o:connectangles="0,0,0,0,0,0,0,0,0,0,0,0,0,0,0,0,0,0,0,0,0,0,0,0,0,0,0,0,0,0,0,0,0,0,0,0,0,0,0,0"/>
                </v:shape>
                <v:shape id="Freeform 30" o:spid="_x0000_s1048" style="position:absolute;left:263;top:1382;width:24;height:35;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rT0cUA&#10;AADdAAAADwAAAGRycy9kb3ducmV2LnhtbESPzWrCQBSF9wXfYbiCO51YJErMRLRQ6cJNbRGX18w1&#10;CWbuhJlpTH36TqHQ5eH8fJx8M5hW9OR8Y1nBfJaAIC6tbrhS8PnxOl2B8AFZY2uZFHyTh00xesox&#10;0/bO79QfQyXiCPsMFdQhdJmUvqzJoJ/Zjjh6V+sMhihdJbXDexw3rXxOklQabDgSauzopabydvwy&#10;kdvT7nSQp/Z8Wzg5vzxSon2q1GQ8bNcgAg3hP/zXftMK0sVqCb9v4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6tPRxQAAAN0AAAAPAAAAAAAAAAAAAAAAAJgCAABkcnMv&#10;ZG93bnJldi54bWxQSwUGAAAAAAQABAD1AAAAigMAAAAA&#10;" path="m,l16,,47,47,30,59,,12r16,l,xe" fillcolor="black" stroked="f">
                  <v:path arrowok="t" o:connecttype="custom" o:connectlocs="0,0;4,0;12,17;8,21;0,4;4,4;0,0" o:connectangles="0,0,0,0,0,0,0"/>
                </v:shape>
                <v:shape id="Freeform 31" o:spid="_x0000_s1049" style="position:absolute;left:263;top:1375;width:8;height:7;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sn5cMA&#10;AADdAAAADwAAAGRycy9kb3ducmV2LnhtbERPXWvCMBR9F/wP4Qq+aToRkc4osjG0yECdgo+X5tpW&#10;m5uSRNv9++Vh4OPhfC9WnanFk5yvLCt4GycgiHOrKy4UnH6+RnMQPiBrrC2Tgl/ysFr2ewtMtW35&#10;QM9jKEQMYZ+igjKEJpXS5yUZ9GPbEEfuap3BEKErpHbYxnBTy0mSzKTBimNDiQ19lJTfjw+jYLfJ&#10;m9P6O9tv/F27z1vWZpfzXqnhoFu/gwjUhZf4373VCmbTeZwb38Qn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sn5cMAAADdAAAADwAAAAAAAAAAAAAAAACYAgAAZHJzL2Rv&#10;d25yZXYueG1sUEsFBgAAAAAEAAQA9QAAAIgDAAAAAA==&#10;" path="m,12l8,r8,12l,12xe" fillcolor="black" stroked="f">
                  <v:path arrowok="t" o:connecttype="custom" o:connectlocs="0,4;2,0;4,4;0,4" o:connectangles="0,0,0,0"/>
                </v:shape>
                <v:shape id="Freeform 32" o:spid="_x0000_s1050" style="position:absolute;left:247;top:1382;width:24;height:35;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niOMQA&#10;AADdAAAADwAAAGRycy9kb3ducmV2LnhtbESPS2vCQBSF90L/w3AL3dWJIsFGR7EFSxdufBC6vGau&#10;STBzJ8xMY/TXO0LB5eE8Ps582ZtGdOR8bVnBaJiAIC6srrlUcNiv36cgfEDW2FgmBVfysFy8DOaY&#10;aXvhLXW7UIo4wj5DBVUIbSalLyoy6Ie2JY7eyTqDIUpXSu3wEsdNI8dJkkqDNUdChS19VVScd38m&#10;cjv6zDcyb37PEydHx1tK9J0q9fbar2YgAvXhGf5v/2gF6WT6AY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54jjEAAAA3QAAAA8AAAAAAAAAAAAAAAAAmAIAAGRycy9k&#10;b3ducmV2LnhtbFBLBQYAAAAABAAEAPUAAACJAwAAAAA=&#10;" path="m9,53l,47,31,,47,12,16,59,9,53xe" fillcolor="black" stroked="f">
                  <v:path arrowok="t" o:connecttype="custom" o:connectlocs="3,18;0,17;8,0;12,4;4,21;3,18" o:connectangles="0,0,0,0,0,0"/>
                </v:shape>
                <v:line id="Line 33" o:spid="_x0000_s1051" style="position:absolute;visibility:visible;mso-wrap-style:square" from="267,1388" to="268,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HiRsMAAADdAAAADwAAAGRycy9kb3ducmV2LnhtbERPz2vCMBS+D/wfwhN209ThurYaRYbD&#10;eds6Cx4fzbMNNi+lybT775fDYMeP7/d6O9pO3GjwxrGCxTwBQVw7bbhRcPp6m2UgfEDW2DkmBT/k&#10;YbuZPKyx0O7On3QrQyNiCPsCFbQh9IWUvm7Jop+7njhyFzdYDBEOjdQD3mO47eRTkqTSouHY0GJP&#10;ry3V1/LbKjAf6eH5+FLlldwfwuKcXTNjT0o9TsfdCkSgMfyL/9zvWkG6zOP++CY+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x4kbDAAAA3QAAAA8AAAAAAAAAAAAA&#10;AAAAoQIAAGRycy9kb3ducmV2LnhtbFBLBQYAAAAABAAEAPkAAACRAwAAAAA=&#10;" strokeweight="0"/>
                <v:shape id="Freeform 34" o:spid="_x0000_s1052" style="position:absolute;left:263;top:1711;width:24;height:35;visibility:visible;mso-wrap-style:square;v-text-anchor:top" coordsize="4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4KPMcA&#10;AADdAAAADwAAAGRycy9kb3ducmV2LnhtbESPT2sCMRTE7wW/Q3gFL0WzWvHPahQRCwV7qRXx+Ng8&#10;d7duXpYkq+u3bwShx2FmfsMsVq2pxJWcLy0rGPQTEMSZ1SXnCg4/H70pCB+QNVaWScGdPKyWnZcF&#10;ptre+Juu+5CLCGGfooIihDqV0mcFGfR9WxNH72ydwRCly6V2eItwU8lhkoylwZLjQoE1bQrKLvvG&#10;KGh2zb18e19/Hdzv9nQ8ydlwMwlKdV/b9RxEoDb8h5/tT61gPJoN4P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CjzHAAAA3QAAAA8AAAAAAAAAAAAAAAAAmAIAAGRy&#10;cy9kb3ducmV2LnhtbFBLBQYAAAAABAAEAPUAAACMAwAAAAA=&#10;" path="m,60r16,l47,12,30,,,48r16,l,60xe" fillcolor="black" stroked="f">
                  <v:path arrowok="t" o:connecttype="custom" o:connectlocs="0,20;4,20;12,4;8,0;0,16;4,16;0,20" o:connectangles="0,0,0,0,0,0,0"/>
                </v:shape>
                <v:shape id="Freeform 35" o:spid="_x0000_s1053" style="position:absolute;left:263;top:1746;width:8;height:6;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G0scA&#10;AADdAAAADwAAAGRycy9kb3ducmV2LnhtbESP3WrCQBSE7wu+w3KE3tVNRaSmriItYoMI/hW8PGSP&#10;SWr2bNjdmvTtXUHo5TAz3zDTeWdqcSXnK8sKXgcJCOLc6ooLBcfD8uUNhA/IGmvLpOCPPMxnvacp&#10;ptq2vKPrPhQiQtinqKAMoUml9HlJBv3ANsTRO1tnMETpCqkdthFuajlMkrE0WHFcKLGhj5Lyy/7X&#10;KFiv8ua42GTblb9o9/mTtdnpe6vUc79bvIMI1IX/8KP9pRWMR5Mh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KhtLHAAAA3QAAAA8AAAAAAAAAAAAAAAAAmAIAAGRy&#10;cy9kb3ducmV2LnhtbFBLBQYAAAAABAAEAPUAAACMAwAAAAA=&#10;" path="m,l8,12,16,,,xe" fillcolor="black" stroked="f">
                  <v:path arrowok="t" o:connecttype="custom" o:connectlocs="0,0;2,3;4,0;0,0" o:connectangles="0,0,0,0"/>
                </v:shape>
                <v:shape id="Freeform 36" o:spid="_x0000_s1054" style="position:absolute;left:247;top:1711;width:24;height:35;visibility:visible;mso-wrap-style:square;v-text-anchor:top" coordsize="4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Ax0McA&#10;AADdAAAADwAAAGRycy9kb3ducmV2LnhtbESPQWsCMRSE70L/Q3hCL1Kz1WJ1axQRBUEvtSIeH5vX&#10;3bWblyXJ6vrvjVDwOMzMN8x03ppKXMj50rKC934CgjizuuRcweFn/TYG4QOyxsoyKbiRh/nspTPF&#10;VNsrf9NlH3IRIexTVFCEUKdS+qwgg75va+Lo/VpnMETpcqkdXiPcVHKQJCNpsOS4UGBNy4Kyv31j&#10;FDTb5lb2hovdwZ1Xp+NJTgbLz6DUa7ddfIEI1IZn+L+90QpGH5Mh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gMdDHAAAA3QAAAA8AAAAAAAAAAAAAAAAAmAIAAGRy&#10;cy9kb3ducmV2LnhtbFBLBQYAAAAABAAEAPUAAACMAwAAAAA=&#10;" path="m9,6l,12,31,60,47,48,16,,9,6xe" fillcolor="black" stroked="f">
                  <v:path arrowok="t" o:connecttype="custom" o:connectlocs="3,2;0,4;8,20;12,16;4,0;3,2" o:connectangles="0,0,0,0,0,0"/>
                </v:shape>
                <v:shape id="Freeform 37" o:spid="_x0000_s1055" style="position:absolute;left:262;top:1025;width:24;height:34;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e8UA&#10;AADdAAAADwAAAGRycy9kb3ducmV2LnhtbESPzWrCQBSF90LfYbiF7urEEkIbHUNbsLjoRi3i8pq5&#10;JiGZO2FmjLFP7xQKLg/n5+MsitF0YiDnG8sKZtMEBHFpdcOVgp/d6vkVhA/IGjvLpOBKHorlw2SB&#10;ubYX3tCwDZWII+xzVFCH0OdS+rImg35qe+LonawzGKJ0ldQOL3HcdPIlSTJpsOFIqLGnz5rKdns2&#10;kTvQx/5b7rtDmzo5O/5mRF+ZUk+P4/scRKAx3MP/7bVWkKVvKfy9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4dt7xQAAAN0AAAAPAAAAAAAAAAAAAAAAAJgCAABkcnMv&#10;ZG93bnJldi54bWxQSwUGAAAAAAQABAD1AAAAigMAAAAA&#10;" path="m,l17,,47,47,30,59,,12r17,l,xe" fillcolor="black" stroked="f">
                  <v:path arrowok="t" o:connecttype="custom" o:connectlocs="0,0;5,0;12,16;8,20;0,4;5,4;0,0" o:connectangles="0,0,0,0,0,0,0"/>
                </v:shape>
                <v:shape id="Freeform 38" o:spid="_x0000_s1056" style="position:absolute;left:262;top:1018;width:8;height:7;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kv8cA&#10;AADdAAAADwAAAGRycy9kb3ducmV2LnhtbESPQWvCQBSE7wX/w/KE3uomoU01dRURCj2UQtSLt5fs&#10;MwnNvo3ZNYn/vlso9DjMzDfMejuZVgzUu8aygngRgSAurW64UnA6vj8tQTiPrLG1TAru5GC7mT2s&#10;MdN25JyGg69EgLDLUEHtfZdJ6cqaDLqF7YiDd7G9QR9kX0nd4xjgppVJFKXSYMNhocaO9jWV34eb&#10;UXCOvxI+x8Vw7C6fub5fi+j1VCj1OJ92byA8Tf4//Nf+0ArS59UL/L4JT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FZL/HAAAA3QAAAA8AAAAAAAAAAAAAAAAAmAIAAGRy&#10;cy9kb3ducmV2LnhtbFBLBQYAAAAABAAEAPUAAACMAwAAAAA=&#10;" path="m,12l8,r9,12l,12xe" fillcolor="black" stroked="f">
                  <v:path arrowok="t" o:connecttype="custom" o:connectlocs="0,4;2,0;4,4;0,4" o:connectangles="0,0,0,0"/>
                </v:shape>
                <v:shape id="Freeform 39" o:spid="_x0000_s1057" style="position:absolute;left:244;top:1025;width:26;height:34;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YzdMUA&#10;AADdAAAADwAAAGRycy9kb3ducmV2LnhtbESPT2vCQBDF74LfYZlCb7pR2iDRVaqgeOjFP0iP0+yY&#10;BLOzYXeNsZ++KwjeZnhv3u/NbNGZWrTkfGVZwWiYgCDOra64UHA8rAcTED4ga6wtk4I7eVjM+70Z&#10;ZtreeEftPhQihrDPUEEZQpNJ6fOSDPqhbYijdrbOYIirK6R2eIvhppbjJEmlwYojocSGViXll/3V&#10;RG5Ly9O3PNU/lw8nR79/KdEmVer9rfuaggjUhZf5eb3VsX76OYbHN3EE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jN0xQAAAN0AAAAPAAAAAAAAAAAAAAAAAJgCAABkcnMv&#10;ZG93bnJldi54bWxQSwUGAAAAAAQABAD1AAAAigMAAAAA&#10;" path="m8,53l,47,30,,47,12,15,59,8,53xe" fillcolor="black" stroked="f">
                  <v:path arrowok="t" o:connecttype="custom" o:connectlocs="2,18;0,16;9,0;14,4;4,20;2,18" o:connectangles="0,0,0,0,0,0"/>
                </v:shape>
                <v:line id="Line 40" o:spid="_x0000_s1058" style="position:absolute;visibility:visible;mso-wrap-style:square" from="266,1031" to="267,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Gp0cMAAADdAAAADwAAAGRycy9kb3ducmV2LnhtbERPS2vCQBC+F/wPywi91Y2KMUZXEbHY&#10;3nyCxyE7JovZ2ZDdavrvu4VCb/PxPWex6mwtHtR641jBcJCAIC6cNlwqOJ/e3zIQPiBrrB2Tgm/y&#10;sFr2XhaYa/fkAz2OoRQxhH2OCqoQmlxKX1Rk0Q9cQxy5m2sthgjbUuoWnzHc1nKUJKm0aDg2VNjQ&#10;pqLifvyyCsw+3U0+p5fZRW53YXjN7pmxZ6Ve+916DiJQF/7Ff+4PHeenkzH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RqdHDAAAA3QAAAA8AAAAAAAAAAAAA&#10;AAAAoQIAAGRycy9kb3ducmV2LnhtbFBLBQYAAAAABAAEAPkAAACRAwAAAAA=&#10;" strokeweight="0"/>
                <v:shape id="Freeform 41" o:spid="_x0000_s1059" style="position:absolute;left:262;top:1353;width:24;height:35;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MOm8UA&#10;AADdAAAADwAAAGRycy9kb3ducmV2LnhtbESPT2vCQBDF7wW/wzKCt7pRbJDoKiooPfTiH8TjmB2T&#10;YHY27K4x7afvCoXeZnhv3u/NfNmZWrTkfGVZwWiYgCDOra64UHA6bt+nIHxA1lhbJgXf5GG56L3N&#10;MdP2yXtqD6EQMYR9hgrKEJpMSp+XZNAPbUMctZt1BkNcXSG1w2cMN7UcJ0kqDVYcCSU2tCkpvx8e&#10;JnJbWp+/5Lm+3CdOjq4/KdEuVWrQ71YzEIG68G/+u/7UsX76MYHXN3EE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w6bxQAAAN0AAAAPAAAAAAAAAAAAAAAAAJgCAABkcnMv&#10;ZG93bnJldi54bWxQSwUGAAAAAAQABAD1AAAAigMAAAAA&#10;" path="m,59r17,l47,11,30,,,47r17,l,59xe" fillcolor="black" stroked="f">
                  <v:path arrowok="t" o:connecttype="custom" o:connectlocs="0,21;5,21;12,4;8,0;0,17;5,17;0,21" o:connectangles="0,0,0,0,0,0,0"/>
                </v:shape>
                <v:shape id="Freeform 42" o:spid="_x0000_s1060" style="position:absolute;left:262;top:1388;width:8;height:7;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exX8MA&#10;AADdAAAADwAAAGRycy9kb3ducmV2LnhtbERPS4vCMBC+C/6HMMLeNK2gK92mIoLgYRF8XLxNm7Et&#10;20xqE2v992ZhYW/z8T0nXQ+mET11rrasIJ5FIIgLq2suFVzOu+kKhPPIGhvLpOBFDtbZeJRiou2T&#10;j9SffClCCLsEFVTet4mUrqjIoJvZljhwN9sZ9AF2pdQdPkO4aeQ8ipbSYM2hocKWthUVP6eHUXCN&#10;D3O+xnl/bm/fR/2659HnJVfqYzJsvkB4Gvy/+M+912H+crGA32/CCTJ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exX8MAAADdAAAADwAAAAAAAAAAAAAAAACYAgAAZHJzL2Rv&#10;d25yZXYueG1sUEsFBgAAAAAEAAQA9QAAAIgDAAAAAA==&#10;" path="m,l8,12,17,,,xe" fillcolor="black" stroked="f">
                  <v:path arrowok="t" o:connecttype="custom" o:connectlocs="0,0;2,4;4,0;0,0" o:connectangles="0,0,0,0"/>
                </v:shape>
                <v:shape id="Freeform 43" o:spid="_x0000_s1061" style="position:absolute;left:244;top:1353;width:26;height:35;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01d8YA&#10;AADdAAAADwAAAGRycy9kb3ducmV2LnhtbESPzWrDMBCE74G+g9hCbo2ckIjiRgltISWHXvKD6XFr&#10;bW0Ta2Uk1XH69FGgkNsuMzvf7HI92Fb05EPjWMN0koEgLp1puNJwPGyenkGEiGywdUwaLhRgvXoY&#10;LTE37sw76vexEimEQ44a6hi7XMpQ1mQxTFxHnLQf5y3GtPpKGo/nFG5bOcsyJS02nAg1dvReU3na&#10;/9rE7emt+JRF+3Waezn9/lNEH0rr8ePw+gIi0hDv5v/rrUn11ULB7Zs0gl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01d8YAAADdAAAADwAAAAAAAAAAAAAAAACYAgAAZHJz&#10;L2Rvd25yZXYueG1sUEsFBgAAAAAEAAQA9QAAAIsDAAAAAA==&#10;" path="m8,5l,11,30,59,47,47,15,,8,5xe" fillcolor="black" stroked="f">
                  <v:path arrowok="t" o:connecttype="custom" o:connectlocs="2,2;0,4;9,21;14,17;4,0;2,2" o:connectangles="0,0,0,0,0,0"/>
                </v:shape>
                <v:shape id="Freeform 44" o:spid="_x0000_s1062" style="position:absolute;left:2197;top:1390;width:280;height:352;visibility:visible;mso-wrap-style:square;v-text-anchor:top" coordsize="524,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K/wcAA&#10;AADdAAAADwAAAGRycy9kb3ducmV2LnhtbERPy6rCMBDdC/5DGMGdpirXRzWKV1HEna/90IxtsZmU&#10;Jtf2/r0RBHdzOM9ZrBpTiCdVLresYNCPQBAnVuecKrhedr0pCOeRNRaWScE/OVgt260FxtrWfKLn&#10;2acihLCLUUHmfRlL6ZKMDLq+LYkDd7eVQR9glUpdYR3CTSGHUTSWBnMODRmWtMkoeZz/jILRLZ/8&#10;juzW1NI8kui4me13XivV7TTrOQhPjf+KP+6DDvPHPxN4fxNOkM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K/wcAAAADdAAAADwAAAAAAAAAAAAAAAACYAgAAZHJzL2Rvd25y&#10;ZXYueG1sUEsFBgAAAAAEAAQA9QAAAIUDAAAAAA==&#10;" path="m193,608l,,122,,262,453,400,,524,,326,608r-133,xe" fillcolor="black" stroked="f">
                  <v:path arrowok="t" o:connecttype="custom" o:connectlocs="55,204;0,0;35,0;75,152;114,0;150,0;93,204;55,204" o:connectangles="0,0,0,0,0,0,0,0"/>
                </v:shape>
                <v:rect id="Rectangle 45" o:spid="_x0000_s1063" style="position:absolute;left:2507;top:1390;width:6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cCscA&#10;AADdAAAADwAAAGRycy9kb3ducmV2LnhtbESPQW/CMAyF75P2HyJP2m2koIGgENCYNInLpME4wM00&#10;pq1onC4J0O3X4wPSbrbe83ufZ4vONepCIdaeDfR7GSjiwtuaSwPb74+XMaiYkC02nsnAL0VYzB8f&#10;Zphbf+U1XTapVBLCMUcDVUptrnUsKnIYe74lFu3og8Mkayi1DXiVcNfoQZaNtMOapaHClt4rKk6b&#10;szOwnIyXP1+v/Pm3PuxpvzuchoOQGfP81L1NQSXq0r/5fr2ygj8aCq58IyPo+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UnArHAAAA3QAAAA8AAAAAAAAAAAAAAAAAmAIAAGRy&#10;cy9kb3ducmV2LnhtbFBLBQYAAAAABAAEAPUAAACMAwAAAAA=&#10;" fillcolor="black" stroked="f"/>
                <v:shape id="Freeform 46" o:spid="_x0000_s1064" style="position:absolute;left:2855;top:1390;width:298;height:352;visibility:visible;mso-wrap-style:square;v-text-anchor:top" coordsize="556,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RR+sEA&#10;AADdAAAADwAAAGRycy9kb3ducmV2LnhtbERP32vCMBB+H+x/CDfwbaZOLFpNRQTFvW069nw016a0&#10;uZQk0/rfm8Fgb/fx/bzNdrS9uJIPrWMFs2kGgrhyuuVGwdfl8LoEESKyxt4xKbhTgG35/LTBQrsb&#10;f9L1HBuRQjgUqMDEOBRShsqQxTB1A3HiauctxgR9I7XHWwq3vXzLslxabDk1GBxob6jqzj9WwfBh&#10;Lp3m0der+SIe6/yo3/FbqcnLuFuDiDTGf/Gf+6TT/Hyxgt9v0gmy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UfrBAAAA3QAAAA8AAAAAAAAAAAAAAAAAmAIAAGRycy9kb3du&#10;cmV2LnhtbFBLBQYAAAAABAAEAPUAAACGAwAAAAA=&#10;" path="m,608l,,187,r91,415l368,,556,r,608l446,608,443,129,342,608r-129,l113,129r-3,479l,608xe" fillcolor="black" stroked="f">
                  <v:path arrowok="t" o:connecttype="custom" o:connectlocs="0,204;0,0;54,0;80,139;106,0;160,0;160,204;128,204;127,43;98,204;61,204;33,43;32,204;0,204" o:connectangles="0,0,0,0,0,0,0,0,0,0,0,0,0,0"/>
                </v:shape>
                <v:rect id="Rectangle 47" o:spid="_x0000_s1065" style="position:absolute;left:2222;top:675;width:63;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5ascgA&#10;AADdAAAADwAAAGRycy9kb3ducmV2LnhtbESPQW/CMAyF75P2HyIjcRspiFWsENCYhLTLpMF2GDfT&#10;mLaicbokQLdfPx8mcbP1nt/7vFj1rlUXCrHxbGA8ykARl942XBn4/Ng8zEDFhGyx9UwGfijCanl/&#10;t8DC+itv6bJLlZIQjgUaqFPqCq1jWZPDOPIdsWhHHxwmWUOlbcCrhLtWT7Is1w4bloYaO3qpqTzt&#10;zs7A+mm2/n6f8tvv9rCn/dfh9DgJmTHDQf88B5WoTzfz//WrFfw8F375Rkb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DlqxyAAAAN0AAAAPAAAAAAAAAAAAAAAAAJgCAABk&#10;cnMvZG93bnJldi54bWxQSwUGAAAAAAQABAD1AAAAjQMAAAAA&#10;" fillcolor="black" stroked="f"/>
                <v:rect id="Rectangle 48" o:spid="_x0000_s1066" style="position:absolute;left:2339;top:675;width:63;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KsQA&#10;AADdAAAADwAAAGRycy9kb3ducmV2LnhtbERPTWsCMRC9C/6HMEJvmlXaRVejaKHgRajaQ72Nm3F3&#10;cTPZJqlu/fWNIHibx/uc2aI1tbiQ85VlBcNBAoI4t7riQsHX/qM/BuEDssbaMin4Iw+Lebczw0zb&#10;K2/psguFiCHsM1RQhtBkUvq8JIN+YBviyJ2sMxgidIXUDq8x3NRylCSpNFhxbCixofeS8vPu1yhY&#10;Tcarn89X3ty2xwMdvo/nt5FLlHrptcspiEBteIof7rWO89N0CP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yrEAAAA3QAAAA8AAAAAAAAAAAAAAAAAmAIAAGRycy9k&#10;b3ducmV2LnhtbFBLBQYAAAAABAAEAPUAAACJAwAAAAA=&#10;" fillcolor="black" stroked="f"/>
                <v:shape id="Freeform 49" o:spid="_x0000_s1067" style="position:absolute;left:2200;top:2117;width:281;height:352;visibility:visible;mso-wrap-style:square;v-text-anchor:top" coordsize="524,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nW5MEA&#10;AADdAAAADwAAAGRycy9kb3ducmV2LnhtbERPTWvCQBC9F/wPywje6qYR0ja6CW1Ekd609T5kp0kw&#10;Oxuyq4n/3hUEb/N4n7PKR9OKC/WusazgbR6BIC6tbrhS8Pe7ef0A4TyyxtYyKbiSgzybvKww1Xbg&#10;PV0OvhIhhF2KCmrvu1RKV9Zk0M1tRxy4f9sb9AH2ldQ9DiHctDKOokQabDg01NhRUVN5OpyNgsWx&#10;ef9e2LUZpDmV0U/xud14rdRsOn4tQXga/VP8cO90mJ8kMdy/CS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Z1uTBAAAA3QAAAA8AAAAAAAAAAAAAAAAAmAIAAGRycy9kb3du&#10;cmV2LnhtbFBLBQYAAAAABAAEAPUAAACGAwAAAAA=&#10;" path="m193,608l,,121,,262,453,400,,524,,325,608r-132,xe" fillcolor="black" stroked="f">
                  <v:path arrowok="t" o:connecttype="custom" o:connectlocs="55,204;0,0;35,0;76,152;115,0;151,0;93,204;55,204" o:connectangles="0,0,0,0,0,0,0,0"/>
                </v:shape>
                <v:rect id="Rectangle 50" o:spid="_x0000_s1068" style="position:absolute;left:2510;top:2117;width:6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ExsUA&#10;AADdAAAADwAAAGRycy9kb3ducmV2LnhtbERPS2sCMRC+F/ofwgjealZtF12NUgtCL4X6OOht3Iy7&#10;i5vJNom67a9vBMHbfHzPmc5bU4sLOV9ZVtDvJSCIc6srLhRsN8uXEQgfkDXWlknBL3mYz56fpphp&#10;e+UVXdahEDGEfYYKyhCaTEqfl2TQ92xDHLmjdQZDhK6Q2uE1hptaDpIklQYrjg0lNvRRUn5an42C&#10;xXi0+Pl+5a+/1WFP+93h9DZwiVLdTvs+ARGoDQ/x3f2p4/w0HcLtm3iC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3MTGxQAAAN0AAAAPAAAAAAAAAAAAAAAAAJgCAABkcnMv&#10;ZG93bnJldi54bWxQSwUGAAAAAAQABAD1AAAAigMAAAAA&#10;" fillcolor="black" stroked="f"/>
                <v:rect id="Rectangle 51" o:spid="_x0000_s1069" style="position:absolute;left:2627;top:2117;width:6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8bsMA&#10;AADcAAAADwAAAGRycy9kb3ducmV2LnhtbERPy4rCMBTdC/5DuAOz03REpXaMogPCbAZ8LXR3be60&#10;xeamk2S0+vVmIbg8nPd03ppaXMj5yrKCj34Cgji3uuJCwX636qUgfEDWWFsmBTfyMJ91O1PMtL3y&#10;hi7bUIgYwj5DBWUITSalz0sy6Pu2IY7cr3UGQ4SukNrhNYabWg6SZCwNVhwbSmzoq6T8vP03CpaT&#10;dPm3HvLPfXM60vFwOo8GLlHq/a1dfIII1IaX+On+1gpGaZwfz8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H8bsMAAADcAAAADwAAAAAAAAAAAAAAAACYAgAAZHJzL2Rv&#10;d25yZXYueG1sUEsFBgAAAAAEAAQA9QAAAIgDAAAAAA==&#10;" fillcolor="black" stroked="f"/>
                <v:rect id="Rectangle 52" o:spid="_x0000_s1070" style="position:absolute;left:2744;top:2117;width:6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jVsUA&#10;AADdAAAADwAAAGRycy9kb3ducmV2LnhtbERPS2sCMRC+F/wPYQRvNatuRVejaKHQS6E+DnobN+Pu&#10;4mayTVLd9tc3QsHbfHzPmS9bU4srOV9ZVjDoJyCIc6srLhTsd2/PExA+IGusLZOCH/KwXHSe5php&#10;e+MNXbehEDGEfYYKyhCaTEqfl2TQ921DHLmzdQZDhK6Q2uEthptaDpNkLA1WHBtKbOi1pPyy/TYK&#10;1tPJ+usz5Y/fzelIx8Pp8jJ0iVK9bruagQjUhof43/2u4/xRmsL9m3iC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7qNWxQAAAN0AAAAPAAAAAAAAAAAAAAAAAJgCAABkcnMv&#10;ZG93bnJldi54bWxQSwUGAAAAAAQABAD1AAAAigMAAAAA&#10;" fillcolor="black" stroked="f"/>
                <v:rect id="Rectangle 53" o:spid="_x0000_s1071" style="position:absolute;left:2213;top:-43;width:6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GzcUA&#10;AADdAAAADwAAAGRycy9kb3ducmV2LnhtbERPS2sCMRC+C/0PYQreNFsfxW6NooLgpaC2h3obN9Pd&#10;xc1kTaJu/fVGELzNx/ec8bQxlTiT86VlBW/dBARxZnXJuYKf72VnBMIHZI2VZVLwTx6mk5fWGFNt&#10;L7yh8zbkIoawT1FBEUKdSumzggz6rq2JI/dnncEQoculdniJ4aaSvSR5lwZLjg0F1rQoKDtsT0bB&#10;/GM0P64H/HXd7He0+90fhj2XKNV+bWafIAI14Sl+uFc6zu8PhnD/Jp4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ogbNxQAAAN0AAAAPAAAAAAAAAAAAAAAAAJgCAABkcnMv&#10;ZG93bnJldi54bWxQSwUGAAAAAAQABAD1AAAAigMAAAAA&#10;" fillcolor="black" stroked="f"/>
                <v:shape id="Freeform 54" o:spid="_x0000_s1072" style="position:absolute;left:2300;top:-43;width:281;height:352;visibility:visible;mso-wrap-style:square;v-text-anchor:top" coordsize="524,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vA8AA&#10;AADdAAAADwAAAGRycy9kb3ducmV2LnhtbERPS4vCMBC+L+x/CLPgTdO14qMaxQeKePN1H5rZtthM&#10;ShNt/fdGEPY2H99zZovWlOJBtSssK/jtRSCIU6sLzhRcztvuGITzyBpLy6TgSQ4W8++vGSbaNnyk&#10;x8lnIoSwS1BB7n2VSOnSnAy6nq2IA/dna4M+wDqTusYmhJtS9qNoKA0WHBpyrGidU3o73Y2C+FqM&#10;VrHdmEaaWxod1pPd1mulOj/tcgrCU+v/xR/3Xof58WAI72/CCX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kvA8AAAADdAAAADwAAAAAAAAAAAAAAAACYAgAAZHJzL2Rvd25y&#10;ZXYueG1sUEsFBgAAAAAEAAQA9QAAAIUDAAAAAA==&#10;" path="m193,608l,,122,,262,453,400,,524,,325,608r-132,xe" fillcolor="black" stroked="f">
                  <v:path arrowok="t" o:connecttype="custom" o:connectlocs="55,204;0,0;35,0;76,152;115,0;151,0;93,204;55,204" o:connectangles="0,0,0,0,0,0,0,0"/>
                </v:shape>
                <v:line id="Line 55" o:spid="_x0000_s1073" style="position:absolute;flip:x;visibility:visible;mso-wrap-style:square" from="1776,1747" to="2316,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HtzMUAAADdAAAADwAAAGRycy9kb3ducmV2LnhtbERPTWsCMRC9C/6HMEJvmq0ttWyNIpaK&#10;FGrR1kNv42a6u7iZLEl04783hYK3ebzPmc6jacSZnK8tK7gfZSCIC6trLhV8f70Nn0H4gKyxsUwK&#10;LuRhPuv3pphr2/GWzrtQihTCPkcFVQhtLqUvKjLoR7YlTtyvdQZDgq6U2mGXwk0jx1n2JA3WnBoq&#10;bGlZUXHcnYyC7WbCB7c6xWM8dB+fP/vyff+6UOpuEBcvIALFcBP/u9c6zX94n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HtzMUAAADdAAAADwAAAAAAAAAA&#10;AAAAAAChAgAAZHJzL2Rvd25yZXYueG1sUEsFBgAAAAAEAAQA+QAAAJMDAAAAAA==&#10;" strokeweight="0"/>
                <v:line id="Line 56" o:spid="_x0000_s1074" style="position:absolute;flip:x;visibility:visible;mso-wrap-style:square" from="1781,1388" to="2321,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55vsgAAADdAAAADwAAAGRycy9kb3ducmV2LnhtbESPQUsDMRCF74L/IYzgzWatYsu2aSkV&#10;RQSVVnvobboZd5duJkuSduO/dw6Ctxnem/e+mS+z69SZQmw9G7gdFaCIK29brg18fT7dTEHFhGyx&#10;80wGfijCcnF5McfS+oE3dN6mWkkIxxINNCn1pdaxashhHPmeWLRvHxwmWUOtbcBBwl2nx0XxoB22&#10;LA0N9rRuqDpuT87A5n3Ch/B8ysd8GN4+9rv6dfe4Mub6Kq9moBLl9G/+u36xgn93L7j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j55vsgAAADdAAAADwAAAAAA&#10;AAAAAAAAAAChAgAAZHJzL2Rvd25yZXYueG1sUEsFBgAAAAAEAAQA+QAAAJYDAAAAAA==&#10;" strokeweight="0"/>
                <v:line id="Line 57" o:spid="_x0000_s1075" style="position:absolute;flip:x;visibility:visible;mso-wrap-style:square" from="1776,1027" to="2316,1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LcJcYAAADdAAAADwAAAGRycy9kb3ducmV2LnhtbERPTWsCMRC9F/wPYQrearZaqm6NIi0t&#10;RWhFrYfexs10d3EzWZLopv++EQre5vE+Z7aIphFncr62rOB+kIEgLqyuuVTwtXu9m4DwAVljY5kU&#10;/JKHxbx3M8Nc2443dN6GUqQQ9jkqqEJocyl9UZFBP7AtceJ+rDMYEnSl1A67FG4aOcyyR2mw5tRQ&#10;YUvPFRXH7cko2HyO+eDeTvEYD93H+ntfrvYvS6X6t3H5BCJQDFfxv/tdp/mjhyl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y3CXGAAAA3QAAAA8AAAAAAAAA&#10;AAAAAAAAoQIAAGRycy9kb3ducmV2LnhtbFBLBQYAAAAABAAEAPkAAACUAwAAAAA=&#10;" strokeweight="0"/>
                <v:line id="Line 58" o:spid="_x0000_s1076" style="position:absolute;flip:x;visibility:visible;mso-wrap-style:square" from="1781,668" to="232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HjZcgAAADdAAAADwAAAGRycy9kb3ducmV2LnhtbESPQUsDMRCF74L/IYzgzWataMu2aSkV&#10;RQSVVnvobboZd5duJkuSduO/dw6Ctxnem/e+mS+z69SZQmw9G7gdFaCIK29brg18fT7dTEHFhGyx&#10;80wGfijCcnF5McfS+oE3dN6mWkkIxxINNCn1pdaxashhHPmeWLRvHxwmWUOtbcBBwl2nx0XxoB22&#10;LA0N9rRuqDpuT87A5n3Ch/B8ysd8GN4+9rv6dfe4Mub6Kq9moBLl9G/+u36xgn93L/z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HjZcgAAADdAAAADwAAAAAA&#10;AAAAAAAAAAChAgAAZHJzL2Rvd25yZXYueG1sUEsFBgAAAAAEAAQA+QAAAJYDAAAAAA==&#10;" strokeweight="0"/>
                <v:line id="Line 59" o:spid="_x0000_s1077" style="position:absolute;flip:x;visibility:visible;mso-wrap-style:square" from="1776,2107" to="2316,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1G/sUAAADdAAAADwAAAGRycy9kb3ducmV2LnhtbERPTWsCMRC9F/wPYQrealZLbdkaRZRK&#10;EWzR1kNv42a6u7iZLEl04783QqG3ebzPmcyiacSZnK8tKxgOMhDEhdU1lwq+v94eXkD4gKyxsUwK&#10;LuRhNu3dTTDXtuMtnXehFCmEfY4KqhDaXEpfVGTQD2xLnLhf6wyGBF0ptcMuhZtGjrJsLA3WnBoq&#10;bGlRUXHcnYyC7cczH9zqFI/x0G0+f/bler+cK9W/j/NXEIFi+Bf/ud91mv/4NI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1G/sUAAADdAAAADwAAAAAAAAAA&#10;AAAAAAChAgAAZHJzL2Rvd25yZXYueG1sUEsFBgAAAAAEAAQA+QAAAJMDAAAAAA==&#10;" strokeweight="0"/>
                <v:line id="Line 60" o:spid="_x0000_s1078" style="position:absolute;flip:x;visibility:visible;mso-wrap-style:square" from="1781,2466" to="2321,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icUAAADdAAAADwAAAGRycy9kb3ducmV2LnhtbERPTWsCMRC9F/wPYQRvNVtLbdkaRZRK&#10;EWzR1kNv42a6u7iZLEl04783QqG3ebzPmcyiacSZnK8tK3gYZiCIC6trLhV8f73dv4DwAVljY5kU&#10;XMjDbNq7m2CubcdbOu9CKVII+xwVVCG0uZS+qMigH9qWOHG/1hkMCbpSaoddCjeNHGXZWBqsOTVU&#10;2NKiouK4OxkF249nPrjVKR7jodt8/uzL9X45V2rQj/NXEIFi+Bf/ud91mv/4NIL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YicUAAADdAAAADwAAAAAAAAAA&#10;AAAAAAChAgAAZHJzL2Rvd25yZXYueG1sUEsFBgAAAAAEAAQA+QAAAJMDAAAAAA==&#10;" strokeweight="0"/>
                <v:line id="Line 61" o:spid="_x0000_s1079" style="position:absolute;flip:x;visibility:visible;mso-wrap-style:square" from="1783,308" to="232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9EsUAAADdAAAADwAAAGRycy9kb3ducmV2LnhtbERPS2sCMRC+F/wPYYTearZKbVmNIpaW&#10;UrDF18HbuJnuLm4mSxLd9N8bodDbfHzPmc6jacSFnK8tK3gcZCCIC6trLhXstm8PLyB8QNbYWCYF&#10;v+RhPuvdTTHXtuM1XTahFCmEfY4KqhDaXEpfVGTQD2xLnLgf6wyGBF0ptcMuhZtGDrNsLA3WnBoq&#10;bGlZUXHanI2C9dczH937OZ7isVt9H/bl5/51odR9Py4mIALF8C/+c3/oNH/0NILb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N9EsUAAADdAAAADwAAAAAAAAAA&#10;AAAAAAChAgAAZHJzL2Rvd25yZXYueG1sUEsFBgAAAAAEAAQA+QAAAJMDAAAAAA==&#10;" strokeweight="0"/>
                <v:line id="Line 62" o:spid="_x0000_s1080" style="position:absolute;flip:x;visibility:visible;mso-wrap-style:square" from="1789,-51" to="23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rlZsYAAADdAAAADwAAAGRycy9kb3ducmV2LnhtbERPTWsCMRC9F/wPYQrearbaqmyNIi0t&#10;RWhFrYfexs10d3EzWZLopv++EQre5vE+Z7aIphFncr62rOB+kIEgLqyuuVTwtXu9m4LwAVljY5kU&#10;/JKHxbx3M8Nc2443dN6GUqQQ9jkqqEJocyl9UZFBP7AtceJ+rDMYEnSl1A67FG4aOcyysTRYc2qo&#10;sKXniorj9mQUbD4nfHBvp3iMh+5j/b0vV/uXpVL927h8AhEohqv43/2u0/zR4wN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q5WbGAAAA3QAAAA8AAAAAAAAA&#10;AAAAAAAAoQIAAGRycy9kb3ducmV2LnhtbFBLBQYAAAAABAAEAPkAAACUAwAAAAA=&#10;" strokeweight="0"/>
                <v:shape id="Freeform 63" o:spid="_x0000_s1081" style="position:absolute;left:1905;top:1681;width:78;height:31;visibility:visible;mso-wrap-style:square;v-text-anchor:top" coordsize="14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qYKMIA&#10;AADdAAAADwAAAGRycy9kb3ducmV2LnhtbERP30vDMBB+F/Y/hBN8s6mODqnLxtjo0Md10+ejOdti&#10;c+mSmFX/ejMQfLuP7+ct15MZRCTne8sKHrIcBHFjdc+tgtOxun8C4QOyxsEyKfgmD+vV7GaJpbYX&#10;PlCsQytSCPsSFXQhjKWUvunIoM/sSJy4D+sMhgRdK7XDSwo3g3zM84U02HNq6HCkbUfNZ/1lFPjF&#10;Lr6eNz+VdFHX70N8K4p9pdTd7bR5BhFoCv/iP/eLTvPnRQHX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epgowgAAAN0AAAAPAAAAAAAAAAAAAAAAAJgCAABkcnMvZG93&#10;bnJldi54bWxQSwUGAAAAAAQABAD1AAAAhwMAAAAA&#10;" path="m146,r,21l33,20r3,4l40,29r3,4l46,38r3,5l51,48r3,4l56,55r-18,l33,48,29,42,25,35,21,29,16,24,10,20,5,15,,14,,,146,xe" fillcolor="black" stroked="f">
                  <v:path arrowok="t" o:connecttype="custom" o:connectlocs="42,0;42,7;10,6;10,8;11,9;12,11;13,12;14,14;14,15;15,16;16,17;11,17;10,15;8,14;7,11;6,9;5,8;3,6;2,5;0,5;0,0;42,0" o:connectangles="0,0,0,0,0,0,0,0,0,0,0,0,0,0,0,0,0,0,0,0,0,0"/>
                </v:shape>
                <v:shape id="Freeform 64" o:spid="_x0000_s1082" style="position:absolute;left:1906;top:1593;width:79;height:58;visibility:visible;mso-wrap-style:square;v-text-anchor:top" coordsize="149,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ALh8UA&#10;AADdAAAADwAAAGRycy9kb3ducmV2LnhtbERPS08CMRC+m/AfmiHxYqBFlMdKIQIxGE/yCOfJdtyu&#10;bKebbYH131MTE2/z5XvObNG6SlyoCaVnDYO+AkGce1NyoeGwf+tNQISIbLDyTBp+KMBi3rmbYWb8&#10;lbd02cVCpBAOGWqwMdaZlCG35DD0fU2cuC/fOIwJNoU0DV5TuKvko1Ij6bDk1GCxppWl/LQ7Ow1q&#10;83SaLtV6Pd4M7PHhA93++/Oo9X23fX0BEamN/+I/97tJ84fPI/j9Jp0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QAuHxQAAAN0AAAAPAAAAAAAAAAAAAAAAAJgCAABkcnMv&#10;ZG93bnJldi54bWxQSwUGAAAAAAQABAD1AAAAigMAAAAA&#10;" path="m74,98r-5,l63,98r-5,l52,98,47,97r-5,l37,95,33,94,25,92,19,88,12,83,8,79,5,73,3,65,1,58,,49,,44,1,39,3,34,4,30,7,24r4,-5l15,16r4,-3l23,10,29,7,36,6,41,4,48,1,56,,66,,77,r5,l89,1r6,l100,3r4,l110,4r4,l118,6r7,3l132,13r4,5l140,24r4,6l147,36r2,7l149,50r-2,11l146,70r-4,9l136,86r-5,3l125,92r-7,2l111,97r-8,l95,98r-10,l76,98r-2,xm74,80r8,l91,80r8,l104,79r6,-2l116,76r2,-2l121,73r4,-5l129,64r2,-8l132,50r-1,-6l129,39r-4,-6l121,28r-3,-1l116,25r-6,-1l104,22,99,21,91,19,82,18r-8,l67,18r-8,1l54,19r-7,2l41,22r-4,2l33,25r-4,2l23,33r-4,4l18,43r-2,6l18,55r1,7l23,67r6,4l33,73r4,1l41,76r6,1l54,79r5,l67,80r7,xe" fillcolor="black" stroked="f">
                  <v:path arrowok="t" o:connecttype="custom" o:connectlocs="20,34;16,34;13,34;11,33;7,32;3,29;2,25;1,20;0,15;1,12;2,8;4,5;6,4;10,2;13,1;19,0;23,0;27,1;29,1;32,1;35,3;38,7;40,11;42,15;41,21;40,28;37,31;33,33;29,34;24,34;21,34;23,28;28,28;31,27;33,26;35,24;37,20;37,15;35,12;33,9;31,8;28,7;23,7;19,7;15,7;12,8;9,9;6,12;5,15;5,20;6,24;9,25;12,27;15,28;19,28" o:connectangles="0,0,0,0,0,0,0,0,0,0,0,0,0,0,0,0,0,0,0,0,0,0,0,0,0,0,0,0,0,0,0,0,0,0,0,0,0,0,0,0,0,0,0,0,0,0,0,0,0,0,0,0,0,0,0"/>
                  <o:lock v:ext="edit" verticies="t"/>
                </v:shape>
                <v:shape id="Freeform 65" o:spid="_x0000_s1083" style="position:absolute;left:1928;top:1526;width:57;height:57;visibility:visible;mso-wrap-style:square;v-text-anchor:top" coordsize="10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r80scA&#10;AADdAAAADwAAAGRycy9kb3ducmV2LnhtbESPQWsCMRCF7wX/QxjBW82qtNatUUQQC4WCtoceh83s&#10;ZutmsiRZXfvrm4LgbYb35n1vluveNuJMPtSOFUzGGQjiwumaKwVfn7vHFxAhImtsHJOCKwVYrwYP&#10;S8y1u/CBzsdYiRTCIUcFJsY2lzIUhiyGsWuJk1Y6bzGm1VdSe7ykcNvIaZY9S4s1J4LBlraGitOx&#10;s4lbLrJf/WPm+6o8dAv/vu8+vmdKjYb95hVEpD7ezbfrN53qz57m8P9NGkG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6/NLHAAAA3QAAAA8AAAAAAAAAAAAAAAAAmAIAAGRy&#10;cy9kb3ducmV2LnhtbFBLBQYAAAAABAAEAPUAAACMAwAAAAA=&#10;" path="m66,21l70,r9,3l86,6r6,4l98,16r4,8l105,31r1,8l108,48r-2,10l103,69r-5,9l92,85r-6,6l76,95,66,97,54,98r-8,l39,97,32,94,25,91,19,89,14,85,10,79,6,73,3,67,1,61,,54,,46,,39,1,30,4,24,8,19r5,-6l19,9,26,5,33,2r2,20l30,24r-2,3l24,28r-3,3l19,34r-1,5l17,43r,3l17,52r1,8l21,64r4,5l29,73r7,3l44,79r10,l62,79r8,-1l77,75r6,-3l86,67r2,-6l90,54r1,-6l91,43,88,39,87,34,84,30,81,27,77,24,72,22,66,21xe" fillcolor="black" stroked="f">
                  <v:path arrowok="t" o:connecttype="custom" o:connectlocs="20,0;24,2;27,5;29,10;30,16;29,23;26,29;21,32;15,33;11,33;7,31;4,29;2,24;1,20;0,16;1,10;2,6;5,3;9,1;8,8;7,9;5,12;5,15;5,17;6,22;8,24;12,27;17,27;22,26;24,23;25,18;25,15;24,12;23,9;20,8" o:connectangles="0,0,0,0,0,0,0,0,0,0,0,0,0,0,0,0,0,0,0,0,0,0,0,0,0,0,0,0,0,0,0,0,0,0,0"/>
                </v:shape>
                <v:shape id="Freeform 66" o:spid="_x0000_s1084" style="position:absolute;left:1928;top:1428;width:57;height:89;visibility:visible;mso-wrap-style:square;v-text-anchor:top" coordsize="107,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9usUA&#10;AADdAAAADwAAAGRycy9kb3ducmV2LnhtbESPQWvCQBSE7wX/w/IEb3VjicFEV7FCQaiXqgjeHtln&#10;Esy+TbOrSf+9KxQ8DjPzDbNY9aYWd2pdZVnBZByBIM6trrhQcDx8vc9AOI+ssbZMCv7IwWo5eFtg&#10;pm3HP3Tf+0IECLsMFZTeN5mULi/JoBvbhjh4F9sa9EG2hdQtdgFuavkRRYk0WHFYKLGhTUn5dX8z&#10;Cqbn725yiz+b+Ndc0pMn3OxSVGo07NdzEJ56/wr/t7daQRKnCTzfh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326xQAAAN0AAAAPAAAAAAAAAAAAAAAAAJgCAABkcnMv&#10;ZG93bnJldi54bWxQSwUGAAAAAAQABAD1AAAAigMAAAAA&#10;" path="m105,154l,155,,134r18,l14,133r-2,-5l7,125,5,121,3,116,2,112,,107r,-4l,97,2,90,3,85,5,81,9,78r4,-3l17,73r4,-1l12,64,6,55,2,46,,36,,28,3,21,5,15,9,9,13,6,20,3,28,2,36,r71,2l107,21r-65,l38,21r-4,l29,23r-1,l25,23r-1,1l23,26r-2,1l18,30r-1,3l17,37r,3l17,46r1,5l21,55r3,3l28,63r6,3l40,69r6,l107,69r-2,19l39,88r-4,l29,90r-4,1l23,93r-3,1l18,99r-1,4l17,107r,5l17,115r1,4l21,121r2,3l25,127r3,3l31,133r5,1l42,136r7,l54,136r51,l105,154xe" fillcolor="black" stroked="f">
                  <v:path arrowok="t" o:connecttype="custom" o:connectlocs="0,51;5,44;3,42;2,40;1,37;0,34;1,30;2,27;4,25;6,24;2,18;0,12;1,7;3,3;6,1;10,0;30,7;11,7;8,7;7,7;6,9;5,10;5,12;5,15;6,18;8,21;11,23;30,23;11,29;8,30;6,30;5,33;5,35;5,38;6,40;7,42;9,44;12,45;15,45;30,51" o:connectangles="0,0,0,0,0,0,0,0,0,0,0,0,0,0,0,0,0,0,0,0,0,0,0,0,0,0,0,0,0,0,0,0,0,0,0,0,0,0,0,0"/>
                </v:shape>
                <v:shape id="Freeform 67" o:spid="_x0000_s1085" style="position:absolute;left:1904;top:1319;width:79;height:32;visibility:visible;mso-wrap-style:square;v-text-anchor:top" coordsize="14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fYH8cA&#10;AADdAAAADwAAAGRycy9kb3ducmV2LnhtbESPQWvCQBSE7wX/w/KEXopuFDWauoq0FVoKBaPS6yP7&#10;zAazb0N2q/HfdwtCj8PMfMMs152txYVaXzlWMBomIIgLpysuFRz228EchA/IGmvHpOBGHtar3sMS&#10;M+2uvKNLHkoRIewzVGBCaDIpfWHIoh+6hjh6J9daDFG2pdQtXiPc1nKcJDNpseK4YLChF0PFOf+x&#10;CiZf5qNr0uP8Ox1/Pm1fp0l+K9+Ueux3m2cQgbrwH76337WC2WSRwt+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H2B/HAAAA3QAAAA8AAAAAAAAAAAAAAAAAmAIAAGRy&#10;cy9kb3ducmV2LnhtbFBLBQYAAAAABAAEAPUAAACMAwAAAAA=&#10;" path="m147,r,21l33,19r2,5l40,28r2,5l45,37r3,6l51,48r2,4l56,55r-19,l34,48,30,42,26,34,20,28,16,24,11,19,5,15,,13,,,147,xe" fillcolor="black" stroked="f">
                  <v:path arrowok="t" o:connecttype="custom" o:connectlocs="42,0;42,7;10,6;10,8;11,9;12,11;13,13;14,15;15,16;15,17;16,19;11,19;10,16;9,14;8,12;6,9;5,8;3,6;2,5;0,5;0,0;42,0" o:connectangles="0,0,0,0,0,0,0,0,0,0,0,0,0,0,0,0,0,0,0,0,0,0"/>
                </v:shape>
                <v:shape id="Freeform 68" o:spid="_x0000_s1086" style="position:absolute;left:1905;top:1232;width:79;height:57;visibility:visible;mso-wrap-style:square;v-text-anchor:top" coordsize="14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hO/b0A&#10;AADdAAAADwAAAGRycy9kb3ducmV2LnhtbERPvQrCMBDeBd8hnOCmqSKi1SiiCE6i1cHxaM602FxK&#10;E7W+vRkEx4/vf7lubSVe1PjSsYLRMAFBnDtdslFwvewHMxA+IGusHJOCD3lYr7qdJabavflMrywY&#10;EUPYp6igCKFOpfR5QRb90NXEkbu7xmKIsDFSN/iO4baS4ySZSoslx4YCa9oWlD+yp1XgwuG2uxne&#10;TZ7Z2B5P2aa6eKNUv9duFiACteEv/rkPWsF0Mo9z45v4BOTq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EhO/b0AAADdAAAADwAAAAAAAAAAAAAAAACYAgAAZHJzL2Rvd25yZXYu&#10;eG1sUEsFBgAAAAAEAAQA9QAAAIIDAAAAAA==&#10;" path="m74,99r-5,l63,99r-5,l52,99,47,97r-4,l37,96,33,94,26,93,19,88,14,84,8,79,6,73,3,66,1,59,,50,,45,1,39,3,35,4,30,7,24r4,-4l15,17r4,-3l25,11,30,8,37,6,43,5,50,2,58,,68,r9,l83,r7,2l95,2r6,1l106,3r4,2l114,5r5,1l127,9r5,5l138,18r3,6l145,30r2,6l149,44r,7l147,62r-1,8l142,79r-6,8l131,90r-6,3l119,94r-7,3l105,97,95,99r-8,l77,99r-3,xm74,81r9,l91,81r8,l105,79r5,-1l116,76r4,-1l123,73r4,-4l130,64r1,-7l132,51r-1,-6l130,39r-3,-6l123,29r-3,-2l116,26r-4,-2l106,23,99,21,92,20,84,18r-8,l68,18r-7,2l54,20r-6,1l41,23r-4,1l33,26r-4,1l23,33r-4,5l18,44r-1,6l18,56r1,7l23,67r6,5l33,73r4,2l41,76r6,2l54,79r5,l68,81r6,xe" fillcolor="black" stroked="f">
                  <v:path arrowok="t" o:connecttype="custom" o:connectlocs="20,33;16,33;13,32;11,32;7,31;4,28;2,24;1,20;0,15;1,12;2,8;4,6;7,3;11,2;14,1;19,0;23,0;27,1;30,1;32,2;36,3;39,6;41,10;42,14;41,21;40,26;37,30;33,31;30,32;24,33;21,33;23,27;28,27;31,26;34,25;36,23;37,19;37,15;36,11;34,9;31,8;28,7;24,6;19,6;15,7;12,7;9,9;6,11;5,14;5,18;6,22;9,24;12,25;15,26;19,27" o:connectangles="0,0,0,0,0,0,0,0,0,0,0,0,0,0,0,0,0,0,0,0,0,0,0,0,0,0,0,0,0,0,0,0,0,0,0,0,0,0,0,0,0,0,0,0,0,0,0,0,0,0,0,0,0,0,0"/>
                  <o:lock v:ext="edit" verticies="t"/>
                </v:shape>
                <v:shape id="Freeform 69" o:spid="_x0000_s1087" style="position:absolute;left:1926;top:1163;width:58;height:58;visibility:visible;mso-wrap-style:square;v-text-anchor:top" coordsize="10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W7X8YA&#10;AADdAAAADwAAAGRycy9kb3ducmV2LnhtbESPX2vCMBTF34V9h3AHe9N0czhbjTIG4mAw0Png46W5&#10;barNTUlS7fbpl8HAx8P58+Ms14NtxYV8aBwreJxkIIhLpxuuFRy+NuM5iBCRNbaOScE3BViv7kZL&#10;LLS78o4u+1iLNMKhQAUmxq6QMpSGLIaJ64iTVzlvMSbpa6k9XtO4beVTls2kxYYTwWBHb4bK8763&#10;iVvl2Y8+mZdtXe363H9s+8/jVKmH++F1ASLSEG/h//a7VjB7znP4e5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W7X8YAAADdAAAADwAAAAAAAAAAAAAAAACYAgAAZHJz&#10;L2Rvd25yZXYueG1sUEsFBgAAAAAEAAQA9QAAAIsDAAAAAA==&#10;" path="m66,21l72,r7,3l87,6r6,4l98,16r4,8l105,31r1,7l108,47r-2,11l104,68r-4,9l94,85r-7,6l78,95,66,97,54,98r-7,l39,97,32,94,25,91,20,89,14,85,10,79,7,73,4,67,2,61,,53,,46,,38,3,29,4,24,9,19r5,-6l20,9,27,4,35,1r1,21l32,24r-4,3l24,28r-3,3l20,34r-2,4l17,43r,3l17,52r3,7l21,64r4,4l29,73r7,3l44,79r10,l64,79r7,-2l78,74r5,-3l86,67r3,-6l90,53r1,-6l91,43,89,38,87,34,86,29,83,27,79,24,72,22,66,21xe" fillcolor="black" stroked="f">
                  <v:path arrowok="t" o:connecttype="custom" o:connectlocs="21,0;25,2;28,5;30,11;31,17;30,24;27,30;23,33;16,34;11,34;7,32;4,30;2,25;1,21;0,16;1,10;3,7;6,3;10,1;9,8;7,10;6,12;5,15;5,18;6,22;9,25;13,28;18,28;23,26;25,24;26,18;26,15;25,12;24,9;21,8" o:connectangles="0,0,0,0,0,0,0,0,0,0,0,0,0,0,0,0,0,0,0,0,0,0,0,0,0,0,0,0,0,0,0,0,0,0,0"/>
                </v:shape>
                <v:shape id="Freeform 70" o:spid="_x0000_s1088" style="position:absolute;left:1927;top:1065;width:57;height:90;visibility:visible;mso-wrap-style:square;v-text-anchor:top" coordsize="106,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AIH8MA&#10;AADdAAAADwAAAGRycy9kb3ducmV2LnhtbERPTWsCMRC9F/wPYQRvNauglK1RRLSohYpa7HXYTDeL&#10;yWS7ibrtr28OgsfH+57MWmfFlZpQeVYw6GcgiAuvKy4VfB5Xzy8gQkTWaD2Tgl8KMJt2niaYa3/j&#10;PV0PsRQphEOOCkyMdS5lKAw5DH1fEyfu2zcOY4JNKXWDtxTurBxm2Vg6rDg1GKxpYag4Hy5OwXBT&#10;2r+tff8qfvRuad52p/bjeFKq123nryAitfEhvrvXWsF4lKX96U16An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AIH8MAAADdAAAADwAAAAAAAAAAAAAAAACYAgAAZHJzL2Rv&#10;d25yZXYueG1sUEsFBgAAAAAEAAQA9QAAAIgDAAAAAA==&#10;" path="m106,153l,155,,134r19,l15,132r-4,-4l7,125,4,121,2,116,1,112,,107r,-4l,97,1,89,2,85,4,80,8,77r4,-3l16,73r6,-2l12,64,5,55,2,46,1,36r,-8l2,21,5,15,9,9,14,6,20,3,29,1,36,r70,1l106,21r-64,l37,21r-4,l30,22r-3,l26,22r-1,2l22,25r,2l19,30r-1,3l18,37r,3l18,46r1,4l20,55r3,3l29,62r5,3l41,68r6,l106,68r,20l40,88r-6,l30,89r-4,2l23,92r-3,2l18,98r-2,5l16,107r,5l16,115r2,4l20,121r3,3l26,126r3,3l31,132r5,2l41,135r7,l53,135r53,l106,153xe" fillcolor="black" stroked="f">
                  <v:path arrowok="t" o:connecttype="custom" o:connectlocs="0,52;5,45;3,43;1,41;1,38;0,35;1,30;1,27;3,25;6,24;2,19;1,12;1,7;3,3;6,1;10,0;31,7;11,7;9,8;8,8;6,9;5,10;5,12;5,16;6,19;9,21;12,23;31,23;12,30;9,30;6,31;5,33;5,36;5,39;6,41;8,42;9,45;12,45;16,45;31,52" o:connectangles="0,0,0,0,0,0,0,0,0,0,0,0,0,0,0,0,0,0,0,0,0,0,0,0,0,0,0,0,0,0,0,0,0,0,0,0,0,0,0,0"/>
                </v:shape>
                <v:shape id="Freeform 71" o:spid="_x0000_s1089" style="position:absolute;left:2046;top:1386;width:26;height:35;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3i+cUA&#10;AADdAAAADwAAAGRycy9kb3ducmV2LnhtbESPy2rDMBBF94H+g5hCd4ns0pjiRjFpoaWLbPIgdDm1&#10;JraxNTKS6rj5+igQyPJyH4e7KEbTiYGcbywrSGcJCOLS6oYrBfvd5/QVhA/IGjvLpOCfPBTLh8kC&#10;c21PvKFhGyoRR9jnqKAOoc+l9GVNBv3M9sTRO1pnMETpKqkdnuK46eRzkmTSYMORUGNPHzWV7fbP&#10;RO5A74e1PHQ/7YuT6e85I/rKlHp6HFdvIAKN4R6+tb+1gmyepHB9E5+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eL5xQAAAN0AAAAPAAAAAAAAAAAAAAAAAJgCAABkcnMv&#10;ZG93bnJldi54bWxQSwUGAAAAAAQABAD1AAAAigMAAAAA&#10;" path="m,l16,,47,47,30,59,,12r16,l,xe" fillcolor="black" stroked="f">
                  <v:path arrowok="t" o:connecttype="custom" o:connectlocs="0,0;5,0;14,17;9,21;0,4;5,4;0,0" o:connectangles="0,0,0,0,0,0,0"/>
                </v:shape>
                <v:shape id="Freeform 72" o:spid="_x0000_s1090" style="position:absolute;left:2046;top:1379;width:10;height:7;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EcyMcA&#10;AADdAAAADwAAAGRycy9kb3ducmV2LnhtbESPQWvCQBSE7wX/w/KE3upGoVJSN0EqokEK1lrw+Mg+&#10;k9Ts27C7mvTfdwsFj8PMfMMs8sG04kbON5YVTCcJCOLS6oYrBcfP9dMLCB+QNbaWScEPeciz0cMC&#10;U217/qDbIVQiQtinqKAOoUul9GVNBv3EdsTRO1tnMETpKqkd9hFuWjlLkrk02HBcqLGjt5rKy+Fq&#10;FOw2ZXdcvhf7jb9ot/ou+uL0tVfqcTwsX0EEGsI9/N/eagXz52QGf2/i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hHMjHAAAA3QAAAA8AAAAAAAAAAAAAAAAAmAIAAGRy&#10;cy9kb3ducmV2LnhtbFBLBQYAAAAABAAEAPUAAACMAwAAAAA=&#10;" path="m,12l8,r8,12l,12xe" fillcolor="black" stroked="f">
                  <v:path arrowok="t" o:connecttype="custom" o:connectlocs="0,4;3,0;6,4;0,4" o:connectangles="0,0,0,0"/>
                </v:shape>
                <v:shape id="Freeform 73" o:spid="_x0000_s1091" style="position:absolute;left:2030;top:1386;width:26;height:35;visibility:visible;mso-wrap-style:square;v-text-anchor:top" coordsize="4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hi2cgA&#10;AADdAAAADwAAAGRycy9kb3ducmV2LnhtbESPQWvCQBSE70L/w/IEL1I3rVQkukoRSvVgaa2leHtk&#10;n0na7NuQXbPRX+8KhR6HmfmGmS87U4mWGldaVvAwSkAQZ1aXnCvYf77cT0E4j6yxskwKzuRgubjr&#10;zTHVNvAHtTufiwhhl6KCwvs6ldJlBRl0I1sTR+9oG4M+yiaXusEQ4aaSj0kykQZLjgsF1rQqKPvd&#10;nYwC2n/9tK8hDPX39LJq38LhfVtvlBr0u+cZCE+d/w//tddaweQpGcPtTX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GLZyAAAAN0AAAAPAAAAAAAAAAAAAAAAAJgCAABk&#10;cnMvZG93bnJldi54bWxQSwUGAAAAAAQABAD1AAAAjQMAAAAA&#10;" path="m8,53l,47,30,,46,12,15,59,8,53xe" fillcolor="black" stroked="f">
                  <v:path arrowok="t" o:connecttype="custom" o:connectlocs="3,18;0,17;10,0;15,4;5,21;3,18" o:connectangles="0,0,0,0,0,0"/>
                </v:shape>
                <v:line id="Line 74" o:spid="_x0000_s1092" style="position:absolute;visibility:visible;mso-wrap-style:square" from="2052,1392" to="2053,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F+X8UAAADdAAAADwAAAGRycy9kb3ducmV2LnhtbESPT2vCQBTE74V+h+UJ3urGojFGVynF&#10;or35Fzw+ss9kMfs2ZFdNv71bKPQ4zMxvmPmys7W4U+uNYwXDQQKCuHDacKngePh6y0D4gKyxdkwK&#10;fsjDcvH6Msdcuwfv6L4PpYgQ9jkqqEJocil9UZFFP3ANcfQurrUYomxLqVt8RLit5XuSpNKi4bhQ&#10;YUOfFRXX/c0qMNt0Pf6enKYnuVqH4Tm7ZsYeler3uo8ZiEBd+A//tTdaQTpORv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F+X8UAAADdAAAADwAAAAAAAAAA&#10;AAAAAAChAgAAZHJzL2Rvd25yZXYueG1sUEsFBgAAAAAEAAQA+QAAAJMDAAAAAA==&#10;" strokeweight="0"/>
                <v:shape id="Freeform 75" o:spid="_x0000_s1093" style="position:absolute;left:2046;top:1715;width:26;height:34;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k+sUA&#10;AADdAAAADwAAAGRycy9kb3ducmV2LnhtbESPzWrCQBSF90LfYbgFdzqx1FCiE2kLLS7cVEvo8jZz&#10;TUIyd8LMNEaf3ikILg/n5+OsN6PpxEDON5YVLOYJCOLS6oYrBd+Hj9kLCB+QNXaWScGZPGzyh8ka&#10;M21P/EXDPlQijrDPUEEdQp9J6cuaDPq57Ymjd7TOYIjSVVI7PMVx08mnJEmlwYYjocae3msq2/2f&#10;idyB3oqdLLqf9tnJxe8lJfpMlZo+jq8rEIHGcA/f2lutIF0mS/h/E5+Az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uT6xQAAAN0AAAAPAAAAAAAAAAAAAAAAAJgCAABkcnMv&#10;ZG93bnJldi54bWxQSwUGAAAAAAQABAD1AAAAigMAAAAA&#10;" path="m,59r16,l47,12,30,,,48r16,l,59xe" fillcolor="black" stroked="f">
                  <v:path arrowok="t" o:connecttype="custom" o:connectlocs="0,20;5,20;14,4;9,0;0,16;5,16;0,20" o:connectangles="0,0,0,0,0,0,0"/>
                </v:shape>
                <v:shape id="Freeform 76" o:spid="_x0000_s1094" style="position:absolute;left:2046;top:1749;width:10;height:7;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ay8cA&#10;AADdAAAADwAAAGRycy9kb3ducmV2LnhtbESP3WrCQBSE7wu+w3IE7+rGgqFEVxFFbCgF6w94ecge&#10;k2j2bNjdmvTtu4VCL4eZ+YaZL3vTiAc5X1tWMBknIIgLq2suFZyO2+dXED4ga2wsk4Jv8rBcDJ7m&#10;mGnb8Sc9DqEUEcI+QwVVCG0mpS8qMujHtiWO3tU6gyFKV0rtsItw08iXJEmlwZrjQoUtrSsq7ocv&#10;o+B9V7Sn1Ue+3/m7dptb3uWX816p0bBfzUAE6sN/+K/9phWk0ySF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aGsvHAAAA3QAAAA8AAAAAAAAAAAAAAAAAmAIAAGRy&#10;cy9kb3ducmV2LnhtbFBLBQYAAAAABAAEAPUAAACMAwAAAAA=&#10;" path="m,l8,12,16,,,xe" fillcolor="black" stroked="f">
                  <v:path arrowok="t" o:connecttype="custom" o:connectlocs="0,0;3,4;6,0;0,0" o:connectangles="0,0,0,0"/>
                </v:shape>
                <v:shape id="Freeform 77" o:spid="_x0000_s1095" style="position:absolute;left:2030;top:1715;width:26;height:34;visibility:visible;mso-wrap-style:square;v-text-anchor:top" coordsize="4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k2sgA&#10;AADdAAAADwAAAGRycy9kb3ducmV2LnhtbESPQWvCQBSE74X+h+UJXkrdtFAr0VVEKNWD0lpL8fbI&#10;PpPU7NuQXbPRX98VhB6HmfmGmcw6U4mWGldaVvA0SEAQZ1aXnCvYfb09jkA4j6yxskwKzuRgNr2/&#10;m2CqbeBParc+FxHCLkUFhfd1KqXLCjLoBrYmjt7BNgZ9lE0udYMhwk0ln5NkKA2WHBcKrGlRUHbc&#10;nowC2n3/tu8hPOif0WXRbsL+Y12vlOr3uvkYhKfO/4dv7aVWMHxJXuH6Jj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2TayAAAAN0AAAAPAAAAAAAAAAAAAAAAAJgCAABk&#10;cnMvZG93bnJldi54bWxQSwUGAAAAAAQABAD1AAAAjQMAAAAA&#10;" path="m8,6l,12,30,59,46,48,15,,8,6xe" fillcolor="black" stroked="f">
                  <v:path arrowok="t" o:connecttype="custom" o:connectlocs="3,2;0,4;10,20;15,16;5,0;3,2" o:connectangles="0,0,0,0,0,0"/>
                </v:shape>
                <v:shape id="Freeform 78" o:spid="_x0000_s1096" style="position:absolute;left:2046;top:1028;width:25;height:34;visibility:visible;mso-wrap-style:square;v-text-anchor:top" coordsize="4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qcIA&#10;AADdAAAADwAAAGRycy9kb3ducmV2LnhtbERP3WrCMBS+H/gO4Qi7m0kdinRGGdLBhA1m3QMcmrMm&#10;2JyUJtr69svFYJcf3/92P/lO3GiILrCGYqFAEDfBOG41fJ/fnjYgYkI22AUmDXeKsN/NHrZYmjDy&#10;iW51akUO4ViiBptSX0oZG0se4yL0xJn7CYPHlOHQSjPgmMN9J5dKraVHx7nBYk8HS82lvnoNH+7r&#10;MjoqnuvP6qrs0RVVteq0fpxPry8gEk3pX/znfjca1iuV5+Y3+Qn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76pwgAAAN0AAAAPAAAAAAAAAAAAAAAAAJgCAABkcnMvZG93&#10;bnJldi54bWxQSwUGAAAAAAQABAD1AAAAhwMAAAAA&#10;" path="m,l16,,46,48,30,60,,12r16,l,xe" fillcolor="black" stroked="f">
                  <v:path arrowok="t" o:connecttype="custom" o:connectlocs="0,0;5,0;14,15;9,19;0,4;5,4;0,0" o:connectangles="0,0,0,0,0,0,0"/>
                </v:shape>
                <v:shape id="Freeform 79" o:spid="_x0000_s1097" style="position:absolute;left:2046;top:1021;width:9;height:7;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WOucYA&#10;AADdAAAADwAAAGRycy9kb3ducmV2LnhtbESP3WrCQBSE7wu+w3KE3tWNBaVGVxGL2FAK/oKXh+wx&#10;iWbPht2tSd++WxB6OczMN8xs0Zla3Mn5yrKC4SABQZxbXXGh4HhYv7yB8AFZY22ZFPyQh8W89zTD&#10;VNuWd3Tfh0JECPsUFZQhNKmUPi/JoB/Yhjh6F+sMhihdIbXDNsJNLV+TZCwNVhwXSmxoVVJ+238b&#10;BZ+bvDkuv7Ltxt+0e79mbXY+bZV67nfLKYhAXfgPP9ofWsF4lEzg701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WOucYAAADdAAAADwAAAAAAAAAAAAAAAACYAgAAZHJz&#10;L2Rvd25yZXYueG1sUEsFBgAAAAAEAAQA9QAAAIsDAAAAAA==&#10;" path="m,12l8,r8,12l,12xe" fillcolor="black" stroked="f">
                  <v:path arrowok="t" o:connecttype="custom" o:connectlocs="0,4;3,0;5,4;0,4" o:connectangles="0,0,0,0"/>
                </v:shape>
                <v:shape id="Freeform 80" o:spid="_x0000_s1098" style="position:absolute;left:2030;top:1028;width:25;height:34;visibility:visible;mso-wrap-style:square;v-text-anchor:top" coordsize="4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jYMQA&#10;AADdAAAADwAAAGRycy9kb3ducmV2LnhtbERPz2vCMBS+C/sfwhO8yExV7LbOKCIKA73oZHh8NG9t&#10;XfNSklTrf78cBI8f3+/5sjO1uJLzlWUF41ECgji3uuJCwel7+/oOwgdkjbVlUnAnD8vFS2+OmbY3&#10;PtD1GAoRQ9hnqKAMocmk9HlJBv3INsSR+7XOYIjQFVI7vMVwU8tJkqTSYMWxocSG1iXlf8fWKGh3&#10;7b0aTlf7k7tszj9n+TFZvwWlBv1u9QkiUBee4of7SytIZ+O4P76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Ao2DEAAAA3QAAAA8AAAAAAAAAAAAAAAAAmAIAAGRycy9k&#10;b3ducmV2LnhtbFBLBQYAAAAABAAEAPUAAACJAwAAAAA=&#10;" path="m9,54l,48,31,,47,12,15,60,9,54xe" fillcolor="black" stroked="f">
                  <v:path arrowok="t" o:connecttype="custom" o:connectlocs="3,18;0,15;9,0;13,4;4,19;3,18" o:connectangles="0,0,0,0,0,0"/>
                </v:shape>
                <v:line id="Line 81" o:spid="_x0000_s1099" style="position:absolute;visibility:visible;mso-wrap-style:square" from="2051,1034" to="2052,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9LGsUAAADdAAAADwAAAGRycy9kb3ducmV2LnhtbESPQWvCQBSE7wX/w/IKvdVNBNM0uopI&#10;i3qrVsHjI/uaLGbfhuxW4793BcHjMDPfMNN5bxtxps4bxwrSYQKCuHTacKVg//v9noPwAVlj45gU&#10;XMnDfDZ4mWKh3YW3dN6FSkQI+wIV1CG0hZS+rMmiH7qWOHp/rrMYouwqqTu8RLht5ChJMmnRcFyo&#10;saVlTeVp928VmJ9sNd58HD4P8msV0mN+yo3dK/X22i8mIAL14Rl+tNdaQTZOU7i/iU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9LGsUAAADdAAAADwAAAAAAAAAA&#10;AAAAAAChAgAAZHJzL2Rvd25yZXYueG1sUEsFBgAAAAAEAAQA+QAAAJMDAAAAAA==&#10;" strokeweight="0"/>
                <v:shape id="Freeform 82" o:spid="_x0000_s1100" style="position:absolute;left:2046;top:1357;width:25;height:35;visibility:visible;mso-wrap-style:square;v-text-anchor:top" coordsize="4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4fnsQA&#10;AADdAAAADwAAAGRycy9kb3ducmV2LnhtbESPUWvCMBSF34X9h3AHe9O0DmVUo8joYIKD2fkDLs21&#10;CTY3pYm2+/dGGOzxcM75Dme9HV0rbtQH61lBPstAENdeW24UnH4+pm8gQkTW2HomBb8UYLt5mqyx&#10;0H7gI92q2IgE4VCgAhNjV0gZakMOw8x3xMk7+95hTLJvpO5xSHDXynmWLaVDy2nBYEfvhupLdXUK&#10;Dvb7MljKX6uv8pqZvc3LctEq9fI87lYgIo3xP/zX/tQKlot8Do836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eH57EAAAA3QAAAA8AAAAAAAAAAAAAAAAAmAIAAGRycy9k&#10;b3ducmV2LnhtbFBLBQYAAAAABAAEAPUAAACJAwAAAAA=&#10;" path="m,60r16,l46,12,30,,,48r16,l,60xe" fillcolor="black" stroked="f">
                  <v:path arrowok="t" o:connecttype="custom" o:connectlocs="0,20;5,20;14,4;9,0;0,16;5,16;0,20" o:connectangles="0,0,0,0,0,0,0"/>
                </v:shape>
                <v:shape id="Freeform 83" o:spid="_x0000_s1101" style="position:absolute;left:2046;top:1392;width:9;height:7;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QvjscA&#10;AADdAAAADwAAAGRycy9kb3ducmV2LnhtbESP3WrCQBSE7wu+w3IKvasbWxRJXUUsRYMU/Ct4ecge&#10;k9Ts2bC7NfHtXUHo5TAz3zCTWWdqcSHnK8sKBv0EBHFudcWFgsP+63UMwgdkjbVlUnAlD7Np72mC&#10;qbYtb+myC4WIEPYpKihDaFIpfV6SQd+3DXH0TtYZDFG6QmqHbYSbWr4lyUgarDgulNjQoqT8vPsz&#10;CtbLvDnMv7PN0p+1+/zN2uz4s1Hq5bmbf4AI1IX/8KO90gpGw8E73N/EJ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0L47HAAAA3QAAAA8AAAAAAAAAAAAAAAAAmAIAAGRy&#10;cy9kb3ducmV2LnhtbFBLBQYAAAAABAAEAPUAAACMAwAAAAA=&#10;" path="m,l8,12,16,,,xe" fillcolor="black" stroked="f">
                  <v:path arrowok="t" o:connecttype="custom" o:connectlocs="0,0;3,4;5,0;0,0" o:connectangles="0,0,0,0"/>
                </v:shape>
                <v:shape id="Freeform 84" o:spid="_x0000_s1102" style="position:absolute;left:2030;top:1357;width:25;height:35;visibility:visible;mso-wrap-style:square;v-text-anchor:top" coordsize="4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ulY8gA&#10;AADdAAAADwAAAGRycy9kb3ducmV2LnhtbESPW2sCMRSE3wv9D+EU+iKa1dbbahSRFoT2xQvi42Fz&#10;3N12c7IkWV3/vSkIfRxm5htmvmxNJS7kfGlZQb+XgCDOrC45V3DYf3YnIHxA1lhZJgU38rBcPD/N&#10;MdX2ylu67EIuIoR9igqKEOpUSp8VZND3bE0cvbN1BkOULpfa4TXCTSUHSTKSBkuOCwXWtC4o+901&#10;RkHz1dzKztvq++B+Pk7Hk5wO1uOg1OtLu5qBCNSG//CjvdEKRsP+O/y9iU9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u6VjyAAAAN0AAAAPAAAAAAAAAAAAAAAAAJgCAABk&#10;cnMvZG93bnJldi54bWxQSwUGAAAAAAQABAD1AAAAjQMAAAAA&#10;" path="m9,6l,12,31,60,47,48,15,,9,6xe" fillcolor="black" stroked="f">
                  <v:path arrowok="t" o:connecttype="custom" o:connectlocs="3,2;0,4;9,20;13,16;4,0;3,2" o:connectangles="0,0,0,0,0,0"/>
                </v:shape>
                <v:shape id="Freeform 85" o:spid="_x0000_s1103" style="position:absolute;left:4342;top:862;width:195;height:518;visibility:visible;mso-wrap-style:square;v-text-anchor:top" coordsize="364,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eoeMYA&#10;AADdAAAADwAAAGRycy9kb3ducmV2LnhtbESPT4vCMBTE7wv7HcJb2MuyTRWVpTaKCEJBEf9dvD2a&#10;Z1u3eSlN1PrtjSB4HGbmN0w67UwtrtS6yrKCXhSDIM6trrhQcNgvfv9AOI+ssbZMCu7kYDr5/Egx&#10;0fbGW7rufCEChF2CCkrvm0RKl5dk0EW2IQ7eybYGfZBtIXWLtwA3tezH8UgarDgslNjQvKT8f3cx&#10;CjaHYrEeHOf9zM2yeL88/9zN6qLU91c3G4Pw1Pl3+NXOtILRsDeE55vwBO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eoeMYAAADdAAAADwAAAAAAAAAAAAAAAACYAgAAZHJz&#10;L2Rvd25yZXYueG1sUEsFBgAAAAAEAAQA9QAAAIsDAAAAAA==&#10;" path="m364,894r-160,l204,253r-22,21l159,293r-25,18l109,327,83,344,57,357,29,371,,381,,226r15,-6l32,213r17,-8l65,195,82,184r18,-12l116,159r18,-15l152,128r15,-17l182,94,196,76,207,58,218,38,228,19,235,,364,r,894xe" fillcolor="black" stroked="f">
                  <v:path arrowok="t" o:connecttype="custom" o:connectlocs="104,300;58,300;58,85;53,92;46,99;39,104;31,110;24,115;17,120;9,125;0,128;0,76;4,74;9,71;14,69;19,65;24,62;29,58;33,53;39,48;43,43;48,37;53,31;56,25;59,20;63,13;65,6;68,0;104,0;104,300" o:connectangles="0,0,0,0,0,0,0,0,0,0,0,0,0,0,0,0,0,0,0,0,0,0,0,0,0,0,0,0,0,0"/>
                </v:shape>
                <v:shape id="Freeform 86" o:spid="_x0000_s1104" style="position:absolute;left:4658;top:862;width:293;height:528;visibility:visible;mso-wrap-style:square;v-text-anchor:top" coordsize="54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5VsUA&#10;AADdAAAADwAAAGRycy9kb3ducmV2LnhtbESPX2vCQBDE3wt+h2MLfasXBVNJPaWIgtCH4h8Mvi25&#10;bRLM7oXcqfHbewWhj8PM/IaZLXpu1JU6XzsxMBomoEgKZ2spDRz26/cpKB9QLDZOyMCdPCzmg5cZ&#10;ZtbdZEvXXShVhIjP0EAVQptp7YuKGP3QtSTR+3UdY4iyK7Xt8Bbh3OhxkqSasZa4UGFLy4qK8+7C&#10;Blb1IeeVbvLzPueP9fGb7emHjXl77b8+QQXqw3/42d5YA+lklMLfm/gE9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iflWxQAAAN0AAAAPAAAAAAAAAAAAAAAAAJgCAABkcnMv&#10;ZG93bnJldi54bWxQSwUGAAAAAAQABAD1AAAAigMAAAAA&#10;" path="m16,687l171,667r1,12l173,691r3,12l180,712r3,10l189,730r4,7l198,743r6,6l211,754r6,4l224,763r9,3l241,767r8,2l259,769r11,-2l282,766r11,-5l303,757r10,-8l322,740r10,-9l340,719r8,-13l355,688r7,-21l368,643r5,-26l377,587r3,-35l383,517r-15,16l351,548r-16,13l317,570r-20,9l278,585r-21,3l235,590r-23,-2l189,585r-21,-7l146,569,125,558,106,545,88,529,70,509,53,488,40,466,27,442,18,417,9,390,4,362,1,332,,301,1,268,4,237r7,-30l18,178,29,152,41,128,56,104,73,83,92,64,113,47,135,32,157,21r25,-9l206,6,234,1,262,r30,1l321,6r27,9l375,26r24,15l423,59r22,21l466,104r9,13l483,132r9,17l500,165r7,18l514,202r5,20l525,244r5,22l534,289r3,25l540,339r3,26l544,393r1,28l545,451r,30l544,509r-1,29l540,564r-3,26l534,615r-4,24l525,661r-6,21l514,703r-7,19l499,740r-9,18l482,775r-10,14l463,803r-22,25l419,851r-25,17l368,883r-29,14l310,904r-32,6l246,912r-23,-2l201,909r-21,-5l160,897r-18,-8l124,880,107,868,92,856,78,842,66,825,53,806,44,785,36,763,27,739,22,713,16,687xm369,314r,-19l366,275r-2,-16l361,243r-6,-15l350,213r-7,-12l335,189,325,178r-8,-8l307,161r-11,-6l286,150r-11,-4l264,144r-11,-1l244,143r-11,3l224,149r-9,3l206,158r-8,6l190,171r-7,9l176,190r-5,11l165,214r-4,15l158,244r-3,18l154,281r,20l154,322r1,19l158,357r4,17l166,389r6,13l178,414r6,10l193,433r8,9l211,448r8,6l230,459r10,3l251,465r11,l273,465r11,-3l293,459r11,-5l313,450r9,-6l330,436r7,-9l344,417r7,-11l357,393r4,-13l365,365r3,-17l369,332r,-18xe" fillcolor="black" stroked="f">
                  <v:path arrowok="t" o:connecttype="custom" o:connectlocs="50,232;55,245;61,253;70,257;82,256;93,248;103,230;109,197;102,184;80,196;55,196;31,183;12,156;1,122;1,79;12,43;33,16;60,2;93,2;122,20;140,44;148,68;154,97;157,132;157,171;154,206;148,236;139,260;121,285;90,303;58,305;36,295;19,277;8,248;106,99;103,76;94,60;83,50;70,48;60,53;51,64;46,82;45,108;48,130;56,145;67,154;79,156;90,151;99,140;105,122" o:connectangles="0,0,0,0,0,0,0,0,0,0,0,0,0,0,0,0,0,0,0,0,0,0,0,0,0,0,0,0,0,0,0,0,0,0,0,0,0,0,0,0,0,0,0,0,0,0,0,0,0,0"/>
                  <o:lock v:ext="edit" verticies="t"/>
                </v:shape>
                <v:shape id="Freeform 87" o:spid="_x0000_s1105" style="position:absolute;left:4309;top:-209;width:299;height:518;visibility:visible;mso-wrap-style:square;v-text-anchor:top" coordsize="557,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HdsUA&#10;AADdAAAADwAAAGRycy9kb3ducmV2LnhtbESPQWsCMRSE74L/ITyht5pVqC5bo4hFKLUKrvb+2Lzu&#10;hm5elk2qsb++KRQ8DjPzDbNYRduKC/XeOFYwGWcgiCunDdcKzqftYw7CB2SNrWNScCMPq+VwsMBC&#10;uysf6VKGWiQI+wIVNCF0hZS+asiiH7uOOHmfrrcYkuxrqXu8Jrht5TTLZtKi4bTQYEebhqqv8tsq&#10;iHv9Y/TbS/tRssl200Out/FdqYdRXD+DCBTDPfzfftUKZk+TOfy9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gd2xQAAAN0AAAAPAAAAAAAAAAAAAAAAAJgCAABkcnMv&#10;ZG93bnJldi54bWxQSwUGAAAAAAQABAD1AAAAigMAAAAA&#10;" path="m557,733r,161l,894,3,872,7,849r4,-21l18,806r7,-21l33,764,43,745,54,724,66,703,82,681r19,-25l122,630r23,-27l171,574r29,-30l232,511r26,-25l280,462r21,-23l319,420r15,-16l346,389r11,-12l364,366r8,-13l379,340r6,-14l389,313r4,-14l396,288r1,-14l397,262r,-13l396,235r-3,-12l390,212r-4,-11l381,192r-6,-9l368,174r-8,-7l352,161r-9,-6l332,150r-9,-3l310,144r-11,-1l287,143r-12,l264,144r-13,3l241,150r-11,5l222,159r-8,6l206,173r-7,9l192,191r-6,10l182,214r-4,14l175,241r-2,17l171,274,17,259r4,-33l27,195r8,-28l46,140,58,116,72,95,87,77,105,61,124,46,145,34,167,24r22,-9l214,9,239,4,265,1,292,r31,1l350,4r27,6l401,18r24,10l447,40r20,15l485,71r17,18l516,109r12,21l539,152r8,22l553,198r3,24l557,247r,15l556,276r-2,14l552,305r-3,14l546,334r-4,13l536,361r-5,13l524,387r-7,15l510,417r-9,15l492,445r-9,15l472,475r-9,11l454,496r-11,14l430,523r-14,15l401,554r-18,17l365,589r-17,17l331,623r-15,15l303,651r-12,11l283,672r-8,9l269,687r-5,6l259,699r-4,6l251,709r-4,6l243,721r-4,6l236,733r321,xe" fillcolor="black" stroked="f">
                  <v:path arrowok="t" o:connecttype="custom" o:connectlocs="0,300;3,278;10,257;19,236;35,211;57,183;81,155;96,136;105,123;111,110;114,97;114,83;112,71;108,61;101,54;93,49;83,48;72,49;64,53;57,61;53,72;50,86;6,76;13,47;25,26;42,12;62,3;84,0;108,3;129,13;144,30;155,51;160,75;160,93;158,107;155,121;149,135;142,149;134,163;124,176;111,192;96,209;84,222;77,231;74,236;70,242;161,246" o:connectangles="0,0,0,0,0,0,0,0,0,0,0,0,0,0,0,0,0,0,0,0,0,0,0,0,0,0,0,0,0,0,0,0,0,0,0,0,0,0,0,0,0,0,0,0,0,0,0"/>
                </v:shape>
                <v:shape id="Freeform 88" o:spid="_x0000_s1106" style="position:absolute;left:4660;top:-209;width:291;height:528;visibility:visible;mso-wrap-style:square;v-text-anchor:top" coordsize="540,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6j+cMA&#10;AADdAAAADwAAAGRycy9kb3ducmV2LnhtbERPXWvCMBR9H/gfwhX2pqmCZatG2SaCDGSuG+jjpbmm&#10;Zc1NTTLt/r15EPZ4ON+LVW9bcSEfGscKJuMMBHHldMNGwffXZvQEIkRkja1jUvBHAVbLwcMCC+2u&#10;/EmXMhqRQjgUqKCOsSukDFVNFsPYdcSJOzlvMSbojdQerynctnKaZbm02HBqqLGjt5qqn/LXKjDP&#10;2+mh/HhdH7nszu95azzt9ko9DvuXOYhIffwX391brSCfTdLc9CY9Ab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6j+cMAAADdAAAADwAAAAAAAAAAAAAAAACYAgAAZHJzL2Rv&#10;d25yZXYueG1sUEsFBgAAAAAEAAQA9QAAAIgDAAAAAA==&#10;" path="m270,r29,1l326,6r27,7l377,24r23,13l422,52r19,19l459,94r9,13l478,124r8,16l495,156r6,20l508,195r6,21l519,238r6,24l529,286r3,27l535,340r2,26l539,396r1,30l540,457r,32l539,518r-2,29l535,575r-3,27l529,627r-4,24l519,675r-5,22l508,718r-7,20l493,757r-8,18l477,791r-10,15l457,821r-18,21l420,860r-20,16l377,888r-24,10l326,906r-27,4l270,912r-30,-2l212,906r-27,-9l160,887,136,873,114,855,94,836,74,812,65,799,56,785,49,769,41,752,36,735,29,715,23,694,19,673,14,650,11,626,7,600,4,574,3,545,1,517,,486,,454,,423,1,393,3,365,5,338,8,311r3,-25l15,261r6,-23l26,216r6,-21l38,176r7,-20l54,138r8,-16l72,107,81,92,99,71,118,52,139,36,162,24,187,13,213,6,241,1,270,xm270,143r-7,l256,144r-8,2l242,147r-6,3l229,155r-6,3l218,162r-6,6l207,174r-5,8l197,191r-4,10l189,210r-4,12l182,234r-4,18l175,273r-3,23l169,323r-1,30l167,384r-2,36l165,457r,38l167,529r1,31l169,589r2,25l174,636r2,20l179,672r4,13l187,699r4,12l196,721r5,9l207,738r4,7l216,749r6,5l229,757r5,4l241,763r7,3l256,767r7,2l270,769r7,l284,767r7,-1l298,763r6,-2l310,757r5,-3l321,749r5,-4l332,738r4,-8l342,723r4,-11l350,702r4,-11l357,679r4,-17l364,641r4,-23l371,591r1,-29l373,530r2,-35l375,457r,-37l373,386r-1,-31l371,325r-2,-24l366,279r-4,-20l360,243r-5,-14l351,216r-4,-12l343,194r-6,-11l332,176r-4,-6l322,164r-5,-5l310,155r-6,-3l298,149r-7,-3l284,144r-7,-1l270,143xe" fillcolor="black" stroked="f">
                  <v:path arrowok="t" o:connecttype="custom" o:connectlocs="102,5;128,24;141,47;149,72;155,105;157,143;156,184;153,218;146,247;136,270;116,294;87,305;54,300;27,280;14,258;6,233;2,201;0,163;1,122;4,87;11,59;21,36;40,12;70,1;74,48;66,52;60,58;55,71;51,91;49,129;49,177;51,213;54,234;60,247;66,254;74,257;82,257;90,254;96,247;102,235;106,215;108,178;108,129;106,94;102,72;96,59;90,52;82,48" o:connectangles="0,0,0,0,0,0,0,0,0,0,0,0,0,0,0,0,0,0,0,0,0,0,0,0,0,0,0,0,0,0,0,0,0,0,0,0,0,0,0,0,0,0,0,0,0,0,0,0"/>
                  <o:lock v:ext="edit" verticies="t"/>
                </v:shape>
                <v:shape id="Freeform 89" o:spid="_x0000_s1107" style="position:absolute;left:4346;top:1951;width:196;height:518;visibility:visible;mso-wrap-style:square;v-text-anchor:top" coordsize="364,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ifcYA&#10;AADdAAAADwAAAGRycy9kb3ducmV2LnhtbESPT4vCMBTE74LfITzBi6ypspa1axQRhIIi/rt4ezRv&#10;2+42L6WJWr/9RhA8DjPzG2a2aE0lbtS40rKC0TACQZxZXXKu4Hxaf3yBcB5ZY2WZFDzIwWLe7cww&#10;0fbOB7odfS4ChF2CCgrv60RKlxVk0A1tTRy8H9sY9EE2udQN3gPcVHIcRbE0WHJYKLCmVUHZ3/Fq&#10;FOzP+Xr3eVmNU7dMo9Pmd/Aw26tS/V67/AbhqfXv8KudagXxZDSF55vw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ifcYAAADdAAAADwAAAAAAAAAAAAAAAACYAgAAZHJz&#10;L2Rvd25yZXYueG1sUEsFBgAAAAAEAAQA9QAAAIsDAAAAAA==&#10;" path="m364,894r-160,l204,253r-22,21l159,293r-25,18l109,328,83,344,57,357,29,371,,381,,226r15,-6l32,213r16,-8l65,195,82,184,99,173r17,-14l134,144r18,-16l167,111,182,94,196,76,207,58,218,38,228,19,234,,364,r,894xe" fillcolor="black" stroked="f">
                  <v:path arrowok="t" o:connecttype="custom" o:connectlocs="106,300;59,300;59,85;53,92;46,99;39,104;32,110;24,115;17,120;9,125;0,128;0,76;4,74;9,71;14,69;19,65;24,62;29,58;33,53;39,48;44,43;48,37;53,31;57,25;60,20;63,13;66,6;68,0;106,0;106,300" o:connectangles="0,0,0,0,0,0,0,0,0,0,0,0,0,0,0,0,0,0,0,0,0,0,0,0,0,0,0,0,0,0"/>
                </v:shape>
                <v:shape id="Freeform 90" o:spid="_x0000_s1108" style="position:absolute;left:4665;top:1951;width:290;height:528;visibility:visible;mso-wrap-style:square;v-text-anchor:top" coordsize="540,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lQsMA&#10;AADdAAAADwAAAGRycy9kb3ducmV2LnhtbERPW2vCMBR+H/gfwhF8m+kKllmNsguCDGRaB/Px0Jyl&#10;Zc1Jl0Tt/r15GOzx47sv14PtxIV8aB0reJhmIIhrp1s2Cj6Om/tHECEia+wck4JfCrBeje6WWGp3&#10;5QNdqmhECuFQooImxr6UMtQNWQxT1xMn7st5izFBb6T2eE3htpN5lhXSYsupocGeXhqqv6uzVWDm&#10;2/yzen9+PXHV/7wVnfG02ys1GQ9PCxCRhvgv/nNvtYJilqf96U16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RlQsMAAADdAAAADwAAAAAAAAAAAAAAAACYAgAAZHJzL2Rv&#10;d25yZXYueG1sUEsFBgAAAAAEAAQA9QAAAIgDAAAAAA==&#10;" path="m137,415r-16,-7l108,401,94,392,83,383,72,374,62,363,53,351,46,339,39,328,33,314,28,301,24,287,21,274,18,259,17,246r,-15l18,207r3,-24l26,161r7,-21l41,119,53,100,65,82,80,65,97,50,116,37,137,25r22,-9l182,9,208,4,236,1,265,r27,1l320,4r25,5l368,16r22,9l411,37r19,13l447,65r15,17l476,100r11,19l496,140r7,21l509,183r2,24l513,231r,15l511,260r-2,15l506,290r-4,14l496,317r-5,12l484,341r-8,12l467,365r-9,10l448,384r-11,9l426,402r-12,7l401,415r17,8l433,432r14,9l460,451r13,12l485,475r10,13l505,502r8,15l520,532r7,16l531,564r4,17l538,599r2,18l540,634r-1,30l536,693r-7,28l522,746r-11,24l499,792r-15,23l467,834r-19,18l429,867r-22,13l383,892r-25,9l331,907r-28,3l274,912r-27,-2l221,907r-25,-4l171,895r-22,-7l127,876,106,864,87,849,66,830,48,807,35,783,22,758,13,733,6,703,2,673,,642,,624,2,606,4,590,8,573r5,-16l18,541r7,-17l32,509r8,-15l51,481,62,468,75,456,88,444r14,-11l119,424r16,-9l137,415xm166,243r,12l167,266r3,12l172,289r5,10l181,308r5,8l192,323r7,6l207,335r8,4l223,344r10,3l243,350r9,1l263,351r11,l285,350r10,-3l305,344r8,-5l321,335r8,-6l336,323r7,-7l349,308r4,-9l357,289r3,-11l363,266r1,-11l364,243r,-12l363,220r-3,-10l357,199r-4,-9l349,181r-6,-7l336,167r-7,-8l321,153r-8,-4l305,144r-10,-3l285,138r-9,-1l265,137r-11,l243,138r-10,3l223,144r-8,5l207,153r-7,6l193,167r-7,7l181,183r-4,9l172,201r-2,10l167,222r-1,10l166,244r,-1xm154,626r,16l157,658r2,15l163,688r4,14l174,713r5,11l188,734r8,9l205,752r10,6l226,764r10,5l248,772r11,3l272,775r12,l295,772r11,-3l317,764r10,-4l336,754r9,-8l353,737r8,-9l368,716r6,-11l378,691r4,-15l385,661r1,-16l386,627r,-15l385,597r-3,-13l378,570r-4,-12l368,547r-7,-11l353,527r-8,-9l335,511r-10,-8l316,499r-11,-5l292,491r-11,-3l269,488r-14,l241,491r-11,3l218,499r-10,6l199,512r-9,9l183,532r-6,10l171,554r-5,10l161,576r-2,12l156,602r-2,12l154,626xe" fillcolor="black" stroked="f">
                  <v:path arrowok="t" o:connecttype="custom" o:connectlocs="24,129;11,110;5,87;8,54;23,22;53,3;92,1;124,17;143,47;148,82;143,107;132,126;115,139;136,155;150,178;156,207;150,250;129,285;96,304;56,303;25,285;4,245;1,203;7,175;21,153;40,139;49,97;57,110;70,118;85,116;97,108;104,93;105,74;99,58;88,48;73,46;60,52;51,64;48,82;46,226;54,246;68,258;85,259;99,250;109,232;111,205;106,184;94,168;77,164;60,169;49,186;45,206" o:connectangles="0,0,0,0,0,0,0,0,0,0,0,0,0,0,0,0,0,0,0,0,0,0,0,0,0,0,0,0,0,0,0,0,0,0,0,0,0,0,0,0,0,0,0,0,0,0,0,0,0,0,0,0"/>
                  <o:lock v:ext="edit" verticies="t"/>
                </v:shape>
                <v:line id="Line 91" o:spid="_x0000_s1109" style="position:absolute;flip:x;visibility:visible;mso-wrap-style:square" from="3874,852" to="441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4McAAADdAAAADwAAAGRycy9kb3ducmV2LnhtbESPQWsCMRSE74X+h/AK3mpWQVtWo0hF&#10;kYIVbT14e25edxc3L0sS3fTfm0Khx2FmvmGm82gacSPna8sKBv0MBHFhdc2lgq/P1fMrCB+QNTaW&#10;ScEPeZjPHh+mmGvb8Z5uh1CKBGGfo4IqhDaX0hcVGfR92xIn79s6gyFJV0rtsEtw08hhlo2lwZrT&#10;QoUtvVVUXA5Xo2D/8cJnt77GSzx3293pWL4flwulek9xMQERKIb/8F97oxWMR8MB/L5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n/bgxwAAAN0AAAAPAAAAAAAA&#10;AAAAAAAAAKECAABkcnMvZG93bnJldi54bWxQSwUGAAAAAAQABAD5AAAAlQMAAAAA&#10;" strokeweight="0"/>
                <v:line id="Line 92" o:spid="_x0000_s1110" style="position:absolute;flip:x;visibility:visible;mso-wrap-style:square" from="3881,1388" to="4421,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1ol8cAAADdAAAADwAAAGRycy9kb3ducmV2LnhtbESPQWsCMRSE74X+h/AEbzXrQm1ZjSIt&#10;LVJoRasHb8/Nc3dx87Ik0U3/fVMoeBxm5htmtoimFVdyvrGsYDzKQBCXVjdcKdh9vz08g/ABWWNr&#10;mRT8kIfF/P5uhoW2PW/oug2VSBD2BSqoQ+gKKX1Zk0E/sh1x8k7WGQxJukpqh32Cm1bmWTaRBhtO&#10;CzV29FJTed5ejILN1xMf3fslnuOx/1wf9tXH/nWp1HAQl1MQgWK4hf/bK61g8pjn8PcmPQ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TWiXxwAAAN0AAAAPAAAAAAAA&#10;AAAAAAAAAKECAABkcnMvZG93bnJldi54bWxQSwUGAAAAAAQABAD5AAAAlQMAAAAA&#10;" strokeweight="0"/>
                <v:line id="Line 93" o:spid="_x0000_s1111" style="position:absolute;flip:x;visibility:visible;mso-wrap-style:square" from="3881,2466" to="4421,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HNDMgAAADdAAAADwAAAGRycy9kb3ducmV2LnhtbESPT2sCMRTE74V+h/AEbzWrUitbo0hL&#10;RQq1+O/g7bl53V3cvCxJdNNv3xQKPQ4z8xtmtoimETdyvrasYDjIQBAXVtdcKjjs3x6mIHxA1thY&#10;JgXf5GExv7+bYa5tx1u67UIpEoR9jgqqENpcSl9UZNAPbEucvC/rDIYkXSm1wy7BTSNHWTaRBmtO&#10;CxW29FJRcdldjYLt5onPbnWNl3juPj5Px/L9+LpUqt+Ly2cQgWL4D/+111rB5HE0h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QHNDMgAAADdAAAADwAAAAAA&#10;AAAAAAAAAAChAgAAZHJzL2Rvd25yZXYueG1sUEsFBgAAAAAEAAQA+QAAAJYDAAAAAA==&#10;" strokeweight="0"/>
                <v:line id="Line 94" o:spid="_x0000_s1112" style="position:absolute;flip:x;visibility:visible;mso-wrap-style:square" from="3882,308" to="442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hVeMgAAADdAAAADwAAAGRycy9kb3ducmV2LnhtbESPT2sCMRTE74V+h/AEbzWrWCtbo0hL&#10;RQq1+O/g7bl53V3cvCxJdNNv3xQKPQ4z8xtmtoimETdyvrasYDjIQBAXVtdcKjjs3x6mIHxA1thY&#10;JgXf5GExv7+bYa5tx1u67UIpEoR9jgqqENpcSl9UZNAPbEucvC/rDIYkXSm1wy7BTSNHWTaRBmtO&#10;CxW29FJRcdldjYLt5onPbnWNl3juPj5Px/L9+LpUqt+Ly2cQgWL4D/+111rB5HE0h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uhVeMgAAADdAAAADwAAAAAA&#10;AAAAAAAAAAChAgAAZHJzL2Rvd25yZXYueG1sUEsFBgAAAAAEAAQA+QAAAJYDAAAAAA==&#10;" strokeweight="0"/>
                <v:line id="Line 95" o:spid="_x0000_s1113" style="position:absolute;flip:x;visibility:visible;mso-wrap-style:square" from="3887,1938" to="4427,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w48cAAADdAAAADwAAAGRycy9kb3ducmV2LnhtbESPQWsCMRSE74X+h/AK3mq2glZWo0iL&#10;IgUr2nrw9ty87i5uXpYkuum/N4WCx2FmvmGm82gacSXna8sKXvoZCOLC6ppLBd9fy+cxCB+QNTaW&#10;ScEveZjPHh+mmGvb8Y6u+1CKBGGfo4IqhDaX0hcVGfR92xIn78c6gyFJV0rtsEtw08hBlo2kwZrT&#10;QoUtvVVUnPcXo2D3+cont7rEczx1m+3xUH4c3hdK9Z7iYgIiUAz38H97rRWMhoMh/L1JT0DO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pPDjxwAAAN0AAAAPAAAAAAAA&#10;AAAAAAAAAKECAABkcnMvZG93bnJldi54bWxQSwUGAAAAAAQABAD5AAAAlQMAAAAA&#10;" strokeweight="0"/>
                <v:shape id="Freeform 96" o:spid="_x0000_s1114" style="position:absolute;left:4128;top:1277;width:79;height:59;visibility:visible;mso-wrap-style:square;v-text-anchor:top" coordsize="14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ddcgA&#10;AADdAAAADwAAAGRycy9kb3ducmV2LnhtbESPQWvCQBSE74X+h+UVvBTdaG2Q1FWkoISih1qV9vbI&#10;viah2bcxu8b4711B6HGYmW+Y6bwzlWipcaVlBcNBBII4s7rkXMHua9mfgHAeWWNlmRRcyMF89vgw&#10;xUTbM39Su/W5CBB2CSoovK8TKV1WkEE3sDVx8H5tY9AH2eRSN3gOcFPJURTF0mDJYaHAmt4Lyv62&#10;J6Ngf/hePbt4uGjXL5uPo0nH6c9hrFTvqVu8gfDU+f/wvZ1qBfHrKIbbm/AE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Zp11yAAAAN0AAAAPAAAAAAAAAAAAAAAAAJgCAABk&#10;cnMvZG93bnJldi54bWxQSwUGAAAAAAQABAD1AAAAjQMAAAAA&#10;" path="m38,1r1,20l35,21r-3,3l28,25r-3,3l22,33r-2,4l18,43r-1,5l17,52r3,5l21,61r1,4l25,68r4,3l35,74r4,3l46,79r8,1l62,83r10,l68,80,65,76,61,71,58,65,57,61,55,57,54,51r,-5l55,37r2,-9l61,19r5,-7l73,6,82,3,91,r11,l108,r7,1l120,3r4,1l130,9r5,4l140,18r2,4l145,28r3,8l149,42r,7l148,61r-2,10l141,82r-7,7l130,92r-6,3l119,97r-7,3l105,101r-8,l89,103r-10,l69,103r-9,-2l51,100,43,98,36,95,29,94,24,89,18,86,11,79,6,68,2,58,,48,2,39,3,30,7,22r4,-6l17,10,22,6,31,3,38,1xm100,85r4,l108,83r4,-1l116,80r4,-3l123,73r3,-3l128,67r3,-3l133,60r,-5l133,51r,-6l131,37r-3,-6l124,27r-4,-3l116,21r-7,-2l102,18r-7,1l90,21r-6,3l79,27r-3,4l73,37r-1,8l71,51r,6l72,64r3,6l79,76r4,3l87,82r7,1l100,85xe" fillcolor="black" stroked="f">
                  <v:path arrowok="t" o:connecttype="custom" o:connectlocs="11,7;9,8;7,9;6,12;5,15;6,19;6,21;8,23;11,25;15,26;20,27;18,25;16,21;15,19;15,15;16,9;19,4;23,1;29,0;32,1;35,1;38,4;40,7;41,12;42,16;41,23;38,29;35,31;31,33;27,33;22,34;17,33;12,32;8,31;5,28;2,22;0,15;1,10;3,5;6,2;11,1;29,28;31,27;34,25;36,23;37,21;38,18;38,15;36,10;34,8;31,6;27,6;24,8;21,10;20,15;20,19;21,23;23,26;27,27" o:connectangles="0,0,0,0,0,0,0,0,0,0,0,0,0,0,0,0,0,0,0,0,0,0,0,0,0,0,0,0,0,0,0,0,0,0,0,0,0,0,0,0,0,0,0,0,0,0,0,0,0,0,0,0,0,0,0,0,0,0,0"/>
                  <o:lock v:ext="edit" verticies="t"/>
                </v:shape>
                <v:shape id="Freeform 97" o:spid="_x0000_s1115" style="position:absolute;left:4129;top:1250;width:77;height:12;visibility:visible;mso-wrap-style:square;v-text-anchor:top" coordsize="14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IksYA&#10;AADdAAAADwAAAGRycy9kb3ducmV2LnhtbESPzWrDMBCE74W+g9hCLyWR49IkOFFMatzSW34vuS3W&#10;xjaxVsZSbeftq0Khx2FmvmHW6Wga0VPnassKZtMIBHFhdc2lgvPpY7IE4TyyxsYyKbiTg3Tz+LDG&#10;RNuBD9QffSkChF2CCirv20RKV1Rk0E1tSxy8q+0M+iC7UuoOhwA3jYyjaC4N1hwWKmwpq6i4Hb+N&#10;AhlfXu8nt3u57u2nzDOfvzeHXKnnp3G7AuFp9P/hv/aXVjB/ixfw+yY8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YIksYAAADdAAAADwAAAAAAAAAAAAAAAACYAgAAZHJz&#10;L2Rvd25yZXYueG1sUEsFBgAAAAAEAAQA9QAAAIsDAAAAAA==&#10;" path="m19,18l,18,,,19,r,18xm145,19l40,18,40,,145,1r,18xe" fillcolor="black" stroked="f">
                  <v:path arrowok="t" o:connecttype="custom" o:connectlocs="5,7;0,7;0,0;5,0;5,7;41,8;11,7;11,0;41,1;41,8" o:connectangles="0,0,0,0,0,0,0,0,0,0"/>
                  <o:lock v:ext="edit" verticies="t"/>
                </v:shape>
                <v:shape id="Freeform 98" o:spid="_x0000_s1116" style="position:absolute;left:4150;top:1181;width:57;height:52;visibility:visible;mso-wrap-style:square;v-text-anchor:top" coordsize="10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VVcAA&#10;AADdAAAADwAAAGRycy9kb3ducmV2LnhtbERPzWrCQBC+F/oOyxR6qxsFRVJXEUHwYrHaBxiys9mQ&#10;7GzIrjF9+85B6PHj+9/sptCpkYbURDYwnxWgiKtoG64N/NyOH2tQKSNb7CKTgV9KsNu+vmywtPHB&#10;3zRec60khFOJBnzOfal1qjwFTLPYEwvn4hAwCxxqbQd8SHjo9KIoVjpgw9LgsaeDp6q93oP0utvF&#10;+aU7tut47sbD/cu1nox5f5v2n6AyTflf/HSfrIHVciFz5Y08Ab3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wVVcAAAADdAAAADwAAAAAAAAAAAAAAAACYAgAAZHJzL2Rvd25y&#10;ZXYueG1sUEsFBgAAAAAEAAQA9QAAAIUDAAAAAA==&#10;" path="m105,91l,89,,72r17,l8,64,4,57,1,48,,36,,33,,28,,24,1,21,4,16,7,12,10,9,12,7,15,4,18,3,22,r3,l28,r4,l36,r5,1l106,1r-1,18l43,19r-4,l34,19r-4,2l29,21r-3,1l23,25r-1,2l21,30r-3,1l17,36r,3l17,43r,5l18,54r1,4l22,63r6,3l34,70r7,2l50,73r55,l105,91xe" fillcolor="black" stroked="f">
                  <v:path arrowok="t" o:connecttype="custom" o:connectlocs="30,30;0,29;0,23;5,23;2,21;1,19;1,15;0,12;0,11;0,9;0,8;1,7;1,5;2,4;3,3;3,2;4,1;5,1;6,0;7,0;8,0;9,0;10,0;12,1;31,1;30,6;12,6;11,6;10,6;9,7;9,7;8,7;6,8;6,9;6,10;5,10;5,12;5,13;5,14;5,15;5,18;5,19;6,21;8,22;10,23;12,23;15,24;30,24;30,30" o:connectangles="0,0,0,0,0,0,0,0,0,0,0,0,0,0,0,0,0,0,0,0,0,0,0,0,0,0,0,0,0,0,0,0,0,0,0,0,0,0,0,0,0,0,0,0,0,0,0,0,0"/>
                </v:shape>
                <v:shape id="Freeform 99" o:spid="_x0000_s1117" style="position:absolute;left:4151;top:1109;width:57;height:58;visibility:visible;mso-wrap-style:square;v-text-anchor:top" coordsize="10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t9JcYA&#10;AADdAAAADwAAAGRycy9kb3ducmV2LnhtbESPX2vCMBTF3wW/Q7jC3jRVmbOdUcZAHAwGuj34eGlu&#10;m87mpiSpdvv0y2Cwx8P58+NsdoNtxZV8aBwrmM8yEMSl0w3XCj7e99M1iBCRNbaOScEXBdhtx6MN&#10;Ftrd+EjXU6xFGuFQoAITY1dIGUpDFsPMdcTJq5y3GJP0tdQeb2nctnKRZStpseFEMNjRs6Hycupt&#10;4lZ59q0/zcOhro597l8P/dt5qdTdZHh6BBFpiP/hv/aLVrC6X+Tw+yY9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t9JcYAAADdAAAADwAAAAAAAAAAAAAAAACYAgAAZHJz&#10;L2Rvd25yZXYueG1sUEsFBgAAAAAEAAQA9QAAAIsDAAAAAA==&#10;" path="m67,21l71,r8,3l86,6r7,4l98,16r4,8l105,31r2,8l108,48r-1,10l104,68r-6,9l93,85r-7,6l76,95r-9,2l54,98r-8,l39,97,32,94,25,91,20,89,14,85,10,79,6,73,3,67,2,61,,53,,46,,39,2,30,5,24,9,19r4,-6l20,9,27,4,33,1r2,21l31,24r-3,3l24,28r-3,3l20,34r-2,5l17,43r,3l17,52r1,7l21,64r4,4l29,73r7,3l45,79r9,l62,79r9,-2l78,74r5,-3l86,67r3,-6l90,53r1,-5l91,43,89,39,87,34,84,30,82,27,78,24,72,22,67,21xe" fillcolor="black" stroked="f">
                  <v:path arrowok="t" o:connecttype="custom" o:connectlocs="20,0;24,2;27,5;29,11;30,17;29,24;26,30;21,33;15,34;11,34;7,32;4,30;2,25;1,21;0,16;1,11;3,7;6,3;9,1;8,8;7,10;6,12;5,15;5,18;6,22;8,25;13,28;17,28;22,26;24,24;25,18;25,15;24,12;23,9;20,8" o:connectangles="0,0,0,0,0,0,0,0,0,0,0,0,0,0,0,0,0,0,0,0,0,0,0,0,0,0,0,0,0,0,0,0,0,0,0"/>
                </v:shape>
                <v:shape id="Freeform 100" o:spid="_x0000_s1118" style="position:absolute;left:4130;top:1048;width:78;height:52;visibility:visible;mso-wrap-style:square;v-text-anchor:top" coordsize="14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VtTcQA&#10;AADdAAAADwAAAGRycy9kb3ducmV2LnhtbERPz2vCMBS+D/Y/hDfwIprOseo6ozjHxNuYCrLbo3lt&#10;ypqXksTa/ffmMNjx4/u9XA+2FT350DhW8DjNQBCXTjdcKzgdPyYLECEia2wdk4JfCrBe3d8tsdDu&#10;yl/UH2ItUgiHAhWYGLtCylAashimriNOXOW8xZigr6X2eE3htpWzLMulxYZTg8GOtobKn8PFKphv&#10;34PZnF9m5rt68+PPXZXl416p0cOweQURaYj/4j/3XivIn5/S/vQmPQ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VbU3EAAAA3QAAAA8AAAAAAAAAAAAAAAAAmAIAAGRycy9k&#10;b3ducmV2LnhtbFBLBQYAAAAABAAEAPUAAACJAwAAAAA=&#10;" path="m145,90l,89,,71r57,l49,64,45,56,42,47,40,38r,-6l40,26r2,-4l45,17r2,-4l50,10,54,7,57,4,62,1,68,r7,l82,1r65,l145,19r-63,l76,19r-5,1l65,22r-3,3l60,28r-2,4l57,37r,6l57,47r,3l58,55r3,3l62,61r3,3l68,65r3,2l75,68r4,3l85,73r5,l145,73r,17xe" fillcolor="black" stroked="f">
                  <v:path arrowok="t" o:connecttype="custom" o:connectlocs="41,30;0,29;0,24;16,24;14,21;13,18;12,16;11,13;11,10;11,9;12,8;13,6;13,5;14,3;15,2;16,1;18,1;19,0;21,0;23,1;41,1;41,6;23,6;21,6;20,7;18,8;18,8;17,9;16,10;16,12;16,14;16,16;16,17;16,18;17,20;18,20;18,21;19,22;20,23;21,23;22,24;24,24;25,24;41,24;41,30" o:connectangles="0,0,0,0,0,0,0,0,0,0,0,0,0,0,0,0,0,0,0,0,0,0,0,0,0,0,0,0,0,0,0,0,0,0,0,0,0,0,0,0,0,0,0,0,0"/>
                </v:shape>
                <v:shape id="Freeform 101" o:spid="_x0000_s1119" style="position:absolute;left:4151;top:974;width:58;height:61;visibility:visible;mso-wrap-style:square;v-text-anchor:top" coordsize="10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w8TcQA&#10;AADdAAAADwAAAGRycy9kb3ducmV2LnhtbESPQWsCMRSE70L/Q3iF3jS7FrWuRhG14Kmg9uDxuXnu&#10;Lm5e1iTV9d8boeBxmJlvmOm8NbW4kvOVZQVpLwFBnFtdcaHgd//d/QLhA7LG2jIpuJOH+eytM8VM&#10;2xtv6boLhYgQ9hkqKENoMil9XpJB37MNcfRO1hkMUbpCaoe3CDe17CfJUBqsOC6U2NCypPy8+zMK&#10;yC/WJzz+3C9M6WjkxufDCtdKfby3iwmIQG14hf/bG61gOPhM4fk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cPE3EAAAA3QAAAA8AAAAAAAAAAAAAAAAAmAIAAGRycy9k&#10;b3ducmV2LnhtbFBLBQYAAAAABAAEAPUAAACJAwAAAAA=&#10;" path="m73,21l74,3r8,1l89,9r6,4l99,18r3,7l105,33r1,9l107,52r-1,10l103,73r-5,9l92,89r-7,6l76,101r-10,3l54,106,41,104,30,101,20,97,14,91,7,83,3,73,1,62,,51,1,40,3,31,7,22r5,-7l16,12,20,9,26,6,31,4,36,3,41,1,48,r6,l55,1r1,2l58,3r,82l65,85r6,-2l77,80r5,-4l85,71r3,-6l89,58r2,-6l91,46,89,42,88,37,87,34,84,31,80,27,77,24,73,21xm41,85r,-64l37,21r-4,1l29,25r-4,3l22,33r-3,4l18,45r-2,6l16,56r2,8l19,68r3,5l26,77r4,5l36,83r5,2xe" fillcolor="black" stroked="f">
                  <v:path arrowok="t" o:connecttype="custom" o:connectlocs="22,1;26,3;29,6;31,11;31,17;30,24;27,29;22,33;16,35;9,33;4,30;1,24;0,17;1,10;4,5;6,3;9,1;12,1;16,0;16,1;17,1;19,28;23,26;25,24;26,19;27,15;26,12;25,10;23,8;22,7;12,7;10,7;8,9;5,12;5,17;5,21;7,24;9,27;12,28" o:connectangles="0,0,0,0,0,0,0,0,0,0,0,0,0,0,0,0,0,0,0,0,0,0,0,0,0,0,0,0,0,0,0,0,0,0,0,0,0,0,0"/>
                  <o:lock v:ext="edit" verticies="t"/>
                </v:shape>
                <v:shape id="Freeform 102" o:spid="_x0000_s1120" style="position:absolute;left:4152;top:911;width:58;height:54;visibility:visible;mso-wrap-style:square;v-text-anchor:top" coordsize="10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zksYA&#10;AADdAAAADwAAAGRycy9kb3ducmV2LnhtbESPQWvCQBSE70L/w/IKvemmSsWmriEIlVwKGnvo8ZF9&#10;zabNvk2zqyb/visIHoeZ+YZZZ4NtxZl63zhW8DxLQBBXTjdcK/g8vk9XIHxA1tg6JgUjecg2D5M1&#10;ptpd+EDnMtQiQtinqMCE0KVS+sqQRT9zHXH0vl1vMUTZ11L3eIlw28p5kiylxYbjgsGOtoaq3/Jk&#10;FdTj6g+PxZCH09euND9J8/G63yr19DjkbyACDeEevrULrWD5spjD9U18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OzksYAAADdAAAADwAAAAAAAAAAAAAAAACYAgAAZHJz&#10;L2Rvd25yZXYueG1sUEsFBgAAAAAEAAQA9QAAAIsDAAAAAA==&#10;" path="m75,94l70,73r5,l79,70r4,-1l84,67r3,-4l88,58r3,-7l91,45r,-6l90,34,88,30,87,27,84,24,81,21,79,19r-3,l75,19r-3,2l70,24r-2,3l66,30r-1,4l64,40r-2,6l59,55r-1,8l55,69r-1,4l51,78r-1,4l47,84r-1,1l42,88r-5,l33,88r-4,l26,88r-2,l19,88,17,87,14,84,13,82,10,79,8,78,7,75,6,72,3,69,2,66,,63,,58,,54,,51,,45,,39,2,33,4,28,6,24,8,19r2,-4l13,12r4,-1l21,9,25,8,29,6r4,19l30,25r-2,3l24,30r-3,3l19,36r-1,3l17,43r,5l17,54r,4l18,63r3,3l22,67r2,2l26,70r3,l32,69r1,l35,69r1,-2l37,66r,-3l37,61r3,-3l42,52r,-6l44,39r2,-8l48,25r2,-6l51,15r3,-3l57,9,58,6,62,5,66,3,70,r5,l80,r4,3l88,5r3,1l94,9r4,5l101,18r3,4l105,27r1,6l108,40r,6l106,57r-1,7l102,72r-3,6l94,84r-6,4l81,91r-6,3xe" fillcolor="black" stroked="f">
                  <v:path arrowok="t" o:connecttype="custom" o:connectlocs="20,24;23,23;24,22;25,19;26,15;26,11;25,9;24,7;22,6;21,7;20,9;19,11;18,15;17,21;16,24;15,27;13,28;11,29;9,29;7,29;5,29;4,27;2,26;2,24;1,22;0,19;0,17;0,13;1,9;2,6;4,4;6,3;9,2;9,8;7,10;5,12;5,14;5,18;5,21;6,22;8,23;9,23;10,23;10,23;11,22;11,20;12,17;13,13;14,8;15,5;17,3;18,2;20,0;23,0;25,2;27,3;29,6;30,9;31,13;31,19;30,24;27,28;24,30" o:connectangles="0,0,0,0,0,0,0,0,0,0,0,0,0,0,0,0,0,0,0,0,0,0,0,0,0,0,0,0,0,0,0,0,0,0,0,0,0,0,0,0,0,0,0,0,0,0,0,0,0,0,0,0,0,0,0,0,0,0,0,0,0,0,0"/>
                </v:shape>
                <v:shape id="Freeform 103" o:spid="_x0000_s1121" style="position:absolute;left:-345;top:2348;width:63;height:116;visibility:visible;mso-wrap-style:square;v-text-anchor:top" coordsize="12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75MQA&#10;AADdAAAADwAAAGRycy9kb3ducmV2LnhtbESP0WoCMRRE3wv+Q7iCbzWr4lJXo4i1UF8KXf2A6+a6&#10;WdzcLJtU079vBKGPw8ycYVabaFtxo943jhVMxhkI4srphmsFp+PH6xsIH5A1to5JwS952KwHLyss&#10;tLvzN93KUIsEYV+gAhNCV0jpK0MW/dh1xMm7uN5iSLKvpe7xnuC2ldMsy6XFhtOCwY52hqpr+WMV&#10;LKh29rCPX7v8PcTJ1JyvujwrNRrG7RJEoBj+w8/2p1aQz2czeLx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he+TEAAAA3QAAAA8AAAAAAAAAAAAAAAAAmAIAAGRycy9k&#10;b3ducmV2LnhtbFBLBQYAAAAABAAEAPUAAACJAwAAAAA=&#10;" path="m,145r22,-2l23,152r3,8l30,167r5,5l39,176r5,3l51,180r7,l65,179r8,-2l79,174r5,-4l90,163r4,-9l95,145r2,-11l95,124r-1,-9l91,106r-4,-6l81,96,73,93,66,91,58,90r-6,l47,90r-4,1l39,94r-4,2l32,100r-3,3l26,107,1,103,22,r87,l109,27r-70,l29,81r8,-6l46,69r8,-3l63,64r11,2l86,69r9,6l103,82r5,5l110,93r3,4l116,103r1,7l119,116r1,8l120,130r,6l119,143r-2,6l116,157r-3,6l110,169r-2,4l105,179r-6,4l95,188r-5,4l84,195r-7,3l72,200r-7,1l58,201,46,200,35,198,25,194r-7,-6l10,180,4,170,1,158,,145xe" fillcolor="black" stroked="f">
                  <v:path arrowok="t" o:connecttype="custom" o:connectlocs="6,48;7,53;9,57;12,59;16,60;20,59;23,57;26,51;27,44;26,38;24,33;20,31;16,30;13,30;11,31;9,33;7,36;6,0;30,9;8,27;13,23;17,21;24,23;28,27;30,31;32,34;33,39;33,43;33,48;32,53;30,57;29,59;26,62;23,65;20,66;16,67;9,66;5,62;1,57;0,48" o:connectangles="0,0,0,0,0,0,0,0,0,0,0,0,0,0,0,0,0,0,0,0,0,0,0,0,0,0,0,0,0,0,0,0,0,0,0,0,0,0,0,0"/>
                </v:shape>
                <v:shape id="Freeform 104" o:spid="_x0000_s1122" style="position:absolute;left:-210;top:2346;width:65;height:118;visibility:visible;mso-wrap-style:square;v-text-anchor:top" coordsize="120,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3vdcUA&#10;AADdAAAADwAAAGRycy9kb3ducmV2LnhtbESPT2vCQBTE70K/w/IK3nRT/wRJXaUWtF6NitfX7DOJ&#10;zb4N2dXEb98VBI/DzPyGmS87U4kbNa60rOBjGIEgzqwuOVdw2K8HMxDOI2usLJOCOzlYLt56c0y0&#10;bXlHt9TnIkDYJaig8L5OpHRZQQbd0NbEwTvbxqAPssmlbrANcFPJURTF0mDJYaHAmr4Lyv7Sq1Ew&#10;vvxsRtFv2p7d3e4vcbk6TY4rpfrv3dcnCE+df4Wf7a1WEE/HE3i8C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91xQAAAN0AAAAPAAAAAAAAAAAAAAAAAJgCAABkcnMv&#10;ZG93bnJldi54bWxQSwUGAAAAAAQABAD1AAAAigMAAAAA&#10;" path="m35,93l28,90,22,87,17,82,14,79,11,73,9,66,7,60,6,52,7,42r3,-9l15,24r6,-7l28,11,37,5,47,2,60,,71,2r9,3l90,11r7,6l104,24r5,9l112,42r1,10l112,58r-2,8l108,72r-3,4l101,82r-4,5l90,90r-6,3l93,96r6,4l105,106r4,6l113,119r4,8l119,136r1,10l119,158r-3,11l110,179r-6,7l99,191r-5,4l90,198r-6,2l77,203r-5,l65,204r-5,l53,204r-6,-1l40,203r-5,-3l29,198r-4,-3l21,192r-4,-4l13,183r-3,-4l7,175,4,169,3,163,2,157,,149r,-6l,134r2,-7l4,118r5,-8l13,104r7,-4l26,96r9,-3xm31,52r,6l32,66r3,4l37,75r5,3l47,81r7,1l60,84r5,-2l72,81r4,-3l80,75r4,-5l87,66r1,-8l88,52r,-6l87,42,84,37,80,31,76,27,72,24,65,23,60,21r-6,2l47,24r-4,3l39,30r-4,4l33,40r-2,6l31,52xm22,143r,6l24,154r1,4l26,164r3,3l32,172r4,3l39,177r5,3l50,182r5,1l60,183r8,-1l75,180r5,-3l84,173r6,-6l94,160r1,-6l97,146r-2,-9l94,128r-3,-6l87,115r-5,-5l75,106r-7,-2l60,103r-9,1l44,106r-7,4l33,115r-4,7l25,128r-1,8l22,143xe" fillcolor="black" stroked="f">
                  <v:path arrowok="t" o:connecttype="custom" o:connectlocs="7,29;3,24;2,17;4,8;11,2;21,1;29,6;33,14;33,22;30,27;25,31;31,35;34,42;35,53;30,62;27,67;21,68;16,68;10,67;6,64;3,60;1,54;0,48;1,39;6,34;9,17;10,23;14,27;19,27;23,25;26,20;25,14;22,9;18,7;12,9;10,13;7,48;8,53;9,57;13,60;18,61;23,59;28,54;28,46;25,39;20,35;13,35;9,41;7,48" o:connectangles="0,0,0,0,0,0,0,0,0,0,0,0,0,0,0,0,0,0,0,0,0,0,0,0,0,0,0,0,0,0,0,0,0,0,0,0,0,0,0,0,0,0,0,0,0,0,0,0,0"/>
                  <o:lock v:ext="edit" verticies="t"/>
                </v:shape>
                <v:shape id="Freeform 105" o:spid="_x0000_s1123" style="position:absolute;left:-270;top:2340;width:49;height:42;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n5MUA&#10;AADdAAAADwAAAGRycy9kb3ducmV2LnhtbESPQWvCQBSE7wX/w/IEb3WjYqrRVawQKDkUqqLXR/aZ&#10;BLNv092tpv++Wyj0OMzMN8x625tW3Mn5xrKCyTgBQVxa3XCl4HTMnxcgfEDW2FomBd/kYbsZPK0x&#10;0/bBH3Q/hEpECPsMFdQhdJmUvqzJoB/bjjh6V+sMhihdJbXDR4SbVk6TJJUGG44LNXa0r6m8Hb6M&#10;gkSmtCzy13NRuEUePl8uvH+/KDUa9rsViEB9+A//td+0gnQ+m8Pvm/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y+fkxQAAAN0AAAAPAAAAAAAAAAAAAAAAAJgCAABkcnMv&#10;ZG93bnJldi54bWxQSwUGAAAAAAQABAD1AAAAigMAAAAA&#10;" path="m,73l,,9,r,13l11,10,13,7,15,6,18,4,20,1,23,r4,l30,r3,l35,r3,l41,1r1,3l44,7r2,3l46,13,52,7,56,3,62,1,67,r6,l78,1r4,2l84,4r2,5l89,13r2,6l91,24r,49l80,73r,-45l80,25r,-3l78,19r,-1l77,15,75,13r-1,l73,13,71,12,69,10r-2,l63,10r-3,2l58,13r-3,2l52,18r-1,4l51,28r,5l51,73r-13,l38,27r,-3l38,21r,-3l37,15,34,13,31,12,29,10r-3,l24,10r-2,2l20,13r-2,l15,15r-2,1l12,19r,3l12,24r-1,4l9,33r,4l9,73,,73xe" fillcolor="black" stroked="f">
                  <v:path arrowok="t" o:connecttype="custom" o:connectlocs="0,0;3,4;4,2;5,1;6,0;9,0;10,0;12,1;13,2;13,4;16,1;19,0;23,1;24,1;26,4;26,8;23,24;23,8;23,6;23,6;22,4;21,4;20,3;18,3;17,4;15,6;15,9;15,24;11,9;11,7;11,5;9,4;8,3;6,4;5,4;4,5;3,7;3,9;3,12;0,24" o:connectangles="0,0,0,0,0,0,0,0,0,0,0,0,0,0,0,0,0,0,0,0,0,0,0,0,0,0,0,0,0,0,0,0,0,0,0,0,0,0,0,0"/>
                </v:shape>
                <v:shape id="Freeform 106" o:spid="_x0000_s1124" style="position:absolute;left:-345;top:1988;width:63;height:116;visibility:visible;mso-wrap-style:square;v-text-anchor:top" coordsize="12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YfMQA&#10;AADdAAAADwAAAGRycy9kb3ducmV2LnhtbESP0WoCMRRE3wv9h3ALfatZLS52NYpohfoiuPYDrpvr&#10;ZnFzs2xSjX/fCIKPw8ycYWaLaFtxod43jhUMBxkI4srphmsFv4fNxwSED8gaW8ek4EYeFvPXlxkW&#10;2l15T5cy1CJB2BeowITQFVL6ypBFP3AdcfJOrrcYkuxrqXu8Jrht5SjLcmmx4bRgsKOVoepc/lkF&#10;X1Q7u/2Ou1W+DnE4MsezLo9Kvb/F5RREoBie4Uf7RyvIx5853N+kJ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W2HzEAAAA3QAAAA8AAAAAAAAAAAAAAAAAmAIAAGRycy9k&#10;b3ducmV2LnhtbFBLBQYAAAAABAAEAPUAAACJAwAAAAA=&#10;" path="m,144r23,-1l25,152r3,7l30,167r6,4l40,176r6,3l51,180r7,l66,179r7,-2l80,174r6,-4l91,162r4,-9l97,144r1,-10l97,123r-2,-8l91,106r-4,-6l81,95,74,92,66,91,58,89r-4,l48,89r-4,2l40,94r-4,1l32,100r-3,3l28,107,3,103,23,r87,l110,27r-70,l29,80r8,-6l47,68r8,-3l65,64r11,1l86,68r9,6l103,82r5,4l110,92r3,5l116,103r1,7l119,116r1,7l120,129r,6l119,143r-2,6l116,156r-2,6l112,168r-3,5l106,179r-5,4l97,188r-6,4l84,195r-5,3l72,199r-7,2l58,201,46,199,36,198,26,193r-7,-5l11,180,6,170,1,158,,144xe" fillcolor="black" stroked="f">
                  <v:path arrowok="t" o:connecttype="custom" o:connectlocs="6,48;8,53;10,57;13,59;16,60;20,59;24,57;26,51;27,44;26,38;24,33;20,31;16,29;13,29;11,31;9,33;8,36;6,0;30,9;8,27;13,23;18,21;24,23;28,27;30,31;32,34;33,39;33,43;33,48;32,52;31,56;29,59;27,62;23,65;20,66;16,67;10,66;5,62;2,57;0,48" o:connectangles="0,0,0,0,0,0,0,0,0,0,0,0,0,0,0,0,0,0,0,0,0,0,0,0,0,0,0,0,0,0,0,0,0,0,0,0,0,0,0,0"/>
                </v:shape>
                <v:shape id="Freeform 107" o:spid="_x0000_s1125" style="position:absolute;left:-210;top:1986;width:65;height:118;visibility:visible;mso-wrap-style:square;v-text-anchor:top" coordsize="120,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9xAsYA&#10;AADdAAAADwAAAGRycy9kb3ducmV2LnhtbESPS2/CMBCE70j9D9ZW4gZOeaRVikEFiceV0KrXbbwk&#10;ofE6ig0J/x4jIXEczcw3mtmiM5W4UONKywrehhEI4szqknMF34f14AOE88gaK8uk4EoOFvOX3gwT&#10;bVve0yX1uQgQdgkqKLyvEyldVpBBN7Q1cfCOtjHog2xyqRtsA9xUchRFsTRYclgosKZVQdl/ejYK&#10;xqftZhT9pe3RXe3hFJfL38nPUqn+a/f1CcJT55/hR3unFcTT8Tvc34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9xAsYAAADdAAAADwAAAAAAAAAAAAAAAACYAgAAZHJz&#10;L2Rvd25yZXYueG1sUEsFBgAAAAAEAAQA9QAAAIsDAAAAAA==&#10;" path="m3,155r25,l29,161r2,7l33,173r3,4l40,180r4,2l51,183r6,l61,183r4,-1l69,180r4,-1l76,177r4,-3l83,170r3,-5l87,161r3,-6l91,147r3,-6l95,134r2,-8l98,119r,-7l98,110r,-1l98,107r-4,6l90,118r-6,4l79,125r-7,3l66,131r-6,1l53,132,43,131,33,128r-9,-5l15,115r-2,-5l10,106,7,100,4,94,3,89,2,83,,76,,70,,62,2,53,3,47,4,40,7,36r3,-6l13,25r2,-4l20,16r5,-4l29,9,35,6,40,3,46,1,51,r6,l66,1r9,2l83,7r7,5l95,18r7,7l108,33r4,10l115,47r1,5l117,59r2,6l119,73r1,7l120,88r,9l120,107r,9l119,123r,9l117,140r-1,6l115,153r-3,6l108,170r-6,9l95,186r-5,6l83,196r-8,5l65,202r-11,2l44,202r-9,-1l26,196r-6,-4l14,185,9,176,4,165,3,155xm95,65l94,56,93,49,90,42,86,34,80,28,73,24,68,22,61,21r-8,1l46,24r-6,4l36,34r-5,8l26,50r-1,9l24,70r1,7l26,85r3,7l33,97r6,6l46,107r7,2l61,110r7,-1l73,107r7,-4l86,98r4,-6l93,85r1,-9l95,65xe" fillcolor="black" stroked="f">
                  <v:path arrowok="t" o:connecttype="custom" o:connectlocs="9,54;11,59;15,61;19,61;22,59;25,55;27,49;29,42;29,38;29,36;25,41;20,44;12,44;4,39;2,34;1,28;0,21;1,13;4,8;8,4;12,1;17,0;24,2;30,8;34,16;35,22;35,30;35,39;34,47;33,53;28,62;22,67;13,68;6,64;1,55;28,19;25,12;20,8;14,8;9,14;7,23;9,31;14,36;20,36;25,33;28,25" o:connectangles="0,0,0,0,0,0,0,0,0,0,0,0,0,0,0,0,0,0,0,0,0,0,0,0,0,0,0,0,0,0,0,0,0,0,0,0,0,0,0,0,0,0,0,0,0,0"/>
                  <o:lock v:ext="edit" verticies="t"/>
                </v:shape>
                <v:shape id="Freeform 108" o:spid="_x0000_s1126" style="position:absolute;left:-270;top:1980;width:49;height:43;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IesMA&#10;AADdAAAADwAAAGRycy9kb3ducmV2LnhtbERPz2vCMBS+D/Y/hDfwNlOVdVqbihMK0sNgbuj10Tzb&#10;YvPSJVG7/345DHb8+H7nm9H04kbOd5YVzKYJCOLa6o4bBV+f5fMShA/IGnvLpOCHPGyKx4ccM23v&#10;/EG3Q2hEDGGfoYI2hCGT0tctGfRTOxBH7mydwRCha6R2eI/hppfzJEmlwY5jQ4sD7VqqL4erUZDI&#10;lFZV+XasKrcsw/friXfvJ6UmT+N2DSLQGP7Ff+69VpC+LOLc+CY+AV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pIesMAAADdAAAADwAAAAAAAAAAAAAAAACYAgAAZHJzL2Rv&#10;d25yZXYueG1sUEsFBgAAAAAEAAQA9QAAAIgDAAAAAA==&#10;" path="m,73l,,11,r,14l12,11,13,8,16,6,19,5,20,2,24,r3,l31,r3,l37,r3,l41,2r3,3l45,8r3,3l48,14,52,8,58,3,63,2,69,r5,l80,2r2,1l85,5r3,4l89,14r2,6l91,24r,49l81,73r,-44l81,26,80,23,78,20r,-2l77,15,75,14r-1,l73,14,71,12,70,11r-1,l64,11r-4,1l58,14r-2,1l53,18r-1,5l52,29r,4l52,73r-12,l40,27r,-3l40,21,38,18,37,15,35,14,33,12,30,11r-3,l24,11r-1,1l20,14r-1,l16,15r-3,2l12,20r,3l12,24r,5l11,33r,5l11,73,,73xe" fillcolor="black" stroked="f">
                  <v:path arrowok="t" o:connecttype="custom" o:connectlocs="0,0;3,5;4,3;5,2;7,0;9,0;11,0;12,1;13,3;14,5;17,1;20,0;23,1;25,2;26,5;26,8;24,25;24,9;23,7;23,6;22,5;21,5;20,4;18,4;17,5;16,6;15,10;15,25;12,9;12,7;11,5;10,4;8,4;6,4;5,5;4,6;3,8;3,10;3,13;0,25" o:connectangles="0,0,0,0,0,0,0,0,0,0,0,0,0,0,0,0,0,0,0,0,0,0,0,0,0,0,0,0,0,0,0,0,0,0,0,0,0,0,0,0"/>
                </v:shape>
                <v:shape id="Freeform 109" o:spid="_x0000_s1127" style="position:absolute;left:-347;top:1641;width:65;height:118;visibility:visible;mso-wrap-style:square;v-text-anchor:top" coordsize="123,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KwcUA&#10;AADdAAAADwAAAGRycy9kb3ducmV2LnhtbESPT2sCMRTE74V+h/AKvdWslS66NYqtaHsT/4HHR/Ka&#10;LG5elk3U7bdvCoUeh5n5DTOd974RV+piHVjBcFCAINbB1GwVHParpzGImJANNoFJwTdFmM/u76ZY&#10;mXDjLV13yYoM4VihApdSW0kZtSOPcRBa4ux9hc5jyrKz0nR4y3DfyOeiKKXHmvOCw5beHenz7uIV&#10;XOzC6vKj0aOTWW6Oyze392un1ONDv3gFkahP/+G/9qdRUL6MJvD7Jj8B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DwrBxQAAAN0AAAAPAAAAAAAAAAAAAAAAAJgCAABkcnMv&#10;ZG93bnJldi54bWxQSwUGAAAAAAQABAD1AAAAigMAAAAA&#10;" path="m120,52r-25,l94,46,91,40,90,36,87,32,83,27,77,24,71,23,65,21r-5,2l54,24r-4,3l46,30r-4,5l38,39r-5,7l29,52r-1,5l26,61r-1,5l25,72r-1,6l24,85r,6l24,99r2,-6l31,87r5,-5l42,79r7,-3l54,73r7,-1l66,72r11,1l89,76r9,6l106,90r5,4l113,100r3,5l119,111r1,7l122,124r1,7l123,137r,9l122,155r-3,9l116,173r-4,6l106,187r-6,4l94,195r-7,5l80,201r-8,3l62,204r-5,l50,203r-6,-2l38,198r-6,-3l26,192r-4,-4l17,182r-4,-6l10,170,7,161,4,152,3,143,2,131,,119,,108,,94,2,82,3,70,6,60,9,49r2,-9l15,33r5,-7l24,20r4,-5l33,11,39,6,44,3,51,2,60,r6,l76,2,86,3r9,5l102,14r6,7l113,30r4,10l120,52xm25,137r,6l25,151r1,6l29,161r3,6l35,172r4,3l42,178r5,3l53,182r5,2l62,184r9,-2l77,181r6,-3l87,173r6,-7l97,158r1,-9l100,139r-2,-9l97,122r-3,-9l90,108r-6,-5l77,100,71,99,62,97r-8,2l47,100r-7,3l36,108r-4,5l28,121r-2,7l25,137xe" fillcolor="black" stroked="f">
                  <v:path arrowok="t" o:connecttype="custom" o:connectlocs="26,16;24,11;20,8;15,8;12,12;8,17;7,22;7,28;7,31;12,27;17,24;25,25;31,31;33,37;34,44;34,52;31,60;26,65;20,68;14,68;9,65;5,61;2,54;1,44;0,31;2,20;4,11;8,5;12,1;18,0;26,3;32,10;7,46;7,53;10,57;13,61;17,61;23,60;27,53;27,43;25,36;20,33;13,34;9,38;7,46" o:connectangles="0,0,0,0,0,0,0,0,0,0,0,0,0,0,0,0,0,0,0,0,0,0,0,0,0,0,0,0,0,0,0,0,0,0,0,0,0,0,0,0,0,0,0,0,0"/>
                  <o:lock v:ext="edit" verticies="t"/>
                </v:shape>
                <v:shape id="Freeform 110" o:spid="_x0000_s1128" style="position:absolute;left:-210;top:1641;width:65;height:118;visibility:visible;mso-wrap-style:square;v-text-anchor:top" coordsize="120,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aC8EA&#10;AADdAAAADwAAAGRycy9kb3ducmV2LnhtbERPTYvCMBC9C/sfwizsTdN1tUg1yiqoe7UqXsdmbKvN&#10;pDTR1n9vDgseH+97tuhMJR7UuNKygu9BBII4s7rkXMFhv+5PQDiPrLGyTAqe5GAx/+jNMNG25R09&#10;Up+LEMIuQQWF93UipcsKMugGtiYO3MU2Bn2ATS51g20IN5UcRlEsDZYcGgqsaVVQdkvvRsHPdbsZ&#10;Rue0vbin3V/jcnkaHZdKfX12v1MQnjr/Fv+7/7SCeDwK+8Ob8ATk/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AmgvBAAAA3QAAAA8AAAAAAAAAAAAAAAAAmAIAAGRycy9kb3du&#10;cmV2LnhtbFBLBQYAAAAABAAEAPUAAACGAwAAAAA=&#10;" path="m,103l,94,,87,,79,2,72r,-8l3,58,4,54,6,48,10,36r4,-9l20,20r5,-8l32,8,40,3,50,2,60,r6,l73,2r6,3l84,8r6,3l95,15r4,5l104,26r4,7l110,40r3,8l116,57r,4l117,66r,4l119,76r,6l120,90r,6l120,103r,9l120,121r-1,7l119,136r-2,7l116,149r-1,5l113,160r-4,10l105,179r-7,8l93,192r-7,5l77,201r-8,2l60,204r-6,l47,203r-5,-2l36,200r-5,-3l26,194r-4,-3l18,187r-4,-8l10,172,7,163,4,152,3,142,2,130,,116,,103xm22,103r,12l24,127r,9l25,145r1,9l29,160r2,4l33,169r6,6l44,179r9,3l60,184r6,-2l73,179r6,-4l84,169r3,-5l90,160r1,-6l94,145r1,-9l95,127r2,-12l97,103r,-12l95,81r,-11l94,61,91,54,90,48,87,43,84,39,79,32,73,26,66,23,60,21r-7,2l46,26r-7,4l35,36r-3,4l29,46r-1,8l25,61r-1,9l24,81,22,91r,12xe" fillcolor="black" stroked="f">
                  <v:path arrowok="t" o:connecttype="custom" o:connectlocs="0,31;0,27;1,21;1,18;3,12;6,7;9,3;15,1;20,0;23,2;27,3;29,7;31,11;33,16;34,20;34,23;35,27;35,32;35,38;35,43;34,48;34,51;32,57;29,62;25,66;20,68;16,68;12,67;9,66;7,64;4,60;2,54;1,47;0,39;7,35;7,42;8,49;9,54;10,57;13,60;18,61;22,60;25,57;27,54;28,49;28,42;29,35;28,27;28,20;27,16;25,13;22,9;18,7;14,9;10,12;9,16;8,20;7,27;7,35" o:connectangles="0,0,0,0,0,0,0,0,0,0,0,0,0,0,0,0,0,0,0,0,0,0,0,0,0,0,0,0,0,0,0,0,0,0,0,0,0,0,0,0,0,0,0,0,0,0,0,0,0,0,0,0,0,0,0,0,0,0,0"/>
                  <o:lock v:ext="edit" verticies="t"/>
                </v:shape>
                <v:shape id="Freeform 111" o:spid="_x0000_s1129" style="position:absolute;left:-270;top:1634;width:49;height:42;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msUA&#10;AADdAAAADwAAAGRycy9kb3ducmV2LnhtbESPQWvCQBSE7wX/w/KE3urGoqlGV1EhIDkUqqLXR/aZ&#10;BLNv092tpv++Wyj0OMzMN8xy3ZtW3Mn5xrKC8SgBQVxa3XCl4HTMX2YgfEDW2FomBd/kYb0aPC0x&#10;0/bBH3Q/hEpECPsMFdQhdJmUvqzJoB/Zjjh6V+sMhihdJbXDR4SbVr4mSSoNNhwXauxoV1N5O3wZ&#10;BYlMaV7k23NRuFkePt8uvHu/KPU87DcLEIH68B/+a++1gnQ6GcP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pKaxQAAAN0AAAAPAAAAAAAAAAAAAAAAAJgCAABkcnMv&#10;ZG93bnJldi54bWxQSwUGAAAAAAQABAD1AAAAigMAAAAA&#10;" path="m,73l,,9,r,13l11,10,13,7,15,6,18,4,20,1,23,r4,l30,r3,l35,r3,l41,1r1,3l44,7r2,3l46,13,52,7,56,3,62,1,67,r6,l78,1r4,2l84,4r2,5l89,13r2,6l91,24r,49l80,73r,-45l80,25r,-3l78,19r,-1l77,15,75,13r-1,l73,13,71,12,69,10r-2,l63,10r-3,2l58,13r-3,2l52,18r-1,4l51,28r,5l51,73r-13,l38,27r,-3l38,21r,-3l37,15,34,13,31,12,29,10r-3,l24,10r-2,2l20,13r-2,l15,15r-2,1l12,19r,3l12,24r-1,4l9,33r,4l9,73,,73xe" fillcolor="black" stroked="f">
                  <v:path arrowok="t" o:connecttype="custom" o:connectlocs="0,0;3,4;4,2;5,1;6,0;9,0;10,0;12,1;13,2;13,4;16,1;19,0;23,1;24,1;26,4;26,8;23,24;23,8;23,6;23,6;22,4;21,4;20,3;18,3;17,4;15,6;15,9;15,24;11,9;11,7;11,5;9,4;8,3;6,4;5,4;4,5;3,7;3,9;3,12;0,24" o:connectangles="0,0,0,0,0,0,0,0,0,0,0,0,0,0,0,0,0,0,0,0,0,0,0,0,0,0,0,0,0,0,0,0,0,0,0,0,0,0,0,0"/>
                </v:shape>
                <v:shape id="Freeform 112" o:spid="_x0000_s1130" style="position:absolute;left:-317;top:1296;width:64;height:116;visibility:visible;mso-wrap-style:square;v-text-anchor:top" coordsize="122,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NKUcMA&#10;AADdAAAADwAAAGRycy9kb3ducmV2LnhtbESPUWvCMBSF3wf7D+EOfJuJMkvpjCKC4FCEdcPnS3PX&#10;FJub0kSt/94Iwh4P55zvcObLwbXiQn1oPGuYjBUI4sqbhmsNvz+b9xxEiMgGW8+k4UYBlovXlzkW&#10;xl/5my5lrEWCcChQg42xK6QMlSWHYew74uT9+d5hTLKvpenxmuCulVOlMumw4bRgsaO1pepUnp2G&#10;TW5NmR0nasfqMDvvS0f8ddR69DasPkFEGuJ/+NneGg3Z7GMKjzfpCc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NKUcMAAADdAAAADwAAAAAAAAAAAAAAAACYAgAAZHJzL2Rv&#10;d25yZXYueG1sUEsFBgAAAAAEAAQA9QAAAIgDAAAAAA==&#10;" path="m120,51r-24,l93,45,91,39,89,34,87,31,82,27,76,23,69,21,64,20r-4,1l54,23r-4,3l46,29r-6,4l36,37r-4,8l29,51r-1,4l27,60r-2,6l24,72r,6l22,84r,7l22,99r5,-6l31,87r5,-5l42,78r7,-3l54,73r7,-1l67,72r11,1l87,76r10,6l105,90r4,4l112,99r3,6l118,110r1,6l120,122r2,8l122,136r,10l120,155r-1,9l116,172r-5,6l105,185r-7,4l93,194r-7,4l79,201r-8,2l62,203r-5,l50,201r-5,-1l38,198r-6,-3l27,191r-5,-5l17,181r-4,-6l10,169,7,160,5,151,3,142,2,131,,119,,107,,94,2,81,3,69,5,58,7,48r3,-9l14,31r4,-7l22,18r6,-4l34,11,39,6,45,3,51,2,60,r7,l76,2,86,3r8,5l101,14r6,7l112,30r4,10l120,51xm25,136r,6l25,149r2,6l29,161r2,5l35,170r3,5l42,176r4,3l51,182r6,1l62,183r7,-1l78,181r5,-5l87,172r6,-8l97,157r1,-9l100,139r-2,-9l97,121r-4,-8l89,107r-6,-4l78,99,69,97,62,96r-8,1l47,99r-7,4l35,107r-4,6l28,119r-1,9l25,136xe" fillcolor="black" stroked="f">
                  <v:path arrowok="t" o:connecttype="custom" o:connectlocs="26,15;24,10;19,7;15,7;11,11;8,17;7,22;6,27;7,30;12,26;17,23;24,25;30,31;33,36;34,42;33,51;30,58;26,63;19,66;14,66;9,63;5,59;2,52;1,43;0,31;2,19;4,10;8,5;13,1;18,0;26,3;31,10;7,45;7,51;9,55;13,58;17,60;23,58;27,51;27,42;25,35;19,31;13,33;8,37;7,45" o:connectangles="0,0,0,0,0,0,0,0,0,0,0,0,0,0,0,0,0,0,0,0,0,0,0,0,0,0,0,0,0,0,0,0,0,0,0,0,0,0,0,0,0,0,0,0,0"/>
                  <o:lock v:ext="edit" verticies="t"/>
                </v:shape>
                <v:shape id="Freeform 113" o:spid="_x0000_s1131" style="position:absolute;left:-173;top:1296;width:37;height:115;visibility:visible;mso-wrap-style:square;v-text-anchor:top" coordsize="7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7tXccA&#10;AADdAAAADwAAAGRycy9kb3ducmV2LnhtbESPQWsCMRSE74X+h/AK3mq2rV1kNYpoW+xBsNqDx8fm&#10;md1287IkcV3/vSkUPA4z8w0znfe2ER35UDtW8DTMQBCXTtdsFHzv3x/HIEJE1tg4JgUXCjCf3d9N&#10;sdDuzF/U7aIRCcKhQAVVjG0hZSgrshiGriVO3tF5izFJb6T2eE5w28jnLMulxZrTQoUtLSsqf3cn&#10;q+DDv42XpjPHxWqTbyWFn8/Daq/U4KFfTEBE6uMt/N9eawX56+gF/t6k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7V3HAAAA3QAAAA8AAAAAAAAAAAAAAAAAmAIAAGRy&#10;cy9kb3ducmV2LnhtbFBLBQYAAAAABAAEAPUAAACMAwAAAAA=&#10;" path="m70,201r-24,l46,45r-5,4l37,52r-7,5l25,60r-7,4l11,69,6,72,,73,,51,10,46r8,-6l26,34r7,-5l39,21r7,-7l50,8,54,,70,r,201xe" fillcolor="black" stroked="f">
                  <v:path arrowok="t" o:connecttype="custom" o:connectlocs="20,66;13,66;13,15;12,16;11,17;8,19;7,19;5,21;3,22;2,23;0,24;0,17;3,15;5,13;7,11;9,10;11,7;13,5;14,3;15,0;20,0;20,66" o:connectangles="0,0,0,0,0,0,0,0,0,0,0,0,0,0,0,0,0,0,0,0,0,0"/>
                </v:shape>
                <v:shape id="Freeform 114" o:spid="_x0000_s1132" style="position:absolute;left:-241;top:1289;width:49;height:42;visibility:visible;mso-wrap-style:square;v-text-anchor:top" coordsize="9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Z68QA&#10;AADdAAAADwAAAGRycy9kb3ducmV2LnhtbESPT4vCMBTE74LfITxhL6KpiytSjbIsCEJPuorXR/Ns&#10;q81LadJ/394IC3scZuY3zHbfm1K0VLvCsoLFPAJBnFpdcKbg8nuYrUE4j6yxtEwKBnKw341HW4y1&#10;7fhE7dlnIkDYxagg976KpXRpTgbd3FbEwbvb2qAPss6krrELcFPKzyhaSYMFh4UcK/rJKX2eG6Og&#10;xWFtF3Zomtvp+kimRZJ1baLUx6T/3oDw1Pv/8F/7qBWsvpZLeL8JT0D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L2evEAAAA3QAAAA8AAAAAAAAAAAAAAAAAmAIAAGRycy9k&#10;b3ducmV2LnhtbFBLBQYAAAAABAAEAPUAAACJAwAAAAA=&#10;" path="m,75l,,11,r,14l13,11,14,8,17,6,20,5,21,2,25,r3,l32,r3,l38,r2,2l42,3r2,2l46,8r3,3l49,14,53,8,58,3,64,2,69,r6,l80,2r3,1l86,5r3,4l90,14r1,6l91,26r,49l82,75r,-45l82,27,80,24,79,21r,-3l78,15,76,14r-1,l73,14,72,12r-1,l69,12r-4,l61,14r-3,1l57,17r-3,3l53,23r,6l53,35r,40l40,75r,-48l40,24r,-3l39,18,38,17,36,15,33,14,31,12r-3,l25,12r-1,l21,14r-1,l17,15r-3,3l13,20r,3l13,26r,3l11,33r,6l11,75,,75xe" fillcolor="black" stroked="f">
                  <v:path arrowok="t" o:connecttype="custom" o:connectlocs="0,0;3,4;4,2;6,2;7,0;9,0;11,0;12,1;13,2;14,4;17,1;20,0;23,1;25,2;26,4;26,8;24,24;24,8;23,7;23,6;22,4;21,4;20,4;19,4;17,4;16,6;16,9;16,24;12,8;12,7;11,6;10,4;8,4;7,4;6,4;4,6;4,7;4,9;3,12;0,24" o:connectangles="0,0,0,0,0,0,0,0,0,0,0,0,0,0,0,0,0,0,0,0,0,0,0,0,0,0,0,0,0,0,0,0,0,0,0,0,0,0,0,0"/>
                </v:shape>
                <v:shape id="Freeform 115" o:spid="_x0000_s1133" style="position:absolute;left:-318;top:903;width:65;height:118;visibility:visible;mso-wrap-style:square;v-text-anchor:top" coordsize="123,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RzucUA&#10;AADdAAAADwAAAGRycy9kb3ducmV2LnhtbESPW2sCMRSE3wv9D+EUfKvZ1rrIahRb6eVNvIGPh+SY&#10;LG5Olk3U7b9vCoU+DjPzDTNb9L4RV+piHVjB07AAQayDqdkq2O/eHycgYkI22AQmBd8UYTG/v5th&#10;ZcKNN3TdJisyhGOFClxKbSVl1I48xmFoibN3Cp3HlGVnpenwluG+kc9FUUqPNecFhy29OdLn7cUr&#10;uNil1eVno0dHs1ofVq9u5z+cUoOHfjkFkahP/+G/9pdRUI5fxvD7Jj8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RHO5xQAAAN0AAAAPAAAAAAAAAAAAAAAAAJgCAABkcnMv&#10;ZG93bnJldi54bWxQSwUGAAAAAAQABAD1AAAAigMAAAAA&#10;" path="m120,52r-25,l94,46,91,40,90,35,87,31,83,27,77,24,70,22,65,21r-6,1l54,24r-4,3l46,29r-5,5l37,38r-4,8l29,52r-1,4l26,61r-1,4l25,71r-2,6l23,85r,6l23,98r3,-6l30,86r6,-4l41,79r7,-3l54,73r7,-2l66,71r11,2l88,76r10,6l106,89r4,5l113,100r3,4l119,110r1,7l121,123r2,8l123,137r,9l121,155r-2,9l116,173r-4,5l106,186r-7,4l94,195r-7,4l80,201r-8,3l62,204r-5,l50,202r-6,-1l37,198r-5,-3l26,192r-4,-5l17,181r-5,-5l10,170,7,161,4,152,3,143,1,131,,119,,107,,94,1,82,3,70,6,59,8,49r3,-9l15,32r4,-7l23,19r5,-4l33,10,39,6,44,3,51,1,59,r7,l76,1r9,2l95,7r7,6l108,21r5,8l117,40r3,12xm25,137r,6l25,150r1,6l29,161r3,6l35,171r4,3l41,177r6,3l52,181r6,2l62,183r8,-2l77,180r6,-3l87,173r5,-8l97,158r1,-9l99,138r-1,-9l97,122r-3,-9l90,107r-6,-5l77,100,70,98,62,97r-8,1l47,100r-7,2l36,107r-4,6l28,120r-2,8l25,137xe" fillcolor="black" stroked="f">
                  <v:path arrowok="t" o:connecttype="custom" o:connectlocs="26,16;24,10;20,8;15,8;12,12;8,17;7,22;6,28;7,31;12,27;17,24;25,25;31,31;33,37;34,44;34,52;31,60;26,65;20,68;14,68;9,65;5,61;2,54;1,44;0,31;2,20;4,11;8,5;12,1;18,0;26,2;32,10;7,46;7,52;10,57;13,60;17,61;23,59;27,53;27,43;25,36;20,33;13,34;9,38;7,46" o:connectangles="0,0,0,0,0,0,0,0,0,0,0,0,0,0,0,0,0,0,0,0,0,0,0,0,0,0,0,0,0,0,0,0,0,0,0,0,0,0,0,0,0,0,0,0,0"/>
                  <o:lock v:ext="edit" verticies="t"/>
                </v:shape>
                <v:shape id="Freeform 116" o:spid="_x0000_s1134" style="position:absolute;left:-184;top:903;width:66;height:117;visibility:visible;mso-wrap-style:square;v-text-anchor:top" coordsize="121,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95mMYA&#10;AADdAAAADwAAAGRycy9kb3ducmV2LnhtbESPT4vCMBTE78J+h/AWvGnqvyLVKLuC4slFdw8en82z&#10;rTYvtYlav/1GEDwOM/MbZjpvTCluVLvCsoJeNwJBnFpdcKbg73fZGYNwHlljaZkUPMjBfPbRmmKi&#10;7Z23dNv5TAQIuwQV5N5XiZQuzcmg69qKOHhHWxv0QdaZ1DXeA9yUsh9FsTRYcFjIsaJFTul5dzUK&#10;9tvz6Xs1uujF4WegzSO6LlenjVLtz+ZrAsJT49/hV3utFcSjYQzPN+E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95mMYAAADdAAAADwAAAAAAAAAAAAAAAACYAgAAZHJz&#10;L2Rvd25yZXYueG1sUEsFBgAAAAAEAAQA9QAAAIsDAAAAAA==&#10;" path="m121,177r,24l,201r,-5l,193r,-4l1,186r3,-8l7,171r4,-7l14,156r5,-7l26,141r8,-6l43,128r6,-6l56,114r7,-6l69,102r5,-5l78,92r3,-4l84,83r5,-7l94,70r1,-8l96,56,95,50,94,43,91,37,87,31,81,27,76,24,69,22,62,21r-8,1l47,24r-7,3l34,31r-2,6l29,44r-2,8l26,61,1,58,3,44,7,34,12,24r6,-8l22,13r5,-3l33,7,38,4,44,3,49,1,56,r6,l67,r7,1l80,3r5,1l89,7r6,3l99,13r4,3l110,25r6,10l118,46r2,10l120,62r-2,8l117,74r-1,5l113,85r-4,7l105,98r-5,4l95,110r-7,7l77,128,66,138r-8,9l49,153r-5,6l41,164r-3,3l36,170r-3,4l30,177r91,xe" fillcolor="black" stroked="f">
                  <v:path arrowok="t" o:connecttype="custom" o:connectlocs="36,68;0,66;0,64;1,61;3,55;5,51;10,46;15,41;19,37;22,33;24,30;27,26;28,21;28,17;27,13;24,9;21,8;16,8;12,9;9,13;8,17;1,20;2,12;5,5;8,3;11,1;15,1;19,0;22,1;25,1;28,3;31,5;34,12;35,19;35,24;34,27;32,31;30,34;26,40;20,47;15,52;12,55;11,58;9,60" o:connectangles="0,0,0,0,0,0,0,0,0,0,0,0,0,0,0,0,0,0,0,0,0,0,0,0,0,0,0,0,0,0,0,0,0,0,0,0,0,0,0,0,0,0,0,0"/>
                </v:shape>
                <v:shape id="Freeform 117" o:spid="_x0000_s1135" style="position:absolute;left:-241;top:897;width:49;height:43;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vdcUA&#10;AADdAAAADwAAAGRycy9kb3ducmV2LnhtbESPQWvCQBSE7wX/w/IEb3Wj2KjRVawQKDkUqqLXR/aZ&#10;BLNv092tpv++Wyj0OMzMN8x625tW3Mn5xrKCyTgBQVxa3XCl4HTMnxcgfEDW2FomBd/kYbsZPK0x&#10;0/bBH3Q/hEpECPsMFdQhdJmUvqzJoB/bjjh6V+sMhihdJbXDR4SbVk6TJJUGG44LNXa0r6m8Hb6M&#10;gkSmtCzy13NRuEUePucX3r9flBoN+90KRKA+/If/2m9aQfoym8Pvm/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691xQAAAN0AAAAPAAAAAAAAAAAAAAAAAJgCAABkcnMv&#10;ZG93bnJldi54bWxQSwUGAAAAAAQABAD1AAAAigMAAAAA&#10;" path="m,73l,,10,r,14l11,11,14,8,16,6,18,5,21,2,24,r4,l31,r2,l36,r3,l42,2r1,3l44,8r3,3l47,14,53,8,57,3,62,2,68,r5,l79,2r4,1l84,5r3,4l90,14r1,6l91,24r,49l80,73r,-44l80,26r,-3l79,20r,-2l78,15,76,14r-1,l73,14,72,12,69,11r-1,l64,11r-3,1l58,14r-3,1l53,18r-2,5l51,29r,4l51,73r-12,l39,27r,-3l39,21r,-3l38,15,35,14,32,12,29,11r-2,l25,11r-3,1l21,14r-3,l16,15r-2,2l13,20r,3l13,24r-2,5l10,33r,5l10,73,,73xe" fillcolor="black" stroked="f">
                  <v:path arrowok="t" o:connecttype="custom" o:connectlocs="0,0;3,5;4,3;5,2;7,0;9,0;10,0;12,1;13,3;13,5;17,1;20,0;23,1;24,2;26,5;26,8;23,25;23,9;23,7;23,6;22,5;21,5;20,4;18,4;17,5;16,6;15,10;15,25;11,9;11,7;11,5;9,4;8,4;6,4;5,5;4,6;4,8;3,10;3,13;0,25" o:connectangles="0,0,0,0,0,0,0,0,0,0,0,0,0,0,0,0,0,0,0,0,0,0,0,0,0,0,0,0,0,0,0,0,0,0,0,0,0,0,0,0"/>
                </v:shape>
                <v:shape id="Freeform 118" o:spid="_x0000_s1136" style="position:absolute;left:-317;top:530;width:64;height:119;visibility:visible;mso-wrap-style:square;v-text-anchor:top" coordsize="12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H6hMUA&#10;AADdAAAADwAAAGRycy9kb3ducmV2LnhtbERPy2rCQBTdC/2H4Ra604nSBolOggoWsVDrY2F3l8xt&#10;Es3cSTOjSf++syh0eTjvedabWtypdZVlBeNRBII4t7riQsHpuB5OQTiPrLG2TAp+yEGWPgzmmGjb&#10;8Z7uB1+IEMIuQQWl900ipctLMuhGtiEO3JdtDfoA20LqFrsQbmo5iaJYGqw4NJTY0Kqk/Hq4GQXf&#10;b8vLJjbb112x/+DrZ3fWq/ezUk+P/WIGwlPv/8V/7o1WEL88h7nhTX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fqExQAAAN0AAAAPAAAAAAAAAAAAAAAAAJgCAABkcnMv&#10;ZG93bnJldi54bWxQSwUGAAAAAAQABAD1AAAAigMAAAAA&#10;" path="m120,52r-24,l93,46,91,40,89,36,87,31,82,27,76,24,69,22,64,21r-4,1l54,24r-4,3l46,30r-6,4l36,39r-4,7l29,52r-1,5l27,61r-2,5l24,71r,6l22,85r,6l22,98r5,-6l31,86r5,-4l42,79r7,-3l54,73r7,-2l67,71r11,2l87,76r10,6l105,89r4,5l112,100r3,4l118,110r1,8l120,124r2,7l122,137r,9l120,155r-1,9l116,173r-5,6l105,186r-7,5l93,195r-7,5l79,201r-8,3l62,204r-5,l50,203r-5,-2l38,198r-6,-3l27,192r-5,-4l17,182r-4,-6l10,170,7,161,5,152,3,143,2,131,,119,,107,,94,2,82,3,70,5,60,7,49r3,-9l14,33r4,-8l22,19r6,-4l34,10,39,6,45,3,51,1,60,r7,l76,1,86,3r8,4l101,13r6,8l112,30r4,10l120,52xm25,137r,6l25,150r2,6l29,161r2,6l35,171r3,3l42,177r4,3l51,182r6,1l62,183r7,-1l78,180r5,-3l87,173r6,-8l97,158r1,-9l100,139r-2,-9l97,122r-4,-9l89,107r-6,-4l78,100,69,98,62,97r-8,1l47,100r-7,3l35,107r-4,6l28,121r-1,7l25,137xe" fillcolor="black" stroked="f">
                  <v:path arrowok="t" o:connecttype="custom" o:connectlocs="26,16;24,11;19,8;15,8;11,12;8,18;7,23;6,29;7,32;12,27;17,24;24,26;30,32;33,37;34,44;33,53;30,61;26,67;19,69;14,69;9,67;5,62;2,55;1,44;0,32;2,20;4,11;8,5;13,1;18,0;26,2;31,11;7,47;7,53;9,58;13,61;17,62;23,60;27,54;27,44;25,36;19,33;13,34;8,39;7,47" o:connectangles="0,0,0,0,0,0,0,0,0,0,0,0,0,0,0,0,0,0,0,0,0,0,0,0,0,0,0,0,0,0,0,0,0,0,0,0,0,0,0,0,0,0,0,0,0"/>
                  <o:lock v:ext="edit" verticies="t"/>
                </v:shape>
                <v:shape id="Freeform 119" o:spid="_x0000_s1137" style="position:absolute;left:-182;top:530;width:65;height:119;visibility:visible;mso-wrap-style:square;v-text-anchor:top" coordsize="120,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EoscA&#10;AADdAAAADwAAAGRycy9kb3ducmV2LnhtbESPQWsCMRSE7wX/Q3hCL0WzlVba1ShSa2lBsFoRj4/N&#10;c7O4eVmS6G7/fVMo9DjMzDfMdN7ZWlzJh8qxgvthBoK4cLriUsH+azV4AhEissbaMSn4pgDzWe9m&#10;irl2LW/puoulSBAOOSowMTa5lKEwZDEMXUOcvJPzFmOSvpTaY5vgtpajLBtLixWnBYMNvRgqzruL&#10;VXDc2EP7Yd5qf9Jh+XnX7rvF+lWp2363mICI1MX/8F/7XSsYPz48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khKLHAAAA3QAAAA8AAAAAAAAAAAAAAAAAmAIAAGRy&#10;cy9kb3ducmV2LnhtbFBLBQYAAAAABAAEAPUAAACMAwAAAAA=&#10;" path="m,147r23,-1l25,155r3,7l32,170r4,4l40,179r5,3l51,183r7,l66,182r7,-2l80,177r5,-4l91,165r4,-6l96,152r2,-9l96,136r-1,-9l91,121r-4,-6l81,112r-5,-3l68,107r-7,-1l56,106r-4,l48,106r-4,l48,83r3,l52,85r7,l65,83r7,-1l77,79r4,-6l84,67r1,-7l87,52r,-6l85,40,83,34,79,30,74,27,69,24,62,22,56,21r-5,1l45,24r-5,3l36,30r-4,4l29,40r-3,8l25,57,3,52,4,42,8,33r6,-9l19,16r9,-6l37,4,47,1,56,r7,l70,1r6,3l83,7r5,5l95,16r4,6l103,27r3,6l109,39r1,7l110,52r,6l109,66r-3,5l103,76r-2,6l96,86r-5,3l85,92r7,3l101,100r5,4l110,110r4,8l117,125r2,8l120,142r,5l119,155r-2,6l116,165r-3,6l110,177r-4,5l102,186r-4,5l92,195r-4,3l83,200r-7,3l70,203r-7,1l58,204,45,203r-9,-2l26,197r-7,-6l11,182,6,171,1,159,,147xe" fillcolor="black" stroked="f">
                  <v:path arrowok="t" o:connecttype="custom" o:connectlocs="7,50;8,55;11,60;13,62;17,62;22,61;25,59;28,54;29,48;28,43;25,39;22,37;18,36;15,36;13,36;14,28;15,29;17,29;21,28;24,25;25,20;25,16;24,12;22,9;18,8;15,8;12,9;9,12;8,16;1,18;2,11;5,5;11,1;16,0;21,1;24,2;28,5;30,9;32,13;33,18;32,23;30,26;28,29;25,32;30,34;33,37;34,43;35,48;35,53;34,56;33,60;30,64;27,67;24,68;21,69;17,69;11,68;5,65;2,58;0,50" o:connectangles="0,0,0,0,0,0,0,0,0,0,0,0,0,0,0,0,0,0,0,0,0,0,0,0,0,0,0,0,0,0,0,0,0,0,0,0,0,0,0,0,0,0,0,0,0,0,0,0,0,0,0,0,0,0,0,0,0,0,0,0"/>
                </v:shape>
                <v:shape id="Freeform 120" o:spid="_x0000_s1138" style="position:absolute;left:-241;top:524;width:49;height:43;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Oh3MMA&#10;AADdAAAADwAAAGRycy9kb3ducmV2LnhtbERPz2vCMBS+D/wfwhO8zdSBnVbT4oTC6GEwN/T6aJ5t&#10;sXmpSdTuv18Ogx0/vt/bYjS9uJPznWUFi3kCgri2uuNGwfdX+bwC4QOyxt4yKfghD0U+edpipu2D&#10;P+l+CI2IIewzVNCGMGRS+rolg35uB+LIna0zGCJ0jdQOHzHc9PIlSVJpsOPY0OJA+5bqy+FmFCQy&#10;pXVVvh2ryq3KcH098f7jpNRsOu42IAKN4V/8537XCtLlMu6Pb+IT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Oh3MMAAADdAAAADwAAAAAAAAAAAAAAAACYAgAAZHJzL2Rv&#10;d25yZXYueG1sUEsFBgAAAAAEAAQA9QAAAIgDAAAAAA==&#10;" path="m,73l,,11,r,13l13,10,14,7,17,5,20,4,21,1,25,r3,l32,r3,l38,r2,l42,1r2,3l46,7r3,3l49,13,53,7,58,2,64,1,69,r6,l80,1r3,1l86,4r3,4l90,13r1,6l91,23r,50l82,73r,-45l82,25,80,22,79,19r,-2l78,14,76,13r-1,l73,13,72,11,71,10r-2,l65,10r-4,1l58,13r-1,1l54,17r-1,5l53,28r,4l53,73r-13,l40,26r,-3l40,20,39,17,38,14,36,13,33,11,31,10r-3,l25,10r-1,1l21,13r-1,l17,14r-3,2l13,19r,3l13,23r,5l11,32r,5l11,73,,73xe" fillcolor="black" stroked="f">
                  <v:path arrowok="t" o:connecttype="custom" o:connectlocs="0,0;3,5;4,2;6,1;7,0;9,0;11,0;12,1;13,2;14,5;17,1;20,0;23,1;25,1;26,5;26,8;24,25;24,9;23,6;23,6;22,5;21,5;20,4;19,4;17,5;16,6;16,9;16,25;12,9;12,7;11,5;10,4;8,4;7,4;6,5;4,5;4,8;4,9;3,13;0,25" o:connectangles="0,0,0,0,0,0,0,0,0,0,0,0,0,0,0,0,0,0,0,0,0,0,0,0,0,0,0,0,0,0,0,0,0,0,0,0,0,0,0,0"/>
                </v:shape>
                <v:shape id="Freeform 121" o:spid="_x0000_s1139" style="position:absolute;left:-318;top:179;width:65;height:118;visibility:visible;mso-wrap-style:square;v-text-anchor:top" coordsize="123,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R7u8QA&#10;AADdAAAADwAAAGRycy9kb3ducmV2LnhtbESPy2rDMBBF94X8g5hAd7WcgoNxrYQSCIRAAnVD1oM1&#10;tV1bI2Opfvx9FSh0ebmPw833s+nESINrLCvYRDEI4tLqhisFt8/jSwrCeWSNnWVSsJCD/W71lGOm&#10;7cQfNBa+EmGEXYYKau/7TEpX1mTQRbYnDt6XHQz6IIdK6gGnMG46+RrHW2mw4UCosadDTWVb/JgA&#10;ma9NOp1unW6Xpfi+n12bXpxSz+v5/Q2Ep9n/h//aJ61gmyQbeLwJT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0e7vEAAAA3QAAAA8AAAAAAAAAAAAAAAAAmAIAAGRycy9k&#10;b3ducmV2LnhtbFBLBQYAAAAABAAEAPUAAACJAwAAAAA=&#10;" path="m120,51r-25,l94,45,91,39,90,35,87,32,83,27,77,23,70,21,65,20r-6,1l54,23r-4,3l46,29r-5,4l37,38r-4,7l29,51r-1,5l26,60r-1,6l25,72r-2,6l23,84r,7l23,99r3,-6l30,87r6,-5l41,78r7,-3l54,73r7,-1l66,72r11,1l88,76r10,6l106,90r4,4l113,99r3,6l119,111r1,6l121,123r2,7l123,136r,10l121,155r-2,9l116,172r-4,6l106,185r-7,5l94,194r-7,5l80,202r-8,1l62,203r-5,l50,202r-6,-2l37,199r-5,-3l26,191r-4,-4l17,181r-5,-6l10,169,7,160,4,151,3,142,1,132,,120,,108,,94,1,81,3,69,6,59,8,48r3,-9l15,32r4,-8l23,18r5,-4l33,11,39,6,44,3,51,2,59,r7,l76,2r9,1l95,8r7,6l108,21r5,9l117,41r3,10xm25,136r,6l25,149r1,6l29,161r3,5l35,170r4,5l41,176r6,3l52,182r6,2l62,184r8,-2l77,181r6,-5l87,172r5,-8l97,157r1,-9l99,139r-1,-9l97,121r-3,-7l90,108r-6,-5l77,99,70,97,62,96r-8,1l47,99r-7,4l36,108r-4,6l28,120r-2,9l25,136xe" fillcolor="black" stroked="f">
                  <v:path arrowok="t" o:connecttype="custom" o:connectlocs="26,15;24,11;20,7;15,8;12,11;8,17;7,22;6,28;7,31;12,26;17,24;25,26;31,32;33,38;34,44;34,52;31,60;26,66;20,69;14,68;9,66;5,61;2,54;1,45;0,32;2,20;4,11;8,5;12,1;18,0;26,3;32,10;7,46;7,52;10,58;13,60;17,62;23,59;27,53;27,44;25,37;20,33;13,34;9,38;7,46" o:connectangles="0,0,0,0,0,0,0,0,0,0,0,0,0,0,0,0,0,0,0,0,0,0,0,0,0,0,0,0,0,0,0,0,0,0,0,0,0,0,0,0,0,0,0,0,0"/>
                  <o:lock v:ext="edit" verticies="t"/>
                </v:shape>
                <v:shape id="Freeform 122" o:spid="_x0000_s1140" style="position:absolute;left:-187;top:179;width:70;height:117;visibility:visible;mso-wrap-style:square;v-text-anchor:top" coordsize="13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3wv8YA&#10;AADdAAAADwAAAGRycy9kb3ducmV2LnhtbESPQWvCQBSE74L/YXlCL1I3CgmSukoVtAXpoWlpr4/s&#10;azaYfRuzWxP/vSsUehxm5htmtRlsIy7U+dqxgvksAUFcOl1zpeDzY/+4BOEDssbGMSm4kofNejxa&#10;Ya5dz+90KUIlIoR9jgpMCG0upS8NWfQz1xJH78d1FkOUXSV1h32E20YukiSTFmuOCwZb2hkqT8Wv&#10;VfA1NztKt/3L0Z8O0+L8xiZbfiv1MBmen0AEGsJ/+K/9qhVkabqA+5v4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3wv8YAAADdAAAADwAAAAAAAAAAAAAAAACYAgAAZHJz&#10;L2Rvd25yZXYueG1sUEsFBgAAAAAEAAQA9QAAAIsDAAAAAA==&#10;" path="m83,202r,-48l,154,,132,87,r19,l106,132r25,l131,154r-25,l106,202r-23,xm83,132r,-90l23,132r60,xe" fillcolor="black" stroked="f">
                  <v:path arrowok="t" o:connecttype="custom" o:connectlocs="24,68;24,52;0,52;0,44;25,0;30,0;30,44;37,44;37,52;30,52;30,68;24,68;24,44;24,14;6,44;24,44" o:connectangles="0,0,0,0,0,0,0,0,0,0,0,0,0,0,0,0"/>
                  <o:lock v:ext="edit" verticies="t"/>
                </v:shape>
                <v:shape id="Freeform 123" o:spid="_x0000_s1141" style="position:absolute;left:-241;top:172;width:49;height:44;visibility:visible;mso-wrap-style:square;v-text-anchor:top" coordsize="9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9vNcYA&#10;AADdAAAADwAAAGRycy9kb3ducmV2LnhtbESPT0vDQBTE70K/w/IKXqTdtJpQYjal+Ae8eLBKe31k&#10;n9lo9m3Irpv47V1B8DjMzG+Yaj/bXkQafedYwWadgSBunO64VfD2+rjagfABWWPvmBR8k4d9vbio&#10;sNRu4heKx9CKBGFfogITwlBK6RtDFv3aDcTJe3ejxZDk2Eo94pTgtpfbLCukxY7TgsGB7gw1n8cv&#10;q+Bs8P6Kn6eHUxG3eRO9ufmIs1KXy/lwCyLQHP7Df+0nraDI82v4fZOegK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9vNcYAAADdAAAADwAAAAAAAAAAAAAAAACYAgAAZHJz&#10;L2Rvd25yZXYueG1sUEsFBgAAAAAEAAQA9QAAAIsDAAAAAA==&#10;" path="m,74l,,10,r,13l11,10,14,7,16,6,18,4,21,1,24,r4,l31,r2,l36,r3,1l42,3r1,1l44,7r3,3l47,13,53,7,57,3,62,1,68,r5,l79,1r4,2l84,4r3,4l90,13r1,6l91,25r,49l80,74r,-45l80,26r,-3l79,20r,-3l78,14,76,13r-1,l73,13,72,11r-3,l68,11r-4,l61,13r-3,1l55,16r-2,3l51,22r,6l51,34r,40l39,74r,-48l39,23r,-3l39,17,38,16,35,14,32,13,29,11r-2,l25,11r-3,l21,13r-3,l16,14r-2,3l13,19r,3l13,25r-2,3l10,32r,6l10,74,,74xe" fillcolor="black" stroked="f">
                  <v:path arrowok="t" o:connecttype="custom" o:connectlocs="0,0;3,5;4,2;5,1;7,0;9,0;10,0;12,1;13,2;13,5;17,1;20,0;23,1;24,1;26,5;26,9;23,26;23,9;23,7;23,6;22,5;21,5;20,4;18,4;17,5;16,7;15,10;15,26;11,9;11,7;11,6;9,5;8,4;6,4;5,5;4,6;4,8;3,10;3,14;0,26" o:connectangles="0,0,0,0,0,0,0,0,0,0,0,0,0,0,0,0,0,0,0,0,0,0,0,0,0,0,0,0,0,0,0,0,0,0,0,0,0,0,0,0"/>
                </v:shape>
                <v:shape id="Freeform 124" o:spid="_x0000_s1142" style="position:absolute;left:-317;top:-194;width:64;height:118;visibility:visible;mso-wrap-style:square;v-text-anchor:top" coordsize="12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VmXMcA&#10;AADdAAAADwAAAGRycy9kb3ducmV2LnhtbESPT2vCQBTE74V+h+UVeqsbpQaJrmIFiyjUvwe9PbLP&#10;JDX7Ns2uJv32bqHgcZiZ3zCjSWtKcaPaFZYVdDsRCOLU6oIzBYf9/G0AwnlkjaVlUvBLDibj56cR&#10;Jto2vKXbzmciQNglqCD3vkqkdGlOBl3HVsTBO9vaoA+yzqSusQlwU8peFMXSYMFhIceKZjmll93V&#10;KPhZfXwvYrP8XGfbDV9OzVHPvo5Kvb600yEIT61/hP/bC60g7vff4e9NeAJyf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VZlzHAAAA3QAAAA8AAAAAAAAAAAAAAAAAmAIAAGRy&#10;cy9kb3ducmV2LnhtbFBLBQYAAAAABAAEAPUAAACMAwAAAAA=&#10;" path="m120,52r-24,l93,46,91,40,89,35,87,31,82,27,76,24,69,22,64,21r-4,1l54,24r-4,3l46,30r-6,4l36,38r-4,8l29,52r-1,4l27,61r-2,4l24,71r,6l22,85r,6l22,98r5,-6l31,86r5,-4l42,79r7,-3l54,73r7,-2l67,71r11,2l87,76r10,6l105,89r4,5l112,100r3,4l118,110r1,7l120,123r2,8l122,137r,9l120,155r-1,9l116,173r-5,6l105,186r-7,4l93,195r-7,4l79,201r-8,3l62,204r-5,l50,202r-5,-1l38,198r-6,-3l27,192r-5,-5l17,182r-4,-6l10,170,7,161,5,152,3,143,2,131,,119,,107,,94,2,82,3,70,5,59,7,49r3,-9l14,33r4,-8l22,19r6,-4l34,10,39,6,45,3,51,1,60,r7,l76,1,86,3r8,4l101,13r6,8l112,30r4,10l120,52xm25,137r,6l25,150r2,6l29,161r2,6l35,171r3,3l42,177r4,3l51,182r6,1l62,183r7,-1l78,180r5,-3l87,173r6,-8l97,158r1,-9l100,138r-2,-9l97,122r-4,-9l89,107r-6,-4l78,100,69,98,62,97r-8,1l47,100r-7,3l35,107r-4,6l28,120r-1,8l25,137xe" fillcolor="black" stroked="f">
                  <v:path arrowok="t" o:connecttype="custom" o:connectlocs="26,16;24,10;19,8;15,8;11,12;8,17;7,22;6,28;7,31;12,27;17,24;24,25;30,31;33,37;34,44;33,52;30,60;26,65;19,68;14,68;9,65;5,61;2,54;1,44;0,31;2,20;4,11;8,5;13,1;18,0;26,2;31,10;7,46;7,52;9,57;13,60;17,61;23,59;27,53;27,43;25,36;19,33;13,34;8,38;7,46" o:connectangles="0,0,0,0,0,0,0,0,0,0,0,0,0,0,0,0,0,0,0,0,0,0,0,0,0,0,0,0,0,0,0,0,0,0,0,0,0,0,0,0,0,0,0,0,0"/>
                  <o:lock v:ext="edit" verticies="t"/>
                </v:shape>
                <v:shape id="Freeform 125" o:spid="_x0000_s1143" style="position:absolute;left:-182;top:-191;width:65;height:115;visibility:visible;mso-wrap-style:square;v-text-anchor:top" coordsize="12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jq8QA&#10;AADdAAAADwAAAGRycy9kb3ducmV2LnhtbESPwWrDMBBE74H8g9hCb4mcgE3jWg4laaG5FOrkAzbW&#10;1jKxVsZSE/Xvo0Khx2Fm3jDVNtpBXGnyvWMFq2UGgrh1uudOwen4tngC4QOyxsExKfghD9t6Pquw&#10;1O7Gn3RtQicShH2JCkwIYymlbw1Z9Es3Eifvy00WQ5JTJ/WEtwS3g1xnWSEt9pwWDI60M9Remm+r&#10;YEOds4fX+LEr9iGu1uZ80c1ZqceH+PIMIlAM/+G/9rtWUOR5Dr9v0hOQ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bo6vEAAAA3QAAAA8AAAAAAAAAAAAAAAAAmAIAAGRycy9k&#10;b3ducmV2LnhtbFBLBQYAAAAABAAEAPUAAACJAwAAAAA=&#10;" path="m,144r23,-1l25,152r3,7l30,167r6,4l40,176r5,3l51,180r7,l66,179r7,-2l80,174r5,-4l91,162r4,-9l96,144r2,-10l96,123r-1,-9l91,106r-4,-6l81,95,74,92,66,91,58,89r-4,l48,89r-4,2l40,94r-4,1l32,100r-3,3l28,107,3,103,23,r87,l110,27r-70,l29,80r8,-6l47,68r8,-3l65,64r11,1l85,68r10,6l103,82r4,4l110,92r3,5l116,103r1,7l119,116r1,7l120,129r,6l119,143r-2,6l116,156r-2,6l112,168r-3,5l106,179r-5,4l96,187r-5,5l84,195r-5,3l72,199r-7,2l58,201,45,199r-9,-1l26,193r-7,-6l11,180,6,170,1,158,,144xe" fillcolor="black" stroked="f">
                  <v:path arrowok="t" o:connecttype="custom" o:connectlocs="7,47;8,52;11,56;13,58;17,59;22,58;25,55;28,50;29,44;28,37;25,33;22,30;17,29;14,29;12,31;9,33;8,35;7,0;33,9;9,26;14,22;19,21;25,22;30,27;33,30;34,34;35,38;35,42;35,47;34,51;33,55;31,58;28,61;25,64;21,65;17,66;11,65;5,61;2,55;0,47" o:connectangles="0,0,0,0,0,0,0,0,0,0,0,0,0,0,0,0,0,0,0,0,0,0,0,0,0,0,0,0,0,0,0,0,0,0,0,0,0,0,0,0"/>
                </v:shape>
                <v:shape id="Freeform 126" o:spid="_x0000_s1144" style="position:absolute;left:-241;top:-200;width:49;height:43;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acM8UA&#10;AADdAAAADwAAAGRycy9kb3ducmV2LnhtbESPQWvCQBSE7wX/w/IEb3VjwVSjq1ghUHIoVEWvj+wz&#10;CWbfxt1V03/fLRQ8DjPzDbNc96YVd3K+saxgMk5AEJdWN1wpOOzz1xkIH5A1tpZJwQ95WK8GL0vM&#10;tH3wN913oRIRwj5DBXUIXSalL2sy6Me2I47e2TqDIUpXSe3wEeGmlW9JkkqDDceFGjva1lRedjej&#10;IJEpzYv841gUbpaH6/uJt18npUbDfrMAEagPz/B/+1MrSKfTF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xpwzxQAAAN0AAAAPAAAAAAAAAAAAAAAAAJgCAABkcnMv&#10;ZG93bnJldi54bWxQSwUGAAAAAAQABAD1AAAAigMAAAAA&#10;" path="m,73l,,11,r,14l13,11,14,8,17,6,20,5,21,2,25,r3,l32,r3,l38,r2,l42,2r2,3l46,8r3,3l49,14,53,8,58,3,64,2,69,r6,l80,2r3,1l86,5r3,4l90,14r1,6l91,24r,49l82,73r,-44l82,26,80,23,79,20r,-2l78,15,76,14r-1,l73,14,72,12,71,11r-2,l65,11r-4,1l58,14r-1,1l54,18r-1,5l53,29r,4l53,73r-13,l40,27r,-3l40,21,39,18,38,15,36,14,33,12,31,11r-3,l25,11r-1,1l21,14r-1,l17,15r-3,2l13,20r,3l13,24r,5l11,33r,5l11,73,,73xe" fillcolor="black" stroked="f">
                  <v:path arrowok="t" o:connecttype="custom" o:connectlocs="0,0;3,5;4,3;6,2;7,0;9,0;11,0;12,1;13,3;14,5;17,1;20,0;23,1;25,2;26,5;26,8;24,25;24,9;23,7;23,6;22,5;21,5;20,4;19,4;17,5;16,6;16,10;16,25;12,9;12,7;11,5;10,4;8,4;7,4;6,5;4,6;4,8;4,10;3,13;0,25" o:connectangles="0,0,0,0,0,0,0,0,0,0,0,0,0,0,0,0,0,0,0,0,0,0,0,0,0,0,0,0,0,0,0,0,0,0,0,0,0,0,0,0"/>
                </v:shape>
                <v:shape id="Freeform 127" o:spid="_x0000_s1145" style="position:absolute;left:1547;top:2341;width:65;height:117;visibility:visible;mso-wrap-style:square;v-text-anchor:top" coordsize="12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WYR8QA&#10;AADdAAAADwAAAGRycy9kb3ducmV2LnhtbESP3WoCMRSE7wXfIZyCd5pVcKurUcQfaG8KbvsAx83p&#10;ZnFzsmyixrdvCoVeDjPzDbPeRtuKO/W+caxgOslAEFdON1wr+Po8jRcgfEDW2DomBU/ysN0MB2ss&#10;tHvwme5lqEWCsC9QgQmhK6T0lSGLfuI64uR9u95iSLKvpe7xkeC2lbMsy6XFhtOCwY72hqprebMK&#10;llQ7+36MH/v8EOJ0Zi5XXV6UGr3E3QpEoBj+w3/tN60gn89f4fdNe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FmEfEAAAA3QAAAA8AAAAAAAAAAAAAAAAAmAIAAGRycy9k&#10;b3ducmV2LnhtbFBLBQYAAAAABAAEAPUAAACJAwAAAAA=&#10;" path="m,146r24,-3l25,152r3,7l31,167r5,6l40,177r6,2l51,182r7,l67,180r6,-1l80,174r6,-4l91,162r5,-9l97,144r1,-10l97,123r-1,-9l91,107r-4,-6l82,97,75,92,67,91,58,89r-4,l49,89r-4,2l40,94r-4,3l32,100r-3,4l28,107,3,103,24,r87,l111,27r-71,l29,80r9,-6l47,70r9,-3l65,65r11,2l86,70r10,6l104,83r4,5l111,92r2,6l116,104r2,6l119,116r1,7l120,129r,6l119,143r-1,6l116,156r-1,6l112,168r-3,5l107,179r-6,4l97,187r-6,5l84,195r-5,3l72,199r-7,2l58,201,46,199,36,198r-9,-5l20,187r-9,-7l6,170,2,159,,146xe" fillcolor="black" stroked="f">
                  <v:path arrowok="t" o:connecttype="custom" o:connectlocs="7,48;8,54;11,59;14,61;17,62;22,61;25,58;28,52;29,45;28,38;25,34;22,31;17,30;15,30;12,32;9,34;8,36;7,0;33,9;9,27;14,24;19,22;25,24;30,28;33,31;34,36;35,40;35,44;35,48;34,53;33,57;31,61;29,63;25,66;21,68;17,68;11,67;6,63;2,58;0,49" o:connectangles="0,0,0,0,0,0,0,0,0,0,0,0,0,0,0,0,0,0,0,0,0,0,0,0,0,0,0,0,0,0,0,0,0,0,0,0,0,0,0,0"/>
                </v:shape>
                <v:shape id="Freeform 128" o:spid="_x0000_s1146" style="position:absolute;left:1683;top:2341;width:64;height:117;visibility:visible;mso-wrap-style:square;v-text-anchor:top" coordsize="119,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Bk4cMA&#10;AADdAAAADwAAAGRycy9kb3ducmV2LnhtbERPz2vCMBS+D/wfwhO8zVRRGdUo4hgo82B1F2+P5tlW&#10;m5eSxLb7781hsOPH93u16U0tWnK+sqxgMk5AEOdWV1wo+Ll8vX+A8AFZY22ZFPySh8168LbCVNuO&#10;M2rPoRAxhH2KCsoQmlRKn5dk0I9tQxy5m3UGQ4SukNphF8NNLadJspAGK44NJTa0Kyl/nJ9Gwffh&#10;NGszd310p2OW0HZ/n+rLp1KjYb9dggjUh3/xn3uvFSzm8zg3volP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Bk4cMAAADdAAAADwAAAAAAAAAAAAAAAACYAgAAZHJzL2Rv&#10;d25yZXYueG1sUEsFBgAAAAAEAAQA9QAAAIgDAAAAAA==&#10;" path="m35,91l27,90,22,85,18,82,15,78,12,72,9,66,8,58,6,51,8,40r3,-8l15,23r5,-8l27,9,37,5,48,2,60,,71,2,81,5,91,9r6,6l104,23r6,9l113,40r1,11l113,57r-2,7l108,70r-2,6l102,81r-5,4l91,90r-6,1l93,96r7,4l106,106r4,6l114,119r3,8l118,136r1,9l118,157r-3,10l110,178r-7,7l99,189r-4,5l89,197r-5,1l78,201r-5,l66,203r-6,l53,203r-7,-2l41,201r-6,-1l30,197r-6,-2l20,191r-4,-3l12,184,9,179,6,173,4,167,2,163,1,157,,149r,-6l,134r2,-9l4,116r4,-7l13,103r7,-4l27,94r8,-3xm31,51r,6l33,64r1,5l37,73r5,3l48,79r7,2l60,82r6,-1l73,79r4,-3l81,73r4,-4l88,64r1,-7l89,51r,-5l88,40,85,36,81,32,77,27,73,23,66,21,60,20r-5,1l48,23r-4,3l40,29r-5,6l33,39r-2,6l31,51xm23,143r,5l24,152r2,6l27,163r2,4l33,170r2,5l40,176r4,3l49,182r6,2l60,184r7,-2l75,181r6,-5l85,172r6,-6l95,160r1,-8l97,145r-1,-9l95,127r-4,-6l86,113r-5,-4l75,106r-8,-1l60,103r-8,2l45,106r-7,3l33,113r-4,8l26,127r-2,7l23,143xe" fillcolor="black" stroked="f">
                  <v:path arrowok="t" o:connecttype="custom" o:connectlocs="6,28;3,24;2,17;4,7;11,2;20,1;28,5;33,13;32,21;30,27;25,30;31,35;34,42;34,52;30,62;26,66;21,67;16,67;10,66;6,63;3,59;1,54;0,47;1,39;6,33;9,17;10,23;14,27;19,27;24,24;26,19;25,13;22,9;17,7;13,9;10,13;6,47;8,52;10,56;13,59;17,61;24,58;27,53;28,45;25,37;19,35;13,35;9,40;6,47" o:connectangles="0,0,0,0,0,0,0,0,0,0,0,0,0,0,0,0,0,0,0,0,0,0,0,0,0,0,0,0,0,0,0,0,0,0,0,0,0,0,0,0,0,0,0,0,0,0,0,0,0"/>
                  <o:lock v:ext="edit" verticies="t"/>
                </v:shape>
                <v:shape id="Freeform 129" o:spid="_x0000_s1147" style="position:absolute;left:1622;top:2334;width:49;height:43;visibility:visible;mso-wrap-style:square;v-text-anchor:top" coordsize="9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PgqMUA&#10;AADdAAAADwAAAGRycy9kb3ducmV2LnhtbESPzWrDMBCE74W8g9hAL6WWU4hx3CghFAoFn+K05LpY&#10;W9uNtTKW/Pf2VaGQ4zAz3zD742xaMVLvGssKNlEMgri0uuFKwefl/TkF4TyyxtYyKVjIwfGwethj&#10;pu3EZxoLX4kAYZehgtr7LpPSlTUZdJHtiIP3bXuDPsi+krrHKcBNK1/iOJEGGw4LNXb0VlN5Kwaj&#10;YMQltRu7DMP1/PWTPzV5NY25Uo/r+fQKwtPs7+H/9odWkGy3O/h7E56AP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CoxQAAAN0AAAAPAAAAAAAAAAAAAAAAAJgCAABkcnMv&#10;ZG93bnJldi54bWxQSwUGAAAAAAQABAD1AAAAigMAAAAA&#10;" path="m,75l,,11,r,14l12,11,14,8,17,6,19,5,21,2,25,r3,l32,r2,l37,r3,2l41,3r3,2l45,8r3,3l48,14,52,8,58,3,63,2,69,r5,l80,2r3,1l85,5r3,4l90,14r1,6l91,26r,49l81,75r,-45l81,27,80,24,79,21r,-3l77,15,76,14r-2,l73,14,72,12r-2,l69,12r-4,l61,14r-3,1l56,17r-2,3l52,23r,6l52,35r,40l40,75r,-48l40,24r,-3l39,18,37,17,36,15,33,14,30,12r-2,l25,12r-2,l21,14r-2,l17,15r-3,3l12,20r,3l12,26r,3l11,33r,6l11,75,,75xe" fillcolor="black" stroked="f">
                  <v:path arrowok="t" o:connecttype="custom" o:connectlocs="0,0;3,5;4,3;5,2;7,0;9,0;11,0;12,1;13,3;14,5;17,1;20,0;23,1;25,2;26,5;26,9;24,25;24,9;23,7;23,6;22,5;21,5;20,4;19,4;17,5;16,6;15,10;15,25;12,9;12,7;11,6;10,5;8,4;6,4;5,5;4,6;3,7;3,10;3,13;0,25" o:connectangles="0,0,0,0,0,0,0,0,0,0,0,0,0,0,0,0,0,0,0,0,0,0,0,0,0,0,0,0,0,0,0,0,0,0,0,0,0,0,0,0"/>
                </v:shape>
                <v:shape id="Freeform 130" o:spid="_x0000_s1148" style="position:absolute;left:1547;top:1991;width:65;height:116;visibility:visible;mso-wrap-style:square;v-text-anchor:top" coordsize="12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KjsAA&#10;AADdAAAADwAAAGRycy9kb3ducmV2LnhtbERPzYrCMBC+C75DmAVvmipYtGuURVdYL4LVBxib2abY&#10;TEqT1fj2m4Pg8eP7X22ibcWdet84VjCdZCCIK6cbrhVczvvxAoQPyBpbx6TgSR426+FghYV2Dz7R&#10;vQy1SCHsC1RgQugKKX1lyKKfuI44cb+utxgS7Gupe3ykcNvKWZbl0mLDqcFgR1tD1a38swqWVDt7&#10;+I7Hbb4LcToz15sur0qNPuLXJ4hAMbzFL/ePVpDP87Q/vUlP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4DKjsAAAADdAAAADwAAAAAAAAAAAAAAAACYAgAAZHJzL2Rvd25y&#10;ZXYueG1sUEsFBgAAAAAEAAQA9QAAAIUDAAAAAA==&#10;" path="m,146r22,-3l24,152r3,7l31,167r4,6l39,177r6,2l51,182r7,l65,180r8,-1l79,174r5,-4l90,162r4,-9l96,144r1,-10l96,123r-2,-9l91,107r-4,-6l82,97,73,92,67,91,58,89r-5,l47,89r-4,2l39,94r-4,3l32,100r-3,4l27,107,2,103,22,r87,l109,27r-70,l29,80r9,-6l46,70r8,-3l64,65r11,2l86,70r10,6l104,83r4,5l111,92r2,6l116,104r2,6l119,116r1,7l120,129r,6l119,143r-1,6l116,156r-3,6l111,168r-3,5l105,179r-5,4l96,187r-6,5l84,195r-6,3l72,199r-7,2l58,201,46,199,35,198,25,193r-7,-6l10,180,5,170,2,159,,146xe" fillcolor="black" stroked="f">
                  <v:path arrowok="t" o:connecttype="custom" o:connectlocs="7,48;8,53;10,58;13,59;17,61;22,59;25,57;28,51;29,44;28,38;25,33;22,31;17,29;14,29;11,31;9,33;8,36;7,0;32,9;9,27;14,23;19,22;25,23;30,28;33,31;34,35;35,39;35,43;35,48;34,52;33,56;31,59;28,62;25,65;21,66;17,67;10,66;5,62;2,57;0,48" o:connectangles="0,0,0,0,0,0,0,0,0,0,0,0,0,0,0,0,0,0,0,0,0,0,0,0,0,0,0,0,0,0,0,0,0,0,0,0,0,0,0,0"/>
                </v:shape>
                <v:shape id="Freeform 131" o:spid="_x0000_s1149" style="position:absolute;left:1683;top:1990;width:64;height:117;visibility:visible;mso-wrap-style:square;v-text-anchor:top" coordsize="119,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HwccA&#10;AADdAAAADwAAAGRycy9kb3ducmV2LnhtbESPQWvCQBSE70L/w/IKvelGqaGkriItBYs9mNhLb4/s&#10;M4lm34bdbZL++64geBxm5htmtRlNK3pyvrGsYD5LQBCXVjdcKfg+fkxfQPiArLG1TAr+yMNm/TBZ&#10;YabtwDn1RahEhLDPUEEdQpdJ6cuaDPqZ7Yijd7LOYIjSVVI7HCLctHKRJKk02HBcqLGjt5rKS/Fr&#10;FOw/D8997n4uw+ErT2i7Oy/08V2pp8dx+woi0Bju4Vt7pxWky3QO1zfxCcj1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WB8HHAAAA3QAAAA8AAAAAAAAAAAAAAAAAmAIAAGRy&#10;cy9kb3ducmV2LnhtbFBLBQYAAAAABAAEAPUAAACMAwAAAAA=&#10;" path="m1,154r25,l27,160r2,7l31,172r3,4l38,179r4,3l49,184r6,l59,184r4,-2l67,181r4,-2l74,176r4,-3l81,170r3,-4l86,160r2,-6l91,146r1,-6l93,133r2,-8l96,119r,-7l96,111r,-2l96,108r-4,4l88,118r-6,4l78,125r-7,3l64,130r-7,1l51,131,41,130,31,127r-9,-5l13,113r-2,-4l8,105,5,100,4,94,2,88,1,82,,75,,69,,61,1,54,2,46,4,40,5,35,8,29r3,-5l13,20r5,-5l23,11,27,8,33,5,38,3,44,2,49,r6,l64,2r9,1l81,6r7,5l93,17r7,7l106,33r5,9l113,46r2,6l117,58r1,6l118,72r1,7l119,87r,9l119,106r,9l118,124r,7l117,139r-2,7l113,152r-2,6l106,169r-6,9l93,187r-5,5l81,197r-8,3l63,201r-10,2l42,201r-9,-1l24,197r-6,-5l12,185,8,176,4,166,1,154xm95,64l93,57,92,48,88,40,84,33,78,27,73,23,66,21,59,20r-7,1l45,23r-7,4l34,33r-5,7l24,49r-1,9l22,69r1,9l24,85r5,6l33,96r4,6l44,106r7,2l59,109r7,-1l73,106r5,-3l84,99r4,-6l92,84r1,-9l95,64xe" fillcolor="black" stroked="f">
                  <v:path arrowok="t" o:connecttype="custom" o:connectlocs="8,53;10,58;14,61;18,61;22,58;24,55;26,48;27,41;28,37;28,36;24,40;18,43;12,43;4,37;2,33;1,27;0,20;1,13;3,8;6,3;11,1;16,0;24,2;29,8;33,16;34,21;34,29;34,38;34,46;32,52;27,62;21,66;12,67;5,64;1,55;27,19;24,11;19,7;13,7;9,13;6,23;9,30;13,35;19,36;24,33;27,25" o:connectangles="0,0,0,0,0,0,0,0,0,0,0,0,0,0,0,0,0,0,0,0,0,0,0,0,0,0,0,0,0,0,0,0,0,0,0,0,0,0,0,0,0,0,0,0,0,0"/>
                  <o:lock v:ext="edit" verticies="t"/>
                </v:shape>
                <v:shape id="Freeform 132" o:spid="_x0000_s1150" style="position:absolute;left:1622;top:1983;width:49;height:43;visibility:visible;mso-wrap-style:square;v-text-anchor:top" coordsize="9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4ZMQA&#10;AADdAAAADwAAAGRycy9kb3ducmV2LnhtbESPS4vCQBCE78L+h6GFvYhOFDZI1lFkQRBy8oXXJtOb&#10;RDM9ITN5/fudBcFjUVVfUZvdYCrRUeNKywqWiwgEcWZ1ybmC6+UwX4NwHlljZZkUjORgt/2YbDDR&#10;tucTdWefiwBhl6CCwvs6kdJlBRl0C1sTB+/XNgZ9kE0udYN9gJtKrqIolgZLDgsF1vRTUPY8t0ZB&#10;h+PaLu3YtvfT7ZHOyjTvu1Spz+mw/wbhafDv8Kt91Arir3gF/2/CE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buGTEAAAA3QAAAA8AAAAAAAAAAAAAAAAAmAIAAGRycy9k&#10;b3ducmV2LnhtbFBLBQYAAAAABAAEAPUAAACJAwAAAAA=&#10;" path="m,75l,,10,r,14l11,11,14,8,15,6,18,5,21,2,23,r5,l30,r3,l36,r3,2l41,3r2,2l44,8r3,3l47,14,52,8,56,3,62,2,68,r5,l79,2r4,1l84,5r3,4l90,14r1,6l91,26r,49l80,75r,-45l80,27r,-3l79,21r,-3l77,15,76,14r-2,l73,14,72,12r-3,l68,12r-5,l61,14r-3,1l55,17r-3,3l51,23r,6l51,35r,40l39,75r,-48l39,24r,-3l39,18,37,17,34,15,32,14,29,12r-3,l25,12r-3,l21,14r-3,l15,15r-1,3l12,20r,3l12,26r-1,3l10,33r,6l10,75,,75xe" fillcolor="black" stroked="f">
                  <v:path arrowok="t" o:connecttype="custom" o:connectlocs="0,0;3,5;4,3;5,2;6,0;9,0;10,0;12,1;13,3;13,5;16,1;20,0;23,1;24,2;26,5;26,9;23,25;23,9;23,7;23,6;22,5;21,5;20,4;18,4;17,5;15,6;15,10;15,25;11,9;11,7;11,6;9,5;8,4;6,4;5,5;4,6;3,7;3,10;3,13;0,25" o:connectangles="0,0,0,0,0,0,0,0,0,0,0,0,0,0,0,0,0,0,0,0,0,0,0,0,0,0,0,0,0,0,0,0,0,0,0,0,0,0,0,0"/>
                </v:shape>
                <v:shape id="Freeform 133" o:spid="_x0000_s1151" style="position:absolute;left:1546;top:1617;width:66;height:119;visibility:visible;mso-wrap-style:square;v-text-anchor:top" coordsize="12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6mzcQA&#10;AADdAAAADwAAAGRycy9kb3ducmV2LnhtbESPQWvCQBSE74L/YXlCb3WjpaFEVzHaQq9qPeT2zD6T&#10;6O7bkF01/vtuoeBxmJlvmPmyt0bcqPONYwWTcQKCuHS64UrBz/7r9QOED8gajWNS8CAPy8VwMMdM&#10;uztv6bYLlYgQ9hkqqENoMyl9WZNFP3YtcfROrrMYouwqqTu8R7g1cpokqbTYcFyosaV1TeVld7UK&#10;XNGeLW4+i01l8oc55tuDWedKvYz61QxEoD48w//tb60gfU/f4O9Nf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ps3EAAAA3QAAAA8AAAAAAAAAAAAAAAAAmAIAAGRycy9k&#10;b3ducmV2LnhtbFBLBQYAAAAABAAEAPUAAACJAwAAAAA=&#10;" path="m120,50r-25,l92,44,91,38,88,34,87,31,81,26,76,22,69,20,63,19r-4,1l54,22r-4,3l46,28r-6,4l36,37r-4,7l29,50r-1,5l26,59r-1,6l23,71r,6l22,83r,7l22,98r4,-6l30,86r6,-5l41,77r7,-3l54,73r7,-2l66,71r11,2l87,75r10,6l105,89r4,4l112,98r2,6l117,110r2,6l120,122r1,7l121,135r,11l120,154r-1,9l116,171r-6,6l105,184r-7,5l92,193r-7,5l79,201r-9,1l62,202r-5,l50,201r-6,-2l37,198r-5,-3l26,190r-4,-4l17,180r-5,-6l10,168,7,159,4,150,3,141,1,131,,119,,107,,93,1,80,3,68,4,58,7,47r3,-9l14,31r4,-8l22,17r6,-4l33,10,39,5,44,2,51,1,59,r7,l76,1r9,1l94,7r7,6l106,20r6,9l116,40r4,10xm25,135r,6l25,149r1,5l29,160r1,5l34,169r3,5l41,175r5,3l51,181r6,2l62,183r7,-2l77,180r6,-5l87,171r5,-8l97,156r1,-9l99,138r-1,-9l97,120r-5,-7l88,107r-5,-5l77,98,69,96,62,95r-8,1l47,98r-7,4l34,107r-4,6l28,119r-2,9l25,135xe" fillcolor="black" stroked="f">
                  <v:path arrowok="t" o:connecttype="custom" o:connectlocs="27,15;26,11;21,7;16,8;12,11;9,17;8,22;7,29;8,32;12,27;18,25;26,26;32,32;35,38;36,45;35,54;33,61;27,67;21,70;15,70;9,68;5,62;2,55;1,45;0,32;1,20;4,11;8,5;13,1;20,0;28,2;33,10;8,47;8,54;10,59;14,62;19,64;25,61;29,54;29,45;26,37;21,34;14,34;9,39;8,47" o:connectangles="0,0,0,0,0,0,0,0,0,0,0,0,0,0,0,0,0,0,0,0,0,0,0,0,0,0,0,0,0,0,0,0,0,0,0,0,0,0,0,0,0,0,0,0,0"/>
                  <o:lock v:ext="edit" verticies="t"/>
                </v:shape>
                <v:shape id="Freeform 134" o:spid="_x0000_s1152" style="position:absolute;left:1683;top:1617;width:64;height:119;visibility:visible;mso-wrap-style:square;v-text-anchor:top" coordsize="119,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EYhMYA&#10;AADdAAAADwAAAGRycy9kb3ducmV2LnhtbESPT2vCQBTE70K/w/IKvUjdVG3aptmISgWhp/rn/si+&#10;JsHs27C71dhP7wqCx2FmfsPks9604kjON5YVvIwSEMSl1Q1XCnbb1fM7CB+QNbaWScGZPMyKh0GO&#10;mbYn/qHjJlQiQthnqKAOocuk9GVNBv3IdsTR+7XOYIjSVVI7PEW4aeU4SVJpsOG4UGNHy5rKw+bP&#10;KPh4k+u921M7tMEPJ9/64P4XX0o9PfbzTxCB+nAP39prrSB9TadwfROfgC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EYhMYAAADdAAAADwAAAAAAAAAAAAAAAACYAgAAZHJz&#10;L2Rvd25yZXYueG1sUEsFBgAAAAAEAAQA9QAAAIsDAAAAAA==&#10;" path="m,102l,93,,84,1,77r,-7l2,62,4,56,5,52,6,46,9,35,13,25r6,-8l24,10,31,5,40,2,49,1,60,r7,l73,1r7,1l85,5r6,5l96,14r4,5l103,23r4,8l111,38r3,9l115,55r2,4l117,64r1,6l118,75r1,6l119,87r,8l119,102r,9l119,119r,7l118,134r,7l117,147r-2,4l114,157r-4,12l106,178r-7,8l93,192r-7,4l78,199r-8,2l60,202r-5,l48,201r-6,-2l37,198r-6,-3l27,192r-4,-3l19,184r-4,-7l11,169,8,160,5,150,2,140,1,128,,116,,102xm23,102r,12l24,125r,10l26,143r1,8l29,157r2,5l33,166r5,6l45,178r7,3l60,183r7,-2l73,178r7,-6l85,166r3,-4l91,157r1,-6l95,143r1,-8l96,125r1,-11l97,102r,-12l96,78r,-8l95,61,92,52,91,46,88,41,85,37,80,29,73,23,67,20,60,19r-8,1l45,23r-5,6l35,35r-2,5l30,46r-1,6l26,59r-2,9l24,78,23,90r,12xe" fillcolor="black" stroked="f">
                  <v:path arrowok="t" o:connecttype="custom" o:connectlocs="0,32;1,27;1,22;2,18;3,12;5,6;9,2;14,1;19,0;23,1;26,4;29,6;31,11;33,16;34,21;34,24;34,28;34,33;34,38;34,44;34,49;33,52;32,59;29,65;25,68;20,70;16,70;12,69;9,68;6,65;4,61;2,55;1,48;0,40;6,35;7,44;8,49;9,54;10,58;13,62;17,64;21,62;25,58;26,54;27,49;28,44;28,35;28,27;27,21;26,16;25,13;21,8;17,6;13,8;10,12;9,16;8,21;7,27;6,35" o:connectangles="0,0,0,0,0,0,0,0,0,0,0,0,0,0,0,0,0,0,0,0,0,0,0,0,0,0,0,0,0,0,0,0,0,0,0,0,0,0,0,0,0,0,0,0,0,0,0,0,0,0,0,0,0,0,0,0,0,0,0"/>
                  <o:lock v:ext="edit" verticies="t"/>
                </v:shape>
                <v:shape id="Freeform 135" o:spid="_x0000_s1153" style="position:absolute;left:1622;top:1610;width:49;height:44;visibility:visible;mso-wrap-style:square;v-text-anchor:top" coordsize="9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aYZ8YA&#10;AADdAAAADwAAAGRycy9kb3ducmV2LnhtbESPzWrDMBCE74W8g9hALqWRE2pT3Cgh5Ad6yaFpaa+L&#10;tbXcWitjKbL79lWgkOMwM98wq81oWxGp941jBYt5BoK4crrhWsH72/HhCYQPyBpbx6Tglzxs1pO7&#10;FZbaDfxK8RxqkSDsS1RgQuhKKX1lyKKfu444eV+utxiS7GupexwS3LZymWWFtNhwWjDY0c5Q9XO+&#10;WAWfBvf3fBoOH0Vc5lX05vE7jkrNpuP2GUSgMdzC/+0XraDIixyub9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aYZ8YAAADdAAAADwAAAAAAAAAAAAAAAACYAgAAZHJz&#10;L2Rvd25yZXYueG1sUEsFBgAAAAAEAAQA9QAAAIsDAAAAAA==&#10;" path="m,74l,,11,r,13l12,10,14,7,17,6,19,4,21,1,25,r3,l32,r2,l37,r3,1l41,3r3,1l45,7r3,3l48,13,52,7,58,3,63,1,69,r5,l80,1r3,2l85,4r3,5l90,13r1,6l91,25r,49l81,74r,-45l81,26,80,23,79,20r,-3l77,14,76,13r-2,l73,13,72,12r-2,l69,12r-4,l61,13r-3,1l56,16r-2,3l52,22r,6l52,34r,40l40,74r,-48l40,23r,-3l39,17,37,16,36,14,33,13,30,12r-2,l25,12r-2,l21,13r-2,l17,14r-3,3l12,19r,3l12,25r,3l11,32r,6l11,74,,74xe" fillcolor="black" stroked="f">
                  <v:path arrowok="t" o:connecttype="custom" o:connectlocs="0,0;3,5;4,2;5,1;7,0;9,0;11,0;12,1;13,2;14,5;17,1;20,0;23,1;25,1;26,5;26,9;24,26;24,9;23,7;23,6;22,5;21,5;20,4;19,4;17,5;16,7;15,10;15,26;12,9;12,7;11,6;10,5;8,4;6,4;5,5;4,6;3,8;3,10;3,14;0,26" o:connectangles="0,0,0,0,0,0,0,0,0,0,0,0,0,0,0,0,0,0,0,0,0,0,0,0,0,0,0,0,0,0,0,0,0,0,0,0,0,0,0,0"/>
                </v:shape>
                <v:shape id="Freeform 136" o:spid="_x0000_s1154" style="position:absolute;left:1575;top:1271;width:66;height:117;visibility:visible;mso-wrap-style:square;v-text-anchor:top" coordsize="122,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0QMsMA&#10;AADdAAAADwAAAGRycy9kb3ducmV2LnhtbESPQWsCMRSE7wX/Q3iCt5pYMMjWKEUQLJaCq3h+bF43&#10;Szcvyybq+u9NoeBxmJlvmOV68K24Uh+bwAZmUwWCuAq24drA6bh9XYCICdliG5gM3CnCejV6WWJh&#10;w40PdC1TLTKEY4EGXEpdIWWsHHmM09ARZ+8n9B5Tln0tbY+3DPetfFNKS48N5wWHHW0cVb/lxRvY&#10;Lpwt9Xmm9qy+55ev0hN/no2ZjIePdxCJhvQM/7d31oCeaw1/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0QMsMAAADdAAAADwAAAAAAAAAAAAAAAACYAgAAZHJzL2Rv&#10;d25yZXYueG1sUEsFBgAAAAAEAAQA9QAAAIgDAAAAAA==&#10;" path="m120,51r-25,l93,45,91,39,89,35,87,32,82,27,77,23,70,21,65,20r-6,1l54,23r-5,3l45,29r-4,4l37,38r-4,7l29,51r-2,5l26,60r-1,6l25,72r-2,6l23,84r,7l23,99r3,-6l30,87r6,-5l41,78r7,-3l54,73r6,-1l66,72r11,1l88,76r10,6l106,90r4,4l113,99r3,6l118,111r2,6l121,123r1,7l122,136r,11l121,155r-3,9l116,172r-5,6l106,185r-7,5l93,194r-6,5l80,202r-9,1l62,203r-6,l49,202r-5,-2l37,199r-6,-3l26,191r-4,-4l16,181r-4,-6l9,169,7,160,4,151,3,142,1,132,,120,,108,,94,1,81,3,69,5,59,8,48r3,-9l15,32r4,-8l23,18r4,-4l33,11,38,6,44,3,51,2,59,r7,l76,2r9,1l95,8r7,6l107,21r6,9l117,41r3,10xm25,136r,6l25,149r1,6l29,161r2,5l34,170r4,5l41,176r6,3l52,182r6,2l62,184r8,-2l77,181r5,-5l87,172r5,-8l96,157r2,-9l99,139r-1,-9l96,121r-3,-7l89,108r-5,-5l77,99,70,97,62,96r-8,1l47,99r-7,4l36,108r-5,6l27,120r-1,9l25,136xe" fillcolor="black" stroked="f">
                  <v:path arrowok="t" o:connecttype="custom" o:connectlocs="27,15;25,10;21,7;16,7;12,11;9,17;8,22;6,28;8,31;12,26;17,24;26,25;32,31;35,37;36,43;35,51;32,59;27,65;21,67;15,67;9,65;5,60;2,53;1,44;0,31;2,20;4,10;8,5;13,1;19,0;28,3;33,10;8,45;8,51;10,56;14,59;18,61;24,58;28,52;29,43;26,36;21,32;14,33;9,38;8,45" o:connectangles="0,0,0,0,0,0,0,0,0,0,0,0,0,0,0,0,0,0,0,0,0,0,0,0,0,0,0,0,0,0,0,0,0,0,0,0,0,0,0,0,0,0,0,0,0"/>
                  <o:lock v:ext="edit" verticies="t"/>
                </v:shape>
                <v:shape id="Freeform 137" o:spid="_x0000_s1155" style="position:absolute;left:1719;top:1271;width:38;height:116;visibility:visible;mso-wrap-style:square;v-text-anchor:top" coordsize="7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OOa8UA&#10;AADdAAAADwAAAGRycy9kb3ducmV2LnhtbESP3WrCQBSE7wu+w3IE7+pGwSjRVbTB0uqVPw9wyB6T&#10;YPZs2N3G9O27BcHLYWa+YVab3jSiI+drywom4wQEcWF1zaWC62X/vgDhA7LGxjIp+CUPm/XgbYWZ&#10;tg8+UXcOpYgQ9hkqqEJoMyl9UZFBP7YtcfRu1hkMUbpSaoePCDeNnCZJKg3WHBcqbOmjouJ+/jEK&#10;8sMlLxeTPJke05n7Puzcp+nmSo2G/XYJIlAfXuFn+0srSGfpHP7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E45rxQAAAN0AAAAPAAAAAAAAAAAAAAAAAJgCAABkcnMv&#10;ZG93bnJldi54bWxQSwUGAAAAAAQABAD1AAAAigMAAAAA&#10;" path="m71,202r-25,l46,45r-4,5l38,53r-7,4l25,60r-7,5l13,69,6,72,,73,,51,10,47r8,-6l27,35r7,-6l39,21r7,-7l50,8,54,,71,r,202xe" fillcolor="black" stroked="f">
                  <v:path arrowok="t" o:connecttype="custom" o:connectlocs="20,67;13,67;13,15;12,17;11,17;9,19;7,20;5,21;4,23;2,24;0,24;0,17;3,16;5,14;7,11;10,10;11,7;13,5;14,3;16,0;20,0;20,67" o:connectangles="0,0,0,0,0,0,0,0,0,0,0,0,0,0,0,0,0,0,0,0,0,0"/>
                </v:shape>
                <v:shape id="Freeform 138" o:spid="_x0000_s1156" style="position:absolute;left:1653;top:1264;width:48;height:43;visibility:visible;mso-wrap-style:square;v-text-anchor:top" coordsize="9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c3+cIA&#10;AADdAAAADwAAAGRycy9kb3ducmV2LnhtbERPz2vCMBS+D/wfwhN2GZpOtEg1irgNdvEwN/T6aJ5N&#10;tXkpTZZ2/705CDt+fL/X28E2IlLna8cKXqcZCOLS6ZorBT/fH5MlCB+QNTaOScEfedhuRk9rLLTr&#10;+YviMVQihbAvUIEJoS2k9KUhi37qWuLEXVxnMSTYVVJ32Kdw28hZluXSYs2pwWBLe0Pl7fhrFZwN&#10;vr3woX8/5XG2KKM382sclHoeD7sViEBD+Bc/3J9aQb7I09z0Jj0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zf5wgAAAN0AAAAPAAAAAAAAAAAAAAAAAJgCAABkcnMvZG93&#10;bnJldi54bWxQSwUGAAAAAAQABAD1AAAAhwMAAAAA&#10;" path="m,74l,,10,r,13l11,10,14,7,15,6,18,4,21,1,24,r4,l30,r3,l36,r3,1l41,3r2,1l44,7r3,3l47,13,52,7,57,3,62,1,68,r5,l79,1r4,2l84,4r3,4l90,13r1,6l91,25r,49l80,74r,-45l80,26r,-3l79,20r,-3l77,14,76,13r-1,l73,13,72,11r-3,l68,11r-5,l61,13r-3,1l55,16r-3,3l51,22r,6l51,34r,40l39,74r,-48l39,23r,-3l39,17,37,16,35,14,32,13,29,11r-3,l25,11r-3,l21,13r-3,l15,14r-1,3l13,19r,3l13,25r-2,3l10,32r,6l10,74,,74xe" fillcolor="black" stroked="f">
                  <v:path arrowok="t" o:connecttype="custom" o:connectlocs="0,0;3,5;4,2;5,1;7,0;8,0;10,0;12,1;12,2;13,5;16,1;19,0;22,1;23,1;25,5;25,9;22,25;22,9;22,7;22,6;21,5;21,5;19,3;17,3;16,5;14,6;14,9;14,25;11,9;11,7;11,5;9,5;7,3;6,3;5,5;4,6;4,8;3,9;3,13;0,25" o:connectangles="0,0,0,0,0,0,0,0,0,0,0,0,0,0,0,0,0,0,0,0,0,0,0,0,0,0,0,0,0,0,0,0,0,0,0,0,0,0,0,0"/>
                </v:shape>
                <v:shape id="Freeform 139" o:spid="_x0000_s1157" style="position:absolute;left:1576;top:889;width:65;height:118;visibility:visible;mso-wrap-style:square;v-text-anchor:top" coordsize="121,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0QIcIA&#10;AADdAAAADwAAAGRycy9kb3ducmV2LnhtbESP0YrCMBRE3xf8h3CFfVtTBctajSKi0IelsNEPuDTX&#10;ttjclCRq/fvNwsI+DjNzhtnsRtuLB/nQOVYwn2UgiGtnOm4UXM6nj08QISIb7B2TghcF2G0nbxss&#10;jHvyNz10bESCcChQQRvjUEgZ6pYshpkbiJN3dd5iTNI30nh8Jrjt5SLLcmmx47TQ4kCHluqbvlsF&#10;Uh/1yn1pfpWSfGn6KmRVpdT7dNyvQUQa43/4r10aBfkyX8Hvm/QE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fRAhwgAAAN0AAAAPAAAAAAAAAAAAAAAAAJgCAABkcnMvZG93&#10;bnJldi54bWxQSwUGAAAAAAQABAD1AAAAhwMAAAAA&#10;" path="m120,53r-25,l92,47,91,41,88,36,87,32,81,27,76,24,69,23,64,21r-5,2l54,24r-4,3l46,30r-6,5l36,39r-4,8l29,53r-1,4l26,61r-1,5l24,72r,6l22,85r,6l22,99r4,-6l30,87r6,-5l42,79r6,-3l54,73r7,-1l66,72r11,1l87,76r10,6l105,90r4,4l112,100r3,5l117,111r2,7l120,124r1,7l121,137r,9l120,155r-1,9l116,173r-6,6l105,187r-7,4l92,196r-6,4l79,202r-9,2l62,204r-5,l50,203r-6,-1l37,199r-5,-3l26,193r-4,-5l17,182r-4,-6l10,170,7,161,4,152,3,143,2,131,,120,,108,,94,2,82,3,70,4,60,7,50r3,-9l14,33r4,-7l22,20r6,-5l33,11,39,6,44,3,51,2,59,r7,l76,2,86,3r8,5l101,14r5,7l112,30r4,11l120,53xm25,137r,6l25,151r1,6l29,161r1,6l35,172r2,3l42,178r4,3l51,182r6,2l62,184r7,-2l77,181r6,-3l87,173r5,-7l97,158r1,-9l99,139r-1,-9l97,123r-5,-9l88,108r-5,-5l77,100,69,99,62,97r-8,2l47,100r-7,3l35,108r-5,6l28,121r-2,7l25,137xe" fillcolor="black" stroked="f">
                  <v:path arrowok="t" o:connecttype="custom" o:connectlocs="26,16;25,11;20,8;16,8;11,12;9,18;7,22;6,28;8,31;12,27;18,24;25,25;32,31;34,37;35,44;34,52;32,60;26,65;20,68;15,68;9,65;5,61;2,54;1,44;0,31;1,20;4,11;8,5;13,1;19,0;27,3;32,10;7,46;8,53;10,57;13,61;18,61;24,60;28,53;28,43;25,36;20,33;13,34;9,38;7,46" o:connectangles="0,0,0,0,0,0,0,0,0,0,0,0,0,0,0,0,0,0,0,0,0,0,0,0,0,0,0,0,0,0,0,0,0,0,0,0,0,0,0,0,0,0,0,0,0"/>
                  <o:lock v:ext="edit" verticies="t"/>
                </v:shape>
                <v:shape id="Freeform 140" o:spid="_x0000_s1158" style="position:absolute;left:1709;top:889;width:67;height:116;visibility:visible;mso-wrap-style:square;v-text-anchor:top" coordsize="122,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0nnsIA&#10;AADdAAAADwAAAGRycy9kb3ducmV2LnhtbERPy4rCMBTdD/gP4QqzGTR10I5Uo4hF0KWPxbi7NrcP&#10;bG5KE2v9e7MYmOXhvJfr3tSio9ZVlhVMxhEI4szqigsFl/NuNAfhPLLG2jIpeJGD9WrwscRE2ycf&#10;qTv5QoQQdgkqKL1vEildVpJBN7YNceBy2xr0AbaF1C0+Q7ip5XcUxdJgxaGhxIa2JWX308MomN0P&#10;0zz/7eRt8uWOqTynNr6mSn0O+80ChKfe/4v/3HutIJ79hP3hTXg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SeewgAAAN0AAAAPAAAAAAAAAAAAAAAAAJgCAABkcnMvZG93&#10;bnJldi54bWxQSwUGAAAAAAQABAD1AAAAhwMAAAAA&#10;" path="m122,178r,24l,202r,-5l,194r1,-4l2,187r2,-8l8,172r3,-8l15,157r5,-8l27,142r7,-6l44,128r7,-5l57,115r7,-6l70,103r4,-6l78,93r4,-5l85,84r6,-8l95,70r1,-7l97,57,96,51,95,44,91,38,86,32,82,27,77,24,70,23,62,21r-7,2l46,24r-5,3l35,32r-2,6l30,45r-1,8l27,61,2,58,4,45,8,35,13,24r6,-7l23,14r6,-3l34,8,38,5,44,3,49,2,56,r6,l67,r7,2l80,3r5,2l91,8r4,3l99,14r4,3l110,26r5,10l118,47r1,10l119,63r-1,7l117,75r-2,4l113,85r-3,8l106,99r-4,4l96,111r-8,7l77,128,66,139r-9,9l49,154r-5,6l41,164r-3,3l35,170r-2,5l31,178r91,xe" fillcolor="black" stroked="f">
                  <v:path arrowok="t" o:connecttype="custom" o:connectlocs="37,67;0,65;1,63;1,59;3,54;6,49;10,45;15,41;19,36;23,32;25,29;27,25;29,21;29,17;27,13;25,9;21,7;16,7;13,9;10,13;9,17;1,19;2,11;5,6;9,3;12,2;15,1;19,0;23,1;26,2;29,3;31,6;35,12;36,19;36,23;35,26;33,30;31,34;26,39;20,46;15,51;13,54;10,56;9,59" o:connectangles="0,0,0,0,0,0,0,0,0,0,0,0,0,0,0,0,0,0,0,0,0,0,0,0,0,0,0,0,0,0,0,0,0,0,0,0,0,0,0,0,0,0,0,0"/>
                </v:shape>
                <v:shape id="Freeform 141" o:spid="_x0000_s1159" style="position:absolute;left:1653;top:882;width:48;height:43;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pYJ8UA&#10;AADdAAAADwAAAGRycy9kb3ducmV2LnhtbESPQWvCQBSE74L/YXlCb7pRaNToKlUIlBwEtdTrI/ua&#10;hGbfprtbTf99VxA8DjPzDbPe9qYVV3K+saxgOklAEJdWN1wp+Djn4wUIH5A1tpZJwR952G6GgzVm&#10;2t74SNdTqESEsM9QQR1Cl0npy5oM+ontiKP3ZZ3BEKWrpHZ4i3DTylmSpNJgw3Ghxo72NZXfp1+j&#10;IJEpLYt891kUbpGHn/mF94eLUi+j/m0FIlAfnuFH+10rSF/nU7i/iU9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lgnxQAAAN0AAAAPAAAAAAAAAAAAAAAAAJgCAABkcnMv&#10;ZG93bnJldi54bWxQSwUGAAAAAAQABAD1AAAAigMAAAAA&#10;" path="m,73l,,11,r,13l13,10,14,7,17,6,19,4,21,1,25,r3,l32,r3,l37,r3,l41,1r3,3l46,7r2,3l48,13,52,7,58,3,63,1,69,r6,l80,1r3,2l86,4r2,5l90,13r1,6l91,24r,49l81,73r,-45l81,25,80,22,79,19r,-1l77,15,76,13r-1,l73,13,72,12,70,10r-1,l65,10r-4,2l58,13r-1,2l54,18r-2,4l52,28r,5l52,73r-12,l40,27r,-3l40,21,39,18,37,15,36,13,33,12,30,10r-2,l25,10r-1,2l21,13r-2,l17,15r-3,1l13,19r,3l13,24r,4l11,33r,4l11,73,,73xe" fillcolor="black" stroked="f">
                  <v:path arrowok="t" o:connecttype="custom" o:connectlocs="0,0;3,5;4,2;5,1;7,0;9,0;11,0;12,1;13,2;13,5;16,1;19,0;22,1;24,1;25,5;25,8;23,25;23,9;22,6;22,6;21,5;21,5;20,4;18,4;16,5;15,6;14,9;14,25;11,9;11,7;11,5;9,4;8,4;7,4;5,5;4,5;4,8;4,9;3,13;0,25" o:connectangles="0,0,0,0,0,0,0,0,0,0,0,0,0,0,0,0,0,0,0,0,0,0,0,0,0,0,0,0,0,0,0,0,0,0,0,0,0,0,0,0"/>
                </v:shape>
                <v:shape id="Freeform 142" o:spid="_x0000_s1160" style="position:absolute;left:1575;top:535;width:66;height:118;visibility:visible;mso-wrap-style:square;v-text-anchor:top" coordsize="122,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lIBMQA&#10;AADdAAAADwAAAGRycy9kb3ducmV2LnhtbESPT4vCMBTE7wt+h/AWvK1phXala5RFEfSy4N/zo3nb&#10;FJuX0sRav71ZEPY4zMxvmPlysI3oqfO1YwXpJAFBXDpdc6XgdNx8zED4gKyxcUwKHuRhuRi9zbHQ&#10;7s576g+hEhHCvkAFJoS2kNKXhiz6iWuJo/frOoshyq6SusN7hNtGTpMklxZrjgsGW1oZKq+Hm1Ww&#10;2g2pyS9pvy5/ztt0ne+uGWZKjd+H7y8QgYbwH361t1pBnn1O4e9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pSATEAAAA3QAAAA8AAAAAAAAAAAAAAAAAmAIAAGRycy9k&#10;b3ducmV2LnhtbFBLBQYAAAAABAAEAPUAAACJAwAAAAA=&#10;" path="m120,53r-25,l93,47,91,41,89,36,87,32,82,27,77,24,70,23,65,21r-6,2l54,24r-5,3l45,30r-4,5l37,39r-4,8l29,53r-2,4l26,61r-1,5l25,72r-2,6l23,85r,6l23,99r3,-6l30,87r6,-5l41,79r7,-3l54,73r6,-1l66,72r11,1l88,76r10,6l106,90r4,4l113,100r3,5l118,111r2,7l121,124r1,8l122,137r,9l121,155r-3,9l116,173r-5,6l106,187r-7,4l93,196r-6,4l80,202r-9,3l62,205r-6,l49,203r-5,-1l37,199r-6,-3l26,193r-4,-5l16,182r-4,-6l9,170,7,161,4,152,3,143,1,132,,120,,108,,94,1,82,3,70,5,60,8,50r3,-9l15,33r4,-7l23,20r4,-5l33,11,38,6,44,3,51,2,59,r7,l76,2r9,1l95,8r7,6l107,21r6,9l117,41r3,12xm25,137r,6l25,151r1,6l29,161r2,6l34,172r4,3l41,178r6,3l52,182r6,2l62,184r8,-2l77,181r5,-3l87,173r5,-7l96,158r2,-9l99,139r-1,-9l96,123r-3,-9l89,108r-5,-5l77,100,70,99,62,97r-8,2l47,100r-7,3l36,108r-5,6l27,121r-1,8l25,137xe" fillcolor="black" stroked="f">
                  <v:path arrowok="t" o:connecttype="custom" o:connectlocs="27,16;25,10;21,7;16,8;12,12;9,18;8,22;6,28;8,31;12,26;17,24;26,25;32,31;35,37;36,44;35,51;32,59;27,65;21,68;15,67;9,65;5,60;2,54;1,44;0,31;2,20;4,11;8,5;13,1;19,0;28,3;33,10;8,45;8,52;10,57;14,60;18,61;24,59;28,52;29,43;26,36;21,33;14,33;9,38;8,45" o:connectangles="0,0,0,0,0,0,0,0,0,0,0,0,0,0,0,0,0,0,0,0,0,0,0,0,0,0,0,0,0,0,0,0,0,0,0,0,0,0,0,0,0,0,0,0,0"/>
                  <o:lock v:ext="edit" verticies="t"/>
                </v:shape>
                <v:shape id="Freeform 143" o:spid="_x0000_s1161" style="position:absolute;left:1712;top:535;width:64;height:118;visibility:visible;mso-wrap-style:square;v-text-anchor:top" coordsize="120,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ajgsQA&#10;AADdAAAADwAAAGRycy9kb3ducmV2LnhtbESP0WoCMRRE3wv+Q7iCbzWropXVKCoIvpTWtR9w2VyT&#10;1c3Nsom6/n0jFPo4zMwZZrnuXC3u1IbKs4LRMANBXHpdsVHwc9q/z0GEiKyx9kwKnhRgveq9LTHX&#10;/sFHuhfRiAThkKMCG2OTSxlKSw7D0DfEyTv71mFMsjVSt/hIcFfLcZbNpMOK04LFhnaWymtxcwqC&#10;Gd14cvw+G7+146o4fV6+tlGpQb/bLEBE6uJ/+K990Apm048JvN6k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mo4LEAAAA3QAAAA8AAAAAAAAAAAAAAAAAmAIAAGRycy9k&#10;b3ducmV2LnhtbFBLBQYAAAAABAAEAPUAAACJAwAAAAA=&#10;" path="m,148r22,-2l25,155r2,8l30,170r4,5l38,179r6,3l51,184r7,l64,182r9,-1l78,178r6,-5l89,166r4,-6l95,152r1,-9l95,136r-2,-9l91,121r-4,-6l81,112r-7,-3l67,108r-8,-2l56,106r-4,l48,106r-6,l47,84r2,l51,85r7,l63,84r7,-2l76,79r4,-6l84,67r1,-7l87,53r,-6l85,41,82,35,78,30,73,27,67,24,60,23,55,21r-6,2l44,24r-4,3l34,30r-3,5l27,41r-1,7l25,57,1,53,4,42,8,33r4,-9l18,17r8,-6l36,5,45,2,55,r7,l69,2r7,3l82,8r6,4l95,17r4,6l103,27r3,6l107,39r2,8l109,53r,6l107,66r-1,6l103,76r-4,6l95,87r-6,3l84,93r8,3l99,100r5,5l109,111r4,7l117,126r1,7l120,142r,6l118,155r-1,6l114,166r-3,6l109,178r-5,4l100,187r-4,4l92,196r-5,3l81,200r-5,3l70,203r-7,2l58,205,45,203,34,202r-9,-5l18,191,9,182,4,172,1,160,,148xe" fillcolor="black" stroked="f">
                  <v:path arrowok="t" o:connecttype="custom" o:connectlocs="6,48;7,54;10,58;12,60;17,61;21,60;24,58;27,53;27,47;27,42;25,38;21,36;17,35;15,35;12,35;13,28;14,28;17,28;20,27;23,24;24,20;25,16;23,12;21,9;17,7;14,7;11,9;9,12;7,16;1,18;2,11;5,6;10,2;15,0;20,1;23,3;27,6;29,9;30,13;31,18;30,22;29,25;27,29;24,31;28,33;31,37;33,42;34,47;34,51;33,55;31,59;28,62;26,65;23,66;20,67;17,68;10,67;5,63;1,57;0,49" o:connectangles="0,0,0,0,0,0,0,0,0,0,0,0,0,0,0,0,0,0,0,0,0,0,0,0,0,0,0,0,0,0,0,0,0,0,0,0,0,0,0,0,0,0,0,0,0,0,0,0,0,0,0,0,0,0,0,0,0,0,0,0"/>
                </v:shape>
                <v:shape id="Freeform 144" o:spid="_x0000_s1162" style="position:absolute;left:1653;top:529;width:48;height:42;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37v8UA&#10;AADdAAAADwAAAGRycy9kb3ducmV2LnhtbESPQWvCQBSE7wX/w/IEb3Wj2KjRVawQKDkUqqLXR/aZ&#10;BLNv092tpv++Wyj0OMzMN8x625tW3Mn5xrKCyTgBQVxa3XCl4HTMnxcgfEDW2FomBd/kYbsZPK0x&#10;0/bBH3Q/hEpECPsMFdQhdJmUvqzJoB/bjjh6V+sMhihdJbXDR4SbVk6TJJUGG44LNXa0r6m8Hb6M&#10;gkSmtCzy13NRuEUePucX3r9flBoN+90KRKA+/If/2m9aQfoyn8Hvm/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7fu/xQAAAN0AAAAPAAAAAAAAAAAAAAAAAJgCAABkcnMv&#10;ZG93bnJldi54bWxQSwUGAAAAAAQABAD1AAAAigMAAAAA&#10;" path="m,73l,,10,r,13l11,10,14,7,15,6,18,4,21,1,24,r4,l30,r3,l36,r3,l41,1r2,3l44,7r3,3l47,13,52,7,57,3,62,1,68,r5,l79,1r4,2l84,4r3,5l90,13r1,6l91,24r,49l80,73r,-45l80,25r,-3l79,19r,-1l77,15,76,13r-1,l73,13,72,12,69,10r-1,l63,10r-2,2l58,13r-3,2l52,18r-1,4l51,28r,5l51,73r-12,l39,27r,-3l39,21r,-3l37,15,35,13,32,12,29,10r-3,l25,10r-3,2l21,13r-3,l15,15r-1,1l13,19r,3l13,24r-2,4l10,33r,4l10,73,,73xe" fillcolor="black" stroked="f">
                  <v:path arrowok="t" o:connecttype="custom" o:connectlocs="0,0;3,4;4,2;5,1;7,0;8,0;10,0;12,1;12,2;13,4;16,1;19,0;22,1;23,1;25,4;25,8;22,24;22,8;22,6;22,6;21,4;21,4;19,3;17,3;16,4;14,6;14,9;14,24;11,9;11,7;11,5;9,4;7,3;6,4;5,4;4,5;4,7;3,9;3,12;0,24" o:connectangles="0,0,0,0,0,0,0,0,0,0,0,0,0,0,0,0,0,0,0,0,0,0,0,0,0,0,0,0,0,0,0,0,0,0,0,0,0,0,0,0"/>
                </v:shape>
                <v:shape id="Freeform 145" o:spid="_x0000_s1163" style="position:absolute;left:1575;top:192;width:66;height:118;visibility:visible;mso-wrap-style:square;v-text-anchor:top" coordsize="122,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0usQA&#10;AADdAAAADwAAAGRycy9kb3ducmV2LnhtbESP3WoCMRSE7wt9h3AEb0pNqnUtq1GKP9BbjQ9w2Bx3&#10;FzcnyybV1ac3QqGXw8x8wyxWvWvEhbpQe9bwMVIgiAtvay41HM3u/QtEiMgWG8+k4UYBVsvXlwXm&#10;1l95T5dDLEWCcMhRQxVjm0sZioochpFviZN38p3DmGRXStvhNcFdI8dKZdJhzWmhwpbWFRXnw6/T&#10;MMvqQm3un4aUn5hyszbb3ZvRejjov+cgIvXxP/zX/rEasulsCs836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vtLrEAAAA3QAAAA8AAAAAAAAAAAAAAAAAmAIAAGRycy9k&#10;b3ducmV2LnhtbFBLBQYAAAAABAAEAPUAAACJAwAAAAA=&#10;" path="m120,50r-25,l93,45,91,39,89,34,87,31,82,27,77,22,70,21,65,19r-6,2l54,22r-5,3l45,28r-4,5l37,37r-4,8l29,50r-2,5l26,59r-1,6l25,71r-2,6l23,83r,8l23,98r3,-6l30,86r6,-4l41,77r7,-3l54,73r6,-2l66,71r11,2l88,76r10,6l106,89r4,5l113,98r3,6l118,110r2,6l121,122r1,7l122,135r,11l121,155r-3,9l116,171r-5,6l106,185r-7,4l93,194r-6,4l80,201r-9,1l62,202r-6,l49,201r-5,-2l37,198r-6,-3l26,191r-4,-5l16,180r-4,-6l9,168,7,159,4,150,3,141,1,131,,119,,107,,94,1,80,3,68,5,58,8,47r3,-8l15,31r4,-7l23,18r4,-5l33,10,38,6,44,3,51,1,59,r7,l76,1r9,2l95,7r7,6l107,21r6,9l117,40r3,10xm25,135r,6l25,149r1,6l29,161r2,4l34,170r4,4l41,176r6,3l52,182r6,1l62,183r8,-1l77,180r5,-4l87,171r5,-7l96,156r2,-9l99,138r-1,-9l96,121r-3,-8l89,107r-5,-4l77,98,70,97,62,95r-8,2l47,98r-7,5l36,107r-5,6l27,119r-1,9l25,135xe" fillcolor="black" stroked="f">
                  <v:path arrowok="t" o:connecttype="custom" o:connectlocs="27,15;25,11;21,7;16,8;12,11;9,17;8,22;6,28;8,32;12,26;17,24;26,26;32,32;35,37;36,44;35,53;32,60;27,66;21,69;15,68;9,67;5,61;2,54;1,45;0,32;2,20;4,11;8,5;13,1;19,0;28,2;33,11;8,46;8,53;10,58;14,61;18,63;24,60;28,53;29,44;26,37;21,33;14,33;9,39;8,46" o:connectangles="0,0,0,0,0,0,0,0,0,0,0,0,0,0,0,0,0,0,0,0,0,0,0,0,0,0,0,0,0,0,0,0,0,0,0,0,0,0,0,0,0,0,0,0,0"/>
                  <o:lock v:ext="edit" verticies="t"/>
                </v:shape>
                <v:shape id="Freeform 146" o:spid="_x0000_s1164" style="position:absolute;left:1706;top:192;width:70;height:117;visibility:visible;mso-wrap-style:square;v-text-anchor:top" coordsize="131,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ZcUA&#10;AADdAAAADwAAAGRycy9kb3ducmV2LnhtbESPQWvCQBSE70L/w/IK3uqmEWObuhEpFTwUUWvvr9nX&#10;bEj2bciuGv99Vyh4HGbmG2axHGwrztT72rGC50kCgrh0uuZKwfFr/fQCwgdkja1jUnAlD8viYbTA&#10;XLsL7+l8CJWIEPY5KjAhdLmUvjRk0U9cRxy9X9dbDFH2ldQ9XiLctjJNkkxarDkuGOzo3VDZHE5W&#10;QTpU+Lr9NCS/cbX+adIPnO6OSo0fh9UbiEBDuIf/2xutIJvNM7i9iU9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9d5lxQAAAN0AAAAPAAAAAAAAAAAAAAAAAJgCAABkcnMv&#10;ZG93bnJldi54bWxQSwUGAAAAAAQABAD1AAAAigMAAAAA&#10;" path="m82,201r,-48l,153,,131,87,r19,l106,131r25,l131,153r-25,l106,201r-24,xm82,131r,-89l23,131r59,xe" fillcolor="black" stroked="f">
                  <v:path arrowok="t" o:connecttype="custom" o:connectlocs="24,68;24,52;0,52;0,44;25,0;30,0;30,44;37,44;37,52;30,52;30,68;24,68;24,44;24,14;6,44;24,44" o:connectangles="0,0,0,0,0,0,0,0,0,0,0,0,0,0,0,0"/>
                  <o:lock v:ext="edit" verticies="t"/>
                </v:shape>
                <v:shape id="Freeform 147" o:spid="_x0000_s1165" style="position:absolute;left:1653;top:185;width:48;height:44;visibility:visible;mso-wrap-style:square;v-text-anchor:top" coordsize="9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1VsYA&#10;AADdAAAADwAAAGRycy9kb3ducmV2LnhtbESPT2sCMRTE74V+h/CEXkrNVuoqq1FK/4CXHtSi18fm&#10;dbN187Js0uz67Y1Q8DjMzG+Y5XqwjYjU+dqxgudxBoK4dLrmSsH3/vNpDsIHZI2NY1JwJg/r1f3d&#10;Egvtet5S3IVKJAj7AhWYENpCSl8asujHriVO3o/rLIYku0rqDvsEt42cZFkuLdacFgy29GaoPO3+&#10;rIKjwfdH/uo/DnmcTMvozctvHJR6GA2vCxCBhnAL/7c3WkE+nc3g+iY9Abm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E1VsYAAADdAAAADwAAAAAAAAAAAAAAAACYAgAAZHJz&#10;L2Rvd25yZXYueG1sUEsFBgAAAAAEAAQA9QAAAIsDAAAAAA==&#10;" path="m,74l,,10,r,13l11,10,14,7,15,6,18,4,21,1,24,r4,l30,r3,l36,r3,1l41,3r2,1l44,7r3,3l47,13,52,7,57,3,62,1,68,r5,l79,1r4,2l84,4r3,5l90,13r1,6l91,25r,49l80,74r,-44l80,27r,-3l79,21r,-3l77,15,76,13r-1,l73,13,72,12r-3,l68,12r-5,l61,13r-3,2l55,16r-3,3l51,22r,6l51,34r,40l39,74r,-47l39,24r,-3l39,18,37,16,35,15,32,13,29,12r-3,l25,12r-3,l21,13r-3,l15,15r-1,3l13,19r,3l13,25r-2,3l10,33r,6l10,74,,74xe" fillcolor="black" stroked="f">
                  <v:path arrowok="t" o:connecttype="custom" o:connectlocs="0,0;3,5;4,2;5,1;7,0;8,0;10,0;12,1;12,2;13,5;16,1;19,0;22,1;23,1;25,5;25,9;22,26;22,10;22,7;22,7;21,5;21,5;19,4;17,4;16,5;14,7;14,10;14,26;11,10;11,7;11,6;9,5;7,4;6,4;5,5;4,7;4,8;3,10;3,14;0,26" o:connectangles="0,0,0,0,0,0,0,0,0,0,0,0,0,0,0,0,0,0,0,0,0,0,0,0,0,0,0,0,0,0,0,0,0,0,0,0,0,0,0,0"/>
                </v:shape>
                <v:shape id="Freeform 148" o:spid="_x0000_s1166" style="position:absolute;left:1604;top:-190;width:66;height:118;visibility:visible;mso-wrap-style:square;v-text-anchor:top" coordsize="121,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gjZ8EA&#10;AADdAAAADwAAAGRycy9kb3ducmV2LnhtbERP3UrDMBS+H/gO4Qi7W1MHq7NrNkQUeiEFMx/g0Jy1&#10;xeakJNnWvr25ELz8+P6r02xHcSMfBscKnrIcBHHrzMCdgu/zx2YPIkRkg6NjUrBQgNPxYVVhadyd&#10;v+imYydSCIcSFfQxTqWUoe3JYsjcRJy4i/MWY4K+k8bjPYXbUW7zvJAWB04NPU701lP7o69WgdTv&#10;+sV9al5qSb42YxPyplFq/Ti/HkBEmuO/+M9dGwXF7jnNTW/SE5DH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oI2fBAAAA3QAAAA8AAAAAAAAAAAAAAAAAmAIAAGRycy9kb3du&#10;cmV2LnhtbFBLBQYAAAAABAAEAPUAAACGAwAAAAA=&#10;" path="m120,52r-25,l92,46,91,40,88,35,87,31,81,27,76,24,69,22,63,21r-4,1l54,24r-4,3l45,29r-5,5l36,38r-4,8l29,52r-2,4l26,61r-1,4l23,71r,6l22,85r,6l22,98r4,-6l30,86r6,-4l41,79r7,-3l54,73r7,-2l66,71r11,2l87,76r9,6l105,89r4,5l112,100r2,4l117,110r1,7l120,123r1,8l121,137r,9l120,155r-2,9l116,173r-6,6l105,186r-7,4l92,195r-7,4l78,201r-8,3l62,204r-6,l50,202r-6,-1l37,198r-5,-3l26,192r-4,-5l16,181r-4,-5l10,170,7,161,4,152,3,143,1,131,,119,,107,,94,1,82,3,70,4,59,7,49r3,-9l14,32r4,-7l22,19r5,-4l33,10,38,6,44,3,51,1,59,r7,l76,1r9,2l94,7r7,6l106,21r6,8l116,40r4,12xm25,137r,6l25,150r1,6l29,161r1,6l34,171r3,3l41,177r4,3l51,181r5,2l62,183r7,-2l77,180r6,-3l87,173r5,-8l96,158r2,-9l99,138r-1,-9l96,122r-4,-9l88,107r-5,-4l77,100,69,98,62,97r-8,1l47,100r-7,3l34,107r-4,6l27,120r-1,8l25,137xe" fillcolor="black" stroked="f">
                  <v:path arrowok="t" o:connecttype="custom" o:connectlocs="27,16;26,10;21,8;16,8;12,12;9,17;8,22;7,28;8,31;12,27;18,24;26,25;32,31;35,37;36,44;35,52;33,60;27,65;21,68;15,68;9,65;5,61;2,54;1,44;0,31;1,20;4,11;8,5;13,1;20,0;28,2;33,10;8,46;8,52;10,57;14,60;19,61;25,59;28,53;29,43;26,36;21,33;14,34;9,38;8,46" o:connectangles="0,0,0,0,0,0,0,0,0,0,0,0,0,0,0,0,0,0,0,0,0,0,0,0,0,0,0,0,0,0,0,0,0,0,0,0,0,0,0,0,0,0,0,0,0"/>
                  <o:lock v:ext="edit" verticies="t"/>
                </v:shape>
                <v:shape id="Freeform 149" o:spid="_x0000_s1167" style="position:absolute;left:1741;top:-188;width:64;height:116;visibility:visible;mso-wrap-style:square;v-text-anchor:top" coordsize="12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P1zsUA&#10;AADdAAAADwAAAGRycy9kb3ducmV2LnhtbESPUWvCMBSF3wf7D+EO9jZThVWtpiK6gXsR7PYDrs21&#10;KW1uSpNp9u/NYLDHwznnO5z1JtpeXGn0rWMF00kGgrh2uuVGwdfn+8sChA/IGnvHpOCHPGzKx4c1&#10;Ftrd+ETXKjQiQdgXqMCEMBRS+tqQRT9xA3HyLm60GJIcG6lHvCW47eUsy3JpseW0YHCgnaG6q76t&#10;giU1zn68xeMu34c4nZlzp6uzUs9PcbsCESiG//Bf+6AV5K/zJfy+SU9Al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Y/XOxQAAAN0AAAAPAAAAAAAAAAAAAAAAAJgCAABkcnMv&#10;ZG93bnJldi54bWxQSwUGAAAAAAQABAD1AAAAigMAAAAA&#10;" path="m,144r24,-1l25,152r3,7l31,167r5,4l40,176r6,2l51,180r7,l67,178r6,-1l80,174r6,-4l91,162r5,-9l97,144r1,-10l97,123r-1,-9l91,105r-4,-5l82,95,75,92,67,91,58,89r-4,l49,89r-4,2l40,94r-4,1l32,100r-3,2l28,107,3,102,24,r87,l111,26r-71,l29,80r9,-6l47,68r9,-3l65,64r11,1l86,68r10,6l104,82r4,4l111,92r2,5l116,102r2,8l119,116r1,7l120,129r,6l119,143r-1,6l116,156r-1,6l112,168r-3,5l107,178r-6,5l97,187r-6,5l85,195r-6,3l72,199r-7,2l58,201,46,199,36,198r-9,-5l20,187r-9,-7l6,170,2,158,,144xe" fillcolor="black" stroked="f">
                  <v:path arrowok="t" o:connecttype="custom" o:connectlocs="7,48;8,53;10,57;13,59;17,60;21,59;25,57;27,51;28,44;27,38;25,33;21,31;17,29;14,29;11,31;9,33;8,36;7,0;31,9;8,27;13,23;19,21;25,23;29,27;31,31;33,34;34,39;34,43;34,48;33,52;32,56;30,59;28,62;24,65;20,66;17,67;10,66;6,62;2,57;0,48" o:connectangles="0,0,0,0,0,0,0,0,0,0,0,0,0,0,0,0,0,0,0,0,0,0,0,0,0,0,0,0,0,0,0,0,0,0,0,0,0,0,0,0"/>
                </v:shape>
                <v:shape id="Freeform 150" o:spid="_x0000_s1168" style="position:absolute;left:1680;top:-196;width:50;height:43;visibility:visible;mso-wrap-style:square;v-text-anchor:top" coordsize="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Nm8IA&#10;AADdAAAADwAAAGRycy9kb3ducmV2LnhtbERPz2vCMBS+D/wfwhO8zdSBXa1GcUJh9DCYil4fzbMt&#10;Ni9dkmn33y8HwePH93u1GUwnbuR8a1nBbJqAIK6sbrlWcDwUrxkIH5A1dpZJwR952KxHLyvMtb3z&#10;N932oRYxhH2OCpoQ+lxKXzVk0E9tTxy5i3UGQ4SultrhPYabTr4lSSoNthwbGuxp11B13f8aBYlM&#10;aVEWH6eydFkRft7PvPs6KzUZD9sliEBDeIof7k+tIJ1ncX9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A42bwgAAAN0AAAAPAAAAAAAAAAAAAAAAAJgCAABkcnMvZG93&#10;bnJldi54bWxQSwUGAAAAAAQABAD1AAAAhwMAAAAA&#10;" path="m,73l,,11,r,14l12,11,14,8,16,6,19,5,21,2,25,r2,l32,r2,l37,r3,l41,2r3,3l45,8r3,3l48,14,52,8,58,3,63,2,69,r5,l80,2r3,1l85,5r3,4l89,14r2,6l91,24r,49l81,73r,-44l81,26,80,23,78,20r,-2l77,15,76,14r-2,l73,14,71,12,70,11r-1,l65,11r-5,1l58,14r-2,1l54,18r-2,5l52,29r,4l52,73r-12,l40,27r,-3l40,21,38,18,37,15,36,14,33,12,30,11r-3,l25,11r-2,1l21,14r-2,l16,15r-2,2l12,20r,3l12,24r,5l11,33r,5l11,73,,73xe" fillcolor="black" stroked="f">
                  <v:path arrowok="t" o:connecttype="custom" o:connectlocs="0,0;3,5;4,3;5,2;8,0;10,0;11,0;13,1;14,3;14,5;18,1;21,0;24,1;26,2;27,5;27,8;25,25;25,9;24,7;24,6;23,5;22,5;21,4;20,4;18,5;16,6;16,10;16,25;12,9;12,7;11,5;10,4;8,4;7,4;5,5;4,6;4,8;4,10;3,13;0,25" o:connectangles="0,0,0,0,0,0,0,0,0,0,0,0,0,0,0,0,0,0,0,0,0,0,0,0,0,0,0,0,0,0,0,0,0,0,0,0,0,0,0,0"/>
                </v:shape>
                <v:shape id="Freeform 151" o:spid="_x0000_s1169" style="position:absolute;left:3535;top:2312;width:38;height:117;visibility:visible;mso-wrap-style:square;v-text-anchor:top" coordsize="7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sK8YA&#10;AADdAAAADwAAAGRycy9kb3ducmV2LnhtbESPQWsCMRSE70L/Q3iF3jRrocuyNYpoW+pBqNqDx8fm&#10;mV27eVmSdN3+eyMUPA4z8w0zWwy2FT350DhWMJ1kIIgrpxs2Cr4P7+MCRIjIGlvHpOCPAizmD6MZ&#10;ltpdeEf9PhqRIBxKVFDH2JVShqomi2HiOuLknZy3GJP0RmqPlwS3rXzOslxabDgt1NjRqqbqZ/9r&#10;FXz4t2JlenNarrf5l6Rw3hzXB6WeHoflK4hIQ7yH/9ufWkH+Ukzh9iY9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lsK8YAAADdAAAADwAAAAAAAAAAAAAAAACYAgAAZHJz&#10;L2Rvd25yZXYueG1sUEsFBgAAAAAEAAQA9QAAAIsDAAAAAA==&#10;" path="m70,201r-25,l45,45r-4,4l37,52r-7,5l24,60r-7,4l11,69,5,72,,73,,51,9,46r8,-6l26,34r7,-6l38,21r7,-8l49,8,53,,70,r,201xe" fillcolor="black" stroked="f">
                  <v:path arrowok="t" o:connecttype="custom" o:connectlocs="21,68;13,68;13,15;12,17;11,17;9,19;7,20;5,22;3,23;2,24;0,24;0,17;3,16;5,13;8,12;10,9;11,7;13,5;15,3;16,0;21,0;21,68" o:connectangles="0,0,0,0,0,0,0,0,0,0,0,0,0,0,0,0,0,0,0,0,0,0"/>
                </v:shape>
                <v:shape id="Freeform 152" o:spid="_x0000_s1170" style="position:absolute;left:3605;top:2312;width:63;height:117;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y6yMMA&#10;AADdAAAADwAAAGRycy9kb3ducmV2LnhtbESP3WoCMRSE74W+QziCd5p1oSJbo6htQbzz5wEOm9Nk&#10;cXOy3WR19elNoeDlMDPfMItV72pxpTZUnhVMJxkI4tLrio2C8+l7PAcRIrLG2jMpuFOA1fJtsMBC&#10;+xsf6HqMRiQIhwIV2BibQspQWnIYJr4hTt6Pbx3GJFsjdYu3BHe1zLNsJh1WnBYsNrS1VF6OnVPw&#10;2ftmvTcZ29P2K//FTfeIplNqNOzXHyAi9fEV/m/vtILZ+zyHvzfp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y6yMMAAADdAAAADwAAAAAAAAAAAAAAAACYAgAAZHJzL2Rv&#10;d25yZXYueG1sUEsFBgAAAAAEAAQA9QAAAIgDAAAAAA==&#10;" path="m36,91l28,89,22,85,18,82,15,78,12,72,10,66,8,58,7,51,8,40r3,-9l15,22r6,-7l28,9,37,5,48,2,61,,72,2r9,3l91,9r7,6l105,22r5,9l113,40r1,11l113,57r-1,7l109,70r-3,6l102,81r-4,4l91,89r-5,2l94,95r7,5l106,106r4,6l114,119r3,8l119,136r1,9l119,157r-3,10l110,177r-7,8l99,189r-4,5l90,197r-6,1l79,201r-6,l66,203r-5,l54,203r-7,-2l41,201r-5,-1l30,197r-5,-2l21,191r-4,-3l12,183r-2,-4l7,173,4,167,3,162,1,157,,149r,-6l,134r3,-9l4,116r4,-7l14,103r7,-5l28,94r8,-3xm32,51r,6l33,64r2,5l37,73r6,3l48,79r7,2l61,82r5,-1l73,79r4,-3l81,73r5,-4l88,64r2,-7l90,51r,-5l88,40,86,36,81,31,77,27,73,22,66,21,61,19r-6,2l48,22r-4,3l40,28r-4,6l33,39r-1,6l32,51xm23,143r,5l25,152r1,6l28,162r1,5l33,170r3,4l40,176r4,3l50,182r5,1l61,183r7,-1l76,180r5,-4l86,171r5,-6l95,159r2,-7l98,145r-1,-9l95,127r-4,-6l87,113r-6,-4l76,106r-8,-2l61,103r-9,1l46,106r-7,3l33,113r-4,8l26,127r-1,7l23,143xe" fillcolor="black" stroked="f">
                  <v:path arrowok="t" o:connecttype="custom" o:connectlocs="6,28;3,24;2,17;4,7;10,2;20,1;27,5;31,13;31,21;28,27;24,30;29,35;32,42;33,52;28,62;25,66;20,67;15,67;10,66;6,63;3,59;1,54;0,47;1,39;6,32;9,17;9,23;13,27;18,27;23,24;25,19;24,13;21,9;17,6;12,8;9,13;6,47;7,52;9,56;12,59;17,61;23,58;26,53;27,45;24,37;19,35;13,35;8,40;6,47" o:connectangles="0,0,0,0,0,0,0,0,0,0,0,0,0,0,0,0,0,0,0,0,0,0,0,0,0,0,0,0,0,0,0,0,0,0,0,0,0,0,0,0,0,0,0,0,0,0,0,0,0"/>
                  <o:lock v:ext="edit" verticies="t"/>
                </v:shape>
                <v:shape id="Freeform 153" o:spid="_x0000_s1171" style="position:absolute;left:3677;top:2311;width:42;height:118;visibility:visible;mso-wrap-style:square;v-text-anchor:top" coordsize="79,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FLsEA&#10;AADdAAAADwAAAGRycy9kb3ducmV2LnhtbESPwQrCMBBE74L/EFbwpqmKItUoKggeRLB68bY0a1ts&#10;NqWJWv16Iwgeh5l5w8yXjSnFg2pXWFYw6EcgiFOrC84UnE/b3hSE88gaS8uk4EUOlot2a46xtk8+&#10;0iPxmQgQdjEqyL2vYildmpNB17cVcfCutjbog6wzqWt8Brgp5TCKJtJgwWEhx4o2OaW35G4UoNsf&#10;XmVSpJvVLcrMcT1+a3lRqttpVjMQnhr/D//aO61gMp6O4PsmPAG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zhS7BAAAA3QAAAA8AAAAAAAAAAAAAAAAAmAIAAGRycy9kb3du&#10;cmV2LnhtbFBLBQYAAAAABAAEAPUAAACGAwAAAAA=&#10;" path="m21,204l21,76,,76,,58r21,l21,43r,-6l21,30r,-5l22,22r3,-4l28,13,30,9,33,5,39,3,44,2,51,r7,l62,r4,l73,2r6,1l75,25r-3,l69,24,65,22r-3,l57,22r-5,2l50,25r-3,2l46,31r-2,5l43,40r,5l43,58r25,l68,76r-25,l43,204r-22,xe" fillcolor="black" stroked="f">
                  <v:path arrowok="t" o:connecttype="custom" o:connectlocs="6,68;6,25;0,25;0,20;6,20;6,14;6,12;6,10;6,8;6,8;7,6;8,5;9,3;10,2;11,1;12,1;14,0;16,0;18,0;19,0;21,1;22,1;21,8;20,8;20,8;19,8;18,8;16,8;15,8;14,8;13,9;13,10;12,12;12,13;12,15;12,20;19,20;19,25;12,25;12,68;6,68" o:connectangles="0,0,0,0,0,0,0,0,0,0,0,0,0,0,0,0,0,0,0,0,0,0,0,0,0,0,0,0,0,0,0,0,0,0,0,0,0,0,0,0,0"/>
                </v:shape>
                <v:shape id="Freeform 154" o:spid="_x0000_s1172" style="position:absolute;left:3716;top:2315;width:36;height:114;visibility:visible;mso-wrap-style:square;v-text-anchor:top" coordsize="64,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9VHcYA&#10;AADdAAAADwAAAGRycy9kb3ducmV2LnhtbESP0WrCQBRE3wv+w3IFX4pulFQ0uooIYkEKbfQDrtmb&#10;bDB7N2RXTf++Wyj0cZiZM8x629tGPKjztWMF00kCgrhwuuZKweV8GC9A+ICssXFMCr7Jw3YzeFlj&#10;pt2Tv+iRh0pECPsMFZgQ2kxKXxiy6CeuJY5e6TqLIcqukrrDZ4TbRs6SZC4t1hwXDLa0N1Tc8rtV&#10;8Ho3l7Q8ueWxSk5p+XHNP3O3V2o07HcrEIH68B/+a79rBfO3RQq/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9VHcYAAADdAAAADwAAAAAAAAAAAAAAAACYAgAAZHJz&#10;L2Rvd25yZXYueG1sUEsFBgAAAAAEAAQA9QAAAIsDAAAAAA==&#10;" path="m62,175r2,23l60,198r-4,l52,198r-4,l42,198r-7,l31,198r-4,-2l24,193r-2,-3l20,187r-1,-3l19,180r-2,-8l16,163r,-10l16,68,,68,,50r16,l16,14,39,r,50l62,50r,18l39,68r,88l39,160r,3l39,166r,3l39,171r3,1l44,174r1,l48,174r1,1l52,175r1,l56,175r3,l62,175xe" fillcolor="black" stroked="f">
                  <v:path arrowok="t" o:connecttype="custom" o:connectlocs="20,58;20,66;19,66;18,66;16,66;15,66;14,66;11,66;10,66;8,65;8,64;7,63;6,62;6,61;6,60;6,57;5,54;5,51;5,22;0,22;0,17;5,17;5,5;12,0;12,17;20,17;20,22;12,22;12,52;12,53;12,54;12,55;12,56;12,56;14,57;14,58;14,58;14,58;15,58;16,58;16,58;17,58;18,58;19,58;20,58" o:connectangles="0,0,0,0,0,0,0,0,0,0,0,0,0,0,0,0,0,0,0,0,0,0,0,0,0,0,0,0,0,0,0,0,0,0,0,0,0,0,0,0,0,0,0,0,0"/>
                </v:shape>
                <v:shape id="Freeform 155" o:spid="_x0000_s1173" style="position:absolute;left:3759;top:2312;width:65;height:117;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UivMMA&#10;AADdAAAADwAAAGRycy9kb3ducmV2LnhtbESP3YrCMBSE74V9h3AW9k5TBUWqUdRVWLzz5wEOzTEp&#10;NifdJtXuPr0RBC+HmfmGmS87V4kbNaH0rGA4yEAQF16XbBScT7v+FESIyBorz6TgjwIsFx+9Oeba&#10;3/lAt2M0IkE45KjAxljnUobCksMw8DVx8i6+cRiTbIzUDd4T3FVylGUT6bDktGCxpo2l4npsnYLv&#10;ztervcnYnjbb0S+u2/9oWqW+PrvVDESkLr7Dr/aPVjAZT8fwfJOe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UivMMAAADdAAAADwAAAAAAAAAAAAAAAACYAgAAZHJzL2Rv&#10;d25yZXYueG1sUEsFBgAAAAAEAAQA9QAAAIgDAAAAAA==&#10;" path="m,103l,94,,85,2,78r,-8l3,63,5,57,6,52,7,46,10,36,14,25r6,-7l25,10,32,6,40,3,50,2,61,r7,l73,2r7,1l86,6r5,4l97,15r4,4l104,24r4,7l112,39r3,9l116,55r2,5l118,64r1,6l119,76r1,6l120,88r,7l120,103r,9l120,119r,8l119,134r,8l118,148r-2,4l115,158r-4,12l107,179r-7,7l94,192r-7,5l79,200r-8,1l61,203r-5,l49,201r-6,-1l38,198r-6,-3l28,192r-4,-3l20,185r-4,-8l11,170,9,161,6,151,3,140,2,128,,116,,103xm24,103r,12l25,125r,11l27,143r1,9l29,158r3,4l34,167r5,6l46,179r7,3l61,183r7,-1l73,179r7,-6l86,167r3,-5l91,158r2,-6l96,143r1,-7l97,125r1,-10l98,103r,-12l97,79r,-9l96,61,93,52,91,46,89,42,86,37,80,30,73,24,68,21,61,19r-8,2l46,24r-6,6l36,36r-2,4l31,46r-2,6l27,60r-2,9l25,79,24,91r,12xe" fillcolor="black" stroked="f">
                  <v:path arrowok="t" o:connecttype="custom" o:connectlocs="0,31;1,26;1,21;2,17;3,12;6,6;9,2;15,1;20,0;23,1;27,3;30,6;31,10;34,16;35,20;35,23;35,27;35,32;35,37;35,42;35,47;34,51;33,56;29,62;25,66;21,67;16,67;12,66;9,65;7,63;5,59;3,54;1,47;0,39;7,34;8,41;8,47;9,52;10,55;14,59;18,61;22,59;25,55;27,52;28,47;29,41;29,34;29,27;28,20;27,16;25,12;22,8;18,6;14,8;11,12;9,16;8,20;8,27;7,34" o:connectangles="0,0,0,0,0,0,0,0,0,0,0,0,0,0,0,0,0,0,0,0,0,0,0,0,0,0,0,0,0,0,0,0,0,0,0,0,0,0,0,0,0,0,0,0,0,0,0,0,0,0,0,0,0,0,0,0,0,0,0"/>
                  <o:lock v:ext="edit" verticies="t"/>
                </v:shape>
                <v:shape id="Freeform 156" o:spid="_x0000_s1174" style="position:absolute;left:3838;top:2312;width:64;height:117;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8y8MA&#10;AADdAAAADwAAAGRycy9kb3ducmV2LnhtbESP0WoCMRRE3wv+Q7hC32pWwUVWo6itIH2r+gGXzTVZ&#10;3Nysm6xu/fpGEPo4zMwZZrHqXS1u1IbKs4LxKANBXHpdsVFwOu4+ZiBCRNZYeyYFvxRgtRy8LbDQ&#10;/s4/dDtEIxKEQ4EKbIxNIWUoLTkMI98QJ+/sW4cxydZI3eI9wV0tJ1mWS4cVpwWLDW0tlZdD5xR8&#10;9r5Zf5uM7XH7NbnipntE0yn1PuzXcxCR+vgffrX3WkE+neXwfJOe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e8y8MAAADdAAAADwAAAAAAAAAAAAAAAACYAgAAZHJzL2Rv&#10;d25yZXYueG1sUEsFBgAAAAAEAAQA9QAAAIgDAAAAAA==&#10;" path="m,103l,94,,85,2,78r,-8l3,63,4,57,6,52,7,46,10,36,14,25r5,-7l25,10,32,6,40,3,50,2,61,r7,l73,2r7,1l86,6r5,4l97,15r4,4l103,24r5,7l112,39r3,9l116,55r1,5l117,64r2,6l119,76r1,6l120,88r,7l120,103r,9l120,119r,8l119,134r,8l117,148r-1,4l115,158r-5,12l106,179r-7,7l94,192r-7,5l79,200r-9,1l61,203r-6,l48,201r-5,-1l37,198r-5,-3l28,192r-4,-3l19,185r-4,-8l11,170,8,161,6,151,3,140,2,128,,116,,103xm24,103r,12l25,125r,11l26,143r2,9l29,158r3,4l33,167r6,6l46,179r7,3l61,183r7,-1l73,179r7,-6l86,167r2,-5l91,158r1,-6l95,143r2,-7l97,125r1,-10l98,103r,-12l97,79r,-9l95,61,92,52,91,46,88,42,86,37,80,30,73,24,68,21,61,19r-8,2l46,24r-6,6l36,36r-3,4l30,46r-1,6l26,60r-1,9l25,79,24,91r,12xe" fillcolor="black" stroked="f">
                  <v:path arrowok="t" o:connecttype="custom" o:connectlocs="0,31;1,26;1,21;2,17;3,12;5,6;9,2;14,1;19,0;23,1;26,3;29,6;31,10;33,16;33,20;34,23;34,27;34,32;34,37;34,42;34,47;33,51;31,56;28,62;25,66;20,67;15,67;12,66;9,65;7,63;4,59;2,54;1,47;0,39;7,34;7,41;7,47;8,52;10,55;13,59;18,61;21,59;25,55;26,52;27,47;28,41;28,34;28,27;27,20;26,16;25,12;21,8;18,6;13,8;10,12;9,16;7,20;7,27;7,34" o:connectangles="0,0,0,0,0,0,0,0,0,0,0,0,0,0,0,0,0,0,0,0,0,0,0,0,0,0,0,0,0,0,0,0,0,0,0,0,0,0,0,0,0,0,0,0,0,0,0,0,0,0,0,0,0,0,0,0,0,0,0"/>
                  <o:lock v:ext="edit" verticies="t"/>
                </v:shape>
                <v:shape id="Freeform 157" o:spid="_x0000_s1175" style="position:absolute;left:3918;top:2312;width:12;height:117;visibility:visible;mso-wrap-style:square;v-text-anchor:top" coordsize="22,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Y3scA&#10;AADdAAAADwAAAGRycy9kb3ducmV2LnhtbESPT2vCQBTE7wW/w/IEb3VjwTSkrmJFbcnBf+3F22v2&#10;mQSzb0N2q+m3d4WCx2FmfsNMZp2pxYVaV1lWMBpGIIhzqysuFHx/rZ4TEM4ja6wtk4I/cjCb9p4m&#10;mGp75T1dDr4QAcIuRQWl900qpctLMuiGtiEO3sm2Bn2QbSF1i9cAN7V8iaJYGqw4LJTY0KKk/Hz4&#10;NQqWx+z4ntkopt1m8ZOsP2K3HWdKDfrd/A2Ep84/wv/tT60gHievcH8Tn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smN7HAAAA3QAAAA8AAAAAAAAAAAAAAAAAmAIAAGRy&#10;cy9kb3ducmV2LnhtbFBLBQYAAAAABAAEAPUAAACMAwAAAAA=&#10;" path="m,27l,,22,r,27l,27xm,201l,55r22,l22,201,,201xe" fillcolor="black" stroked="f">
                  <v:path arrowok="t" o:connecttype="custom" o:connectlocs="0,9;0,0;7,0;7,9;0,9;0,68;0,19;7,19;7,68;0,68" o:connectangles="0,0,0,0,0,0,0,0,0,0"/>
                  <o:lock v:ext="edit" verticies="t"/>
                </v:shape>
                <v:shape id="Freeform 158" o:spid="_x0000_s1176" style="position:absolute;left:3949;top:2341;width:58;height:88;visibility:visible;mso-wrap-style:square;v-text-anchor:top" coordsize="107,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zVMIA&#10;AADdAAAADwAAAGRycy9kb3ducmV2LnhtbERPy4rCMBTdC/MP4Q7MTlNllFKN4owzIrgQHx9waa5t&#10;sbkpSWzr35uF4PJw3otVb2rRkvOVZQXjUQKCOLe64kLB5fw/TEH4gKyxtkwKHuRhtfwYLDDTtuMj&#10;tadQiBjCPkMFZQhNJqXPSzLoR7YhjtzVOoMhQldI7bCL4aaWkySZSYMVx4YSG/otKb+d7kbBebv5&#10;cZSav+q7PXSb8d7c8t1Wqa/Pfj0HEagPb/HLvdMKZtM0zo1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gDNUwgAAAN0AAAAPAAAAAAAAAAAAAAAAAJgCAABkcnMvZG93&#10;bnJldi54bWxQSwUGAAAAAAQABAD1AAAAhwMAAAAA&#10;" path="m,150l,4r22,l22,25,29,15,38,6,49,1,62,r5,l74,1r6,2l84,4r4,3l92,10r4,5l99,18r1,4l103,27r1,4l107,35r,5l107,46r,6l107,61r,89l84,150r,-88l84,56r,-7l82,44r,-4l80,37,77,33,74,30,71,27,69,25,64,24,60,22r-3,l49,24r-7,1l37,28r-4,3l29,38r-5,9l23,58,22,71r,79l,150xe" fillcolor="black" stroked="f">
                  <v:path arrowok="t" o:connecttype="custom" o:connectlocs="0,52;0,1;7,1;7,9;9,5;11,2;15,1;18,0;20,0;22,1;23,1;25,1;26,2;27,4;28,5;29,6;29,8;30,9;30,11;31,12;31,13;31,16;31,18;31,21;31,52;25,52;25,21;25,19;25,17;24,15;24,13;23,13;23,11;22,11;21,9;20,9;19,8;18,8;17,8;15,8;12,9;11,9;10,11;9,13;7,16;7,20;7,25;7,52;0,52" o:connectangles="0,0,0,0,0,0,0,0,0,0,0,0,0,0,0,0,0,0,0,0,0,0,0,0,0,0,0,0,0,0,0,0,0,0,0,0,0,0,0,0,0,0,0,0,0,0,0,0,0"/>
                </v:shape>
                <v:shape id="Freeform 159" o:spid="_x0000_s1177" style="position:absolute;left:3564;top:1781;width:38;height:117;visibility:visible;mso-wrap-style:square;v-text-anchor:top" coordsize="71,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IH8QA&#10;AADdAAAADwAAAGRycy9kb3ducmV2LnhtbESPQWsCMRSE74L/ITyhN03aoujWKG2hIChI1YPH5+Z1&#10;d+nmJSSprv/eCEKPw8x8w8yXnW3FmUJsHGt4HikQxKUzDVcaDvuv4RRETMgGW8ek4UoRlot+b46F&#10;cRf+pvMuVSJDOBaooU7JF1LGsiaLceQ8cfZ+XLCYsgyVNAEvGW5b+aLURFpsOC/U6OmzpvJ392c1&#10;fJCKa3/cX/3mtA5HdeDt64q1fhp0728gEnXpP/xor4yGyXg6g/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ISB/EAAAA3QAAAA8AAAAAAAAAAAAAAAAAmAIAAGRycy9k&#10;b3ducmV2LnhtbFBLBQYAAAAABAAEAPUAAACJAwAAAAA=&#10;" path="m71,201r-25,l46,45r-4,4l37,52r-6,5l25,60r-7,4l13,69,6,72,,73,,51,10,46r8,-6l26,34r7,-6l39,21r7,-7l50,8,54,,71,r,201xe" fillcolor="black" stroked="f">
                  <v:path arrowok="t" o:connecttype="custom" o:connectlocs="20,68;13,68;13,15;12,17;11,17;9,19;7,20;5,22;4,23;2,24;0,24;0,17;3,16;5,13;7,12;10,9;11,7;13,5;14,3;16,0;20,0;20,68" o:connectangles="0,0,0,0,0,0,0,0,0,0,0,0,0,0,0,0,0,0,0,0,0,0"/>
                </v:shape>
                <v:shape id="Freeform 160" o:spid="_x0000_s1178" style="position:absolute;left:3634;top:1781;width:64;height:117;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X+cAA&#10;AADdAAAADwAAAGRycy9kb3ducmV2LnhtbERPy4rCMBTdD/gP4QruxlRBGatRfA3I7Eb9gEtzTYrN&#10;TW1S7fj1ZiHM8nDei1XnKnGnJpSeFYyGGQjiwuuSjYLz6fvzC0SIyBorz6TgjwKslr2PBebaP/iX&#10;7sdoRArhkKMCG2OdSxkKSw7D0NfEibv4xmFMsDFSN/hI4a6S4yybSoclpwaLNW0tFddj6xTsOl+v&#10;f0zG9rTdj2+4aZ/RtEoN+t16DiJSF//Fb/dBK5hOZml/epOe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sX+cAAAADdAAAADwAAAAAAAAAAAAAAAACYAgAAZHJzL2Rvd25y&#10;ZXYueG1sUEsFBgAAAAAEAAQA9QAAAIUDAAAAAA==&#10;" path="m35,91l28,90,22,85,17,82,14,78,11,72,8,66,7,58,6,51,7,40r3,-9l15,22r6,-7l28,9,37,5,47,2,59,,70,2,80,5,90,9r7,6l104,22r5,9l112,40r1,11l112,57r-2,7l108,70r-3,6l101,81r-4,4l90,90r-6,1l93,96r6,4l105,106r4,6l113,119r4,8l119,136r1,9l119,157r-3,10l110,177r-6,8l99,189r-5,5l90,197r-6,1l77,201r-5,l65,203r-6,l53,203r-6,-2l40,201r-5,-1l29,197r-4,-2l21,191r-4,-3l13,183r-3,-4l7,173,4,167,3,163,2,157,,149r,-6l,134r2,-9l4,116r4,-7l13,103r6,-5l26,94r9,-3xm31,51r,6l32,64r3,5l37,73r5,3l47,79r7,2l59,82r6,-1l72,79r4,-3l80,73r4,-4l87,64r1,-7l88,51r,-5l87,40,84,36,80,31,76,27,72,22,65,21,59,20r-5,1l47,22r-4,3l39,28r-4,6l33,39r-2,6l31,51xm22,143r,5l24,152r1,6l26,163r3,4l32,170r4,4l39,176r5,3l50,182r5,1l59,183r9,-1l75,180r5,-4l84,172r6,-6l94,160r1,-8l97,145r-2,-9l94,127r-3,-6l87,113r-6,-4l75,106r-7,-2l59,103r-8,1l44,106r-7,3l33,113r-4,8l25,127r-1,7l22,143xe" fillcolor="black" stroked="f">
                  <v:path arrowok="t" o:connecttype="custom" o:connectlocs="6,28;3,24;2,17;4,7;11,2;20,1;28,5;32,13;31,21;29,27;24,30;30,35;33,42;34,52;29,62;26,66;20,67;15,67;10,66;6,63;3,59;1,54;0,47;1,39;5,32;9,17;10,23;13,27;19,27;23,24;25,19;25,13;22,9;17,7;12,8;10,13;6,47;7,52;9,56;12,59;17,61;23,58;27,53;27,45;25,37;19,35;12,35;8,40;6,47" o:connectangles="0,0,0,0,0,0,0,0,0,0,0,0,0,0,0,0,0,0,0,0,0,0,0,0,0,0,0,0,0,0,0,0,0,0,0,0,0,0,0,0,0,0,0,0,0,0,0,0,0"/>
                  <o:lock v:ext="edit" verticies="t"/>
                </v:shape>
                <v:shape id="Freeform 161" o:spid="_x0000_s1179" style="position:absolute;left:3706;top:1780;width:42;height:118;visibility:visible;mso-wrap-style:square;v-text-anchor:top" coordsize="78,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XxMcA&#10;AADdAAAADwAAAGRycy9kb3ducmV2LnhtbESPT2sCMRTE70K/Q3gFbzVrQamrUUqxtBcRtUWPj83b&#10;P27yst1E3frpG6HgcZiZ3zCzRWeNOFPrK8cKhoMEBHHmdMWFgq/d+9MLCB+QNRrHpOCXPCzmD70Z&#10;ptpdeEPnbShEhLBPUUEZQpNK6bOSLPqBa4ijl7vWYoiyLaRu8RLh1sjnJBlLixXHhRIbeispq7cn&#10;q2C1/1mZ5feGP+rRunaHa340y1yp/mP3OgURqAv38H/7UysYjyZDuL2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5V8THAAAA3QAAAA8AAAAAAAAAAAAAAAAAmAIAAGRy&#10;cy9kb3ducmV2LnhtbFBLBQYAAAAABAAEAPUAAACMAwAAAAA=&#10;" path="m21,204l21,76,,76,,58r21,l21,43r,-6l21,30r1,-5l23,23r2,-5l27,14,30,9,33,5,38,3,45,2,51,r7,l62,r4,l73,2r5,1l74,25r-2,l69,24,65,23r-3,l58,23r-4,1l49,25r-1,2l47,31r-2,5l44,40r,5l44,58r25,l69,76r-25,l44,204r-23,xe" fillcolor="black" stroked="f">
                  <v:path arrowok="t" o:connecttype="custom" o:connectlocs="6,68;6,25;0,25;0,20;6,20;6,14;6,12;6,10;6,8;6,8;7,6;8,5;9,3;10,2;11,1;13,1;15,0;17,0;18,0;19,0;21,1;23,1;22,8;21,8;20,8;19,8;18,8;17,8;16,8;14,8;14,9;13,10;13,12;13,13;13,15;13,20;20,20;20,25;13,25;13,68;6,68" o:connectangles="0,0,0,0,0,0,0,0,0,0,0,0,0,0,0,0,0,0,0,0,0,0,0,0,0,0,0,0,0,0,0,0,0,0,0,0,0,0,0,0,0"/>
                </v:shape>
                <v:shape id="Freeform 162" o:spid="_x0000_s1180" style="position:absolute;left:3746;top:1783;width:35;height:115;visibility:visible;mso-wrap-style:square;v-text-anchor:top" coordsize="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9MYA&#10;AADdAAAADwAAAGRycy9kb3ducmV2LnhtbESPQWvCQBSE74X+h+UVvNVNBW2MrlIKikovpoLXZ/aZ&#10;xGbfxuxqor++WxB6HGbmG2Y670wlrtS40rKCt34EgjizuuRcwe578RqDcB5ZY2WZFNzIwXz2/DTF&#10;RNuWt3RNfS4ChF2CCgrv60RKlxVk0PVtTRy8o20M+iCbXOoG2wA3lRxE0UgaLDksFFjTZ0HZT3ox&#10;CnCd3rsv027M+RS/H1bL+Lj3sVK9l+5jAsJT5//Dj/ZKKxgNxwP4exOe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9MYAAADdAAAADwAAAAAAAAAAAAAAAACYAgAAZHJz&#10;L2Rvd25yZXYueG1sUEsFBgAAAAAEAAQA9QAAAIsDAAAAAA==&#10;" path="m62,175r1,23l59,198r-4,l51,198r-4,l41,198r-7,l30,198r-4,-2l23,193r-3,-3l19,187r-1,-3l18,180r,-8l16,164r,-11l16,68,,68,,50r16,l16,15,38,r,50l62,50r,18l38,68r,88l38,161r,3l38,167r,2l38,171r3,1l42,174r3,l47,174r2,1l51,175r2,l56,175r3,l62,175xe" fillcolor="black" stroked="f">
                  <v:path arrowok="t" o:connecttype="custom" o:connectlocs="19,59;19,67;18,67;17,67;16,67;14,67;13,67;11,67;9,67;8,66;7,65;6,64;6,63;6,62;6,61;6,58;5,55;5,52;5,23;0,23;0,17;5,17;5,5;12,0;12,17;19,17;19,23;12,23;12,53;12,55;12,55;12,56;12,57;12,58;13,58;13,59;13,59;14,59;14,59;15,59;16,59;16,59;17,59;18,59;19,59" o:connectangles="0,0,0,0,0,0,0,0,0,0,0,0,0,0,0,0,0,0,0,0,0,0,0,0,0,0,0,0,0,0,0,0,0,0,0,0,0,0,0,0,0,0,0,0,0"/>
                </v:shape>
                <v:shape id="Freeform 163" o:spid="_x0000_s1181" style="position:absolute;left:3789;top:1781;width:65;height:117;visibility:visible;mso-wrap-style:square;v-text-anchor:top" coordsize="119,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1MCscA&#10;AADdAAAADwAAAGRycy9kb3ducmV2LnhtbESPQWvCQBSE7wX/w/IEb3WjtmJTVxFFsLQHo156e2Rf&#10;k2j2bdhdk/TfdwuFHoeZ+YZZrntTi5acrywrmIwTEMS51RUXCi7n/eMChA/IGmvLpOCbPKxXg4cl&#10;ptp2nFF7CoWIEPYpKihDaFIpfV6SQT+2DXH0vqwzGKJ0hdQOuwg3tZwmyVwarDgulNjQtqT8drob&#10;Be9vx6c2c5+37viRJbQ5XKf6vFNqNOw3ryAC9eE//Nc+aAXz55cZ/L6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dTArHAAAA3QAAAA8AAAAAAAAAAAAAAAAAmAIAAGRy&#10;cy9kb3ducmV2LnhtbFBLBQYAAAAABAAEAPUAAACMAwAAAAA=&#10;" path="m,103l,94,,85,,78,1,70r,-7l2,57,4,52,5,46,9,36,13,25r6,-7l24,11,31,6,40,3,49,2,59,r7,l73,2r5,1l84,6r5,5l95,15r4,5l103,24r4,7l110,39r3,9l115,55r,5l117,64r,6l118,76r,6l119,88r,8l119,103r,9l119,119r-1,8l118,134r-1,8l115,148r-1,4l113,158r-5,12l104,179r-7,7l92,192r-7,5l77,200r-9,1l59,203r-6,l46,201r-5,-1l35,198r-5,-3l26,192r-4,-3l17,185r-4,-8l9,170,6,161,4,151,2,140,1,128,,116,,103xm22,103r,12l23,125r,11l24,143r2,9l29,158r1,5l33,167r5,6l44,179r8,3l59,183r7,-1l73,179r5,-6l84,167r2,-4l89,158r2,-6l93,143r2,-7l95,125r1,-10l96,103r,-12l95,79r,-9l93,61,91,52,89,46,86,42,84,37,78,30,73,24,66,21,59,20r-7,1l45,24r-7,6l34,36r-3,4l29,46r-2,6l24,60r-1,9l23,79,22,91r,12xe" fillcolor="black" stroked="f">
                  <v:path arrowok="t" o:connecttype="custom" o:connectlocs="0,31;0,26;1,21;1,17;3,12;5,6;9,2;15,1;20,0;23,1;27,3;29,7;32,10;34,16;34,20;35,23;35,27;36,32;36,37;35,42;35,47;34,51;32,56;29,62;25,66;20,67;16,67;12,66;9,65;7,63;4,59;2,54;1,47;0,39;7,34;7,41;7,47;9,52;10,55;13,59;17,61;22,59;25,55;27,52;28,47;28,41;28,34;28,27;28,20;27,16;25,12;22,8;17,7;14,8;10,12;9,16;7,20;7,27;7,34" o:connectangles="0,0,0,0,0,0,0,0,0,0,0,0,0,0,0,0,0,0,0,0,0,0,0,0,0,0,0,0,0,0,0,0,0,0,0,0,0,0,0,0,0,0,0,0,0,0,0,0,0,0,0,0,0,0,0,0,0,0,0"/>
                  <o:lock v:ext="edit" verticies="t"/>
                </v:shape>
                <v:shape id="Freeform 164" o:spid="_x0000_s1182" style="position:absolute;left:3866;top:1781;width:65;height:117;visibility:visible;mso-wrap-style:square;v-text-anchor:top" coordsize="122,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b+cQA&#10;AADdAAAADwAAAGRycy9kb3ducmV2LnhtbESPUWvCMBSF3wX/Q7gD3zSpzOKqqYggTDYG64bPl+ba&#10;lDU3pYna/ftlMNjj4ZzzHc52N7pO3GgIrWcN2UKBIK69abnR8PlxnK9BhIhssPNMGr4pwK6cTrZY&#10;GH/nd7pVsREJwqFADTbGvpAy1JYchoXviZN38YPDmOTQSDPgPcFdJ5dK5dJhy2nBYk8HS/VXdXUa&#10;jmtrqvycqRdWb6vra+WIT2etZw/jfgMi0hj/w3/tZ6MhXz09wu+b9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GW/nEAAAA3QAAAA8AAAAAAAAAAAAAAAAAmAIAAGRycy9k&#10;b3ducmV2LnhtbFBLBQYAAAAABAAEAPUAAACJAwAAAAA=&#10;" path="m119,51r-24,l93,45,90,39,89,34,86,31,82,27,77,22,70,21,64,20r-5,1l53,22r-4,3l45,28r-4,5l37,37r-4,8l28,51r-1,4l26,60r-2,6l24,72r-1,6l23,84r,7l23,98r3,-5l30,87r5,-5l41,78r7,-3l53,73r7,-1l66,72r11,1l88,76r9,6l106,90r4,4l113,98r2,6l118,110r1,6l121,122r1,8l122,136r,10l121,155r-3,9l115,172r-4,5l106,185r-7,4l93,194r-7,4l79,201r-8,2l62,203r-6,l49,201r-5,-1l37,198r-6,-3l26,191r-4,-5l16,180r-4,-6l9,169,6,160,4,151,2,142,1,131,,119,,107,,94,1,81,2,69,5,58,8,48r3,-9l15,31r4,-7l23,18r4,-4l33,11,38,6,44,3,50,2,59,r7,l75,2,85,3,95,8r6,6l107,21r6,9l117,40r2,11xm24,136r,6l24,149r2,6l28,161r3,5l34,170r4,4l41,176r5,3l52,182r5,1l62,183r8,-1l77,180r5,-4l86,172r6,-8l96,157r1,-9l99,139r-2,-9l96,121r-3,-8l89,107r-5,-4l77,98,70,97,62,96r-9,1l46,98r-7,5l35,107r-4,6l27,119r-1,9l24,136xe" fillcolor="black" stroked="f">
                  <v:path arrowok="t" o:connecttype="custom" o:connectlocs="27,15;25,10;20,7;15,7;12,11;8,17;7,22;6,28;7,31;12,26;17,24;25,25;31,31;34,36;35,43;34,51;31,59;27,65;20,67;14,67;9,65;5,60;2,53;1,44;0,31;2,19;4,10;7,5;12,1;19,0;27,3;32,10;7,45;7,51;10,56;13,59;18,61;23,58;27,52;28,43;25,36;20,32;13,32;9,37;7,45" o:connectangles="0,0,0,0,0,0,0,0,0,0,0,0,0,0,0,0,0,0,0,0,0,0,0,0,0,0,0,0,0,0,0,0,0,0,0,0,0,0,0,0,0,0,0,0,0"/>
                  <o:lock v:ext="edit" verticies="t"/>
                </v:shape>
                <v:shape id="Freeform 165" o:spid="_x0000_s1183" style="position:absolute;left:3947;top:1781;width:13;height:117;visibility:visible;mso-wrap-style:square;v-text-anchor:top" coordsize="24,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yxmsQA&#10;AADdAAAADwAAAGRycy9kb3ducmV2LnhtbESPT2vCQBTE7wW/w/KE3urGQkRTVykthZzEv/dH9nWT&#10;mn2bZtckfntXEDwOM/MbZrkebC06an3lWMF0koAgLpyu2Cg4Hn7e5iB8QNZYOyYFV/KwXo1elphp&#10;1/OOun0wIkLYZ6igDKHJpPRFSRb9xDXE0ft1rcUQZWukbrGPcFvL9ySZSYsVx4USG/oqqTjvL1ZB&#10;15zdd3X8v+RbF/wuNae/dDNV6nU8fH6ACDSEZ/jRzrWCWbpI4f4mPg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8sZrEAAAA3QAAAA8AAAAAAAAAAAAAAAAAmAIAAGRycy9k&#10;b3ducmV2LnhtbFBLBQYAAAAABAAEAPUAAACJAwAAAAA=&#10;" path="m,27l,,24,r,27l,27xm,201l,55r24,l24,201,,201xe" fillcolor="black" stroked="f">
                  <v:path arrowok="t" o:connecttype="custom" o:connectlocs="0,9;0,0;7,0;7,9;0,9;0,68;0,19;7,19;7,68;0,68" o:connectangles="0,0,0,0,0,0,0,0,0,0"/>
                  <o:lock v:ext="edit" verticies="t"/>
                </v:shape>
                <v:shape id="Freeform 166" o:spid="_x0000_s1184" style="position:absolute;left:3978;top:1810;width:58;height:88;visibility:visible;mso-wrap-style:square;v-text-anchor:top" coordsize="108,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0LsMA&#10;AADdAAAADwAAAGRycy9kb3ducmV2LnhtbESPT4vCMBTE7wt+h/AEb2tqZYtWo4iieF3/3J/Ns602&#10;LyWJWr/9ZmFhj8PM/IaZLzvTiCc5X1tWMBomIIgLq2suFZyO288JCB+QNTaWScGbPCwXvY855tq+&#10;+Jueh1CKCGGfo4IqhDaX0hcVGfRD2xJH72qdwRClK6V2+Ipw08g0STJpsOa4UGFL64qK++FhFGg8&#10;X+6P3bhb3y77d2rdbnMbpUoN+t1qBiJQF/7Df+29VpB9TTP4fROfgF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m0LsMAAADdAAAADwAAAAAAAAAAAAAAAACYAgAAZHJzL2Rv&#10;d25yZXYueG1sUEsFBgAAAAAEAAQA9QAAAIgDAAAAAA==&#10;" path="m,150l,4r24,l24,25,31,15,40,6,50,1,62,r6,l75,1r5,2l86,4r4,3l93,10r4,5l100,18r2,4l104,27r2,4l108,36r,4l108,46r,6l108,61r,89l86,150r,-88l86,56,84,49,83,45r,-5l82,37,79,33,76,30,73,27,69,25,66,24,62,22r-4,l51,24r-7,1l38,28r-5,3l29,39r-2,8l25,58,24,71r,79l,150xe" fillcolor="black" stroked="f">
                  <v:path arrowok="t" o:connecttype="custom" o:connectlocs="0,52;0,1;7,1;7,9;9,5;11,2;15,1;18,0;20,0;21,1;23,1;25,1;26,2;27,4;28,5;29,6;30,8;30,9;31,11;31,12;31,13;31,16;31,18;31,21;31,52;25,52;25,21;25,19;24,17;24,15;24,13;24,13;23,11;22,11;21,9;20,9;19,8;18,8;17,8;15,8;13,9;11,9;10,11;9,13;8,16;7,20;7,25;7,52;0,52" o:connectangles="0,0,0,0,0,0,0,0,0,0,0,0,0,0,0,0,0,0,0,0,0,0,0,0,0,0,0,0,0,0,0,0,0,0,0,0,0,0,0,0,0,0,0,0,0,0,0,0,0"/>
                </v:shape>
                <v:shape id="Freeform 167" o:spid="_x0000_s1185" style="position:absolute;left:3564;top:1225;width:38;height:117;visibility:visible;mso-wrap-style:square;v-text-anchor:top" coordsize="7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b+TMUA&#10;AADdAAAADwAAAGRycy9kb3ducmV2LnhtbESP0WrCQBRE3wv+w3IF3+pGwWhTV7ENFatPaj/gkr1N&#10;gtm7YXeN6d+7QsHHYWbOMMt1bxrRkfO1ZQWTcQKCuLC65lLBz/nrdQHCB2SNjWVS8Ece1qvByxIz&#10;bW98pO4UShEh7DNUUIXQZlL6oiKDfmxb4uj9WmcwROlKqR3eItw0cpokqTRYc1yosKXPiorL6WoU&#10;5PtzXi4meTI9pDP3vf9wW9PNlRoN+807iEB9eIb/2zutIJ29zeHx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xv5MxQAAAN0AAAAPAAAAAAAAAAAAAAAAAJgCAABkcnMv&#10;ZG93bnJldi54bWxQSwUGAAAAAAQABAD1AAAAigMAAAAA&#10;" path="m71,202r-25,l46,45r-4,5l37,53r-6,4l25,60r-7,5l13,69,6,72,,74,,51,10,47r8,-6l26,35r7,-6l39,21r7,-7l50,8,54,,71,r,202xe" fillcolor="black" stroked="f">
                  <v:path arrowok="t" o:connecttype="custom" o:connectlocs="20,68;13,68;13,15;12,17;11,18;9,19;7,20;5,22;4,23;2,24;0,25;0,17;3,16;5,14;7,12;10,10;11,7;13,5;14,3;16,0;20,0;20,68" o:connectangles="0,0,0,0,0,0,0,0,0,0,0,0,0,0,0,0,0,0,0,0,0,0"/>
                </v:shape>
                <v:shape id="Freeform 168" o:spid="_x0000_s1186" style="position:absolute;left:3634;top:1225;width:64;height:118;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0b/8AA&#10;AADdAAAADwAAAGRycy9kb3ducmV2LnhtbERPy4rCMBTdD/gP4QruxlRBGatRfA3I7Eb9gEtzTYrN&#10;TW1S7fj1ZiHM8nDei1XnKnGnJpSeFYyGGQjiwuuSjYLz6fvzC0SIyBorz6TgjwKslr2PBebaP/iX&#10;7sdoRArhkKMCG2OdSxkKSw7D0NfEibv4xmFMsDFSN/hI4a6S4yybSoclpwaLNW0tFddj6xTsOl+v&#10;f0zG9rTdj2+4aZ/RtEoN+t16DiJSF//Fb/dBK5hOZmluepOe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v0b/8AAAADdAAAADwAAAAAAAAAAAAAAAACYAgAAZHJzL2Rvd25y&#10;ZXYueG1sUEsFBgAAAAAEAAQA9QAAAIUDAAAAAA==&#10;" path="m2,154r24,l28,160r1,7l32,172r3,4l39,179r4,3l50,184r5,l59,184r5,-2l68,181r4,-2l75,176r4,-3l81,170r3,-4l87,160r1,-6l91,147r2,-6l94,133r1,-7l97,120r,-8l97,111r,-2l97,108r-4,4l88,118r-5,5l79,126r-7,3l65,130r-7,2l51,132r-9,-2l32,127,22,123r-8,-9l11,109,8,105,6,100,4,94,3,88,2,82,,75,,69,,62,2,54,3,47,4,41,6,35,8,29r3,-5l14,20r4,-5l24,11,28,8,33,5,39,3,44,2,50,r5,l65,2r8,1l81,6r7,5l94,17r7,7l106,33r6,9l113,47r3,6l117,59r2,6l119,72r1,7l120,87r,9l120,106r,9l119,124r,8l117,139r-1,8l113,152r-1,6l106,169r-5,9l94,187r-6,6l81,197r-8,3l64,202r-10,1l43,202,33,200r-8,-3l18,193r-5,-8l8,176,4,166,2,154xm95,65l94,57,93,48,88,41,84,33,79,27,73,23,66,21,59,20r-6,1l46,23r-7,4l35,33r-6,8l25,50r-1,9l22,69r2,9l25,85r4,6l33,96r4,6l44,106r7,2l59,109r7,-1l73,106r6,-3l84,99r4,-6l93,84r1,-9l95,65xe" fillcolor="black" stroked="f">
                  <v:path arrowok="t" o:connecttype="custom" o:connectlocs="8,54;10,59;14,62;18,62;21,59;24,56;26,49;27,42;28,38;28,37;23,41;19,44;12,44;4,38;2,34;1,28;0,21;1,14;3,8;7,3;11,1;15,0;23,2;29,8;32,16;34,22;34,30;34,39;33,47;32,53;27,63;21,67;12,68;5,65;1,56;27,19;24,11;19,7;13,8;8,14;6,23;8,31;12,36;19,37;24,34;27,26" o:connectangles="0,0,0,0,0,0,0,0,0,0,0,0,0,0,0,0,0,0,0,0,0,0,0,0,0,0,0,0,0,0,0,0,0,0,0,0,0,0,0,0,0,0,0,0,0,0"/>
                  <o:lock v:ext="edit" verticies="t"/>
                </v:shape>
                <v:shape id="Freeform 169" o:spid="_x0000_s1187" style="position:absolute;left:3706;top:1224;width:42;height:118;visibility:visible;mso-wrap-style:square;v-text-anchor:top" coordsize="78,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9bwscA&#10;AADdAAAADwAAAGRycy9kb3ducmV2LnhtbESPT2sCMRTE74LfITzBm2ZbUHRrlFIs9iKibWmPj83b&#10;P93kZbtJdfXTG0HocZiZ3zCLVWeNOFLrK8cKHsYJCOLM6YoLBR/vr6MZCB+QNRrHpOBMHlbLfm+B&#10;qXYn3tPxEAoRIexTVFCG0KRS+qwki37sGuLo5a61GKJsC6lbPEW4NfIxSabSYsVxocSGXkrK6sOf&#10;VbD9+t2a9eeeN/VkV7vvS/5j1rlSw0H3/AQiUBf+w/f2m1YwnczncHsTn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PW8LHAAAA3QAAAA8AAAAAAAAAAAAAAAAAmAIAAGRy&#10;cy9kb3ducmV2LnhtbFBLBQYAAAAABAAEAPUAAACMAwAAAAA=&#10;" path="m21,204l21,76,,76,,58r21,l21,43r,-6l21,29r1,-4l23,22r2,-5l27,13,30,8,33,4,38,2,45,1,51,r7,l62,r4,l73,1r5,1l74,25r-2,l69,23,65,22r-3,l58,22r-4,1l49,25r-1,1l47,31r-2,4l44,40r,4l44,58r25,l69,76r-25,l44,204r-23,xe" fillcolor="black" stroked="f">
                  <v:path arrowok="t" o:connecttype="custom" o:connectlocs="6,68;6,25;0,25;0,20;6,20;6,14;6,12;6,10;6,8;6,8;7,6;8,5;9,3;10,1;11,1;13,1;15,0;17,0;18,0;19,0;21,1;23,1;22,8;21,8;20,8;19,8;18,8;17,8;16,8;14,8;14,9;13,10;13,12;13,13;13,14;13,20;20,20;20,25;13,25;13,68;6,68" o:connectangles="0,0,0,0,0,0,0,0,0,0,0,0,0,0,0,0,0,0,0,0,0,0,0,0,0,0,0,0,0,0,0,0,0,0,0,0,0,0,0,0,0"/>
                </v:shape>
                <v:shape id="Freeform 170" o:spid="_x0000_s1188" style="position:absolute;left:3746;top:1227;width:35;height:116;visibility:visible;mso-wrap-style:square;v-text-anchor:top" coordsize="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w48MA&#10;AADdAAAADwAAAGRycy9kb3ducmV2LnhtbERPTW+CQBC9m/Q/bKZJb7LYAyXUhRgTG9v0Im3S68iO&#10;gLKzyG6F9te7BxOPL+97WUymExcaXGtZwSKKQRBXVrdcK/j+2sxTEM4ja+wsk4I/clDkD7MlZtqO&#10;vKNL6WsRQthlqKDxvs+kdFVDBl1ke+LAHexg0Ac41FIPOIZw08nnOE6kwZZDQ4M9rRuqTuWvUYDv&#10;5f/0acYPcz6mL/vtW3r48alST4/T6hWEp8nfxTf3VitIkjjsD2/CE5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w48MAAADdAAAADwAAAAAAAAAAAAAAAACYAgAAZHJzL2Rv&#10;d25yZXYueG1sUEsFBgAAAAAEAAQA9QAAAIgDAAAAAA==&#10;" path="m62,176r1,22l59,198r-4,l51,198r-4,l41,198r-7,l30,198r-4,-1l23,194r-3,-3l19,188r-1,-3l18,180r,-7l16,164r,-11l16,69,,69,,51r16,l16,15,38,r,51l62,51r,18l38,69r,87l38,161r,3l38,167r,3l38,171r3,2l42,174r3,l47,174r2,2l51,176r2,l56,176r3,l62,176xe" fillcolor="black" stroked="f">
                  <v:path arrowok="t" o:connecttype="custom" o:connectlocs="19,60;19,68;18,68;17,68;16,68;14,68;13,68;11,68;9,68;8,67;7,67;6,66;6,64;6,63;6,62;6,59;5,56;5,53;5,23;0,23;0,18;5,18;5,5;12,0;12,18;19,18;19,23;12,23;12,53;12,55;12,56;12,57;12,59;12,59;13,59;13,60;13,60;14,60;14,60;15,60;16,60;16,60;17,60;18,60;19,60" o:connectangles="0,0,0,0,0,0,0,0,0,0,0,0,0,0,0,0,0,0,0,0,0,0,0,0,0,0,0,0,0,0,0,0,0,0,0,0,0,0,0,0,0,0,0,0,0"/>
                </v:shape>
                <v:shape id="Freeform 171" o:spid="_x0000_s1189" style="position:absolute;left:3789;top:1225;width:65;height:118;visibility:visible;mso-wrap-style:square;v-text-anchor:top" coordsize="119,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yDHcYA&#10;AADdAAAADwAAAGRycy9kb3ducmV2LnhtbESPQWvCQBSE74X+h+UVequ7SgmSuoq0FBR7MNpLb4/s&#10;a5KafRt21yT++64geBxm5htmsRptK3ryoXGsYTpRIIhLZxquNHwfP1/mIEJENtg6Jg0XCrBaPj4s&#10;MDdu4IL6Q6xEgnDIUUMdY5dLGcqaLIaJ64iT9+u8xZikr6TxOCS4beVMqUxabDgt1NjRe03l6XC2&#10;Gnbb/Wtf+J/TsP8qFK03fzNz/ND6+Wlcv4GINMZ7+NbeGA1ZpqZwfZ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yDHcYAAADdAAAADwAAAAAAAAAAAAAAAACYAgAAZHJz&#10;L2Rvd25yZXYueG1sUEsFBgAAAAAEAAQA9QAAAIsDAAAAAA==&#10;" path="m,103l,94,,85,,78,1,71r,-8l2,57,4,53,5,47,9,36,13,26r6,-8l24,11,31,6,40,3,49,2,59,r7,l73,2r5,1l84,6r5,5l95,15r4,5l103,24r4,8l110,39r3,9l115,56r,4l117,65r,6l118,76r,6l119,88r,8l119,103r,9l119,120r-1,7l118,135r-1,7l115,148r-1,4l113,158r-5,12l104,179r-7,8l92,193r-7,4l77,200r-9,2l59,203r-6,l46,202r-5,-2l35,199r-5,-3l26,193r-4,-3l17,185r-4,-7l9,170,6,161,4,151,2,141,1,129,,117,,103xm22,103r,12l23,126r,10l24,144r2,8l29,158r1,5l33,167r5,6l44,179r8,3l59,184r7,-2l73,179r5,-6l84,167r2,-4l89,158r2,-6l93,144r2,-8l95,126r1,-11l96,103r,-12l95,79r,-8l93,62,91,53,89,47,86,42,84,38,78,30,73,24,66,21,59,20r-7,1l45,24r-7,6l34,36r-3,5l29,47r-2,6l24,60r-1,9l23,79,22,91r,12xe" fillcolor="black" stroked="f">
                  <v:path arrowok="t" o:connecttype="custom" o:connectlocs="0,32;0,26;1,22;1,18;3,12;5,6;9,2;15,1;20,0;23,1;27,3;29,7;32,11;34,16;34,20;35,24;35,28;36,33;36,38;35,43;35,48;34,51;32,58;29,63;25,67;20,68;16,69;12,67;9,66;7,64;4,60;2,55;1,48;0,40;7,35;7,42;7,49;9,53;10,56;13,60;17,62;22,60;25,56;27,53;28,49;28,42;28,35;28,27;28,21;27,16;25,13;22,8;17,7;14,8;10,12;9,16;7,20;7,27;7,35" o:connectangles="0,0,0,0,0,0,0,0,0,0,0,0,0,0,0,0,0,0,0,0,0,0,0,0,0,0,0,0,0,0,0,0,0,0,0,0,0,0,0,0,0,0,0,0,0,0,0,0,0,0,0,0,0,0,0,0,0,0,0"/>
                  <o:lock v:ext="edit" verticies="t"/>
                </v:shape>
                <v:shape id="Freeform 172" o:spid="_x0000_s1190" style="position:absolute;left:3867;top:1225;width:64;height:118;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Y7sMA&#10;AADdAAAADwAAAGRycy9kb3ducmV2LnhtbESPQWsCMRSE7wX/Q3iCt5q4h6VsjaK2Bemt6g94bF6T&#10;xc3Lusnq1l9vCoUeh5n5hlmuR9+KK/WxCaxhMVcgiOtgGrYaTseP5xcQMSEbbAOThh+KsF5NnpZY&#10;mXDjL7oekhUZwrFCDS6lrpIy1o48xnnoiLP3HXqPKcveStPjLcN9KwulSumx4bzgsKOdo/p8GLyG&#10;tzF0m0+r2B1378UFt8M92UHr2XTcvIJINKb/8F97bzSUpSrg901+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rY7sMAAADdAAAADwAAAAAAAAAAAAAAAACYAgAAZHJzL2Rv&#10;d25yZXYueG1sUEsFBgAAAAAEAAQA9QAAAIgDAAAAAA==&#10;" path="m,103l,94,,85,,78,2,71r,-8l3,57,4,53,6,47,10,36,14,26r6,-8l25,11,32,6,40,3,50,2,60,r6,l73,2r6,1l84,6r6,5l95,15r4,5l104,24r4,8l111,39r2,9l116,56r,4l117,65r,6l119,76r,6l120,88r,8l120,103r,9l120,120r-1,7l119,135r-2,7l116,148r-1,4l113,158r-4,12l105,179r-7,8l93,193r-7,4l77,200r-8,2l60,203r-6,l47,202r-5,-2l36,199r-5,-3l26,193r-4,-3l18,185r-4,-7l10,170,7,161,4,151,3,141,2,129,,117,,103xm22,103r,12l24,126r,10l25,144r1,8l29,158r2,5l33,167r6,6l44,179r9,3l60,184r6,-2l73,179r6,-6l84,167r3,-4l90,158r1,-6l94,144r1,-8l95,126r2,-11l97,103r,-12l95,79r,-8l94,62,91,53,90,47,87,42,84,38,79,30,73,24,66,21,60,20r-7,1l46,24r-7,6l35,36r-3,5l29,47r-1,6l25,60r-1,9l24,79,22,91r,12xe" fillcolor="black" stroked="f">
                  <v:path arrowok="t" o:connecttype="custom" o:connectlocs="0,32;0,26;1,22;1,18;3,12;6,6;9,2;14,1;19,0;22,1;26,3;28,7;31,11;32,16;33,20;33,24;34,28;34,33;34,38;34,43;33,48;33,51;31,58;28,63;25,67;20,68;15,69;12,67;9,66;6,64;4,60;2,55;1,48;0,40;6,35;7,42;7,49;8,53;10,56;12,60;17,62;21,60;24,56;26,53;27,49;27,42;28,35;27,27;27,21;26,16;24,13;21,8;17,7;13,8;10,12;8,16;7,20;7,27;6,35" o:connectangles="0,0,0,0,0,0,0,0,0,0,0,0,0,0,0,0,0,0,0,0,0,0,0,0,0,0,0,0,0,0,0,0,0,0,0,0,0,0,0,0,0,0,0,0,0,0,0,0,0,0,0,0,0,0,0,0,0,0,0"/>
                  <o:lock v:ext="edit" verticies="t"/>
                </v:shape>
                <v:shape id="Freeform 173" o:spid="_x0000_s1191" style="position:absolute;left:3947;top:1225;width:13;height:117;visibility:visible;mso-wrap-style:square;v-text-anchor:top" coordsize="24,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iDpsYA&#10;AADdAAAADwAAAGRycy9kb3ducmV2LnhtbESP3WrCQBSE7wXfYTlCb4putDWU1FWsP+CFCto+wCF7&#10;zAazZ0N2o+nbu4WCl8PMfMPMFp2txI0aXzpWMB4lIIhzp0suFPx8b4cfIHxA1lg5JgW/5GEx7/dm&#10;mGl35xPdzqEQEcI+QwUmhDqT0ueGLPqRq4mjd3GNxRBlU0jd4D3CbSUnSZJKiyXHBYM1rQzl13Nr&#10;FbweQ3uQ+/d2tZnK9LRzZk2TL6VeBt3yE0SgLjzD/+2dVpCmyRv8vYlP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iDpsYAAADdAAAADwAAAAAAAAAAAAAAAACYAgAAZHJz&#10;L2Rvd25yZXYueG1sUEsFBgAAAAAEAAQA9QAAAIsDAAAAAA==&#10;" path="m,27l,,24,r,27l,27xm,202l,56r24,l24,202,,202xe" fillcolor="black" stroked="f">
                  <v:path arrowok="t" o:connecttype="custom" o:connectlocs="0,9;0,0;7,0;7,9;0,9;0,68;0,19;7,19;7,68;0,68" o:connectangles="0,0,0,0,0,0,0,0,0,0"/>
                  <o:lock v:ext="edit" verticies="t"/>
                </v:shape>
                <v:shape id="Freeform 174" o:spid="_x0000_s1192" style="position:absolute;left:3978;top:1255;width:58;height:87;visibility:visible;mso-wrap-style:square;v-text-anchor:top" coordsize="108,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Q8C8QA&#10;AADdAAAADwAAAGRycy9kb3ducmV2LnhtbESPQWsCMRSE74X+h/AEbzVRyiJbo7QFoSdrt6V4fCTP&#10;3cXkZdlEd/33jSD0OMzMN8xqM3onLtTHNrCG+UyBIDbBtlxr+PnePi1BxIRs0QUmDVeKsFk/Pqyw&#10;tGHgL7pUqRYZwrFEDU1KXSllNA15jLPQEWfvGHqPKcu+lrbHIcO9kwulCumx5bzQYEfvDZlTdfYa&#10;ql9lcB/On+6t2O/crjsMZnnQejoZX19AJBrTf/je/rAaikI9w+1Nf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EPAvEAAAA3QAAAA8AAAAAAAAAAAAAAAAAmAIAAGRycy9k&#10;b3ducmV2LnhtbFBLBQYAAAAABAAEAPUAAACJAwAAAAA=&#10;" path="m,151l,5r24,l24,25,31,15,40,6,50,2,62,r6,l75,2r5,1l86,5r4,3l93,11r4,4l100,18r2,5l104,27r2,4l108,36r,4l108,46r,6l108,61r,90l86,151r,-88l86,57,84,49,83,45r,-5l82,37,79,33,76,30,73,27,69,25,66,24,62,23r-4,l51,24r-7,1l38,28r-5,3l29,39r-2,9l25,58,24,72r,79l,151xe" fillcolor="black" stroked="f">
                  <v:path arrowok="t" o:connecttype="custom" o:connectlocs="0,50;0,2;7,2;7,8;9,5;11,2;15,1;18,0;20,0;21,1;23,1;25,2;26,3;27,3;28,5;29,6;30,7;30,9;31,10;31,12;31,13;31,16;31,17;31,20;31,50;25,50;25,21;25,19;24,16;24,15;24,13;24,12;23,11;22,10;21,9;20,8;19,8;18,7;17,7;15,8;13,8;11,9;10,10;9,13;8,16;7,19;7,24;7,50;0,50" o:connectangles="0,0,0,0,0,0,0,0,0,0,0,0,0,0,0,0,0,0,0,0,0,0,0,0,0,0,0,0,0,0,0,0,0,0,0,0,0,0,0,0,0,0,0,0,0,0,0,0,0"/>
                </v:shape>
                <v:shape id="Freeform 175" o:spid="_x0000_s1193" style="position:absolute;left:3564;top:692;width:38;height:116;visibility:visible;mso-wrap-style:square;v-text-anchor:top" coordsize="7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IDsYA&#10;AADdAAAADwAAAGRycy9kb3ducmV2LnhtbESPS2vDMBCE74X8B7GB3ho5gZrgRgkhL9pDoHkcelys&#10;jezWWhlJcdx/XwUKOQ4z8w0zW/S2ER35UDtWMB5lIIhLp2s2Cs6n7csURIjIGhvHpOCXAizmg6cZ&#10;Ftrd+EDdMRqRIBwKVFDF2BZShrIii2HkWuLkXZy3GJP0RmqPtwS3jZxkWS4t1pwWKmxpVVH5c7xa&#10;BTu/ma5MZy7L9T7/lBS+P77WJ6Weh/3yDUSkPj7C/+13rSDPs1e4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QIDsYAAADdAAAADwAAAAAAAAAAAAAAAACYAgAAZHJz&#10;L2Rvd25yZXYueG1sUEsFBgAAAAAEAAQA9QAAAIsDAAAAAA==&#10;" path="m70,201r-25,l45,44r-4,5l37,53r-7,5l24,61r-6,4l11,68,5,71,,74,,52,9,46r9,-5l26,35r7,-6l38,22r7,-8l49,7,53,,70,r,201xe" fillcolor="black" stroked="f">
                  <v:path arrowok="t" o:connecttype="custom" o:connectlocs="21,67;13,67;13,14;12,16;11,18;9,19;7,20;5,22;3,23;2,24;0,25;0,17;3,16;5,14;8,12;10,10;11,8;13,5;15,2;16,0;21,0;21,67" o:connectangles="0,0,0,0,0,0,0,0,0,0,0,0,0,0,0,0,0,0,0,0,0,0"/>
                </v:shape>
                <v:shape id="Freeform 176" o:spid="_x0000_s1194" style="position:absolute;left:3634;top:692;width:64;height:118;visibility:visible;mso-wrap-style:square;v-text-anchor:top" coordsize="120,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p/WMUA&#10;AADdAAAADwAAAGRycy9kb3ducmV2LnhtbESPQWsCMRSE7wX/Q3iCt5poJZTVKFVo9dq1pdfn5rm7&#10;dvOybFJ3/fdNoeBxmJlvmNVmcI24UhdqzwZmUwWCuPC25tLAx/H18RlEiMgWG89k4EYBNuvRwwoz&#10;63t+p2seS5EgHDI0UMXYZlKGoiKHYepb4uSdfecwJtmV0nbYJ7hr5FwpLR3WnBYqbGlXUfGd/zgD&#10;T5f921yd8v4cbv540fX2a/G5NWYyHl6WICIN8R7+bx+sAa2Vhr836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n9YxQAAAN0AAAAPAAAAAAAAAAAAAAAAAJgCAABkcnMv&#10;ZG93bnJldi54bWxQSwUGAAAAAAQABAD1AAAAigMAAAAA&#10;" path="m3,155r25,l29,161r2,7l33,172r3,5l40,180r4,1l51,183r6,l61,183r4,-2l69,180r4,-2l76,177r4,-3l83,169r3,-4l87,161r3,-6l91,147r3,-6l95,134r2,-8l98,119r,-8l98,110r,-2l98,107r-4,6l90,117r-6,5l79,125r-7,3l66,131r-7,1l53,132,43,131,33,128r-9,-5l15,114r-2,-4l10,105,7,99,4,93,3,89,2,83,,76,,70,,62,2,53,3,47,4,40,7,35r3,-6l13,25r2,-5l19,16r6,-4l29,9,35,6,40,3,46,1,51,r6,l66,1r9,2l83,7r7,5l95,17r7,8l108,32r4,11l115,47r1,5l117,59r2,6l119,73r1,7l120,88r,8l120,107r,9l119,123r,9l117,140r-1,6l115,153r-3,6l108,169r-6,9l95,186r-5,6l83,196r-8,5l65,202r-11,2l44,202r-9,-1l26,196r-7,-4l14,184,8,175,4,165,3,155xm95,65l94,56,93,49,90,41,86,34,80,28,73,23,68,22,61,20r-8,2l46,23r-6,5l36,34r-5,7l26,50r-1,9l24,70r1,7l26,85r3,7l33,96r6,6l46,107r7,1l61,110r7,-2l73,107r7,-5l86,98r4,-6l93,85r1,-9l95,65xe" fillcolor="black" stroked="f">
                  <v:path arrowok="t" o:connecttype="custom" o:connectlocs="8,54;10,59;14,61;19,61;22,59;25,55;26,49;28,42;28,37;28,36;24,41;19,44;12,44;4,38;2,33;1,28;0,21;1,13;4,8;7,4;11,1;16,0;23,2;29,8;33,16;34,22;34,30;34,39;33,47;32,53;27,62;21,67;12,68;5,64;1,55;27,19;25,12;19,8;13,8;9,14;7,23;8,31;13,36;19,36;25,33;27,25" o:connectangles="0,0,0,0,0,0,0,0,0,0,0,0,0,0,0,0,0,0,0,0,0,0,0,0,0,0,0,0,0,0,0,0,0,0,0,0,0,0,0,0,0,0,0,0,0,0"/>
                  <o:lock v:ext="edit" verticies="t"/>
                </v:shape>
                <v:shape id="Freeform 177" o:spid="_x0000_s1195" style="position:absolute;left:3707;top:691;width:42;height:117;visibility:visible;mso-wrap-style:square;v-text-anchor:top" coordsize="79,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P958YA&#10;AADdAAAADwAAAGRycy9kb3ducmV2LnhtbESPzWrDMBCE74W8g9hAbo2cHNzGiRJKaSCE0mInD7BY&#10;G8vUWhlL8U+fvioUehxm5htmdxhtI3rqfO1YwWqZgCAuna65UnC9HB+fQfiArLFxTAom8nDYzx52&#10;mGk3cE59ESoRIewzVGBCaDMpfWnIol+6ljh6N9dZDFF2ldQdDhFuG7lOklRarDkuGGzp1VD5Vdyt&#10;gvZq3s7fNOX88T7dP5vTpl7dglKL+fiyBRFoDP/hv/ZJK0jT5Al+38QnIP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P958YAAADdAAAADwAAAAAAAAAAAAAAAACYAgAAZHJz&#10;L2Rvd25yZXYueG1sUEsFBgAAAAAEAAQA9QAAAIsDAAAAAA==&#10;" path="m21,203l21,76,,76,,58r21,l21,42r,-6l21,30r,-5l22,22r3,-6l28,12,31,8,33,5,39,3,44,2,51,r7,l62,r4,l73,r6,2l75,24r-3,l69,22r-4,l62,22r-5,l53,24r-3,1l47,27r-1,3l44,34r-1,5l43,45r,13l68,58r,18l43,76r,127l21,203xe" fillcolor="black" stroked="f">
                  <v:path arrowok="t" o:connecttype="custom" o:connectlocs="6,67;6,25;0,25;0,19;6,19;6,14;6,12;6,10;6,8;6,7;7,5;8,4;9,3;10,2;11,1;12,1;14,0;16,0;18,0;19,0;21,0;22,1;21,8;20,8;20,7;19,7;18,7;16,7;15,8;14,8;13,9;13,10;12,12;12,13;12,15;12,19;19,19;19,25;12,25;12,67;6,67" o:connectangles="0,0,0,0,0,0,0,0,0,0,0,0,0,0,0,0,0,0,0,0,0,0,0,0,0,0,0,0,0,0,0,0,0,0,0,0,0,0,0,0,0"/>
                </v:shape>
                <v:shape id="Freeform 178" o:spid="_x0000_s1196" style="position:absolute;left:3746;top:694;width:35;height:116;visibility:visible;mso-wrap-style:square;v-text-anchor:top" coordsize="6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ogsIA&#10;AADdAAAADwAAAGRycy9kb3ducmV2LnhtbERPPW/CMBDdK/EfrENiKzYdoipgUEFCbcVECkO3q31N&#10;AvE5sh1I/309VOr49L5Xm9F14kYhtp41LOYKBLHxtuVaw+lj//gMIiZki51n0vBDETbrycMKS+vv&#10;fKRblWqRQziWqKFJqS+ljKYhh3Hue+LMffvgMGUYamkD3nO46+STUoV02HJuaLCnXUPmWg1Ow/HT&#10;DOE9ndXXKw/bi2kPVV0FrWfT8WUJItGY/sV/7jeroShUnpvf5Cc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miCwgAAAN0AAAAPAAAAAAAAAAAAAAAAAJgCAABkcnMvZG93&#10;bnJldi54bWxQSwUGAAAAAAQABAD1AAAAhwMAAAAA&#10;" path="m62,177r2,23l60,200r-4,l52,200r-4,l42,200r-7,l31,198r-4,-1l24,195r-2,-3l20,189r-1,-3l19,182r-1,-8l16,165r,-10l16,70,,70,,52r16,l16,16,40,r,52l62,52r,18l40,70r,87l40,161r,4l40,168r,2l40,171r2,2l44,174r1,l48,176r1,1l52,177r1,l56,177r3,l62,177xe" fillcolor="black" stroked="f">
                  <v:path arrowok="t" o:connecttype="custom" o:connectlocs="19,60;19,67;18,67;17,67;15,67;14,67;13,67;10,67;9,67;8,66;7,66;7,64;6,64;5,63;5,61;5,59;5,56;5,52;5,24;0,24;0,17;5,17;5,5;12,0;12,17;19,17;19,24;12,24;12,53;12,54;12,56;12,56;12,57;12,57;13,58;13,59;13,59;14,59;14,59;15,60;15,60;16,60;17,60;18,60;19,60" o:connectangles="0,0,0,0,0,0,0,0,0,0,0,0,0,0,0,0,0,0,0,0,0,0,0,0,0,0,0,0,0,0,0,0,0,0,0,0,0,0,0,0,0,0,0,0,0"/>
                </v:shape>
                <v:shape id="Freeform 179" o:spid="_x0000_s1197" style="position:absolute;left:3789;top:692;width:65;height:118;visibility:visible;mso-wrap-style:square;v-text-anchor:top" coordsize="119,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XIacMA&#10;AADdAAAADwAAAGRycy9kb3ducmV2LnhtbESPQYvCMBSE7wv+h/CEvSya6qHVahQVBE+C1R/waJ5t&#10;sXmJTdTuvzcLCx6HmfmGWa5704ondb6xrGAyTkAQl1Y3XCm4nPejGQgfkDW2lknBL3lYrwZfS8y1&#10;ffGJnkWoRISwz1FBHYLLpfRlTQb92Dri6F1tZzBE2VVSd/iKcNPKaZKk0mDDcaFGR7uaylvxMArM&#10;3We3/jjVW3cPpbOz7Kc4Zkp9D/vNAkSgPnzC/+2DVpCmyRz+3sQn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XIacMAAADdAAAADwAAAAAAAAAAAAAAAACYAgAAZHJzL2Rv&#10;d25yZXYueG1sUEsFBgAAAAAEAAQA9QAAAIgDAAAAAA==&#10;" path="m,102l,93,,86,1,79r,-8l2,64,4,58,5,53,6,47,9,35r4,-9l19,19r5,-7l31,7,40,3,49,1,60,r7,l73,1r6,3l85,7r6,3l96,14r4,5l103,25r4,7l111,40r3,7l115,56r2,5l117,65r1,5l118,76r1,6l119,89r,6l119,102r,9l119,120r,8l118,135r,8l117,149r-2,4l114,159r-4,10l106,178r-7,8l93,192r-7,4l78,201r-8,1l60,204r-5,l48,202r-6,-1l37,199r-6,-3l27,193r-4,-3l19,186r-4,-8l11,171,8,162,5,152,2,141,1,129,,116,,102xm23,102r,12l24,126r,9l26,144r1,9l29,159r2,5l33,168r5,6l45,178r7,3l60,183r7,-2l73,178r6,-4l85,168r3,-4l91,159r1,-6l95,144r1,-9l96,126r1,-12l97,102r,-12l96,80r,-10l95,61,92,53,91,47,88,43,85,38,79,31,73,25,67,22,60,20r-8,2l45,25r-5,4l35,35r-2,5l30,46r-1,7l26,61r-2,9l24,80,23,90r,12xe" fillcolor="black" stroked="f">
                  <v:path arrowok="t" o:connecttype="custom" o:connectlocs="0,31;1,27;1,21;2,18;3,12;5,6;9,2;15,1;20,0;23,1;27,3;30,6;32,11;34,16;35,20;35,23;36,27;36,32;36,37;36,43;35,48;34,51;33,57;29,62;26,65;21,68;16,68;13,67;9,65;7,64;4,60;2,54;1,47;0,39;7,34;7,42;8,48;9,53;10,56;14,60;18,61;22,60;25,56;27,53;28,48;28,42;29,34;28,27;28,20;27,16;25,13;22,8;18,7;14,8;10,12;9,16;8,20;7,27;7,34" o:connectangles="0,0,0,0,0,0,0,0,0,0,0,0,0,0,0,0,0,0,0,0,0,0,0,0,0,0,0,0,0,0,0,0,0,0,0,0,0,0,0,0,0,0,0,0,0,0,0,0,0,0,0,0,0,0,0,0,0,0,0"/>
                  <o:lock v:ext="edit" verticies="t"/>
                </v:shape>
                <v:shape id="Freeform 180" o:spid="_x0000_s1198" style="position:absolute;left:3866;top:692;width:65;height:118;visibility:visible;mso-wrap-style:square;v-text-anchor:top" coordsize="121,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rvcAA&#10;AADdAAAADwAAAGRycy9kb3ducmV2LnhtbERPS2rDMBDdF3IHMYHsGjlZmNaNEkpIwYtgqJoDDNbU&#10;MrVGRlJt5/bRotDl4/0Pp8UNYqIQe88KdtsCBHHrTc+dgtvXx/MLiJiQDQ6eScGdIpyOq6cDVsbP&#10;/EmTTp3IIRwrVGBTGispY2vJYdz6kThz3z44TBmGTpqAcw53g9wXRSkd9pwbLI50ttT+6F+nQOqL&#10;fvVXzfdaUqjN0MSiaZTarJf3NxCJlvQv/nPXRkFZ7vL+/CY/AXl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SrvcAAAADdAAAADwAAAAAAAAAAAAAAAACYAgAAZHJzL2Rvd25y&#10;ZXYueG1sUEsFBgAAAAAEAAQA9QAAAIUDAAAAAA==&#10;" path="m120,52r-25,l92,46,91,40,88,35,87,31,81,26,76,23,69,22,63,20r-4,2l54,23r-5,3l45,29r-5,5l36,38r-4,8l29,52r-2,4l26,61r-1,4l23,71r,6l22,85r,5l22,98r4,-6l30,86r6,-4l41,79r7,-3l54,73r7,-2l66,71r11,2l87,76r9,6l105,89r4,4l112,99r2,5l117,110r1,7l120,123r1,8l121,137r,9l120,155r-2,9l116,172r-6,6l105,186r-7,4l92,195r-7,4l78,201r-8,3l62,204r-6,l49,202r-5,-1l37,198r-5,-3l26,192r-4,-5l16,181r-4,-6l10,169,7,161,4,152,3,143,1,131,,119,,107,,93,1,82,3,70,4,59,7,49r3,-9l14,32r4,-7l22,19r5,-5l33,10,38,6,44,3,51,1,59,r7,l76,1r9,2l94,7r6,6l106,20r6,9l116,40r4,12xm25,137r,6l25,150r1,6l29,161r1,5l34,171r3,3l41,177r4,3l51,181r5,2l62,183r7,-2l77,180r6,-3l87,172r5,-7l96,158r2,-9l99,138r-1,-9l96,122r-4,-9l88,107r-5,-5l77,99,69,98,62,96r-8,2l47,99r-7,3l34,107r-4,6l27,120r-1,8l25,137xe" fillcolor="black" stroked="f">
                  <v:path arrowok="t" o:connecttype="custom" o:connectlocs="26,16;25,10;20,8;16,8;11,12;9,17;7,22;6,28;8,31;12,27;18,24;25,25;32,31;34,37;35,44;34,52;32,60;26,65;20,68;14,68;9,65;5,61;2,54;1,44;0,31;1,20;4,11;8,5;13,1;19,0;27,2;32,10;7,46;8,52;10,57;13,60;18,61;24,59;28,53;28,43;25,36;20,33;13,33;9,38;7,46" o:connectangles="0,0,0,0,0,0,0,0,0,0,0,0,0,0,0,0,0,0,0,0,0,0,0,0,0,0,0,0,0,0,0,0,0,0,0,0,0,0,0,0,0,0,0,0,0"/>
                  <o:lock v:ext="edit" verticies="t"/>
                </v:shape>
                <v:shape id="Freeform 181" o:spid="_x0000_s1199" style="position:absolute;left:3948;top:692;width:12;height:116;visibility:visible;mso-wrap-style:square;v-text-anchor:top" coordsize="22,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RyscA&#10;AADdAAAADwAAAGRycy9kb3ducmV2LnhtbESPS2vDMBCE74X+B7GB3hrZgYrgRAlJSB/40DwvuW2s&#10;jW1qrYylJu6/rwqFHIeZ+YaZznvbiCt1vnasIR0mIIgLZ2ouNRwPr89jED4gG2wck4Yf8jCfPT5M&#10;MTPuxju67kMpIoR9hhqqENpMSl9UZNEPXUscvYvrLIYou1KaDm8Rbhs5ShIlLdYcFypsaVVR8bX/&#10;thrWp/y0zF2iaPu5Oo/f3pXfvORaPw36xQREoD7cw//tD6NBqTSFv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mUcrHAAAA3QAAAA8AAAAAAAAAAAAAAAAAmAIAAGRy&#10;cy9kb3ducmV2LnhtbFBLBQYAAAAABAAEAPUAAACMAwAAAAA=&#10;" path="m,26l,,22,r,26l,26xm,201l,56r22,l22,201,,201xe" fillcolor="black" stroked="f">
                  <v:path arrowok="t" o:connecttype="custom" o:connectlocs="0,9;0,0;7,0;7,9;0,9;0,67;0,18;7,18;7,67;0,67" o:connectangles="0,0,0,0,0,0,0,0,0,0"/>
                  <o:lock v:ext="edit" verticies="t"/>
                </v:shape>
                <v:shape id="Freeform 182" o:spid="_x0000_s1200" style="position:absolute;left:3979;top:722;width:58;height:86;visibility:visible;mso-wrap-style:square;v-text-anchor:top" coordsize="107,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qMYA&#10;AADdAAAADwAAAGRycy9kb3ducmV2LnhtbESPQWvCQBSE70L/w/IKvUjdKBhKdJUgKL2JUSy9PbLP&#10;bNrs25BdNfn3rlDocZiZb5jlureNuFHna8cKppMEBHHpdM2VgtNx+/4BwgdkjY1jUjCQh/XqZbTE&#10;TLs7H+hWhEpECPsMFZgQ2kxKXxqy6CeuJY7exXUWQ5RdJXWH9wi3jZwlSSot1hwXDLa0MVT+Fler&#10;YL8/9z/jYe7zTX4stsPOfJ++jFJvr32+ABGoD//hv/anVpCm0xk838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bqMYAAADdAAAADwAAAAAAAAAAAAAAAACYAgAAZHJz&#10;L2Rvd25yZXYueG1sUEsFBgAAAAAEAAQA9QAAAIsDAAAAAA==&#10;" path="m,149l,4r22,l22,24,29,13,38,6,49,1,62,r5,l74,1r6,2l84,4r4,3l92,10r4,5l99,18r1,4l103,27r1,4l107,36r,4l107,44r,8l107,59r,90l84,149r,-87l84,56r,-7l82,44r,-4l80,37,77,33,74,30,71,27,69,25,64,24,60,22r-2,l49,24r-7,1l37,28r-4,3l29,37r-4,9l23,58,22,71r,78l,149xe" fillcolor="black" stroked="f">
                  <v:path arrowok="t" o:connecttype="custom" o:connectlocs="0,50;0,1;7,1;7,8;9,5;11,2;15,1;18,0;20,0;22,1;23,1;25,1;26,2;27,3;28,5;29,6;29,8;30,9;30,10;31,12;31,13;31,14;31,17;31,20;31,50;25,50;25,21;25,18;25,16;24,14;24,13;23,12;23,11;22,10;21,9;20,8;19,8;18,8;17,8;15,8;12,8;11,9;10,10;9,12;8,16;7,19;7,24;7,50;0,50" o:connectangles="0,0,0,0,0,0,0,0,0,0,0,0,0,0,0,0,0,0,0,0,0,0,0,0,0,0,0,0,0,0,0,0,0,0,0,0,0,0,0,0,0,0,0,0,0,0,0,0,0"/>
                </v:shape>
                <v:shape id="Freeform 183" o:spid="_x0000_s1201" style="position:absolute;left:3554;top:144;width:65;height:117;visibility:visible;mso-wrap-style:square;v-text-anchor:top" coordsize="122,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dQpcUA&#10;AADdAAAADwAAAGRycy9kb3ducmV2LnhtbESPQWvCQBSE7wX/w/KE3uomilGiq4hQEPRgUxG9PbLP&#10;JJh9G7JbTf31rlDocZiZb5j5sjO1uFHrKssK4kEEgji3uuJCweH782MKwnlkjbVlUvBLDpaL3tsc&#10;U23v/EW3zBciQNilqKD0vkmldHlJBt3ANsTBu9jWoA+yLaRu8R7gppbDKEqkwYrDQokNrUvKr9mP&#10;UbCdXNnHR3feb3fjDGuXZ4/TVKn3freagfDU+f/wX3ujFSRJPILXm/A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1ClxQAAAN0AAAAPAAAAAAAAAAAAAAAAAJgCAABkcnMv&#10;ZG93bnJldi54bWxQSwUGAAAAAAQABAD1AAAAigMAAAAA&#10;" path="m122,176r,25l,201r,-4l,192r,-4l2,185r2,-8l7,170r4,-6l14,156r6,-7l27,141r8,-7l43,127r7,-6l57,113r7,-6l69,101r6,-6l79,91r3,-5l84,82r6,-8l94,68r1,-7l97,55,95,49,94,42,91,36,87,31,82,27,76,22,69,21,62,19r-8,2l47,22r-7,5l35,31r-3,6l29,43r-1,9l27,59,2,58,3,45,7,33,13,22r5,-7l22,12,28,9,33,6,39,4,44,3,50,1,57,r5,l68,r7,1l80,3r6,1l90,6r5,3l100,12r4,3l111,24r5,10l119,45r1,10l120,61r-1,7l117,73r-1,4l113,83r-4,8l105,97r-4,6l95,110r-6,8l78,127,67,138r-9,8l50,152r-6,6l42,162r-3,3l36,168r-3,5l31,176r91,xe" fillcolor="black" stroked="f">
                  <v:path arrowok="t" o:connecttype="custom" o:connectlocs="35,68;0,67;0,63;1,60;3,55;6,51;10,45;14,41;18,36;21,32;23,29;26,25;27,21;27,17;26,12;23,9;20,7;15,7;11,9;9,13;8,17;1,20;2,11;5,5;8,3;11,1;14,1;18,0;21,1;25,1;27,3;29,5;33,12;34,19;34,23;33,26;31,31;29,35;25,40;19,47;14,51;12,55;10,57;9,59" o:connectangles="0,0,0,0,0,0,0,0,0,0,0,0,0,0,0,0,0,0,0,0,0,0,0,0,0,0,0,0,0,0,0,0,0,0,0,0,0,0,0,0,0,0,0,0"/>
                </v:shape>
                <v:shape id="Freeform 184" o:spid="_x0000_s1202" style="position:absolute;left:3634;top:144;width:64;height:119;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z3MQA&#10;AADdAAAADwAAAGRycy9kb3ducmV2LnhtbESP3WoCMRSE7wt9h3AKvatZpSxlNYo/LYh3uj7AYXNM&#10;Fjcn6yar2z69EYReDjPzDTNbDK4RV+pC7VnBeJSBIK68rtkoOJY/H18gQkTW2HgmBb8UYDF/fZlh&#10;of2N93Q9RCMShEOBCmyMbSFlqCw5DCPfEifv5DuHMcnOSN3hLcFdIydZlkuHNacFiy2tLVXnQ+8U&#10;bAbfLncmY1uuvycXXPV/0fRKvb8NyymISEP8Dz/bW60gz8ef8Hi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Gc9zEAAAA3QAAAA8AAAAAAAAAAAAAAAAAmAIAAGRycy9k&#10;b3ducmV2LnhtbFBLBQYAAAAABAAEAPUAAACJAwAAAAA=&#10;" path="m,103l,94,,85,,77,2,70r,-8l3,56,4,52,6,46,10,36,14,25r5,-7l25,10,32,6,40,3,50,1,59,r7,l73,1r6,2l84,6r6,4l95,15r4,4l104,24r4,7l110,39r3,9l116,55r,4l117,64r,6l119,76r,6l120,88r,7l120,103r,9l120,119r-1,8l119,134r-2,7l116,147r-1,5l113,158r-4,12l105,179r-7,7l93,192r-7,5l77,200r-8,1l59,203r-5,l47,201r-5,-1l36,198r-5,-3l26,192r-4,-3l18,185r-4,-8l10,170,7,161,4,150,3,140,2,128,,116,,103xm22,103r,12l24,125r,10l25,143r1,9l29,158r2,4l33,167r6,6l44,179r9,3l59,183r7,-1l73,179r6,-6l84,167r3,-5l90,158r1,-6l94,143r1,-8l95,125r2,-10l97,103r,-12l95,79r,-9l94,61,91,52,90,46,87,42,84,37,79,30,73,24,66,21,59,19r-6,2l46,24r-7,6l35,36r-3,4l29,46r-1,6l25,59r-1,9l24,79,22,91r,12xe" fillcolor="black" stroked="f">
                  <v:path arrowok="t" o:connecttype="custom" o:connectlocs="0,32;0,26;1,21;1,18;3,12;5,6;9,2;14,1;19,0;22,1;26,4;28,6;31,11;32,16;33,21;33,24;34,28;34,33;34,39;34,43;33,49;33,52;31,59;28,64;25,67;20,69;15,70;12,69;9,67;6,65;4,61;2,55;1,48;0,40;6,35;7,43;7,49;8,55;10,57;12,62;17,63;21,62;24,57;26,55;27,49;27,43;28,35;27,27;27,21;26,16;24,13;21,8;17,6;13,8;10,12;8,16;7,21;7,27;6,35" o:connectangles="0,0,0,0,0,0,0,0,0,0,0,0,0,0,0,0,0,0,0,0,0,0,0,0,0,0,0,0,0,0,0,0,0,0,0,0,0,0,0,0,0,0,0,0,0,0,0,0,0,0,0,0,0,0,0,0,0,0,0"/>
                  <o:lock v:ext="edit" verticies="t"/>
                </v:shape>
                <v:shape id="Freeform 185" o:spid="_x0000_s1203" style="position:absolute;left:3706;top:143;width:42;height:118;visibility:visible;mso-wrap-style:square;v-text-anchor:top" coordsize="78,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z4ccA&#10;AADdAAAADwAAAGRycy9kb3ducmV2LnhtbESPT2sCMRTE7wW/Q3iCt5pVcClbo4go9SJFq7THx+bt&#10;n27yst2kuu2nN0Khx2FmfsPMl7014kKdrx0rmIwTEMS50zWXCk5v28cnED4gazSOScEPeVguBg9z&#10;zLS78oEux1CKCGGfoYIqhDaT0ucVWfRj1xJHr3CdxRBlV0rd4TXCrZHTJEmlxZrjQoUtrSvKm+O3&#10;VbB//9qbzfnAL83stXEfv8Wn2RRKjYb96hlEoD78h//aO60gTScz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0M+HHAAAA3QAAAA8AAAAAAAAAAAAAAAAAmAIAAGRy&#10;cy9kb3ducmV2LnhtbFBLBQYAAAAABAAEAPUAAACMAwAAAAA=&#10;" path="m21,204l21,76,,76,,58r21,l21,43r,-6l21,30r1,-5l23,22r2,-4l27,13,30,9,33,4,38,3,45,1,51,r7,l62,r4,l73,1r5,2l74,25r-2,l69,24,65,22r-3,l58,22r-4,2l49,25r-1,2l47,31r-2,5l44,40r,5l44,58r25,l69,76r-25,l44,204r-23,xe" fillcolor="black" stroked="f">
                  <v:path arrowok="t" o:connecttype="custom" o:connectlocs="6,68;6,25;0,25;0,20;6,20;6,14;6,12;6,10;6,8;6,8;7,6;8,5;9,3;10,1;11,1;13,1;15,0;17,0;18,0;19,0;21,1;23,1;22,8;21,8;20,8;19,8;18,8;17,8;16,8;14,8;14,9;13,10;13,12;13,13;13,15;13,20;20,20;20,25;13,25;13,68;6,68" o:connectangles="0,0,0,0,0,0,0,0,0,0,0,0,0,0,0,0,0,0,0,0,0,0,0,0,0,0,0,0,0,0,0,0,0,0,0,0,0,0,0,0,0"/>
                </v:shape>
                <v:shape id="Freeform 186" o:spid="_x0000_s1204" style="position:absolute;left:3746;top:148;width:35;height:115;visibility:visible;mso-wrap-style:square;v-text-anchor:top" coordsize="63,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LiEcQA&#10;AADdAAAADwAAAGRycy9kb3ducmV2LnhtbESPwWrDMBBE74X+g9hAb42cUkziWgmhUGiPdnPJbbE2&#10;tmppZSzFdv++CgR6HGbmDVMeFmfFRGMwnhVs1hkI4sZrw62C0/fH8xZEiMgarWdS8EsBDvvHhxIL&#10;7WeuaKpjKxKEQ4EKuhiHQsrQdOQwrP1AnLyLHx3GJMdW6hHnBHdWvmRZLh0aTgsdDvTeUdPXV6cg&#10;Gt7+ZMvJmkt/rfSrHZrz7kupp9VyfAMRaYn/4Xv7UyvI800OtzfpCc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i4hHEAAAA3QAAAA8AAAAAAAAAAAAAAAAAmAIAAGRycy9k&#10;b3ducmV2LnhtbFBLBQYAAAAABAAEAPUAAACJAwAAAAA=&#10;" path="m62,176r1,23l59,199r-4,l51,199r-4,l41,199r-7,l30,199r-4,-2l23,194r-3,-3l19,188r-1,-3l18,181r,-8l16,164r,-10l16,69,,69,,51r16,l16,15,38,r,51l62,51r,18l38,69r,88l38,161r,3l38,167r,3l38,172r3,1l42,175r3,l47,175r2,1l51,176r2,l56,176r3,l62,176xe" fillcolor="black" stroked="f">
                  <v:path arrowok="t" o:connecttype="custom" o:connectlocs="19,59;19,66;18,66;17,66;16,66;14,66;13,66;11,66;9,66;8,66;7,65;6,64;6,63;6,62;6,61;6,58;5,55;5,51;5,23;0,23;0,17;5,17;5,5;12,0;12,17;19,17;19,23;12,23;12,53;12,54;12,55;12,56;12,57;12,57;13,58;13,58;13,58;14,58;14,58;15,59;16,59;16,59;17,59;18,59;19,59" o:connectangles="0,0,0,0,0,0,0,0,0,0,0,0,0,0,0,0,0,0,0,0,0,0,0,0,0,0,0,0,0,0,0,0,0,0,0,0,0,0,0,0,0,0,0,0,0"/>
                </v:shape>
                <v:shape id="Freeform 187" o:spid="_x0000_s1205" style="position:absolute;left:3789;top:144;width:65;height:119;visibility:visible;mso-wrap-style:square;v-text-anchor:top" coordsize="119,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AoL8cA&#10;AADdAAAADwAAAGRycy9kb3ducmV2LnhtbESPQWvCQBSE70L/w/IKvelGKbGkriItBYs9mNhLb4/s&#10;M4lm34bdbZL+e7cgeBxm5htmtRlNK3pyvrGsYD5LQBCXVjdcKfg+fkxfQPiArLG1TAr+yMNm/TBZ&#10;YabtwDn1RahEhLDPUEEdQpdJ6cuaDPqZ7Yijd7LOYIjSVVI7HCLctHKRJKk02HBcqLGjt5rKS/Fr&#10;FOw/D8997n4uw+ErT2i7Oy/08V2pp8dx+woi0Bju4Vt7pxWk6XwJ/2/iE5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QKC/HAAAA3QAAAA8AAAAAAAAAAAAAAAAAmAIAAGRy&#10;cy9kb3ducmV2LnhtbFBLBQYAAAAABAAEAPUAAACMAwAAAAA=&#10;" path="m,103l,94,,85,,77,1,70r,-8l2,56,4,52,5,46,9,36,13,25r6,-7l24,10,31,6,40,3,49,1,59,r7,l73,1r5,2l84,6r5,4l95,15r4,4l103,24r4,7l110,39r3,9l115,55r,4l117,64r,6l118,76r,6l119,88r,7l119,103r,9l119,119r-1,8l118,134r-1,7l115,147r-1,5l113,158r-5,12l104,179r-7,7l92,192r-7,5l77,200r-9,1l59,203r-6,l46,201r-5,-1l35,198r-5,-3l26,192r-4,-3l17,185r-4,-8l9,170,6,161,4,150,2,140,1,128,,116,,103xm22,103r,12l23,125r,10l24,143r2,9l29,158r1,4l33,167r5,6l44,179r8,3l59,183r7,-1l73,179r5,-6l84,167r2,-5l89,158r2,-6l93,143r2,-8l95,125r1,-10l96,103r,-12l95,79r,-9l93,61,91,52,89,46,86,42,84,37,78,30,73,24,66,21,59,19r-7,2l45,24r-7,6l34,36r-3,4l29,46r-2,6l24,59r-1,9l23,79,22,91r,12xe" fillcolor="black" stroked="f">
                  <v:path arrowok="t" o:connecttype="custom" o:connectlocs="0,32;0,26;1,21;1,18;3,12;5,6;9,2;15,1;20,0;23,1;27,4;29,6;32,11;34,16;34,21;35,24;35,28;36,33;36,39;35,43;35,49;34,52;32,59;29,64;25,67;20,69;16,70;12,69;9,67;7,65;4,61;2,55;1,48;0,40;7,35;7,43;7,49;9,55;10,57;13,62;17,63;22,62;25,57;27,55;28,49;28,43;28,35;28,27;28,21;27,16;25,13;22,8;17,6;14,8;10,12;9,16;7,21;7,27;7,35" o:connectangles="0,0,0,0,0,0,0,0,0,0,0,0,0,0,0,0,0,0,0,0,0,0,0,0,0,0,0,0,0,0,0,0,0,0,0,0,0,0,0,0,0,0,0,0,0,0,0,0,0,0,0,0,0,0,0,0,0,0,0"/>
                  <o:lock v:ext="edit" verticies="t"/>
                </v:shape>
                <v:shape id="Freeform 188" o:spid="_x0000_s1206" style="position:absolute;left:3867;top:144;width:64;height:119;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52cAA&#10;AADdAAAADwAAAGRycy9kb3ducmV2LnhtbERPy4rCMBTdD/gP4QrupqkuytAxik8Y3Pn4gEtzJyk2&#10;N7VJtePXm4Uwy8N5z5eDa8SdulB7VjDNchDEldc1GwWX8/7zC0SIyBobz6TgjwIsF6OPOZbaP/hI&#10;91M0IoVwKFGBjbEtpQyVJYch8y1x4n595zAm2BmpO3ykcNfIWZ4X0mHNqcFiSxtL1fXUOwXbwber&#10;g8nZnje72Q3X/TOaXqnJeFh9g4g0xH/x2/2jFRTFNM1Nb9IT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At52cAAAADdAAAADwAAAAAAAAAAAAAAAACYAgAAZHJzL2Rvd25y&#10;ZXYueG1sUEsFBgAAAAAEAAQA9QAAAIUDAAAAAA==&#10;" path="m,103l,94,,85,,77,2,70r,-8l3,56,4,52,6,46,10,36,14,25r6,-7l25,10,32,6,40,3,50,1,60,r6,l73,1r6,2l84,6r6,4l95,15r4,4l104,24r4,7l111,39r2,9l116,55r,4l117,64r,6l119,76r,6l120,88r,7l120,103r,9l120,119r-1,8l119,134r-2,7l116,147r-1,5l113,158r-4,12l105,179r-7,7l93,192r-7,5l77,200r-8,1l60,203r-6,l47,201r-5,-1l36,198r-5,-3l26,192r-4,-3l18,185r-4,-8l10,170,7,161,4,150,3,140,2,128,,116,,103xm22,103r,12l24,125r,10l25,143r1,9l29,158r2,4l33,167r6,6l44,179r9,3l60,183r6,-1l73,179r6,-6l84,167r3,-5l90,158r1,-6l94,143r1,-8l95,125r2,-10l97,103r,-12l95,79r,-9l94,61,91,52,90,46,87,42,84,37,79,30,73,24,66,21,60,19r-7,2l46,24r-7,6l35,36r-3,4l29,46r-1,6l25,59r-1,9l24,79,22,91r,12xe" fillcolor="black" stroked="f">
                  <v:path arrowok="t" o:connecttype="custom" o:connectlocs="0,32;0,26;1,21;1,18;3,12;6,6;9,2;14,1;19,0;22,1;26,4;28,6;31,11;32,16;33,21;33,24;34,28;34,33;34,39;34,43;33,49;33,52;31,59;28,64;25,67;20,69;15,70;12,69;9,67;6,65;4,61;2,55;1,48;0,40;6,35;7,43;7,49;8,55;10,57;12,62;17,63;21,62;24,57;26,55;27,49;27,43;28,35;27,27;27,21;26,16;24,13;21,8;17,6;13,8;10,12;8,16;7,21;7,27;6,35" o:connectangles="0,0,0,0,0,0,0,0,0,0,0,0,0,0,0,0,0,0,0,0,0,0,0,0,0,0,0,0,0,0,0,0,0,0,0,0,0,0,0,0,0,0,0,0,0,0,0,0,0,0,0,0,0,0,0,0,0,0,0"/>
                  <o:lock v:ext="edit" verticies="t"/>
                </v:shape>
                <v:shape id="Freeform 189" o:spid="_x0000_s1207" style="position:absolute;left:3947;top:144;width:13;height:117;visibility:visible;mso-wrap-style:square;v-text-anchor:top" coordsize="24,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ZucMA&#10;AADdAAAADwAAAGRycy9kb3ducmV2LnhtbESPT4vCMBTE74LfITzBm6ZdsKzVKOIieJL13/3RPNtq&#10;81KbWOu33wjCHoeZ+Q0zX3amEi01rrSsIB5HIIgzq0vOFZyOm9E3COeRNVaWScGLHCwX/d4cU22f&#10;vKf24HMRIOxSVFB4X6dSuqwgg25sa+LgXWxj0AfZ5FI3+AxwU8mvKEqkwZLDQoE1rQvKboeHUdDW&#10;N/tTnu6P7a/1bj/Jz9fJLlZqOOhWMxCeOv8f/rS3WkGSxFN4vw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fZucMAAADdAAAADwAAAAAAAAAAAAAAAACYAgAAZHJzL2Rv&#10;d25yZXYueG1sUEsFBgAAAAAEAAQA9QAAAIgDAAAAAA==&#10;" path="m,27l,,24,r,27l,27xm,201l,55r24,l24,201,,201xe" fillcolor="black" stroked="f">
                  <v:path arrowok="t" o:connecttype="custom" o:connectlocs="0,9;0,0;7,0;7,9;0,9;0,68;0,19;7,19;7,68;0,68" o:connectangles="0,0,0,0,0,0,0,0,0,0"/>
                  <o:lock v:ext="edit" verticies="t"/>
                </v:shape>
                <v:shape id="Freeform 190" o:spid="_x0000_s1208" style="position:absolute;left:3978;top:175;width:58;height:86;visibility:visible;mso-wrap-style:square;v-text-anchor:top" coordsize="108,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YhWr8A&#10;AADdAAAADwAAAGRycy9kb3ducmV2LnhtbERPy4rCMBTdC/5DuMLsNLUDRTqmIsqIW51xf23u9GFz&#10;U5JY699PFoLLw3mvN6PpxEDON5YVLBcJCOLS6oYrBb8/3/MVCB+QNXaWScGTPGyK6WSNubYPPtFw&#10;DpWIIexzVFCH0OdS+rImg35he+LI/VlnMEToKqkdPmK46WSaJJk02HBsqLGnXU3l7Xw3CjRerrf7&#10;4XPctdfjM7XusG+XqVIfs3H7BSLQGN7il/uoFWRZGvfHN/EJy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piFavwAAAN0AAAAPAAAAAAAAAAAAAAAAAJgCAABkcnMvZG93bnJl&#10;di54bWxQSwUGAAAAAAQABAD1AAAAhAMAAAAA&#10;" path="m,150l,4r24,l24,25,31,14,40,5,50,1,62,r6,l75,1r5,2l86,4r4,3l93,10r4,4l100,17r2,5l104,26r2,5l108,35r,5l108,46r,6l108,61r,89l86,150r,-88l86,56,84,49,83,44r,-4l82,37,79,32,76,29,73,26,69,25,66,23,62,22r-4,l51,23r-7,2l38,28r-5,3l29,38r-2,9l25,58,24,71r,79l,150xe" fillcolor="black" stroked="f">
                  <v:path arrowok="t" o:connecttype="custom" o:connectlocs="0,49;0,1;7,1;7,8;9,5;11,2;15,1;18,0;20,0;21,1;23,1;25,1;26,2;27,3;28,5;29,6;30,7;30,9;31,10;31,11;31,13;31,15;31,17;31,20;31,49;25,49;25,21;25,18;24,16;24,14;24,13;24,12;23,10;22,10;21,9;20,8;19,7;18,7;17,7;15,7;13,8;11,9;10,10;9,13;8,15;7,19;7,24;7,49;0,49" o:connectangles="0,0,0,0,0,0,0,0,0,0,0,0,0,0,0,0,0,0,0,0,0,0,0,0,0,0,0,0,0,0,0,0,0,0,0,0,0,0,0,0,0,0,0,0,0,0,0,0,0"/>
                </v:shape>
                <v:shape id="Freeform 191" o:spid="_x0000_s1209" style="position:absolute;left:3554;top:-377;width:66;height:116;visibility:visible;mso-wrap-style:square;v-text-anchor:top" coordsize="123,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jV8YA&#10;AADdAAAADwAAAGRycy9kb3ducmV2LnhtbESPQWvCQBSE70L/w/IK3nSTHKKkrtIKguCp2ou35+5r&#10;Nm32bZrdatJf3y0IPQ4z8w2z2gyuFVfqQ+NZQT7PQBBrbxquFbyddrMliBCRDbaeScFIATbrh8kK&#10;K+Nv/ErXY6xFgnCoUIGNsaukDNqSwzD3HXHy3n3vMCbZ19L0eEtw18oiy0rpsOG0YLGjrSX9efx2&#10;ChYv20LnP1/2Y39YXIYx6t15XCo1fRyen0BEGuJ/+N7eGwVlWeT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zjV8YAAADdAAAADwAAAAAAAAAAAAAAAACYAgAAZHJz&#10;L2Rvd25yZXYueG1sUEsFBgAAAAAEAAQA9QAAAIsDAAAAAA==&#10;" path="m123,176r,25l,201r,-4l,193r2,-5l3,185r1,-7l9,170r2,-6l16,157r5,-8l28,142r7,-8l44,127r7,-6l58,114r7,-6l71,102r4,-6l79,91r4,-4l86,82r5,-7l95,69r2,-8l98,55,97,50,95,42,91,36,87,32,83,27,78,23,71,21,62,20r-7,1l47,23r-5,4l36,32r-3,6l31,44r-2,8l28,60,3,58,4,45,9,33,14,23r6,-8l24,12,29,9,35,6,39,5,44,3,50,2,57,r5,l68,r7,2l80,3r6,2l91,6r4,3l100,12r4,3l111,24r5,11l119,45r1,10l120,61r-1,8l117,73r-1,5l113,84r-2,7l106,97r-4,6l97,111r-8,7l78,127,67,139r-9,7l50,152r-6,6l42,163r-3,3l36,169r-3,4l32,176r91,xe" fillcolor="black" stroked="f">
                  <v:path arrowok="t" o:connecttype="custom" o:connectlocs="35,67;0,66;1,62;1,59;3,55;6,50;10,44;14,40;19,36;21,32;24,29;26,25;28,20;28,17;26,12;24,9;20,7;16,7;12,9;10,13;9,17;1,19;3,11;6,5;9,3;11,2;14,1;18,0;21,1;25,2;27,3;30,5;33,12;34,18;34,23;33,26;32,31;30,34;26,39;19,46;14,51;12,54;10,57;9,59" o:connectangles="0,0,0,0,0,0,0,0,0,0,0,0,0,0,0,0,0,0,0,0,0,0,0,0,0,0,0,0,0,0,0,0,0,0,0,0,0,0,0,0,0,0,0,0"/>
                </v:shape>
                <v:shape id="Freeform 192" o:spid="_x0000_s1210" style="position:absolute;left:3634;top:-377;width:64;height:117;visibility:visible;mso-wrap-style:square;v-text-anchor:top" coordsize="120,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EjsMA&#10;AADdAAAADwAAAGRycy9kb3ducmV2LnhtbESPzW7CMBCE75V4B2uRuBWHHKIqYBB/lVBvBR5gFS92&#10;RLwOsQMpT48rVepxNDPfaBarwTXiTl2oPSuYTTMQxJXXNRsF59Pn+weIEJE1Np5JwQ8FWC1Hbwss&#10;tX/wN92P0YgE4VCiAhtjW0oZKksOw9S3xMm7+M5hTLIzUnf4SHDXyDzLCumw5rRgsaWtpep67J2C&#10;3eDb9ZfJ2J62+/yGm/4ZTa/UZDys5yAiDfE//Nc+aAVFkefw+yY9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EjsMAAADdAAAADwAAAAAAAAAAAAAAAACYAgAAZHJzL2Rv&#10;d25yZXYueG1sUEsFBgAAAAAEAAQA9QAAAIgDAAAAAA==&#10;" path="m,103l,94,,85,2,78r,-8l3,63,4,57,6,52,7,47,10,36,14,26r5,-8l25,11,32,6,40,3,50,2,61,r7,l73,2r7,1l86,6r5,5l97,15r4,5l104,24r4,8l112,39r3,9l116,55r1,5l117,64r2,6l119,76r1,6l120,88r,8l120,103r,9l120,120r,7l119,134r,8l117,148r-1,4l115,158r-5,12l106,179r-7,8l94,193r-7,4l79,200r-9,1l61,203r-6,l48,201r-5,-1l37,199r-5,-3l28,193r-4,-3l19,185r-4,-7l11,170,8,161,6,151,3,140,2,128,,117,,103xm24,103r,12l25,126r,10l26,143r2,9l29,158r3,5l33,167r6,6l46,179r7,3l61,184r7,-2l73,179r7,-6l86,167r2,-4l91,158r2,-6l95,143r2,-7l97,126r1,-11l98,103r,-12l97,79r,-9l95,61,93,52,91,47,88,42,86,38,80,30,73,24,68,21,61,20r-8,1l46,24r-6,6l36,36r-3,5l31,47r-2,5l26,60r-1,9l25,79,24,91r,12xe" fillcolor="black" stroked="f">
                  <v:path arrowok="t" o:connecttype="custom" o:connectlocs="0,31;1,26;1,21;2,17;3,12;5,6;9,2;14,1;19,0;23,1;26,3;29,7;31,10;33,16;33,20;34,23;34,27;34,32;34,37;34,42;34,47;33,51;31,56;28,62;25,66;20,67;15,67;12,66;9,65;7,63;4,59;2,54;1,47;0,39;7,34;7,42;7,47;8,52;10,55;13,59;18,61;21,59;25,55;26,52;27,47;28,42;28,34;28,27;27,20;26,16;25,13;21,8;18,7;13,8;10,12;9,16;7,20;7,27;7,34" o:connectangles="0,0,0,0,0,0,0,0,0,0,0,0,0,0,0,0,0,0,0,0,0,0,0,0,0,0,0,0,0,0,0,0,0,0,0,0,0,0,0,0,0,0,0,0,0,0,0,0,0,0,0,0,0,0,0,0,0,0,0"/>
                  <o:lock v:ext="edit" verticies="t"/>
                </v:shape>
                <v:shape id="Freeform 193" o:spid="_x0000_s1211" style="position:absolute;left:3707;top:-379;width:42;height:118;visibility:visible;mso-wrap-style:square;v-text-anchor:top" coordsize="79,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C7aMUA&#10;AADdAAAADwAAAGRycy9kb3ducmV2LnhtbESPQWvCQBSE70L/w/IK3nSjYpA0q9iA4KEUjF56e2Sf&#10;SUj2bchuY+yv7wqCx2FmvmHS3WhaMVDvassKFvMIBHFhdc2lgsv5MNuAcB5ZY2uZFNzJwW77Nkkx&#10;0fbGJxpyX4oAYZeggsr7LpHSFRUZdHPbEQfvanuDPsi+lLrHW4CbVi6jKJYGaw4LFXaUVVQ0+a9R&#10;gO7r+97mdZHtm6g0p8/1n5Y/Sk3fx/0HCE+jf4Wf7aNWEMfLFTzehCcg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8LtoxQAAAN0AAAAPAAAAAAAAAAAAAAAAAJgCAABkcnMv&#10;ZG93bnJldi54bWxQSwUGAAAAAAQABAD1AAAAigMAAAAA&#10;" path="m21,204l21,76,,76,,58r21,l21,44r,-6l21,30r,-4l22,23r3,-5l28,14,31,9,33,5,39,3,44,2,51,r7,l62,r4,l73,2r6,1l75,26r-3,l69,24,65,23r-3,l57,23r-4,1l50,26r-3,1l46,32r-2,4l43,41r,4l43,58r25,l68,76r-25,l43,204r-22,xe" fillcolor="black" stroked="f">
                  <v:path arrowok="t" o:connecttype="custom" o:connectlocs="6,68;6,25;0,25;0,20;6,20;6,14;6,13;6,10;6,9;6,8;7,6;8,5;9,3;10,2;11,1;12,1;14,0;16,0;18,0;19,0;21,1;22,1;21,9;20,9;20,8;19,8;18,8;16,8;15,8;14,9;13,9;13,11;12,12;12,14;12,15;12,20;19,20;19,25;12,25;12,68;6,68" o:connectangles="0,0,0,0,0,0,0,0,0,0,0,0,0,0,0,0,0,0,0,0,0,0,0,0,0,0,0,0,0,0,0,0,0,0,0,0,0,0,0,0,0"/>
                </v:shape>
                <v:shape id="Freeform 194" o:spid="_x0000_s1212" style="position:absolute;left:3746;top:-374;width:35;height:114;visibility:visible;mso-wrap-style:square;v-text-anchor:top" coordsize="64,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xrW8UA&#10;AADdAAAADwAAAGRycy9kb3ducmV2LnhtbESP0WrCQBRE3wX/YbmFvkjdKCG0qauIIC2IoKkfcJu9&#10;yYZm74bsqunfu4Lg4zAzZ5jFarCtuFDvG8cKZtMEBHHpdMO1gtPP9u0dhA/IGlvHpOCfPKyW49EC&#10;c+2ufKRLEWoRIexzVGBC6HIpfWnIop+6jjh6lesthij7WuoerxFuWzlPkkxabDguGOxoY6j8K85W&#10;weRsTmm1cx9fdbJLq/1vcSjcRqnXl2H9CSLQEJ7hR/tbK8iyeQr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zGtbxQAAAN0AAAAPAAAAAAAAAAAAAAAAAJgCAABkcnMv&#10;ZG93bnJldi54bWxQSwUGAAAAAAQABAD1AAAAigMAAAAA&#10;" path="m62,176r2,22l60,198r-4,l52,198r-4,l42,198r-7,l31,198r-4,-2l24,194r-2,-3l20,188r-1,-3l19,180r-1,-7l16,164r,-11l16,68,,68,,50r16,l16,15,40,r,50l62,50r,18l40,68r,88l40,161r,3l40,167r,3l40,171r2,2l44,174r1,l48,174r1,2l52,176r1,l56,176r3,l62,176xe" fillcolor="black" stroked="f">
                  <v:path arrowok="t" o:connecttype="custom" o:connectlocs="19,58;19,66;18,66;17,66;15,66;14,66;13,66;10,66;9,66;8,65;7,64;7,63;6,62;5,62;5,60;5,58;5,54;5,51;5,22;0,22;0,17;5,17;5,5;12,0;12,17;19,17;19,22;12,22;12,52;12,54;12,54;12,55;12,56;12,56;13,58;13,58;13,58;14,58;14,58;15,58;15,58;16,58;17,58;18,58;19,58" o:connectangles="0,0,0,0,0,0,0,0,0,0,0,0,0,0,0,0,0,0,0,0,0,0,0,0,0,0,0,0,0,0,0,0,0,0,0,0,0,0,0,0,0,0,0,0,0"/>
                </v:shape>
                <v:shape id="Freeform 195" o:spid="_x0000_s1213" style="position:absolute;left:3789;top:-377;width:65;height:117;visibility:visible;mso-wrap-style:square;v-text-anchor:top" coordsize="119,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LZfsYA&#10;AADdAAAADwAAAGRycy9kb3ducmV2LnhtbESPQWvCQBSE7wX/w/KE3urG0IYSXUWUgqU9GPXi7ZF9&#10;JtHs27C7TdJ/3y0Uehxm5htmuR5NK3pyvrGsYD5LQBCXVjdcKTif3p5eQfiArLG1TAq+ycN6NXlY&#10;Yq7twAX1x1CJCGGfo4I6hC6X0pc1GfQz2xFH72qdwRClq6R2OES4aWWaJJk02HBcqLGjbU3l/fhl&#10;FHy8H577wl3uw+GzSGizv6X6tFPqcTpuFiACjeE//NfeawVZlr7A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LZfsYAAADdAAAADwAAAAAAAAAAAAAAAACYAgAAZHJz&#10;L2Rvd25yZXYueG1sUEsFBgAAAAAEAAQA9QAAAIsDAAAAAA==&#10;" path="m,103l,94,,85,1,78r,-8l2,63,4,57,5,52,6,47,9,36,13,26r6,-8l24,11,31,6,40,3,49,2,60,r7,l73,2r6,1l85,6r6,5l96,15r4,5l103,24r4,8l111,39r3,9l115,55r2,5l117,64r1,6l118,76r1,6l119,88r,8l119,103r,9l119,120r,7l118,134r,8l117,148r-2,4l114,158r-4,12l106,179r-7,8l93,193r-7,4l78,200r-8,1l60,203r-5,l48,201r-6,-1l37,199r-6,-3l27,193r-4,-3l19,185r-4,-7l11,170,8,161,5,151,2,140,1,128,,117,,103xm23,103r,12l24,126r,10l26,143r1,9l29,158r2,5l33,167r5,6l45,179r7,3l60,184r7,-2l73,179r6,-6l85,167r3,-4l91,158r1,-6l95,143r1,-7l96,126r1,-11l97,103r,-12l96,79r,-9l95,61,92,52,91,47,88,42,85,38,79,30,73,24,67,21,60,20r-8,1l45,24r-5,6l35,36r-2,5l30,47r-1,5l26,60r-2,9l24,79,23,91r,12xe" fillcolor="black" stroked="f">
                  <v:path arrowok="t" o:connecttype="custom" o:connectlocs="0,31;1,26;1,21;2,17;3,12;5,6;9,2;15,1;20,0;23,1;27,3;30,7;32,10;34,16;35,20;35,23;36,27;36,32;36,37;36,42;35,47;34,51;33,56;29,62;26,66;21,67;16,67;13,66;9,65;7,63;4,59;2,54;1,47;0,39;7,34;7,42;8,47;9,52;10,55;14,59;18,61;22,59;25,55;27,52;28,47;28,42;29,34;28,27;28,20;27,16;25,13;22,8;18,7;14,8;10,12;9,16;8,20;7,27;7,34" o:connectangles="0,0,0,0,0,0,0,0,0,0,0,0,0,0,0,0,0,0,0,0,0,0,0,0,0,0,0,0,0,0,0,0,0,0,0,0,0,0,0,0,0,0,0,0,0,0,0,0,0,0,0,0,0,0,0,0,0,0,0"/>
                  <o:lock v:ext="edit" verticies="t"/>
                </v:shape>
                <v:shape id="Freeform 196" o:spid="_x0000_s1214" style="position:absolute;left:3866;top:-377;width:65;height:117;visibility:visible;mso-wrap-style:square;v-text-anchor:top" coordsize="121,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B3cYA&#10;AADdAAAADwAAAGRycy9kb3ducmV2LnhtbESPQWvCQBSE7wX/w/KEXkrdKLiE1FVUKHgpaOzF2yP7&#10;mk2bfRuy25j667tCocdhZr5hVpvRtWKgPjSeNcxnGQjiypuGaw3v59fnHESIyAZbz6ThhwJs1pOH&#10;FRbGX/lEQxlrkSAcCtRgY+wKKUNlyWGY+Y44eR++dxiT7GtperwmuGvlIsuUdNhwWrDY0d5S9VV+&#10;Ow1P9vNGeX04on0rL2rwl9uOl1o/TsftC4hIY/wP/7UPRoNSCwX3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aB3cYAAADdAAAADwAAAAAAAAAAAAAAAACYAgAAZHJz&#10;L2Rvd25yZXYueG1sUEsFBgAAAAAEAAQA9QAAAIsDAAAAAA==&#10;" path="m120,51r-25,l92,45,91,39,88,35,87,32,81,27,76,23,69,21,63,20r-4,1l54,23r-5,3l45,29r-5,4l36,38r-4,7l29,51r-2,4l26,60r-1,6l23,72r,6l22,84r,7l22,99r4,-6l30,87r6,-5l41,78r7,-3l54,73r7,-1l66,72r11,1l87,76r9,6l105,90r4,4l112,99r2,6l117,111r1,6l120,123r1,7l121,136r,10l120,155r-2,9l116,172r-6,6l105,185r-7,5l92,194r-7,5l78,201r-8,2l62,203r-6,l49,201r-5,-1l37,199r-5,-3l26,191r-4,-4l16,181r-4,-6l10,169,7,160,4,151,3,142,1,131,,120,,108,,94,1,81,3,69,4,58,7,48r3,-9l14,32r4,-8l22,18r5,-4l33,11,38,6,44,3,51,2,59,r7,l76,2r9,1l94,8r6,6l106,21r6,9l116,41r4,10xm25,136r,6l25,149r1,6l29,161r1,5l34,170r3,5l41,176r4,3l51,182r5,2l62,184r7,-2l77,181r6,-5l87,172r5,-8l96,157r2,-9l99,139r-1,-9l96,121r-4,-7l88,108r-5,-5l77,99,69,97,62,96r-8,1l47,99r-7,4l34,108r-4,6l27,120r-1,8l25,136xe" fillcolor="black" stroked="f">
                  <v:path arrowok="t" o:connecttype="custom" o:connectlocs="26,15;25,10;20,7;16,7;11,11;9,17;7,22;6,28;8,31;12,26;18,24;25,25;32,31;34,37;35,43;34,51;32,59;26,65;20,67;14,67;9,65;5,60;2,53;1,44;0,31;1,19;4,10;8,5;13,1;19,0;27,3;32,10;7,45;8,51;10,56;13,59;18,61;24,58;28,52;28,43;25,36;20,32;13,33;9,38;7,45" o:connectangles="0,0,0,0,0,0,0,0,0,0,0,0,0,0,0,0,0,0,0,0,0,0,0,0,0,0,0,0,0,0,0,0,0,0,0,0,0,0,0,0,0,0,0,0,0"/>
                  <o:lock v:ext="edit" verticies="t"/>
                </v:shape>
                <v:shape id="Freeform 197" o:spid="_x0000_s1215" style="position:absolute;left:3948;top:-377;width:12;height:116;visibility:visible;mso-wrap-style:square;v-text-anchor:top" coordsize="22,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mmMcA&#10;AADdAAAADwAAAGRycy9kb3ducmV2LnhtbESPQWvCQBSE70L/w/KE3nSj4Faiq1ipreRgW+3F22v2&#10;mYRm34bsVuO/d4VCj8PMfMPMl52txZlaXznWMBomIIhzZyouNHwdNoMpCB+QDdaOScOVPCwXD705&#10;psZd+JPO+1CICGGfooYyhCaV0uclWfRD1xBH7+RaiyHKtpCmxUuE21qOk0RJixXHhRIbWpeU/+x/&#10;rYaXY3Z8zlyi6GO3/p6+vin/Psm0fux3qxmIQF34D/+1t0aDUuMn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vppjHAAAA3QAAAA8AAAAAAAAAAAAAAAAAmAIAAGRy&#10;cy9kb3ducmV2LnhtbFBLBQYAAAAABAAEAPUAAACMAwAAAAA=&#10;" path="m,27l,,22,r,27l,27xm,201l,55r22,l22,201,,201xe" fillcolor="black" stroked="f">
                  <v:path arrowok="t" o:connecttype="custom" o:connectlocs="0,9;0,0;7,0;7,9;0,9;0,67;0,18;7,18;7,67;0,67" o:connectangles="0,0,0,0,0,0,0,0,0,0"/>
                  <o:lock v:ext="edit" verticies="t"/>
                </v:shape>
                <v:shape id="Freeform 198" o:spid="_x0000_s1216" style="position:absolute;left:3979;top:-348;width:58;height:87;visibility:visible;mso-wrap-style:square;v-text-anchor:top" coordsize="107,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MNEsEA&#10;AADdAAAADwAAAGRycy9kb3ducmV2LnhtbERPzYrCMBC+C/sOYRa8aapIkWoUXXdF8CBWH2BoxrbY&#10;TEqSbbtvvzkIHj++//V2MI3oyPnasoLZNAFBXFhdc6ngfvuZLEH4gKyxsUwK/sjDdvMxWmOmbc9X&#10;6vJQihjCPkMFVQhtJqUvKjLop7YljtzDOoMhQldK7bCP4aaR8yRJpcGaY0OFLX1VVDzzX6Pgdjzs&#10;HS3Nd73oLv1hdjbP4nRUavw57FYgAg3hLX65T1pBms7j3PgmPg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DDRLBAAAA3QAAAA8AAAAAAAAAAAAAAAAAmAIAAGRycy9kb3du&#10;cmV2LnhtbFBLBQYAAAAABAAEAPUAAACGAwAAAAA=&#10;" path="m,150l,4r22,l22,25,29,15,38,6,49,1,62,r5,l74,1r6,2l84,4r4,3l92,10r4,5l99,18r1,4l103,27r1,4l107,36r,4l107,46r,6l107,61r,89l84,150r,-87l84,57r,-8l82,45r,-5l80,37,77,33,74,30,71,27,69,25,64,24,60,22r-2,l49,24r-7,1l37,28r-4,3l29,39r-4,9l23,58,22,72r,78l,150xe" fillcolor="black" stroked="f">
                  <v:path arrowok="t" o:connecttype="custom" o:connectlocs="0,50;0,1;7,1;7,8;9,5;11,2;15,1;18,0;20,0;22,1;23,1;25,1;26,2;27,3;28,5;29,6;29,8;30,9;30,10;31,12;31,13;31,16;31,17;31,20;31,50;25,50;25,21;25,19;25,16;24,15;24,13;23,12;23,11;22,10;21,9;20,8;19,8;18,8;17,8;15,8;12,8;11,9;10,10;9,13;8,16;7,20;7,24;7,50;0,50" o:connectangles="0,0,0,0,0,0,0,0,0,0,0,0,0,0,0,0,0,0,0,0,0,0,0,0,0,0,0,0,0,0,0,0,0,0,0,0,0,0,0,0,0,0,0,0,0,0,0,0,0"/>
                </v:shape>
                <v:shape id="Freeform 199" o:spid="_x0000_s1217" style="position:absolute;left:4246;top:1379;width:8;height:7;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WzpcYA&#10;AADdAAAADwAAAGRycy9kb3ducmV2LnhtbESPT2vCQBTE7wW/w/IKvdVNPYQ2uopUig1F8C94fGSf&#10;SWr2bdjdmvjtXaHgcZiZ3zCTWW8acSHna8sK3oYJCOLC6ppLBfvd1+s7CB+QNTaWScGVPMymg6cJ&#10;Ztp2vKHLNpQiQthnqKAKoc2k9EVFBv3QtsTRO1lnMETpSqkddhFuGjlKklQarDkuVNjSZ0XFeftn&#10;FPwsi3Y/X+XrpT9rt/jNu/x4WCv18tzPxyAC9eER/m9/awVpOvqA+5v4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WzpcYAAADdAAAADwAAAAAAAAAAAAAAAACYAgAAZHJz&#10;L2Rvd25yZXYueG1sUEsFBgAAAAAEAAQA9QAAAIsDAAAAAA==&#10;" path="m,12l8,r8,12l,12xe" fillcolor="black" stroked="f">
                  <v:path arrowok="t" o:connecttype="custom" o:connectlocs="0,4;2,0;4,4;0,4" o:connectangles="0,0,0,0"/>
                </v:shape>
                <v:shape id="Freeform 200" o:spid="_x0000_s1218" style="position:absolute;left:4206;top:1831;width:8;height:7;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aM5cMA&#10;AADdAAAADwAAAGRycy9kb3ducmV2LnhtbERPW2vCMBR+H/gfwhF8m6kblFGNIspwZQy8go+H5thW&#10;m5OSRNv9++Vh4OPHd58tetOIBzlfW1YwGScgiAuray4VHA+frx8gfEDW2FgmBb/kYTEfvMww07bj&#10;HT32oRQxhH2GCqoQ2kxKX1Rk0I9tSxy5i3UGQ4SulNphF8NNI9+SJJUGa44NFba0qqi47e9Gwfem&#10;aI/Ln3y78Tft1te8y8+nrVKjYb+cggjUh6f43/2lFaTpe9wf38Qn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aM5cMAAADdAAAADwAAAAAAAAAAAAAAAACYAgAAZHJzL2Rv&#10;d25yZXYueG1sUEsFBgAAAAAEAAQA9QAAAIgDAAAAAA==&#10;" path="m,l8,12,16,,,xe" fillcolor="black" stroked="f">
                  <v:path arrowok="t" o:connecttype="custom" o:connectlocs="0,0;2,4;4,0;0,0" o:connectangles="0,0,0,0"/>
                </v:shape>
                <v:shape id="Freeform 201" o:spid="_x0000_s1219" style="position:absolute;left:4189;top:1797;width:25;height:34;visibility:visible;mso-wrap-style:square;v-text-anchor:top" coordsize="4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RJOMQA&#10;AADdAAAADwAAAGRycy9kb3ducmV2LnhtbESPX2vCMBTF3wd+h3AF32ZalTA6o6jg2MNedEP2eNdc&#10;22JzU5Ksdvv0Rhjs8XD+/DjL9WBb0ZMPjWMN+TQDQVw603Cl4eN9//gEIkRkg61j0vBDAdar0cMS&#10;C+OufKD+GCuRRjgUqKGOsSukDGVNFsPUdcTJOztvMSbpK2k8XtO4beUsy5S02HAi1NjRrqbycvy2&#10;idvT9vQmT+3nZeFl/vWriF6U1pPxsHkGEWmI/+G/9qvRoNQ8h/ub9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0STjEAAAA3QAAAA8AAAAAAAAAAAAAAAAAmAIAAGRycy9k&#10;b3ducmV2LnhtbFBLBQYAAAAABAAEAPUAAACJAwAAAAA=&#10;" path="m9,6l,12,31,59,47,47,16,,9,6xe" fillcolor="black" stroked="f">
                  <v:path arrowok="t" o:connecttype="custom" o:connectlocs="3,2;0,4;9,20;13,16;5,0;3,2" o:connectangles="0,0,0,0,0,0"/>
                </v:shape>
                <v:shape id="Freeform 202" o:spid="_x0000_s1220" style="position:absolute;left:4244;top:842;width:9;height:7;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7NEMUA&#10;AADdAAAADwAAAGRycy9kb3ducmV2LnhtbESPT4vCMBTE7wt+h/CEva1pu1ClGkUEwYMs+Ofi7bV5&#10;tsXmpTax1m+/WVjwOMzMb5jFajCN6KlztWUF8SQCQVxYXXOp4Hzafs1AOI+ssbFMCl7kYLUcfSww&#10;0/bJB+qPvhQBwi5DBZX3bSalKyoy6Ca2JQ7e1XYGfZBdKXWHzwA3jUyiKJUGaw4LFba0qai4HR9G&#10;wSX+SfgS5/2pve4P+nXPo+k5V+pzPKznIDwN/h3+b++0gjT9TuDvTXg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s0QxQAAAN0AAAAPAAAAAAAAAAAAAAAAAJgCAABkcnMv&#10;ZG93bnJldi54bWxQSwUGAAAAAAQABAD1AAAAigMAAAAA&#10;" path="m,12l9,r8,12l,12xe" fillcolor="black" stroked="f">
                  <v:path arrowok="t" o:connecttype="custom" o:connectlocs="0,4;3,0;5,4;0,4" o:connectangles="0,0,0,0"/>
                </v:shape>
                <v:shape id="Freeform 203" o:spid="_x0000_s1221" style="position:absolute;left:4313;top:1540;width:8;height:6;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Joi8UA&#10;AADdAAAADwAAAGRycy9kb3ducmV2LnhtbESPT4vCMBTE74LfITxhb5pWoUo1igiCh2XBPxdvr82z&#10;LTYvtYm1fvvNwoLHYWZ+w6w2valFR62rLCuIJxEI4tzqigsFl/N+vADhPLLG2jIpeJODzXo4WGGq&#10;7YuP1J18IQKEXYoKSu+bVEqXl2TQTWxDHLybbQ36INtC6hZfAW5qOY2iRBqsOCyU2NCupPx+ehoF&#10;1/hnytc4687N7fuo348sml8ypb5G/XYJwlPvP+H/9kErSJLZDP7eh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miLxQAAAN0AAAAPAAAAAAAAAAAAAAAAAJgCAABkcnMv&#10;ZG93bnJldi54bWxQSwUGAAAAAAQABAD1AAAAigMAAAAA&#10;" path="m,l9,12,17,,,xe" fillcolor="black" stroked="f">
                  <v:path arrowok="t" o:connecttype="custom" o:connectlocs="0,0;2,3;4,0;0,0" o:connectangles="0,0,0,0"/>
                </v:shape>
                <v:line id="Line 204" o:spid="_x0000_s1222" style="position:absolute;flip:x;visibility:visible;mso-wrap-style:square" from="3885,-228" to="4388,-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i2cgAAADdAAAADwAAAGRycy9kb3ducmV2LnhtbESPT0sDMRTE74LfITzBm81WyyrbpqUo&#10;ihRU+u/Q2+vmdXfp5mVJ0m767RtB8DjMzG+YySyaVpzJ+cayguEgA0FcWt1wpWCzfn94AeEDssbW&#10;Mim4kIfZ9PZmgoW2PS/pvAqVSBD2BSqoQ+gKKX1Zk0E/sB1x8g7WGQxJukpqh32Cm1Y+ZlkuDTac&#10;Fmrs6LWm8rg6GQXL72feu49TPMZ9//Wz21aL7dtcqfu7OB+DCBTDf/iv/akV5PnTCH7fpCcgp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BSi2cgAAADdAAAADwAAAAAA&#10;AAAAAAAAAAChAgAAZHJzL2Rvd25yZXYueG1sUEsFBgAAAAAEAAQA+QAAAJYDAAAAAA==&#10;" strokeweight="0"/>
                <v:shape id="Freeform 205" o:spid="_x0000_s1223" style="position:absolute;left:4144;top:1801;width:74;height:52;visibility:visible;mso-wrap-style:square;v-text-anchor:top" coordsize="14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j0o8gA&#10;AADdAAAADwAAAGRycy9kb3ducmV2LnhtbESPQWvCQBSE7wX/w/KEXopurBokdRURWoLUg1ZFb4/s&#10;axLMvk2za0z/fbdQ6HGYmW+Y+bIzlWipcaVlBaNhBII4s7rkXMHh43UwA+E8ssbKMin4JgfLRe9h&#10;jom2d95Ru/e5CBB2CSoovK8TKV1WkEE3tDVx8D5tY9AH2eRSN3gPcFPJ5yiKpcGSw0KBNa0Lyq77&#10;m1FwPJ3fnlw8WrXv4+3my6ST9HKaKPXY71YvIDx1/j/81061gjgeT+H3TXg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SPSjyAAAAN0AAAAPAAAAAAAAAAAAAAAAAJgCAABk&#10;cnMvZG93bnJldi54bWxQSwUGAAAAAAQABAD1AAAAjQMAAAAA&#10;" path="m38,1r1,20l35,21r-3,3l28,25r-3,3l22,33r-2,4l18,43r-1,4l17,52r3,4l21,61r1,4l25,68r4,3l35,74r4,3l46,79r8,1l62,83r10,l68,80,65,76,61,71,58,65,57,61,55,56,54,50r,-4l55,37r2,-9l61,19r5,-7l73,6,82,3,91,r11,l108,r7,1l120,3r4,1l130,9r5,4l140,18r2,4l145,28r3,8l149,42r,7l148,61r-2,10l141,82r-7,7l130,92r-6,3l119,97r-7,3l105,101r-8,l89,103r-10,l69,103r-9,-2l51,100,43,98,36,95,29,94,24,89,18,86,11,79,6,68,2,58,,47,2,39,3,30,7,22r4,-6l17,10,22,6,31,3,38,1xm100,85r4,l108,83r4,-1l116,80r4,-3l123,73r3,-3l128,67r3,-3l133,59r,-4l133,50r,-5l131,37r-3,-6l124,27r-4,-3l116,21r-7,-2l102,18r-7,1l90,21r-6,3l79,27r-3,4l73,37r-1,8l71,50r,6l72,64r3,6l79,76r4,3l87,82r7,1l100,85xe" fillcolor="black" stroked="f">
                  <v:path arrowok="t" o:connecttype="custom" o:connectlocs="9,6;8,6;6,7;5,10;4,12;5,14;5,17;7,18;9,20;13,20;18,21;16,19;14,17;13,14;13,12;14,7;16,3;20,1;25,0;28,1;31,1;33,4;35,6;37,9;37,13;36,18;33,23;31,24;28,25;24,26;19,26;15,26;10,25;7,24;4,22;1,17;0,12;0,8;2,4;5,2;9,1;26,22;28,21;30,20;31,18;32,16;33,14;33,12;32,8;30,6;27,5;23,5;21,6;19,8;18,12;17,14;18,18;20,20;23,21" o:connectangles="0,0,0,0,0,0,0,0,0,0,0,0,0,0,0,0,0,0,0,0,0,0,0,0,0,0,0,0,0,0,0,0,0,0,0,0,0,0,0,0,0,0,0,0,0,0,0,0,0,0,0,0,0,0,0,0,0,0,0"/>
                  <o:lock v:ext="edit" verticies="t"/>
                </v:shape>
                <v:shape id="Freeform 206" o:spid="_x0000_s1224" style="position:absolute;left:4145;top:1778;width:72;height:10;visibility:visible;mso-wrap-style:square;v-text-anchor:top" coordsize="14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ZaqMMA&#10;AADdAAAADwAAAGRycy9kb3ducmV2LnhtbESPzarCMBSE98J9h3CEuxFNVShSjeKVXnHn78bdoTm2&#10;xeakNFHr2xtBcDnMzDfMbNGaStypcaVlBcNBBII4s7rkXMHp+N+fgHAeWWNlmRQ8ycFi/tOZYaLt&#10;g/d0P/hcBAi7BBUU3teJlC4ryKAb2Jo4eBfbGPRBNrnUDT4C3FRyFEWxNFhyWCiwplVB2fVwMwrk&#10;6Dx+Ht22d9nZtUxXPv2r9qlSv912OQXhqfXf8Ke90QrieBzD+014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ZaqMMAAADdAAAADwAAAAAAAAAAAAAAAACYAgAAZHJzL2Rv&#10;d25yZXYueG1sUEsFBgAAAAAEAAQA9QAAAIgDAAAAAA==&#10;" path="m19,17l,17,,,19,r,17xm145,19l40,17,40,,145,1r,18xe" fillcolor="black" stroked="f">
                  <v:path arrowok="t" o:connecttype="custom" o:connectlocs="4,5;0,5;0,0;4,0;4,5;36,5;10,5;10,0;36,1;36,5" o:connectangles="0,0,0,0,0,0,0,0,0,0"/>
                  <o:lock v:ext="edit" verticies="t"/>
                </v:shape>
                <v:shape id="Freeform 207" o:spid="_x0000_s1225" style="position:absolute;left:4165;top:1718;width:53;height:45;visibility:visible;mso-wrap-style:square;v-text-anchor:top" coordsize="10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92hsMA&#10;AADdAAAADwAAAGRycy9kb3ducmV2LnhtbESPXWvCMBSG7wf7D+EIu5upG1bpjDIEYTcTP/YDDs1J&#10;U9qclCbW+u/NQPDy5f14eFeb0bVioD7UnhXMphkI4tLrmisFf+fd+xJEiMgaW8+k4EYBNuvXlxUW&#10;2l/5SMMpViKNcChQgY2xK6QMpSWHYeo74uQZ3zuMSfaV1D1e07hr5UeW5dJhzYlgsaOtpbI5XVzi&#10;mvPB2LnZNUv/2w7by940lpR6m4zfXyAijfEZfrR/tII8/1zA/5v0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92hsMAAADdAAAADwAAAAAAAAAAAAAAAACYAgAAZHJzL2Rv&#10;d25yZXYueG1sUEsFBgAAAAAEAAQA9QAAAIgDAAAAAA==&#10;" path="m105,91l,89,,71r17,l8,64,4,57,1,48,,36,,33,,28,,24,1,21,4,16,7,12,10,9,12,7,15,4,18,3,22,r3,l28,r4,l36,r5,1l106,1r-1,18l43,19r-4,l34,19r-4,2l29,21r-3,1l23,25r-1,2l21,30r-3,1l17,36r,3l17,43r,5l18,54r1,4l22,62r6,3l34,70r7,1l50,73r55,l105,91xe" fillcolor="black" stroked="f">
                  <v:path arrowok="t" o:connecttype="custom" o:connectlocs="27,22;0,22;0,17;5,17;2,16;1,14;1,12;0,9;0,8;0,7;0,6;1,5;1,4;2,3;3,2;3,1;4,1;5,0;6,0;7,0;7,0;8,0;9,0;11,0;27,0;27,4;11,4;10,4;9,4;8,5;8,5;7,5;6,6;6,6;6,7;5,7;5,9;5,9;5,10;5,12;5,13;5,14;6,15;7,16;9,17;11,17;13,18;27,18;27,22" o:connectangles="0,0,0,0,0,0,0,0,0,0,0,0,0,0,0,0,0,0,0,0,0,0,0,0,0,0,0,0,0,0,0,0,0,0,0,0,0,0,0,0,0,0,0,0,0,0,0,0,0"/>
                </v:shape>
                <v:shape id="Freeform 208" o:spid="_x0000_s1226" style="position:absolute;left:4166;top:1657;width:53;height:49;visibility:visible;mso-wrap-style:square;v-text-anchor:top" coordsize="10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vH8MA&#10;AADdAAAADwAAAGRycy9kb3ducmV2LnhtbERPTUvDQBC9C/0PyxS82Y0Woo3dFhGkgiC0evA4ZCfZ&#10;aHY27G7atL/eOQgeH+97vZ18r44UUxfYwO2iAEVcB9txa+Dz4+XmAVTKyBb7wGTgTAm2m9nVGisb&#10;Tryn4yG3SkI4VWjA5TxUWqfakce0CAOxcE2IHrPA2Gob8SThvtd3RVFqjx1Lg8OBnh3VP4fRS2+z&#10;Ki72293v2mY/ruLbbnz/WhpzPZ+eHkFlmvK/+M/9ag2U5VLmyht5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svH8MAAADdAAAADwAAAAAAAAAAAAAAAACYAgAAZHJzL2Rv&#10;d25yZXYueG1sUEsFBgAAAAAEAAQA9QAAAIgDAAAAAA==&#10;" path="m67,21l71,r8,3l86,6r7,4l98,16r4,8l105,31r2,7l108,47r-1,11l104,68r-6,9l93,85r-7,6l76,95r-9,2l54,98r-8,l39,97,32,94,25,91,20,89,14,85,10,79,6,73,3,67,2,61,,53,,46,,38,2,30,5,24,9,19r4,-6l20,9,27,4,33,1r2,21l31,24r-3,3l24,28r-3,3l20,34r-2,4l17,43r,3l17,52r1,7l21,64r4,4l29,73r7,3l45,79r9,l62,79r9,-2l78,74r5,-3l86,67r3,-6l90,53r1,-6l91,43,89,38,87,34,84,30,82,27,78,24,72,22,67,21xe" fillcolor="black" stroked="f">
                  <v:path arrowok="t" o:connecttype="custom" o:connectlocs="17,0;21,2;24,4;26,8;26,12;25,17;23,22;18,24;13,25;9,25;6,23;3,22;1,19;0,16;0,12;0,8;2,5;5,3;8,1;7,6;6,7;5,9;4,11;4,13;5,16;7,19;11,20;15,20;19,19;21,17;22,14;22,11;21,9;20,7;17,6" o:connectangles="0,0,0,0,0,0,0,0,0,0,0,0,0,0,0,0,0,0,0,0,0,0,0,0,0,0,0,0,0,0,0,0,0,0,0"/>
                </v:shape>
                <v:shape id="Freeform 209" o:spid="_x0000_s1227" style="position:absolute;left:4146;top:1603;width:73;height:46;visibility:visible;mso-wrap-style:square;v-text-anchor:top" coordsize="14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308QA&#10;AADdAAAADwAAAGRycy9kb3ducmV2LnhtbESPUWvCMBSF3wf+h3CFvc3UCWVWo8hAcAzE2cFeL821&#10;KTY3Jcm0/fdGEHw8nHO+w1mue9uKC/nQOFYwnWQgiCunG64V/Jbbtw8QISJrbB2TgoECrFejlyUW&#10;2l35hy7HWIsE4VCgAhNjV0gZKkMWw8R1xMk7OW8xJulrqT1eE9y28j3Lcmmx4bRgsKNPQ9X5+G8V&#10;dFuzC7Iph3L48t+H89/e6xkp9TruNwsQkfr4DD/aO60gz2dzuL9JT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8d9PEAAAA3QAAAA8AAAAAAAAAAAAAAAAAmAIAAGRycy9k&#10;b3ducmV2LnhtbFBLBQYAAAAABAAEAPUAAACJAwAAAAA=&#10;" path="m145,91l,90,,72r57,l49,65,45,57,42,48,40,39r,-6l40,27r2,-4l45,18r2,-4l50,11,54,8,57,5,62,2,68,r7,l82,2r65,l145,20r-63,l76,20r-5,1l65,23r-3,3l60,29r-2,4l57,38r,6l57,48r,3l58,56r3,3l62,62r3,3l68,66r3,1l75,69r4,3l85,73r5,l145,73r,18xe" fillcolor="black" stroked="f">
                  <v:path arrowok="t" o:connecttype="custom" o:connectlocs="36,23;0,23;0,18;14,18;12,17;11,15;10,12;10,10;10,9;10,7;10,6;11,5;11,4;12,3;13,2;14,2;15,1;17,0;18,0;20,1;36,1;36,5;20,5;19,5;17,6;16,6;15,7;15,8;14,9;14,10;14,11;14,12;14,13;14,14;15,15;15,16;16,17;17,17;17,17;18,18;19,18;21,19;22,19;36,19;36,23" o:connectangles="0,0,0,0,0,0,0,0,0,0,0,0,0,0,0,0,0,0,0,0,0,0,0,0,0,0,0,0,0,0,0,0,0,0,0,0,0,0,0,0,0,0,0,0,0"/>
                </v:shape>
                <v:shape id="Freeform 210" o:spid="_x0000_s1228" style="position:absolute;left:4166;top:1540;width:54;height:53;visibility:visible;mso-wrap-style:square;v-text-anchor:top" coordsize="10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OL18IA&#10;AADdAAAADwAAAGRycy9kb3ducmV2LnhtbERPz2vCMBS+D/Y/hDfYbaYOaV01LeIceBpMPez4bJ5t&#10;sXmpSdT2vzeHwY4f3+9lOZhO3Mj51rKC6SQBQVxZ3XKt4LD/epuD8AFZY2eZFIzkoSyen5aYa3vn&#10;H7rtQi1iCPscFTQh9LmUvmrIoJ/YnjhyJ+sMhghdLbXDeww3nXxPklQabDk2NNjTuqHqvLsaBeRX&#10;mxMev8cL0zTL3Mf59xM3Sr2+DKsFiEBD+Bf/ubdaQZrO4v74Jj4B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s4vXwgAAAN0AAAAPAAAAAAAAAAAAAAAAAJgCAABkcnMvZG93&#10;bnJldi54bWxQSwUGAAAAAAQABAD1AAAAhwMAAAAA&#10;" path="m73,21l74,3r8,1l89,9r6,4l99,18r3,7l105,33r1,8l107,52r-1,10l103,73r-5,9l92,89r-7,6l76,101r-10,3l54,106,41,104,30,101,20,97,14,91,7,83,3,73,1,62,,50,1,40,3,31,7,22r5,-7l16,12,20,9,26,6,31,4,36,3,41,1,48,r6,l55,1r1,2l58,3r,82l65,85r6,-2l77,80r5,-4l85,71r3,-6l89,58r2,-6l91,46,89,41,88,37,87,34,84,31,80,27,77,24,73,21xm41,85r,-64l37,21r-4,1l29,25r-4,3l22,33r-3,4l18,44r-2,6l16,56r2,8l19,68r3,5l26,77r4,5l36,83r5,2xe" fillcolor="black" stroked="f">
                  <v:path arrowok="t" o:connecttype="custom" o:connectlocs="19,1;23,3;25,5;27,9;27,13;26,19;23,23;19,26;14,27;8,26;4,23;1,19;0,13;1,8;3,4;5,3;8,1;11,1;14,0;14,1;15,1;17,22;20,20;22,18;23,15;23,12;22,10;21,8;20,6;19,6;11,6;9,6;7,7;5,10;4,13;5,16;6,19;8,21;11,22" o:connectangles="0,0,0,0,0,0,0,0,0,0,0,0,0,0,0,0,0,0,0,0,0,0,0,0,0,0,0,0,0,0,0,0,0,0,0,0,0,0,0"/>
                  <o:lock v:ext="edit" verticies="t"/>
                </v:shape>
                <v:shape id="Freeform 211" o:spid="_x0000_s1229" style="position:absolute;left:4167;top:1485;width:54;height:47;visibility:visible;mso-wrap-style:square;v-text-anchor:top" coordsize="10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5MYA&#10;AADdAAAADwAAAGRycy9kb3ducmV2LnhtbESPQWvCQBSE70L/w/KE3nRjKUFTVwmBllwKbfTQ4yP7&#10;zEazb9PsauK/7xYKPQ4z8w2z3U+2EzcafOtYwWqZgCCunW65UXA8vC7WIHxA1tg5JgV38rDfPcy2&#10;mGk38ifdqtCICGGfoQITQp9J6WtDFv3S9cTRO7nBYohyaKQecIxw28mnJEmlxZbjgsGeCkP1pbpa&#10;Bc19/Y2HcsrD9eutMuekfd98FEo9zqf8BUSgKfyH/9qlVpCmzyv4fROfgN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I/5MYAAADdAAAADwAAAAAAAAAAAAAAAACYAgAAZHJz&#10;L2Rvd25yZXYueG1sUEsFBgAAAAAEAAQA9QAAAIsDAAAAAA==&#10;" path="m75,94l70,73r5,l79,70r4,-1l84,67r3,-4l88,58r3,-7l91,45r,-6l90,34,88,30,87,27,84,24,81,21,79,19r-3,l75,19r-3,2l70,24r-2,3l66,30r-1,4l64,40r-2,6l59,55r-1,8l55,69r-1,4l51,77r-1,5l47,83r-1,2l42,88r-5,l33,88r-4,l26,88r-2,l19,88,17,86,14,83,13,82,10,79,8,77,7,74,6,72,3,69,2,66,,63,,58,,54,,51,,45,,39,2,33,4,28,6,24,8,19r2,-4l13,12r4,-2l21,9,25,7,29,6r4,19l30,25r-2,3l24,30r-3,3l19,36r-1,3l17,43r,5l17,54r,4l18,63r3,3l22,67r2,2l26,70r3,l32,69r1,l35,69r1,-2l37,66r,-3l37,61r3,-3l42,52r,-6l44,39r2,-8l48,25r2,-6l51,15r3,-3l57,9,58,6,62,4,66,3,70,r5,l80,r4,3l88,4r3,2l94,9r4,4l101,18r3,4l105,27r1,6l108,40r,6l106,57r-1,7l102,72r-3,5l94,83r-6,5l81,91r-6,3xe" fillcolor="black" stroked="f">
                  <v:path arrowok="t" o:connecttype="custom" o:connectlocs="18,19;20,18;21,17;22,15;23,12;23,9;22,7;21,6;19,5;18,6;17,7;17,9;16,12;15,16;14,19;13,21;12,22;10,22;8,22;6,22;5,22;4,21;2,20;2,18;1,17;0,15;0,13;0,10;1,7;2,5;4,3;6,3;8,2;8,7;6,8;5,9;5,11;5,14;5,16;6,17;7,18;8,18;9,18;9,18;10,17;10,16;11,13;11,10;12,7;13,4;15,3;16,1;18,0;20,0;22,1;24,3;26,5;27,7;27,10;27,15;26,18;24,21;21,23" o:connectangles="0,0,0,0,0,0,0,0,0,0,0,0,0,0,0,0,0,0,0,0,0,0,0,0,0,0,0,0,0,0,0,0,0,0,0,0,0,0,0,0,0,0,0,0,0,0,0,0,0,0,0,0,0,0,0,0,0,0,0,0,0,0,0"/>
                </v:shape>
                <v:line id="Line 212" o:spid="_x0000_s1230" style="position:absolute;visibility:visible;mso-wrap-style:square" from="4273,857" to="4273,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kf88UAAADdAAAADwAAAGRycy9kb3ducmV2LnhtbESPQWsCMRSE70L/Q3gFL6JZRbayGkUK&#10;ilIKakWvj83r7uLmZUmirv++KQgeh5n5hpktWlOLGzlfWVYwHCQgiHOrKy4UHH9W/QkIH5A11pZJ&#10;wYM8LOZvnRlm2t55T7dDKESEsM9QQRlCk0np85IM+oFtiKP3a53BEKUrpHZ4j3BTy1GSpNJgxXGh&#10;xIY+S8ovh6tRMP467yeXqpcu17t8e3LG4Mf3Sanue7ucggjUhlf42d5oBWk6HsH/m/g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kf88UAAADdAAAADwAAAAAAAAAA&#10;AAAAAAChAgAAZHJzL2Rvd25yZXYueG1sUEsFBgAAAAAEAAQA+QAAAJMDAAAAAA==&#10;" strokeweight=".25pt">
                  <v:stroke startarrow="block" startarrowwidth="narrow" startarrowlength="short" endarrow="block" endarrowwidth="narrow" endarrowlength="short"/>
                </v:line>
                <v:line id="Line 213" o:spid="_x0000_s1231" style="position:absolute;visibility:visible;mso-wrap-style:square" from="4273,1407" to="4274,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W6aMYAAADdAAAADwAAAGRycy9kb3ducmV2LnhtbESP3WoCMRSE7wu+QzgFb0rN+sNWtkaR&#10;QkURQW2xt4fN6e7i5mRJoq5vbwTBy2FmvmEms9bU4kzOV5YV9HsJCOLc6ooLBb8/3+9jED4ga6wt&#10;k4IreZhNOy8TzLS98I7O+1CICGGfoYIyhCaT0uclGfQ92xBH7986gyFKV0jt8BLhppaDJEmlwYrj&#10;QokNfZWUH/cno2C0/tuNj9VbOl9s89XBGYMfm4NS3dd2/gkiUBue4Ud7qRWk6WgI9zfxCc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VumjGAAAA3QAAAA8AAAAAAAAA&#10;AAAAAAAAoQIAAGRycy9kb3ducmV2LnhtbFBLBQYAAAAABAAEAPkAAACUAwAAAAA=&#10;" strokeweight=".25pt">
                  <v:stroke startarrow="block" startarrowwidth="narrow" startarrowlength="short" endarrow="block" endarrowwidth="narrow" endarrowlength="short"/>
                </v:line>
              </v:group>
            </w:pict>
          </mc:Fallback>
        </mc:AlternateContent>
      </w:r>
    </w:p>
    <w:p w:rsidR="000F53C8" w:rsidRDefault="000F53C8" w:rsidP="000F53C8">
      <w:pPr>
        <w:pStyle w:val="Noidung"/>
        <w:rPr>
          <w:i/>
        </w:rPr>
      </w:pPr>
    </w:p>
    <w:p w:rsidR="000F53C8" w:rsidRPr="000F53C8" w:rsidRDefault="000F53C8" w:rsidP="000F53C8">
      <w:pPr>
        <w:pStyle w:val="Noidung"/>
        <w:rPr>
          <w:i/>
        </w:rPr>
      </w:pPr>
    </w:p>
    <w:p w:rsidR="000F53C8" w:rsidRDefault="000F53C8" w:rsidP="000F53C8">
      <w:pPr>
        <w:spacing w:before="80"/>
        <w:jc w:val="both"/>
        <w:rPr>
          <w:rFonts w:ascii="Arial" w:hAnsi="Arial" w:cs="Arial"/>
          <w:i/>
        </w:rPr>
      </w:pPr>
    </w:p>
    <w:p w:rsidR="000F53C8" w:rsidRDefault="000F53C8" w:rsidP="000F53C8">
      <w:pPr>
        <w:spacing w:before="80"/>
        <w:jc w:val="both"/>
        <w:rPr>
          <w:rFonts w:ascii="Arial" w:hAnsi="Arial" w:cs="Arial"/>
          <w:i/>
        </w:rPr>
      </w:pPr>
    </w:p>
    <w:p w:rsidR="000F53C8" w:rsidRDefault="000F53C8" w:rsidP="000F53C8">
      <w:pPr>
        <w:spacing w:before="80"/>
        <w:jc w:val="both"/>
        <w:rPr>
          <w:rFonts w:ascii="Arial" w:hAnsi="Arial" w:cs="Arial"/>
          <w:i/>
        </w:rPr>
      </w:pPr>
    </w:p>
    <w:p w:rsidR="000F53C8" w:rsidRDefault="000F53C8" w:rsidP="000F53C8">
      <w:pPr>
        <w:spacing w:before="80"/>
        <w:jc w:val="both"/>
        <w:rPr>
          <w:rFonts w:ascii="Arial" w:hAnsi="Arial" w:cs="Arial"/>
          <w:i/>
        </w:rPr>
      </w:pPr>
    </w:p>
    <w:p w:rsidR="000F53C8" w:rsidRDefault="000F53C8" w:rsidP="000F53C8">
      <w:pPr>
        <w:spacing w:before="80"/>
        <w:jc w:val="both"/>
        <w:rPr>
          <w:rFonts w:ascii="Arial" w:hAnsi="Arial" w:cs="Arial"/>
          <w:i/>
        </w:rPr>
      </w:pPr>
    </w:p>
    <w:p w:rsidR="000F53C8" w:rsidRPr="004D7898" w:rsidRDefault="000F53C8" w:rsidP="000F53C8">
      <w:pPr>
        <w:spacing w:before="80"/>
        <w:jc w:val="both"/>
        <w:rPr>
          <w:rFonts w:ascii="Arial" w:hAnsi="Arial" w:cs="Arial"/>
          <w:i/>
        </w:rPr>
      </w:pPr>
    </w:p>
    <w:p w:rsidR="000F53C8" w:rsidRPr="007F163D" w:rsidRDefault="00331DD2" w:rsidP="000F53C8">
      <w:pPr>
        <w:pStyle w:val="Hinhve"/>
        <w:rPr>
          <w:i w:val="0"/>
        </w:rPr>
      </w:pPr>
      <w:r w:rsidRPr="007F163D">
        <w:rPr>
          <w:i w:val="0"/>
        </w:rPr>
        <w:t xml:space="preserve">Hình </w:t>
      </w:r>
      <w:r w:rsidR="008C0ED1" w:rsidRPr="007F163D">
        <w:rPr>
          <w:i w:val="0"/>
        </w:rPr>
        <w:t>2.1</w:t>
      </w:r>
      <w:r w:rsidRPr="007F163D">
        <w:rPr>
          <w:i w:val="0"/>
        </w:rPr>
        <w:t>: Thước mớn nước</w:t>
      </w:r>
    </w:p>
    <w:p w:rsidR="000F53C8" w:rsidRDefault="000F53C8" w:rsidP="000F53C8">
      <w:pPr>
        <w:pStyle w:val="Noidung"/>
      </w:pPr>
      <w:r>
        <w:t>Mớn nước biểu kiến là mớn nước đọc được trên thước mớn nước. Do cấu tạo của vỏ tàu, thông thường người ta không thể kẻ thước mớn nước nằm hoàn toàn trên các đường vuông góc (đường thủy trực) do đó mớn nước biểu kiến khác với mớn nước thực.</w:t>
      </w:r>
    </w:p>
    <w:p w:rsidR="000F53C8" w:rsidRPr="00950572" w:rsidRDefault="000F53C8" w:rsidP="000F53C8">
      <w:pPr>
        <w:pStyle w:val="Noidung"/>
        <w:rPr>
          <w:b/>
        </w:rPr>
      </w:pPr>
      <w:r w:rsidRPr="00950572">
        <w:rPr>
          <w:b/>
        </w:rPr>
        <w:t xml:space="preserve">* Mối quan hệ giữa mớn nước biểu kiến, mớn nước thực, </w:t>
      </w:r>
      <w:r w:rsidR="00950572">
        <w:rPr>
          <w:b/>
        </w:rPr>
        <w:t xml:space="preserve">mớn nước trung bình và </w:t>
      </w:r>
      <w:r w:rsidRPr="00950572">
        <w:rPr>
          <w:b/>
        </w:rPr>
        <w:t>mớn nước tương đương</w:t>
      </w:r>
    </w:p>
    <w:p w:rsidR="007679ED" w:rsidRPr="007679ED" w:rsidRDefault="007679ED" w:rsidP="007679ED">
      <w:pPr>
        <w:pStyle w:val="Noidung"/>
        <w:rPr>
          <w:i/>
        </w:rPr>
      </w:pPr>
      <w:r w:rsidRPr="007679ED">
        <w:rPr>
          <w:i/>
        </w:rPr>
        <w:t>+ Xác định mớn nước thực từ mớn nước biểu kiến</w:t>
      </w:r>
    </w:p>
    <w:p w:rsidR="007679ED" w:rsidRDefault="007679ED" w:rsidP="007679ED">
      <w:pPr>
        <w:pStyle w:val="Noidung"/>
      </w:pPr>
      <w:r>
        <w:t>Khi t</w:t>
      </w:r>
      <w:r w:rsidRPr="00000E2B">
        <w:t>àu</w:t>
      </w:r>
      <w:r>
        <w:t xml:space="preserve"> </w:t>
      </w:r>
      <w:r w:rsidRPr="00000E2B">
        <w:t>ở</w:t>
      </w:r>
      <w:r>
        <w:t xml:space="preserve"> t</w:t>
      </w:r>
      <w:r w:rsidRPr="00000E2B">
        <w:t>ư</w:t>
      </w:r>
      <w:r>
        <w:t xml:space="preserve"> th</w:t>
      </w:r>
      <w:r w:rsidRPr="00000E2B">
        <w:t>ế</w:t>
      </w:r>
      <w:r>
        <w:t xml:space="preserve"> kh</w:t>
      </w:r>
      <w:r w:rsidRPr="00000E2B">
        <w:t>ô</w:t>
      </w:r>
      <w:r>
        <w:t>ng c</w:t>
      </w:r>
      <w:r w:rsidRPr="00000E2B">
        <w:t>â</w:t>
      </w:r>
      <w:r>
        <w:t>n b</w:t>
      </w:r>
      <w:r w:rsidRPr="00000E2B">
        <w:t>ằng</w:t>
      </w:r>
      <w:r>
        <w:t xml:space="preserve"> m</w:t>
      </w:r>
      <w:r w:rsidRPr="00000E2B">
        <w:t>ũi</w:t>
      </w:r>
      <w:r>
        <w:t xml:space="preserve"> l</w:t>
      </w:r>
      <w:r w:rsidRPr="00000E2B">
        <w:t>ái</w:t>
      </w:r>
      <w:r>
        <w:t>, gi</w:t>
      </w:r>
      <w:r w:rsidRPr="00000E2B">
        <w:t>á</w:t>
      </w:r>
      <w:r>
        <w:t xml:space="preserve"> tr</w:t>
      </w:r>
      <w:r w:rsidRPr="00000E2B">
        <w:t>ị</w:t>
      </w:r>
      <w:r>
        <w:t xml:space="preserve"> m</w:t>
      </w:r>
      <w:r w:rsidRPr="00000E2B">
        <w:t>ớn</w:t>
      </w:r>
      <w:r>
        <w:t xml:space="preserve"> n</w:t>
      </w:r>
      <w:r w:rsidRPr="00000E2B">
        <w:t>ước</w:t>
      </w:r>
      <w:r>
        <w:t xml:space="preserve"> bi</w:t>
      </w:r>
      <w:r w:rsidRPr="00000E2B">
        <w:t>ểu</w:t>
      </w:r>
      <w:r>
        <w:t xml:space="preserve"> ki</w:t>
      </w:r>
      <w:r w:rsidRPr="00000E2B">
        <w:t>ến</w:t>
      </w:r>
      <w:r>
        <w:t xml:space="preserve"> v</w:t>
      </w:r>
      <w:r w:rsidRPr="00000E2B">
        <w:t>à</w:t>
      </w:r>
      <w:r>
        <w:t xml:space="preserve"> m</w:t>
      </w:r>
      <w:r w:rsidRPr="00000E2B">
        <w:t>ớn</w:t>
      </w:r>
      <w:r>
        <w:t xml:space="preserve"> n</w:t>
      </w:r>
      <w:r w:rsidRPr="00000E2B">
        <w:t>ước</w:t>
      </w:r>
      <w:r>
        <w:t xml:space="preserve"> t</w:t>
      </w:r>
      <w:r w:rsidRPr="00000E2B">
        <w:t>ính</w:t>
      </w:r>
      <w:r>
        <w:t xml:space="preserve"> to</w:t>
      </w:r>
      <w:r w:rsidRPr="00000E2B">
        <w:t>án</w:t>
      </w:r>
      <w:r>
        <w:t xml:space="preserve"> (m</w:t>
      </w:r>
      <w:r w:rsidRPr="00000E2B">
        <w:t>ớn</w:t>
      </w:r>
      <w:r>
        <w:t xml:space="preserve"> n</w:t>
      </w:r>
      <w:r w:rsidRPr="00000E2B">
        <w:t>ước</w:t>
      </w:r>
      <w:r>
        <w:t xml:space="preserve"> th</w:t>
      </w:r>
      <w:r w:rsidRPr="00000E2B">
        <w:t>ực</w:t>
      </w:r>
      <w:r>
        <w:t>) ch</w:t>
      </w:r>
      <w:r w:rsidRPr="00000E2B">
        <w:t>ê</w:t>
      </w:r>
      <w:r>
        <w:t>nh l</w:t>
      </w:r>
      <w:r w:rsidRPr="00000E2B">
        <w:t>ệc</w:t>
      </w:r>
      <w:r>
        <w:t>h nhau m</w:t>
      </w:r>
      <w:r w:rsidRPr="00000E2B">
        <w:t>ột</w:t>
      </w:r>
      <w:r>
        <w:t xml:space="preserve"> l</w:t>
      </w:r>
      <w:r w:rsidRPr="00000E2B">
        <w:t>ượng</w:t>
      </w:r>
      <w:r>
        <w:t xml:space="preserve"> g</w:t>
      </w:r>
      <w:r w:rsidRPr="00000E2B">
        <w:t>ọi</w:t>
      </w:r>
      <w:r>
        <w:t xml:space="preserve"> l</w:t>
      </w:r>
      <w:r w:rsidRPr="00000E2B">
        <w:t>à</w:t>
      </w:r>
      <w:r>
        <w:t xml:space="preserve"> l</w:t>
      </w:r>
      <w:r w:rsidRPr="00000E2B">
        <w:t>ượng</w:t>
      </w:r>
      <w:r>
        <w:t xml:space="preserve"> hi</w:t>
      </w:r>
      <w:r w:rsidRPr="00000E2B">
        <w:t>ệu</w:t>
      </w:r>
      <w:r>
        <w:t xml:space="preserve"> ch</w:t>
      </w:r>
      <w:r w:rsidRPr="00000E2B">
        <w:t>ỉnh</w:t>
      </w:r>
      <w:r>
        <w:t xml:space="preserve"> s</w:t>
      </w:r>
      <w:r w:rsidRPr="00000E2B">
        <w:t>ố</w:t>
      </w:r>
      <w:r>
        <w:t xml:space="preserve"> </w:t>
      </w:r>
      <w:r w:rsidRPr="00000E2B">
        <w:lastRenderedPageBreak/>
        <w:t>đọc</w:t>
      </w:r>
      <w:r>
        <w:t xml:space="preserve"> m</w:t>
      </w:r>
      <w:r w:rsidRPr="00000E2B">
        <w:t>ớn</w:t>
      </w:r>
      <w:r>
        <w:t xml:space="preserve"> n</w:t>
      </w:r>
      <w:r w:rsidRPr="00000E2B">
        <w:t>ước</w:t>
      </w:r>
      <w:r>
        <w:t xml:space="preserve">, </w:t>
      </w:r>
      <w:r w:rsidRPr="00580535">
        <w:t xml:space="preserve">ký hiệu là </w:t>
      </w:r>
      <w:r w:rsidRPr="00580535">
        <w:rPr>
          <w:rFonts w:cs="Arial"/>
        </w:rPr>
        <w:t>Δ</w:t>
      </w:r>
      <w:r w:rsidRPr="00580535">
        <w:t>d</w:t>
      </w:r>
      <w:r w:rsidRPr="00580535">
        <w:rPr>
          <w:vertAlign w:val="subscript"/>
        </w:rPr>
        <w:t>F</w:t>
      </w:r>
      <w:r w:rsidRPr="00580535">
        <w:t xml:space="preserve">, </w:t>
      </w:r>
      <w:r w:rsidRPr="00580535">
        <w:rPr>
          <w:rFonts w:cs="Arial"/>
        </w:rPr>
        <w:t>Δ</w:t>
      </w:r>
      <w:r w:rsidRPr="00580535">
        <w:t>d</w:t>
      </w:r>
      <w:r w:rsidRPr="00580535">
        <w:rPr>
          <w:vertAlign w:val="subscript"/>
        </w:rPr>
        <w:t>A</w:t>
      </w:r>
      <w:r w:rsidRPr="00580535">
        <w:t xml:space="preserve"> </w:t>
      </w:r>
      <w:r>
        <w:t>v</w:t>
      </w:r>
      <w:r w:rsidRPr="00000E2B">
        <w:t>à</w:t>
      </w:r>
      <w:r>
        <w:t xml:space="preserve"> </w:t>
      </w:r>
      <w:r w:rsidRPr="00580535">
        <w:rPr>
          <w:rFonts w:cs="Arial"/>
        </w:rPr>
        <w:t>Δ</w:t>
      </w:r>
      <w:r w:rsidRPr="00580535">
        <w:t>d</w:t>
      </w:r>
      <w:r w:rsidRPr="00580535">
        <w:rPr>
          <w:rFonts w:cs="Arial"/>
          <w:vertAlign w:val="subscript"/>
        </w:rPr>
        <w:t>Ө</w:t>
      </w:r>
      <w:r>
        <w:t xml:space="preserve">. Khi </w:t>
      </w:r>
      <w:r w:rsidRPr="00F95A17">
        <w:t>đó</w:t>
      </w:r>
      <w:r>
        <w:t>, m</w:t>
      </w:r>
      <w:r w:rsidRPr="00F95A17">
        <w:t>ối</w:t>
      </w:r>
      <w:r>
        <w:t xml:space="preserve"> quan h</w:t>
      </w:r>
      <w:r w:rsidRPr="00F95A17">
        <w:t>ệ</w:t>
      </w:r>
      <w:r>
        <w:t xml:space="preserve"> gi</w:t>
      </w:r>
      <w:r w:rsidRPr="00F95A17">
        <w:t>ữa</w:t>
      </w:r>
      <w:r>
        <w:t xml:space="preserve"> m</w:t>
      </w:r>
      <w:r w:rsidRPr="00F95A17">
        <w:t>ớn</w:t>
      </w:r>
      <w:r>
        <w:t xml:space="preserve"> n</w:t>
      </w:r>
      <w:r w:rsidRPr="00F95A17">
        <w:t>ước</w:t>
      </w:r>
      <w:r>
        <w:t xml:space="preserve"> bi</w:t>
      </w:r>
      <w:r w:rsidRPr="00F95A17">
        <w:t>ểu</w:t>
      </w:r>
      <w:r>
        <w:t xml:space="preserve"> ki</w:t>
      </w:r>
      <w:r w:rsidRPr="00F95A17">
        <w:t>ến</w:t>
      </w:r>
      <w:r>
        <w:t xml:space="preserve"> v</w:t>
      </w:r>
      <w:r w:rsidRPr="00F95A17">
        <w:t>à</w:t>
      </w:r>
      <w:r>
        <w:t xml:space="preserve"> m</w:t>
      </w:r>
      <w:r w:rsidRPr="00F95A17">
        <w:t>ớn</w:t>
      </w:r>
      <w:r>
        <w:t xml:space="preserve"> n</w:t>
      </w:r>
      <w:r w:rsidRPr="00F95A17">
        <w:t>ước</w:t>
      </w:r>
      <w:r>
        <w:t xml:space="preserve"> th</w:t>
      </w:r>
      <w:r w:rsidRPr="00F95A17">
        <w:t>ực</w:t>
      </w:r>
      <w:r>
        <w:t xml:space="preserve"> </w:t>
      </w:r>
      <w:r w:rsidRPr="00F95A17">
        <w:t>được</w:t>
      </w:r>
      <w:r>
        <w:t xml:space="preserve"> th</w:t>
      </w:r>
      <w:r w:rsidRPr="00F95A17">
        <w:t>ể</w:t>
      </w:r>
      <w:r>
        <w:t xml:space="preserve"> hi</w:t>
      </w:r>
      <w:r w:rsidRPr="00F95A17">
        <w:t>ện</w:t>
      </w:r>
      <w:r>
        <w:t xml:space="preserve"> qua c</w:t>
      </w:r>
      <w:r w:rsidRPr="00F95A17">
        <w:t>ô</w:t>
      </w:r>
      <w:r>
        <w:t>ng th</w:t>
      </w:r>
      <w:r w:rsidRPr="00F95A17">
        <w:t>ức</w:t>
      </w:r>
      <w:r>
        <w:t xml:space="preserve"> sau:</w:t>
      </w:r>
    </w:p>
    <w:p w:rsidR="007679ED" w:rsidRDefault="00331DD2" w:rsidP="00950572">
      <w:pPr>
        <w:pStyle w:val="Noidung"/>
        <w:ind w:left="1440" w:firstLine="2246"/>
      </w:pPr>
      <w:r w:rsidRPr="00331DD2">
        <w:rPr>
          <w:position w:val="-48"/>
          <w:sz w:val="28"/>
          <w:szCs w:val="28"/>
        </w:rPr>
        <w:object w:dxaOrig="15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pt;height:53.8pt" o:ole="">
            <v:imagedata r:id="rId13" o:title=""/>
          </v:shape>
          <o:OLEObject Type="Embed" ProgID="Equation.3" ShapeID="_x0000_i1025" DrawAspect="Content" ObjectID="_1556956906" r:id="rId14"/>
        </w:object>
      </w:r>
      <w:r w:rsidR="00950572">
        <w:rPr>
          <w:position w:val="-40"/>
          <w:sz w:val="28"/>
          <w:szCs w:val="28"/>
        </w:rPr>
        <w:tab/>
      </w:r>
      <w:r w:rsidR="00950572">
        <w:rPr>
          <w:position w:val="-40"/>
          <w:sz w:val="28"/>
          <w:szCs w:val="28"/>
        </w:rPr>
        <w:tab/>
      </w:r>
      <w:r w:rsidR="00950572">
        <w:rPr>
          <w:position w:val="-40"/>
          <w:sz w:val="28"/>
          <w:szCs w:val="28"/>
        </w:rPr>
        <w:tab/>
      </w:r>
      <w:r w:rsidR="00950572">
        <w:rPr>
          <w:position w:val="-40"/>
          <w:sz w:val="28"/>
          <w:szCs w:val="28"/>
        </w:rPr>
        <w:tab/>
      </w:r>
      <w:r w:rsidR="008C0ED1">
        <w:rPr>
          <w:position w:val="-40"/>
          <w:szCs w:val="28"/>
        </w:rPr>
        <w:t>(2.1</w:t>
      </w:r>
      <w:r w:rsidR="00950572" w:rsidRPr="00950572">
        <w:rPr>
          <w:position w:val="-40"/>
          <w:szCs w:val="28"/>
        </w:rPr>
        <w:t>)</w:t>
      </w:r>
      <w:r w:rsidR="00950572">
        <w:rPr>
          <w:position w:val="-40"/>
          <w:sz w:val="28"/>
          <w:szCs w:val="28"/>
        </w:rPr>
        <w:tab/>
      </w:r>
      <w:r w:rsidR="00950572">
        <w:rPr>
          <w:position w:val="-40"/>
          <w:sz w:val="28"/>
          <w:szCs w:val="28"/>
        </w:rPr>
        <w:tab/>
      </w:r>
      <w:r w:rsidR="00950572">
        <w:rPr>
          <w:position w:val="-40"/>
          <w:sz w:val="28"/>
          <w:szCs w:val="28"/>
        </w:rPr>
        <w:tab/>
      </w:r>
      <w:r w:rsidR="00950572">
        <w:rPr>
          <w:position w:val="-40"/>
          <w:sz w:val="28"/>
          <w:szCs w:val="28"/>
        </w:rPr>
        <w:tab/>
      </w:r>
    </w:p>
    <w:p w:rsidR="000F53C8" w:rsidRPr="000F53C8" w:rsidRDefault="00E32448" w:rsidP="000F53C8">
      <w:pPr>
        <w:pStyle w:val="Noidung"/>
        <w:rPr>
          <w:szCs w:val="26"/>
        </w:rPr>
      </w:pPr>
      <w:r>
        <w:rPr>
          <w:noProof/>
          <w:szCs w:val="26"/>
        </w:rPr>
        <mc:AlternateContent>
          <mc:Choice Requires="wpg">
            <w:drawing>
              <wp:anchor distT="0" distB="0" distL="114300" distR="114300" simplePos="0" relativeHeight="251687936" behindDoc="0" locked="0" layoutInCell="1" allowOverlap="1" wp14:anchorId="1EA9D1C6" wp14:editId="73E16607">
                <wp:simplePos x="0" y="0"/>
                <wp:positionH relativeFrom="column">
                  <wp:posOffset>-114300</wp:posOffset>
                </wp:positionH>
                <wp:positionV relativeFrom="paragraph">
                  <wp:posOffset>153035</wp:posOffset>
                </wp:positionV>
                <wp:extent cx="5786755" cy="2407285"/>
                <wp:effectExtent l="0" t="0" r="4445" b="0"/>
                <wp:wrapNone/>
                <wp:docPr id="1358"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6755" cy="2407285"/>
                          <a:chOff x="2279" y="5414"/>
                          <a:chExt cx="9113" cy="3921"/>
                        </a:xfrm>
                      </wpg:grpSpPr>
                      <wpg:grpSp>
                        <wpg:cNvPr id="1359" name="Group 220"/>
                        <wpg:cNvGrpSpPr>
                          <a:grpSpLocks/>
                        </wpg:cNvGrpSpPr>
                        <wpg:grpSpPr bwMode="auto">
                          <a:xfrm>
                            <a:off x="2527" y="5414"/>
                            <a:ext cx="8793" cy="3921"/>
                            <a:chOff x="2527" y="5414"/>
                            <a:chExt cx="8793" cy="3921"/>
                          </a:xfrm>
                        </wpg:grpSpPr>
                        <wps:wsp>
                          <wps:cNvPr id="1360" name="Line 221"/>
                          <wps:cNvCnPr/>
                          <wps:spPr bwMode="auto">
                            <a:xfrm>
                              <a:off x="3350" y="6403"/>
                              <a:ext cx="1" cy="27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1" name="Line 222"/>
                          <wps:cNvCnPr/>
                          <wps:spPr bwMode="auto">
                            <a:xfrm>
                              <a:off x="10672" y="5659"/>
                              <a:ext cx="1" cy="3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2" name="Freeform 223"/>
                          <wps:cNvSpPr>
                            <a:spLocks/>
                          </wps:cNvSpPr>
                          <wps:spPr bwMode="auto">
                            <a:xfrm>
                              <a:off x="3755" y="8869"/>
                              <a:ext cx="52" cy="40"/>
                            </a:xfrm>
                            <a:custGeom>
                              <a:avLst/>
                              <a:gdLst>
                                <a:gd name="T0" fmla="*/ 0 w 52"/>
                                <a:gd name="T1" fmla="*/ 40 h 40"/>
                                <a:gd name="T2" fmla="*/ 0 w 52"/>
                                <a:gd name="T3" fmla="*/ 26 h 40"/>
                                <a:gd name="T4" fmla="*/ 41 w 52"/>
                                <a:gd name="T5" fmla="*/ 0 h 40"/>
                                <a:gd name="T6" fmla="*/ 52 w 52"/>
                                <a:gd name="T7" fmla="*/ 14 h 40"/>
                                <a:gd name="T8" fmla="*/ 11 w 52"/>
                                <a:gd name="T9" fmla="*/ 40 h 40"/>
                                <a:gd name="T10" fmla="*/ 11 w 52"/>
                                <a:gd name="T11" fmla="*/ 26 h 40"/>
                                <a:gd name="T12" fmla="*/ 0 w 52"/>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2" h="40">
                                  <a:moveTo>
                                    <a:pt x="0" y="40"/>
                                  </a:moveTo>
                                  <a:lnTo>
                                    <a:pt x="0" y="26"/>
                                  </a:lnTo>
                                  <a:lnTo>
                                    <a:pt x="41" y="0"/>
                                  </a:lnTo>
                                  <a:lnTo>
                                    <a:pt x="52" y="14"/>
                                  </a:lnTo>
                                  <a:lnTo>
                                    <a:pt x="11" y="40"/>
                                  </a:lnTo>
                                  <a:lnTo>
                                    <a:pt x="11" y="26"/>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224"/>
                          <wps:cNvSpPr>
                            <a:spLocks/>
                          </wps:cNvSpPr>
                          <wps:spPr bwMode="auto">
                            <a:xfrm>
                              <a:off x="3745" y="8895"/>
                              <a:ext cx="10" cy="14"/>
                            </a:xfrm>
                            <a:custGeom>
                              <a:avLst/>
                              <a:gdLst>
                                <a:gd name="T0" fmla="*/ 10 w 10"/>
                                <a:gd name="T1" fmla="*/ 14 h 14"/>
                                <a:gd name="T2" fmla="*/ 0 w 10"/>
                                <a:gd name="T3" fmla="*/ 7 h 14"/>
                                <a:gd name="T4" fmla="*/ 10 w 10"/>
                                <a:gd name="T5" fmla="*/ 0 h 14"/>
                                <a:gd name="T6" fmla="*/ 10 w 10"/>
                                <a:gd name="T7" fmla="*/ 14 h 14"/>
                              </a:gdLst>
                              <a:ahLst/>
                              <a:cxnLst>
                                <a:cxn ang="0">
                                  <a:pos x="T0" y="T1"/>
                                </a:cxn>
                                <a:cxn ang="0">
                                  <a:pos x="T2" y="T3"/>
                                </a:cxn>
                                <a:cxn ang="0">
                                  <a:pos x="T4" y="T5"/>
                                </a:cxn>
                                <a:cxn ang="0">
                                  <a:pos x="T6" y="T7"/>
                                </a:cxn>
                              </a:cxnLst>
                              <a:rect l="0" t="0" r="r" b="b"/>
                              <a:pathLst>
                                <a:path w="10" h="14">
                                  <a:moveTo>
                                    <a:pt x="10" y="14"/>
                                  </a:moveTo>
                                  <a:lnTo>
                                    <a:pt x="0" y="7"/>
                                  </a:lnTo>
                                  <a:lnTo>
                                    <a:pt x="10" y="0"/>
                                  </a:lnTo>
                                  <a:lnTo>
                                    <a:pt x="1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4" name="Freeform 225"/>
                          <wps:cNvSpPr>
                            <a:spLocks/>
                          </wps:cNvSpPr>
                          <wps:spPr bwMode="auto">
                            <a:xfrm>
                              <a:off x="3755" y="8895"/>
                              <a:ext cx="52" cy="40"/>
                            </a:xfrm>
                            <a:custGeom>
                              <a:avLst/>
                              <a:gdLst>
                                <a:gd name="T0" fmla="*/ 47 w 52"/>
                                <a:gd name="T1" fmla="*/ 33 h 40"/>
                                <a:gd name="T2" fmla="*/ 41 w 52"/>
                                <a:gd name="T3" fmla="*/ 40 h 40"/>
                                <a:gd name="T4" fmla="*/ 0 w 52"/>
                                <a:gd name="T5" fmla="*/ 14 h 40"/>
                                <a:gd name="T6" fmla="*/ 11 w 52"/>
                                <a:gd name="T7" fmla="*/ 0 h 40"/>
                                <a:gd name="T8" fmla="*/ 52 w 52"/>
                                <a:gd name="T9" fmla="*/ 27 h 40"/>
                                <a:gd name="T10" fmla="*/ 47 w 52"/>
                                <a:gd name="T11" fmla="*/ 33 h 40"/>
                              </a:gdLst>
                              <a:ahLst/>
                              <a:cxnLst>
                                <a:cxn ang="0">
                                  <a:pos x="T0" y="T1"/>
                                </a:cxn>
                                <a:cxn ang="0">
                                  <a:pos x="T2" y="T3"/>
                                </a:cxn>
                                <a:cxn ang="0">
                                  <a:pos x="T4" y="T5"/>
                                </a:cxn>
                                <a:cxn ang="0">
                                  <a:pos x="T6" y="T7"/>
                                </a:cxn>
                                <a:cxn ang="0">
                                  <a:pos x="T8" y="T9"/>
                                </a:cxn>
                                <a:cxn ang="0">
                                  <a:pos x="T10" y="T11"/>
                                </a:cxn>
                              </a:cxnLst>
                              <a:rect l="0" t="0" r="r" b="b"/>
                              <a:pathLst>
                                <a:path w="52" h="40">
                                  <a:moveTo>
                                    <a:pt x="47" y="33"/>
                                  </a:moveTo>
                                  <a:lnTo>
                                    <a:pt x="41" y="40"/>
                                  </a:lnTo>
                                  <a:lnTo>
                                    <a:pt x="0" y="14"/>
                                  </a:lnTo>
                                  <a:lnTo>
                                    <a:pt x="11" y="0"/>
                                  </a:lnTo>
                                  <a:lnTo>
                                    <a:pt x="52" y="27"/>
                                  </a:lnTo>
                                  <a:lnTo>
                                    <a:pt x="4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5" name="Line 226"/>
                          <wps:cNvCnPr/>
                          <wps:spPr bwMode="auto">
                            <a:xfrm>
                              <a:off x="3764" y="8902"/>
                              <a:ext cx="62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6" name="Freeform 227"/>
                          <wps:cNvSpPr>
                            <a:spLocks/>
                          </wps:cNvSpPr>
                          <wps:spPr bwMode="auto">
                            <a:xfrm>
                              <a:off x="9947" y="8869"/>
                              <a:ext cx="51" cy="40"/>
                            </a:xfrm>
                            <a:custGeom>
                              <a:avLst/>
                              <a:gdLst>
                                <a:gd name="T0" fmla="*/ 51 w 51"/>
                                <a:gd name="T1" fmla="*/ 40 h 40"/>
                                <a:gd name="T2" fmla="*/ 51 w 51"/>
                                <a:gd name="T3" fmla="*/ 26 h 40"/>
                                <a:gd name="T4" fmla="*/ 11 w 51"/>
                                <a:gd name="T5" fmla="*/ 0 h 40"/>
                                <a:gd name="T6" fmla="*/ 0 w 51"/>
                                <a:gd name="T7" fmla="*/ 14 h 40"/>
                                <a:gd name="T8" fmla="*/ 41 w 51"/>
                                <a:gd name="T9" fmla="*/ 40 h 40"/>
                                <a:gd name="T10" fmla="*/ 41 w 51"/>
                                <a:gd name="T11" fmla="*/ 26 h 40"/>
                                <a:gd name="T12" fmla="*/ 51 w 51"/>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1" h="40">
                                  <a:moveTo>
                                    <a:pt x="51" y="40"/>
                                  </a:moveTo>
                                  <a:lnTo>
                                    <a:pt x="51" y="26"/>
                                  </a:lnTo>
                                  <a:lnTo>
                                    <a:pt x="11" y="0"/>
                                  </a:lnTo>
                                  <a:lnTo>
                                    <a:pt x="0" y="14"/>
                                  </a:lnTo>
                                  <a:lnTo>
                                    <a:pt x="41" y="40"/>
                                  </a:lnTo>
                                  <a:lnTo>
                                    <a:pt x="41" y="26"/>
                                  </a:lnTo>
                                  <a:lnTo>
                                    <a:pt x="5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7" name="Freeform 228"/>
                          <wps:cNvSpPr>
                            <a:spLocks/>
                          </wps:cNvSpPr>
                          <wps:spPr bwMode="auto">
                            <a:xfrm>
                              <a:off x="9998" y="8895"/>
                              <a:ext cx="11" cy="14"/>
                            </a:xfrm>
                            <a:custGeom>
                              <a:avLst/>
                              <a:gdLst>
                                <a:gd name="T0" fmla="*/ 0 w 11"/>
                                <a:gd name="T1" fmla="*/ 14 h 14"/>
                                <a:gd name="T2" fmla="*/ 11 w 11"/>
                                <a:gd name="T3" fmla="*/ 7 h 14"/>
                                <a:gd name="T4" fmla="*/ 0 w 11"/>
                                <a:gd name="T5" fmla="*/ 0 h 14"/>
                                <a:gd name="T6" fmla="*/ 0 w 11"/>
                                <a:gd name="T7" fmla="*/ 14 h 14"/>
                              </a:gdLst>
                              <a:ahLst/>
                              <a:cxnLst>
                                <a:cxn ang="0">
                                  <a:pos x="T0" y="T1"/>
                                </a:cxn>
                                <a:cxn ang="0">
                                  <a:pos x="T2" y="T3"/>
                                </a:cxn>
                                <a:cxn ang="0">
                                  <a:pos x="T4" y="T5"/>
                                </a:cxn>
                                <a:cxn ang="0">
                                  <a:pos x="T6" y="T7"/>
                                </a:cxn>
                              </a:cxnLst>
                              <a:rect l="0" t="0" r="r" b="b"/>
                              <a:pathLst>
                                <a:path w="11" h="14">
                                  <a:moveTo>
                                    <a:pt x="0" y="14"/>
                                  </a:moveTo>
                                  <a:lnTo>
                                    <a:pt x="11" y="7"/>
                                  </a:lnTo>
                                  <a:lnTo>
                                    <a:pt x="0"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8" name="Freeform 229"/>
                          <wps:cNvSpPr>
                            <a:spLocks/>
                          </wps:cNvSpPr>
                          <wps:spPr bwMode="auto">
                            <a:xfrm>
                              <a:off x="9947" y="8895"/>
                              <a:ext cx="51" cy="40"/>
                            </a:xfrm>
                            <a:custGeom>
                              <a:avLst/>
                              <a:gdLst>
                                <a:gd name="T0" fmla="*/ 5 w 51"/>
                                <a:gd name="T1" fmla="*/ 33 h 40"/>
                                <a:gd name="T2" fmla="*/ 11 w 51"/>
                                <a:gd name="T3" fmla="*/ 40 h 40"/>
                                <a:gd name="T4" fmla="*/ 51 w 51"/>
                                <a:gd name="T5" fmla="*/ 14 h 40"/>
                                <a:gd name="T6" fmla="*/ 41 w 51"/>
                                <a:gd name="T7" fmla="*/ 0 h 40"/>
                                <a:gd name="T8" fmla="*/ 0 w 51"/>
                                <a:gd name="T9" fmla="*/ 27 h 40"/>
                                <a:gd name="T10" fmla="*/ 5 w 51"/>
                                <a:gd name="T11" fmla="*/ 33 h 40"/>
                              </a:gdLst>
                              <a:ahLst/>
                              <a:cxnLst>
                                <a:cxn ang="0">
                                  <a:pos x="T0" y="T1"/>
                                </a:cxn>
                                <a:cxn ang="0">
                                  <a:pos x="T2" y="T3"/>
                                </a:cxn>
                                <a:cxn ang="0">
                                  <a:pos x="T4" y="T5"/>
                                </a:cxn>
                                <a:cxn ang="0">
                                  <a:pos x="T6" y="T7"/>
                                </a:cxn>
                                <a:cxn ang="0">
                                  <a:pos x="T8" y="T9"/>
                                </a:cxn>
                                <a:cxn ang="0">
                                  <a:pos x="T10" y="T11"/>
                                </a:cxn>
                              </a:cxnLst>
                              <a:rect l="0" t="0" r="r" b="b"/>
                              <a:pathLst>
                                <a:path w="51" h="40">
                                  <a:moveTo>
                                    <a:pt x="5" y="33"/>
                                  </a:moveTo>
                                  <a:lnTo>
                                    <a:pt x="11" y="40"/>
                                  </a:lnTo>
                                  <a:lnTo>
                                    <a:pt x="51" y="14"/>
                                  </a:lnTo>
                                  <a:lnTo>
                                    <a:pt x="41" y="0"/>
                                  </a:lnTo>
                                  <a:lnTo>
                                    <a:pt x="0" y="27"/>
                                  </a:lnTo>
                                  <a:lnTo>
                                    <a:pt x="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9" name="Freeform 230"/>
                          <wps:cNvSpPr>
                            <a:spLocks/>
                          </wps:cNvSpPr>
                          <wps:spPr bwMode="auto">
                            <a:xfrm>
                              <a:off x="3356" y="8871"/>
                              <a:ext cx="51" cy="40"/>
                            </a:xfrm>
                            <a:custGeom>
                              <a:avLst/>
                              <a:gdLst>
                                <a:gd name="T0" fmla="*/ 0 w 51"/>
                                <a:gd name="T1" fmla="*/ 40 h 40"/>
                                <a:gd name="T2" fmla="*/ 0 w 51"/>
                                <a:gd name="T3" fmla="*/ 26 h 40"/>
                                <a:gd name="T4" fmla="*/ 41 w 51"/>
                                <a:gd name="T5" fmla="*/ 0 h 40"/>
                                <a:gd name="T6" fmla="*/ 51 w 51"/>
                                <a:gd name="T7" fmla="*/ 14 h 40"/>
                                <a:gd name="T8" fmla="*/ 10 w 51"/>
                                <a:gd name="T9" fmla="*/ 40 h 40"/>
                                <a:gd name="T10" fmla="*/ 10 w 51"/>
                                <a:gd name="T11" fmla="*/ 26 h 40"/>
                                <a:gd name="T12" fmla="*/ 0 w 51"/>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1" h="40">
                                  <a:moveTo>
                                    <a:pt x="0" y="40"/>
                                  </a:moveTo>
                                  <a:lnTo>
                                    <a:pt x="0" y="26"/>
                                  </a:lnTo>
                                  <a:lnTo>
                                    <a:pt x="41" y="0"/>
                                  </a:lnTo>
                                  <a:lnTo>
                                    <a:pt x="51" y="14"/>
                                  </a:lnTo>
                                  <a:lnTo>
                                    <a:pt x="10" y="40"/>
                                  </a:lnTo>
                                  <a:lnTo>
                                    <a:pt x="10" y="26"/>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231"/>
                          <wps:cNvSpPr>
                            <a:spLocks/>
                          </wps:cNvSpPr>
                          <wps:spPr bwMode="auto">
                            <a:xfrm>
                              <a:off x="3346" y="8897"/>
                              <a:ext cx="10" cy="14"/>
                            </a:xfrm>
                            <a:custGeom>
                              <a:avLst/>
                              <a:gdLst>
                                <a:gd name="T0" fmla="*/ 10 w 10"/>
                                <a:gd name="T1" fmla="*/ 14 h 14"/>
                                <a:gd name="T2" fmla="*/ 0 w 10"/>
                                <a:gd name="T3" fmla="*/ 7 h 14"/>
                                <a:gd name="T4" fmla="*/ 10 w 10"/>
                                <a:gd name="T5" fmla="*/ 0 h 14"/>
                                <a:gd name="T6" fmla="*/ 10 w 10"/>
                                <a:gd name="T7" fmla="*/ 14 h 14"/>
                              </a:gdLst>
                              <a:ahLst/>
                              <a:cxnLst>
                                <a:cxn ang="0">
                                  <a:pos x="T0" y="T1"/>
                                </a:cxn>
                                <a:cxn ang="0">
                                  <a:pos x="T2" y="T3"/>
                                </a:cxn>
                                <a:cxn ang="0">
                                  <a:pos x="T4" y="T5"/>
                                </a:cxn>
                                <a:cxn ang="0">
                                  <a:pos x="T6" y="T7"/>
                                </a:cxn>
                              </a:cxnLst>
                              <a:rect l="0" t="0" r="r" b="b"/>
                              <a:pathLst>
                                <a:path w="10" h="14">
                                  <a:moveTo>
                                    <a:pt x="10" y="14"/>
                                  </a:moveTo>
                                  <a:lnTo>
                                    <a:pt x="0" y="7"/>
                                  </a:lnTo>
                                  <a:lnTo>
                                    <a:pt x="10" y="0"/>
                                  </a:lnTo>
                                  <a:lnTo>
                                    <a:pt x="1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1" name="Freeform 232"/>
                          <wps:cNvSpPr>
                            <a:spLocks/>
                          </wps:cNvSpPr>
                          <wps:spPr bwMode="auto">
                            <a:xfrm>
                              <a:off x="3356" y="8897"/>
                              <a:ext cx="51" cy="40"/>
                            </a:xfrm>
                            <a:custGeom>
                              <a:avLst/>
                              <a:gdLst>
                                <a:gd name="T0" fmla="*/ 46 w 51"/>
                                <a:gd name="T1" fmla="*/ 33 h 40"/>
                                <a:gd name="T2" fmla="*/ 41 w 51"/>
                                <a:gd name="T3" fmla="*/ 40 h 40"/>
                                <a:gd name="T4" fmla="*/ 0 w 51"/>
                                <a:gd name="T5" fmla="*/ 14 h 40"/>
                                <a:gd name="T6" fmla="*/ 10 w 51"/>
                                <a:gd name="T7" fmla="*/ 0 h 40"/>
                                <a:gd name="T8" fmla="*/ 51 w 51"/>
                                <a:gd name="T9" fmla="*/ 27 h 40"/>
                                <a:gd name="T10" fmla="*/ 46 w 51"/>
                                <a:gd name="T11" fmla="*/ 33 h 40"/>
                              </a:gdLst>
                              <a:ahLst/>
                              <a:cxnLst>
                                <a:cxn ang="0">
                                  <a:pos x="T0" y="T1"/>
                                </a:cxn>
                                <a:cxn ang="0">
                                  <a:pos x="T2" y="T3"/>
                                </a:cxn>
                                <a:cxn ang="0">
                                  <a:pos x="T4" y="T5"/>
                                </a:cxn>
                                <a:cxn ang="0">
                                  <a:pos x="T6" y="T7"/>
                                </a:cxn>
                                <a:cxn ang="0">
                                  <a:pos x="T8" y="T9"/>
                                </a:cxn>
                                <a:cxn ang="0">
                                  <a:pos x="T10" y="T11"/>
                                </a:cxn>
                              </a:cxnLst>
                              <a:rect l="0" t="0" r="r" b="b"/>
                              <a:pathLst>
                                <a:path w="51" h="40">
                                  <a:moveTo>
                                    <a:pt x="46" y="33"/>
                                  </a:moveTo>
                                  <a:lnTo>
                                    <a:pt x="41" y="40"/>
                                  </a:lnTo>
                                  <a:lnTo>
                                    <a:pt x="0" y="14"/>
                                  </a:lnTo>
                                  <a:lnTo>
                                    <a:pt x="10" y="0"/>
                                  </a:lnTo>
                                  <a:lnTo>
                                    <a:pt x="51" y="27"/>
                                  </a:lnTo>
                                  <a:lnTo>
                                    <a:pt x="4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2" name="Line 233"/>
                          <wps:cNvCnPr/>
                          <wps:spPr bwMode="auto">
                            <a:xfrm>
                              <a:off x="3365" y="8904"/>
                              <a:ext cx="38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3" name="Freeform 234"/>
                          <wps:cNvSpPr>
                            <a:spLocks/>
                          </wps:cNvSpPr>
                          <wps:spPr bwMode="auto">
                            <a:xfrm>
                              <a:off x="3707" y="8871"/>
                              <a:ext cx="51" cy="40"/>
                            </a:xfrm>
                            <a:custGeom>
                              <a:avLst/>
                              <a:gdLst>
                                <a:gd name="T0" fmla="*/ 51 w 51"/>
                                <a:gd name="T1" fmla="*/ 40 h 40"/>
                                <a:gd name="T2" fmla="*/ 51 w 51"/>
                                <a:gd name="T3" fmla="*/ 26 h 40"/>
                                <a:gd name="T4" fmla="*/ 10 w 51"/>
                                <a:gd name="T5" fmla="*/ 0 h 40"/>
                                <a:gd name="T6" fmla="*/ 0 w 51"/>
                                <a:gd name="T7" fmla="*/ 14 h 40"/>
                                <a:gd name="T8" fmla="*/ 41 w 51"/>
                                <a:gd name="T9" fmla="*/ 40 h 40"/>
                                <a:gd name="T10" fmla="*/ 41 w 51"/>
                                <a:gd name="T11" fmla="*/ 26 h 40"/>
                                <a:gd name="T12" fmla="*/ 51 w 51"/>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1" h="40">
                                  <a:moveTo>
                                    <a:pt x="51" y="40"/>
                                  </a:moveTo>
                                  <a:lnTo>
                                    <a:pt x="51" y="26"/>
                                  </a:lnTo>
                                  <a:lnTo>
                                    <a:pt x="10" y="0"/>
                                  </a:lnTo>
                                  <a:lnTo>
                                    <a:pt x="0" y="14"/>
                                  </a:lnTo>
                                  <a:lnTo>
                                    <a:pt x="41" y="40"/>
                                  </a:lnTo>
                                  <a:lnTo>
                                    <a:pt x="41" y="26"/>
                                  </a:lnTo>
                                  <a:lnTo>
                                    <a:pt x="5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4" name="Freeform 235"/>
                          <wps:cNvSpPr>
                            <a:spLocks/>
                          </wps:cNvSpPr>
                          <wps:spPr bwMode="auto">
                            <a:xfrm>
                              <a:off x="3758" y="8897"/>
                              <a:ext cx="10" cy="14"/>
                            </a:xfrm>
                            <a:custGeom>
                              <a:avLst/>
                              <a:gdLst>
                                <a:gd name="T0" fmla="*/ 0 w 10"/>
                                <a:gd name="T1" fmla="*/ 14 h 14"/>
                                <a:gd name="T2" fmla="*/ 10 w 10"/>
                                <a:gd name="T3" fmla="*/ 7 h 14"/>
                                <a:gd name="T4" fmla="*/ 0 w 10"/>
                                <a:gd name="T5" fmla="*/ 0 h 14"/>
                                <a:gd name="T6" fmla="*/ 0 w 10"/>
                                <a:gd name="T7" fmla="*/ 14 h 14"/>
                              </a:gdLst>
                              <a:ahLst/>
                              <a:cxnLst>
                                <a:cxn ang="0">
                                  <a:pos x="T0" y="T1"/>
                                </a:cxn>
                                <a:cxn ang="0">
                                  <a:pos x="T2" y="T3"/>
                                </a:cxn>
                                <a:cxn ang="0">
                                  <a:pos x="T4" y="T5"/>
                                </a:cxn>
                                <a:cxn ang="0">
                                  <a:pos x="T6" y="T7"/>
                                </a:cxn>
                              </a:cxnLst>
                              <a:rect l="0" t="0" r="r" b="b"/>
                              <a:pathLst>
                                <a:path w="10" h="14">
                                  <a:moveTo>
                                    <a:pt x="0" y="14"/>
                                  </a:moveTo>
                                  <a:lnTo>
                                    <a:pt x="10" y="7"/>
                                  </a:lnTo>
                                  <a:lnTo>
                                    <a:pt x="0"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5" name="Freeform 236"/>
                          <wps:cNvSpPr>
                            <a:spLocks/>
                          </wps:cNvSpPr>
                          <wps:spPr bwMode="auto">
                            <a:xfrm>
                              <a:off x="3707" y="8897"/>
                              <a:ext cx="51" cy="40"/>
                            </a:xfrm>
                            <a:custGeom>
                              <a:avLst/>
                              <a:gdLst>
                                <a:gd name="T0" fmla="*/ 5 w 51"/>
                                <a:gd name="T1" fmla="*/ 33 h 40"/>
                                <a:gd name="T2" fmla="*/ 10 w 51"/>
                                <a:gd name="T3" fmla="*/ 40 h 40"/>
                                <a:gd name="T4" fmla="*/ 51 w 51"/>
                                <a:gd name="T5" fmla="*/ 14 h 40"/>
                                <a:gd name="T6" fmla="*/ 41 w 51"/>
                                <a:gd name="T7" fmla="*/ 0 h 40"/>
                                <a:gd name="T8" fmla="*/ 0 w 51"/>
                                <a:gd name="T9" fmla="*/ 27 h 40"/>
                                <a:gd name="T10" fmla="*/ 5 w 51"/>
                                <a:gd name="T11" fmla="*/ 33 h 40"/>
                              </a:gdLst>
                              <a:ahLst/>
                              <a:cxnLst>
                                <a:cxn ang="0">
                                  <a:pos x="T0" y="T1"/>
                                </a:cxn>
                                <a:cxn ang="0">
                                  <a:pos x="T2" y="T3"/>
                                </a:cxn>
                                <a:cxn ang="0">
                                  <a:pos x="T4" y="T5"/>
                                </a:cxn>
                                <a:cxn ang="0">
                                  <a:pos x="T6" y="T7"/>
                                </a:cxn>
                                <a:cxn ang="0">
                                  <a:pos x="T8" y="T9"/>
                                </a:cxn>
                                <a:cxn ang="0">
                                  <a:pos x="T10" y="T11"/>
                                </a:cxn>
                              </a:cxnLst>
                              <a:rect l="0" t="0" r="r" b="b"/>
                              <a:pathLst>
                                <a:path w="51" h="40">
                                  <a:moveTo>
                                    <a:pt x="5" y="33"/>
                                  </a:moveTo>
                                  <a:lnTo>
                                    <a:pt x="10" y="40"/>
                                  </a:lnTo>
                                  <a:lnTo>
                                    <a:pt x="51" y="14"/>
                                  </a:lnTo>
                                  <a:lnTo>
                                    <a:pt x="41" y="0"/>
                                  </a:lnTo>
                                  <a:lnTo>
                                    <a:pt x="0" y="27"/>
                                  </a:lnTo>
                                  <a:lnTo>
                                    <a:pt x="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6" name="Freeform 237"/>
                          <wps:cNvSpPr>
                            <a:spLocks/>
                          </wps:cNvSpPr>
                          <wps:spPr bwMode="auto">
                            <a:xfrm>
                              <a:off x="3355" y="9042"/>
                              <a:ext cx="51" cy="40"/>
                            </a:xfrm>
                            <a:custGeom>
                              <a:avLst/>
                              <a:gdLst>
                                <a:gd name="T0" fmla="*/ 0 w 51"/>
                                <a:gd name="T1" fmla="*/ 40 h 40"/>
                                <a:gd name="T2" fmla="*/ 0 w 51"/>
                                <a:gd name="T3" fmla="*/ 26 h 40"/>
                                <a:gd name="T4" fmla="*/ 41 w 51"/>
                                <a:gd name="T5" fmla="*/ 0 h 40"/>
                                <a:gd name="T6" fmla="*/ 51 w 51"/>
                                <a:gd name="T7" fmla="*/ 14 h 40"/>
                                <a:gd name="T8" fmla="*/ 10 w 51"/>
                                <a:gd name="T9" fmla="*/ 40 h 40"/>
                                <a:gd name="T10" fmla="*/ 10 w 51"/>
                                <a:gd name="T11" fmla="*/ 26 h 40"/>
                                <a:gd name="T12" fmla="*/ 0 w 51"/>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1" h="40">
                                  <a:moveTo>
                                    <a:pt x="0" y="40"/>
                                  </a:moveTo>
                                  <a:lnTo>
                                    <a:pt x="0" y="26"/>
                                  </a:lnTo>
                                  <a:lnTo>
                                    <a:pt x="41" y="0"/>
                                  </a:lnTo>
                                  <a:lnTo>
                                    <a:pt x="51" y="14"/>
                                  </a:lnTo>
                                  <a:lnTo>
                                    <a:pt x="10" y="40"/>
                                  </a:lnTo>
                                  <a:lnTo>
                                    <a:pt x="10" y="26"/>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Freeform 238"/>
                          <wps:cNvSpPr>
                            <a:spLocks/>
                          </wps:cNvSpPr>
                          <wps:spPr bwMode="auto">
                            <a:xfrm>
                              <a:off x="3344" y="9068"/>
                              <a:ext cx="11" cy="14"/>
                            </a:xfrm>
                            <a:custGeom>
                              <a:avLst/>
                              <a:gdLst>
                                <a:gd name="T0" fmla="*/ 11 w 11"/>
                                <a:gd name="T1" fmla="*/ 14 h 14"/>
                                <a:gd name="T2" fmla="*/ 0 w 11"/>
                                <a:gd name="T3" fmla="*/ 7 h 14"/>
                                <a:gd name="T4" fmla="*/ 11 w 11"/>
                                <a:gd name="T5" fmla="*/ 0 h 14"/>
                                <a:gd name="T6" fmla="*/ 11 w 11"/>
                                <a:gd name="T7" fmla="*/ 14 h 14"/>
                              </a:gdLst>
                              <a:ahLst/>
                              <a:cxnLst>
                                <a:cxn ang="0">
                                  <a:pos x="T0" y="T1"/>
                                </a:cxn>
                                <a:cxn ang="0">
                                  <a:pos x="T2" y="T3"/>
                                </a:cxn>
                                <a:cxn ang="0">
                                  <a:pos x="T4" y="T5"/>
                                </a:cxn>
                                <a:cxn ang="0">
                                  <a:pos x="T6" y="T7"/>
                                </a:cxn>
                              </a:cxnLst>
                              <a:rect l="0" t="0" r="r" b="b"/>
                              <a:pathLst>
                                <a:path w="11" h="14">
                                  <a:moveTo>
                                    <a:pt x="11" y="14"/>
                                  </a:moveTo>
                                  <a:lnTo>
                                    <a:pt x="0" y="7"/>
                                  </a:lnTo>
                                  <a:lnTo>
                                    <a:pt x="11" y="0"/>
                                  </a:lnTo>
                                  <a:lnTo>
                                    <a:pt x="1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8" name="Freeform 239"/>
                          <wps:cNvSpPr>
                            <a:spLocks/>
                          </wps:cNvSpPr>
                          <wps:spPr bwMode="auto">
                            <a:xfrm>
                              <a:off x="3355" y="9068"/>
                              <a:ext cx="51" cy="40"/>
                            </a:xfrm>
                            <a:custGeom>
                              <a:avLst/>
                              <a:gdLst>
                                <a:gd name="T0" fmla="*/ 46 w 51"/>
                                <a:gd name="T1" fmla="*/ 33 h 40"/>
                                <a:gd name="T2" fmla="*/ 41 w 51"/>
                                <a:gd name="T3" fmla="*/ 40 h 40"/>
                                <a:gd name="T4" fmla="*/ 0 w 51"/>
                                <a:gd name="T5" fmla="*/ 14 h 40"/>
                                <a:gd name="T6" fmla="*/ 10 w 51"/>
                                <a:gd name="T7" fmla="*/ 0 h 40"/>
                                <a:gd name="T8" fmla="*/ 51 w 51"/>
                                <a:gd name="T9" fmla="*/ 27 h 40"/>
                                <a:gd name="T10" fmla="*/ 46 w 51"/>
                                <a:gd name="T11" fmla="*/ 33 h 40"/>
                              </a:gdLst>
                              <a:ahLst/>
                              <a:cxnLst>
                                <a:cxn ang="0">
                                  <a:pos x="T0" y="T1"/>
                                </a:cxn>
                                <a:cxn ang="0">
                                  <a:pos x="T2" y="T3"/>
                                </a:cxn>
                                <a:cxn ang="0">
                                  <a:pos x="T4" y="T5"/>
                                </a:cxn>
                                <a:cxn ang="0">
                                  <a:pos x="T6" y="T7"/>
                                </a:cxn>
                                <a:cxn ang="0">
                                  <a:pos x="T8" y="T9"/>
                                </a:cxn>
                                <a:cxn ang="0">
                                  <a:pos x="T10" y="T11"/>
                                </a:cxn>
                              </a:cxnLst>
                              <a:rect l="0" t="0" r="r" b="b"/>
                              <a:pathLst>
                                <a:path w="51" h="40">
                                  <a:moveTo>
                                    <a:pt x="46" y="33"/>
                                  </a:moveTo>
                                  <a:lnTo>
                                    <a:pt x="41" y="40"/>
                                  </a:lnTo>
                                  <a:lnTo>
                                    <a:pt x="0" y="14"/>
                                  </a:lnTo>
                                  <a:lnTo>
                                    <a:pt x="10" y="0"/>
                                  </a:lnTo>
                                  <a:lnTo>
                                    <a:pt x="51" y="27"/>
                                  </a:lnTo>
                                  <a:lnTo>
                                    <a:pt x="4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9" name="Line 240"/>
                          <wps:cNvCnPr/>
                          <wps:spPr bwMode="auto">
                            <a:xfrm>
                              <a:off x="3364" y="9075"/>
                              <a:ext cx="729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0" name="Freeform 241"/>
                          <wps:cNvSpPr>
                            <a:spLocks/>
                          </wps:cNvSpPr>
                          <wps:spPr bwMode="auto">
                            <a:xfrm>
                              <a:off x="10613" y="9042"/>
                              <a:ext cx="51" cy="40"/>
                            </a:xfrm>
                            <a:custGeom>
                              <a:avLst/>
                              <a:gdLst>
                                <a:gd name="T0" fmla="*/ 51 w 51"/>
                                <a:gd name="T1" fmla="*/ 40 h 40"/>
                                <a:gd name="T2" fmla="*/ 51 w 51"/>
                                <a:gd name="T3" fmla="*/ 26 h 40"/>
                                <a:gd name="T4" fmla="*/ 10 w 51"/>
                                <a:gd name="T5" fmla="*/ 0 h 40"/>
                                <a:gd name="T6" fmla="*/ 0 w 51"/>
                                <a:gd name="T7" fmla="*/ 14 h 40"/>
                                <a:gd name="T8" fmla="*/ 41 w 51"/>
                                <a:gd name="T9" fmla="*/ 40 h 40"/>
                                <a:gd name="T10" fmla="*/ 41 w 51"/>
                                <a:gd name="T11" fmla="*/ 26 h 40"/>
                                <a:gd name="T12" fmla="*/ 51 w 51"/>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1" h="40">
                                  <a:moveTo>
                                    <a:pt x="51" y="40"/>
                                  </a:moveTo>
                                  <a:lnTo>
                                    <a:pt x="51" y="26"/>
                                  </a:lnTo>
                                  <a:lnTo>
                                    <a:pt x="10" y="0"/>
                                  </a:lnTo>
                                  <a:lnTo>
                                    <a:pt x="0" y="14"/>
                                  </a:lnTo>
                                  <a:lnTo>
                                    <a:pt x="41" y="40"/>
                                  </a:lnTo>
                                  <a:lnTo>
                                    <a:pt x="41" y="26"/>
                                  </a:lnTo>
                                  <a:lnTo>
                                    <a:pt x="5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1" name="Freeform 242"/>
                          <wps:cNvSpPr>
                            <a:spLocks/>
                          </wps:cNvSpPr>
                          <wps:spPr bwMode="auto">
                            <a:xfrm>
                              <a:off x="10664" y="9068"/>
                              <a:ext cx="11" cy="14"/>
                            </a:xfrm>
                            <a:custGeom>
                              <a:avLst/>
                              <a:gdLst>
                                <a:gd name="T0" fmla="*/ 0 w 11"/>
                                <a:gd name="T1" fmla="*/ 14 h 14"/>
                                <a:gd name="T2" fmla="*/ 11 w 11"/>
                                <a:gd name="T3" fmla="*/ 7 h 14"/>
                                <a:gd name="T4" fmla="*/ 0 w 11"/>
                                <a:gd name="T5" fmla="*/ 0 h 14"/>
                                <a:gd name="T6" fmla="*/ 0 w 11"/>
                                <a:gd name="T7" fmla="*/ 14 h 14"/>
                              </a:gdLst>
                              <a:ahLst/>
                              <a:cxnLst>
                                <a:cxn ang="0">
                                  <a:pos x="T0" y="T1"/>
                                </a:cxn>
                                <a:cxn ang="0">
                                  <a:pos x="T2" y="T3"/>
                                </a:cxn>
                                <a:cxn ang="0">
                                  <a:pos x="T4" y="T5"/>
                                </a:cxn>
                                <a:cxn ang="0">
                                  <a:pos x="T6" y="T7"/>
                                </a:cxn>
                              </a:cxnLst>
                              <a:rect l="0" t="0" r="r" b="b"/>
                              <a:pathLst>
                                <a:path w="11" h="14">
                                  <a:moveTo>
                                    <a:pt x="0" y="14"/>
                                  </a:moveTo>
                                  <a:lnTo>
                                    <a:pt x="11" y="7"/>
                                  </a:lnTo>
                                  <a:lnTo>
                                    <a:pt x="0"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2" name="Freeform 243"/>
                          <wps:cNvSpPr>
                            <a:spLocks/>
                          </wps:cNvSpPr>
                          <wps:spPr bwMode="auto">
                            <a:xfrm>
                              <a:off x="10613" y="9068"/>
                              <a:ext cx="51" cy="40"/>
                            </a:xfrm>
                            <a:custGeom>
                              <a:avLst/>
                              <a:gdLst>
                                <a:gd name="T0" fmla="*/ 5 w 51"/>
                                <a:gd name="T1" fmla="*/ 33 h 40"/>
                                <a:gd name="T2" fmla="*/ 10 w 51"/>
                                <a:gd name="T3" fmla="*/ 40 h 40"/>
                                <a:gd name="T4" fmla="*/ 51 w 51"/>
                                <a:gd name="T5" fmla="*/ 14 h 40"/>
                                <a:gd name="T6" fmla="*/ 41 w 51"/>
                                <a:gd name="T7" fmla="*/ 0 h 40"/>
                                <a:gd name="T8" fmla="*/ 0 w 51"/>
                                <a:gd name="T9" fmla="*/ 27 h 40"/>
                                <a:gd name="T10" fmla="*/ 5 w 51"/>
                                <a:gd name="T11" fmla="*/ 33 h 40"/>
                              </a:gdLst>
                              <a:ahLst/>
                              <a:cxnLst>
                                <a:cxn ang="0">
                                  <a:pos x="T0" y="T1"/>
                                </a:cxn>
                                <a:cxn ang="0">
                                  <a:pos x="T2" y="T3"/>
                                </a:cxn>
                                <a:cxn ang="0">
                                  <a:pos x="T4" y="T5"/>
                                </a:cxn>
                                <a:cxn ang="0">
                                  <a:pos x="T6" y="T7"/>
                                </a:cxn>
                                <a:cxn ang="0">
                                  <a:pos x="T8" y="T9"/>
                                </a:cxn>
                                <a:cxn ang="0">
                                  <a:pos x="T10" y="T11"/>
                                </a:cxn>
                              </a:cxnLst>
                              <a:rect l="0" t="0" r="r" b="b"/>
                              <a:pathLst>
                                <a:path w="51" h="40">
                                  <a:moveTo>
                                    <a:pt x="5" y="33"/>
                                  </a:moveTo>
                                  <a:lnTo>
                                    <a:pt x="10" y="40"/>
                                  </a:lnTo>
                                  <a:lnTo>
                                    <a:pt x="51" y="14"/>
                                  </a:lnTo>
                                  <a:lnTo>
                                    <a:pt x="41" y="0"/>
                                  </a:lnTo>
                                  <a:lnTo>
                                    <a:pt x="0" y="27"/>
                                  </a:lnTo>
                                  <a:lnTo>
                                    <a:pt x="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3" name="Freeform 244"/>
                          <wps:cNvSpPr>
                            <a:spLocks noEditPoints="1"/>
                          </wps:cNvSpPr>
                          <wps:spPr bwMode="auto">
                            <a:xfrm>
                              <a:off x="3002" y="6014"/>
                              <a:ext cx="123" cy="121"/>
                            </a:xfrm>
                            <a:custGeom>
                              <a:avLst/>
                              <a:gdLst>
                                <a:gd name="T0" fmla="*/ 13 w 123"/>
                                <a:gd name="T1" fmla="*/ 66 h 121"/>
                                <a:gd name="T2" fmla="*/ 2 w 123"/>
                                <a:gd name="T3" fmla="*/ 56 h 121"/>
                                <a:gd name="T4" fmla="*/ 27 w 123"/>
                                <a:gd name="T5" fmla="*/ 2 h 121"/>
                                <a:gd name="T6" fmla="*/ 72 w 123"/>
                                <a:gd name="T7" fmla="*/ 1 h 121"/>
                                <a:gd name="T8" fmla="*/ 81 w 123"/>
                                <a:gd name="T9" fmla="*/ 0 h 121"/>
                                <a:gd name="T10" fmla="*/ 86 w 123"/>
                                <a:gd name="T11" fmla="*/ 0 h 121"/>
                                <a:gd name="T12" fmla="*/ 94 w 123"/>
                                <a:gd name="T13" fmla="*/ 4 h 121"/>
                                <a:gd name="T14" fmla="*/ 102 w 123"/>
                                <a:gd name="T15" fmla="*/ 7 h 121"/>
                                <a:gd name="T16" fmla="*/ 108 w 123"/>
                                <a:gd name="T17" fmla="*/ 12 h 121"/>
                                <a:gd name="T18" fmla="*/ 113 w 123"/>
                                <a:gd name="T19" fmla="*/ 19 h 121"/>
                                <a:gd name="T20" fmla="*/ 117 w 123"/>
                                <a:gd name="T21" fmla="*/ 26 h 121"/>
                                <a:gd name="T22" fmla="*/ 121 w 123"/>
                                <a:gd name="T23" fmla="*/ 34 h 121"/>
                                <a:gd name="T24" fmla="*/ 123 w 123"/>
                                <a:gd name="T25" fmla="*/ 43 h 121"/>
                                <a:gd name="T26" fmla="*/ 123 w 123"/>
                                <a:gd name="T27" fmla="*/ 54 h 121"/>
                                <a:gd name="T28" fmla="*/ 121 w 123"/>
                                <a:gd name="T29" fmla="*/ 66 h 121"/>
                                <a:gd name="T30" fmla="*/ 117 w 123"/>
                                <a:gd name="T31" fmla="*/ 79 h 121"/>
                                <a:gd name="T32" fmla="*/ 109 w 123"/>
                                <a:gd name="T33" fmla="*/ 90 h 121"/>
                                <a:gd name="T34" fmla="*/ 103 w 123"/>
                                <a:gd name="T35" fmla="*/ 98 h 121"/>
                                <a:gd name="T36" fmla="*/ 94 w 123"/>
                                <a:gd name="T37" fmla="*/ 105 h 121"/>
                                <a:gd name="T38" fmla="*/ 86 w 123"/>
                                <a:gd name="T39" fmla="*/ 110 h 121"/>
                                <a:gd name="T40" fmla="*/ 76 w 123"/>
                                <a:gd name="T41" fmla="*/ 115 h 121"/>
                                <a:gd name="T42" fmla="*/ 71 w 123"/>
                                <a:gd name="T43" fmla="*/ 116 h 121"/>
                                <a:gd name="T44" fmla="*/ 67 w 123"/>
                                <a:gd name="T45" fmla="*/ 116 h 121"/>
                                <a:gd name="T46" fmla="*/ 66 w 123"/>
                                <a:gd name="T47" fmla="*/ 116 h 121"/>
                                <a:gd name="T48" fmla="*/ 62 w 123"/>
                                <a:gd name="T49" fmla="*/ 117 h 121"/>
                                <a:gd name="T50" fmla="*/ 58 w 123"/>
                                <a:gd name="T51" fmla="*/ 118 h 121"/>
                                <a:gd name="T52" fmla="*/ 52 w 123"/>
                                <a:gd name="T53" fmla="*/ 118 h 121"/>
                                <a:gd name="T54" fmla="*/ 3 w 123"/>
                                <a:gd name="T55" fmla="*/ 121 h 121"/>
                                <a:gd name="T56" fmla="*/ 44 w 123"/>
                                <a:gd name="T57" fmla="*/ 104 h 121"/>
                                <a:gd name="T58" fmla="*/ 50 w 123"/>
                                <a:gd name="T59" fmla="*/ 103 h 121"/>
                                <a:gd name="T60" fmla="*/ 56 w 123"/>
                                <a:gd name="T61" fmla="*/ 103 h 121"/>
                                <a:gd name="T62" fmla="*/ 63 w 123"/>
                                <a:gd name="T63" fmla="*/ 103 h 121"/>
                                <a:gd name="T64" fmla="*/ 67 w 123"/>
                                <a:gd name="T65" fmla="*/ 103 h 121"/>
                                <a:gd name="T66" fmla="*/ 75 w 123"/>
                                <a:gd name="T67" fmla="*/ 100 h 121"/>
                                <a:gd name="T68" fmla="*/ 79 w 123"/>
                                <a:gd name="T69" fmla="*/ 98 h 121"/>
                                <a:gd name="T70" fmla="*/ 86 w 123"/>
                                <a:gd name="T71" fmla="*/ 93 h 121"/>
                                <a:gd name="T72" fmla="*/ 90 w 123"/>
                                <a:gd name="T73" fmla="*/ 87 h 121"/>
                                <a:gd name="T74" fmla="*/ 97 w 123"/>
                                <a:gd name="T75" fmla="*/ 79 h 121"/>
                                <a:gd name="T76" fmla="*/ 100 w 123"/>
                                <a:gd name="T77" fmla="*/ 70 h 121"/>
                                <a:gd name="T78" fmla="*/ 104 w 123"/>
                                <a:gd name="T79" fmla="*/ 59 h 121"/>
                                <a:gd name="T80" fmla="*/ 105 w 123"/>
                                <a:gd name="T81" fmla="*/ 46 h 121"/>
                                <a:gd name="T82" fmla="*/ 104 w 123"/>
                                <a:gd name="T83" fmla="*/ 40 h 121"/>
                                <a:gd name="T84" fmla="*/ 103 w 123"/>
                                <a:gd name="T85" fmla="*/ 35 h 121"/>
                                <a:gd name="T86" fmla="*/ 100 w 123"/>
                                <a:gd name="T87" fmla="*/ 30 h 121"/>
                                <a:gd name="T88" fmla="*/ 98 w 123"/>
                                <a:gd name="T89" fmla="*/ 25 h 121"/>
                                <a:gd name="T90" fmla="*/ 91 w 123"/>
                                <a:gd name="T91" fmla="*/ 19 h 121"/>
                                <a:gd name="T92" fmla="*/ 84 w 123"/>
                                <a:gd name="T93" fmla="*/ 15 h 121"/>
                                <a:gd name="T94" fmla="*/ 81 w 123"/>
                                <a:gd name="T95" fmla="*/ 15 h 121"/>
                                <a:gd name="T96" fmla="*/ 77 w 123"/>
                                <a:gd name="T97" fmla="*/ 15 h 121"/>
                                <a:gd name="T98" fmla="*/ 71 w 123"/>
                                <a:gd name="T99" fmla="*/ 14 h 121"/>
                                <a:gd name="T100" fmla="*/ 66 w 123"/>
                                <a:gd name="T101" fmla="*/ 14 h 121"/>
                                <a:gd name="T102" fmla="*/ 34 w 123"/>
                                <a:gd name="T103" fmla="*/ 54 h 121"/>
                                <a:gd name="T104" fmla="*/ 66 w 123"/>
                                <a:gd name="T105" fmla="*/ 65 h 121"/>
                                <a:gd name="T106" fmla="*/ 22 w 123"/>
                                <a:gd name="T107" fmla="*/ 104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3" h="121">
                                  <a:moveTo>
                                    <a:pt x="3" y="121"/>
                                  </a:moveTo>
                                  <a:lnTo>
                                    <a:pt x="13" y="66"/>
                                  </a:lnTo>
                                  <a:lnTo>
                                    <a:pt x="0" y="66"/>
                                  </a:lnTo>
                                  <a:lnTo>
                                    <a:pt x="2" y="56"/>
                                  </a:lnTo>
                                  <a:lnTo>
                                    <a:pt x="15" y="54"/>
                                  </a:lnTo>
                                  <a:lnTo>
                                    <a:pt x="27" y="2"/>
                                  </a:lnTo>
                                  <a:lnTo>
                                    <a:pt x="67" y="1"/>
                                  </a:lnTo>
                                  <a:lnTo>
                                    <a:pt x="72" y="1"/>
                                  </a:lnTo>
                                  <a:lnTo>
                                    <a:pt x="77" y="0"/>
                                  </a:lnTo>
                                  <a:lnTo>
                                    <a:pt x="81" y="0"/>
                                  </a:lnTo>
                                  <a:lnTo>
                                    <a:pt x="82" y="0"/>
                                  </a:lnTo>
                                  <a:lnTo>
                                    <a:pt x="86" y="0"/>
                                  </a:lnTo>
                                  <a:lnTo>
                                    <a:pt x="90" y="2"/>
                                  </a:lnTo>
                                  <a:lnTo>
                                    <a:pt x="94" y="4"/>
                                  </a:lnTo>
                                  <a:lnTo>
                                    <a:pt x="98" y="5"/>
                                  </a:lnTo>
                                  <a:lnTo>
                                    <a:pt x="102" y="7"/>
                                  </a:lnTo>
                                  <a:lnTo>
                                    <a:pt x="105" y="9"/>
                                  </a:lnTo>
                                  <a:lnTo>
                                    <a:pt x="108" y="12"/>
                                  </a:lnTo>
                                  <a:lnTo>
                                    <a:pt x="111" y="14"/>
                                  </a:lnTo>
                                  <a:lnTo>
                                    <a:pt x="113" y="19"/>
                                  </a:lnTo>
                                  <a:lnTo>
                                    <a:pt x="116" y="22"/>
                                  </a:lnTo>
                                  <a:lnTo>
                                    <a:pt x="117" y="26"/>
                                  </a:lnTo>
                                  <a:lnTo>
                                    <a:pt x="118" y="31"/>
                                  </a:lnTo>
                                  <a:lnTo>
                                    <a:pt x="121" y="34"/>
                                  </a:lnTo>
                                  <a:lnTo>
                                    <a:pt x="122" y="38"/>
                                  </a:lnTo>
                                  <a:lnTo>
                                    <a:pt x="123" y="43"/>
                                  </a:lnTo>
                                  <a:lnTo>
                                    <a:pt x="123" y="47"/>
                                  </a:lnTo>
                                  <a:lnTo>
                                    <a:pt x="123" y="54"/>
                                  </a:lnTo>
                                  <a:lnTo>
                                    <a:pt x="122" y="60"/>
                                  </a:lnTo>
                                  <a:lnTo>
                                    <a:pt x="121" y="66"/>
                                  </a:lnTo>
                                  <a:lnTo>
                                    <a:pt x="120" y="72"/>
                                  </a:lnTo>
                                  <a:lnTo>
                                    <a:pt x="117" y="79"/>
                                  </a:lnTo>
                                  <a:lnTo>
                                    <a:pt x="113" y="84"/>
                                  </a:lnTo>
                                  <a:lnTo>
                                    <a:pt x="109" y="90"/>
                                  </a:lnTo>
                                  <a:lnTo>
                                    <a:pt x="107" y="93"/>
                                  </a:lnTo>
                                  <a:lnTo>
                                    <a:pt x="103" y="98"/>
                                  </a:lnTo>
                                  <a:lnTo>
                                    <a:pt x="99" y="102"/>
                                  </a:lnTo>
                                  <a:lnTo>
                                    <a:pt x="94" y="105"/>
                                  </a:lnTo>
                                  <a:lnTo>
                                    <a:pt x="90" y="108"/>
                                  </a:lnTo>
                                  <a:lnTo>
                                    <a:pt x="86" y="110"/>
                                  </a:lnTo>
                                  <a:lnTo>
                                    <a:pt x="81" y="112"/>
                                  </a:lnTo>
                                  <a:lnTo>
                                    <a:pt x="76" y="115"/>
                                  </a:lnTo>
                                  <a:lnTo>
                                    <a:pt x="71" y="116"/>
                                  </a:lnTo>
                                  <a:lnTo>
                                    <a:pt x="70" y="116"/>
                                  </a:lnTo>
                                  <a:lnTo>
                                    <a:pt x="67" y="116"/>
                                  </a:lnTo>
                                  <a:lnTo>
                                    <a:pt x="66" y="116"/>
                                  </a:lnTo>
                                  <a:lnTo>
                                    <a:pt x="65" y="116"/>
                                  </a:lnTo>
                                  <a:lnTo>
                                    <a:pt x="62" y="117"/>
                                  </a:lnTo>
                                  <a:lnTo>
                                    <a:pt x="61" y="117"/>
                                  </a:lnTo>
                                  <a:lnTo>
                                    <a:pt x="58" y="118"/>
                                  </a:lnTo>
                                  <a:lnTo>
                                    <a:pt x="56" y="118"/>
                                  </a:lnTo>
                                  <a:lnTo>
                                    <a:pt x="52" y="118"/>
                                  </a:lnTo>
                                  <a:lnTo>
                                    <a:pt x="49" y="118"/>
                                  </a:lnTo>
                                  <a:lnTo>
                                    <a:pt x="3" y="121"/>
                                  </a:lnTo>
                                  <a:close/>
                                  <a:moveTo>
                                    <a:pt x="22" y="104"/>
                                  </a:moveTo>
                                  <a:lnTo>
                                    <a:pt x="44" y="104"/>
                                  </a:lnTo>
                                  <a:lnTo>
                                    <a:pt x="47" y="103"/>
                                  </a:lnTo>
                                  <a:lnTo>
                                    <a:pt x="50" y="103"/>
                                  </a:lnTo>
                                  <a:lnTo>
                                    <a:pt x="53" y="103"/>
                                  </a:lnTo>
                                  <a:lnTo>
                                    <a:pt x="56" y="103"/>
                                  </a:lnTo>
                                  <a:lnTo>
                                    <a:pt x="59" y="103"/>
                                  </a:lnTo>
                                  <a:lnTo>
                                    <a:pt x="63" y="103"/>
                                  </a:lnTo>
                                  <a:lnTo>
                                    <a:pt x="66" y="103"/>
                                  </a:lnTo>
                                  <a:lnTo>
                                    <a:pt x="67" y="103"/>
                                  </a:lnTo>
                                  <a:lnTo>
                                    <a:pt x="71" y="102"/>
                                  </a:lnTo>
                                  <a:lnTo>
                                    <a:pt x="75" y="100"/>
                                  </a:lnTo>
                                  <a:lnTo>
                                    <a:pt x="77" y="98"/>
                                  </a:lnTo>
                                  <a:lnTo>
                                    <a:pt x="79" y="98"/>
                                  </a:lnTo>
                                  <a:lnTo>
                                    <a:pt x="82" y="96"/>
                                  </a:lnTo>
                                  <a:lnTo>
                                    <a:pt x="86" y="93"/>
                                  </a:lnTo>
                                  <a:lnTo>
                                    <a:pt x="89" y="91"/>
                                  </a:lnTo>
                                  <a:lnTo>
                                    <a:pt x="90" y="87"/>
                                  </a:lnTo>
                                  <a:lnTo>
                                    <a:pt x="94" y="83"/>
                                  </a:lnTo>
                                  <a:lnTo>
                                    <a:pt x="97" y="79"/>
                                  </a:lnTo>
                                  <a:lnTo>
                                    <a:pt x="98" y="74"/>
                                  </a:lnTo>
                                  <a:lnTo>
                                    <a:pt x="100" y="70"/>
                                  </a:lnTo>
                                  <a:lnTo>
                                    <a:pt x="102" y="64"/>
                                  </a:lnTo>
                                  <a:lnTo>
                                    <a:pt x="104" y="59"/>
                                  </a:lnTo>
                                  <a:lnTo>
                                    <a:pt x="105" y="53"/>
                                  </a:lnTo>
                                  <a:lnTo>
                                    <a:pt x="105" y="46"/>
                                  </a:lnTo>
                                  <a:lnTo>
                                    <a:pt x="105" y="44"/>
                                  </a:lnTo>
                                  <a:lnTo>
                                    <a:pt x="104" y="40"/>
                                  </a:lnTo>
                                  <a:lnTo>
                                    <a:pt x="103" y="38"/>
                                  </a:lnTo>
                                  <a:lnTo>
                                    <a:pt x="103" y="35"/>
                                  </a:lnTo>
                                  <a:lnTo>
                                    <a:pt x="102" y="32"/>
                                  </a:lnTo>
                                  <a:lnTo>
                                    <a:pt x="100" y="30"/>
                                  </a:lnTo>
                                  <a:lnTo>
                                    <a:pt x="99" y="27"/>
                                  </a:lnTo>
                                  <a:lnTo>
                                    <a:pt x="98" y="25"/>
                                  </a:lnTo>
                                  <a:lnTo>
                                    <a:pt x="95" y="21"/>
                                  </a:lnTo>
                                  <a:lnTo>
                                    <a:pt x="91" y="19"/>
                                  </a:lnTo>
                                  <a:lnTo>
                                    <a:pt x="88" y="17"/>
                                  </a:lnTo>
                                  <a:lnTo>
                                    <a:pt x="84" y="15"/>
                                  </a:lnTo>
                                  <a:lnTo>
                                    <a:pt x="82" y="15"/>
                                  </a:lnTo>
                                  <a:lnTo>
                                    <a:pt x="81" y="15"/>
                                  </a:lnTo>
                                  <a:lnTo>
                                    <a:pt x="79" y="15"/>
                                  </a:lnTo>
                                  <a:lnTo>
                                    <a:pt x="77" y="15"/>
                                  </a:lnTo>
                                  <a:lnTo>
                                    <a:pt x="75" y="15"/>
                                  </a:lnTo>
                                  <a:lnTo>
                                    <a:pt x="71" y="14"/>
                                  </a:lnTo>
                                  <a:lnTo>
                                    <a:pt x="68" y="14"/>
                                  </a:lnTo>
                                  <a:lnTo>
                                    <a:pt x="66" y="14"/>
                                  </a:lnTo>
                                  <a:lnTo>
                                    <a:pt x="43" y="14"/>
                                  </a:lnTo>
                                  <a:lnTo>
                                    <a:pt x="34" y="54"/>
                                  </a:lnTo>
                                  <a:lnTo>
                                    <a:pt x="70" y="53"/>
                                  </a:lnTo>
                                  <a:lnTo>
                                    <a:pt x="66" y="65"/>
                                  </a:lnTo>
                                  <a:lnTo>
                                    <a:pt x="32" y="66"/>
                                  </a:lnTo>
                                  <a:lnTo>
                                    <a:pt x="22"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4" name="Freeform 245"/>
                          <wps:cNvSpPr>
                            <a:spLocks/>
                          </wps:cNvSpPr>
                          <wps:spPr bwMode="auto">
                            <a:xfrm>
                              <a:off x="3141" y="6027"/>
                              <a:ext cx="110" cy="103"/>
                            </a:xfrm>
                            <a:custGeom>
                              <a:avLst/>
                              <a:gdLst>
                                <a:gd name="T0" fmla="*/ 95 w 110"/>
                                <a:gd name="T1" fmla="*/ 15 h 103"/>
                                <a:gd name="T2" fmla="*/ 93 w 110"/>
                                <a:gd name="T3" fmla="*/ 17 h 103"/>
                                <a:gd name="T4" fmla="*/ 89 w 110"/>
                                <a:gd name="T5" fmla="*/ 17 h 103"/>
                                <a:gd name="T6" fmla="*/ 88 w 110"/>
                                <a:gd name="T7" fmla="*/ 15 h 103"/>
                                <a:gd name="T8" fmla="*/ 88 w 110"/>
                                <a:gd name="T9" fmla="*/ 14 h 103"/>
                                <a:gd name="T10" fmla="*/ 87 w 110"/>
                                <a:gd name="T11" fmla="*/ 13 h 103"/>
                                <a:gd name="T12" fmla="*/ 84 w 110"/>
                                <a:gd name="T13" fmla="*/ 8 h 103"/>
                                <a:gd name="T14" fmla="*/ 87 w 110"/>
                                <a:gd name="T15" fmla="*/ 5 h 103"/>
                                <a:gd name="T16" fmla="*/ 91 w 110"/>
                                <a:gd name="T17" fmla="*/ 1 h 103"/>
                                <a:gd name="T18" fmla="*/ 95 w 110"/>
                                <a:gd name="T19" fmla="*/ 0 h 103"/>
                                <a:gd name="T20" fmla="*/ 100 w 110"/>
                                <a:gd name="T21" fmla="*/ 1 h 103"/>
                                <a:gd name="T22" fmla="*/ 100 w 110"/>
                                <a:gd name="T23" fmla="*/ 1 h 103"/>
                                <a:gd name="T24" fmla="*/ 101 w 110"/>
                                <a:gd name="T25" fmla="*/ 1 h 103"/>
                                <a:gd name="T26" fmla="*/ 104 w 110"/>
                                <a:gd name="T27" fmla="*/ 2 h 103"/>
                                <a:gd name="T28" fmla="*/ 106 w 110"/>
                                <a:gd name="T29" fmla="*/ 4 h 103"/>
                                <a:gd name="T30" fmla="*/ 107 w 110"/>
                                <a:gd name="T31" fmla="*/ 8 h 103"/>
                                <a:gd name="T32" fmla="*/ 109 w 110"/>
                                <a:gd name="T33" fmla="*/ 8 h 103"/>
                                <a:gd name="T34" fmla="*/ 110 w 110"/>
                                <a:gd name="T35" fmla="*/ 11 h 103"/>
                                <a:gd name="T36" fmla="*/ 110 w 110"/>
                                <a:gd name="T37" fmla="*/ 14 h 103"/>
                                <a:gd name="T38" fmla="*/ 110 w 110"/>
                                <a:gd name="T39" fmla="*/ 14 h 103"/>
                                <a:gd name="T40" fmla="*/ 107 w 110"/>
                                <a:gd name="T41" fmla="*/ 17 h 103"/>
                                <a:gd name="T42" fmla="*/ 105 w 110"/>
                                <a:gd name="T43" fmla="*/ 20 h 103"/>
                                <a:gd name="T44" fmla="*/ 104 w 110"/>
                                <a:gd name="T45" fmla="*/ 22 h 103"/>
                                <a:gd name="T46" fmla="*/ 101 w 110"/>
                                <a:gd name="T47" fmla="*/ 24 h 103"/>
                                <a:gd name="T48" fmla="*/ 98 w 110"/>
                                <a:gd name="T49" fmla="*/ 28 h 103"/>
                                <a:gd name="T50" fmla="*/ 93 w 110"/>
                                <a:gd name="T51" fmla="*/ 32 h 103"/>
                                <a:gd name="T52" fmla="*/ 87 w 110"/>
                                <a:gd name="T53" fmla="*/ 33 h 103"/>
                                <a:gd name="T54" fmla="*/ 69 w 110"/>
                                <a:gd name="T55" fmla="*/ 99 h 103"/>
                                <a:gd name="T56" fmla="*/ 50 w 110"/>
                                <a:gd name="T57" fmla="*/ 93 h 103"/>
                                <a:gd name="T58" fmla="*/ 23 w 110"/>
                                <a:gd name="T59" fmla="*/ 103 h 103"/>
                                <a:gd name="T60" fmla="*/ 10 w 110"/>
                                <a:gd name="T61" fmla="*/ 100 h 103"/>
                                <a:gd name="T62" fmla="*/ 1 w 110"/>
                                <a:gd name="T63" fmla="*/ 92 h 103"/>
                                <a:gd name="T64" fmla="*/ 0 w 110"/>
                                <a:gd name="T65" fmla="*/ 82 h 103"/>
                                <a:gd name="T66" fmla="*/ 2 w 110"/>
                                <a:gd name="T67" fmla="*/ 66 h 103"/>
                                <a:gd name="T68" fmla="*/ 15 w 110"/>
                                <a:gd name="T69" fmla="*/ 71 h 103"/>
                                <a:gd name="T70" fmla="*/ 14 w 110"/>
                                <a:gd name="T71" fmla="*/ 79 h 103"/>
                                <a:gd name="T72" fmla="*/ 15 w 110"/>
                                <a:gd name="T73" fmla="*/ 86 h 103"/>
                                <a:gd name="T74" fmla="*/ 19 w 110"/>
                                <a:gd name="T75" fmla="*/ 90 h 103"/>
                                <a:gd name="T76" fmla="*/ 28 w 110"/>
                                <a:gd name="T77" fmla="*/ 91 h 103"/>
                                <a:gd name="T78" fmla="*/ 37 w 110"/>
                                <a:gd name="T79" fmla="*/ 90 h 103"/>
                                <a:gd name="T80" fmla="*/ 46 w 110"/>
                                <a:gd name="T81" fmla="*/ 84 h 103"/>
                                <a:gd name="T82" fmla="*/ 55 w 110"/>
                                <a:gd name="T83" fmla="*/ 78 h 103"/>
                                <a:gd name="T84" fmla="*/ 60 w 110"/>
                                <a:gd name="T85" fmla="*/ 67 h 103"/>
                                <a:gd name="T86" fmla="*/ 63 w 110"/>
                                <a:gd name="T87" fmla="*/ 58 h 103"/>
                                <a:gd name="T88" fmla="*/ 88 w 110"/>
                                <a:gd name="T89" fmla="*/ 1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0" h="103">
                                  <a:moveTo>
                                    <a:pt x="87" y="22"/>
                                  </a:moveTo>
                                  <a:lnTo>
                                    <a:pt x="89" y="21"/>
                                  </a:lnTo>
                                  <a:lnTo>
                                    <a:pt x="95" y="15"/>
                                  </a:lnTo>
                                  <a:lnTo>
                                    <a:pt x="93" y="17"/>
                                  </a:lnTo>
                                  <a:lnTo>
                                    <a:pt x="92" y="17"/>
                                  </a:lnTo>
                                  <a:lnTo>
                                    <a:pt x="89" y="17"/>
                                  </a:lnTo>
                                  <a:lnTo>
                                    <a:pt x="89" y="15"/>
                                  </a:lnTo>
                                  <a:lnTo>
                                    <a:pt x="88" y="15"/>
                                  </a:lnTo>
                                  <a:lnTo>
                                    <a:pt x="88" y="14"/>
                                  </a:lnTo>
                                  <a:lnTo>
                                    <a:pt x="87" y="14"/>
                                  </a:lnTo>
                                  <a:lnTo>
                                    <a:pt x="87" y="13"/>
                                  </a:lnTo>
                                  <a:lnTo>
                                    <a:pt x="86" y="11"/>
                                  </a:lnTo>
                                  <a:lnTo>
                                    <a:pt x="84" y="9"/>
                                  </a:lnTo>
                                  <a:lnTo>
                                    <a:pt x="84" y="8"/>
                                  </a:lnTo>
                                  <a:lnTo>
                                    <a:pt x="84" y="6"/>
                                  </a:lnTo>
                                  <a:lnTo>
                                    <a:pt x="87" y="5"/>
                                  </a:lnTo>
                                  <a:lnTo>
                                    <a:pt x="88" y="2"/>
                                  </a:lnTo>
                                  <a:lnTo>
                                    <a:pt x="89" y="2"/>
                                  </a:lnTo>
                                  <a:lnTo>
                                    <a:pt x="91" y="1"/>
                                  </a:lnTo>
                                  <a:lnTo>
                                    <a:pt x="92" y="1"/>
                                  </a:lnTo>
                                  <a:lnTo>
                                    <a:pt x="93" y="0"/>
                                  </a:lnTo>
                                  <a:lnTo>
                                    <a:pt x="95" y="0"/>
                                  </a:lnTo>
                                  <a:lnTo>
                                    <a:pt x="96" y="0"/>
                                  </a:lnTo>
                                  <a:lnTo>
                                    <a:pt x="100" y="1"/>
                                  </a:lnTo>
                                  <a:lnTo>
                                    <a:pt x="101" y="1"/>
                                  </a:lnTo>
                                  <a:lnTo>
                                    <a:pt x="104" y="2"/>
                                  </a:lnTo>
                                  <a:lnTo>
                                    <a:pt x="105" y="4"/>
                                  </a:lnTo>
                                  <a:lnTo>
                                    <a:pt x="106" y="4"/>
                                  </a:lnTo>
                                  <a:lnTo>
                                    <a:pt x="106" y="5"/>
                                  </a:lnTo>
                                  <a:lnTo>
                                    <a:pt x="107" y="6"/>
                                  </a:lnTo>
                                  <a:lnTo>
                                    <a:pt x="107" y="8"/>
                                  </a:lnTo>
                                  <a:lnTo>
                                    <a:pt x="109" y="8"/>
                                  </a:lnTo>
                                  <a:lnTo>
                                    <a:pt x="109" y="9"/>
                                  </a:lnTo>
                                  <a:lnTo>
                                    <a:pt x="110" y="11"/>
                                  </a:lnTo>
                                  <a:lnTo>
                                    <a:pt x="110" y="12"/>
                                  </a:lnTo>
                                  <a:lnTo>
                                    <a:pt x="110" y="14"/>
                                  </a:lnTo>
                                  <a:lnTo>
                                    <a:pt x="109" y="15"/>
                                  </a:lnTo>
                                  <a:lnTo>
                                    <a:pt x="107" y="17"/>
                                  </a:lnTo>
                                  <a:lnTo>
                                    <a:pt x="107" y="18"/>
                                  </a:lnTo>
                                  <a:lnTo>
                                    <a:pt x="106" y="19"/>
                                  </a:lnTo>
                                  <a:lnTo>
                                    <a:pt x="105" y="20"/>
                                  </a:lnTo>
                                  <a:lnTo>
                                    <a:pt x="105" y="21"/>
                                  </a:lnTo>
                                  <a:lnTo>
                                    <a:pt x="105" y="22"/>
                                  </a:lnTo>
                                  <a:lnTo>
                                    <a:pt x="104" y="22"/>
                                  </a:lnTo>
                                  <a:lnTo>
                                    <a:pt x="101" y="24"/>
                                  </a:lnTo>
                                  <a:lnTo>
                                    <a:pt x="100" y="26"/>
                                  </a:lnTo>
                                  <a:lnTo>
                                    <a:pt x="100" y="27"/>
                                  </a:lnTo>
                                  <a:lnTo>
                                    <a:pt x="98" y="28"/>
                                  </a:lnTo>
                                  <a:lnTo>
                                    <a:pt x="97" y="28"/>
                                  </a:lnTo>
                                  <a:lnTo>
                                    <a:pt x="96" y="30"/>
                                  </a:lnTo>
                                  <a:lnTo>
                                    <a:pt x="93" y="32"/>
                                  </a:lnTo>
                                  <a:lnTo>
                                    <a:pt x="92" y="32"/>
                                  </a:lnTo>
                                  <a:lnTo>
                                    <a:pt x="89" y="33"/>
                                  </a:lnTo>
                                  <a:lnTo>
                                    <a:pt x="87" y="33"/>
                                  </a:lnTo>
                                  <a:lnTo>
                                    <a:pt x="84" y="34"/>
                                  </a:lnTo>
                                  <a:lnTo>
                                    <a:pt x="82" y="34"/>
                                  </a:lnTo>
                                  <a:lnTo>
                                    <a:pt x="69" y="99"/>
                                  </a:lnTo>
                                  <a:lnTo>
                                    <a:pt x="55" y="99"/>
                                  </a:lnTo>
                                  <a:lnTo>
                                    <a:pt x="57" y="85"/>
                                  </a:lnTo>
                                  <a:lnTo>
                                    <a:pt x="50" y="93"/>
                                  </a:lnTo>
                                  <a:lnTo>
                                    <a:pt x="41" y="98"/>
                                  </a:lnTo>
                                  <a:lnTo>
                                    <a:pt x="32" y="102"/>
                                  </a:lnTo>
                                  <a:lnTo>
                                    <a:pt x="23" y="103"/>
                                  </a:lnTo>
                                  <a:lnTo>
                                    <a:pt x="18" y="103"/>
                                  </a:lnTo>
                                  <a:lnTo>
                                    <a:pt x="14" y="102"/>
                                  </a:lnTo>
                                  <a:lnTo>
                                    <a:pt x="10" y="100"/>
                                  </a:lnTo>
                                  <a:lnTo>
                                    <a:pt x="6" y="98"/>
                                  </a:lnTo>
                                  <a:lnTo>
                                    <a:pt x="4" y="96"/>
                                  </a:lnTo>
                                  <a:lnTo>
                                    <a:pt x="1" y="92"/>
                                  </a:lnTo>
                                  <a:lnTo>
                                    <a:pt x="0" y="89"/>
                                  </a:lnTo>
                                  <a:lnTo>
                                    <a:pt x="0" y="85"/>
                                  </a:lnTo>
                                  <a:lnTo>
                                    <a:pt x="0" y="82"/>
                                  </a:lnTo>
                                  <a:lnTo>
                                    <a:pt x="1" y="77"/>
                                  </a:lnTo>
                                  <a:lnTo>
                                    <a:pt x="1" y="72"/>
                                  </a:lnTo>
                                  <a:lnTo>
                                    <a:pt x="2" y="66"/>
                                  </a:lnTo>
                                  <a:lnTo>
                                    <a:pt x="13" y="18"/>
                                  </a:lnTo>
                                  <a:lnTo>
                                    <a:pt x="27" y="18"/>
                                  </a:lnTo>
                                  <a:lnTo>
                                    <a:pt x="15" y="71"/>
                                  </a:lnTo>
                                  <a:lnTo>
                                    <a:pt x="15" y="74"/>
                                  </a:lnTo>
                                  <a:lnTo>
                                    <a:pt x="15" y="77"/>
                                  </a:lnTo>
                                  <a:lnTo>
                                    <a:pt x="14" y="79"/>
                                  </a:lnTo>
                                  <a:lnTo>
                                    <a:pt x="14" y="82"/>
                                  </a:lnTo>
                                  <a:lnTo>
                                    <a:pt x="14" y="84"/>
                                  </a:lnTo>
                                  <a:lnTo>
                                    <a:pt x="15" y="86"/>
                                  </a:lnTo>
                                  <a:lnTo>
                                    <a:pt x="16" y="87"/>
                                  </a:lnTo>
                                  <a:lnTo>
                                    <a:pt x="18" y="89"/>
                                  </a:lnTo>
                                  <a:lnTo>
                                    <a:pt x="19" y="90"/>
                                  </a:lnTo>
                                  <a:lnTo>
                                    <a:pt x="22" y="91"/>
                                  </a:lnTo>
                                  <a:lnTo>
                                    <a:pt x="25" y="91"/>
                                  </a:lnTo>
                                  <a:lnTo>
                                    <a:pt x="28" y="91"/>
                                  </a:lnTo>
                                  <a:lnTo>
                                    <a:pt x="31" y="91"/>
                                  </a:lnTo>
                                  <a:lnTo>
                                    <a:pt x="34" y="90"/>
                                  </a:lnTo>
                                  <a:lnTo>
                                    <a:pt x="37" y="90"/>
                                  </a:lnTo>
                                  <a:lnTo>
                                    <a:pt x="41" y="89"/>
                                  </a:lnTo>
                                  <a:lnTo>
                                    <a:pt x="43" y="86"/>
                                  </a:lnTo>
                                  <a:lnTo>
                                    <a:pt x="46" y="84"/>
                                  </a:lnTo>
                                  <a:lnTo>
                                    <a:pt x="50" y="83"/>
                                  </a:lnTo>
                                  <a:lnTo>
                                    <a:pt x="52" y="80"/>
                                  </a:lnTo>
                                  <a:lnTo>
                                    <a:pt x="55" y="78"/>
                                  </a:lnTo>
                                  <a:lnTo>
                                    <a:pt x="56" y="74"/>
                                  </a:lnTo>
                                  <a:lnTo>
                                    <a:pt x="59" y="71"/>
                                  </a:lnTo>
                                  <a:lnTo>
                                    <a:pt x="60" y="67"/>
                                  </a:lnTo>
                                  <a:lnTo>
                                    <a:pt x="60" y="66"/>
                                  </a:lnTo>
                                  <a:lnTo>
                                    <a:pt x="61" y="63"/>
                                  </a:lnTo>
                                  <a:lnTo>
                                    <a:pt x="63" y="58"/>
                                  </a:lnTo>
                                  <a:lnTo>
                                    <a:pt x="64" y="53"/>
                                  </a:lnTo>
                                  <a:lnTo>
                                    <a:pt x="70" y="17"/>
                                  </a:lnTo>
                                  <a:lnTo>
                                    <a:pt x="88" y="15"/>
                                  </a:lnTo>
                                  <a:lnTo>
                                    <a:pt x="87"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5" name="Freeform 246"/>
                          <wps:cNvSpPr>
                            <a:spLocks noEditPoints="1"/>
                          </wps:cNvSpPr>
                          <wps:spPr bwMode="auto">
                            <a:xfrm>
                              <a:off x="3238" y="6005"/>
                              <a:ext cx="94" cy="122"/>
                            </a:xfrm>
                            <a:custGeom>
                              <a:avLst/>
                              <a:gdLst>
                                <a:gd name="T0" fmla="*/ 18 w 94"/>
                                <a:gd name="T1" fmla="*/ 98 h 122"/>
                                <a:gd name="T2" fmla="*/ 27 w 94"/>
                                <a:gd name="T3" fmla="*/ 107 h 122"/>
                                <a:gd name="T4" fmla="*/ 40 w 94"/>
                                <a:gd name="T5" fmla="*/ 111 h 122"/>
                                <a:gd name="T6" fmla="*/ 44 w 94"/>
                                <a:gd name="T7" fmla="*/ 111 h 122"/>
                                <a:gd name="T8" fmla="*/ 47 w 94"/>
                                <a:gd name="T9" fmla="*/ 109 h 122"/>
                                <a:gd name="T10" fmla="*/ 53 w 94"/>
                                <a:gd name="T11" fmla="*/ 108 h 122"/>
                                <a:gd name="T12" fmla="*/ 59 w 94"/>
                                <a:gd name="T13" fmla="*/ 104 h 122"/>
                                <a:gd name="T14" fmla="*/ 64 w 94"/>
                                <a:gd name="T15" fmla="*/ 96 h 122"/>
                                <a:gd name="T16" fmla="*/ 68 w 94"/>
                                <a:gd name="T17" fmla="*/ 93 h 122"/>
                                <a:gd name="T18" fmla="*/ 69 w 94"/>
                                <a:gd name="T19" fmla="*/ 89 h 122"/>
                                <a:gd name="T20" fmla="*/ 71 w 94"/>
                                <a:gd name="T21" fmla="*/ 83 h 122"/>
                                <a:gd name="T22" fmla="*/ 73 w 94"/>
                                <a:gd name="T23" fmla="*/ 79 h 122"/>
                                <a:gd name="T24" fmla="*/ 74 w 94"/>
                                <a:gd name="T25" fmla="*/ 73 h 122"/>
                                <a:gd name="T26" fmla="*/ 74 w 94"/>
                                <a:gd name="T27" fmla="*/ 65 h 122"/>
                                <a:gd name="T28" fmla="*/ 68 w 94"/>
                                <a:gd name="T29" fmla="*/ 52 h 122"/>
                                <a:gd name="T30" fmla="*/ 55 w 94"/>
                                <a:gd name="T31" fmla="*/ 46 h 122"/>
                                <a:gd name="T32" fmla="*/ 42 w 94"/>
                                <a:gd name="T33" fmla="*/ 47 h 122"/>
                                <a:gd name="T34" fmla="*/ 32 w 94"/>
                                <a:gd name="T35" fmla="*/ 52 h 122"/>
                                <a:gd name="T36" fmla="*/ 23 w 94"/>
                                <a:gd name="T37" fmla="*/ 59 h 122"/>
                                <a:gd name="T38" fmla="*/ 18 w 94"/>
                                <a:gd name="T39" fmla="*/ 68 h 122"/>
                                <a:gd name="T40" fmla="*/ 18 w 94"/>
                                <a:gd name="T41" fmla="*/ 80 h 122"/>
                                <a:gd name="T42" fmla="*/ 17 w 94"/>
                                <a:gd name="T43" fmla="*/ 87 h 122"/>
                                <a:gd name="T44" fmla="*/ 81 w 94"/>
                                <a:gd name="T45" fmla="*/ 37 h 122"/>
                                <a:gd name="T46" fmla="*/ 80 w 94"/>
                                <a:gd name="T47" fmla="*/ 39 h 122"/>
                                <a:gd name="T48" fmla="*/ 76 w 94"/>
                                <a:gd name="T49" fmla="*/ 39 h 122"/>
                                <a:gd name="T50" fmla="*/ 74 w 94"/>
                                <a:gd name="T51" fmla="*/ 37 h 122"/>
                                <a:gd name="T52" fmla="*/ 73 w 94"/>
                                <a:gd name="T53" fmla="*/ 36 h 122"/>
                                <a:gd name="T54" fmla="*/ 71 w 94"/>
                                <a:gd name="T55" fmla="*/ 35 h 122"/>
                                <a:gd name="T56" fmla="*/ 69 w 94"/>
                                <a:gd name="T57" fmla="*/ 30 h 122"/>
                                <a:gd name="T58" fmla="*/ 71 w 94"/>
                                <a:gd name="T59" fmla="*/ 26 h 122"/>
                                <a:gd name="T60" fmla="*/ 77 w 94"/>
                                <a:gd name="T61" fmla="*/ 23 h 122"/>
                                <a:gd name="T62" fmla="*/ 81 w 94"/>
                                <a:gd name="T63" fmla="*/ 21 h 122"/>
                                <a:gd name="T64" fmla="*/ 83 w 94"/>
                                <a:gd name="T65" fmla="*/ 21 h 122"/>
                                <a:gd name="T66" fmla="*/ 86 w 94"/>
                                <a:gd name="T67" fmla="*/ 22 h 122"/>
                                <a:gd name="T68" fmla="*/ 87 w 94"/>
                                <a:gd name="T69" fmla="*/ 22 h 122"/>
                                <a:gd name="T70" fmla="*/ 88 w 94"/>
                                <a:gd name="T71" fmla="*/ 22 h 122"/>
                                <a:gd name="T72" fmla="*/ 88 w 94"/>
                                <a:gd name="T73" fmla="*/ 23 h 122"/>
                                <a:gd name="T74" fmla="*/ 92 w 94"/>
                                <a:gd name="T75" fmla="*/ 27 h 122"/>
                                <a:gd name="T76" fmla="*/ 92 w 94"/>
                                <a:gd name="T77" fmla="*/ 28 h 122"/>
                                <a:gd name="T78" fmla="*/ 92 w 94"/>
                                <a:gd name="T79" fmla="*/ 28 h 122"/>
                                <a:gd name="T80" fmla="*/ 92 w 94"/>
                                <a:gd name="T81" fmla="*/ 29 h 122"/>
                                <a:gd name="T82" fmla="*/ 94 w 94"/>
                                <a:gd name="T83" fmla="*/ 33 h 122"/>
                                <a:gd name="T84" fmla="*/ 94 w 94"/>
                                <a:gd name="T85" fmla="*/ 34 h 122"/>
                                <a:gd name="T86" fmla="*/ 94 w 94"/>
                                <a:gd name="T87" fmla="*/ 36 h 122"/>
                                <a:gd name="T88" fmla="*/ 92 w 94"/>
                                <a:gd name="T89" fmla="*/ 42 h 122"/>
                                <a:gd name="T90" fmla="*/ 87 w 94"/>
                                <a:gd name="T91" fmla="*/ 47 h 122"/>
                                <a:gd name="T92" fmla="*/ 85 w 94"/>
                                <a:gd name="T93" fmla="*/ 53 h 122"/>
                                <a:gd name="T94" fmla="*/ 90 w 94"/>
                                <a:gd name="T95" fmla="*/ 69 h 122"/>
                                <a:gd name="T96" fmla="*/ 86 w 94"/>
                                <a:gd name="T97" fmla="*/ 89 h 122"/>
                                <a:gd name="T98" fmla="*/ 76 w 94"/>
                                <a:gd name="T99" fmla="*/ 107 h 122"/>
                                <a:gd name="T100" fmla="*/ 59 w 94"/>
                                <a:gd name="T101" fmla="*/ 118 h 122"/>
                                <a:gd name="T102" fmla="*/ 40 w 94"/>
                                <a:gd name="T103" fmla="*/ 122 h 122"/>
                                <a:gd name="T104" fmla="*/ 23 w 94"/>
                                <a:gd name="T105" fmla="*/ 120 h 122"/>
                                <a:gd name="T106" fmla="*/ 12 w 94"/>
                                <a:gd name="T107" fmla="*/ 114 h 122"/>
                                <a:gd name="T108" fmla="*/ 4 w 94"/>
                                <a:gd name="T109" fmla="*/ 104 h 122"/>
                                <a:gd name="T110" fmla="*/ 0 w 94"/>
                                <a:gd name="T111" fmla="*/ 91 h 122"/>
                                <a:gd name="T112" fmla="*/ 3 w 94"/>
                                <a:gd name="T113" fmla="*/ 73 h 122"/>
                                <a:gd name="T114" fmla="*/ 9 w 94"/>
                                <a:gd name="T115" fmla="*/ 59 h 122"/>
                                <a:gd name="T116" fmla="*/ 22 w 94"/>
                                <a:gd name="T117" fmla="*/ 43 h 122"/>
                                <a:gd name="T118" fmla="*/ 51 w 94"/>
                                <a:gd name="T119" fmla="*/ 35 h 122"/>
                                <a:gd name="T120" fmla="*/ 72 w 94"/>
                                <a:gd name="T121" fmla="*/ 40 h 122"/>
                                <a:gd name="T122" fmla="*/ 46 w 94"/>
                                <a:gd name="T123" fmla="*/ 22 h 122"/>
                                <a:gd name="T124" fmla="*/ 58 w 94"/>
                                <a:gd name="T125" fmla="*/ 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4" h="122">
                                  <a:moveTo>
                                    <a:pt x="17" y="87"/>
                                  </a:moveTo>
                                  <a:lnTo>
                                    <a:pt x="17" y="93"/>
                                  </a:lnTo>
                                  <a:lnTo>
                                    <a:pt x="18" y="98"/>
                                  </a:lnTo>
                                  <a:lnTo>
                                    <a:pt x="21" y="102"/>
                                  </a:lnTo>
                                  <a:lnTo>
                                    <a:pt x="23" y="106"/>
                                  </a:lnTo>
                                  <a:lnTo>
                                    <a:pt x="27" y="107"/>
                                  </a:lnTo>
                                  <a:lnTo>
                                    <a:pt x="31" y="109"/>
                                  </a:lnTo>
                                  <a:lnTo>
                                    <a:pt x="35" y="111"/>
                                  </a:lnTo>
                                  <a:lnTo>
                                    <a:pt x="40" y="111"/>
                                  </a:lnTo>
                                  <a:lnTo>
                                    <a:pt x="41" y="111"/>
                                  </a:lnTo>
                                  <a:lnTo>
                                    <a:pt x="42" y="111"/>
                                  </a:lnTo>
                                  <a:lnTo>
                                    <a:pt x="44" y="111"/>
                                  </a:lnTo>
                                  <a:lnTo>
                                    <a:pt x="45" y="111"/>
                                  </a:lnTo>
                                  <a:lnTo>
                                    <a:pt x="46" y="111"/>
                                  </a:lnTo>
                                  <a:lnTo>
                                    <a:pt x="47" y="109"/>
                                  </a:lnTo>
                                  <a:lnTo>
                                    <a:pt x="49" y="109"/>
                                  </a:lnTo>
                                  <a:lnTo>
                                    <a:pt x="50" y="109"/>
                                  </a:lnTo>
                                  <a:lnTo>
                                    <a:pt x="53" y="108"/>
                                  </a:lnTo>
                                  <a:lnTo>
                                    <a:pt x="55" y="107"/>
                                  </a:lnTo>
                                  <a:lnTo>
                                    <a:pt x="56" y="105"/>
                                  </a:lnTo>
                                  <a:lnTo>
                                    <a:pt x="59" y="104"/>
                                  </a:lnTo>
                                  <a:lnTo>
                                    <a:pt x="60" y="101"/>
                                  </a:lnTo>
                                  <a:lnTo>
                                    <a:pt x="63" y="99"/>
                                  </a:lnTo>
                                  <a:lnTo>
                                    <a:pt x="64" y="96"/>
                                  </a:lnTo>
                                  <a:lnTo>
                                    <a:pt x="65" y="94"/>
                                  </a:lnTo>
                                  <a:lnTo>
                                    <a:pt x="68" y="93"/>
                                  </a:lnTo>
                                  <a:lnTo>
                                    <a:pt x="69" y="92"/>
                                  </a:lnTo>
                                  <a:lnTo>
                                    <a:pt x="69" y="89"/>
                                  </a:lnTo>
                                  <a:lnTo>
                                    <a:pt x="71" y="87"/>
                                  </a:lnTo>
                                  <a:lnTo>
                                    <a:pt x="71" y="86"/>
                                  </a:lnTo>
                                  <a:lnTo>
                                    <a:pt x="71" y="83"/>
                                  </a:lnTo>
                                  <a:lnTo>
                                    <a:pt x="71" y="82"/>
                                  </a:lnTo>
                                  <a:lnTo>
                                    <a:pt x="72" y="80"/>
                                  </a:lnTo>
                                  <a:lnTo>
                                    <a:pt x="73" y="79"/>
                                  </a:lnTo>
                                  <a:lnTo>
                                    <a:pt x="73" y="76"/>
                                  </a:lnTo>
                                  <a:lnTo>
                                    <a:pt x="73" y="75"/>
                                  </a:lnTo>
                                  <a:lnTo>
                                    <a:pt x="74" y="73"/>
                                  </a:lnTo>
                                  <a:lnTo>
                                    <a:pt x="74" y="70"/>
                                  </a:lnTo>
                                  <a:lnTo>
                                    <a:pt x="74" y="69"/>
                                  </a:lnTo>
                                  <a:lnTo>
                                    <a:pt x="74" y="65"/>
                                  </a:lnTo>
                                  <a:lnTo>
                                    <a:pt x="73" y="59"/>
                                  </a:lnTo>
                                  <a:lnTo>
                                    <a:pt x="71" y="55"/>
                                  </a:lnTo>
                                  <a:lnTo>
                                    <a:pt x="68" y="52"/>
                                  </a:lnTo>
                                  <a:lnTo>
                                    <a:pt x="64" y="49"/>
                                  </a:lnTo>
                                  <a:lnTo>
                                    <a:pt x="59" y="47"/>
                                  </a:lnTo>
                                  <a:lnTo>
                                    <a:pt x="55" y="46"/>
                                  </a:lnTo>
                                  <a:lnTo>
                                    <a:pt x="50" y="46"/>
                                  </a:lnTo>
                                  <a:lnTo>
                                    <a:pt x="46" y="46"/>
                                  </a:lnTo>
                                  <a:lnTo>
                                    <a:pt x="42" y="47"/>
                                  </a:lnTo>
                                  <a:lnTo>
                                    <a:pt x="39" y="48"/>
                                  </a:lnTo>
                                  <a:lnTo>
                                    <a:pt x="35" y="50"/>
                                  </a:lnTo>
                                  <a:lnTo>
                                    <a:pt x="32" y="52"/>
                                  </a:lnTo>
                                  <a:lnTo>
                                    <a:pt x="30" y="54"/>
                                  </a:lnTo>
                                  <a:lnTo>
                                    <a:pt x="26" y="56"/>
                                  </a:lnTo>
                                  <a:lnTo>
                                    <a:pt x="23" y="59"/>
                                  </a:lnTo>
                                  <a:lnTo>
                                    <a:pt x="22" y="62"/>
                                  </a:lnTo>
                                  <a:lnTo>
                                    <a:pt x="21" y="65"/>
                                  </a:lnTo>
                                  <a:lnTo>
                                    <a:pt x="18" y="68"/>
                                  </a:lnTo>
                                  <a:lnTo>
                                    <a:pt x="18" y="72"/>
                                  </a:lnTo>
                                  <a:lnTo>
                                    <a:pt x="18" y="76"/>
                                  </a:lnTo>
                                  <a:lnTo>
                                    <a:pt x="18" y="80"/>
                                  </a:lnTo>
                                  <a:lnTo>
                                    <a:pt x="17" y="85"/>
                                  </a:lnTo>
                                  <a:lnTo>
                                    <a:pt x="17" y="88"/>
                                  </a:lnTo>
                                  <a:lnTo>
                                    <a:pt x="17" y="87"/>
                                  </a:lnTo>
                                  <a:close/>
                                  <a:moveTo>
                                    <a:pt x="80" y="43"/>
                                  </a:moveTo>
                                  <a:lnTo>
                                    <a:pt x="81" y="40"/>
                                  </a:lnTo>
                                  <a:lnTo>
                                    <a:pt x="81" y="37"/>
                                  </a:lnTo>
                                  <a:lnTo>
                                    <a:pt x="80" y="39"/>
                                  </a:lnTo>
                                  <a:lnTo>
                                    <a:pt x="77" y="39"/>
                                  </a:lnTo>
                                  <a:lnTo>
                                    <a:pt x="76" y="39"/>
                                  </a:lnTo>
                                  <a:lnTo>
                                    <a:pt x="76" y="37"/>
                                  </a:lnTo>
                                  <a:lnTo>
                                    <a:pt x="74" y="37"/>
                                  </a:lnTo>
                                  <a:lnTo>
                                    <a:pt x="73" y="36"/>
                                  </a:lnTo>
                                  <a:lnTo>
                                    <a:pt x="71" y="35"/>
                                  </a:lnTo>
                                  <a:lnTo>
                                    <a:pt x="71" y="33"/>
                                  </a:lnTo>
                                  <a:lnTo>
                                    <a:pt x="69" y="31"/>
                                  </a:lnTo>
                                  <a:lnTo>
                                    <a:pt x="69" y="30"/>
                                  </a:lnTo>
                                  <a:lnTo>
                                    <a:pt x="69" y="29"/>
                                  </a:lnTo>
                                  <a:lnTo>
                                    <a:pt x="69" y="27"/>
                                  </a:lnTo>
                                  <a:lnTo>
                                    <a:pt x="71" y="26"/>
                                  </a:lnTo>
                                  <a:lnTo>
                                    <a:pt x="73" y="24"/>
                                  </a:lnTo>
                                  <a:lnTo>
                                    <a:pt x="74" y="23"/>
                                  </a:lnTo>
                                  <a:lnTo>
                                    <a:pt x="77" y="23"/>
                                  </a:lnTo>
                                  <a:lnTo>
                                    <a:pt x="78" y="22"/>
                                  </a:lnTo>
                                  <a:lnTo>
                                    <a:pt x="81" y="21"/>
                                  </a:lnTo>
                                  <a:lnTo>
                                    <a:pt x="82" y="21"/>
                                  </a:lnTo>
                                  <a:lnTo>
                                    <a:pt x="83" y="21"/>
                                  </a:lnTo>
                                  <a:lnTo>
                                    <a:pt x="85" y="21"/>
                                  </a:lnTo>
                                  <a:lnTo>
                                    <a:pt x="86" y="22"/>
                                  </a:lnTo>
                                  <a:lnTo>
                                    <a:pt x="87" y="22"/>
                                  </a:lnTo>
                                  <a:lnTo>
                                    <a:pt x="88" y="22"/>
                                  </a:lnTo>
                                  <a:lnTo>
                                    <a:pt x="88" y="23"/>
                                  </a:lnTo>
                                  <a:lnTo>
                                    <a:pt x="91" y="24"/>
                                  </a:lnTo>
                                  <a:lnTo>
                                    <a:pt x="92" y="26"/>
                                  </a:lnTo>
                                  <a:lnTo>
                                    <a:pt x="92" y="27"/>
                                  </a:lnTo>
                                  <a:lnTo>
                                    <a:pt x="92" y="28"/>
                                  </a:lnTo>
                                  <a:lnTo>
                                    <a:pt x="92" y="29"/>
                                  </a:lnTo>
                                  <a:lnTo>
                                    <a:pt x="94" y="30"/>
                                  </a:lnTo>
                                  <a:lnTo>
                                    <a:pt x="94" y="33"/>
                                  </a:lnTo>
                                  <a:lnTo>
                                    <a:pt x="94" y="34"/>
                                  </a:lnTo>
                                  <a:lnTo>
                                    <a:pt x="94" y="35"/>
                                  </a:lnTo>
                                  <a:lnTo>
                                    <a:pt x="94" y="36"/>
                                  </a:lnTo>
                                  <a:lnTo>
                                    <a:pt x="94" y="39"/>
                                  </a:lnTo>
                                  <a:lnTo>
                                    <a:pt x="92" y="40"/>
                                  </a:lnTo>
                                  <a:lnTo>
                                    <a:pt x="92" y="42"/>
                                  </a:lnTo>
                                  <a:lnTo>
                                    <a:pt x="91" y="44"/>
                                  </a:lnTo>
                                  <a:lnTo>
                                    <a:pt x="90" y="46"/>
                                  </a:lnTo>
                                  <a:lnTo>
                                    <a:pt x="87" y="47"/>
                                  </a:lnTo>
                                  <a:lnTo>
                                    <a:pt x="85" y="48"/>
                                  </a:lnTo>
                                  <a:lnTo>
                                    <a:pt x="82" y="49"/>
                                  </a:lnTo>
                                  <a:lnTo>
                                    <a:pt x="85" y="53"/>
                                  </a:lnTo>
                                  <a:lnTo>
                                    <a:pt x="87" y="59"/>
                                  </a:lnTo>
                                  <a:lnTo>
                                    <a:pt x="88" y="63"/>
                                  </a:lnTo>
                                  <a:lnTo>
                                    <a:pt x="90" y="69"/>
                                  </a:lnTo>
                                  <a:lnTo>
                                    <a:pt x="90" y="76"/>
                                  </a:lnTo>
                                  <a:lnTo>
                                    <a:pt x="88" y="82"/>
                                  </a:lnTo>
                                  <a:lnTo>
                                    <a:pt x="86" y="89"/>
                                  </a:lnTo>
                                  <a:lnTo>
                                    <a:pt x="83" y="95"/>
                                  </a:lnTo>
                                  <a:lnTo>
                                    <a:pt x="80" y="101"/>
                                  </a:lnTo>
                                  <a:lnTo>
                                    <a:pt x="76" y="107"/>
                                  </a:lnTo>
                                  <a:lnTo>
                                    <a:pt x="71" y="112"/>
                                  </a:lnTo>
                                  <a:lnTo>
                                    <a:pt x="64" y="114"/>
                                  </a:lnTo>
                                  <a:lnTo>
                                    <a:pt x="59" y="118"/>
                                  </a:lnTo>
                                  <a:lnTo>
                                    <a:pt x="53" y="120"/>
                                  </a:lnTo>
                                  <a:lnTo>
                                    <a:pt x="46" y="121"/>
                                  </a:lnTo>
                                  <a:lnTo>
                                    <a:pt x="40" y="122"/>
                                  </a:lnTo>
                                  <a:lnTo>
                                    <a:pt x="33" y="122"/>
                                  </a:lnTo>
                                  <a:lnTo>
                                    <a:pt x="28" y="121"/>
                                  </a:lnTo>
                                  <a:lnTo>
                                    <a:pt x="23" y="120"/>
                                  </a:lnTo>
                                  <a:lnTo>
                                    <a:pt x="18" y="119"/>
                                  </a:lnTo>
                                  <a:lnTo>
                                    <a:pt x="15" y="118"/>
                                  </a:lnTo>
                                  <a:lnTo>
                                    <a:pt x="12" y="114"/>
                                  </a:lnTo>
                                  <a:lnTo>
                                    <a:pt x="9" y="112"/>
                                  </a:lnTo>
                                  <a:lnTo>
                                    <a:pt x="7" y="107"/>
                                  </a:lnTo>
                                  <a:lnTo>
                                    <a:pt x="4" y="104"/>
                                  </a:lnTo>
                                  <a:lnTo>
                                    <a:pt x="3" y="100"/>
                                  </a:lnTo>
                                  <a:lnTo>
                                    <a:pt x="1" y="95"/>
                                  </a:lnTo>
                                  <a:lnTo>
                                    <a:pt x="0" y="91"/>
                                  </a:lnTo>
                                  <a:lnTo>
                                    <a:pt x="0" y="85"/>
                                  </a:lnTo>
                                  <a:lnTo>
                                    <a:pt x="1" y="79"/>
                                  </a:lnTo>
                                  <a:lnTo>
                                    <a:pt x="3" y="73"/>
                                  </a:lnTo>
                                  <a:lnTo>
                                    <a:pt x="4" y="68"/>
                                  </a:lnTo>
                                  <a:lnTo>
                                    <a:pt x="7" y="63"/>
                                  </a:lnTo>
                                  <a:lnTo>
                                    <a:pt x="9" y="59"/>
                                  </a:lnTo>
                                  <a:lnTo>
                                    <a:pt x="12" y="54"/>
                                  </a:lnTo>
                                  <a:lnTo>
                                    <a:pt x="15" y="49"/>
                                  </a:lnTo>
                                  <a:lnTo>
                                    <a:pt x="22" y="43"/>
                                  </a:lnTo>
                                  <a:lnTo>
                                    <a:pt x="31" y="39"/>
                                  </a:lnTo>
                                  <a:lnTo>
                                    <a:pt x="40" y="36"/>
                                  </a:lnTo>
                                  <a:lnTo>
                                    <a:pt x="51" y="35"/>
                                  </a:lnTo>
                                  <a:lnTo>
                                    <a:pt x="59" y="35"/>
                                  </a:lnTo>
                                  <a:lnTo>
                                    <a:pt x="65" y="37"/>
                                  </a:lnTo>
                                  <a:lnTo>
                                    <a:pt x="72" y="40"/>
                                  </a:lnTo>
                                  <a:lnTo>
                                    <a:pt x="78" y="43"/>
                                  </a:lnTo>
                                  <a:lnTo>
                                    <a:pt x="80" y="43"/>
                                  </a:lnTo>
                                  <a:close/>
                                  <a:moveTo>
                                    <a:pt x="46" y="22"/>
                                  </a:moveTo>
                                  <a:lnTo>
                                    <a:pt x="27" y="1"/>
                                  </a:lnTo>
                                  <a:lnTo>
                                    <a:pt x="47" y="0"/>
                                  </a:lnTo>
                                  <a:lnTo>
                                    <a:pt x="58" y="22"/>
                                  </a:lnTo>
                                  <a:lnTo>
                                    <a:pt x="46"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6" name="Freeform 247"/>
                          <wps:cNvSpPr>
                            <a:spLocks/>
                          </wps:cNvSpPr>
                          <wps:spPr bwMode="auto">
                            <a:xfrm>
                              <a:off x="3338" y="6038"/>
                              <a:ext cx="88" cy="88"/>
                            </a:xfrm>
                            <a:custGeom>
                              <a:avLst/>
                              <a:gdLst>
                                <a:gd name="T0" fmla="*/ 0 w 88"/>
                                <a:gd name="T1" fmla="*/ 88 h 88"/>
                                <a:gd name="T2" fmla="*/ 18 w 88"/>
                                <a:gd name="T3" fmla="*/ 2 h 88"/>
                                <a:gd name="T4" fmla="*/ 31 w 88"/>
                                <a:gd name="T5" fmla="*/ 2 h 88"/>
                                <a:gd name="T6" fmla="*/ 28 w 88"/>
                                <a:gd name="T7" fmla="*/ 16 h 88"/>
                                <a:gd name="T8" fmla="*/ 33 w 88"/>
                                <a:gd name="T9" fmla="*/ 11 h 88"/>
                                <a:gd name="T10" fmla="*/ 37 w 88"/>
                                <a:gd name="T11" fmla="*/ 8 h 88"/>
                                <a:gd name="T12" fmla="*/ 42 w 88"/>
                                <a:gd name="T13" fmla="*/ 6 h 88"/>
                                <a:gd name="T14" fmla="*/ 46 w 88"/>
                                <a:gd name="T15" fmla="*/ 4 h 88"/>
                                <a:gd name="T16" fmla="*/ 50 w 88"/>
                                <a:gd name="T17" fmla="*/ 2 h 88"/>
                                <a:gd name="T18" fmla="*/ 54 w 88"/>
                                <a:gd name="T19" fmla="*/ 1 h 88"/>
                                <a:gd name="T20" fmla="*/ 58 w 88"/>
                                <a:gd name="T21" fmla="*/ 0 h 88"/>
                                <a:gd name="T22" fmla="*/ 61 w 88"/>
                                <a:gd name="T23" fmla="*/ 0 h 88"/>
                                <a:gd name="T24" fmla="*/ 68 w 88"/>
                                <a:gd name="T25" fmla="*/ 0 h 88"/>
                                <a:gd name="T26" fmla="*/ 73 w 88"/>
                                <a:gd name="T27" fmla="*/ 1 h 88"/>
                                <a:gd name="T28" fmla="*/ 77 w 88"/>
                                <a:gd name="T29" fmla="*/ 2 h 88"/>
                                <a:gd name="T30" fmla="*/ 79 w 88"/>
                                <a:gd name="T31" fmla="*/ 3 h 88"/>
                                <a:gd name="T32" fmla="*/ 83 w 88"/>
                                <a:gd name="T33" fmla="*/ 7 h 88"/>
                                <a:gd name="T34" fmla="*/ 86 w 88"/>
                                <a:gd name="T35" fmla="*/ 10 h 88"/>
                                <a:gd name="T36" fmla="*/ 87 w 88"/>
                                <a:gd name="T37" fmla="*/ 14 h 88"/>
                                <a:gd name="T38" fmla="*/ 88 w 88"/>
                                <a:gd name="T39" fmla="*/ 19 h 88"/>
                                <a:gd name="T40" fmla="*/ 88 w 88"/>
                                <a:gd name="T41" fmla="*/ 19 h 88"/>
                                <a:gd name="T42" fmla="*/ 88 w 88"/>
                                <a:gd name="T43" fmla="*/ 21 h 88"/>
                                <a:gd name="T44" fmla="*/ 88 w 88"/>
                                <a:gd name="T45" fmla="*/ 22 h 88"/>
                                <a:gd name="T46" fmla="*/ 88 w 88"/>
                                <a:gd name="T47" fmla="*/ 23 h 88"/>
                                <a:gd name="T48" fmla="*/ 88 w 88"/>
                                <a:gd name="T49" fmla="*/ 26 h 88"/>
                                <a:gd name="T50" fmla="*/ 88 w 88"/>
                                <a:gd name="T51" fmla="*/ 28 h 88"/>
                                <a:gd name="T52" fmla="*/ 87 w 88"/>
                                <a:gd name="T53" fmla="*/ 29 h 88"/>
                                <a:gd name="T54" fmla="*/ 87 w 88"/>
                                <a:gd name="T55" fmla="*/ 29 h 88"/>
                                <a:gd name="T56" fmla="*/ 87 w 88"/>
                                <a:gd name="T57" fmla="*/ 29 h 88"/>
                                <a:gd name="T58" fmla="*/ 86 w 88"/>
                                <a:gd name="T59" fmla="*/ 32 h 88"/>
                                <a:gd name="T60" fmla="*/ 85 w 88"/>
                                <a:gd name="T61" fmla="*/ 33 h 88"/>
                                <a:gd name="T62" fmla="*/ 85 w 88"/>
                                <a:gd name="T63" fmla="*/ 34 h 88"/>
                                <a:gd name="T64" fmla="*/ 73 w 88"/>
                                <a:gd name="T65" fmla="*/ 85 h 88"/>
                                <a:gd name="T66" fmla="*/ 59 w 88"/>
                                <a:gd name="T67" fmla="*/ 86 h 88"/>
                                <a:gd name="T68" fmla="*/ 70 w 88"/>
                                <a:gd name="T69" fmla="*/ 32 h 88"/>
                                <a:gd name="T70" fmla="*/ 72 w 88"/>
                                <a:gd name="T71" fmla="*/ 28 h 88"/>
                                <a:gd name="T72" fmla="*/ 72 w 88"/>
                                <a:gd name="T73" fmla="*/ 24 h 88"/>
                                <a:gd name="T74" fmla="*/ 72 w 88"/>
                                <a:gd name="T75" fmla="*/ 22 h 88"/>
                                <a:gd name="T76" fmla="*/ 72 w 88"/>
                                <a:gd name="T77" fmla="*/ 20 h 88"/>
                                <a:gd name="T78" fmla="*/ 72 w 88"/>
                                <a:gd name="T79" fmla="*/ 19 h 88"/>
                                <a:gd name="T80" fmla="*/ 72 w 88"/>
                                <a:gd name="T81" fmla="*/ 16 h 88"/>
                                <a:gd name="T82" fmla="*/ 70 w 88"/>
                                <a:gd name="T83" fmla="*/ 15 h 88"/>
                                <a:gd name="T84" fmla="*/ 69 w 88"/>
                                <a:gd name="T85" fmla="*/ 14 h 88"/>
                                <a:gd name="T86" fmla="*/ 67 w 88"/>
                                <a:gd name="T87" fmla="*/ 13 h 88"/>
                                <a:gd name="T88" fmla="*/ 64 w 88"/>
                                <a:gd name="T89" fmla="*/ 10 h 88"/>
                                <a:gd name="T90" fmla="*/ 61 w 88"/>
                                <a:gd name="T91" fmla="*/ 9 h 88"/>
                                <a:gd name="T92" fmla="*/ 59 w 88"/>
                                <a:gd name="T93" fmla="*/ 9 h 88"/>
                                <a:gd name="T94" fmla="*/ 53 w 88"/>
                                <a:gd name="T95" fmla="*/ 10 h 88"/>
                                <a:gd name="T96" fmla="*/ 46 w 88"/>
                                <a:gd name="T97" fmla="*/ 13 h 88"/>
                                <a:gd name="T98" fmla="*/ 41 w 88"/>
                                <a:gd name="T99" fmla="*/ 16 h 88"/>
                                <a:gd name="T100" fmla="*/ 36 w 88"/>
                                <a:gd name="T101" fmla="*/ 19 h 88"/>
                                <a:gd name="T102" fmla="*/ 32 w 88"/>
                                <a:gd name="T103" fmla="*/ 23 h 88"/>
                                <a:gd name="T104" fmla="*/ 28 w 88"/>
                                <a:gd name="T105" fmla="*/ 29 h 88"/>
                                <a:gd name="T106" fmla="*/ 24 w 88"/>
                                <a:gd name="T107" fmla="*/ 37 h 88"/>
                                <a:gd name="T108" fmla="*/ 23 w 88"/>
                                <a:gd name="T109" fmla="*/ 47 h 88"/>
                                <a:gd name="T110" fmla="*/ 14 w 88"/>
                                <a:gd name="T111" fmla="*/ 87 h 88"/>
                                <a:gd name="T112" fmla="*/ 0 w 88"/>
                                <a:gd name="T113"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8" h="88">
                                  <a:moveTo>
                                    <a:pt x="0" y="88"/>
                                  </a:moveTo>
                                  <a:lnTo>
                                    <a:pt x="18" y="2"/>
                                  </a:lnTo>
                                  <a:lnTo>
                                    <a:pt x="31" y="2"/>
                                  </a:lnTo>
                                  <a:lnTo>
                                    <a:pt x="28" y="16"/>
                                  </a:lnTo>
                                  <a:lnTo>
                                    <a:pt x="33" y="11"/>
                                  </a:lnTo>
                                  <a:lnTo>
                                    <a:pt x="37" y="8"/>
                                  </a:lnTo>
                                  <a:lnTo>
                                    <a:pt x="42" y="6"/>
                                  </a:lnTo>
                                  <a:lnTo>
                                    <a:pt x="46" y="4"/>
                                  </a:lnTo>
                                  <a:lnTo>
                                    <a:pt x="50" y="2"/>
                                  </a:lnTo>
                                  <a:lnTo>
                                    <a:pt x="54" y="1"/>
                                  </a:lnTo>
                                  <a:lnTo>
                                    <a:pt x="58" y="0"/>
                                  </a:lnTo>
                                  <a:lnTo>
                                    <a:pt x="61" y="0"/>
                                  </a:lnTo>
                                  <a:lnTo>
                                    <a:pt x="68" y="0"/>
                                  </a:lnTo>
                                  <a:lnTo>
                                    <a:pt x="73" y="1"/>
                                  </a:lnTo>
                                  <a:lnTo>
                                    <a:pt x="77" y="2"/>
                                  </a:lnTo>
                                  <a:lnTo>
                                    <a:pt x="79" y="3"/>
                                  </a:lnTo>
                                  <a:lnTo>
                                    <a:pt x="83" y="7"/>
                                  </a:lnTo>
                                  <a:lnTo>
                                    <a:pt x="86" y="10"/>
                                  </a:lnTo>
                                  <a:lnTo>
                                    <a:pt x="87" y="14"/>
                                  </a:lnTo>
                                  <a:lnTo>
                                    <a:pt x="88" y="19"/>
                                  </a:lnTo>
                                  <a:lnTo>
                                    <a:pt x="88" y="21"/>
                                  </a:lnTo>
                                  <a:lnTo>
                                    <a:pt x="88" y="22"/>
                                  </a:lnTo>
                                  <a:lnTo>
                                    <a:pt x="88" y="23"/>
                                  </a:lnTo>
                                  <a:lnTo>
                                    <a:pt x="88" y="26"/>
                                  </a:lnTo>
                                  <a:lnTo>
                                    <a:pt x="88" y="28"/>
                                  </a:lnTo>
                                  <a:lnTo>
                                    <a:pt x="87" y="29"/>
                                  </a:lnTo>
                                  <a:lnTo>
                                    <a:pt x="86" y="32"/>
                                  </a:lnTo>
                                  <a:lnTo>
                                    <a:pt x="85" y="33"/>
                                  </a:lnTo>
                                  <a:lnTo>
                                    <a:pt x="85" y="34"/>
                                  </a:lnTo>
                                  <a:lnTo>
                                    <a:pt x="73" y="85"/>
                                  </a:lnTo>
                                  <a:lnTo>
                                    <a:pt x="59" y="86"/>
                                  </a:lnTo>
                                  <a:lnTo>
                                    <a:pt x="70" y="32"/>
                                  </a:lnTo>
                                  <a:lnTo>
                                    <a:pt x="72" y="28"/>
                                  </a:lnTo>
                                  <a:lnTo>
                                    <a:pt x="72" y="24"/>
                                  </a:lnTo>
                                  <a:lnTo>
                                    <a:pt x="72" y="22"/>
                                  </a:lnTo>
                                  <a:lnTo>
                                    <a:pt x="72" y="20"/>
                                  </a:lnTo>
                                  <a:lnTo>
                                    <a:pt x="72" y="19"/>
                                  </a:lnTo>
                                  <a:lnTo>
                                    <a:pt x="72" y="16"/>
                                  </a:lnTo>
                                  <a:lnTo>
                                    <a:pt x="70" y="15"/>
                                  </a:lnTo>
                                  <a:lnTo>
                                    <a:pt x="69" y="14"/>
                                  </a:lnTo>
                                  <a:lnTo>
                                    <a:pt x="67" y="13"/>
                                  </a:lnTo>
                                  <a:lnTo>
                                    <a:pt x="64" y="10"/>
                                  </a:lnTo>
                                  <a:lnTo>
                                    <a:pt x="61" y="9"/>
                                  </a:lnTo>
                                  <a:lnTo>
                                    <a:pt x="59" y="9"/>
                                  </a:lnTo>
                                  <a:lnTo>
                                    <a:pt x="53" y="10"/>
                                  </a:lnTo>
                                  <a:lnTo>
                                    <a:pt x="46" y="13"/>
                                  </a:lnTo>
                                  <a:lnTo>
                                    <a:pt x="41" y="16"/>
                                  </a:lnTo>
                                  <a:lnTo>
                                    <a:pt x="36" y="19"/>
                                  </a:lnTo>
                                  <a:lnTo>
                                    <a:pt x="32" y="23"/>
                                  </a:lnTo>
                                  <a:lnTo>
                                    <a:pt x="28" y="29"/>
                                  </a:lnTo>
                                  <a:lnTo>
                                    <a:pt x="24" y="37"/>
                                  </a:lnTo>
                                  <a:lnTo>
                                    <a:pt x="23" y="47"/>
                                  </a:lnTo>
                                  <a:lnTo>
                                    <a:pt x="14" y="87"/>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7" name="Freeform 248"/>
                          <wps:cNvSpPr>
                            <a:spLocks noEditPoints="1"/>
                          </wps:cNvSpPr>
                          <wps:spPr bwMode="auto">
                            <a:xfrm>
                              <a:off x="3438" y="6034"/>
                              <a:ext cx="96" cy="118"/>
                            </a:xfrm>
                            <a:custGeom>
                              <a:avLst/>
                              <a:gdLst>
                                <a:gd name="T0" fmla="*/ 17 w 96"/>
                                <a:gd name="T1" fmla="*/ 98 h 118"/>
                                <a:gd name="T2" fmla="*/ 17 w 96"/>
                                <a:gd name="T3" fmla="*/ 103 h 118"/>
                                <a:gd name="T4" fmla="*/ 20 w 96"/>
                                <a:gd name="T5" fmla="*/ 105 h 118"/>
                                <a:gd name="T6" fmla="*/ 24 w 96"/>
                                <a:gd name="T7" fmla="*/ 106 h 118"/>
                                <a:gd name="T8" fmla="*/ 28 w 96"/>
                                <a:gd name="T9" fmla="*/ 106 h 118"/>
                                <a:gd name="T10" fmla="*/ 33 w 96"/>
                                <a:gd name="T11" fmla="*/ 106 h 118"/>
                                <a:gd name="T12" fmla="*/ 51 w 96"/>
                                <a:gd name="T13" fmla="*/ 103 h 118"/>
                                <a:gd name="T14" fmla="*/ 59 w 96"/>
                                <a:gd name="T15" fmla="*/ 92 h 118"/>
                                <a:gd name="T16" fmla="*/ 63 w 96"/>
                                <a:gd name="T17" fmla="*/ 72 h 118"/>
                                <a:gd name="T18" fmla="*/ 43 w 96"/>
                                <a:gd name="T19" fmla="*/ 85 h 118"/>
                                <a:gd name="T20" fmla="*/ 24 w 96"/>
                                <a:gd name="T21" fmla="*/ 84 h 118"/>
                                <a:gd name="T22" fmla="*/ 10 w 96"/>
                                <a:gd name="T23" fmla="*/ 73 h 118"/>
                                <a:gd name="T24" fmla="*/ 4 w 96"/>
                                <a:gd name="T25" fmla="*/ 52 h 118"/>
                                <a:gd name="T26" fmla="*/ 6 w 96"/>
                                <a:gd name="T27" fmla="*/ 31 h 118"/>
                                <a:gd name="T28" fmla="*/ 18 w 96"/>
                                <a:gd name="T29" fmla="*/ 14 h 118"/>
                                <a:gd name="T30" fmla="*/ 32 w 96"/>
                                <a:gd name="T31" fmla="*/ 4 h 118"/>
                                <a:gd name="T32" fmla="*/ 50 w 96"/>
                                <a:gd name="T33" fmla="*/ 0 h 118"/>
                                <a:gd name="T34" fmla="*/ 73 w 96"/>
                                <a:gd name="T35" fmla="*/ 7 h 118"/>
                                <a:gd name="T36" fmla="*/ 96 w 96"/>
                                <a:gd name="T37" fmla="*/ 0 h 118"/>
                                <a:gd name="T38" fmla="*/ 74 w 96"/>
                                <a:gd name="T39" fmla="*/ 92 h 118"/>
                                <a:gd name="T40" fmla="*/ 69 w 96"/>
                                <a:gd name="T41" fmla="*/ 105 h 118"/>
                                <a:gd name="T42" fmla="*/ 58 w 96"/>
                                <a:gd name="T43" fmla="*/ 112 h 118"/>
                                <a:gd name="T44" fmla="*/ 42 w 96"/>
                                <a:gd name="T45" fmla="*/ 117 h 118"/>
                                <a:gd name="T46" fmla="*/ 25 w 96"/>
                                <a:gd name="T47" fmla="*/ 117 h 118"/>
                                <a:gd name="T48" fmla="*/ 13 w 96"/>
                                <a:gd name="T49" fmla="*/ 115 h 118"/>
                                <a:gd name="T50" fmla="*/ 5 w 96"/>
                                <a:gd name="T51" fmla="*/ 109 h 118"/>
                                <a:gd name="T52" fmla="*/ 0 w 96"/>
                                <a:gd name="T53" fmla="*/ 102 h 118"/>
                                <a:gd name="T54" fmla="*/ 0 w 96"/>
                                <a:gd name="T55" fmla="*/ 96 h 118"/>
                                <a:gd name="T56" fmla="*/ 0 w 96"/>
                                <a:gd name="T57" fmla="*/ 93 h 118"/>
                                <a:gd name="T58" fmla="*/ 18 w 96"/>
                                <a:gd name="T59" fmla="*/ 53 h 118"/>
                                <a:gd name="T60" fmla="*/ 20 w 96"/>
                                <a:gd name="T61" fmla="*/ 62 h 118"/>
                                <a:gd name="T62" fmla="*/ 25 w 96"/>
                                <a:gd name="T63" fmla="*/ 71 h 118"/>
                                <a:gd name="T64" fmla="*/ 31 w 96"/>
                                <a:gd name="T65" fmla="*/ 72 h 118"/>
                                <a:gd name="T66" fmla="*/ 33 w 96"/>
                                <a:gd name="T67" fmla="*/ 73 h 118"/>
                                <a:gd name="T68" fmla="*/ 38 w 96"/>
                                <a:gd name="T69" fmla="*/ 75 h 118"/>
                                <a:gd name="T70" fmla="*/ 51 w 96"/>
                                <a:gd name="T71" fmla="*/ 71 h 118"/>
                                <a:gd name="T72" fmla="*/ 61 w 96"/>
                                <a:gd name="T73" fmla="*/ 64 h 118"/>
                                <a:gd name="T74" fmla="*/ 69 w 96"/>
                                <a:gd name="T75" fmla="*/ 50 h 118"/>
                                <a:gd name="T76" fmla="*/ 72 w 96"/>
                                <a:gd name="T77" fmla="*/ 34 h 118"/>
                                <a:gd name="T78" fmla="*/ 68 w 96"/>
                                <a:gd name="T79" fmla="*/ 20 h 118"/>
                                <a:gd name="T80" fmla="*/ 58 w 96"/>
                                <a:gd name="T81" fmla="*/ 12 h 118"/>
                                <a:gd name="T82" fmla="*/ 46 w 96"/>
                                <a:gd name="T83" fmla="*/ 11 h 118"/>
                                <a:gd name="T84" fmla="*/ 37 w 96"/>
                                <a:gd name="T85" fmla="*/ 13 h 118"/>
                                <a:gd name="T86" fmla="*/ 28 w 96"/>
                                <a:gd name="T87" fmla="*/ 21 h 118"/>
                                <a:gd name="T88" fmla="*/ 23 w 96"/>
                                <a:gd name="T89" fmla="*/ 30 h 118"/>
                                <a:gd name="T90" fmla="*/ 20 w 96"/>
                                <a:gd name="T91" fmla="*/ 40 h 118"/>
                                <a:gd name="T92" fmla="*/ 18 w 96"/>
                                <a:gd name="T93" fmla="*/ 5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18">
                                  <a:moveTo>
                                    <a:pt x="0" y="95"/>
                                  </a:moveTo>
                                  <a:lnTo>
                                    <a:pt x="15" y="96"/>
                                  </a:lnTo>
                                  <a:lnTo>
                                    <a:pt x="17" y="98"/>
                                  </a:lnTo>
                                  <a:lnTo>
                                    <a:pt x="17" y="99"/>
                                  </a:lnTo>
                                  <a:lnTo>
                                    <a:pt x="17" y="102"/>
                                  </a:lnTo>
                                  <a:lnTo>
                                    <a:pt x="17" y="103"/>
                                  </a:lnTo>
                                  <a:lnTo>
                                    <a:pt x="18" y="104"/>
                                  </a:lnTo>
                                  <a:lnTo>
                                    <a:pt x="20" y="105"/>
                                  </a:lnTo>
                                  <a:lnTo>
                                    <a:pt x="22" y="105"/>
                                  </a:lnTo>
                                  <a:lnTo>
                                    <a:pt x="23" y="105"/>
                                  </a:lnTo>
                                  <a:lnTo>
                                    <a:pt x="24" y="106"/>
                                  </a:lnTo>
                                  <a:lnTo>
                                    <a:pt x="24" y="108"/>
                                  </a:lnTo>
                                  <a:lnTo>
                                    <a:pt x="25" y="108"/>
                                  </a:lnTo>
                                  <a:lnTo>
                                    <a:pt x="28" y="106"/>
                                  </a:lnTo>
                                  <a:lnTo>
                                    <a:pt x="29" y="106"/>
                                  </a:lnTo>
                                  <a:lnTo>
                                    <a:pt x="32" y="106"/>
                                  </a:lnTo>
                                  <a:lnTo>
                                    <a:pt x="33" y="106"/>
                                  </a:lnTo>
                                  <a:lnTo>
                                    <a:pt x="40" y="106"/>
                                  </a:lnTo>
                                  <a:lnTo>
                                    <a:pt x="46" y="105"/>
                                  </a:lnTo>
                                  <a:lnTo>
                                    <a:pt x="51" y="103"/>
                                  </a:lnTo>
                                  <a:lnTo>
                                    <a:pt x="54" y="101"/>
                                  </a:lnTo>
                                  <a:lnTo>
                                    <a:pt x="56" y="97"/>
                                  </a:lnTo>
                                  <a:lnTo>
                                    <a:pt x="59" y="92"/>
                                  </a:lnTo>
                                  <a:lnTo>
                                    <a:pt x="60" y="88"/>
                                  </a:lnTo>
                                  <a:lnTo>
                                    <a:pt x="61" y="80"/>
                                  </a:lnTo>
                                  <a:lnTo>
                                    <a:pt x="63" y="72"/>
                                  </a:lnTo>
                                  <a:lnTo>
                                    <a:pt x="58" y="78"/>
                                  </a:lnTo>
                                  <a:lnTo>
                                    <a:pt x="50" y="83"/>
                                  </a:lnTo>
                                  <a:lnTo>
                                    <a:pt x="43" y="85"/>
                                  </a:lnTo>
                                  <a:lnTo>
                                    <a:pt x="37" y="86"/>
                                  </a:lnTo>
                                  <a:lnTo>
                                    <a:pt x="29" y="85"/>
                                  </a:lnTo>
                                  <a:lnTo>
                                    <a:pt x="24" y="84"/>
                                  </a:lnTo>
                                  <a:lnTo>
                                    <a:pt x="18" y="82"/>
                                  </a:lnTo>
                                  <a:lnTo>
                                    <a:pt x="14" y="78"/>
                                  </a:lnTo>
                                  <a:lnTo>
                                    <a:pt x="10" y="73"/>
                                  </a:lnTo>
                                  <a:lnTo>
                                    <a:pt x="6" y="66"/>
                                  </a:lnTo>
                                  <a:lnTo>
                                    <a:pt x="5" y="60"/>
                                  </a:lnTo>
                                  <a:lnTo>
                                    <a:pt x="4" y="52"/>
                                  </a:lnTo>
                                  <a:lnTo>
                                    <a:pt x="4" y="45"/>
                                  </a:lnTo>
                                  <a:lnTo>
                                    <a:pt x="5" y="38"/>
                                  </a:lnTo>
                                  <a:lnTo>
                                    <a:pt x="6" y="31"/>
                                  </a:lnTo>
                                  <a:lnTo>
                                    <a:pt x="9" y="26"/>
                                  </a:lnTo>
                                  <a:lnTo>
                                    <a:pt x="13" y="20"/>
                                  </a:lnTo>
                                  <a:lnTo>
                                    <a:pt x="18" y="14"/>
                                  </a:lnTo>
                                  <a:lnTo>
                                    <a:pt x="22" y="11"/>
                                  </a:lnTo>
                                  <a:lnTo>
                                    <a:pt x="25" y="7"/>
                                  </a:lnTo>
                                  <a:lnTo>
                                    <a:pt x="32" y="4"/>
                                  </a:lnTo>
                                  <a:lnTo>
                                    <a:pt x="38" y="1"/>
                                  </a:lnTo>
                                  <a:lnTo>
                                    <a:pt x="43" y="0"/>
                                  </a:lnTo>
                                  <a:lnTo>
                                    <a:pt x="50" y="0"/>
                                  </a:lnTo>
                                  <a:lnTo>
                                    <a:pt x="59" y="1"/>
                                  </a:lnTo>
                                  <a:lnTo>
                                    <a:pt x="66" y="4"/>
                                  </a:lnTo>
                                  <a:lnTo>
                                    <a:pt x="73" y="7"/>
                                  </a:lnTo>
                                  <a:lnTo>
                                    <a:pt x="78" y="14"/>
                                  </a:lnTo>
                                  <a:lnTo>
                                    <a:pt x="79" y="1"/>
                                  </a:lnTo>
                                  <a:lnTo>
                                    <a:pt x="96" y="0"/>
                                  </a:lnTo>
                                  <a:lnTo>
                                    <a:pt x="78" y="80"/>
                                  </a:lnTo>
                                  <a:lnTo>
                                    <a:pt x="77" y="88"/>
                                  </a:lnTo>
                                  <a:lnTo>
                                    <a:pt x="74" y="92"/>
                                  </a:lnTo>
                                  <a:lnTo>
                                    <a:pt x="73" y="98"/>
                                  </a:lnTo>
                                  <a:lnTo>
                                    <a:pt x="70" y="102"/>
                                  </a:lnTo>
                                  <a:lnTo>
                                    <a:pt x="69" y="105"/>
                                  </a:lnTo>
                                  <a:lnTo>
                                    <a:pt x="65" y="108"/>
                                  </a:lnTo>
                                  <a:lnTo>
                                    <a:pt x="61" y="110"/>
                                  </a:lnTo>
                                  <a:lnTo>
                                    <a:pt x="58" y="112"/>
                                  </a:lnTo>
                                  <a:lnTo>
                                    <a:pt x="54" y="115"/>
                                  </a:lnTo>
                                  <a:lnTo>
                                    <a:pt x="49" y="116"/>
                                  </a:lnTo>
                                  <a:lnTo>
                                    <a:pt x="42" y="117"/>
                                  </a:lnTo>
                                  <a:lnTo>
                                    <a:pt x="36" y="118"/>
                                  </a:lnTo>
                                  <a:lnTo>
                                    <a:pt x="31" y="118"/>
                                  </a:lnTo>
                                  <a:lnTo>
                                    <a:pt x="25" y="117"/>
                                  </a:lnTo>
                                  <a:lnTo>
                                    <a:pt x="22" y="117"/>
                                  </a:lnTo>
                                  <a:lnTo>
                                    <a:pt x="17" y="116"/>
                                  </a:lnTo>
                                  <a:lnTo>
                                    <a:pt x="13" y="115"/>
                                  </a:lnTo>
                                  <a:lnTo>
                                    <a:pt x="9" y="113"/>
                                  </a:lnTo>
                                  <a:lnTo>
                                    <a:pt x="6" y="111"/>
                                  </a:lnTo>
                                  <a:lnTo>
                                    <a:pt x="5" y="109"/>
                                  </a:lnTo>
                                  <a:lnTo>
                                    <a:pt x="2" y="108"/>
                                  </a:lnTo>
                                  <a:lnTo>
                                    <a:pt x="1" y="105"/>
                                  </a:lnTo>
                                  <a:lnTo>
                                    <a:pt x="0" y="102"/>
                                  </a:lnTo>
                                  <a:lnTo>
                                    <a:pt x="0" y="99"/>
                                  </a:lnTo>
                                  <a:lnTo>
                                    <a:pt x="0" y="96"/>
                                  </a:lnTo>
                                  <a:lnTo>
                                    <a:pt x="0" y="95"/>
                                  </a:lnTo>
                                  <a:lnTo>
                                    <a:pt x="0" y="93"/>
                                  </a:lnTo>
                                  <a:lnTo>
                                    <a:pt x="0" y="95"/>
                                  </a:lnTo>
                                  <a:close/>
                                  <a:moveTo>
                                    <a:pt x="18" y="49"/>
                                  </a:moveTo>
                                  <a:lnTo>
                                    <a:pt x="18" y="53"/>
                                  </a:lnTo>
                                  <a:lnTo>
                                    <a:pt x="19" y="57"/>
                                  </a:lnTo>
                                  <a:lnTo>
                                    <a:pt x="20" y="60"/>
                                  </a:lnTo>
                                  <a:lnTo>
                                    <a:pt x="20" y="62"/>
                                  </a:lnTo>
                                  <a:lnTo>
                                    <a:pt x="22" y="65"/>
                                  </a:lnTo>
                                  <a:lnTo>
                                    <a:pt x="24" y="69"/>
                                  </a:lnTo>
                                  <a:lnTo>
                                    <a:pt x="25" y="71"/>
                                  </a:lnTo>
                                  <a:lnTo>
                                    <a:pt x="27" y="72"/>
                                  </a:lnTo>
                                  <a:lnTo>
                                    <a:pt x="28" y="72"/>
                                  </a:lnTo>
                                  <a:lnTo>
                                    <a:pt x="31" y="72"/>
                                  </a:lnTo>
                                  <a:lnTo>
                                    <a:pt x="32" y="73"/>
                                  </a:lnTo>
                                  <a:lnTo>
                                    <a:pt x="33" y="73"/>
                                  </a:lnTo>
                                  <a:lnTo>
                                    <a:pt x="36" y="73"/>
                                  </a:lnTo>
                                  <a:lnTo>
                                    <a:pt x="37" y="75"/>
                                  </a:lnTo>
                                  <a:lnTo>
                                    <a:pt x="38" y="75"/>
                                  </a:lnTo>
                                  <a:lnTo>
                                    <a:pt x="43" y="75"/>
                                  </a:lnTo>
                                  <a:lnTo>
                                    <a:pt x="47" y="72"/>
                                  </a:lnTo>
                                  <a:lnTo>
                                    <a:pt x="51" y="71"/>
                                  </a:lnTo>
                                  <a:lnTo>
                                    <a:pt x="55" y="70"/>
                                  </a:lnTo>
                                  <a:lnTo>
                                    <a:pt x="59" y="67"/>
                                  </a:lnTo>
                                  <a:lnTo>
                                    <a:pt x="61" y="64"/>
                                  </a:lnTo>
                                  <a:lnTo>
                                    <a:pt x="65" y="59"/>
                                  </a:lnTo>
                                  <a:lnTo>
                                    <a:pt x="68" y="54"/>
                                  </a:lnTo>
                                  <a:lnTo>
                                    <a:pt x="69" y="50"/>
                                  </a:lnTo>
                                  <a:lnTo>
                                    <a:pt x="70" y="44"/>
                                  </a:lnTo>
                                  <a:lnTo>
                                    <a:pt x="72" y="39"/>
                                  </a:lnTo>
                                  <a:lnTo>
                                    <a:pt x="72" y="34"/>
                                  </a:lnTo>
                                  <a:lnTo>
                                    <a:pt x="72" y="30"/>
                                  </a:lnTo>
                                  <a:lnTo>
                                    <a:pt x="69" y="24"/>
                                  </a:lnTo>
                                  <a:lnTo>
                                    <a:pt x="68" y="20"/>
                                  </a:lnTo>
                                  <a:lnTo>
                                    <a:pt x="65" y="18"/>
                                  </a:lnTo>
                                  <a:lnTo>
                                    <a:pt x="61" y="14"/>
                                  </a:lnTo>
                                  <a:lnTo>
                                    <a:pt x="58" y="12"/>
                                  </a:lnTo>
                                  <a:lnTo>
                                    <a:pt x="54" y="11"/>
                                  </a:lnTo>
                                  <a:lnTo>
                                    <a:pt x="50" y="11"/>
                                  </a:lnTo>
                                  <a:lnTo>
                                    <a:pt x="46" y="11"/>
                                  </a:lnTo>
                                  <a:lnTo>
                                    <a:pt x="43" y="12"/>
                                  </a:lnTo>
                                  <a:lnTo>
                                    <a:pt x="40" y="12"/>
                                  </a:lnTo>
                                  <a:lnTo>
                                    <a:pt x="37" y="13"/>
                                  </a:lnTo>
                                  <a:lnTo>
                                    <a:pt x="34" y="15"/>
                                  </a:lnTo>
                                  <a:lnTo>
                                    <a:pt x="32" y="18"/>
                                  </a:lnTo>
                                  <a:lnTo>
                                    <a:pt x="28" y="21"/>
                                  </a:lnTo>
                                  <a:lnTo>
                                    <a:pt x="25" y="24"/>
                                  </a:lnTo>
                                  <a:lnTo>
                                    <a:pt x="24" y="27"/>
                                  </a:lnTo>
                                  <a:lnTo>
                                    <a:pt x="23" y="30"/>
                                  </a:lnTo>
                                  <a:lnTo>
                                    <a:pt x="22" y="33"/>
                                  </a:lnTo>
                                  <a:lnTo>
                                    <a:pt x="22" y="37"/>
                                  </a:lnTo>
                                  <a:lnTo>
                                    <a:pt x="20" y="40"/>
                                  </a:lnTo>
                                  <a:lnTo>
                                    <a:pt x="19" y="44"/>
                                  </a:lnTo>
                                  <a:lnTo>
                                    <a:pt x="18" y="47"/>
                                  </a:lnTo>
                                  <a:lnTo>
                                    <a:pt x="18" y="51"/>
                                  </a:lnTo>
                                  <a:lnTo>
                                    <a:pt x="18"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8" name="Freeform 249"/>
                          <wps:cNvSpPr>
                            <a:spLocks/>
                          </wps:cNvSpPr>
                          <wps:spPr bwMode="auto">
                            <a:xfrm>
                              <a:off x="3594" y="6002"/>
                              <a:ext cx="48" cy="117"/>
                            </a:xfrm>
                            <a:custGeom>
                              <a:avLst/>
                              <a:gdLst>
                                <a:gd name="T0" fmla="*/ 35 w 48"/>
                                <a:gd name="T1" fmla="*/ 102 h 117"/>
                                <a:gd name="T2" fmla="*/ 32 w 48"/>
                                <a:gd name="T3" fmla="*/ 115 h 117"/>
                                <a:gd name="T4" fmla="*/ 30 w 48"/>
                                <a:gd name="T5" fmla="*/ 115 h 117"/>
                                <a:gd name="T6" fmla="*/ 27 w 48"/>
                                <a:gd name="T7" fmla="*/ 116 h 117"/>
                                <a:gd name="T8" fmla="*/ 23 w 48"/>
                                <a:gd name="T9" fmla="*/ 116 h 117"/>
                                <a:gd name="T10" fmla="*/ 22 w 48"/>
                                <a:gd name="T11" fmla="*/ 117 h 117"/>
                                <a:gd name="T12" fmla="*/ 17 w 48"/>
                                <a:gd name="T13" fmla="*/ 117 h 117"/>
                                <a:gd name="T14" fmla="*/ 13 w 48"/>
                                <a:gd name="T15" fmla="*/ 116 h 117"/>
                                <a:gd name="T16" fmla="*/ 9 w 48"/>
                                <a:gd name="T17" fmla="*/ 115 h 117"/>
                                <a:gd name="T18" fmla="*/ 7 w 48"/>
                                <a:gd name="T19" fmla="*/ 112 h 117"/>
                                <a:gd name="T20" fmla="*/ 4 w 48"/>
                                <a:gd name="T21" fmla="*/ 111 h 117"/>
                                <a:gd name="T22" fmla="*/ 3 w 48"/>
                                <a:gd name="T23" fmla="*/ 109 h 117"/>
                                <a:gd name="T24" fmla="*/ 1 w 48"/>
                                <a:gd name="T25" fmla="*/ 107 h 117"/>
                                <a:gd name="T26" fmla="*/ 0 w 48"/>
                                <a:gd name="T27" fmla="*/ 104 h 117"/>
                                <a:gd name="T28" fmla="*/ 0 w 48"/>
                                <a:gd name="T29" fmla="*/ 104 h 117"/>
                                <a:gd name="T30" fmla="*/ 1 w 48"/>
                                <a:gd name="T31" fmla="*/ 102 h 117"/>
                                <a:gd name="T32" fmla="*/ 1 w 48"/>
                                <a:gd name="T33" fmla="*/ 101 h 117"/>
                                <a:gd name="T34" fmla="*/ 1 w 48"/>
                                <a:gd name="T35" fmla="*/ 99 h 117"/>
                                <a:gd name="T36" fmla="*/ 5 w 48"/>
                                <a:gd name="T37" fmla="*/ 91 h 117"/>
                                <a:gd name="T38" fmla="*/ 15 w 48"/>
                                <a:gd name="T39" fmla="*/ 43 h 117"/>
                                <a:gd name="T40" fmla="*/ 0 w 48"/>
                                <a:gd name="T41" fmla="*/ 42 h 117"/>
                                <a:gd name="T42" fmla="*/ 4 w 48"/>
                                <a:gd name="T43" fmla="*/ 30 h 117"/>
                                <a:gd name="T44" fmla="*/ 17 w 48"/>
                                <a:gd name="T45" fmla="*/ 31 h 117"/>
                                <a:gd name="T46" fmla="*/ 21 w 48"/>
                                <a:gd name="T47" fmla="*/ 11 h 117"/>
                                <a:gd name="T48" fmla="*/ 39 w 48"/>
                                <a:gd name="T49" fmla="*/ 0 h 117"/>
                                <a:gd name="T50" fmla="*/ 33 w 48"/>
                                <a:gd name="T51" fmla="*/ 31 h 117"/>
                                <a:gd name="T52" fmla="*/ 48 w 48"/>
                                <a:gd name="T53" fmla="*/ 29 h 117"/>
                                <a:gd name="T54" fmla="*/ 46 w 48"/>
                                <a:gd name="T55" fmla="*/ 40 h 117"/>
                                <a:gd name="T56" fmla="*/ 30 w 48"/>
                                <a:gd name="T57" fmla="*/ 40 h 117"/>
                                <a:gd name="T58" fmla="*/ 19 w 48"/>
                                <a:gd name="T59" fmla="*/ 88 h 117"/>
                                <a:gd name="T60" fmla="*/ 19 w 48"/>
                                <a:gd name="T61" fmla="*/ 92 h 117"/>
                                <a:gd name="T62" fmla="*/ 19 w 48"/>
                                <a:gd name="T63" fmla="*/ 96 h 117"/>
                                <a:gd name="T64" fmla="*/ 18 w 48"/>
                                <a:gd name="T65" fmla="*/ 98 h 117"/>
                                <a:gd name="T66" fmla="*/ 18 w 48"/>
                                <a:gd name="T67" fmla="*/ 99 h 117"/>
                                <a:gd name="T68" fmla="*/ 18 w 48"/>
                                <a:gd name="T69" fmla="*/ 101 h 117"/>
                                <a:gd name="T70" fmla="*/ 19 w 48"/>
                                <a:gd name="T71" fmla="*/ 102 h 117"/>
                                <a:gd name="T72" fmla="*/ 21 w 48"/>
                                <a:gd name="T73" fmla="*/ 103 h 117"/>
                                <a:gd name="T74" fmla="*/ 21 w 48"/>
                                <a:gd name="T75" fmla="*/ 103 h 117"/>
                                <a:gd name="T76" fmla="*/ 21 w 48"/>
                                <a:gd name="T77" fmla="*/ 103 h 117"/>
                                <a:gd name="T78" fmla="*/ 22 w 48"/>
                                <a:gd name="T79" fmla="*/ 104 h 117"/>
                                <a:gd name="T80" fmla="*/ 23 w 48"/>
                                <a:gd name="T81" fmla="*/ 105 h 117"/>
                                <a:gd name="T82" fmla="*/ 24 w 48"/>
                                <a:gd name="T83" fmla="*/ 105 h 117"/>
                                <a:gd name="T84" fmla="*/ 27 w 48"/>
                                <a:gd name="T85" fmla="*/ 105 h 117"/>
                                <a:gd name="T86" fmla="*/ 31 w 48"/>
                                <a:gd name="T87" fmla="*/ 104 h 117"/>
                                <a:gd name="T88" fmla="*/ 33 w 48"/>
                                <a:gd name="T89" fmla="*/ 103 h 117"/>
                                <a:gd name="T90" fmla="*/ 35 w 48"/>
                                <a:gd name="T91" fmla="*/ 102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8" h="117">
                                  <a:moveTo>
                                    <a:pt x="35" y="102"/>
                                  </a:moveTo>
                                  <a:lnTo>
                                    <a:pt x="32" y="115"/>
                                  </a:lnTo>
                                  <a:lnTo>
                                    <a:pt x="30" y="115"/>
                                  </a:lnTo>
                                  <a:lnTo>
                                    <a:pt x="27" y="116"/>
                                  </a:lnTo>
                                  <a:lnTo>
                                    <a:pt x="23" y="116"/>
                                  </a:lnTo>
                                  <a:lnTo>
                                    <a:pt x="22" y="117"/>
                                  </a:lnTo>
                                  <a:lnTo>
                                    <a:pt x="17" y="117"/>
                                  </a:lnTo>
                                  <a:lnTo>
                                    <a:pt x="13" y="116"/>
                                  </a:lnTo>
                                  <a:lnTo>
                                    <a:pt x="9" y="115"/>
                                  </a:lnTo>
                                  <a:lnTo>
                                    <a:pt x="7" y="112"/>
                                  </a:lnTo>
                                  <a:lnTo>
                                    <a:pt x="4" y="111"/>
                                  </a:lnTo>
                                  <a:lnTo>
                                    <a:pt x="3" y="109"/>
                                  </a:lnTo>
                                  <a:lnTo>
                                    <a:pt x="1" y="107"/>
                                  </a:lnTo>
                                  <a:lnTo>
                                    <a:pt x="0" y="104"/>
                                  </a:lnTo>
                                  <a:lnTo>
                                    <a:pt x="1" y="102"/>
                                  </a:lnTo>
                                  <a:lnTo>
                                    <a:pt x="1" y="101"/>
                                  </a:lnTo>
                                  <a:lnTo>
                                    <a:pt x="1" y="99"/>
                                  </a:lnTo>
                                  <a:lnTo>
                                    <a:pt x="5" y="91"/>
                                  </a:lnTo>
                                  <a:lnTo>
                                    <a:pt x="15" y="43"/>
                                  </a:lnTo>
                                  <a:lnTo>
                                    <a:pt x="0" y="42"/>
                                  </a:lnTo>
                                  <a:lnTo>
                                    <a:pt x="4" y="30"/>
                                  </a:lnTo>
                                  <a:lnTo>
                                    <a:pt x="17" y="31"/>
                                  </a:lnTo>
                                  <a:lnTo>
                                    <a:pt x="21" y="11"/>
                                  </a:lnTo>
                                  <a:lnTo>
                                    <a:pt x="39" y="0"/>
                                  </a:lnTo>
                                  <a:lnTo>
                                    <a:pt x="33" y="31"/>
                                  </a:lnTo>
                                  <a:lnTo>
                                    <a:pt x="48" y="29"/>
                                  </a:lnTo>
                                  <a:lnTo>
                                    <a:pt x="46" y="40"/>
                                  </a:lnTo>
                                  <a:lnTo>
                                    <a:pt x="30" y="40"/>
                                  </a:lnTo>
                                  <a:lnTo>
                                    <a:pt x="19" y="88"/>
                                  </a:lnTo>
                                  <a:lnTo>
                                    <a:pt x="19" y="92"/>
                                  </a:lnTo>
                                  <a:lnTo>
                                    <a:pt x="19" y="96"/>
                                  </a:lnTo>
                                  <a:lnTo>
                                    <a:pt x="18" y="98"/>
                                  </a:lnTo>
                                  <a:lnTo>
                                    <a:pt x="18" y="99"/>
                                  </a:lnTo>
                                  <a:lnTo>
                                    <a:pt x="18" y="101"/>
                                  </a:lnTo>
                                  <a:lnTo>
                                    <a:pt x="19" y="102"/>
                                  </a:lnTo>
                                  <a:lnTo>
                                    <a:pt x="21" y="103"/>
                                  </a:lnTo>
                                  <a:lnTo>
                                    <a:pt x="22" y="104"/>
                                  </a:lnTo>
                                  <a:lnTo>
                                    <a:pt x="23" y="105"/>
                                  </a:lnTo>
                                  <a:lnTo>
                                    <a:pt x="24" y="105"/>
                                  </a:lnTo>
                                  <a:lnTo>
                                    <a:pt x="27" y="105"/>
                                  </a:lnTo>
                                  <a:lnTo>
                                    <a:pt x="31" y="104"/>
                                  </a:lnTo>
                                  <a:lnTo>
                                    <a:pt x="33" y="103"/>
                                  </a:lnTo>
                                  <a:lnTo>
                                    <a:pt x="35"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9" name="Freeform 250"/>
                          <wps:cNvSpPr>
                            <a:spLocks/>
                          </wps:cNvSpPr>
                          <wps:spPr bwMode="auto">
                            <a:xfrm>
                              <a:off x="3643" y="5999"/>
                              <a:ext cx="88" cy="119"/>
                            </a:xfrm>
                            <a:custGeom>
                              <a:avLst/>
                              <a:gdLst>
                                <a:gd name="T0" fmla="*/ 0 w 88"/>
                                <a:gd name="T1" fmla="*/ 119 h 119"/>
                                <a:gd name="T2" fmla="*/ 23 w 88"/>
                                <a:gd name="T3" fmla="*/ 1 h 119"/>
                                <a:gd name="T4" fmla="*/ 39 w 88"/>
                                <a:gd name="T5" fmla="*/ 0 h 119"/>
                                <a:gd name="T6" fmla="*/ 31 w 88"/>
                                <a:gd name="T7" fmla="*/ 46 h 119"/>
                                <a:gd name="T8" fmla="*/ 34 w 88"/>
                                <a:gd name="T9" fmla="*/ 42 h 119"/>
                                <a:gd name="T10" fmla="*/ 39 w 88"/>
                                <a:gd name="T11" fmla="*/ 39 h 119"/>
                                <a:gd name="T12" fmla="*/ 43 w 88"/>
                                <a:gd name="T13" fmla="*/ 35 h 119"/>
                                <a:gd name="T14" fmla="*/ 47 w 88"/>
                                <a:gd name="T15" fmla="*/ 34 h 119"/>
                                <a:gd name="T16" fmla="*/ 48 w 88"/>
                                <a:gd name="T17" fmla="*/ 34 h 119"/>
                                <a:gd name="T18" fmla="*/ 51 w 88"/>
                                <a:gd name="T19" fmla="*/ 32 h 119"/>
                                <a:gd name="T20" fmla="*/ 52 w 88"/>
                                <a:gd name="T21" fmla="*/ 30 h 119"/>
                                <a:gd name="T22" fmla="*/ 54 w 88"/>
                                <a:gd name="T23" fmla="*/ 30 h 119"/>
                                <a:gd name="T24" fmla="*/ 56 w 88"/>
                                <a:gd name="T25" fmla="*/ 30 h 119"/>
                                <a:gd name="T26" fmla="*/ 57 w 88"/>
                                <a:gd name="T27" fmla="*/ 30 h 119"/>
                                <a:gd name="T28" fmla="*/ 60 w 88"/>
                                <a:gd name="T29" fmla="*/ 30 h 119"/>
                                <a:gd name="T30" fmla="*/ 61 w 88"/>
                                <a:gd name="T31" fmla="*/ 30 h 119"/>
                                <a:gd name="T32" fmla="*/ 68 w 88"/>
                                <a:gd name="T33" fmla="*/ 30 h 119"/>
                                <a:gd name="T34" fmla="*/ 73 w 88"/>
                                <a:gd name="T35" fmla="*/ 32 h 119"/>
                                <a:gd name="T36" fmla="*/ 77 w 88"/>
                                <a:gd name="T37" fmla="*/ 33 h 119"/>
                                <a:gd name="T38" fmla="*/ 79 w 88"/>
                                <a:gd name="T39" fmla="*/ 34 h 119"/>
                                <a:gd name="T40" fmla="*/ 83 w 88"/>
                                <a:gd name="T41" fmla="*/ 37 h 119"/>
                                <a:gd name="T42" fmla="*/ 86 w 88"/>
                                <a:gd name="T43" fmla="*/ 41 h 119"/>
                                <a:gd name="T44" fmla="*/ 87 w 88"/>
                                <a:gd name="T45" fmla="*/ 45 h 119"/>
                                <a:gd name="T46" fmla="*/ 88 w 88"/>
                                <a:gd name="T47" fmla="*/ 49 h 119"/>
                                <a:gd name="T48" fmla="*/ 88 w 88"/>
                                <a:gd name="T49" fmla="*/ 52 h 119"/>
                                <a:gd name="T50" fmla="*/ 87 w 88"/>
                                <a:gd name="T51" fmla="*/ 55 h 119"/>
                                <a:gd name="T52" fmla="*/ 86 w 88"/>
                                <a:gd name="T53" fmla="*/ 60 h 119"/>
                                <a:gd name="T54" fmla="*/ 84 w 88"/>
                                <a:gd name="T55" fmla="*/ 65 h 119"/>
                                <a:gd name="T56" fmla="*/ 73 w 88"/>
                                <a:gd name="T57" fmla="*/ 115 h 119"/>
                                <a:gd name="T58" fmla="*/ 59 w 88"/>
                                <a:gd name="T59" fmla="*/ 117 h 119"/>
                                <a:gd name="T60" fmla="*/ 69 w 88"/>
                                <a:gd name="T61" fmla="*/ 65 h 119"/>
                                <a:gd name="T62" fmla="*/ 70 w 88"/>
                                <a:gd name="T63" fmla="*/ 60 h 119"/>
                                <a:gd name="T64" fmla="*/ 71 w 88"/>
                                <a:gd name="T65" fmla="*/ 55 h 119"/>
                                <a:gd name="T66" fmla="*/ 71 w 88"/>
                                <a:gd name="T67" fmla="*/ 52 h 119"/>
                                <a:gd name="T68" fmla="*/ 71 w 88"/>
                                <a:gd name="T69" fmla="*/ 50 h 119"/>
                                <a:gd name="T70" fmla="*/ 71 w 88"/>
                                <a:gd name="T71" fmla="*/ 49 h 119"/>
                                <a:gd name="T72" fmla="*/ 71 w 88"/>
                                <a:gd name="T73" fmla="*/ 47 h 119"/>
                                <a:gd name="T74" fmla="*/ 70 w 88"/>
                                <a:gd name="T75" fmla="*/ 46 h 119"/>
                                <a:gd name="T76" fmla="*/ 69 w 88"/>
                                <a:gd name="T77" fmla="*/ 45 h 119"/>
                                <a:gd name="T78" fmla="*/ 66 w 88"/>
                                <a:gd name="T79" fmla="*/ 43 h 119"/>
                                <a:gd name="T80" fmla="*/ 64 w 88"/>
                                <a:gd name="T81" fmla="*/ 41 h 119"/>
                                <a:gd name="T82" fmla="*/ 61 w 88"/>
                                <a:gd name="T83" fmla="*/ 40 h 119"/>
                                <a:gd name="T84" fmla="*/ 60 w 88"/>
                                <a:gd name="T85" fmla="*/ 40 h 119"/>
                                <a:gd name="T86" fmla="*/ 55 w 88"/>
                                <a:gd name="T87" fmla="*/ 41 h 119"/>
                                <a:gd name="T88" fmla="*/ 51 w 88"/>
                                <a:gd name="T89" fmla="*/ 42 h 119"/>
                                <a:gd name="T90" fmla="*/ 47 w 88"/>
                                <a:gd name="T91" fmla="*/ 45 h 119"/>
                                <a:gd name="T92" fmla="*/ 42 w 88"/>
                                <a:gd name="T93" fmla="*/ 46 h 119"/>
                                <a:gd name="T94" fmla="*/ 38 w 88"/>
                                <a:gd name="T95" fmla="*/ 48 h 119"/>
                                <a:gd name="T96" fmla="*/ 36 w 88"/>
                                <a:gd name="T97" fmla="*/ 50 h 119"/>
                                <a:gd name="T98" fmla="*/ 33 w 88"/>
                                <a:gd name="T99" fmla="*/ 54 h 119"/>
                                <a:gd name="T100" fmla="*/ 31 w 88"/>
                                <a:gd name="T101" fmla="*/ 58 h 119"/>
                                <a:gd name="T102" fmla="*/ 28 w 88"/>
                                <a:gd name="T103" fmla="*/ 61 h 119"/>
                                <a:gd name="T104" fmla="*/ 27 w 88"/>
                                <a:gd name="T105" fmla="*/ 67 h 119"/>
                                <a:gd name="T106" fmla="*/ 24 w 88"/>
                                <a:gd name="T107" fmla="*/ 73 h 119"/>
                                <a:gd name="T108" fmla="*/ 22 w 88"/>
                                <a:gd name="T109" fmla="*/ 81 h 119"/>
                                <a:gd name="T110" fmla="*/ 14 w 88"/>
                                <a:gd name="T111" fmla="*/ 118 h 119"/>
                                <a:gd name="T112" fmla="*/ 0 w 88"/>
                                <a:gd name="T113"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8" h="119">
                                  <a:moveTo>
                                    <a:pt x="0" y="119"/>
                                  </a:moveTo>
                                  <a:lnTo>
                                    <a:pt x="23" y="1"/>
                                  </a:lnTo>
                                  <a:lnTo>
                                    <a:pt x="39" y="0"/>
                                  </a:lnTo>
                                  <a:lnTo>
                                    <a:pt x="31" y="46"/>
                                  </a:lnTo>
                                  <a:lnTo>
                                    <a:pt x="34" y="42"/>
                                  </a:lnTo>
                                  <a:lnTo>
                                    <a:pt x="39" y="39"/>
                                  </a:lnTo>
                                  <a:lnTo>
                                    <a:pt x="43" y="35"/>
                                  </a:lnTo>
                                  <a:lnTo>
                                    <a:pt x="47" y="34"/>
                                  </a:lnTo>
                                  <a:lnTo>
                                    <a:pt x="48" y="34"/>
                                  </a:lnTo>
                                  <a:lnTo>
                                    <a:pt x="51" y="32"/>
                                  </a:lnTo>
                                  <a:lnTo>
                                    <a:pt x="52" y="30"/>
                                  </a:lnTo>
                                  <a:lnTo>
                                    <a:pt x="54" y="30"/>
                                  </a:lnTo>
                                  <a:lnTo>
                                    <a:pt x="56" y="30"/>
                                  </a:lnTo>
                                  <a:lnTo>
                                    <a:pt x="57" y="30"/>
                                  </a:lnTo>
                                  <a:lnTo>
                                    <a:pt x="60" y="30"/>
                                  </a:lnTo>
                                  <a:lnTo>
                                    <a:pt x="61" y="30"/>
                                  </a:lnTo>
                                  <a:lnTo>
                                    <a:pt x="68" y="30"/>
                                  </a:lnTo>
                                  <a:lnTo>
                                    <a:pt x="73" y="32"/>
                                  </a:lnTo>
                                  <a:lnTo>
                                    <a:pt x="77" y="33"/>
                                  </a:lnTo>
                                  <a:lnTo>
                                    <a:pt x="79" y="34"/>
                                  </a:lnTo>
                                  <a:lnTo>
                                    <a:pt x="83" y="37"/>
                                  </a:lnTo>
                                  <a:lnTo>
                                    <a:pt x="86" y="41"/>
                                  </a:lnTo>
                                  <a:lnTo>
                                    <a:pt x="87" y="45"/>
                                  </a:lnTo>
                                  <a:lnTo>
                                    <a:pt x="88" y="49"/>
                                  </a:lnTo>
                                  <a:lnTo>
                                    <a:pt x="88" y="52"/>
                                  </a:lnTo>
                                  <a:lnTo>
                                    <a:pt x="87" y="55"/>
                                  </a:lnTo>
                                  <a:lnTo>
                                    <a:pt x="86" y="60"/>
                                  </a:lnTo>
                                  <a:lnTo>
                                    <a:pt x="84" y="65"/>
                                  </a:lnTo>
                                  <a:lnTo>
                                    <a:pt x="73" y="115"/>
                                  </a:lnTo>
                                  <a:lnTo>
                                    <a:pt x="59" y="117"/>
                                  </a:lnTo>
                                  <a:lnTo>
                                    <a:pt x="69" y="65"/>
                                  </a:lnTo>
                                  <a:lnTo>
                                    <a:pt x="70" y="60"/>
                                  </a:lnTo>
                                  <a:lnTo>
                                    <a:pt x="71" y="55"/>
                                  </a:lnTo>
                                  <a:lnTo>
                                    <a:pt x="71" y="52"/>
                                  </a:lnTo>
                                  <a:lnTo>
                                    <a:pt x="71" y="50"/>
                                  </a:lnTo>
                                  <a:lnTo>
                                    <a:pt x="71" y="49"/>
                                  </a:lnTo>
                                  <a:lnTo>
                                    <a:pt x="71" y="47"/>
                                  </a:lnTo>
                                  <a:lnTo>
                                    <a:pt x="70" y="46"/>
                                  </a:lnTo>
                                  <a:lnTo>
                                    <a:pt x="69" y="45"/>
                                  </a:lnTo>
                                  <a:lnTo>
                                    <a:pt x="66" y="43"/>
                                  </a:lnTo>
                                  <a:lnTo>
                                    <a:pt x="64" y="41"/>
                                  </a:lnTo>
                                  <a:lnTo>
                                    <a:pt x="61" y="40"/>
                                  </a:lnTo>
                                  <a:lnTo>
                                    <a:pt x="60" y="40"/>
                                  </a:lnTo>
                                  <a:lnTo>
                                    <a:pt x="55" y="41"/>
                                  </a:lnTo>
                                  <a:lnTo>
                                    <a:pt x="51" y="42"/>
                                  </a:lnTo>
                                  <a:lnTo>
                                    <a:pt x="47" y="45"/>
                                  </a:lnTo>
                                  <a:lnTo>
                                    <a:pt x="42" y="46"/>
                                  </a:lnTo>
                                  <a:lnTo>
                                    <a:pt x="38" y="48"/>
                                  </a:lnTo>
                                  <a:lnTo>
                                    <a:pt x="36" y="50"/>
                                  </a:lnTo>
                                  <a:lnTo>
                                    <a:pt x="33" y="54"/>
                                  </a:lnTo>
                                  <a:lnTo>
                                    <a:pt x="31" y="58"/>
                                  </a:lnTo>
                                  <a:lnTo>
                                    <a:pt x="28" y="61"/>
                                  </a:lnTo>
                                  <a:lnTo>
                                    <a:pt x="27" y="67"/>
                                  </a:lnTo>
                                  <a:lnTo>
                                    <a:pt x="24" y="73"/>
                                  </a:lnTo>
                                  <a:lnTo>
                                    <a:pt x="22" y="81"/>
                                  </a:lnTo>
                                  <a:lnTo>
                                    <a:pt x="14" y="118"/>
                                  </a:lnTo>
                                  <a:lnTo>
                                    <a:pt x="0"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0" name="Freeform 251"/>
                          <wps:cNvSpPr>
                            <a:spLocks/>
                          </wps:cNvSpPr>
                          <wps:spPr bwMode="auto">
                            <a:xfrm>
                              <a:off x="3752" y="6026"/>
                              <a:ext cx="88" cy="88"/>
                            </a:xfrm>
                            <a:custGeom>
                              <a:avLst/>
                              <a:gdLst>
                                <a:gd name="T0" fmla="*/ 59 w 88"/>
                                <a:gd name="T1" fmla="*/ 71 h 88"/>
                                <a:gd name="T2" fmla="*/ 50 w 88"/>
                                <a:gd name="T3" fmla="*/ 79 h 88"/>
                                <a:gd name="T4" fmla="*/ 41 w 88"/>
                                <a:gd name="T5" fmla="*/ 84 h 88"/>
                                <a:gd name="T6" fmla="*/ 32 w 88"/>
                                <a:gd name="T7" fmla="*/ 87 h 88"/>
                                <a:gd name="T8" fmla="*/ 23 w 88"/>
                                <a:gd name="T9" fmla="*/ 88 h 88"/>
                                <a:gd name="T10" fmla="*/ 18 w 88"/>
                                <a:gd name="T11" fmla="*/ 88 h 88"/>
                                <a:gd name="T12" fmla="*/ 14 w 88"/>
                                <a:gd name="T13" fmla="*/ 87 h 88"/>
                                <a:gd name="T14" fmla="*/ 10 w 88"/>
                                <a:gd name="T15" fmla="*/ 86 h 88"/>
                                <a:gd name="T16" fmla="*/ 6 w 88"/>
                                <a:gd name="T17" fmla="*/ 84 h 88"/>
                                <a:gd name="T18" fmla="*/ 3 w 88"/>
                                <a:gd name="T19" fmla="*/ 81 h 88"/>
                                <a:gd name="T20" fmla="*/ 1 w 88"/>
                                <a:gd name="T21" fmla="*/ 78 h 88"/>
                                <a:gd name="T22" fmla="*/ 0 w 88"/>
                                <a:gd name="T23" fmla="*/ 74 h 88"/>
                                <a:gd name="T24" fmla="*/ 0 w 88"/>
                                <a:gd name="T25" fmla="*/ 70 h 88"/>
                                <a:gd name="T26" fmla="*/ 0 w 88"/>
                                <a:gd name="T27" fmla="*/ 67 h 88"/>
                                <a:gd name="T28" fmla="*/ 1 w 88"/>
                                <a:gd name="T29" fmla="*/ 62 h 88"/>
                                <a:gd name="T30" fmla="*/ 1 w 88"/>
                                <a:gd name="T31" fmla="*/ 58 h 88"/>
                                <a:gd name="T32" fmla="*/ 2 w 88"/>
                                <a:gd name="T33" fmla="*/ 52 h 88"/>
                                <a:gd name="T34" fmla="*/ 12 w 88"/>
                                <a:gd name="T35" fmla="*/ 3 h 88"/>
                                <a:gd name="T36" fmla="*/ 27 w 88"/>
                                <a:gd name="T37" fmla="*/ 1 h 88"/>
                                <a:gd name="T38" fmla="*/ 15 w 88"/>
                                <a:gd name="T39" fmla="*/ 57 h 88"/>
                                <a:gd name="T40" fmla="*/ 15 w 88"/>
                                <a:gd name="T41" fmla="*/ 60 h 88"/>
                                <a:gd name="T42" fmla="*/ 15 w 88"/>
                                <a:gd name="T43" fmla="*/ 62 h 88"/>
                                <a:gd name="T44" fmla="*/ 14 w 88"/>
                                <a:gd name="T45" fmla="*/ 65 h 88"/>
                                <a:gd name="T46" fmla="*/ 14 w 88"/>
                                <a:gd name="T47" fmla="*/ 67 h 88"/>
                                <a:gd name="T48" fmla="*/ 14 w 88"/>
                                <a:gd name="T49" fmla="*/ 70 h 88"/>
                                <a:gd name="T50" fmla="*/ 15 w 88"/>
                                <a:gd name="T51" fmla="*/ 72 h 88"/>
                                <a:gd name="T52" fmla="*/ 16 w 88"/>
                                <a:gd name="T53" fmla="*/ 73 h 88"/>
                                <a:gd name="T54" fmla="*/ 18 w 88"/>
                                <a:gd name="T55" fmla="*/ 74 h 88"/>
                                <a:gd name="T56" fmla="*/ 19 w 88"/>
                                <a:gd name="T57" fmla="*/ 75 h 88"/>
                                <a:gd name="T58" fmla="*/ 21 w 88"/>
                                <a:gd name="T59" fmla="*/ 77 h 88"/>
                                <a:gd name="T60" fmla="*/ 25 w 88"/>
                                <a:gd name="T61" fmla="*/ 77 h 88"/>
                                <a:gd name="T62" fmla="*/ 28 w 88"/>
                                <a:gd name="T63" fmla="*/ 77 h 88"/>
                                <a:gd name="T64" fmla="*/ 30 w 88"/>
                                <a:gd name="T65" fmla="*/ 77 h 88"/>
                                <a:gd name="T66" fmla="*/ 34 w 88"/>
                                <a:gd name="T67" fmla="*/ 75 h 88"/>
                                <a:gd name="T68" fmla="*/ 37 w 88"/>
                                <a:gd name="T69" fmla="*/ 75 h 88"/>
                                <a:gd name="T70" fmla="*/ 41 w 88"/>
                                <a:gd name="T71" fmla="*/ 74 h 88"/>
                                <a:gd name="T72" fmla="*/ 43 w 88"/>
                                <a:gd name="T73" fmla="*/ 72 h 88"/>
                                <a:gd name="T74" fmla="*/ 46 w 88"/>
                                <a:gd name="T75" fmla="*/ 70 h 88"/>
                                <a:gd name="T76" fmla="*/ 50 w 88"/>
                                <a:gd name="T77" fmla="*/ 68 h 88"/>
                                <a:gd name="T78" fmla="*/ 52 w 88"/>
                                <a:gd name="T79" fmla="*/ 66 h 88"/>
                                <a:gd name="T80" fmla="*/ 55 w 88"/>
                                <a:gd name="T81" fmla="*/ 64 h 88"/>
                                <a:gd name="T82" fmla="*/ 56 w 88"/>
                                <a:gd name="T83" fmla="*/ 60 h 88"/>
                                <a:gd name="T84" fmla="*/ 59 w 88"/>
                                <a:gd name="T85" fmla="*/ 57 h 88"/>
                                <a:gd name="T86" fmla="*/ 60 w 88"/>
                                <a:gd name="T87" fmla="*/ 53 h 88"/>
                                <a:gd name="T88" fmla="*/ 60 w 88"/>
                                <a:gd name="T89" fmla="*/ 52 h 88"/>
                                <a:gd name="T90" fmla="*/ 61 w 88"/>
                                <a:gd name="T91" fmla="*/ 48 h 88"/>
                                <a:gd name="T92" fmla="*/ 62 w 88"/>
                                <a:gd name="T93" fmla="*/ 44 h 88"/>
                                <a:gd name="T94" fmla="*/ 64 w 88"/>
                                <a:gd name="T95" fmla="*/ 39 h 88"/>
                                <a:gd name="T96" fmla="*/ 70 w 88"/>
                                <a:gd name="T97" fmla="*/ 2 h 88"/>
                                <a:gd name="T98" fmla="*/ 88 w 88"/>
                                <a:gd name="T99" fmla="*/ 0 h 88"/>
                                <a:gd name="T100" fmla="*/ 69 w 88"/>
                                <a:gd name="T101" fmla="*/ 85 h 88"/>
                                <a:gd name="T102" fmla="*/ 55 w 88"/>
                                <a:gd name="T103" fmla="*/ 85 h 88"/>
                                <a:gd name="T104" fmla="*/ 59 w 88"/>
                                <a:gd name="T105" fmla="*/ 7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8" h="88">
                                  <a:moveTo>
                                    <a:pt x="59" y="71"/>
                                  </a:moveTo>
                                  <a:lnTo>
                                    <a:pt x="50" y="79"/>
                                  </a:lnTo>
                                  <a:lnTo>
                                    <a:pt x="41" y="84"/>
                                  </a:lnTo>
                                  <a:lnTo>
                                    <a:pt x="32" y="87"/>
                                  </a:lnTo>
                                  <a:lnTo>
                                    <a:pt x="23" y="88"/>
                                  </a:lnTo>
                                  <a:lnTo>
                                    <a:pt x="18" y="88"/>
                                  </a:lnTo>
                                  <a:lnTo>
                                    <a:pt x="14" y="87"/>
                                  </a:lnTo>
                                  <a:lnTo>
                                    <a:pt x="10" y="86"/>
                                  </a:lnTo>
                                  <a:lnTo>
                                    <a:pt x="6" y="84"/>
                                  </a:lnTo>
                                  <a:lnTo>
                                    <a:pt x="3" y="81"/>
                                  </a:lnTo>
                                  <a:lnTo>
                                    <a:pt x="1" y="78"/>
                                  </a:lnTo>
                                  <a:lnTo>
                                    <a:pt x="0" y="74"/>
                                  </a:lnTo>
                                  <a:lnTo>
                                    <a:pt x="0" y="70"/>
                                  </a:lnTo>
                                  <a:lnTo>
                                    <a:pt x="0" y="67"/>
                                  </a:lnTo>
                                  <a:lnTo>
                                    <a:pt x="1" y="62"/>
                                  </a:lnTo>
                                  <a:lnTo>
                                    <a:pt x="1" y="58"/>
                                  </a:lnTo>
                                  <a:lnTo>
                                    <a:pt x="2" y="52"/>
                                  </a:lnTo>
                                  <a:lnTo>
                                    <a:pt x="12" y="3"/>
                                  </a:lnTo>
                                  <a:lnTo>
                                    <a:pt x="27" y="1"/>
                                  </a:lnTo>
                                  <a:lnTo>
                                    <a:pt x="15" y="57"/>
                                  </a:lnTo>
                                  <a:lnTo>
                                    <a:pt x="15" y="60"/>
                                  </a:lnTo>
                                  <a:lnTo>
                                    <a:pt x="15" y="62"/>
                                  </a:lnTo>
                                  <a:lnTo>
                                    <a:pt x="14" y="65"/>
                                  </a:lnTo>
                                  <a:lnTo>
                                    <a:pt x="14" y="67"/>
                                  </a:lnTo>
                                  <a:lnTo>
                                    <a:pt x="14" y="70"/>
                                  </a:lnTo>
                                  <a:lnTo>
                                    <a:pt x="15" y="72"/>
                                  </a:lnTo>
                                  <a:lnTo>
                                    <a:pt x="16" y="73"/>
                                  </a:lnTo>
                                  <a:lnTo>
                                    <a:pt x="18" y="74"/>
                                  </a:lnTo>
                                  <a:lnTo>
                                    <a:pt x="19" y="75"/>
                                  </a:lnTo>
                                  <a:lnTo>
                                    <a:pt x="21" y="77"/>
                                  </a:lnTo>
                                  <a:lnTo>
                                    <a:pt x="25" y="77"/>
                                  </a:lnTo>
                                  <a:lnTo>
                                    <a:pt x="28" y="77"/>
                                  </a:lnTo>
                                  <a:lnTo>
                                    <a:pt x="30" y="77"/>
                                  </a:lnTo>
                                  <a:lnTo>
                                    <a:pt x="34" y="75"/>
                                  </a:lnTo>
                                  <a:lnTo>
                                    <a:pt x="37" y="75"/>
                                  </a:lnTo>
                                  <a:lnTo>
                                    <a:pt x="41" y="74"/>
                                  </a:lnTo>
                                  <a:lnTo>
                                    <a:pt x="43" y="72"/>
                                  </a:lnTo>
                                  <a:lnTo>
                                    <a:pt x="46" y="70"/>
                                  </a:lnTo>
                                  <a:lnTo>
                                    <a:pt x="50" y="68"/>
                                  </a:lnTo>
                                  <a:lnTo>
                                    <a:pt x="52" y="66"/>
                                  </a:lnTo>
                                  <a:lnTo>
                                    <a:pt x="55" y="64"/>
                                  </a:lnTo>
                                  <a:lnTo>
                                    <a:pt x="56" y="60"/>
                                  </a:lnTo>
                                  <a:lnTo>
                                    <a:pt x="59" y="57"/>
                                  </a:lnTo>
                                  <a:lnTo>
                                    <a:pt x="60" y="53"/>
                                  </a:lnTo>
                                  <a:lnTo>
                                    <a:pt x="60" y="52"/>
                                  </a:lnTo>
                                  <a:lnTo>
                                    <a:pt x="61" y="48"/>
                                  </a:lnTo>
                                  <a:lnTo>
                                    <a:pt x="62" y="44"/>
                                  </a:lnTo>
                                  <a:lnTo>
                                    <a:pt x="64" y="39"/>
                                  </a:lnTo>
                                  <a:lnTo>
                                    <a:pt x="70" y="2"/>
                                  </a:lnTo>
                                  <a:lnTo>
                                    <a:pt x="88" y="0"/>
                                  </a:lnTo>
                                  <a:lnTo>
                                    <a:pt x="69" y="85"/>
                                  </a:lnTo>
                                  <a:lnTo>
                                    <a:pt x="55" y="85"/>
                                  </a:lnTo>
                                  <a:lnTo>
                                    <a:pt x="59"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1" name="Freeform 252"/>
                          <wps:cNvSpPr>
                            <a:spLocks noEditPoints="1"/>
                          </wps:cNvSpPr>
                          <wps:spPr bwMode="auto">
                            <a:xfrm>
                              <a:off x="3841" y="5986"/>
                              <a:ext cx="100" cy="157"/>
                            </a:xfrm>
                            <a:custGeom>
                              <a:avLst/>
                              <a:gdLst>
                                <a:gd name="T0" fmla="*/ 0 w 100"/>
                                <a:gd name="T1" fmla="*/ 143 h 157"/>
                                <a:gd name="T2" fmla="*/ 7 w 100"/>
                                <a:gd name="T3" fmla="*/ 143 h 157"/>
                                <a:gd name="T4" fmla="*/ 11 w 100"/>
                                <a:gd name="T5" fmla="*/ 143 h 157"/>
                                <a:gd name="T6" fmla="*/ 16 w 100"/>
                                <a:gd name="T7" fmla="*/ 141 h 157"/>
                                <a:gd name="T8" fmla="*/ 18 w 100"/>
                                <a:gd name="T9" fmla="*/ 140 h 157"/>
                                <a:gd name="T10" fmla="*/ 23 w 100"/>
                                <a:gd name="T11" fmla="*/ 138 h 157"/>
                                <a:gd name="T12" fmla="*/ 27 w 100"/>
                                <a:gd name="T13" fmla="*/ 132 h 157"/>
                                <a:gd name="T14" fmla="*/ 13 w 100"/>
                                <a:gd name="T15" fmla="*/ 40 h 157"/>
                                <a:gd name="T16" fmla="*/ 37 w 100"/>
                                <a:gd name="T17" fmla="*/ 81 h 157"/>
                                <a:gd name="T18" fmla="*/ 43 w 100"/>
                                <a:gd name="T19" fmla="*/ 105 h 157"/>
                                <a:gd name="T20" fmla="*/ 100 w 100"/>
                                <a:gd name="T21" fmla="*/ 37 h 157"/>
                                <a:gd name="T22" fmla="*/ 39 w 100"/>
                                <a:gd name="T23" fmla="*/ 140 h 157"/>
                                <a:gd name="T24" fmla="*/ 31 w 100"/>
                                <a:gd name="T25" fmla="*/ 149 h 157"/>
                                <a:gd name="T26" fmla="*/ 23 w 100"/>
                                <a:gd name="T27" fmla="*/ 153 h 157"/>
                                <a:gd name="T28" fmla="*/ 14 w 100"/>
                                <a:gd name="T29" fmla="*/ 156 h 157"/>
                                <a:gd name="T30" fmla="*/ 9 w 100"/>
                                <a:gd name="T31" fmla="*/ 157 h 157"/>
                                <a:gd name="T32" fmla="*/ 4 w 100"/>
                                <a:gd name="T33" fmla="*/ 156 h 157"/>
                                <a:gd name="T34" fmla="*/ 2 w 100"/>
                                <a:gd name="T35" fmla="*/ 157 h 157"/>
                                <a:gd name="T36" fmla="*/ 50 w 100"/>
                                <a:gd name="T37" fmla="*/ 41 h 157"/>
                                <a:gd name="T38" fmla="*/ 53 w 100"/>
                                <a:gd name="T39" fmla="*/ 34 h 157"/>
                                <a:gd name="T40" fmla="*/ 54 w 100"/>
                                <a:gd name="T41" fmla="*/ 32 h 157"/>
                                <a:gd name="T42" fmla="*/ 54 w 100"/>
                                <a:gd name="T43" fmla="*/ 29 h 157"/>
                                <a:gd name="T44" fmla="*/ 55 w 100"/>
                                <a:gd name="T45" fmla="*/ 27 h 157"/>
                                <a:gd name="T46" fmla="*/ 66 w 100"/>
                                <a:gd name="T47" fmla="*/ 20 h 157"/>
                                <a:gd name="T48" fmla="*/ 67 w 100"/>
                                <a:gd name="T49" fmla="*/ 19 h 157"/>
                                <a:gd name="T50" fmla="*/ 67 w 100"/>
                                <a:gd name="T51" fmla="*/ 17 h 157"/>
                                <a:gd name="T52" fmla="*/ 68 w 100"/>
                                <a:gd name="T53" fmla="*/ 15 h 157"/>
                                <a:gd name="T54" fmla="*/ 68 w 100"/>
                                <a:gd name="T55" fmla="*/ 14 h 157"/>
                                <a:gd name="T56" fmla="*/ 69 w 100"/>
                                <a:gd name="T57" fmla="*/ 13 h 157"/>
                                <a:gd name="T58" fmla="*/ 69 w 100"/>
                                <a:gd name="T59" fmla="*/ 12 h 157"/>
                                <a:gd name="T60" fmla="*/ 69 w 100"/>
                                <a:gd name="T61" fmla="*/ 12 h 157"/>
                                <a:gd name="T62" fmla="*/ 67 w 100"/>
                                <a:gd name="T63" fmla="*/ 8 h 157"/>
                                <a:gd name="T64" fmla="*/ 66 w 100"/>
                                <a:gd name="T65" fmla="*/ 8 h 157"/>
                                <a:gd name="T66" fmla="*/ 63 w 100"/>
                                <a:gd name="T67" fmla="*/ 7 h 157"/>
                                <a:gd name="T68" fmla="*/ 58 w 100"/>
                                <a:gd name="T69" fmla="*/ 7 h 157"/>
                                <a:gd name="T70" fmla="*/ 52 w 100"/>
                                <a:gd name="T71" fmla="*/ 9 h 157"/>
                                <a:gd name="T72" fmla="*/ 50 w 100"/>
                                <a:gd name="T73" fmla="*/ 13 h 157"/>
                                <a:gd name="T74" fmla="*/ 48 w 100"/>
                                <a:gd name="T75" fmla="*/ 16 h 157"/>
                                <a:gd name="T76" fmla="*/ 36 w 100"/>
                                <a:gd name="T77" fmla="*/ 17 h 157"/>
                                <a:gd name="T78" fmla="*/ 37 w 100"/>
                                <a:gd name="T79" fmla="*/ 9 h 157"/>
                                <a:gd name="T80" fmla="*/ 41 w 100"/>
                                <a:gd name="T81" fmla="*/ 6 h 157"/>
                                <a:gd name="T82" fmla="*/ 50 w 100"/>
                                <a:gd name="T83" fmla="*/ 1 h 157"/>
                                <a:gd name="T84" fmla="*/ 59 w 100"/>
                                <a:gd name="T85" fmla="*/ 0 h 157"/>
                                <a:gd name="T86" fmla="*/ 68 w 100"/>
                                <a:gd name="T87" fmla="*/ 0 h 157"/>
                                <a:gd name="T88" fmla="*/ 75 w 100"/>
                                <a:gd name="T89" fmla="*/ 3 h 157"/>
                                <a:gd name="T90" fmla="*/ 78 w 100"/>
                                <a:gd name="T91" fmla="*/ 7 h 157"/>
                                <a:gd name="T92" fmla="*/ 81 w 100"/>
                                <a:gd name="T93" fmla="*/ 10 h 157"/>
                                <a:gd name="T94" fmla="*/ 81 w 100"/>
                                <a:gd name="T95" fmla="*/ 13 h 157"/>
                                <a:gd name="T96" fmla="*/ 81 w 100"/>
                                <a:gd name="T97" fmla="*/ 15 h 157"/>
                                <a:gd name="T98" fmla="*/ 80 w 100"/>
                                <a:gd name="T99" fmla="*/ 19 h 157"/>
                                <a:gd name="T100" fmla="*/ 77 w 100"/>
                                <a:gd name="T101" fmla="*/ 21 h 157"/>
                                <a:gd name="T102" fmla="*/ 77 w 100"/>
                                <a:gd name="T103" fmla="*/ 22 h 157"/>
                                <a:gd name="T104" fmla="*/ 73 w 100"/>
                                <a:gd name="T105" fmla="*/ 26 h 157"/>
                                <a:gd name="T106" fmla="*/ 72 w 100"/>
                                <a:gd name="T107" fmla="*/ 26 h 157"/>
                                <a:gd name="T108" fmla="*/ 71 w 100"/>
                                <a:gd name="T109" fmla="*/ 27 h 157"/>
                                <a:gd name="T110" fmla="*/ 69 w 100"/>
                                <a:gd name="T111" fmla="*/ 28 h 157"/>
                                <a:gd name="T112" fmla="*/ 66 w 100"/>
                                <a:gd name="T113" fmla="*/ 32 h 157"/>
                                <a:gd name="T114" fmla="*/ 64 w 100"/>
                                <a:gd name="T115" fmla="*/ 32 h 157"/>
                                <a:gd name="T116" fmla="*/ 62 w 100"/>
                                <a:gd name="T117" fmla="*/ 34 h 157"/>
                                <a:gd name="T118" fmla="*/ 60 w 100"/>
                                <a:gd name="T119" fmla="*/ 3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0" h="157">
                                  <a:moveTo>
                                    <a:pt x="2" y="157"/>
                                  </a:moveTo>
                                  <a:lnTo>
                                    <a:pt x="0" y="143"/>
                                  </a:lnTo>
                                  <a:lnTo>
                                    <a:pt x="3" y="143"/>
                                  </a:lnTo>
                                  <a:lnTo>
                                    <a:pt x="7" y="143"/>
                                  </a:lnTo>
                                  <a:lnTo>
                                    <a:pt x="9" y="143"/>
                                  </a:lnTo>
                                  <a:lnTo>
                                    <a:pt x="11" y="143"/>
                                  </a:lnTo>
                                  <a:lnTo>
                                    <a:pt x="13" y="141"/>
                                  </a:lnTo>
                                  <a:lnTo>
                                    <a:pt x="16" y="141"/>
                                  </a:lnTo>
                                  <a:lnTo>
                                    <a:pt x="17" y="140"/>
                                  </a:lnTo>
                                  <a:lnTo>
                                    <a:pt x="18" y="140"/>
                                  </a:lnTo>
                                  <a:lnTo>
                                    <a:pt x="21" y="139"/>
                                  </a:lnTo>
                                  <a:lnTo>
                                    <a:pt x="23" y="138"/>
                                  </a:lnTo>
                                  <a:lnTo>
                                    <a:pt x="25" y="134"/>
                                  </a:lnTo>
                                  <a:lnTo>
                                    <a:pt x="27" y="132"/>
                                  </a:lnTo>
                                  <a:lnTo>
                                    <a:pt x="31" y="124"/>
                                  </a:lnTo>
                                  <a:lnTo>
                                    <a:pt x="13" y="40"/>
                                  </a:lnTo>
                                  <a:lnTo>
                                    <a:pt x="30" y="40"/>
                                  </a:lnTo>
                                  <a:lnTo>
                                    <a:pt x="37" y="81"/>
                                  </a:lnTo>
                                  <a:lnTo>
                                    <a:pt x="40" y="94"/>
                                  </a:lnTo>
                                  <a:lnTo>
                                    <a:pt x="43" y="105"/>
                                  </a:lnTo>
                                  <a:lnTo>
                                    <a:pt x="82" y="39"/>
                                  </a:lnTo>
                                  <a:lnTo>
                                    <a:pt x="100" y="37"/>
                                  </a:lnTo>
                                  <a:lnTo>
                                    <a:pt x="41" y="134"/>
                                  </a:lnTo>
                                  <a:lnTo>
                                    <a:pt x="39" y="140"/>
                                  </a:lnTo>
                                  <a:lnTo>
                                    <a:pt x="35" y="145"/>
                                  </a:lnTo>
                                  <a:lnTo>
                                    <a:pt x="31" y="149"/>
                                  </a:lnTo>
                                  <a:lnTo>
                                    <a:pt x="27" y="151"/>
                                  </a:lnTo>
                                  <a:lnTo>
                                    <a:pt x="23" y="153"/>
                                  </a:lnTo>
                                  <a:lnTo>
                                    <a:pt x="19" y="154"/>
                                  </a:lnTo>
                                  <a:lnTo>
                                    <a:pt x="14" y="156"/>
                                  </a:lnTo>
                                  <a:lnTo>
                                    <a:pt x="11" y="157"/>
                                  </a:lnTo>
                                  <a:lnTo>
                                    <a:pt x="9" y="157"/>
                                  </a:lnTo>
                                  <a:lnTo>
                                    <a:pt x="7" y="156"/>
                                  </a:lnTo>
                                  <a:lnTo>
                                    <a:pt x="4" y="156"/>
                                  </a:lnTo>
                                  <a:lnTo>
                                    <a:pt x="2" y="156"/>
                                  </a:lnTo>
                                  <a:lnTo>
                                    <a:pt x="2" y="157"/>
                                  </a:lnTo>
                                  <a:close/>
                                  <a:moveTo>
                                    <a:pt x="60" y="39"/>
                                  </a:moveTo>
                                  <a:lnTo>
                                    <a:pt x="50" y="41"/>
                                  </a:lnTo>
                                  <a:lnTo>
                                    <a:pt x="53" y="35"/>
                                  </a:lnTo>
                                  <a:lnTo>
                                    <a:pt x="53" y="34"/>
                                  </a:lnTo>
                                  <a:lnTo>
                                    <a:pt x="54" y="33"/>
                                  </a:lnTo>
                                  <a:lnTo>
                                    <a:pt x="54" y="32"/>
                                  </a:lnTo>
                                  <a:lnTo>
                                    <a:pt x="54" y="30"/>
                                  </a:lnTo>
                                  <a:lnTo>
                                    <a:pt x="54" y="29"/>
                                  </a:lnTo>
                                  <a:lnTo>
                                    <a:pt x="55" y="28"/>
                                  </a:lnTo>
                                  <a:lnTo>
                                    <a:pt x="55" y="27"/>
                                  </a:lnTo>
                                  <a:lnTo>
                                    <a:pt x="57" y="27"/>
                                  </a:lnTo>
                                  <a:lnTo>
                                    <a:pt x="66" y="20"/>
                                  </a:lnTo>
                                  <a:lnTo>
                                    <a:pt x="66" y="19"/>
                                  </a:lnTo>
                                  <a:lnTo>
                                    <a:pt x="67" y="19"/>
                                  </a:lnTo>
                                  <a:lnTo>
                                    <a:pt x="67" y="17"/>
                                  </a:lnTo>
                                  <a:lnTo>
                                    <a:pt x="68" y="15"/>
                                  </a:lnTo>
                                  <a:lnTo>
                                    <a:pt x="68" y="14"/>
                                  </a:lnTo>
                                  <a:lnTo>
                                    <a:pt x="69" y="13"/>
                                  </a:lnTo>
                                  <a:lnTo>
                                    <a:pt x="69" y="12"/>
                                  </a:lnTo>
                                  <a:lnTo>
                                    <a:pt x="68" y="9"/>
                                  </a:lnTo>
                                  <a:lnTo>
                                    <a:pt x="67" y="8"/>
                                  </a:lnTo>
                                  <a:lnTo>
                                    <a:pt x="66" y="8"/>
                                  </a:lnTo>
                                  <a:lnTo>
                                    <a:pt x="64" y="7"/>
                                  </a:lnTo>
                                  <a:lnTo>
                                    <a:pt x="63" y="7"/>
                                  </a:lnTo>
                                  <a:lnTo>
                                    <a:pt x="62" y="7"/>
                                  </a:lnTo>
                                  <a:lnTo>
                                    <a:pt x="58" y="7"/>
                                  </a:lnTo>
                                  <a:lnTo>
                                    <a:pt x="54" y="8"/>
                                  </a:lnTo>
                                  <a:lnTo>
                                    <a:pt x="52" y="9"/>
                                  </a:lnTo>
                                  <a:lnTo>
                                    <a:pt x="50" y="12"/>
                                  </a:lnTo>
                                  <a:lnTo>
                                    <a:pt x="50" y="13"/>
                                  </a:lnTo>
                                  <a:lnTo>
                                    <a:pt x="49" y="15"/>
                                  </a:lnTo>
                                  <a:lnTo>
                                    <a:pt x="48" y="16"/>
                                  </a:lnTo>
                                  <a:lnTo>
                                    <a:pt x="48" y="17"/>
                                  </a:lnTo>
                                  <a:lnTo>
                                    <a:pt x="36" y="17"/>
                                  </a:lnTo>
                                  <a:lnTo>
                                    <a:pt x="36" y="13"/>
                                  </a:lnTo>
                                  <a:lnTo>
                                    <a:pt x="37" y="9"/>
                                  </a:lnTo>
                                  <a:lnTo>
                                    <a:pt x="40" y="7"/>
                                  </a:lnTo>
                                  <a:lnTo>
                                    <a:pt x="41" y="6"/>
                                  </a:lnTo>
                                  <a:lnTo>
                                    <a:pt x="45" y="3"/>
                                  </a:lnTo>
                                  <a:lnTo>
                                    <a:pt x="50" y="1"/>
                                  </a:lnTo>
                                  <a:lnTo>
                                    <a:pt x="54" y="0"/>
                                  </a:lnTo>
                                  <a:lnTo>
                                    <a:pt x="59" y="0"/>
                                  </a:lnTo>
                                  <a:lnTo>
                                    <a:pt x="64" y="0"/>
                                  </a:lnTo>
                                  <a:lnTo>
                                    <a:pt x="68" y="0"/>
                                  </a:lnTo>
                                  <a:lnTo>
                                    <a:pt x="72" y="1"/>
                                  </a:lnTo>
                                  <a:lnTo>
                                    <a:pt x="75" y="3"/>
                                  </a:lnTo>
                                  <a:lnTo>
                                    <a:pt x="76" y="4"/>
                                  </a:lnTo>
                                  <a:lnTo>
                                    <a:pt x="78" y="7"/>
                                  </a:lnTo>
                                  <a:lnTo>
                                    <a:pt x="80" y="8"/>
                                  </a:lnTo>
                                  <a:lnTo>
                                    <a:pt x="81" y="10"/>
                                  </a:lnTo>
                                  <a:lnTo>
                                    <a:pt x="81" y="13"/>
                                  </a:lnTo>
                                  <a:lnTo>
                                    <a:pt x="81" y="14"/>
                                  </a:lnTo>
                                  <a:lnTo>
                                    <a:pt x="81" y="15"/>
                                  </a:lnTo>
                                  <a:lnTo>
                                    <a:pt x="80" y="16"/>
                                  </a:lnTo>
                                  <a:lnTo>
                                    <a:pt x="80" y="19"/>
                                  </a:lnTo>
                                  <a:lnTo>
                                    <a:pt x="78" y="20"/>
                                  </a:lnTo>
                                  <a:lnTo>
                                    <a:pt x="77" y="21"/>
                                  </a:lnTo>
                                  <a:lnTo>
                                    <a:pt x="77" y="22"/>
                                  </a:lnTo>
                                  <a:lnTo>
                                    <a:pt x="76" y="23"/>
                                  </a:lnTo>
                                  <a:lnTo>
                                    <a:pt x="73" y="26"/>
                                  </a:lnTo>
                                  <a:lnTo>
                                    <a:pt x="72" y="26"/>
                                  </a:lnTo>
                                  <a:lnTo>
                                    <a:pt x="71" y="27"/>
                                  </a:lnTo>
                                  <a:lnTo>
                                    <a:pt x="69" y="28"/>
                                  </a:lnTo>
                                  <a:lnTo>
                                    <a:pt x="67" y="29"/>
                                  </a:lnTo>
                                  <a:lnTo>
                                    <a:pt x="66" y="32"/>
                                  </a:lnTo>
                                  <a:lnTo>
                                    <a:pt x="64" y="32"/>
                                  </a:lnTo>
                                  <a:lnTo>
                                    <a:pt x="63" y="33"/>
                                  </a:lnTo>
                                  <a:lnTo>
                                    <a:pt x="62" y="34"/>
                                  </a:lnTo>
                                  <a:lnTo>
                                    <a:pt x="6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2" name="Freeform 253"/>
                          <wps:cNvSpPr>
                            <a:spLocks/>
                          </wps:cNvSpPr>
                          <wps:spPr bwMode="auto">
                            <a:xfrm>
                              <a:off x="3992" y="5992"/>
                              <a:ext cx="48" cy="117"/>
                            </a:xfrm>
                            <a:custGeom>
                              <a:avLst/>
                              <a:gdLst>
                                <a:gd name="T0" fmla="*/ 35 w 48"/>
                                <a:gd name="T1" fmla="*/ 101 h 117"/>
                                <a:gd name="T2" fmla="*/ 32 w 48"/>
                                <a:gd name="T3" fmla="*/ 114 h 117"/>
                                <a:gd name="T4" fmla="*/ 30 w 48"/>
                                <a:gd name="T5" fmla="*/ 114 h 117"/>
                                <a:gd name="T6" fmla="*/ 27 w 48"/>
                                <a:gd name="T7" fmla="*/ 115 h 117"/>
                                <a:gd name="T8" fmla="*/ 23 w 48"/>
                                <a:gd name="T9" fmla="*/ 115 h 117"/>
                                <a:gd name="T10" fmla="*/ 22 w 48"/>
                                <a:gd name="T11" fmla="*/ 117 h 117"/>
                                <a:gd name="T12" fmla="*/ 17 w 48"/>
                                <a:gd name="T13" fmla="*/ 117 h 117"/>
                                <a:gd name="T14" fmla="*/ 13 w 48"/>
                                <a:gd name="T15" fmla="*/ 115 h 117"/>
                                <a:gd name="T16" fmla="*/ 9 w 48"/>
                                <a:gd name="T17" fmla="*/ 114 h 117"/>
                                <a:gd name="T18" fmla="*/ 7 w 48"/>
                                <a:gd name="T19" fmla="*/ 112 h 117"/>
                                <a:gd name="T20" fmla="*/ 4 w 48"/>
                                <a:gd name="T21" fmla="*/ 111 h 117"/>
                                <a:gd name="T22" fmla="*/ 3 w 48"/>
                                <a:gd name="T23" fmla="*/ 108 h 117"/>
                                <a:gd name="T24" fmla="*/ 2 w 48"/>
                                <a:gd name="T25" fmla="*/ 106 h 117"/>
                                <a:gd name="T26" fmla="*/ 0 w 48"/>
                                <a:gd name="T27" fmla="*/ 104 h 117"/>
                                <a:gd name="T28" fmla="*/ 0 w 48"/>
                                <a:gd name="T29" fmla="*/ 104 h 117"/>
                                <a:gd name="T30" fmla="*/ 2 w 48"/>
                                <a:gd name="T31" fmla="*/ 101 h 117"/>
                                <a:gd name="T32" fmla="*/ 2 w 48"/>
                                <a:gd name="T33" fmla="*/ 100 h 117"/>
                                <a:gd name="T34" fmla="*/ 2 w 48"/>
                                <a:gd name="T35" fmla="*/ 99 h 117"/>
                                <a:gd name="T36" fmla="*/ 6 w 48"/>
                                <a:gd name="T37" fmla="*/ 91 h 117"/>
                                <a:gd name="T38" fmla="*/ 16 w 48"/>
                                <a:gd name="T39" fmla="*/ 42 h 117"/>
                                <a:gd name="T40" fmla="*/ 0 w 48"/>
                                <a:gd name="T41" fmla="*/ 41 h 117"/>
                                <a:gd name="T42" fmla="*/ 4 w 48"/>
                                <a:gd name="T43" fmla="*/ 29 h 117"/>
                                <a:gd name="T44" fmla="*/ 17 w 48"/>
                                <a:gd name="T45" fmla="*/ 30 h 117"/>
                                <a:gd name="T46" fmla="*/ 21 w 48"/>
                                <a:gd name="T47" fmla="*/ 10 h 117"/>
                                <a:gd name="T48" fmla="*/ 39 w 48"/>
                                <a:gd name="T49" fmla="*/ 0 h 117"/>
                                <a:gd name="T50" fmla="*/ 34 w 48"/>
                                <a:gd name="T51" fmla="*/ 30 h 117"/>
                                <a:gd name="T52" fmla="*/ 48 w 48"/>
                                <a:gd name="T53" fmla="*/ 28 h 117"/>
                                <a:gd name="T54" fmla="*/ 46 w 48"/>
                                <a:gd name="T55" fmla="*/ 40 h 117"/>
                                <a:gd name="T56" fmla="*/ 30 w 48"/>
                                <a:gd name="T57" fmla="*/ 40 h 117"/>
                                <a:gd name="T58" fmla="*/ 20 w 48"/>
                                <a:gd name="T59" fmla="*/ 87 h 117"/>
                                <a:gd name="T60" fmla="*/ 20 w 48"/>
                                <a:gd name="T61" fmla="*/ 92 h 117"/>
                                <a:gd name="T62" fmla="*/ 20 w 48"/>
                                <a:gd name="T63" fmla="*/ 95 h 117"/>
                                <a:gd name="T64" fmla="*/ 18 w 48"/>
                                <a:gd name="T65" fmla="*/ 98 h 117"/>
                                <a:gd name="T66" fmla="*/ 18 w 48"/>
                                <a:gd name="T67" fmla="*/ 99 h 117"/>
                                <a:gd name="T68" fmla="*/ 18 w 48"/>
                                <a:gd name="T69" fmla="*/ 100 h 117"/>
                                <a:gd name="T70" fmla="*/ 20 w 48"/>
                                <a:gd name="T71" fmla="*/ 101 h 117"/>
                                <a:gd name="T72" fmla="*/ 21 w 48"/>
                                <a:gd name="T73" fmla="*/ 102 h 117"/>
                                <a:gd name="T74" fmla="*/ 21 w 48"/>
                                <a:gd name="T75" fmla="*/ 102 h 117"/>
                                <a:gd name="T76" fmla="*/ 21 w 48"/>
                                <a:gd name="T77" fmla="*/ 102 h 117"/>
                                <a:gd name="T78" fmla="*/ 22 w 48"/>
                                <a:gd name="T79" fmla="*/ 104 h 117"/>
                                <a:gd name="T80" fmla="*/ 23 w 48"/>
                                <a:gd name="T81" fmla="*/ 105 h 117"/>
                                <a:gd name="T82" fmla="*/ 25 w 48"/>
                                <a:gd name="T83" fmla="*/ 105 h 117"/>
                                <a:gd name="T84" fmla="*/ 27 w 48"/>
                                <a:gd name="T85" fmla="*/ 105 h 117"/>
                                <a:gd name="T86" fmla="*/ 31 w 48"/>
                                <a:gd name="T87" fmla="*/ 104 h 117"/>
                                <a:gd name="T88" fmla="*/ 34 w 48"/>
                                <a:gd name="T89" fmla="*/ 102 h 117"/>
                                <a:gd name="T90" fmla="*/ 35 w 48"/>
                                <a:gd name="T91" fmla="*/ 10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8" h="117">
                                  <a:moveTo>
                                    <a:pt x="35" y="101"/>
                                  </a:moveTo>
                                  <a:lnTo>
                                    <a:pt x="32" y="114"/>
                                  </a:lnTo>
                                  <a:lnTo>
                                    <a:pt x="30" y="114"/>
                                  </a:lnTo>
                                  <a:lnTo>
                                    <a:pt x="27" y="115"/>
                                  </a:lnTo>
                                  <a:lnTo>
                                    <a:pt x="23" y="115"/>
                                  </a:lnTo>
                                  <a:lnTo>
                                    <a:pt x="22" y="117"/>
                                  </a:lnTo>
                                  <a:lnTo>
                                    <a:pt x="17" y="117"/>
                                  </a:lnTo>
                                  <a:lnTo>
                                    <a:pt x="13" y="115"/>
                                  </a:lnTo>
                                  <a:lnTo>
                                    <a:pt x="9" y="114"/>
                                  </a:lnTo>
                                  <a:lnTo>
                                    <a:pt x="7" y="112"/>
                                  </a:lnTo>
                                  <a:lnTo>
                                    <a:pt x="4" y="111"/>
                                  </a:lnTo>
                                  <a:lnTo>
                                    <a:pt x="3" y="108"/>
                                  </a:lnTo>
                                  <a:lnTo>
                                    <a:pt x="2" y="106"/>
                                  </a:lnTo>
                                  <a:lnTo>
                                    <a:pt x="0" y="104"/>
                                  </a:lnTo>
                                  <a:lnTo>
                                    <a:pt x="2" y="101"/>
                                  </a:lnTo>
                                  <a:lnTo>
                                    <a:pt x="2" y="100"/>
                                  </a:lnTo>
                                  <a:lnTo>
                                    <a:pt x="2" y="99"/>
                                  </a:lnTo>
                                  <a:lnTo>
                                    <a:pt x="6" y="91"/>
                                  </a:lnTo>
                                  <a:lnTo>
                                    <a:pt x="16" y="42"/>
                                  </a:lnTo>
                                  <a:lnTo>
                                    <a:pt x="0" y="41"/>
                                  </a:lnTo>
                                  <a:lnTo>
                                    <a:pt x="4" y="29"/>
                                  </a:lnTo>
                                  <a:lnTo>
                                    <a:pt x="17" y="30"/>
                                  </a:lnTo>
                                  <a:lnTo>
                                    <a:pt x="21" y="10"/>
                                  </a:lnTo>
                                  <a:lnTo>
                                    <a:pt x="39" y="0"/>
                                  </a:lnTo>
                                  <a:lnTo>
                                    <a:pt x="34" y="30"/>
                                  </a:lnTo>
                                  <a:lnTo>
                                    <a:pt x="48" y="28"/>
                                  </a:lnTo>
                                  <a:lnTo>
                                    <a:pt x="46" y="40"/>
                                  </a:lnTo>
                                  <a:lnTo>
                                    <a:pt x="30" y="40"/>
                                  </a:lnTo>
                                  <a:lnTo>
                                    <a:pt x="20" y="87"/>
                                  </a:lnTo>
                                  <a:lnTo>
                                    <a:pt x="20" y="92"/>
                                  </a:lnTo>
                                  <a:lnTo>
                                    <a:pt x="20" y="95"/>
                                  </a:lnTo>
                                  <a:lnTo>
                                    <a:pt x="18" y="98"/>
                                  </a:lnTo>
                                  <a:lnTo>
                                    <a:pt x="18" y="99"/>
                                  </a:lnTo>
                                  <a:lnTo>
                                    <a:pt x="18" y="100"/>
                                  </a:lnTo>
                                  <a:lnTo>
                                    <a:pt x="20" y="101"/>
                                  </a:lnTo>
                                  <a:lnTo>
                                    <a:pt x="21" y="102"/>
                                  </a:lnTo>
                                  <a:lnTo>
                                    <a:pt x="22" y="104"/>
                                  </a:lnTo>
                                  <a:lnTo>
                                    <a:pt x="23" y="105"/>
                                  </a:lnTo>
                                  <a:lnTo>
                                    <a:pt x="25" y="105"/>
                                  </a:lnTo>
                                  <a:lnTo>
                                    <a:pt x="27" y="105"/>
                                  </a:lnTo>
                                  <a:lnTo>
                                    <a:pt x="31" y="104"/>
                                  </a:lnTo>
                                  <a:lnTo>
                                    <a:pt x="34" y="102"/>
                                  </a:lnTo>
                                  <a:lnTo>
                                    <a:pt x="35"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254"/>
                          <wps:cNvSpPr>
                            <a:spLocks/>
                          </wps:cNvSpPr>
                          <wps:spPr bwMode="auto">
                            <a:xfrm>
                              <a:off x="4040" y="6019"/>
                              <a:ext cx="66" cy="88"/>
                            </a:xfrm>
                            <a:custGeom>
                              <a:avLst/>
                              <a:gdLst>
                                <a:gd name="T0" fmla="*/ 0 w 66"/>
                                <a:gd name="T1" fmla="*/ 88 h 88"/>
                                <a:gd name="T2" fmla="*/ 18 w 66"/>
                                <a:gd name="T3" fmla="*/ 2 h 88"/>
                                <a:gd name="T4" fmla="*/ 31 w 66"/>
                                <a:gd name="T5" fmla="*/ 2 h 88"/>
                                <a:gd name="T6" fmla="*/ 28 w 66"/>
                                <a:gd name="T7" fmla="*/ 20 h 88"/>
                                <a:gd name="T8" fmla="*/ 31 w 66"/>
                                <a:gd name="T9" fmla="*/ 15 h 88"/>
                                <a:gd name="T10" fmla="*/ 33 w 66"/>
                                <a:gd name="T11" fmla="*/ 12 h 88"/>
                                <a:gd name="T12" fmla="*/ 37 w 66"/>
                                <a:gd name="T13" fmla="*/ 8 h 88"/>
                                <a:gd name="T14" fmla="*/ 41 w 66"/>
                                <a:gd name="T15" fmla="*/ 4 h 88"/>
                                <a:gd name="T16" fmla="*/ 43 w 66"/>
                                <a:gd name="T17" fmla="*/ 2 h 88"/>
                                <a:gd name="T18" fmla="*/ 47 w 66"/>
                                <a:gd name="T19" fmla="*/ 1 h 88"/>
                                <a:gd name="T20" fmla="*/ 51 w 66"/>
                                <a:gd name="T21" fmla="*/ 0 h 88"/>
                                <a:gd name="T22" fmla="*/ 55 w 66"/>
                                <a:gd name="T23" fmla="*/ 0 h 88"/>
                                <a:gd name="T24" fmla="*/ 57 w 66"/>
                                <a:gd name="T25" fmla="*/ 0 h 88"/>
                                <a:gd name="T26" fmla="*/ 61 w 66"/>
                                <a:gd name="T27" fmla="*/ 0 h 88"/>
                                <a:gd name="T28" fmla="*/ 64 w 66"/>
                                <a:gd name="T29" fmla="*/ 1 h 88"/>
                                <a:gd name="T30" fmla="*/ 66 w 66"/>
                                <a:gd name="T31" fmla="*/ 2 h 88"/>
                                <a:gd name="T32" fmla="*/ 60 w 66"/>
                                <a:gd name="T33" fmla="*/ 14 h 88"/>
                                <a:gd name="T34" fmla="*/ 59 w 66"/>
                                <a:gd name="T35" fmla="*/ 14 h 88"/>
                                <a:gd name="T36" fmla="*/ 56 w 66"/>
                                <a:gd name="T37" fmla="*/ 13 h 88"/>
                                <a:gd name="T38" fmla="*/ 54 w 66"/>
                                <a:gd name="T39" fmla="*/ 13 h 88"/>
                                <a:gd name="T40" fmla="*/ 52 w 66"/>
                                <a:gd name="T41" fmla="*/ 13 h 88"/>
                                <a:gd name="T42" fmla="*/ 48 w 66"/>
                                <a:gd name="T43" fmla="*/ 14 h 88"/>
                                <a:gd name="T44" fmla="*/ 45 w 66"/>
                                <a:gd name="T45" fmla="*/ 15 h 88"/>
                                <a:gd name="T46" fmla="*/ 39 w 66"/>
                                <a:gd name="T47" fmla="*/ 17 h 88"/>
                                <a:gd name="T48" fmla="*/ 36 w 66"/>
                                <a:gd name="T49" fmla="*/ 21 h 88"/>
                                <a:gd name="T50" fmla="*/ 32 w 66"/>
                                <a:gd name="T51" fmla="*/ 27 h 88"/>
                                <a:gd name="T52" fmla="*/ 28 w 66"/>
                                <a:gd name="T53" fmla="*/ 34 h 88"/>
                                <a:gd name="T54" fmla="*/ 24 w 66"/>
                                <a:gd name="T55" fmla="*/ 42 h 88"/>
                                <a:gd name="T56" fmla="*/ 22 w 66"/>
                                <a:gd name="T57" fmla="*/ 52 h 88"/>
                                <a:gd name="T58" fmla="*/ 14 w 66"/>
                                <a:gd name="T59" fmla="*/ 88 h 88"/>
                                <a:gd name="T60" fmla="*/ 0 w 66"/>
                                <a:gd name="T61"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6" h="88">
                                  <a:moveTo>
                                    <a:pt x="0" y="88"/>
                                  </a:moveTo>
                                  <a:lnTo>
                                    <a:pt x="18" y="2"/>
                                  </a:lnTo>
                                  <a:lnTo>
                                    <a:pt x="31" y="2"/>
                                  </a:lnTo>
                                  <a:lnTo>
                                    <a:pt x="28" y="20"/>
                                  </a:lnTo>
                                  <a:lnTo>
                                    <a:pt x="31" y="15"/>
                                  </a:lnTo>
                                  <a:lnTo>
                                    <a:pt x="33" y="12"/>
                                  </a:lnTo>
                                  <a:lnTo>
                                    <a:pt x="37" y="8"/>
                                  </a:lnTo>
                                  <a:lnTo>
                                    <a:pt x="41" y="4"/>
                                  </a:lnTo>
                                  <a:lnTo>
                                    <a:pt x="43" y="2"/>
                                  </a:lnTo>
                                  <a:lnTo>
                                    <a:pt x="47" y="1"/>
                                  </a:lnTo>
                                  <a:lnTo>
                                    <a:pt x="51" y="0"/>
                                  </a:lnTo>
                                  <a:lnTo>
                                    <a:pt x="55" y="0"/>
                                  </a:lnTo>
                                  <a:lnTo>
                                    <a:pt x="57" y="0"/>
                                  </a:lnTo>
                                  <a:lnTo>
                                    <a:pt x="61" y="0"/>
                                  </a:lnTo>
                                  <a:lnTo>
                                    <a:pt x="64" y="1"/>
                                  </a:lnTo>
                                  <a:lnTo>
                                    <a:pt x="66" y="2"/>
                                  </a:lnTo>
                                  <a:lnTo>
                                    <a:pt x="60" y="14"/>
                                  </a:lnTo>
                                  <a:lnTo>
                                    <a:pt x="59" y="14"/>
                                  </a:lnTo>
                                  <a:lnTo>
                                    <a:pt x="56" y="13"/>
                                  </a:lnTo>
                                  <a:lnTo>
                                    <a:pt x="54" y="13"/>
                                  </a:lnTo>
                                  <a:lnTo>
                                    <a:pt x="52" y="13"/>
                                  </a:lnTo>
                                  <a:lnTo>
                                    <a:pt x="48" y="14"/>
                                  </a:lnTo>
                                  <a:lnTo>
                                    <a:pt x="45" y="15"/>
                                  </a:lnTo>
                                  <a:lnTo>
                                    <a:pt x="39" y="17"/>
                                  </a:lnTo>
                                  <a:lnTo>
                                    <a:pt x="36" y="21"/>
                                  </a:lnTo>
                                  <a:lnTo>
                                    <a:pt x="32" y="27"/>
                                  </a:lnTo>
                                  <a:lnTo>
                                    <a:pt x="28" y="34"/>
                                  </a:lnTo>
                                  <a:lnTo>
                                    <a:pt x="24" y="42"/>
                                  </a:lnTo>
                                  <a:lnTo>
                                    <a:pt x="22" y="52"/>
                                  </a:lnTo>
                                  <a:lnTo>
                                    <a:pt x="14" y="88"/>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255"/>
                          <wps:cNvSpPr>
                            <a:spLocks noEditPoints="1"/>
                          </wps:cNvSpPr>
                          <wps:spPr bwMode="auto">
                            <a:xfrm>
                              <a:off x="4108" y="6002"/>
                              <a:ext cx="110" cy="131"/>
                            </a:xfrm>
                            <a:custGeom>
                              <a:avLst/>
                              <a:gdLst>
                                <a:gd name="T0" fmla="*/ 94 w 110"/>
                                <a:gd name="T1" fmla="*/ 16 h 131"/>
                                <a:gd name="T2" fmla="*/ 93 w 110"/>
                                <a:gd name="T3" fmla="*/ 17 h 131"/>
                                <a:gd name="T4" fmla="*/ 89 w 110"/>
                                <a:gd name="T5" fmla="*/ 17 h 131"/>
                                <a:gd name="T6" fmla="*/ 88 w 110"/>
                                <a:gd name="T7" fmla="*/ 16 h 131"/>
                                <a:gd name="T8" fmla="*/ 88 w 110"/>
                                <a:gd name="T9" fmla="*/ 14 h 131"/>
                                <a:gd name="T10" fmla="*/ 87 w 110"/>
                                <a:gd name="T11" fmla="*/ 13 h 131"/>
                                <a:gd name="T12" fmla="*/ 84 w 110"/>
                                <a:gd name="T13" fmla="*/ 8 h 131"/>
                                <a:gd name="T14" fmla="*/ 87 w 110"/>
                                <a:gd name="T15" fmla="*/ 5 h 131"/>
                                <a:gd name="T16" fmla="*/ 91 w 110"/>
                                <a:gd name="T17" fmla="*/ 1 h 131"/>
                                <a:gd name="T18" fmla="*/ 94 w 110"/>
                                <a:gd name="T19" fmla="*/ 0 h 131"/>
                                <a:gd name="T20" fmla="*/ 100 w 110"/>
                                <a:gd name="T21" fmla="*/ 1 h 131"/>
                                <a:gd name="T22" fmla="*/ 100 w 110"/>
                                <a:gd name="T23" fmla="*/ 1 h 131"/>
                                <a:gd name="T24" fmla="*/ 101 w 110"/>
                                <a:gd name="T25" fmla="*/ 1 h 131"/>
                                <a:gd name="T26" fmla="*/ 103 w 110"/>
                                <a:gd name="T27" fmla="*/ 3 h 131"/>
                                <a:gd name="T28" fmla="*/ 106 w 110"/>
                                <a:gd name="T29" fmla="*/ 4 h 131"/>
                                <a:gd name="T30" fmla="*/ 107 w 110"/>
                                <a:gd name="T31" fmla="*/ 8 h 131"/>
                                <a:gd name="T32" fmla="*/ 109 w 110"/>
                                <a:gd name="T33" fmla="*/ 8 h 131"/>
                                <a:gd name="T34" fmla="*/ 110 w 110"/>
                                <a:gd name="T35" fmla="*/ 11 h 131"/>
                                <a:gd name="T36" fmla="*/ 110 w 110"/>
                                <a:gd name="T37" fmla="*/ 14 h 131"/>
                                <a:gd name="T38" fmla="*/ 110 w 110"/>
                                <a:gd name="T39" fmla="*/ 14 h 131"/>
                                <a:gd name="T40" fmla="*/ 107 w 110"/>
                                <a:gd name="T41" fmla="*/ 17 h 131"/>
                                <a:gd name="T42" fmla="*/ 105 w 110"/>
                                <a:gd name="T43" fmla="*/ 20 h 131"/>
                                <a:gd name="T44" fmla="*/ 103 w 110"/>
                                <a:gd name="T45" fmla="*/ 23 h 131"/>
                                <a:gd name="T46" fmla="*/ 101 w 110"/>
                                <a:gd name="T47" fmla="*/ 24 h 131"/>
                                <a:gd name="T48" fmla="*/ 98 w 110"/>
                                <a:gd name="T49" fmla="*/ 29 h 131"/>
                                <a:gd name="T50" fmla="*/ 93 w 110"/>
                                <a:gd name="T51" fmla="*/ 32 h 131"/>
                                <a:gd name="T52" fmla="*/ 87 w 110"/>
                                <a:gd name="T53" fmla="*/ 33 h 131"/>
                                <a:gd name="T54" fmla="*/ 69 w 110"/>
                                <a:gd name="T55" fmla="*/ 99 h 131"/>
                                <a:gd name="T56" fmla="*/ 50 w 110"/>
                                <a:gd name="T57" fmla="*/ 94 h 131"/>
                                <a:gd name="T58" fmla="*/ 23 w 110"/>
                                <a:gd name="T59" fmla="*/ 103 h 131"/>
                                <a:gd name="T60" fmla="*/ 10 w 110"/>
                                <a:gd name="T61" fmla="*/ 101 h 131"/>
                                <a:gd name="T62" fmla="*/ 1 w 110"/>
                                <a:gd name="T63" fmla="*/ 92 h 131"/>
                                <a:gd name="T64" fmla="*/ 0 w 110"/>
                                <a:gd name="T65" fmla="*/ 82 h 131"/>
                                <a:gd name="T66" fmla="*/ 2 w 110"/>
                                <a:gd name="T67" fmla="*/ 66 h 131"/>
                                <a:gd name="T68" fmla="*/ 15 w 110"/>
                                <a:gd name="T69" fmla="*/ 71 h 131"/>
                                <a:gd name="T70" fmla="*/ 14 w 110"/>
                                <a:gd name="T71" fmla="*/ 79 h 131"/>
                                <a:gd name="T72" fmla="*/ 15 w 110"/>
                                <a:gd name="T73" fmla="*/ 86 h 131"/>
                                <a:gd name="T74" fmla="*/ 19 w 110"/>
                                <a:gd name="T75" fmla="*/ 90 h 131"/>
                                <a:gd name="T76" fmla="*/ 28 w 110"/>
                                <a:gd name="T77" fmla="*/ 91 h 131"/>
                                <a:gd name="T78" fmla="*/ 37 w 110"/>
                                <a:gd name="T79" fmla="*/ 90 h 131"/>
                                <a:gd name="T80" fmla="*/ 46 w 110"/>
                                <a:gd name="T81" fmla="*/ 84 h 131"/>
                                <a:gd name="T82" fmla="*/ 55 w 110"/>
                                <a:gd name="T83" fmla="*/ 78 h 131"/>
                                <a:gd name="T84" fmla="*/ 60 w 110"/>
                                <a:gd name="T85" fmla="*/ 68 h 131"/>
                                <a:gd name="T86" fmla="*/ 62 w 110"/>
                                <a:gd name="T87" fmla="*/ 58 h 131"/>
                                <a:gd name="T88" fmla="*/ 88 w 110"/>
                                <a:gd name="T89" fmla="*/ 16 h 131"/>
                                <a:gd name="T90" fmla="*/ 23 w 110"/>
                                <a:gd name="T91" fmla="*/ 114 h 131"/>
                                <a:gd name="T92" fmla="*/ 20 w 110"/>
                                <a:gd name="T93" fmla="*/ 131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0" h="131">
                                  <a:moveTo>
                                    <a:pt x="87" y="23"/>
                                  </a:moveTo>
                                  <a:lnTo>
                                    <a:pt x="89" y="21"/>
                                  </a:lnTo>
                                  <a:lnTo>
                                    <a:pt x="94" y="16"/>
                                  </a:lnTo>
                                  <a:lnTo>
                                    <a:pt x="93" y="17"/>
                                  </a:lnTo>
                                  <a:lnTo>
                                    <a:pt x="92" y="17"/>
                                  </a:lnTo>
                                  <a:lnTo>
                                    <a:pt x="89" y="17"/>
                                  </a:lnTo>
                                  <a:lnTo>
                                    <a:pt x="89" y="16"/>
                                  </a:lnTo>
                                  <a:lnTo>
                                    <a:pt x="88" y="16"/>
                                  </a:lnTo>
                                  <a:lnTo>
                                    <a:pt x="88" y="14"/>
                                  </a:lnTo>
                                  <a:lnTo>
                                    <a:pt x="87" y="14"/>
                                  </a:lnTo>
                                  <a:lnTo>
                                    <a:pt x="87" y="13"/>
                                  </a:lnTo>
                                  <a:lnTo>
                                    <a:pt x="85" y="11"/>
                                  </a:lnTo>
                                  <a:lnTo>
                                    <a:pt x="84" y="10"/>
                                  </a:lnTo>
                                  <a:lnTo>
                                    <a:pt x="84" y="8"/>
                                  </a:lnTo>
                                  <a:lnTo>
                                    <a:pt x="84" y="6"/>
                                  </a:lnTo>
                                  <a:lnTo>
                                    <a:pt x="87" y="5"/>
                                  </a:lnTo>
                                  <a:lnTo>
                                    <a:pt x="88" y="3"/>
                                  </a:lnTo>
                                  <a:lnTo>
                                    <a:pt x="89" y="3"/>
                                  </a:lnTo>
                                  <a:lnTo>
                                    <a:pt x="91" y="1"/>
                                  </a:lnTo>
                                  <a:lnTo>
                                    <a:pt x="92" y="1"/>
                                  </a:lnTo>
                                  <a:lnTo>
                                    <a:pt x="93" y="0"/>
                                  </a:lnTo>
                                  <a:lnTo>
                                    <a:pt x="94" y="0"/>
                                  </a:lnTo>
                                  <a:lnTo>
                                    <a:pt x="96" y="0"/>
                                  </a:lnTo>
                                  <a:lnTo>
                                    <a:pt x="100" y="1"/>
                                  </a:lnTo>
                                  <a:lnTo>
                                    <a:pt x="101" y="1"/>
                                  </a:lnTo>
                                  <a:lnTo>
                                    <a:pt x="103" y="3"/>
                                  </a:lnTo>
                                  <a:lnTo>
                                    <a:pt x="105" y="4"/>
                                  </a:lnTo>
                                  <a:lnTo>
                                    <a:pt x="106" y="4"/>
                                  </a:lnTo>
                                  <a:lnTo>
                                    <a:pt x="106" y="5"/>
                                  </a:lnTo>
                                  <a:lnTo>
                                    <a:pt x="107" y="6"/>
                                  </a:lnTo>
                                  <a:lnTo>
                                    <a:pt x="107" y="8"/>
                                  </a:lnTo>
                                  <a:lnTo>
                                    <a:pt x="109" y="8"/>
                                  </a:lnTo>
                                  <a:lnTo>
                                    <a:pt x="109" y="10"/>
                                  </a:lnTo>
                                  <a:lnTo>
                                    <a:pt x="110" y="11"/>
                                  </a:lnTo>
                                  <a:lnTo>
                                    <a:pt x="110" y="12"/>
                                  </a:lnTo>
                                  <a:lnTo>
                                    <a:pt x="110" y="14"/>
                                  </a:lnTo>
                                  <a:lnTo>
                                    <a:pt x="109" y="16"/>
                                  </a:lnTo>
                                  <a:lnTo>
                                    <a:pt x="107" y="17"/>
                                  </a:lnTo>
                                  <a:lnTo>
                                    <a:pt x="107" y="18"/>
                                  </a:lnTo>
                                  <a:lnTo>
                                    <a:pt x="106" y="19"/>
                                  </a:lnTo>
                                  <a:lnTo>
                                    <a:pt x="105" y="20"/>
                                  </a:lnTo>
                                  <a:lnTo>
                                    <a:pt x="105" y="21"/>
                                  </a:lnTo>
                                  <a:lnTo>
                                    <a:pt x="105" y="23"/>
                                  </a:lnTo>
                                  <a:lnTo>
                                    <a:pt x="103" y="23"/>
                                  </a:lnTo>
                                  <a:lnTo>
                                    <a:pt x="101" y="24"/>
                                  </a:lnTo>
                                  <a:lnTo>
                                    <a:pt x="100" y="26"/>
                                  </a:lnTo>
                                  <a:lnTo>
                                    <a:pt x="100" y="27"/>
                                  </a:lnTo>
                                  <a:lnTo>
                                    <a:pt x="98" y="29"/>
                                  </a:lnTo>
                                  <a:lnTo>
                                    <a:pt x="97" y="29"/>
                                  </a:lnTo>
                                  <a:lnTo>
                                    <a:pt x="96" y="30"/>
                                  </a:lnTo>
                                  <a:lnTo>
                                    <a:pt x="93" y="32"/>
                                  </a:lnTo>
                                  <a:lnTo>
                                    <a:pt x="92" y="32"/>
                                  </a:lnTo>
                                  <a:lnTo>
                                    <a:pt x="89" y="33"/>
                                  </a:lnTo>
                                  <a:lnTo>
                                    <a:pt x="87" y="33"/>
                                  </a:lnTo>
                                  <a:lnTo>
                                    <a:pt x="84" y="34"/>
                                  </a:lnTo>
                                  <a:lnTo>
                                    <a:pt x="82" y="34"/>
                                  </a:lnTo>
                                  <a:lnTo>
                                    <a:pt x="69" y="99"/>
                                  </a:lnTo>
                                  <a:lnTo>
                                    <a:pt x="55" y="99"/>
                                  </a:lnTo>
                                  <a:lnTo>
                                    <a:pt x="57" y="85"/>
                                  </a:lnTo>
                                  <a:lnTo>
                                    <a:pt x="50" y="94"/>
                                  </a:lnTo>
                                  <a:lnTo>
                                    <a:pt x="41" y="98"/>
                                  </a:lnTo>
                                  <a:lnTo>
                                    <a:pt x="32" y="102"/>
                                  </a:lnTo>
                                  <a:lnTo>
                                    <a:pt x="23" y="103"/>
                                  </a:lnTo>
                                  <a:lnTo>
                                    <a:pt x="18" y="103"/>
                                  </a:lnTo>
                                  <a:lnTo>
                                    <a:pt x="14" y="102"/>
                                  </a:lnTo>
                                  <a:lnTo>
                                    <a:pt x="10" y="101"/>
                                  </a:lnTo>
                                  <a:lnTo>
                                    <a:pt x="6" y="98"/>
                                  </a:lnTo>
                                  <a:lnTo>
                                    <a:pt x="3" y="96"/>
                                  </a:lnTo>
                                  <a:lnTo>
                                    <a:pt x="1" y="92"/>
                                  </a:lnTo>
                                  <a:lnTo>
                                    <a:pt x="0" y="89"/>
                                  </a:lnTo>
                                  <a:lnTo>
                                    <a:pt x="0" y="85"/>
                                  </a:lnTo>
                                  <a:lnTo>
                                    <a:pt x="0" y="82"/>
                                  </a:lnTo>
                                  <a:lnTo>
                                    <a:pt x="1" y="77"/>
                                  </a:lnTo>
                                  <a:lnTo>
                                    <a:pt x="1" y="72"/>
                                  </a:lnTo>
                                  <a:lnTo>
                                    <a:pt x="2" y="66"/>
                                  </a:lnTo>
                                  <a:lnTo>
                                    <a:pt x="12" y="18"/>
                                  </a:lnTo>
                                  <a:lnTo>
                                    <a:pt x="27" y="18"/>
                                  </a:lnTo>
                                  <a:lnTo>
                                    <a:pt x="15" y="71"/>
                                  </a:lnTo>
                                  <a:lnTo>
                                    <a:pt x="15" y="75"/>
                                  </a:lnTo>
                                  <a:lnTo>
                                    <a:pt x="15" y="77"/>
                                  </a:lnTo>
                                  <a:lnTo>
                                    <a:pt x="14" y="79"/>
                                  </a:lnTo>
                                  <a:lnTo>
                                    <a:pt x="14" y="82"/>
                                  </a:lnTo>
                                  <a:lnTo>
                                    <a:pt x="14" y="84"/>
                                  </a:lnTo>
                                  <a:lnTo>
                                    <a:pt x="15" y="86"/>
                                  </a:lnTo>
                                  <a:lnTo>
                                    <a:pt x="16" y="88"/>
                                  </a:lnTo>
                                  <a:lnTo>
                                    <a:pt x="18" y="89"/>
                                  </a:lnTo>
                                  <a:lnTo>
                                    <a:pt x="19" y="90"/>
                                  </a:lnTo>
                                  <a:lnTo>
                                    <a:pt x="21" y="91"/>
                                  </a:lnTo>
                                  <a:lnTo>
                                    <a:pt x="25" y="91"/>
                                  </a:lnTo>
                                  <a:lnTo>
                                    <a:pt x="28" y="91"/>
                                  </a:lnTo>
                                  <a:lnTo>
                                    <a:pt x="30" y="91"/>
                                  </a:lnTo>
                                  <a:lnTo>
                                    <a:pt x="34" y="90"/>
                                  </a:lnTo>
                                  <a:lnTo>
                                    <a:pt x="37" y="90"/>
                                  </a:lnTo>
                                  <a:lnTo>
                                    <a:pt x="41" y="89"/>
                                  </a:lnTo>
                                  <a:lnTo>
                                    <a:pt x="43" y="86"/>
                                  </a:lnTo>
                                  <a:lnTo>
                                    <a:pt x="46" y="84"/>
                                  </a:lnTo>
                                  <a:lnTo>
                                    <a:pt x="50" y="83"/>
                                  </a:lnTo>
                                  <a:lnTo>
                                    <a:pt x="52" y="81"/>
                                  </a:lnTo>
                                  <a:lnTo>
                                    <a:pt x="55" y="78"/>
                                  </a:lnTo>
                                  <a:lnTo>
                                    <a:pt x="56" y="75"/>
                                  </a:lnTo>
                                  <a:lnTo>
                                    <a:pt x="59" y="71"/>
                                  </a:lnTo>
                                  <a:lnTo>
                                    <a:pt x="60" y="68"/>
                                  </a:lnTo>
                                  <a:lnTo>
                                    <a:pt x="60" y="66"/>
                                  </a:lnTo>
                                  <a:lnTo>
                                    <a:pt x="61" y="63"/>
                                  </a:lnTo>
                                  <a:lnTo>
                                    <a:pt x="62" y="58"/>
                                  </a:lnTo>
                                  <a:lnTo>
                                    <a:pt x="64" y="53"/>
                                  </a:lnTo>
                                  <a:lnTo>
                                    <a:pt x="70" y="17"/>
                                  </a:lnTo>
                                  <a:lnTo>
                                    <a:pt x="88" y="16"/>
                                  </a:lnTo>
                                  <a:lnTo>
                                    <a:pt x="87" y="23"/>
                                  </a:lnTo>
                                  <a:close/>
                                  <a:moveTo>
                                    <a:pt x="20" y="131"/>
                                  </a:moveTo>
                                  <a:lnTo>
                                    <a:pt x="23" y="114"/>
                                  </a:lnTo>
                                  <a:lnTo>
                                    <a:pt x="39" y="114"/>
                                  </a:lnTo>
                                  <a:lnTo>
                                    <a:pt x="37" y="129"/>
                                  </a:lnTo>
                                  <a:lnTo>
                                    <a:pt x="2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5" name="Freeform 256"/>
                          <wps:cNvSpPr>
                            <a:spLocks/>
                          </wps:cNvSpPr>
                          <wps:spPr bwMode="auto">
                            <a:xfrm>
                              <a:off x="4206" y="6014"/>
                              <a:ext cx="83" cy="87"/>
                            </a:xfrm>
                            <a:custGeom>
                              <a:avLst/>
                              <a:gdLst>
                                <a:gd name="T0" fmla="*/ 77 w 83"/>
                                <a:gd name="T1" fmla="*/ 56 h 87"/>
                                <a:gd name="T2" fmla="*/ 71 w 83"/>
                                <a:gd name="T3" fmla="*/ 69 h 87"/>
                                <a:gd name="T4" fmla="*/ 60 w 83"/>
                                <a:gd name="T5" fmla="*/ 78 h 87"/>
                                <a:gd name="T6" fmla="*/ 48 w 83"/>
                                <a:gd name="T7" fmla="*/ 84 h 87"/>
                                <a:gd name="T8" fmla="*/ 34 w 83"/>
                                <a:gd name="T9" fmla="*/ 87 h 87"/>
                                <a:gd name="T10" fmla="*/ 22 w 83"/>
                                <a:gd name="T11" fmla="*/ 85 h 87"/>
                                <a:gd name="T12" fmla="*/ 11 w 83"/>
                                <a:gd name="T13" fmla="*/ 79 h 87"/>
                                <a:gd name="T14" fmla="*/ 4 w 83"/>
                                <a:gd name="T15" fmla="*/ 69 h 87"/>
                                <a:gd name="T16" fmla="*/ 0 w 83"/>
                                <a:gd name="T17" fmla="*/ 56 h 87"/>
                                <a:gd name="T18" fmla="*/ 2 w 83"/>
                                <a:gd name="T19" fmla="*/ 41 h 87"/>
                                <a:gd name="T20" fmla="*/ 4 w 83"/>
                                <a:gd name="T21" fmla="*/ 28 h 87"/>
                                <a:gd name="T22" fmla="*/ 13 w 83"/>
                                <a:gd name="T23" fmla="*/ 17 h 87"/>
                                <a:gd name="T24" fmla="*/ 22 w 83"/>
                                <a:gd name="T25" fmla="*/ 8 h 87"/>
                                <a:gd name="T26" fmla="*/ 35 w 83"/>
                                <a:gd name="T27" fmla="*/ 2 h 87"/>
                                <a:gd name="T28" fmla="*/ 50 w 83"/>
                                <a:gd name="T29" fmla="*/ 0 h 87"/>
                                <a:gd name="T30" fmla="*/ 64 w 83"/>
                                <a:gd name="T31" fmla="*/ 1 h 87"/>
                                <a:gd name="T32" fmla="*/ 73 w 83"/>
                                <a:gd name="T33" fmla="*/ 7 h 87"/>
                                <a:gd name="T34" fmla="*/ 81 w 83"/>
                                <a:gd name="T35" fmla="*/ 15 h 87"/>
                                <a:gd name="T36" fmla="*/ 83 w 83"/>
                                <a:gd name="T37" fmla="*/ 27 h 87"/>
                                <a:gd name="T38" fmla="*/ 68 w 83"/>
                                <a:gd name="T39" fmla="*/ 24 h 87"/>
                                <a:gd name="T40" fmla="*/ 64 w 83"/>
                                <a:gd name="T41" fmla="*/ 18 h 87"/>
                                <a:gd name="T42" fmla="*/ 59 w 83"/>
                                <a:gd name="T43" fmla="*/ 14 h 87"/>
                                <a:gd name="T44" fmla="*/ 50 w 83"/>
                                <a:gd name="T45" fmla="*/ 11 h 87"/>
                                <a:gd name="T46" fmla="*/ 43 w 83"/>
                                <a:gd name="T47" fmla="*/ 11 h 87"/>
                                <a:gd name="T48" fmla="*/ 35 w 83"/>
                                <a:gd name="T49" fmla="*/ 14 h 87"/>
                                <a:gd name="T50" fmla="*/ 27 w 83"/>
                                <a:gd name="T51" fmla="*/ 20 h 87"/>
                                <a:gd name="T52" fmla="*/ 21 w 83"/>
                                <a:gd name="T53" fmla="*/ 30 h 87"/>
                                <a:gd name="T54" fmla="*/ 18 w 83"/>
                                <a:gd name="T55" fmla="*/ 40 h 87"/>
                                <a:gd name="T56" fmla="*/ 17 w 83"/>
                                <a:gd name="T57" fmla="*/ 51 h 87"/>
                                <a:gd name="T58" fmla="*/ 17 w 83"/>
                                <a:gd name="T59" fmla="*/ 60 h 87"/>
                                <a:gd name="T60" fmla="*/ 19 w 83"/>
                                <a:gd name="T61" fmla="*/ 67 h 87"/>
                                <a:gd name="T62" fmla="*/ 23 w 83"/>
                                <a:gd name="T63" fmla="*/ 72 h 87"/>
                                <a:gd name="T64" fmla="*/ 30 w 83"/>
                                <a:gd name="T65" fmla="*/ 76 h 87"/>
                                <a:gd name="T66" fmla="*/ 39 w 83"/>
                                <a:gd name="T67" fmla="*/ 76 h 87"/>
                                <a:gd name="T68" fmla="*/ 46 w 83"/>
                                <a:gd name="T69" fmla="*/ 72 h 87"/>
                                <a:gd name="T70" fmla="*/ 54 w 83"/>
                                <a:gd name="T71" fmla="*/ 67 h 87"/>
                                <a:gd name="T72" fmla="*/ 59 w 83"/>
                                <a:gd name="T73" fmla="*/ 59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3" h="87">
                                  <a:moveTo>
                                    <a:pt x="62" y="53"/>
                                  </a:moveTo>
                                  <a:lnTo>
                                    <a:pt x="77" y="56"/>
                                  </a:lnTo>
                                  <a:lnTo>
                                    <a:pt x="75" y="63"/>
                                  </a:lnTo>
                                  <a:lnTo>
                                    <a:pt x="71" y="69"/>
                                  </a:lnTo>
                                  <a:lnTo>
                                    <a:pt x="66" y="74"/>
                                  </a:lnTo>
                                  <a:lnTo>
                                    <a:pt x="60" y="78"/>
                                  </a:lnTo>
                                  <a:lnTo>
                                    <a:pt x="54" y="82"/>
                                  </a:lnTo>
                                  <a:lnTo>
                                    <a:pt x="48" y="84"/>
                                  </a:lnTo>
                                  <a:lnTo>
                                    <a:pt x="41" y="86"/>
                                  </a:lnTo>
                                  <a:lnTo>
                                    <a:pt x="34" y="87"/>
                                  </a:lnTo>
                                  <a:lnTo>
                                    <a:pt x="27" y="86"/>
                                  </a:lnTo>
                                  <a:lnTo>
                                    <a:pt x="22" y="85"/>
                                  </a:lnTo>
                                  <a:lnTo>
                                    <a:pt x="16" y="83"/>
                                  </a:lnTo>
                                  <a:lnTo>
                                    <a:pt x="11" y="79"/>
                                  </a:lnTo>
                                  <a:lnTo>
                                    <a:pt x="7" y="74"/>
                                  </a:lnTo>
                                  <a:lnTo>
                                    <a:pt x="4" y="69"/>
                                  </a:lnTo>
                                  <a:lnTo>
                                    <a:pt x="2" y="63"/>
                                  </a:lnTo>
                                  <a:lnTo>
                                    <a:pt x="0" y="56"/>
                                  </a:lnTo>
                                  <a:lnTo>
                                    <a:pt x="0" y="48"/>
                                  </a:lnTo>
                                  <a:lnTo>
                                    <a:pt x="2" y="41"/>
                                  </a:lnTo>
                                  <a:lnTo>
                                    <a:pt x="3" y="34"/>
                                  </a:lnTo>
                                  <a:lnTo>
                                    <a:pt x="4" y="28"/>
                                  </a:lnTo>
                                  <a:lnTo>
                                    <a:pt x="8" y="22"/>
                                  </a:lnTo>
                                  <a:lnTo>
                                    <a:pt x="13" y="17"/>
                                  </a:lnTo>
                                  <a:lnTo>
                                    <a:pt x="17" y="12"/>
                                  </a:lnTo>
                                  <a:lnTo>
                                    <a:pt x="22" y="8"/>
                                  </a:lnTo>
                                  <a:lnTo>
                                    <a:pt x="28" y="5"/>
                                  </a:lnTo>
                                  <a:lnTo>
                                    <a:pt x="35" y="2"/>
                                  </a:lnTo>
                                  <a:lnTo>
                                    <a:pt x="43" y="1"/>
                                  </a:lnTo>
                                  <a:lnTo>
                                    <a:pt x="50" y="0"/>
                                  </a:lnTo>
                                  <a:lnTo>
                                    <a:pt x="58" y="0"/>
                                  </a:lnTo>
                                  <a:lnTo>
                                    <a:pt x="64" y="1"/>
                                  </a:lnTo>
                                  <a:lnTo>
                                    <a:pt x="69" y="4"/>
                                  </a:lnTo>
                                  <a:lnTo>
                                    <a:pt x="73" y="7"/>
                                  </a:lnTo>
                                  <a:lnTo>
                                    <a:pt x="77" y="11"/>
                                  </a:lnTo>
                                  <a:lnTo>
                                    <a:pt x="81" y="15"/>
                                  </a:lnTo>
                                  <a:lnTo>
                                    <a:pt x="82" y="21"/>
                                  </a:lnTo>
                                  <a:lnTo>
                                    <a:pt x="83" y="27"/>
                                  </a:lnTo>
                                  <a:lnTo>
                                    <a:pt x="68" y="27"/>
                                  </a:lnTo>
                                  <a:lnTo>
                                    <a:pt x="68" y="24"/>
                                  </a:lnTo>
                                  <a:lnTo>
                                    <a:pt x="67" y="21"/>
                                  </a:lnTo>
                                  <a:lnTo>
                                    <a:pt x="64" y="18"/>
                                  </a:lnTo>
                                  <a:lnTo>
                                    <a:pt x="62" y="15"/>
                                  </a:lnTo>
                                  <a:lnTo>
                                    <a:pt x="59" y="14"/>
                                  </a:lnTo>
                                  <a:lnTo>
                                    <a:pt x="55" y="12"/>
                                  </a:lnTo>
                                  <a:lnTo>
                                    <a:pt x="50" y="11"/>
                                  </a:lnTo>
                                  <a:lnTo>
                                    <a:pt x="46" y="11"/>
                                  </a:lnTo>
                                  <a:lnTo>
                                    <a:pt x="43" y="11"/>
                                  </a:lnTo>
                                  <a:lnTo>
                                    <a:pt x="39" y="12"/>
                                  </a:lnTo>
                                  <a:lnTo>
                                    <a:pt x="35" y="14"/>
                                  </a:lnTo>
                                  <a:lnTo>
                                    <a:pt x="31" y="17"/>
                                  </a:lnTo>
                                  <a:lnTo>
                                    <a:pt x="27" y="20"/>
                                  </a:lnTo>
                                  <a:lnTo>
                                    <a:pt x="23" y="25"/>
                                  </a:lnTo>
                                  <a:lnTo>
                                    <a:pt x="21" y="30"/>
                                  </a:lnTo>
                                  <a:lnTo>
                                    <a:pt x="19" y="34"/>
                                  </a:lnTo>
                                  <a:lnTo>
                                    <a:pt x="18" y="40"/>
                                  </a:lnTo>
                                  <a:lnTo>
                                    <a:pt x="17" y="45"/>
                                  </a:lnTo>
                                  <a:lnTo>
                                    <a:pt x="17" y="51"/>
                                  </a:lnTo>
                                  <a:lnTo>
                                    <a:pt x="17" y="57"/>
                                  </a:lnTo>
                                  <a:lnTo>
                                    <a:pt x="17" y="60"/>
                                  </a:lnTo>
                                  <a:lnTo>
                                    <a:pt x="18" y="64"/>
                                  </a:lnTo>
                                  <a:lnTo>
                                    <a:pt x="19" y="67"/>
                                  </a:lnTo>
                                  <a:lnTo>
                                    <a:pt x="22" y="71"/>
                                  </a:lnTo>
                                  <a:lnTo>
                                    <a:pt x="23" y="72"/>
                                  </a:lnTo>
                                  <a:lnTo>
                                    <a:pt x="26" y="74"/>
                                  </a:lnTo>
                                  <a:lnTo>
                                    <a:pt x="30" y="76"/>
                                  </a:lnTo>
                                  <a:lnTo>
                                    <a:pt x="34" y="76"/>
                                  </a:lnTo>
                                  <a:lnTo>
                                    <a:pt x="39" y="76"/>
                                  </a:lnTo>
                                  <a:lnTo>
                                    <a:pt x="43" y="74"/>
                                  </a:lnTo>
                                  <a:lnTo>
                                    <a:pt x="46" y="72"/>
                                  </a:lnTo>
                                  <a:lnTo>
                                    <a:pt x="50" y="71"/>
                                  </a:lnTo>
                                  <a:lnTo>
                                    <a:pt x="54" y="67"/>
                                  </a:lnTo>
                                  <a:lnTo>
                                    <a:pt x="57" y="64"/>
                                  </a:lnTo>
                                  <a:lnTo>
                                    <a:pt x="59" y="59"/>
                                  </a:lnTo>
                                  <a:lnTo>
                                    <a:pt x="62"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6" name="Freeform 257"/>
                          <wps:cNvSpPr>
                            <a:spLocks/>
                          </wps:cNvSpPr>
                          <wps:spPr bwMode="auto">
                            <a:xfrm>
                              <a:off x="4346" y="5980"/>
                              <a:ext cx="40" cy="119"/>
                            </a:xfrm>
                            <a:custGeom>
                              <a:avLst/>
                              <a:gdLst>
                                <a:gd name="T0" fmla="*/ 0 w 40"/>
                                <a:gd name="T1" fmla="*/ 119 h 119"/>
                                <a:gd name="T2" fmla="*/ 23 w 40"/>
                                <a:gd name="T3" fmla="*/ 1 h 119"/>
                                <a:gd name="T4" fmla="*/ 40 w 40"/>
                                <a:gd name="T5" fmla="*/ 0 h 119"/>
                                <a:gd name="T6" fmla="*/ 14 w 40"/>
                                <a:gd name="T7" fmla="*/ 118 h 119"/>
                                <a:gd name="T8" fmla="*/ 0 w 40"/>
                                <a:gd name="T9" fmla="*/ 119 h 119"/>
                              </a:gdLst>
                              <a:ahLst/>
                              <a:cxnLst>
                                <a:cxn ang="0">
                                  <a:pos x="T0" y="T1"/>
                                </a:cxn>
                                <a:cxn ang="0">
                                  <a:pos x="T2" y="T3"/>
                                </a:cxn>
                                <a:cxn ang="0">
                                  <a:pos x="T4" y="T5"/>
                                </a:cxn>
                                <a:cxn ang="0">
                                  <a:pos x="T6" y="T7"/>
                                </a:cxn>
                                <a:cxn ang="0">
                                  <a:pos x="T8" y="T9"/>
                                </a:cxn>
                              </a:cxnLst>
                              <a:rect l="0" t="0" r="r" b="b"/>
                              <a:pathLst>
                                <a:path w="40" h="119">
                                  <a:moveTo>
                                    <a:pt x="0" y="119"/>
                                  </a:moveTo>
                                  <a:lnTo>
                                    <a:pt x="23" y="1"/>
                                  </a:lnTo>
                                  <a:lnTo>
                                    <a:pt x="40" y="0"/>
                                  </a:lnTo>
                                  <a:lnTo>
                                    <a:pt x="14" y="118"/>
                                  </a:lnTo>
                                  <a:lnTo>
                                    <a:pt x="0"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7" name="Freeform 258"/>
                          <wps:cNvSpPr>
                            <a:spLocks noEditPoints="1"/>
                          </wps:cNvSpPr>
                          <wps:spPr bwMode="auto">
                            <a:xfrm>
                              <a:off x="4389" y="5980"/>
                              <a:ext cx="86" cy="117"/>
                            </a:xfrm>
                            <a:custGeom>
                              <a:avLst/>
                              <a:gdLst>
                                <a:gd name="T0" fmla="*/ 54 w 86"/>
                                <a:gd name="T1" fmla="*/ 108 h 117"/>
                                <a:gd name="T2" fmla="*/ 41 w 86"/>
                                <a:gd name="T3" fmla="*/ 114 h 117"/>
                                <a:gd name="T4" fmla="*/ 29 w 86"/>
                                <a:gd name="T5" fmla="*/ 117 h 117"/>
                                <a:gd name="T6" fmla="*/ 12 w 86"/>
                                <a:gd name="T7" fmla="*/ 113 h 117"/>
                                <a:gd name="T8" fmla="*/ 2 w 86"/>
                                <a:gd name="T9" fmla="*/ 103 h 117"/>
                                <a:gd name="T10" fmla="*/ 0 w 86"/>
                                <a:gd name="T11" fmla="*/ 88 h 117"/>
                                <a:gd name="T12" fmla="*/ 2 w 86"/>
                                <a:gd name="T13" fmla="*/ 80 h 117"/>
                                <a:gd name="T14" fmla="*/ 9 w 86"/>
                                <a:gd name="T15" fmla="*/ 73 h 117"/>
                                <a:gd name="T16" fmla="*/ 18 w 86"/>
                                <a:gd name="T17" fmla="*/ 67 h 117"/>
                                <a:gd name="T18" fmla="*/ 34 w 86"/>
                                <a:gd name="T19" fmla="*/ 65 h 117"/>
                                <a:gd name="T20" fmla="*/ 45 w 86"/>
                                <a:gd name="T21" fmla="*/ 62 h 117"/>
                                <a:gd name="T22" fmla="*/ 55 w 86"/>
                                <a:gd name="T23" fmla="*/ 62 h 117"/>
                                <a:gd name="T24" fmla="*/ 63 w 86"/>
                                <a:gd name="T25" fmla="*/ 62 h 117"/>
                                <a:gd name="T26" fmla="*/ 71 w 86"/>
                                <a:gd name="T27" fmla="*/ 59 h 117"/>
                                <a:gd name="T28" fmla="*/ 72 w 86"/>
                                <a:gd name="T29" fmla="*/ 53 h 117"/>
                                <a:gd name="T30" fmla="*/ 71 w 86"/>
                                <a:gd name="T31" fmla="*/ 47 h 117"/>
                                <a:gd name="T32" fmla="*/ 64 w 86"/>
                                <a:gd name="T33" fmla="*/ 42 h 117"/>
                                <a:gd name="T34" fmla="*/ 50 w 86"/>
                                <a:gd name="T35" fmla="*/ 40 h 117"/>
                                <a:gd name="T36" fmla="*/ 38 w 86"/>
                                <a:gd name="T37" fmla="*/ 42 h 117"/>
                                <a:gd name="T38" fmla="*/ 27 w 86"/>
                                <a:gd name="T39" fmla="*/ 49 h 117"/>
                                <a:gd name="T40" fmla="*/ 8 w 86"/>
                                <a:gd name="T41" fmla="*/ 55 h 117"/>
                                <a:gd name="T42" fmla="*/ 18 w 86"/>
                                <a:gd name="T43" fmla="*/ 40 h 117"/>
                                <a:gd name="T44" fmla="*/ 35 w 86"/>
                                <a:gd name="T45" fmla="*/ 30 h 117"/>
                                <a:gd name="T46" fmla="*/ 59 w 86"/>
                                <a:gd name="T47" fmla="*/ 29 h 117"/>
                                <a:gd name="T48" fmla="*/ 79 w 86"/>
                                <a:gd name="T49" fmla="*/ 36 h 117"/>
                                <a:gd name="T50" fmla="*/ 85 w 86"/>
                                <a:gd name="T51" fmla="*/ 46 h 117"/>
                                <a:gd name="T52" fmla="*/ 86 w 86"/>
                                <a:gd name="T53" fmla="*/ 56 h 117"/>
                                <a:gd name="T54" fmla="*/ 79 w 86"/>
                                <a:gd name="T55" fmla="*/ 85 h 117"/>
                                <a:gd name="T56" fmla="*/ 77 w 86"/>
                                <a:gd name="T57" fmla="*/ 97 h 117"/>
                                <a:gd name="T58" fmla="*/ 77 w 86"/>
                                <a:gd name="T59" fmla="*/ 100 h 117"/>
                                <a:gd name="T60" fmla="*/ 76 w 86"/>
                                <a:gd name="T61" fmla="*/ 103 h 117"/>
                                <a:gd name="T62" fmla="*/ 79 w 86"/>
                                <a:gd name="T63" fmla="*/ 110 h 117"/>
                                <a:gd name="T64" fmla="*/ 63 w 86"/>
                                <a:gd name="T65" fmla="*/ 112 h 117"/>
                                <a:gd name="T66" fmla="*/ 62 w 86"/>
                                <a:gd name="T67" fmla="*/ 108 h 117"/>
                                <a:gd name="T68" fmla="*/ 62 w 86"/>
                                <a:gd name="T69" fmla="*/ 104 h 117"/>
                                <a:gd name="T70" fmla="*/ 62 w 86"/>
                                <a:gd name="T71" fmla="*/ 71 h 117"/>
                                <a:gd name="T72" fmla="*/ 46 w 86"/>
                                <a:gd name="T73" fmla="*/ 74 h 117"/>
                                <a:gd name="T74" fmla="*/ 36 w 86"/>
                                <a:gd name="T75" fmla="*/ 77 h 117"/>
                                <a:gd name="T76" fmla="*/ 30 w 86"/>
                                <a:gd name="T77" fmla="*/ 77 h 117"/>
                                <a:gd name="T78" fmla="*/ 23 w 86"/>
                                <a:gd name="T79" fmla="*/ 78 h 117"/>
                                <a:gd name="T80" fmla="*/ 18 w 86"/>
                                <a:gd name="T81" fmla="*/ 82 h 117"/>
                                <a:gd name="T82" fmla="*/ 14 w 86"/>
                                <a:gd name="T83" fmla="*/ 90 h 117"/>
                                <a:gd name="T84" fmla="*/ 17 w 86"/>
                                <a:gd name="T85" fmla="*/ 97 h 117"/>
                                <a:gd name="T86" fmla="*/ 21 w 86"/>
                                <a:gd name="T87" fmla="*/ 103 h 117"/>
                                <a:gd name="T88" fmla="*/ 32 w 86"/>
                                <a:gd name="T89" fmla="*/ 105 h 117"/>
                                <a:gd name="T90" fmla="*/ 39 w 86"/>
                                <a:gd name="T91" fmla="*/ 105 h 117"/>
                                <a:gd name="T92" fmla="*/ 44 w 86"/>
                                <a:gd name="T93" fmla="*/ 104 h 117"/>
                                <a:gd name="T94" fmla="*/ 52 w 86"/>
                                <a:gd name="T95" fmla="*/ 99 h 117"/>
                                <a:gd name="T96" fmla="*/ 59 w 86"/>
                                <a:gd name="T97" fmla="*/ 91 h 117"/>
                                <a:gd name="T98" fmla="*/ 64 w 86"/>
                                <a:gd name="T99" fmla="*/ 77 h 117"/>
                                <a:gd name="T100" fmla="*/ 55 w 86"/>
                                <a:gd name="T101" fmla="*/ 0 h 117"/>
                                <a:gd name="T102" fmla="*/ 40 w 86"/>
                                <a:gd name="T103" fmla="*/ 2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6" h="117">
                                  <a:moveTo>
                                    <a:pt x="62" y="101"/>
                                  </a:moveTo>
                                  <a:lnTo>
                                    <a:pt x="58" y="105"/>
                                  </a:lnTo>
                                  <a:lnTo>
                                    <a:pt x="54" y="108"/>
                                  </a:lnTo>
                                  <a:lnTo>
                                    <a:pt x="49" y="111"/>
                                  </a:lnTo>
                                  <a:lnTo>
                                    <a:pt x="45" y="112"/>
                                  </a:lnTo>
                                  <a:lnTo>
                                    <a:pt x="41" y="114"/>
                                  </a:lnTo>
                                  <a:lnTo>
                                    <a:pt x="38" y="116"/>
                                  </a:lnTo>
                                  <a:lnTo>
                                    <a:pt x="32" y="117"/>
                                  </a:lnTo>
                                  <a:lnTo>
                                    <a:pt x="29" y="117"/>
                                  </a:lnTo>
                                  <a:lnTo>
                                    <a:pt x="22" y="117"/>
                                  </a:lnTo>
                                  <a:lnTo>
                                    <a:pt x="17" y="116"/>
                                  </a:lnTo>
                                  <a:lnTo>
                                    <a:pt x="12" y="113"/>
                                  </a:lnTo>
                                  <a:lnTo>
                                    <a:pt x="7" y="111"/>
                                  </a:lnTo>
                                  <a:lnTo>
                                    <a:pt x="4" y="107"/>
                                  </a:lnTo>
                                  <a:lnTo>
                                    <a:pt x="2" y="103"/>
                                  </a:lnTo>
                                  <a:lnTo>
                                    <a:pt x="0" y="97"/>
                                  </a:lnTo>
                                  <a:lnTo>
                                    <a:pt x="0" y="92"/>
                                  </a:lnTo>
                                  <a:lnTo>
                                    <a:pt x="0" y="88"/>
                                  </a:lnTo>
                                  <a:lnTo>
                                    <a:pt x="0" y="85"/>
                                  </a:lnTo>
                                  <a:lnTo>
                                    <a:pt x="0" y="82"/>
                                  </a:lnTo>
                                  <a:lnTo>
                                    <a:pt x="2" y="80"/>
                                  </a:lnTo>
                                  <a:lnTo>
                                    <a:pt x="4" y="78"/>
                                  </a:lnTo>
                                  <a:lnTo>
                                    <a:pt x="7" y="75"/>
                                  </a:lnTo>
                                  <a:lnTo>
                                    <a:pt x="9" y="73"/>
                                  </a:lnTo>
                                  <a:lnTo>
                                    <a:pt x="12" y="71"/>
                                  </a:lnTo>
                                  <a:lnTo>
                                    <a:pt x="14" y="68"/>
                                  </a:lnTo>
                                  <a:lnTo>
                                    <a:pt x="18" y="67"/>
                                  </a:lnTo>
                                  <a:lnTo>
                                    <a:pt x="22" y="65"/>
                                  </a:lnTo>
                                  <a:lnTo>
                                    <a:pt x="26" y="65"/>
                                  </a:lnTo>
                                  <a:lnTo>
                                    <a:pt x="34" y="65"/>
                                  </a:lnTo>
                                  <a:lnTo>
                                    <a:pt x="38" y="65"/>
                                  </a:lnTo>
                                  <a:lnTo>
                                    <a:pt x="41" y="64"/>
                                  </a:lnTo>
                                  <a:lnTo>
                                    <a:pt x="45" y="62"/>
                                  </a:lnTo>
                                  <a:lnTo>
                                    <a:pt x="48" y="62"/>
                                  </a:lnTo>
                                  <a:lnTo>
                                    <a:pt x="52" y="62"/>
                                  </a:lnTo>
                                  <a:lnTo>
                                    <a:pt x="55" y="62"/>
                                  </a:lnTo>
                                  <a:lnTo>
                                    <a:pt x="58" y="62"/>
                                  </a:lnTo>
                                  <a:lnTo>
                                    <a:pt x="61" y="62"/>
                                  </a:lnTo>
                                  <a:lnTo>
                                    <a:pt x="63" y="62"/>
                                  </a:lnTo>
                                  <a:lnTo>
                                    <a:pt x="66" y="60"/>
                                  </a:lnTo>
                                  <a:lnTo>
                                    <a:pt x="68" y="59"/>
                                  </a:lnTo>
                                  <a:lnTo>
                                    <a:pt x="71" y="59"/>
                                  </a:lnTo>
                                  <a:lnTo>
                                    <a:pt x="71" y="56"/>
                                  </a:lnTo>
                                  <a:lnTo>
                                    <a:pt x="71" y="54"/>
                                  </a:lnTo>
                                  <a:lnTo>
                                    <a:pt x="72" y="53"/>
                                  </a:lnTo>
                                  <a:lnTo>
                                    <a:pt x="72" y="51"/>
                                  </a:lnTo>
                                  <a:lnTo>
                                    <a:pt x="72" y="49"/>
                                  </a:lnTo>
                                  <a:lnTo>
                                    <a:pt x="71" y="47"/>
                                  </a:lnTo>
                                  <a:lnTo>
                                    <a:pt x="68" y="45"/>
                                  </a:lnTo>
                                  <a:lnTo>
                                    <a:pt x="67" y="43"/>
                                  </a:lnTo>
                                  <a:lnTo>
                                    <a:pt x="64" y="42"/>
                                  </a:lnTo>
                                  <a:lnTo>
                                    <a:pt x="61" y="41"/>
                                  </a:lnTo>
                                  <a:lnTo>
                                    <a:pt x="55" y="40"/>
                                  </a:lnTo>
                                  <a:lnTo>
                                    <a:pt x="50" y="40"/>
                                  </a:lnTo>
                                  <a:lnTo>
                                    <a:pt x="45" y="40"/>
                                  </a:lnTo>
                                  <a:lnTo>
                                    <a:pt x="41" y="41"/>
                                  </a:lnTo>
                                  <a:lnTo>
                                    <a:pt x="38" y="42"/>
                                  </a:lnTo>
                                  <a:lnTo>
                                    <a:pt x="34" y="45"/>
                                  </a:lnTo>
                                  <a:lnTo>
                                    <a:pt x="30" y="46"/>
                                  </a:lnTo>
                                  <a:lnTo>
                                    <a:pt x="27" y="49"/>
                                  </a:lnTo>
                                  <a:lnTo>
                                    <a:pt x="26" y="53"/>
                                  </a:lnTo>
                                  <a:lnTo>
                                    <a:pt x="25" y="56"/>
                                  </a:lnTo>
                                  <a:lnTo>
                                    <a:pt x="8" y="55"/>
                                  </a:lnTo>
                                  <a:lnTo>
                                    <a:pt x="11" y="49"/>
                                  </a:lnTo>
                                  <a:lnTo>
                                    <a:pt x="14" y="45"/>
                                  </a:lnTo>
                                  <a:lnTo>
                                    <a:pt x="18" y="40"/>
                                  </a:lnTo>
                                  <a:lnTo>
                                    <a:pt x="22" y="36"/>
                                  </a:lnTo>
                                  <a:lnTo>
                                    <a:pt x="29" y="33"/>
                                  </a:lnTo>
                                  <a:lnTo>
                                    <a:pt x="35" y="30"/>
                                  </a:lnTo>
                                  <a:lnTo>
                                    <a:pt x="43" y="29"/>
                                  </a:lnTo>
                                  <a:lnTo>
                                    <a:pt x="52" y="29"/>
                                  </a:lnTo>
                                  <a:lnTo>
                                    <a:pt x="59" y="29"/>
                                  </a:lnTo>
                                  <a:lnTo>
                                    <a:pt x="66" y="30"/>
                                  </a:lnTo>
                                  <a:lnTo>
                                    <a:pt x="72" y="33"/>
                                  </a:lnTo>
                                  <a:lnTo>
                                    <a:pt x="79" y="36"/>
                                  </a:lnTo>
                                  <a:lnTo>
                                    <a:pt x="81" y="39"/>
                                  </a:lnTo>
                                  <a:lnTo>
                                    <a:pt x="84" y="42"/>
                                  </a:lnTo>
                                  <a:lnTo>
                                    <a:pt x="85" y="46"/>
                                  </a:lnTo>
                                  <a:lnTo>
                                    <a:pt x="86" y="51"/>
                                  </a:lnTo>
                                  <a:lnTo>
                                    <a:pt x="86" y="53"/>
                                  </a:lnTo>
                                  <a:lnTo>
                                    <a:pt x="86" y="56"/>
                                  </a:lnTo>
                                  <a:lnTo>
                                    <a:pt x="86" y="60"/>
                                  </a:lnTo>
                                  <a:lnTo>
                                    <a:pt x="85" y="65"/>
                                  </a:lnTo>
                                  <a:lnTo>
                                    <a:pt x="79" y="85"/>
                                  </a:lnTo>
                                  <a:lnTo>
                                    <a:pt x="77" y="95"/>
                                  </a:lnTo>
                                  <a:lnTo>
                                    <a:pt x="77" y="97"/>
                                  </a:lnTo>
                                  <a:lnTo>
                                    <a:pt x="77" y="99"/>
                                  </a:lnTo>
                                  <a:lnTo>
                                    <a:pt x="77" y="100"/>
                                  </a:lnTo>
                                  <a:lnTo>
                                    <a:pt x="76" y="101"/>
                                  </a:lnTo>
                                  <a:lnTo>
                                    <a:pt x="76" y="103"/>
                                  </a:lnTo>
                                  <a:lnTo>
                                    <a:pt x="76" y="105"/>
                                  </a:lnTo>
                                  <a:lnTo>
                                    <a:pt x="77" y="107"/>
                                  </a:lnTo>
                                  <a:lnTo>
                                    <a:pt x="79" y="110"/>
                                  </a:lnTo>
                                  <a:lnTo>
                                    <a:pt x="80" y="113"/>
                                  </a:lnTo>
                                  <a:lnTo>
                                    <a:pt x="63" y="113"/>
                                  </a:lnTo>
                                  <a:lnTo>
                                    <a:pt x="63" y="112"/>
                                  </a:lnTo>
                                  <a:lnTo>
                                    <a:pt x="63" y="111"/>
                                  </a:lnTo>
                                  <a:lnTo>
                                    <a:pt x="62" y="110"/>
                                  </a:lnTo>
                                  <a:lnTo>
                                    <a:pt x="62" y="108"/>
                                  </a:lnTo>
                                  <a:lnTo>
                                    <a:pt x="62" y="107"/>
                                  </a:lnTo>
                                  <a:lnTo>
                                    <a:pt x="62" y="105"/>
                                  </a:lnTo>
                                  <a:lnTo>
                                    <a:pt x="62" y="104"/>
                                  </a:lnTo>
                                  <a:lnTo>
                                    <a:pt x="62" y="101"/>
                                  </a:lnTo>
                                  <a:close/>
                                  <a:moveTo>
                                    <a:pt x="66" y="69"/>
                                  </a:moveTo>
                                  <a:lnTo>
                                    <a:pt x="62" y="71"/>
                                  </a:lnTo>
                                  <a:lnTo>
                                    <a:pt x="59" y="73"/>
                                  </a:lnTo>
                                  <a:lnTo>
                                    <a:pt x="54" y="74"/>
                                  </a:lnTo>
                                  <a:lnTo>
                                    <a:pt x="46" y="74"/>
                                  </a:lnTo>
                                  <a:lnTo>
                                    <a:pt x="43" y="74"/>
                                  </a:lnTo>
                                  <a:lnTo>
                                    <a:pt x="39" y="75"/>
                                  </a:lnTo>
                                  <a:lnTo>
                                    <a:pt x="36" y="77"/>
                                  </a:lnTo>
                                  <a:lnTo>
                                    <a:pt x="35" y="77"/>
                                  </a:lnTo>
                                  <a:lnTo>
                                    <a:pt x="32" y="77"/>
                                  </a:lnTo>
                                  <a:lnTo>
                                    <a:pt x="30" y="77"/>
                                  </a:lnTo>
                                  <a:lnTo>
                                    <a:pt x="27" y="78"/>
                                  </a:lnTo>
                                  <a:lnTo>
                                    <a:pt x="25" y="78"/>
                                  </a:lnTo>
                                  <a:lnTo>
                                    <a:pt x="23" y="78"/>
                                  </a:lnTo>
                                  <a:lnTo>
                                    <a:pt x="21" y="80"/>
                                  </a:lnTo>
                                  <a:lnTo>
                                    <a:pt x="20" y="81"/>
                                  </a:lnTo>
                                  <a:lnTo>
                                    <a:pt x="18" y="82"/>
                                  </a:lnTo>
                                  <a:lnTo>
                                    <a:pt x="16" y="85"/>
                                  </a:lnTo>
                                  <a:lnTo>
                                    <a:pt x="14" y="87"/>
                                  </a:lnTo>
                                  <a:lnTo>
                                    <a:pt x="14" y="90"/>
                                  </a:lnTo>
                                  <a:lnTo>
                                    <a:pt x="14" y="92"/>
                                  </a:lnTo>
                                  <a:lnTo>
                                    <a:pt x="16" y="94"/>
                                  </a:lnTo>
                                  <a:lnTo>
                                    <a:pt x="17" y="97"/>
                                  </a:lnTo>
                                  <a:lnTo>
                                    <a:pt x="17" y="99"/>
                                  </a:lnTo>
                                  <a:lnTo>
                                    <a:pt x="18" y="101"/>
                                  </a:lnTo>
                                  <a:lnTo>
                                    <a:pt x="21" y="103"/>
                                  </a:lnTo>
                                  <a:lnTo>
                                    <a:pt x="25" y="104"/>
                                  </a:lnTo>
                                  <a:lnTo>
                                    <a:pt x="29" y="105"/>
                                  </a:lnTo>
                                  <a:lnTo>
                                    <a:pt x="32" y="105"/>
                                  </a:lnTo>
                                  <a:lnTo>
                                    <a:pt x="35" y="105"/>
                                  </a:lnTo>
                                  <a:lnTo>
                                    <a:pt x="36" y="105"/>
                                  </a:lnTo>
                                  <a:lnTo>
                                    <a:pt x="39" y="105"/>
                                  </a:lnTo>
                                  <a:lnTo>
                                    <a:pt x="40" y="105"/>
                                  </a:lnTo>
                                  <a:lnTo>
                                    <a:pt x="41" y="105"/>
                                  </a:lnTo>
                                  <a:lnTo>
                                    <a:pt x="44" y="104"/>
                                  </a:lnTo>
                                  <a:lnTo>
                                    <a:pt x="45" y="101"/>
                                  </a:lnTo>
                                  <a:lnTo>
                                    <a:pt x="48" y="100"/>
                                  </a:lnTo>
                                  <a:lnTo>
                                    <a:pt x="52" y="99"/>
                                  </a:lnTo>
                                  <a:lnTo>
                                    <a:pt x="54" y="97"/>
                                  </a:lnTo>
                                  <a:lnTo>
                                    <a:pt x="57" y="94"/>
                                  </a:lnTo>
                                  <a:lnTo>
                                    <a:pt x="59" y="91"/>
                                  </a:lnTo>
                                  <a:lnTo>
                                    <a:pt x="61" y="87"/>
                                  </a:lnTo>
                                  <a:lnTo>
                                    <a:pt x="63" y="82"/>
                                  </a:lnTo>
                                  <a:lnTo>
                                    <a:pt x="64" y="77"/>
                                  </a:lnTo>
                                  <a:lnTo>
                                    <a:pt x="66" y="69"/>
                                  </a:lnTo>
                                  <a:close/>
                                  <a:moveTo>
                                    <a:pt x="40" y="20"/>
                                  </a:moveTo>
                                  <a:lnTo>
                                    <a:pt x="55" y="0"/>
                                  </a:lnTo>
                                  <a:lnTo>
                                    <a:pt x="73" y="1"/>
                                  </a:lnTo>
                                  <a:lnTo>
                                    <a:pt x="52" y="19"/>
                                  </a:lnTo>
                                  <a:lnTo>
                                    <a:pt x="4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8" name="Freeform 259"/>
                          <wps:cNvSpPr>
                            <a:spLocks noEditPoints="1"/>
                          </wps:cNvSpPr>
                          <wps:spPr bwMode="auto">
                            <a:xfrm>
                              <a:off x="4488" y="5976"/>
                              <a:ext cx="40" cy="120"/>
                            </a:xfrm>
                            <a:custGeom>
                              <a:avLst/>
                              <a:gdLst>
                                <a:gd name="T0" fmla="*/ 22 w 40"/>
                                <a:gd name="T1" fmla="*/ 16 h 120"/>
                                <a:gd name="T2" fmla="*/ 23 w 40"/>
                                <a:gd name="T3" fmla="*/ 1 h 120"/>
                                <a:gd name="T4" fmla="*/ 40 w 40"/>
                                <a:gd name="T5" fmla="*/ 0 h 120"/>
                                <a:gd name="T6" fmla="*/ 35 w 40"/>
                                <a:gd name="T7" fmla="*/ 16 h 120"/>
                                <a:gd name="T8" fmla="*/ 22 w 40"/>
                                <a:gd name="T9" fmla="*/ 16 h 120"/>
                                <a:gd name="T10" fmla="*/ 0 w 40"/>
                                <a:gd name="T11" fmla="*/ 120 h 120"/>
                                <a:gd name="T12" fmla="*/ 18 w 40"/>
                                <a:gd name="T13" fmla="*/ 33 h 120"/>
                                <a:gd name="T14" fmla="*/ 33 w 40"/>
                                <a:gd name="T15" fmla="*/ 31 h 120"/>
                                <a:gd name="T16" fmla="*/ 14 w 40"/>
                                <a:gd name="T17" fmla="*/ 118 h 120"/>
                                <a:gd name="T18" fmla="*/ 0 w 40"/>
                                <a:gd name="T19"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20">
                                  <a:moveTo>
                                    <a:pt x="22" y="16"/>
                                  </a:moveTo>
                                  <a:lnTo>
                                    <a:pt x="23" y="1"/>
                                  </a:lnTo>
                                  <a:lnTo>
                                    <a:pt x="40" y="0"/>
                                  </a:lnTo>
                                  <a:lnTo>
                                    <a:pt x="35" y="16"/>
                                  </a:lnTo>
                                  <a:lnTo>
                                    <a:pt x="22" y="16"/>
                                  </a:lnTo>
                                  <a:close/>
                                  <a:moveTo>
                                    <a:pt x="0" y="120"/>
                                  </a:moveTo>
                                  <a:lnTo>
                                    <a:pt x="18" y="33"/>
                                  </a:lnTo>
                                  <a:lnTo>
                                    <a:pt x="33" y="31"/>
                                  </a:lnTo>
                                  <a:lnTo>
                                    <a:pt x="14" y="118"/>
                                  </a:lnTo>
                                  <a:lnTo>
                                    <a:pt x="0"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9" name="Freeform 260"/>
                          <wps:cNvSpPr>
                            <a:spLocks/>
                          </wps:cNvSpPr>
                          <wps:spPr bwMode="auto">
                            <a:xfrm>
                              <a:off x="5657" y="9202"/>
                              <a:ext cx="96" cy="133"/>
                            </a:xfrm>
                            <a:custGeom>
                              <a:avLst/>
                              <a:gdLst>
                                <a:gd name="T0" fmla="*/ 92 w 96"/>
                                <a:gd name="T1" fmla="*/ 88 h 133"/>
                                <a:gd name="T2" fmla="*/ 85 w 96"/>
                                <a:gd name="T3" fmla="*/ 108 h 133"/>
                                <a:gd name="T4" fmla="*/ 73 w 96"/>
                                <a:gd name="T5" fmla="*/ 121 h 133"/>
                                <a:gd name="T6" fmla="*/ 59 w 96"/>
                                <a:gd name="T7" fmla="*/ 131 h 133"/>
                                <a:gd name="T8" fmla="*/ 44 w 96"/>
                                <a:gd name="T9" fmla="*/ 133 h 133"/>
                                <a:gd name="T10" fmla="*/ 27 w 96"/>
                                <a:gd name="T11" fmla="*/ 131 h 133"/>
                                <a:gd name="T12" fmla="*/ 13 w 96"/>
                                <a:gd name="T13" fmla="*/ 121 h 133"/>
                                <a:gd name="T14" fmla="*/ 8 w 96"/>
                                <a:gd name="T15" fmla="*/ 113 h 133"/>
                                <a:gd name="T16" fmla="*/ 4 w 96"/>
                                <a:gd name="T17" fmla="*/ 102 h 133"/>
                                <a:gd name="T18" fmla="*/ 1 w 96"/>
                                <a:gd name="T19" fmla="*/ 92 h 133"/>
                                <a:gd name="T20" fmla="*/ 0 w 96"/>
                                <a:gd name="T21" fmla="*/ 80 h 133"/>
                                <a:gd name="T22" fmla="*/ 1 w 96"/>
                                <a:gd name="T23" fmla="*/ 62 h 133"/>
                                <a:gd name="T24" fmla="*/ 4 w 96"/>
                                <a:gd name="T25" fmla="*/ 47 h 133"/>
                                <a:gd name="T26" fmla="*/ 10 w 96"/>
                                <a:gd name="T27" fmla="*/ 33 h 133"/>
                                <a:gd name="T28" fmla="*/ 18 w 96"/>
                                <a:gd name="T29" fmla="*/ 22 h 133"/>
                                <a:gd name="T30" fmla="*/ 35 w 96"/>
                                <a:gd name="T31" fmla="*/ 6 h 133"/>
                                <a:gd name="T32" fmla="*/ 55 w 96"/>
                                <a:gd name="T33" fmla="*/ 0 h 133"/>
                                <a:gd name="T34" fmla="*/ 72 w 96"/>
                                <a:gd name="T35" fmla="*/ 2 h 133"/>
                                <a:gd name="T36" fmla="*/ 83 w 96"/>
                                <a:gd name="T37" fmla="*/ 9 h 133"/>
                                <a:gd name="T38" fmla="*/ 92 w 96"/>
                                <a:gd name="T39" fmla="*/ 23 h 133"/>
                                <a:gd name="T40" fmla="*/ 96 w 96"/>
                                <a:gd name="T41" fmla="*/ 41 h 133"/>
                                <a:gd name="T42" fmla="*/ 81 w 96"/>
                                <a:gd name="T43" fmla="*/ 35 h 133"/>
                                <a:gd name="T44" fmla="*/ 77 w 96"/>
                                <a:gd name="T45" fmla="*/ 24 h 133"/>
                                <a:gd name="T46" fmla="*/ 71 w 96"/>
                                <a:gd name="T47" fmla="*/ 17 h 133"/>
                                <a:gd name="T48" fmla="*/ 62 w 96"/>
                                <a:gd name="T49" fmla="*/ 14 h 133"/>
                                <a:gd name="T50" fmla="*/ 48 w 96"/>
                                <a:gd name="T51" fmla="*/ 15 h 133"/>
                                <a:gd name="T52" fmla="*/ 31 w 96"/>
                                <a:gd name="T53" fmla="*/ 27 h 133"/>
                                <a:gd name="T54" fmla="*/ 22 w 96"/>
                                <a:gd name="T55" fmla="*/ 41 h 133"/>
                                <a:gd name="T56" fmla="*/ 18 w 96"/>
                                <a:gd name="T57" fmla="*/ 50 h 133"/>
                                <a:gd name="T58" fmla="*/ 16 w 96"/>
                                <a:gd name="T59" fmla="*/ 62 h 133"/>
                                <a:gd name="T60" fmla="*/ 14 w 96"/>
                                <a:gd name="T61" fmla="*/ 74 h 133"/>
                                <a:gd name="T62" fmla="*/ 14 w 96"/>
                                <a:gd name="T63" fmla="*/ 89 h 133"/>
                                <a:gd name="T64" fmla="*/ 18 w 96"/>
                                <a:gd name="T65" fmla="*/ 104 h 133"/>
                                <a:gd name="T66" fmla="*/ 26 w 96"/>
                                <a:gd name="T67" fmla="*/ 114 h 133"/>
                                <a:gd name="T68" fmla="*/ 37 w 96"/>
                                <a:gd name="T69" fmla="*/ 120 h 133"/>
                                <a:gd name="T70" fmla="*/ 50 w 96"/>
                                <a:gd name="T71" fmla="*/ 119 h 133"/>
                                <a:gd name="T72" fmla="*/ 59 w 96"/>
                                <a:gd name="T73" fmla="*/ 115 h 133"/>
                                <a:gd name="T74" fmla="*/ 69 w 96"/>
                                <a:gd name="T75" fmla="*/ 107 h 133"/>
                                <a:gd name="T76" fmla="*/ 76 w 96"/>
                                <a:gd name="T77" fmla="*/ 94 h 133"/>
                                <a:gd name="T78" fmla="*/ 78 w 96"/>
                                <a:gd name="T79" fmla="*/ 86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6" h="133">
                                  <a:moveTo>
                                    <a:pt x="78" y="86"/>
                                  </a:moveTo>
                                  <a:lnTo>
                                    <a:pt x="92" y="88"/>
                                  </a:lnTo>
                                  <a:lnTo>
                                    <a:pt x="89" y="99"/>
                                  </a:lnTo>
                                  <a:lnTo>
                                    <a:pt x="85" y="108"/>
                                  </a:lnTo>
                                  <a:lnTo>
                                    <a:pt x="78" y="115"/>
                                  </a:lnTo>
                                  <a:lnTo>
                                    <a:pt x="73" y="121"/>
                                  </a:lnTo>
                                  <a:lnTo>
                                    <a:pt x="67" y="127"/>
                                  </a:lnTo>
                                  <a:lnTo>
                                    <a:pt x="59" y="131"/>
                                  </a:lnTo>
                                  <a:lnTo>
                                    <a:pt x="51" y="132"/>
                                  </a:lnTo>
                                  <a:lnTo>
                                    <a:pt x="44" y="133"/>
                                  </a:lnTo>
                                  <a:lnTo>
                                    <a:pt x="35" y="133"/>
                                  </a:lnTo>
                                  <a:lnTo>
                                    <a:pt x="27" y="131"/>
                                  </a:lnTo>
                                  <a:lnTo>
                                    <a:pt x="19" y="127"/>
                                  </a:lnTo>
                                  <a:lnTo>
                                    <a:pt x="13" y="121"/>
                                  </a:lnTo>
                                  <a:lnTo>
                                    <a:pt x="10" y="117"/>
                                  </a:lnTo>
                                  <a:lnTo>
                                    <a:pt x="8" y="113"/>
                                  </a:lnTo>
                                  <a:lnTo>
                                    <a:pt x="5" y="108"/>
                                  </a:lnTo>
                                  <a:lnTo>
                                    <a:pt x="4" y="102"/>
                                  </a:lnTo>
                                  <a:lnTo>
                                    <a:pt x="3" y="98"/>
                                  </a:lnTo>
                                  <a:lnTo>
                                    <a:pt x="1" y="92"/>
                                  </a:lnTo>
                                  <a:lnTo>
                                    <a:pt x="0" y="86"/>
                                  </a:lnTo>
                                  <a:lnTo>
                                    <a:pt x="0" y="80"/>
                                  </a:lnTo>
                                  <a:lnTo>
                                    <a:pt x="0" y="71"/>
                                  </a:lnTo>
                                  <a:lnTo>
                                    <a:pt x="1" y="62"/>
                                  </a:lnTo>
                                  <a:lnTo>
                                    <a:pt x="3" y="54"/>
                                  </a:lnTo>
                                  <a:lnTo>
                                    <a:pt x="4" y="47"/>
                                  </a:lnTo>
                                  <a:lnTo>
                                    <a:pt x="7" y="40"/>
                                  </a:lnTo>
                                  <a:lnTo>
                                    <a:pt x="10" y="33"/>
                                  </a:lnTo>
                                  <a:lnTo>
                                    <a:pt x="14" y="27"/>
                                  </a:lnTo>
                                  <a:lnTo>
                                    <a:pt x="18" y="22"/>
                                  </a:lnTo>
                                  <a:lnTo>
                                    <a:pt x="26" y="13"/>
                                  </a:lnTo>
                                  <a:lnTo>
                                    <a:pt x="35" y="6"/>
                                  </a:lnTo>
                                  <a:lnTo>
                                    <a:pt x="44" y="2"/>
                                  </a:lnTo>
                                  <a:lnTo>
                                    <a:pt x="55" y="0"/>
                                  </a:lnTo>
                                  <a:lnTo>
                                    <a:pt x="64" y="1"/>
                                  </a:lnTo>
                                  <a:lnTo>
                                    <a:pt x="72" y="2"/>
                                  </a:lnTo>
                                  <a:lnTo>
                                    <a:pt x="78" y="6"/>
                                  </a:lnTo>
                                  <a:lnTo>
                                    <a:pt x="83" y="9"/>
                                  </a:lnTo>
                                  <a:lnTo>
                                    <a:pt x="89" y="15"/>
                                  </a:lnTo>
                                  <a:lnTo>
                                    <a:pt x="92" y="23"/>
                                  </a:lnTo>
                                  <a:lnTo>
                                    <a:pt x="95" y="32"/>
                                  </a:lnTo>
                                  <a:lnTo>
                                    <a:pt x="96" y="41"/>
                                  </a:lnTo>
                                  <a:lnTo>
                                    <a:pt x="83" y="41"/>
                                  </a:lnTo>
                                  <a:lnTo>
                                    <a:pt x="81" y="35"/>
                                  </a:lnTo>
                                  <a:lnTo>
                                    <a:pt x="80" y="29"/>
                                  </a:lnTo>
                                  <a:lnTo>
                                    <a:pt x="77" y="24"/>
                                  </a:lnTo>
                                  <a:lnTo>
                                    <a:pt x="74" y="21"/>
                                  </a:lnTo>
                                  <a:lnTo>
                                    <a:pt x="71" y="17"/>
                                  </a:lnTo>
                                  <a:lnTo>
                                    <a:pt x="67" y="15"/>
                                  </a:lnTo>
                                  <a:lnTo>
                                    <a:pt x="62" y="14"/>
                                  </a:lnTo>
                                  <a:lnTo>
                                    <a:pt x="57" y="13"/>
                                  </a:lnTo>
                                  <a:lnTo>
                                    <a:pt x="48" y="15"/>
                                  </a:lnTo>
                                  <a:lnTo>
                                    <a:pt x="39" y="20"/>
                                  </a:lnTo>
                                  <a:lnTo>
                                    <a:pt x="31" y="27"/>
                                  </a:lnTo>
                                  <a:lnTo>
                                    <a:pt x="25" y="36"/>
                                  </a:lnTo>
                                  <a:lnTo>
                                    <a:pt x="22" y="41"/>
                                  </a:lnTo>
                                  <a:lnTo>
                                    <a:pt x="21" y="46"/>
                                  </a:lnTo>
                                  <a:lnTo>
                                    <a:pt x="18" y="50"/>
                                  </a:lnTo>
                                  <a:lnTo>
                                    <a:pt x="17" y="56"/>
                                  </a:lnTo>
                                  <a:lnTo>
                                    <a:pt x="16" y="62"/>
                                  </a:lnTo>
                                  <a:lnTo>
                                    <a:pt x="16" y="68"/>
                                  </a:lnTo>
                                  <a:lnTo>
                                    <a:pt x="14" y="74"/>
                                  </a:lnTo>
                                  <a:lnTo>
                                    <a:pt x="14" y="80"/>
                                  </a:lnTo>
                                  <a:lnTo>
                                    <a:pt x="14" y="89"/>
                                  </a:lnTo>
                                  <a:lnTo>
                                    <a:pt x="17" y="96"/>
                                  </a:lnTo>
                                  <a:lnTo>
                                    <a:pt x="18" y="104"/>
                                  </a:lnTo>
                                  <a:lnTo>
                                    <a:pt x="22" y="109"/>
                                  </a:lnTo>
                                  <a:lnTo>
                                    <a:pt x="26" y="114"/>
                                  </a:lnTo>
                                  <a:lnTo>
                                    <a:pt x="32" y="118"/>
                                  </a:lnTo>
                                  <a:lnTo>
                                    <a:pt x="37" y="120"/>
                                  </a:lnTo>
                                  <a:lnTo>
                                    <a:pt x="45" y="120"/>
                                  </a:lnTo>
                                  <a:lnTo>
                                    <a:pt x="50" y="119"/>
                                  </a:lnTo>
                                  <a:lnTo>
                                    <a:pt x="55" y="118"/>
                                  </a:lnTo>
                                  <a:lnTo>
                                    <a:pt x="59" y="115"/>
                                  </a:lnTo>
                                  <a:lnTo>
                                    <a:pt x="64" y="112"/>
                                  </a:lnTo>
                                  <a:lnTo>
                                    <a:pt x="69" y="107"/>
                                  </a:lnTo>
                                  <a:lnTo>
                                    <a:pt x="73" y="101"/>
                                  </a:lnTo>
                                  <a:lnTo>
                                    <a:pt x="76" y="94"/>
                                  </a:lnTo>
                                  <a:lnTo>
                                    <a:pt x="78" y="87"/>
                                  </a:lnTo>
                                  <a:lnTo>
                                    <a:pt x="78"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0" name="Freeform 261"/>
                          <wps:cNvSpPr>
                            <a:spLocks/>
                          </wps:cNvSpPr>
                          <wps:spPr bwMode="auto">
                            <a:xfrm>
                              <a:off x="5758" y="9202"/>
                              <a:ext cx="75" cy="133"/>
                            </a:xfrm>
                            <a:custGeom>
                              <a:avLst/>
                              <a:gdLst>
                                <a:gd name="T0" fmla="*/ 0 w 75"/>
                                <a:gd name="T1" fmla="*/ 132 h 133"/>
                                <a:gd name="T2" fmla="*/ 21 w 75"/>
                                <a:gd name="T3" fmla="*/ 0 h 133"/>
                                <a:gd name="T4" fmla="*/ 35 w 75"/>
                                <a:gd name="T5" fmla="*/ 0 h 133"/>
                                <a:gd name="T6" fmla="*/ 27 w 75"/>
                                <a:gd name="T7" fmla="*/ 50 h 133"/>
                                <a:gd name="T8" fmla="*/ 30 w 75"/>
                                <a:gd name="T9" fmla="*/ 47 h 133"/>
                                <a:gd name="T10" fmla="*/ 34 w 75"/>
                                <a:gd name="T11" fmla="*/ 43 h 133"/>
                                <a:gd name="T12" fmla="*/ 37 w 75"/>
                                <a:gd name="T13" fmla="*/ 41 h 133"/>
                                <a:gd name="T14" fmla="*/ 40 w 75"/>
                                <a:gd name="T15" fmla="*/ 39 h 133"/>
                                <a:gd name="T16" fmla="*/ 41 w 75"/>
                                <a:gd name="T17" fmla="*/ 37 h 133"/>
                                <a:gd name="T18" fmla="*/ 44 w 75"/>
                                <a:gd name="T19" fmla="*/ 36 h 133"/>
                                <a:gd name="T20" fmla="*/ 45 w 75"/>
                                <a:gd name="T21" fmla="*/ 35 h 133"/>
                                <a:gd name="T22" fmla="*/ 48 w 75"/>
                                <a:gd name="T23" fmla="*/ 35 h 133"/>
                                <a:gd name="T24" fmla="*/ 49 w 75"/>
                                <a:gd name="T25" fmla="*/ 35 h 133"/>
                                <a:gd name="T26" fmla="*/ 50 w 75"/>
                                <a:gd name="T27" fmla="*/ 34 h 133"/>
                                <a:gd name="T28" fmla="*/ 53 w 75"/>
                                <a:gd name="T29" fmla="*/ 34 h 133"/>
                                <a:gd name="T30" fmla="*/ 54 w 75"/>
                                <a:gd name="T31" fmla="*/ 34 h 133"/>
                                <a:gd name="T32" fmla="*/ 58 w 75"/>
                                <a:gd name="T33" fmla="*/ 34 h 133"/>
                                <a:gd name="T34" fmla="*/ 62 w 75"/>
                                <a:gd name="T35" fmla="*/ 35 h 133"/>
                                <a:gd name="T36" fmla="*/ 66 w 75"/>
                                <a:gd name="T37" fmla="*/ 37 h 133"/>
                                <a:gd name="T38" fmla="*/ 70 w 75"/>
                                <a:gd name="T39" fmla="*/ 40 h 133"/>
                                <a:gd name="T40" fmla="*/ 71 w 75"/>
                                <a:gd name="T41" fmla="*/ 43 h 133"/>
                                <a:gd name="T42" fmla="*/ 73 w 75"/>
                                <a:gd name="T43" fmla="*/ 47 h 133"/>
                                <a:gd name="T44" fmla="*/ 75 w 75"/>
                                <a:gd name="T45" fmla="*/ 52 h 133"/>
                                <a:gd name="T46" fmla="*/ 75 w 75"/>
                                <a:gd name="T47" fmla="*/ 56 h 133"/>
                                <a:gd name="T48" fmla="*/ 75 w 75"/>
                                <a:gd name="T49" fmla="*/ 60 h 133"/>
                                <a:gd name="T50" fmla="*/ 73 w 75"/>
                                <a:gd name="T51" fmla="*/ 63 h 133"/>
                                <a:gd name="T52" fmla="*/ 73 w 75"/>
                                <a:gd name="T53" fmla="*/ 68 h 133"/>
                                <a:gd name="T54" fmla="*/ 72 w 75"/>
                                <a:gd name="T55" fmla="*/ 74 h 133"/>
                                <a:gd name="T56" fmla="*/ 63 w 75"/>
                                <a:gd name="T57" fmla="*/ 132 h 133"/>
                                <a:gd name="T58" fmla="*/ 48 w 75"/>
                                <a:gd name="T59" fmla="*/ 131 h 133"/>
                                <a:gd name="T60" fmla="*/ 58 w 75"/>
                                <a:gd name="T61" fmla="*/ 75 h 133"/>
                                <a:gd name="T62" fmla="*/ 59 w 75"/>
                                <a:gd name="T63" fmla="*/ 69 h 133"/>
                                <a:gd name="T64" fmla="*/ 59 w 75"/>
                                <a:gd name="T65" fmla="*/ 63 h 133"/>
                                <a:gd name="T66" fmla="*/ 61 w 75"/>
                                <a:gd name="T67" fmla="*/ 60 h 133"/>
                                <a:gd name="T68" fmla="*/ 61 w 75"/>
                                <a:gd name="T69" fmla="*/ 56 h 133"/>
                                <a:gd name="T70" fmla="*/ 61 w 75"/>
                                <a:gd name="T71" fmla="*/ 55 h 133"/>
                                <a:gd name="T72" fmla="*/ 59 w 75"/>
                                <a:gd name="T73" fmla="*/ 54 h 133"/>
                                <a:gd name="T74" fmla="*/ 59 w 75"/>
                                <a:gd name="T75" fmla="*/ 52 h 133"/>
                                <a:gd name="T76" fmla="*/ 58 w 75"/>
                                <a:gd name="T77" fmla="*/ 50 h 133"/>
                                <a:gd name="T78" fmla="*/ 57 w 75"/>
                                <a:gd name="T79" fmla="*/ 49 h 133"/>
                                <a:gd name="T80" fmla="*/ 54 w 75"/>
                                <a:gd name="T81" fmla="*/ 48 h 133"/>
                                <a:gd name="T82" fmla="*/ 53 w 75"/>
                                <a:gd name="T83" fmla="*/ 47 h 133"/>
                                <a:gd name="T84" fmla="*/ 50 w 75"/>
                                <a:gd name="T85" fmla="*/ 47 h 133"/>
                                <a:gd name="T86" fmla="*/ 46 w 75"/>
                                <a:gd name="T87" fmla="*/ 47 h 133"/>
                                <a:gd name="T88" fmla="*/ 44 w 75"/>
                                <a:gd name="T89" fmla="*/ 48 h 133"/>
                                <a:gd name="T90" fmla="*/ 40 w 75"/>
                                <a:gd name="T91" fmla="*/ 49 h 133"/>
                                <a:gd name="T92" fmla="*/ 37 w 75"/>
                                <a:gd name="T93" fmla="*/ 52 h 133"/>
                                <a:gd name="T94" fmla="*/ 35 w 75"/>
                                <a:gd name="T95" fmla="*/ 54 h 133"/>
                                <a:gd name="T96" fmla="*/ 31 w 75"/>
                                <a:gd name="T97" fmla="*/ 58 h 133"/>
                                <a:gd name="T98" fmla="*/ 29 w 75"/>
                                <a:gd name="T99" fmla="*/ 61 h 133"/>
                                <a:gd name="T100" fmla="*/ 27 w 75"/>
                                <a:gd name="T101" fmla="*/ 66 h 133"/>
                                <a:gd name="T102" fmla="*/ 26 w 75"/>
                                <a:gd name="T103" fmla="*/ 71 h 133"/>
                                <a:gd name="T104" fmla="*/ 23 w 75"/>
                                <a:gd name="T105" fmla="*/ 75 h 133"/>
                                <a:gd name="T106" fmla="*/ 22 w 75"/>
                                <a:gd name="T107" fmla="*/ 82 h 133"/>
                                <a:gd name="T108" fmla="*/ 21 w 75"/>
                                <a:gd name="T109" fmla="*/ 92 h 133"/>
                                <a:gd name="T110" fmla="*/ 14 w 75"/>
                                <a:gd name="T111" fmla="*/ 133 h 133"/>
                                <a:gd name="T112" fmla="*/ 0 w 75"/>
                                <a:gd name="T113" fmla="*/ 13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5" h="133">
                                  <a:moveTo>
                                    <a:pt x="0" y="132"/>
                                  </a:moveTo>
                                  <a:lnTo>
                                    <a:pt x="21" y="0"/>
                                  </a:lnTo>
                                  <a:lnTo>
                                    <a:pt x="35" y="0"/>
                                  </a:lnTo>
                                  <a:lnTo>
                                    <a:pt x="27" y="50"/>
                                  </a:lnTo>
                                  <a:lnTo>
                                    <a:pt x="30" y="47"/>
                                  </a:lnTo>
                                  <a:lnTo>
                                    <a:pt x="34" y="43"/>
                                  </a:lnTo>
                                  <a:lnTo>
                                    <a:pt x="37" y="41"/>
                                  </a:lnTo>
                                  <a:lnTo>
                                    <a:pt x="40" y="39"/>
                                  </a:lnTo>
                                  <a:lnTo>
                                    <a:pt x="41" y="37"/>
                                  </a:lnTo>
                                  <a:lnTo>
                                    <a:pt x="44" y="36"/>
                                  </a:lnTo>
                                  <a:lnTo>
                                    <a:pt x="45" y="35"/>
                                  </a:lnTo>
                                  <a:lnTo>
                                    <a:pt x="48" y="35"/>
                                  </a:lnTo>
                                  <a:lnTo>
                                    <a:pt x="49" y="35"/>
                                  </a:lnTo>
                                  <a:lnTo>
                                    <a:pt x="50" y="34"/>
                                  </a:lnTo>
                                  <a:lnTo>
                                    <a:pt x="53" y="34"/>
                                  </a:lnTo>
                                  <a:lnTo>
                                    <a:pt x="54" y="34"/>
                                  </a:lnTo>
                                  <a:lnTo>
                                    <a:pt x="58" y="34"/>
                                  </a:lnTo>
                                  <a:lnTo>
                                    <a:pt x="62" y="35"/>
                                  </a:lnTo>
                                  <a:lnTo>
                                    <a:pt x="66" y="37"/>
                                  </a:lnTo>
                                  <a:lnTo>
                                    <a:pt x="70" y="40"/>
                                  </a:lnTo>
                                  <a:lnTo>
                                    <a:pt x="71" y="43"/>
                                  </a:lnTo>
                                  <a:lnTo>
                                    <a:pt x="73" y="47"/>
                                  </a:lnTo>
                                  <a:lnTo>
                                    <a:pt x="75" y="52"/>
                                  </a:lnTo>
                                  <a:lnTo>
                                    <a:pt x="75" y="56"/>
                                  </a:lnTo>
                                  <a:lnTo>
                                    <a:pt x="75" y="60"/>
                                  </a:lnTo>
                                  <a:lnTo>
                                    <a:pt x="73" y="63"/>
                                  </a:lnTo>
                                  <a:lnTo>
                                    <a:pt x="73" y="68"/>
                                  </a:lnTo>
                                  <a:lnTo>
                                    <a:pt x="72" y="74"/>
                                  </a:lnTo>
                                  <a:lnTo>
                                    <a:pt x="63" y="132"/>
                                  </a:lnTo>
                                  <a:lnTo>
                                    <a:pt x="48" y="131"/>
                                  </a:lnTo>
                                  <a:lnTo>
                                    <a:pt x="58" y="75"/>
                                  </a:lnTo>
                                  <a:lnTo>
                                    <a:pt x="59" y="69"/>
                                  </a:lnTo>
                                  <a:lnTo>
                                    <a:pt x="59" y="63"/>
                                  </a:lnTo>
                                  <a:lnTo>
                                    <a:pt x="61" y="60"/>
                                  </a:lnTo>
                                  <a:lnTo>
                                    <a:pt x="61" y="56"/>
                                  </a:lnTo>
                                  <a:lnTo>
                                    <a:pt x="61" y="55"/>
                                  </a:lnTo>
                                  <a:lnTo>
                                    <a:pt x="59" y="54"/>
                                  </a:lnTo>
                                  <a:lnTo>
                                    <a:pt x="59" y="52"/>
                                  </a:lnTo>
                                  <a:lnTo>
                                    <a:pt x="58" y="50"/>
                                  </a:lnTo>
                                  <a:lnTo>
                                    <a:pt x="57" y="49"/>
                                  </a:lnTo>
                                  <a:lnTo>
                                    <a:pt x="54" y="48"/>
                                  </a:lnTo>
                                  <a:lnTo>
                                    <a:pt x="53" y="47"/>
                                  </a:lnTo>
                                  <a:lnTo>
                                    <a:pt x="50" y="47"/>
                                  </a:lnTo>
                                  <a:lnTo>
                                    <a:pt x="46" y="47"/>
                                  </a:lnTo>
                                  <a:lnTo>
                                    <a:pt x="44" y="48"/>
                                  </a:lnTo>
                                  <a:lnTo>
                                    <a:pt x="40" y="49"/>
                                  </a:lnTo>
                                  <a:lnTo>
                                    <a:pt x="37" y="52"/>
                                  </a:lnTo>
                                  <a:lnTo>
                                    <a:pt x="35" y="54"/>
                                  </a:lnTo>
                                  <a:lnTo>
                                    <a:pt x="31" y="58"/>
                                  </a:lnTo>
                                  <a:lnTo>
                                    <a:pt x="29" y="61"/>
                                  </a:lnTo>
                                  <a:lnTo>
                                    <a:pt x="27" y="66"/>
                                  </a:lnTo>
                                  <a:lnTo>
                                    <a:pt x="26" y="71"/>
                                  </a:lnTo>
                                  <a:lnTo>
                                    <a:pt x="23" y="75"/>
                                  </a:lnTo>
                                  <a:lnTo>
                                    <a:pt x="22" y="82"/>
                                  </a:lnTo>
                                  <a:lnTo>
                                    <a:pt x="21" y="92"/>
                                  </a:lnTo>
                                  <a:lnTo>
                                    <a:pt x="14" y="133"/>
                                  </a:lnTo>
                                  <a:lnTo>
                                    <a:pt x="0"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1" name="Freeform 262"/>
                          <wps:cNvSpPr>
                            <a:spLocks noEditPoints="1"/>
                          </wps:cNvSpPr>
                          <wps:spPr bwMode="auto">
                            <a:xfrm>
                              <a:off x="5840" y="9200"/>
                              <a:ext cx="35" cy="134"/>
                            </a:xfrm>
                            <a:custGeom>
                              <a:avLst/>
                              <a:gdLst>
                                <a:gd name="T0" fmla="*/ 18 w 35"/>
                                <a:gd name="T1" fmla="*/ 18 h 134"/>
                                <a:gd name="T2" fmla="*/ 21 w 35"/>
                                <a:gd name="T3" fmla="*/ 0 h 134"/>
                                <a:gd name="T4" fmla="*/ 35 w 35"/>
                                <a:gd name="T5" fmla="*/ 0 h 134"/>
                                <a:gd name="T6" fmla="*/ 32 w 35"/>
                                <a:gd name="T7" fmla="*/ 19 h 134"/>
                                <a:gd name="T8" fmla="*/ 18 w 35"/>
                                <a:gd name="T9" fmla="*/ 18 h 134"/>
                                <a:gd name="T10" fmla="*/ 0 w 35"/>
                                <a:gd name="T11" fmla="*/ 133 h 134"/>
                                <a:gd name="T12" fmla="*/ 14 w 35"/>
                                <a:gd name="T13" fmla="*/ 37 h 134"/>
                                <a:gd name="T14" fmla="*/ 28 w 35"/>
                                <a:gd name="T15" fmla="*/ 38 h 134"/>
                                <a:gd name="T16" fmla="*/ 13 w 35"/>
                                <a:gd name="T17" fmla="*/ 134 h 134"/>
                                <a:gd name="T18" fmla="*/ 0 w 35"/>
                                <a:gd name="T19" fmla="*/ 13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134">
                                  <a:moveTo>
                                    <a:pt x="18" y="18"/>
                                  </a:moveTo>
                                  <a:lnTo>
                                    <a:pt x="21" y="0"/>
                                  </a:lnTo>
                                  <a:lnTo>
                                    <a:pt x="35" y="0"/>
                                  </a:lnTo>
                                  <a:lnTo>
                                    <a:pt x="32" y="19"/>
                                  </a:lnTo>
                                  <a:lnTo>
                                    <a:pt x="18" y="18"/>
                                  </a:lnTo>
                                  <a:close/>
                                  <a:moveTo>
                                    <a:pt x="0" y="133"/>
                                  </a:moveTo>
                                  <a:lnTo>
                                    <a:pt x="14" y="37"/>
                                  </a:lnTo>
                                  <a:lnTo>
                                    <a:pt x="28" y="38"/>
                                  </a:lnTo>
                                  <a:lnTo>
                                    <a:pt x="13" y="134"/>
                                  </a:lnTo>
                                  <a:lnTo>
                                    <a:pt x="0"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263"/>
                          <wps:cNvSpPr>
                            <a:spLocks noEditPoints="1"/>
                          </wps:cNvSpPr>
                          <wps:spPr bwMode="auto">
                            <a:xfrm>
                              <a:off x="5879" y="9173"/>
                              <a:ext cx="75" cy="160"/>
                            </a:xfrm>
                            <a:custGeom>
                              <a:avLst/>
                              <a:gdLst>
                                <a:gd name="T0" fmla="*/ 66 w 75"/>
                                <a:gd name="T1" fmla="*/ 125 h 160"/>
                                <a:gd name="T2" fmla="*/ 62 w 75"/>
                                <a:gd name="T3" fmla="*/ 137 h 160"/>
                                <a:gd name="T4" fmla="*/ 55 w 75"/>
                                <a:gd name="T5" fmla="*/ 149 h 160"/>
                                <a:gd name="T6" fmla="*/ 43 w 75"/>
                                <a:gd name="T7" fmla="*/ 156 h 160"/>
                                <a:gd name="T8" fmla="*/ 30 w 75"/>
                                <a:gd name="T9" fmla="*/ 160 h 160"/>
                                <a:gd name="T10" fmla="*/ 23 w 75"/>
                                <a:gd name="T11" fmla="*/ 159 h 160"/>
                                <a:gd name="T12" fmla="*/ 15 w 75"/>
                                <a:gd name="T13" fmla="*/ 156 h 160"/>
                                <a:gd name="T14" fmla="*/ 7 w 75"/>
                                <a:gd name="T15" fmla="*/ 150 h 160"/>
                                <a:gd name="T16" fmla="*/ 2 w 75"/>
                                <a:gd name="T17" fmla="*/ 142 h 160"/>
                                <a:gd name="T18" fmla="*/ 1 w 75"/>
                                <a:gd name="T19" fmla="*/ 137 h 160"/>
                                <a:gd name="T20" fmla="*/ 0 w 75"/>
                                <a:gd name="T21" fmla="*/ 131 h 160"/>
                                <a:gd name="T22" fmla="*/ 0 w 75"/>
                                <a:gd name="T23" fmla="*/ 128 h 160"/>
                                <a:gd name="T24" fmla="*/ 0 w 75"/>
                                <a:gd name="T25" fmla="*/ 121 h 160"/>
                                <a:gd name="T26" fmla="*/ 1 w 75"/>
                                <a:gd name="T27" fmla="*/ 105 h 160"/>
                                <a:gd name="T28" fmla="*/ 5 w 75"/>
                                <a:gd name="T29" fmla="*/ 90 h 160"/>
                                <a:gd name="T30" fmla="*/ 11 w 75"/>
                                <a:gd name="T31" fmla="*/ 77 h 160"/>
                                <a:gd name="T32" fmla="*/ 20 w 75"/>
                                <a:gd name="T33" fmla="*/ 69 h 160"/>
                                <a:gd name="T34" fmla="*/ 29 w 75"/>
                                <a:gd name="T35" fmla="*/ 63 h 160"/>
                                <a:gd name="T36" fmla="*/ 39 w 75"/>
                                <a:gd name="T37" fmla="*/ 61 h 160"/>
                                <a:gd name="T38" fmla="*/ 52 w 75"/>
                                <a:gd name="T39" fmla="*/ 63 h 160"/>
                                <a:gd name="T40" fmla="*/ 62 w 75"/>
                                <a:gd name="T41" fmla="*/ 71 h 160"/>
                                <a:gd name="T42" fmla="*/ 69 w 75"/>
                                <a:gd name="T43" fmla="*/ 83 h 160"/>
                                <a:gd name="T44" fmla="*/ 71 w 75"/>
                                <a:gd name="T45" fmla="*/ 100 h 160"/>
                                <a:gd name="T46" fmla="*/ 71 w 75"/>
                                <a:gd name="T47" fmla="*/ 107 h 160"/>
                                <a:gd name="T48" fmla="*/ 71 w 75"/>
                                <a:gd name="T49" fmla="*/ 109 h 160"/>
                                <a:gd name="T50" fmla="*/ 71 w 75"/>
                                <a:gd name="T51" fmla="*/ 109 h 160"/>
                                <a:gd name="T52" fmla="*/ 70 w 75"/>
                                <a:gd name="T53" fmla="*/ 111 h 160"/>
                                <a:gd name="T54" fmla="*/ 14 w 75"/>
                                <a:gd name="T55" fmla="*/ 114 h 160"/>
                                <a:gd name="T56" fmla="*/ 14 w 75"/>
                                <a:gd name="T57" fmla="*/ 127 h 160"/>
                                <a:gd name="T58" fmla="*/ 16 w 75"/>
                                <a:gd name="T59" fmla="*/ 136 h 160"/>
                                <a:gd name="T60" fmla="*/ 20 w 75"/>
                                <a:gd name="T61" fmla="*/ 143 h 160"/>
                                <a:gd name="T62" fmla="*/ 27 w 75"/>
                                <a:gd name="T63" fmla="*/ 147 h 160"/>
                                <a:gd name="T64" fmla="*/ 33 w 75"/>
                                <a:gd name="T65" fmla="*/ 147 h 160"/>
                                <a:gd name="T66" fmla="*/ 41 w 75"/>
                                <a:gd name="T67" fmla="*/ 144 h 160"/>
                                <a:gd name="T68" fmla="*/ 47 w 75"/>
                                <a:gd name="T69" fmla="*/ 140 h 160"/>
                                <a:gd name="T70" fmla="*/ 54 w 75"/>
                                <a:gd name="T71" fmla="*/ 130 h 160"/>
                                <a:gd name="T72" fmla="*/ 15 w 75"/>
                                <a:gd name="T73" fmla="*/ 102 h 160"/>
                                <a:gd name="T74" fmla="*/ 60 w 75"/>
                                <a:gd name="T75" fmla="*/ 98 h 160"/>
                                <a:gd name="T76" fmla="*/ 57 w 75"/>
                                <a:gd name="T77" fmla="*/ 88 h 160"/>
                                <a:gd name="T78" fmla="*/ 54 w 75"/>
                                <a:gd name="T79" fmla="*/ 79 h 160"/>
                                <a:gd name="T80" fmla="*/ 47 w 75"/>
                                <a:gd name="T81" fmla="*/ 75 h 160"/>
                                <a:gd name="T82" fmla="*/ 41 w 75"/>
                                <a:gd name="T83" fmla="*/ 74 h 160"/>
                                <a:gd name="T84" fmla="*/ 32 w 75"/>
                                <a:gd name="T85" fmla="*/ 75 h 160"/>
                                <a:gd name="T86" fmla="*/ 25 w 75"/>
                                <a:gd name="T87" fmla="*/ 81 h 160"/>
                                <a:gd name="T88" fmla="*/ 20 w 75"/>
                                <a:gd name="T89" fmla="*/ 90 h 160"/>
                                <a:gd name="T90" fmla="*/ 15 w 75"/>
                                <a:gd name="T91" fmla="*/ 102 h 160"/>
                                <a:gd name="T92" fmla="*/ 55 w 75"/>
                                <a:gd name="T93" fmla="*/ 25 h 160"/>
                                <a:gd name="T94" fmla="*/ 55 w 75"/>
                                <a:gd name="T95" fmla="*/ 52 h 160"/>
                                <a:gd name="T96" fmla="*/ 30 w 75"/>
                                <a:gd name="T97" fmla="*/ 52 h 160"/>
                                <a:gd name="T98" fmla="*/ 41 w 75"/>
                                <a:gd name="T99" fmla="*/ 26 h 160"/>
                                <a:gd name="T100" fmla="*/ 75 w 75"/>
                                <a:gd name="T101" fmla="*/ 29 h 160"/>
                                <a:gd name="T102" fmla="*/ 48 w 75"/>
                                <a:gd name="T103" fmla="*/ 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5" h="160">
                                  <a:moveTo>
                                    <a:pt x="55" y="124"/>
                                  </a:moveTo>
                                  <a:lnTo>
                                    <a:pt x="66" y="125"/>
                                  </a:lnTo>
                                  <a:lnTo>
                                    <a:pt x="65" y="131"/>
                                  </a:lnTo>
                                  <a:lnTo>
                                    <a:pt x="62" y="137"/>
                                  </a:lnTo>
                                  <a:lnTo>
                                    <a:pt x="59" y="143"/>
                                  </a:lnTo>
                                  <a:lnTo>
                                    <a:pt x="55" y="149"/>
                                  </a:lnTo>
                                  <a:lnTo>
                                    <a:pt x="50" y="154"/>
                                  </a:lnTo>
                                  <a:lnTo>
                                    <a:pt x="43" y="156"/>
                                  </a:lnTo>
                                  <a:lnTo>
                                    <a:pt x="37" y="159"/>
                                  </a:lnTo>
                                  <a:lnTo>
                                    <a:pt x="30" y="160"/>
                                  </a:lnTo>
                                  <a:lnTo>
                                    <a:pt x="27" y="160"/>
                                  </a:lnTo>
                                  <a:lnTo>
                                    <a:pt x="23" y="159"/>
                                  </a:lnTo>
                                  <a:lnTo>
                                    <a:pt x="19" y="157"/>
                                  </a:lnTo>
                                  <a:lnTo>
                                    <a:pt x="15" y="156"/>
                                  </a:lnTo>
                                  <a:lnTo>
                                    <a:pt x="11" y="154"/>
                                  </a:lnTo>
                                  <a:lnTo>
                                    <a:pt x="7" y="150"/>
                                  </a:lnTo>
                                  <a:lnTo>
                                    <a:pt x="5" y="147"/>
                                  </a:lnTo>
                                  <a:lnTo>
                                    <a:pt x="2" y="142"/>
                                  </a:lnTo>
                                  <a:lnTo>
                                    <a:pt x="1" y="140"/>
                                  </a:lnTo>
                                  <a:lnTo>
                                    <a:pt x="1" y="137"/>
                                  </a:lnTo>
                                  <a:lnTo>
                                    <a:pt x="0" y="134"/>
                                  </a:lnTo>
                                  <a:lnTo>
                                    <a:pt x="0" y="131"/>
                                  </a:lnTo>
                                  <a:lnTo>
                                    <a:pt x="0" y="130"/>
                                  </a:lnTo>
                                  <a:lnTo>
                                    <a:pt x="0" y="128"/>
                                  </a:lnTo>
                                  <a:lnTo>
                                    <a:pt x="0" y="124"/>
                                  </a:lnTo>
                                  <a:lnTo>
                                    <a:pt x="0" y="121"/>
                                  </a:lnTo>
                                  <a:lnTo>
                                    <a:pt x="0" y="113"/>
                                  </a:lnTo>
                                  <a:lnTo>
                                    <a:pt x="1" y="105"/>
                                  </a:lnTo>
                                  <a:lnTo>
                                    <a:pt x="2" y="98"/>
                                  </a:lnTo>
                                  <a:lnTo>
                                    <a:pt x="5" y="90"/>
                                  </a:lnTo>
                                  <a:lnTo>
                                    <a:pt x="7" y="83"/>
                                  </a:lnTo>
                                  <a:lnTo>
                                    <a:pt x="11" y="77"/>
                                  </a:lnTo>
                                  <a:lnTo>
                                    <a:pt x="15" y="72"/>
                                  </a:lnTo>
                                  <a:lnTo>
                                    <a:pt x="20" y="69"/>
                                  </a:lnTo>
                                  <a:lnTo>
                                    <a:pt x="24" y="65"/>
                                  </a:lnTo>
                                  <a:lnTo>
                                    <a:pt x="29" y="63"/>
                                  </a:lnTo>
                                  <a:lnTo>
                                    <a:pt x="34" y="62"/>
                                  </a:lnTo>
                                  <a:lnTo>
                                    <a:pt x="39" y="61"/>
                                  </a:lnTo>
                                  <a:lnTo>
                                    <a:pt x="46" y="61"/>
                                  </a:lnTo>
                                  <a:lnTo>
                                    <a:pt x="52" y="63"/>
                                  </a:lnTo>
                                  <a:lnTo>
                                    <a:pt x="57" y="66"/>
                                  </a:lnTo>
                                  <a:lnTo>
                                    <a:pt x="62" y="71"/>
                                  </a:lnTo>
                                  <a:lnTo>
                                    <a:pt x="66" y="77"/>
                                  </a:lnTo>
                                  <a:lnTo>
                                    <a:pt x="69" y="83"/>
                                  </a:lnTo>
                                  <a:lnTo>
                                    <a:pt x="71" y="91"/>
                                  </a:lnTo>
                                  <a:lnTo>
                                    <a:pt x="71" y="100"/>
                                  </a:lnTo>
                                  <a:lnTo>
                                    <a:pt x="71" y="105"/>
                                  </a:lnTo>
                                  <a:lnTo>
                                    <a:pt x="71" y="107"/>
                                  </a:lnTo>
                                  <a:lnTo>
                                    <a:pt x="71" y="108"/>
                                  </a:lnTo>
                                  <a:lnTo>
                                    <a:pt x="71" y="109"/>
                                  </a:lnTo>
                                  <a:lnTo>
                                    <a:pt x="71" y="110"/>
                                  </a:lnTo>
                                  <a:lnTo>
                                    <a:pt x="70" y="111"/>
                                  </a:lnTo>
                                  <a:lnTo>
                                    <a:pt x="70" y="113"/>
                                  </a:lnTo>
                                  <a:lnTo>
                                    <a:pt x="14" y="114"/>
                                  </a:lnTo>
                                  <a:lnTo>
                                    <a:pt x="14" y="120"/>
                                  </a:lnTo>
                                  <a:lnTo>
                                    <a:pt x="14" y="127"/>
                                  </a:lnTo>
                                  <a:lnTo>
                                    <a:pt x="15" y="133"/>
                                  </a:lnTo>
                                  <a:lnTo>
                                    <a:pt x="16" y="136"/>
                                  </a:lnTo>
                                  <a:lnTo>
                                    <a:pt x="18" y="140"/>
                                  </a:lnTo>
                                  <a:lnTo>
                                    <a:pt x="20" y="143"/>
                                  </a:lnTo>
                                  <a:lnTo>
                                    <a:pt x="24" y="146"/>
                                  </a:lnTo>
                                  <a:lnTo>
                                    <a:pt x="27" y="147"/>
                                  </a:lnTo>
                                  <a:lnTo>
                                    <a:pt x="30" y="148"/>
                                  </a:lnTo>
                                  <a:lnTo>
                                    <a:pt x="33" y="147"/>
                                  </a:lnTo>
                                  <a:lnTo>
                                    <a:pt x="37" y="146"/>
                                  </a:lnTo>
                                  <a:lnTo>
                                    <a:pt x="41" y="144"/>
                                  </a:lnTo>
                                  <a:lnTo>
                                    <a:pt x="43" y="142"/>
                                  </a:lnTo>
                                  <a:lnTo>
                                    <a:pt x="47" y="140"/>
                                  </a:lnTo>
                                  <a:lnTo>
                                    <a:pt x="50" y="135"/>
                                  </a:lnTo>
                                  <a:lnTo>
                                    <a:pt x="54" y="130"/>
                                  </a:lnTo>
                                  <a:lnTo>
                                    <a:pt x="55" y="124"/>
                                  </a:lnTo>
                                  <a:close/>
                                  <a:moveTo>
                                    <a:pt x="15" y="102"/>
                                  </a:moveTo>
                                  <a:lnTo>
                                    <a:pt x="60" y="101"/>
                                  </a:lnTo>
                                  <a:lnTo>
                                    <a:pt x="60" y="98"/>
                                  </a:lnTo>
                                  <a:lnTo>
                                    <a:pt x="60" y="92"/>
                                  </a:lnTo>
                                  <a:lnTo>
                                    <a:pt x="57" y="88"/>
                                  </a:lnTo>
                                  <a:lnTo>
                                    <a:pt x="56" y="83"/>
                                  </a:lnTo>
                                  <a:lnTo>
                                    <a:pt x="54" y="79"/>
                                  </a:lnTo>
                                  <a:lnTo>
                                    <a:pt x="51" y="77"/>
                                  </a:lnTo>
                                  <a:lnTo>
                                    <a:pt x="47" y="75"/>
                                  </a:lnTo>
                                  <a:lnTo>
                                    <a:pt x="43" y="74"/>
                                  </a:lnTo>
                                  <a:lnTo>
                                    <a:pt x="41" y="74"/>
                                  </a:lnTo>
                                  <a:lnTo>
                                    <a:pt x="36" y="74"/>
                                  </a:lnTo>
                                  <a:lnTo>
                                    <a:pt x="32" y="75"/>
                                  </a:lnTo>
                                  <a:lnTo>
                                    <a:pt x="28" y="77"/>
                                  </a:lnTo>
                                  <a:lnTo>
                                    <a:pt x="25" y="81"/>
                                  </a:lnTo>
                                  <a:lnTo>
                                    <a:pt x="23" y="85"/>
                                  </a:lnTo>
                                  <a:lnTo>
                                    <a:pt x="20" y="90"/>
                                  </a:lnTo>
                                  <a:lnTo>
                                    <a:pt x="18" y="96"/>
                                  </a:lnTo>
                                  <a:lnTo>
                                    <a:pt x="15" y="102"/>
                                  </a:lnTo>
                                  <a:close/>
                                  <a:moveTo>
                                    <a:pt x="41" y="26"/>
                                  </a:moveTo>
                                  <a:lnTo>
                                    <a:pt x="55" y="25"/>
                                  </a:lnTo>
                                  <a:lnTo>
                                    <a:pt x="64" y="52"/>
                                  </a:lnTo>
                                  <a:lnTo>
                                    <a:pt x="55" y="52"/>
                                  </a:lnTo>
                                  <a:lnTo>
                                    <a:pt x="46" y="35"/>
                                  </a:lnTo>
                                  <a:lnTo>
                                    <a:pt x="30" y="52"/>
                                  </a:lnTo>
                                  <a:lnTo>
                                    <a:pt x="22" y="52"/>
                                  </a:lnTo>
                                  <a:lnTo>
                                    <a:pt x="41" y="26"/>
                                  </a:lnTo>
                                  <a:close/>
                                  <a:moveTo>
                                    <a:pt x="65" y="0"/>
                                  </a:moveTo>
                                  <a:lnTo>
                                    <a:pt x="75" y="29"/>
                                  </a:lnTo>
                                  <a:lnTo>
                                    <a:pt x="66" y="29"/>
                                  </a:lnTo>
                                  <a:lnTo>
                                    <a:pt x="48" y="1"/>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264"/>
                          <wps:cNvSpPr>
                            <a:spLocks/>
                          </wps:cNvSpPr>
                          <wps:spPr bwMode="auto">
                            <a:xfrm>
                              <a:off x="5963" y="9234"/>
                              <a:ext cx="75" cy="98"/>
                            </a:xfrm>
                            <a:custGeom>
                              <a:avLst/>
                              <a:gdLst>
                                <a:gd name="T0" fmla="*/ 49 w 75"/>
                                <a:gd name="T1" fmla="*/ 77 h 98"/>
                                <a:gd name="T2" fmla="*/ 43 w 75"/>
                                <a:gd name="T3" fmla="*/ 86 h 98"/>
                                <a:gd name="T4" fmla="*/ 35 w 75"/>
                                <a:gd name="T5" fmla="*/ 93 h 98"/>
                                <a:gd name="T6" fmla="*/ 28 w 75"/>
                                <a:gd name="T7" fmla="*/ 96 h 98"/>
                                <a:gd name="T8" fmla="*/ 21 w 75"/>
                                <a:gd name="T9" fmla="*/ 98 h 98"/>
                                <a:gd name="T10" fmla="*/ 17 w 75"/>
                                <a:gd name="T11" fmla="*/ 98 h 98"/>
                                <a:gd name="T12" fmla="*/ 13 w 75"/>
                                <a:gd name="T13" fmla="*/ 96 h 98"/>
                                <a:gd name="T14" fmla="*/ 11 w 75"/>
                                <a:gd name="T15" fmla="*/ 94 h 98"/>
                                <a:gd name="T16" fmla="*/ 8 w 75"/>
                                <a:gd name="T17" fmla="*/ 93 h 98"/>
                                <a:gd name="T18" fmla="*/ 5 w 75"/>
                                <a:gd name="T19" fmla="*/ 89 h 98"/>
                                <a:gd name="T20" fmla="*/ 3 w 75"/>
                                <a:gd name="T21" fmla="*/ 86 h 98"/>
                                <a:gd name="T22" fmla="*/ 2 w 75"/>
                                <a:gd name="T23" fmla="*/ 81 h 98"/>
                                <a:gd name="T24" fmla="*/ 0 w 75"/>
                                <a:gd name="T25" fmla="*/ 77 h 98"/>
                                <a:gd name="T26" fmla="*/ 0 w 75"/>
                                <a:gd name="T27" fmla="*/ 73 h 98"/>
                                <a:gd name="T28" fmla="*/ 2 w 75"/>
                                <a:gd name="T29" fmla="*/ 68 h 98"/>
                                <a:gd name="T30" fmla="*/ 2 w 75"/>
                                <a:gd name="T31" fmla="*/ 62 h 98"/>
                                <a:gd name="T32" fmla="*/ 2 w 75"/>
                                <a:gd name="T33" fmla="*/ 56 h 98"/>
                                <a:gd name="T34" fmla="*/ 11 w 75"/>
                                <a:gd name="T35" fmla="*/ 1 h 98"/>
                                <a:gd name="T36" fmla="*/ 25 w 75"/>
                                <a:gd name="T37" fmla="*/ 0 h 98"/>
                                <a:gd name="T38" fmla="*/ 16 w 75"/>
                                <a:gd name="T39" fmla="*/ 63 h 98"/>
                                <a:gd name="T40" fmla="*/ 16 w 75"/>
                                <a:gd name="T41" fmla="*/ 67 h 98"/>
                                <a:gd name="T42" fmla="*/ 16 w 75"/>
                                <a:gd name="T43" fmla="*/ 70 h 98"/>
                                <a:gd name="T44" fmla="*/ 16 w 75"/>
                                <a:gd name="T45" fmla="*/ 73 h 98"/>
                                <a:gd name="T46" fmla="*/ 16 w 75"/>
                                <a:gd name="T47" fmla="*/ 74 h 98"/>
                                <a:gd name="T48" fmla="*/ 16 w 75"/>
                                <a:gd name="T49" fmla="*/ 76 h 98"/>
                                <a:gd name="T50" fmla="*/ 16 w 75"/>
                                <a:gd name="T51" fmla="*/ 79 h 98"/>
                                <a:gd name="T52" fmla="*/ 16 w 75"/>
                                <a:gd name="T53" fmla="*/ 81 h 98"/>
                                <a:gd name="T54" fmla="*/ 17 w 75"/>
                                <a:gd name="T55" fmla="*/ 82 h 98"/>
                                <a:gd name="T56" fmla="*/ 18 w 75"/>
                                <a:gd name="T57" fmla="*/ 83 h 98"/>
                                <a:gd name="T58" fmla="*/ 21 w 75"/>
                                <a:gd name="T59" fmla="*/ 85 h 98"/>
                                <a:gd name="T60" fmla="*/ 22 w 75"/>
                                <a:gd name="T61" fmla="*/ 86 h 98"/>
                                <a:gd name="T62" fmla="*/ 25 w 75"/>
                                <a:gd name="T63" fmla="*/ 86 h 98"/>
                                <a:gd name="T64" fmla="*/ 28 w 75"/>
                                <a:gd name="T65" fmla="*/ 86 h 98"/>
                                <a:gd name="T66" fmla="*/ 31 w 75"/>
                                <a:gd name="T67" fmla="*/ 85 h 98"/>
                                <a:gd name="T68" fmla="*/ 34 w 75"/>
                                <a:gd name="T69" fmla="*/ 83 h 98"/>
                                <a:gd name="T70" fmla="*/ 36 w 75"/>
                                <a:gd name="T71" fmla="*/ 82 h 98"/>
                                <a:gd name="T72" fmla="*/ 39 w 75"/>
                                <a:gd name="T73" fmla="*/ 81 h 98"/>
                                <a:gd name="T74" fmla="*/ 40 w 75"/>
                                <a:gd name="T75" fmla="*/ 79 h 98"/>
                                <a:gd name="T76" fmla="*/ 43 w 75"/>
                                <a:gd name="T77" fmla="*/ 76 h 98"/>
                                <a:gd name="T78" fmla="*/ 44 w 75"/>
                                <a:gd name="T79" fmla="*/ 73 h 98"/>
                                <a:gd name="T80" fmla="*/ 45 w 75"/>
                                <a:gd name="T81" fmla="*/ 69 h 98"/>
                                <a:gd name="T82" fmla="*/ 48 w 75"/>
                                <a:gd name="T83" fmla="*/ 66 h 98"/>
                                <a:gd name="T84" fmla="*/ 49 w 75"/>
                                <a:gd name="T85" fmla="*/ 62 h 98"/>
                                <a:gd name="T86" fmla="*/ 50 w 75"/>
                                <a:gd name="T87" fmla="*/ 59 h 98"/>
                                <a:gd name="T88" fmla="*/ 50 w 75"/>
                                <a:gd name="T89" fmla="*/ 56 h 98"/>
                                <a:gd name="T90" fmla="*/ 51 w 75"/>
                                <a:gd name="T91" fmla="*/ 52 h 98"/>
                                <a:gd name="T92" fmla="*/ 53 w 75"/>
                                <a:gd name="T93" fmla="*/ 47 h 98"/>
                                <a:gd name="T94" fmla="*/ 53 w 75"/>
                                <a:gd name="T95" fmla="*/ 42 h 98"/>
                                <a:gd name="T96" fmla="*/ 60 w 75"/>
                                <a:gd name="T97" fmla="*/ 0 h 98"/>
                                <a:gd name="T98" fmla="*/ 75 w 75"/>
                                <a:gd name="T99" fmla="*/ 0 h 98"/>
                                <a:gd name="T100" fmla="*/ 59 w 75"/>
                                <a:gd name="T101" fmla="*/ 95 h 98"/>
                                <a:gd name="T102" fmla="*/ 45 w 75"/>
                                <a:gd name="T103" fmla="*/ 95 h 98"/>
                                <a:gd name="T104" fmla="*/ 49 w 75"/>
                                <a:gd name="T105" fmla="*/ 77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5" h="98">
                                  <a:moveTo>
                                    <a:pt x="49" y="77"/>
                                  </a:moveTo>
                                  <a:lnTo>
                                    <a:pt x="43" y="86"/>
                                  </a:lnTo>
                                  <a:lnTo>
                                    <a:pt x="35" y="93"/>
                                  </a:lnTo>
                                  <a:lnTo>
                                    <a:pt x="28" y="96"/>
                                  </a:lnTo>
                                  <a:lnTo>
                                    <a:pt x="21" y="98"/>
                                  </a:lnTo>
                                  <a:lnTo>
                                    <a:pt x="17" y="98"/>
                                  </a:lnTo>
                                  <a:lnTo>
                                    <a:pt x="13" y="96"/>
                                  </a:lnTo>
                                  <a:lnTo>
                                    <a:pt x="11" y="94"/>
                                  </a:lnTo>
                                  <a:lnTo>
                                    <a:pt x="8" y="93"/>
                                  </a:lnTo>
                                  <a:lnTo>
                                    <a:pt x="5" y="89"/>
                                  </a:lnTo>
                                  <a:lnTo>
                                    <a:pt x="3" y="86"/>
                                  </a:lnTo>
                                  <a:lnTo>
                                    <a:pt x="2" y="81"/>
                                  </a:lnTo>
                                  <a:lnTo>
                                    <a:pt x="0" y="77"/>
                                  </a:lnTo>
                                  <a:lnTo>
                                    <a:pt x="0" y="73"/>
                                  </a:lnTo>
                                  <a:lnTo>
                                    <a:pt x="2" y="68"/>
                                  </a:lnTo>
                                  <a:lnTo>
                                    <a:pt x="2" y="62"/>
                                  </a:lnTo>
                                  <a:lnTo>
                                    <a:pt x="2" y="56"/>
                                  </a:lnTo>
                                  <a:lnTo>
                                    <a:pt x="11" y="1"/>
                                  </a:lnTo>
                                  <a:lnTo>
                                    <a:pt x="25" y="0"/>
                                  </a:lnTo>
                                  <a:lnTo>
                                    <a:pt x="16" y="63"/>
                                  </a:lnTo>
                                  <a:lnTo>
                                    <a:pt x="16" y="67"/>
                                  </a:lnTo>
                                  <a:lnTo>
                                    <a:pt x="16" y="70"/>
                                  </a:lnTo>
                                  <a:lnTo>
                                    <a:pt x="16" y="73"/>
                                  </a:lnTo>
                                  <a:lnTo>
                                    <a:pt x="16" y="74"/>
                                  </a:lnTo>
                                  <a:lnTo>
                                    <a:pt x="16" y="76"/>
                                  </a:lnTo>
                                  <a:lnTo>
                                    <a:pt x="16" y="79"/>
                                  </a:lnTo>
                                  <a:lnTo>
                                    <a:pt x="16" y="81"/>
                                  </a:lnTo>
                                  <a:lnTo>
                                    <a:pt x="17" y="82"/>
                                  </a:lnTo>
                                  <a:lnTo>
                                    <a:pt x="18" y="83"/>
                                  </a:lnTo>
                                  <a:lnTo>
                                    <a:pt x="21" y="85"/>
                                  </a:lnTo>
                                  <a:lnTo>
                                    <a:pt x="22" y="86"/>
                                  </a:lnTo>
                                  <a:lnTo>
                                    <a:pt x="25" y="86"/>
                                  </a:lnTo>
                                  <a:lnTo>
                                    <a:pt x="28" y="86"/>
                                  </a:lnTo>
                                  <a:lnTo>
                                    <a:pt x="31" y="85"/>
                                  </a:lnTo>
                                  <a:lnTo>
                                    <a:pt x="34" y="83"/>
                                  </a:lnTo>
                                  <a:lnTo>
                                    <a:pt x="36" y="82"/>
                                  </a:lnTo>
                                  <a:lnTo>
                                    <a:pt x="39" y="81"/>
                                  </a:lnTo>
                                  <a:lnTo>
                                    <a:pt x="40" y="79"/>
                                  </a:lnTo>
                                  <a:lnTo>
                                    <a:pt x="43" y="76"/>
                                  </a:lnTo>
                                  <a:lnTo>
                                    <a:pt x="44" y="73"/>
                                  </a:lnTo>
                                  <a:lnTo>
                                    <a:pt x="45" y="69"/>
                                  </a:lnTo>
                                  <a:lnTo>
                                    <a:pt x="48" y="66"/>
                                  </a:lnTo>
                                  <a:lnTo>
                                    <a:pt x="49" y="62"/>
                                  </a:lnTo>
                                  <a:lnTo>
                                    <a:pt x="50" y="59"/>
                                  </a:lnTo>
                                  <a:lnTo>
                                    <a:pt x="50" y="56"/>
                                  </a:lnTo>
                                  <a:lnTo>
                                    <a:pt x="51" y="52"/>
                                  </a:lnTo>
                                  <a:lnTo>
                                    <a:pt x="53" y="47"/>
                                  </a:lnTo>
                                  <a:lnTo>
                                    <a:pt x="53" y="42"/>
                                  </a:lnTo>
                                  <a:lnTo>
                                    <a:pt x="60" y="0"/>
                                  </a:lnTo>
                                  <a:lnTo>
                                    <a:pt x="75" y="0"/>
                                  </a:lnTo>
                                  <a:lnTo>
                                    <a:pt x="59" y="95"/>
                                  </a:lnTo>
                                  <a:lnTo>
                                    <a:pt x="45" y="95"/>
                                  </a:lnTo>
                                  <a:lnTo>
                                    <a:pt x="49"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4" name="Freeform 265"/>
                          <wps:cNvSpPr>
                            <a:spLocks noEditPoints="1"/>
                          </wps:cNvSpPr>
                          <wps:spPr bwMode="auto">
                            <a:xfrm>
                              <a:off x="6089" y="9196"/>
                              <a:ext cx="80" cy="134"/>
                            </a:xfrm>
                            <a:custGeom>
                              <a:avLst/>
                              <a:gdLst>
                                <a:gd name="T0" fmla="*/ 43 w 80"/>
                                <a:gd name="T1" fmla="*/ 125 h 134"/>
                                <a:gd name="T2" fmla="*/ 32 w 80"/>
                                <a:gd name="T3" fmla="*/ 133 h 134"/>
                                <a:gd name="T4" fmla="*/ 20 w 80"/>
                                <a:gd name="T5" fmla="*/ 133 h 134"/>
                                <a:gd name="T6" fmla="*/ 11 w 80"/>
                                <a:gd name="T7" fmla="*/ 130 h 134"/>
                                <a:gd name="T8" fmla="*/ 4 w 80"/>
                                <a:gd name="T9" fmla="*/ 120 h 134"/>
                                <a:gd name="T10" fmla="*/ 0 w 80"/>
                                <a:gd name="T11" fmla="*/ 106 h 134"/>
                                <a:gd name="T12" fmla="*/ 0 w 80"/>
                                <a:gd name="T13" fmla="*/ 88 h 134"/>
                                <a:gd name="T14" fmla="*/ 2 w 80"/>
                                <a:gd name="T15" fmla="*/ 73 h 134"/>
                                <a:gd name="T16" fmla="*/ 6 w 80"/>
                                <a:gd name="T17" fmla="*/ 58 h 134"/>
                                <a:gd name="T18" fmla="*/ 14 w 80"/>
                                <a:gd name="T19" fmla="*/ 47 h 134"/>
                                <a:gd name="T20" fmla="*/ 23 w 80"/>
                                <a:gd name="T21" fmla="*/ 40 h 134"/>
                                <a:gd name="T22" fmla="*/ 32 w 80"/>
                                <a:gd name="T23" fmla="*/ 36 h 134"/>
                                <a:gd name="T24" fmla="*/ 43 w 80"/>
                                <a:gd name="T25" fmla="*/ 36 h 134"/>
                                <a:gd name="T26" fmla="*/ 55 w 80"/>
                                <a:gd name="T27" fmla="*/ 45 h 134"/>
                                <a:gd name="T28" fmla="*/ 66 w 80"/>
                                <a:gd name="T29" fmla="*/ 0 h 134"/>
                                <a:gd name="T30" fmla="*/ 60 w 80"/>
                                <a:gd name="T31" fmla="*/ 132 h 134"/>
                                <a:gd name="T32" fmla="*/ 48 w 80"/>
                                <a:gd name="T33" fmla="*/ 119 h 134"/>
                                <a:gd name="T34" fmla="*/ 14 w 80"/>
                                <a:gd name="T35" fmla="*/ 94 h 134"/>
                                <a:gd name="T36" fmla="*/ 14 w 80"/>
                                <a:gd name="T37" fmla="*/ 97 h 134"/>
                                <a:gd name="T38" fmla="*/ 14 w 80"/>
                                <a:gd name="T39" fmla="*/ 99 h 134"/>
                                <a:gd name="T40" fmla="*/ 14 w 80"/>
                                <a:gd name="T41" fmla="*/ 101 h 134"/>
                                <a:gd name="T42" fmla="*/ 14 w 80"/>
                                <a:gd name="T43" fmla="*/ 102 h 134"/>
                                <a:gd name="T44" fmla="*/ 14 w 80"/>
                                <a:gd name="T45" fmla="*/ 105 h 134"/>
                                <a:gd name="T46" fmla="*/ 14 w 80"/>
                                <a:gd name="T47" fmla="*/ 106 h 134"/>
                                <a:gd name="T48" fmla="*/ 15 w 80"/>
                                <a:gd name="T49" fmla="*/ 110 h 134"/>
                                <a:gd name="T50" fmla="*/ 15 w 80"/>
                                <a:gd name="T51" fmla="*/ 112 h 134"/>
                                <a:gd name="T52" fmla="*/ 19 w 80"/>
                                <a:gd name="T53" fmla="*/ 115 h 134"/>
                                <a:gd name="T54" fmla="*/ 22 w 80"/>
                                <a:gd name="T55" fmla="*/ 120 h 134"/>
                                <a:gd name="T56" fmla="*/ 27 w 80"/>
                                <a:gd name="T57" fmla="*/ 123 h 134"/>
                                <a:gd name="T58" fmla="*/ 34 w 80"/>
                                <a:gd name="T59" fmla="*/ 121 h 134"/>
                                <a:gd name="T60" fmla="*/ 42 w 80"/>
                                <a:gd name="T61" fmla="*/ 115 h 134"/>
                                <a:gd name="T62" fmla="*/ 47 w 80"/>
                                <a:gd name="T63" fmla="*/ 107 h 134"/>
                                <a:gd name="T64" fmla="*/ 51 w 80"/>
                                <a:gd name="T65" fmla="*/ 98 h 134"/>
                                <a:gd name="T66" fmla="*/ 54 w 80"/>
                                <a:gd name="T67" fmla="*/ 88 h 134"/>
                                <a:gd name="T68" fmla="*/ 55 w 80"/>
                                <a:gd name="T69" fmla="*/ 78 h 134"/>
                                <a:gd name="T70" fmla="*/ 55 w 80"/>
                                <a:gd name="T71" fmla="*/ 67 h 134"/>
                                <a:gd name="T72" fmla="*/ 51 w 80"/>
                                <a:gd name="T73" fmla="*/ 58 h 134"/>
                                <a:gd name="T74" fmla="*/ 47 w 80"/>
                                <a:gd name="T75" fmla="*/ 52 h 134"/>
                                <a:gd name="T76" fmla="*/ 41 w 80"/>
                                <a:gd name="T77" fmla="*/ 48 h 134"/>
                                <a:gd name="T78" fmla="*/ 34 w 80"/>
                                <a:gd name="T79" fmla="*/ 48 h 134"/>
                                <a:gd name="T80" fmla="*/ 30 w 80"/>
                                <a:gd name="T81" fmla="*/ 51 h 134"/>
                                <a:gd name="T82" fmla="*/ 28 w 80"/>
                                <a:gd name="T83" fmla="*/ 53 h 134"/>
                                <a:gd name="T84" fmla="*/ 24 w 80"/>
                                <a:gd name="T85" fmla="*/ 58 h 134"/>
                                <a:gd name="T86" fmla="*/ 22 w 80"/>
                                <a:gd name="T87" fmla="*/ 62 h 134"/>
                                <a:gd name="T88" fmla="*/ 19 w 80"/>
                                <a:gd name="T89" fmla="*/ 66 h 134"/>
                                <a:gd name="T90" fmla="*/ 18 w 80"/>
                                <a:gd name="T91" fmla="*/ 69 h 134"/>
                                <a:gd name="T92" fmla="*/ 16 w 80"/>
                                <a:gd name="T93" fmla="*/ 74 h 134"/>
                                <a:gd name="T94" fmla="*/ 15 w 80"/>
                                <a:gd name="T95" fmla="*/ 81 h 134"/>
                                <a:gd name="T96" fmla="*/ 14 w 80"/>
                                <a:gd name="T97" fmla="*/ 90 h 134"/>
                                <a:gd name="T98" fmla="*/ 14 w 80"/>
                                <a:gd name="T99" fmla="*/ 9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0" h="134">
                                  <a:moveTo>
                                    <a:pt x="48" y="119"/>
                                  </a:moveTo>
                                  <a:lnTo>
                                    <a:pt x="43" y="125"/>
                                  </a:lnTo>
                                  <a:lnTo>
                                    <a:pt x="37" y="130"/>
                                  </a:lnTo>
                                  <a:lnTo>
                                    <a:pt x="32" y="133"/>
                                  </a:lnTo>
                                  <a:lnTo>
                                    <a:pt x="25" y="134"/>
                                  </a:lnTo>
                                  <a:lnTo>
                                    <a:pt x="20" y="133"/>
                                  </a:lnTo>
                                  <a:lnTo>
                                    <a:pt x="15" y="132"/>
                                  </a:lnTo>
                                  <a:lnTo>
                                    <a:pt x="11" y="130"/>
                                  </a:lnTo>
                                  <a:lnTo>
                                    <a:pt x="7" y="126"/>
                                  </a:lnTo>
                                  <a:lnTo>
                                    <a:pt x="4" y="120"/>
                                  </a:lnTo>
                                  <a:lnTo>
                                    <a:pt x="2" y="113"/>
                                  </a:lnTo>
                                  <a:lnTo>
                                    <a:pt x="0" y="106"/>
                                  </a:lnTo>
                                  <a:lnTo>
                                    <a:pt x="0" y="97"/>
                                  </a:lnTo>
                                  <a:lnTo>
                                    <a:pt x="0" y="88"/>
                                  </a:lnTo>
                                  <a:lnTo>
                                    <a:pt x="1" y="80"/>
                                  </a:lnTo>
                                  <a:lnTo>
                                    <a:pt x="2" y="73"/>
                                  </a:lnTo>
                                  <a:lnTo>
                                    <a:pt x="4" y="65"/>
                                  </a:lnTo>
                                  <a:lnTo>
                                    <a:pt x="6" y="58"/>
                                  </a:lnTo>
                                  <a:lnTo>
                                    <a:pt x="10" y="52"/>
                                  </a:lnTo>
                                  <a:lnTo>
                                    <a:pt x="14" y="47"/>
                                  </a:lnTo>
                                  <a:lnTo>
                                    <a:pt x="19" y="43"/>
                                  </a:lnTo>
                                  <a:lnTo>
                                    <a:pt x="23" y="40"/>
                                  </a:lnTo>
                                  <a:lnTo>
                                    <a:pt x="28" y="38"/>
                                  </a:lnTo>
                                  <a:lnTo>
                                    <a:pt x="32" y="36"/>
                                  </a:lnTo>
                                  <a:lnTo>
                                    <a:pt x="36" y="35"/>
                                  </a:lnTo>
                                  <a:lnTo>
                                    <a:pt x="43" y="36"/>
                                  </a:lnTo>
                                  <a:lnTo>
                                    <a:pt x="50" y="40"/>
                                  </a:lnTo>
                                  <a:lnTo>
                                    <a:pt x="55" y="45"/>
                                  </a:lnTo>
                                  <a:lnTo>
                                    <a:pt x="59" y="53"/>
                                  </a:lnTo>
                                  <a:lnTo>
                                    <a:pt x="66" y="0"/>
                                  </a:lnTo>
                                  <a:lnTo>
                                    <a:pt x="80" y="0"/>
                                  </a:lnTo>
                                  <a:lnTo>
                                    <a:pt x="60" y="132"/>
                                  </a:lnTo>
                                  <a:lnTo>
                                    <a:pt x="46" y="132"/>
                                  </a:lnTo>
                                  <a:lnTo>
                                    <a:pt x="48" y="119"/>
                                  </a:lnTo>
                                  <a:close/>
                                  <a:moveTo>
                                    <a:pt x="14" y="93"/>
                                  </a:moveTo>
                                  <a:lnTo>
                                    <a:pt x="14" y="94"/>
                                  </a:lnTo>
                                  <a:lnTo>
                                    <a:pt x="14" y="95"/>
                                  </a:lnTo>
                                  <a:lnTo>
                                    <a:pt x="14" y="97"/>
                                  </a:lnTo>
                                  <a:lnTo>
                                    <a:pt x="14" y="98"/>
                                  </a:lnTo>
                                  <a:lnTo>
                                    <a:pt x="14" y="99"/>
                                  </a:lnTo>
                                  <a:lnTo>
                                    <a:pt x="14" y="100"/>
                                  </a:lnTo>
                                  <a:lnTo>
                                    <a:pt x="14" y="101"/>
                                  </a:lnTo>
                                  <a:lnTo>
                                    <a:pt x="14" y="102"/>
                                  </a:lnTo>
                                  <a:lnTo>
                                    <a:pt x="14" y="104"/>
                                  </a:lnTo>
                                  <a:lnTo>
                                    <a:pt x="14" y="105"/>
                                  </a:lnTo>
                                  <a:lnTo>
                                    <a:pt x="14" y="106"/>
                                  </a:lnTo>
                                  <a:lnTo>
                                    <a:pt x="15" y="107"/>
                                  </a:lnTo>
                                  <a:lnTo>
                                    <a:pt x="15" y="110"/>
                                  </a:lnTo>
                                  <a:lnTo>
                                    <a:pt x="15" y="112"/>
                                  </a:lnTo>
                                  <a:lnTo>
                                    <a:pt x="16" y="114"/>
                                  </a:lnTo>
                                  <a:lnTo>
                                    <a:pt x="19" y="115"/>
                                  </a:lnTo>
                                  <a:lnTo>
                                    <a:pt x="20" y="118"/>
                                  </a:lnTo>
                                  <a:lnTo>
                                    <a:pt x="22" y="120"/>
                                  </a:lnTo>
                                  <a:lnTo>
                                    <a:pt x="24" y="121"/>
                                  </a:lnTo>
                                  <a:lnTo>
                                    <a:pt x="27" y="123"/>
                                  </a:lnTo>
                                  <a:lnTo>
                                    <a:pt x="29" y="123"/>
                                  </a:lnTo>
                                  <a:lnTo>
                                    <a:pt x="34" y="121"/>
                                  </a:lnTo>
                                  <a:lnTo>
                                    <a:pt x="38" y="119"/>
                                  </a:lnTo>
                                  <a:lnTo>
                                    <a:pt x="42" y="115"/>
                                  </a:lnTo>
                                  <a:lnTo>
                                    <a:pt x="45" y="111"/>
                                  </a:lnTo>
                                  <a:lnTo>
                                    <a:pt x="47" y="107"/>
                                  </a:lnTo>
                                  <a:lnTo>
                                    <a:pt x="50" y="102"/>
                                  </a:lnTo>
                                  <a:lnTo>
                                    <a:pt x="51" y="98"/>
                                  </a:lnTo>
                                  <a:lnTo>
                                    <a:pt x="52" y="93"/>
                                  </a:lnTo>
                                  <a:lnTo>
                                    <a:pt x="54" y="88"/>
                                  </a:lnTo>
                                  <a:lnTo>
                                    <a:pt x="55" y="84"/>
                                  </a:lnTo>
                                  <a:lnTo>
                                    <a:pt x="55" y="78"/>
                                  </a:lnTo>
                                  <a:lnTo>
                                    <a:pt x="55" y="73"/>
                                  </a:lnTo>
                                  <a:lnTo>
                                    <a:pt x="55" y="67"/>
                                  </a:lnTo>
                                  <a:lnTo>
                                    <a:pt x="54" y="62"/>
                                  </a:lnTo>
                                  <a:lnTo>
                                    <a:pt x="51" y="58"/>
                                  </a:lnTo>
                                  <a:lnTo>
                                    <a:pt x="50" y="54"/>
                                  </a:lnTo>
                                  <a:lnTo>
                                    <a:pt x="47" y="52"/>
                                  </a:lnTo>
                                  <a:lnTo>
                                    <a:pt x="45" y="49"/>
                                  </a:lnTo>
                                  <a:lnTo>
                                    <a:pt x="41" y="48"/>
                                  </a:lnTo>
                                  <a:lnTo>
                                    <a:pt x="37" y="48"/>
                                  </a:lnTo>
                                  <a:lnTo>
                                    <a:pt x="34" y="48"/>
                                  </a:lnTo>
                                  <a:lnTo>
                                    <a:pt x="33" y="49"/>
                                  </a:lnTo>
                                  <a:lnTo>
                                    <a:pt x="30" y="51"/>
                                  </a:lnTo>
                                  <a:lnTo>
                                    <a:pt x="29" y="51"/>
                                  </a:lnTo>
                                  <a:lnTo>
                                    <a:pt x="28" y="53"/>
                                  </a:lnTo>
                                  <a:lnTo>
                                    <a:pt x="25" y="55"/>
                                  </a:lnTo>
                                  <a:lnTo>
                                    <a:pt x="24" y="58"/>
                                  </a:lnTo>
                                  <a:lnTo>
                                    <a:pt x="22" y="60"/>
                                  </a:lnTo>
                                  <a:lnTo>
                                    <a:pt x="22" y="62"/>
                                  </a:lnTo>
                                  <a:lnTo>
                                    <a:pt x="20" y="64"/>
                                  </a:lnTo>
                                  <a:lnTo>
                                    <a:pt x="19" y="66"/>
                                  </a:lnTo>
                                  <a:lnTo>
                                    <a:pt x="19" y="68"/>
                                  </a:lnTo>
                                  <a:lnTo>
                                    <a:pt x="18" y="69"/>
                                  </a:lnTo>
                                  <a:lnTo>
                                    <a:pt x="18" y="72"/>
                                  </a:lnTo>
                                  <a:lnTo>
                                    <a:pt x="16" y="74"/>
                                  </a:lnTo>
                                  <a:lnTo>
                                    <a:pt x="15" y="77"/>
                                  </a:lnTo>
                                  <a:lnTo>
                                    <a:pt x="15" y="81"/>
                                  </a:lnTo>
                                  <a:lnTo>
                                    <a:pt x="15" y="86"/>
                                  </a:lnTo>
                                  <a:lnTo>
                                    <a:pt x="14" y="90"/>
                                  </a:lnTo>
                                  <a:lnTo>
                                    <a:pt x="14"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266"/>
                          <wps:cNvSpPr>
                            <a:spLocks noEditPoints="1"/>
                          </wps:cNvSpPr>
                          <wps:spPr bwMode="auto">
                            <a:xfrm>
                              <a:off x="6172" y="9195"/>
                              <a:ext cx="73" cy="133"/>
                            </a:xfrm>
                            <a:custGeom>
                              <a:avLst/>
                              <a:gdLst>
                                <a:gd name="T0" fmla="*/ 47 w 73"/>
                                <a:gd name="T1" fmla="*/ 0 h 133"/>
                                <a:gd name="T2" fmla="*/ 53 w 73"/>
                                <a:gd name="T3" fmla="*/ 118 h 133"/>
                                <a:gd name="T4" fmla="*/ 41 w 73"/>
                                <a:gd name="T5" fmla="*/ 127 h 133"/>
                                <a:gd name="T6" fmla="*/ 32 w 73"/>
                                <a:gd name="T7" fmla="*/ 133 h 133"/>
                                <a:gd name="T8" fmla="*/ 18 w 73"/>
                                <a:gd name="T9" fmla="*/ 133 h 133"/>
                                <a:gd name="T10" fmla="*/ 8 w 73"/>
                                <a:gd name="T11" fmla="*/ 126 h 133"/>
                                <a:gd name="T12" fmla="*/ 0 w 73"/>
                                <a:gd name="T13" fmla="*/ 111 h 133"/>
                                <a:gd name="T14" fmla="*/ 1 w 73"/>
                                <a:gd name="T15" fmla="*/ 98 h 133"/>
                                <a:gd name="T16" fmla="*/ 4 w 73"/>
                                <a:gd name="T17" fmla="*/ 88 h 133"/>
                                <a:gd name="T18" fmla="*/ 9 w 73"/>
                                <a:gd name="T19" fmla="*/ 82 h 133"/>
                                <a:gd name="T20" fmla="*/ 19 w 73"/>
                                <a:gd name="T21" fmla="*/ 76 h 133"/>
                                <a:gd name="T22" fmla="*/ 32 w 73"/>
                                <a:gd name="T23" fmla="*/ 75 h 133"/>
                                <a:gd name="T24" fmla="*/ 40 w 73"/>
                                <a:gd name="T25" fmla="*/ 73 h 133"/>
                                <a:gd name="T26" fmla="*/ 47 w 73"/>
                                <a:gd name="T27" fmla="*/ 73 h 133"/>
                                <a:gd name="T28" fmla="*/ 54 w 73"/>
                                <a:gd name="T29" fmla="*/ 70 h 133"/>
                                <a:gd name="T30" fmla="*/ 58 w 73"/>
                                <a:gd name="T31" fmla="*/ 67 h 133"/>
                                <a:gd name="T32" fmla="*/ 59 w 73"/>
                                <a:gd name="T33" fmla="*/ 60 h 133"/>
                                <a:gd name="T34" fmla="*/ 56 w 73"/>
                                <a:gd name="T35" fmla="*/ 53 h 133"/>
                                <a:gd name="T36" fmla="*/ 50 w 73"/>
                                <a:gd name="T37" fmla="*/ 48 h 133"/>
                                <a:gd name="T38" fmla="*/ 38 w 73"/>
                                <a:gd name="T39" fmla="*/ 47 h 133"/>
                                <a:gd name="T40" fmla="*/ 29 w 73"/>
                                <a:gd name="T41" fmla="*/ 52 h 133"/>
                                <a:gd name="T42" fmla="*/ 23 w 73"/>
                                <a:gd name="T43" fmla="*/ 61 h 133"/>
                                <a:gd name="T44" fmla="*/ 8 w 73"/>
                                <a:gd name="T45" fmla="*/ 56 h 133"/>
                                <a:gd name="T46" fmla="*/ 19 w 73"/>
                                <a:gd name="T47" fmla="*/ 42 h 133"/>
                                <a:gd name="T48" fmla="*/ 36 w 73"/>
                                <a:gd name="T49" fmla="*/ 35 h 133"/>
                                <a:gd name="T50" fmla="*/ 56 w 73"/>
                                <a:gd name="T51" fmla="*/ 36 h 133"/>
                                <a:gd name="T52" fmla="*/ 69 w 73"/>
                                <a:gd name="T53" fmla="*/ 47 h 133"/>
                                <a:gd name="T54" fmla="*/ 73 w 73"/>
                                <a:gd name="T55" fmla="*/ 57 h 133"/>
                                <a:gd name="T56" fmla="*/ 72 w 73"/>
                                <a:gd name="T57" fmla="*/ 72 h 133"/>
                                <a:gd name="T58" fmla="*/ 64 w 73"/>
                                <a:gd name="T59" fmla="*/ 111 h 133"/>
                                <a:gd name="T60" fmla="*/ 64 w 73"/>
                                <a:gd name="T61" fmla="*/ 114 h 133"/>
                                <a:gd name="T62" fmla="*/ 64 w 73"/>
                                <a:gd name="T63" fmla="*/ 116 h 133"/>
                                <a:gd name="T64" fmla="*/ 64 w 73"/>
                                <a:gd name="T65" fmla="*/ 120 h 133"/>
                                <a:gd name="T66" fmla="*/ 65 w 73"/>
                                <a:gd name="T67" fmla="*/ 131 h 133"/>
                                <a:gd name="T68" fmla="*/ 54 w 73"/>
                                <a:gd name="T69" fmla="*/ 128 h 133"/>
                                <a:gd name="T70" fmla="*/ 53 w 73"/>
                                <a:gd name="T71" fmla="*/ 122 h 133"/>
                                <a:gd name="T72" fmla="*/ 50 w 73"/>
                                <a:gd name="T73" fmla="*/ 118 h 133"/>
                                <a:gd name="T74" fmla="*/ 54 w 73"/>
                                <a:gd name="T75" fmla="*/ 83 h 133"/>
                                <a:gd name="T76" fmla="*/ 40 w 73"/>
                                <a:gd name="T77" fmla="*/ 86 h 133"/>
                                <a:gd name="T78" fmla="*/ 32 w 73"/>
                                <a:gd name="T79" fmla="*/ 87 h 133"/>
                                <a:gd name="T80" fmla="*/ 27 w 73"/>
                                <a:gd name="T81" fmla="*/ 88 h 133"/>
                                <a:gd name="T82" fmla="*/ 22 w 73"/>
                                <a:gd name="T83" fmla="*/ 91 h 133"/>
                                <a:gd name="T84" fmla="*/ 17 w 73"/>
                                <a:gd name="T85" fmla="*/ 95 h 133"/>
                                <a:gd name="T86" fmla="*/ 14 w 73"/>
                                <a:gd name="T87" fmla="*/ 103 h 133"/>
                                <a:gd name="T88" fmla="*/ 15 w 73"/>
                                <a:gd name="T89" fmla="*/ 111 h 133"/>
                                <a:gd name="T90" fmla="*/ 19 w 73"/>
                                <a:gd name="T91" fmla="*/ 118 h 133"/>
                                <a:gd name="T92" fmla="*/ 29 w 73"/>
                                <a:gd name="T93" fmla="*/ 121 h 133"/>
                                <a:gd name="T94" fmla="*/ 35 w 73"/>
                                <a:gd name="T95" fmla="*/ 121 h 133"/>
                                <a:gd name="T96" fmla="*/ 38 w 73"/>
                                <a:gd name="T97" fmla="*/ 119 h 133"/>
                                <a:gd name="T98" fmla="*/ 44 w 73"/>
                                <a:gd name="T99" fmla="*/ 114 h 133"/>
                                <a:gd name="T100" fmla="*/ 50 w 73"/>
                                <a:gd name="T101" fmla="*/ 105 h 133"/>
                                <a:gd name="T102" fmla="*/ 55 w 73"/>
                                <a:gd name="T103" fmla="*/ 88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3" h="133">
                                  <a:moveTo>
                                    <a:pt x="47" y="23"/>
                                  </a:moveTo>
                                  <a:lnTo>
                                    <a:pt x="32" y="0"/>
                                  </a:lnTo>
                                  <a:lnTo>
                                    <a:pt x="47" y="0"/>
                                  </a:lnTo>
                                  <a:lnTo>
                                    <a:pt x="56" y="23"/>
                                  </a:lnTo>
                                  <a:lnTo>
                                    <a:pt x="47" y="23"/>
                                  </a:lnTo>
                                  <a:close/>
                                  <a:moveTo>
                                    <a:pt x="53" y="118"/>
                                  </a:moveTo>
                                  <a:lnTo>
                                    <a:pt x="49" y="121"/>
                                  </a:lnTo>
                                  <a:lnTo>
                                    <a:pt x="45" y="125"/>
                                  </a:lnTo>
                                  <a:lnTo>
                                    <a:pt x="41" y="127"/>
                                  </a:lnTo>
                                  <a:lnTo>
                                    <a:pt x="38" y="129"/>
                                  </a:lnTo>
                                  <a:lnTo>
                                    <a:pt x="36" y="132"/>
                                  </a:lnTo>
                                  <a:lnTo>
                                    <a:pt x="32" y="133"/>
                                  </a:lnTo>
                                  <a:lnTo>
                                    <a:pt x="28" y="133"/>
                                  </a:lnTo>
                                  <a:lnTo>
                                    <a:pt x="23" y="133"/>
                                  </a:lnTo>
                                  <a:lnTo>
                                    <a:pt x="18" y="133"/>
                                  </a:lnTo>
                                  <a:lnTo>
                                    <a:pt x="14" y="131"/>
                                  </a:lnTo>
                                  <a:lnTo>
                                    <a:pt x="10" y="129"/>
                                  </a:lnTo>
                                  <a:lnTo>
                                    <a:pt x="8" y="126"/>
                                  </a:lnTo>
                                  <a:lnTo>
                                    <a:pt x="4" y="121"/>
                                  </a:lnTo>
                                  <a:lnTo>
                                    <a:pt x="3" y="116"/>
                                  </a:lnTo>
                                  <a:lnTo>
                                    <a:pt x="0" y="111"/>
                                  </a:lnTo>
                                  <a:lnTo>
                                    <a:pt x="0" y="105"/>
                                  </a:lnTo>
                                  <a:lnTo>
                                    <a:pt x="0" y="101"/>
                                  </a:lnTo>
                                  <a:lnTo>
                                    <a:pt x="1" y="98"/>
                                  </a:lnTo>
                                  <a:lnTo>
                                    <a:pt x="1" y="94"/>
                                  </a:lnTo>
                                  <a:lnTo>
                                    <a:pt x="1" y="92"/>
                                  </a:lnTo>
                                  <a:lnTo>
                                    <a:pt x="4" y="88"/>
                                  </a:lnTo>
                                  <a:lnTo>
                                    <a:pt x="5" y="86"/>
                                  </a:lnTo>
                                  <a:lnTo>
                                    <a:pt x="8" y="83"/>
                                  </a:lnTo>
                                  <a:lnTo>
                                    <a:pt x="9" y="82"/>
                                  </a:lnTo>
                                  <a:lnTo>
                                    <a:pt x="12" y="80"/>
                                  </a:lnTo>
                                  <a:lnTo>
                                    <a:pt x="15" y="78"/>
                                  </a:lnTo>
                                  <a:lnTo>
                                    <a:pt x="19" y="76"/>
                                  </a:lnTo>
                                  <a:lnTo>
                                    <a:pt x="23" y="75"/>
                                  </a:lnTo>
                                  <a:lnTo>
                                    <a:pt x="29" y="75"/>
                                  </a:lnTo>
                                  <a:lnTo>
                                    <a:pt x="32" y="75"/>
                                  </a:lnTo>
                                  <a:lnTo>
                                    <a:pt x="35" y="74"/>
                                  </a:lnTo>
                                  <a:lnTo>
                                    <a:pt x="37" y="73"/>
                                  </a:lnTo>
                                  <a:lnTo>
                                    <a:pt x="40" y="73"/>
                                  </a:lnTo>
                                  <a:lnTo>
                                    <a:pt x="42" y="73"/>
                                  </a:lnTo>
                                  <a:lnTo>
                                    <a:pt x="45" y="73"/>
                                  </a:lnTo>
                                  <a:lnTo>
                                    <a:pt x="47" y="73"/>
                                  </a:lnTo>
                                  <a:lnTo>
                                    <a:pt x="50" y="73"/>
                                  </a:lnTo>
                                  <a:lnTo>
                                    <a:pt x="51" y="73"/>
                                  </a:lnTo>
                                  <a:lnTo>
                                    <a:pt x="54" y="70"/>
                                  </a:lnTo>
                                  <a:lnTo>
                                    <a:pt x="55" y="69"/>
                                  </a:lnTo>
                                  <a:lnTo>
                                    <a:pt x="56" y="69"/>
                                  </a:lnTo>
                                  <a:lnTo>
                                    <a:pt x="58" y="67"/>
                                  </a:lnTo>
                                  <a:lnTo>
                                    <a:pt x="58" y="65"/>
                                  </a:lnTo>
                                  <a:lnTo>
                                    <a:pt x="59" y="61"/>
                                  </a:lnTo>
                                  <a:lnTo>
                                    <a:pt x="59" y="60"/>
                                  </a:lnTo>
                                  <a:lnTo>
                                    <a:pt x="59" y="57"/>
                                  </a:lnTo>
                                  <a:lnTo>
                                    <a:pt x="58" y="55"/>
                                  </a:lnTo>
                                  <a:lnTo>
                                    <a:pt x="56" y="53"/>
                                  </a:lnTo>
                                  <a:lnTo>
                                    <a:pt x="55" y="52"/>
                                  </a:lnTo>
                                  <a:lnTo>
                                    <a:pt x="53" y="49"/>
                                  </a:lnTo>
                                  <a:lnTo>
                                    <a:pt x="50" y="48"/>
                                  </a:lnTo>
                                  <a:lnTo>
                                    <a:pt x="46" y="47"/>
                                  </a:lnTo>
                                  <a:lnTo>
                                    <a:pt x="42" y="47"/>
                                  </a:lnTo>
                                  <a:lnTo>
                                    <a:pt x="38" y="47"/>
                                  </a:lnTo>
                                  <a:lnTo>
                                    <a:pt x="35" y="48"/>
                                  </a:lnTo>
                                  <a:lnTo>
                                    <a:pt x="32" y="50"/>
                                  </a:lnTo>
                                  <a:lnTo>
                                    <a:pt x="29" y="52"/>
                                  </a:lnTo>
                                  <a:lnTo>
                                    <a:pt x="27" y="54"/>
                                  </a:lnTo>
                                  <a:lnTo>
                                    <a:pt x="24" y="57"/>
                                  </a:lnTo>
                                  <a:lnTo>
                                    <a:pt x="23" y="61"/>
                                  </a:lnTo>
                                  <a:lnTo>
                                    <a:pt x="20" y="66"/>
                                  </a:lnTo>
                                  <a:lnTo>
                                    <a:pt x="6" y="63"/>
                                  </a:lnTo>
                                  <a:lnTo>
                                    <a:pt x="8" y="56"/>
                                  </a:lnTo>
                                  <a:lnTo>
                                    <a:pt x="12" y="50"/>
                                  </a:lnTo>
                                  <a:lnTo>
                                    <a:pt x="14" y="46"/>
                                  </a:lnTo>
                                  <a:lnTo>
                                    <a:pt x="19" y="42"/>
                                  </a:lnTo>
                                  <a:lnTo>
                                    <a:pt x="24" y="39"/>
                                  </a:lnTo>
                                  <a:lnTo>
                                    <a:pt x="29" y="36"/>
                                  </a:lnTo>
                                  <a:lnTo>
                                    <a:pt x="36" y="35"/>
                                  </a:lnTo>
                                  <a:lnTo>
                                    <a:pt x="44" y="34"/>
                                  </a:lnTo>
                                  <a:lnTo>
                                    <a:pt x="50" y="34"/>
                                  </a:lnTo>
                                  <a:lnTo>
                                    <a:pt x="56" y="36"/>
                                  </a:lnTo>
                                  <a:lnTo>
                                    <a:pt x="61" y="39"/>
                                  </a:lnTo>
                                  <a:lnTo>
                                    <a:pt x="67" y="43"/>
                                  </a:lnTo>
                                  <a:lnTo>
                                    <a:pt x="69" y="47"/>
                                  </a:lnTo>
                                  <a:lnTo>
                                    <a:pt x="72" y="50"/>
                                  </a:lnTo>
                                  <a:lnTo>
                                    <a:pt x="73" y="54"/>
                                  </a:lnTo>
                                  <a:lnTo>
                                    <a:pt x="73" y="57"/>
                                  </a:lnTo>
                                  <a:lnTo>
                                    <a:pt x="73" y="62"/>
                                  </a:lnTo>
                                  <a:lnTo>
                                    <a:pt x="72" y="67"/>
                                  </a:lnTo>
                                  <a:lnTo>
                                    <a:pt x="72" y="72"/>
                                  </a:lnTo>
                                  <a:lnTo>
                                    <a:pt x="70" y="76"/>
                                  </a:lnTo>
                                  <a:lnTo>
                                    <a:pt x="67" y="99"/>
                                  </a:lnTo>
                                  <a:lnTo>
                                    <a:pt x="64" y="111"/>
                                  </a:lnTo>
                                  <a:lnTo>
                                    <a:pt x="64" y="112"/>
                                  </a:lnTo>
                                  <a:lnTo>
                                    <a:pt x="64" y="113"/>
                                  </a:lnTo>
                                  <a:lnTo>
                                    <a:pt x="64" y="114"/>
                                  </a:lnTo>
                                  <a:lnTo>
                                    <a:pt x="64" y="115"/>
                                  </a:lnTo>
                                  <a:lnTo>
                                    <a:pt x="64" y="116"/>
                                  </a:lnTo>
                                  <a:lnTo>
                                    <a:pt x="64" y="118"/>
                                  </a:lnTo>
                                  <a:lnTo>
                                    <a:pt x="64" y="119"/>
                                  </a:lnTo>
                                  <a:lnTo>
                                    <a:pt x="64" y="120"/>
                                  </a:lnTo>
                                  <a:lnTo>
                                    <a:pt x="65" y="124"/>
                                  </a:lnTo>
                                  <a:lnTo>
                                    <a:pt x="65" y="127"/>
                                  </a:lnTo>
                                  <a:lnTo>
                                    <a:pt x="65" y="131"/>
                                  </a:lnTo>
                                  <a:lnTo>
                                    <a:pt x="54" y="131"/>
                                  </a:lnTo>
                                  <a:lnTo>
                                    <a:pt x="54" y="129"/>
                                  </a:lnTo>
                                  <a:lnTo>
                                    <a:pt x="54" y="128"/>
                                  </a:lnTo>
                                  <a:lnTo>
                                    <a:pt x="53" y="126"/>
                                  </a:lnTo>
                                  <a:lnTo>
                                    <a:pt x="53" y="124"/>
                                  </a:lnTo>
                                  <a:lnTo>
                                    <a:pt x="53" y="122"/>
                                  </a:lnTo>
                                  <a:lnTo>
                                    <a:pt x="51" y="121"/>
                                  </a:lnTo>
                                  <a:lnTo>
                                    <a:pt x="51" y="120"/>
                                  </a:lnTo>
                                  <a:lnTo>
                                    <a:pt x="50" y="118"/>
                                  </a:lnTo>
                                  <a:lnTo>
                                    <a:pt x="53" y="118"/>
                                  </a:lnTo>
                                  <a:close/>
                                  <a:moveTo>
                                    <a:pt x="58" y="82"/>
                                  </a:moveTo>
                                  <a:lnTo>
                                    <a:pt x="54" y="83"/>
                                  </a:lnTo>
                                  <a:lnTo>
                                    <a:pt x="50" y="85"/>
                                  </a:lnTo>
                                  <a:lnTo>
                                    <a:pt x="47" y="85"/>
                                  </a:lnTo>
                                  <a:lnTo>
                                    <a:pt x="40" y="86"/>
                                  </a:lnTo>
                                  <a:lnTo>
                                    <a:pt x="37" y="87"/>
                                  </a:lnTo>
                                  <a:lnTo>
                                    <a:pt x="35" y="87"/>
                                  </a:lnTo>
                                  <a:lnTo>
                                    <a:pt x="32" y="87"/>
                                  </a:lnTo>
                                  <a:lnTo>
                                    <a:pt x="29" y="87"/>
                                  </a:lnTo>
                                  <a:lnTo>
                                    <a:pt x="28" y="87"/>
                                  </a:lnTo>
                                  <a:lnTo>
                                    <a:pt x="27" y="88"/>
                                  </a:lnTo>
                                  <a:lnTo>
                                    <a:pt x="24" y="89"/>
                                  </a:lnTo>
                                  <a:lnTo>
                                    <a:pt x="23" y="89"/>
                                  </a:lnTo>
                                  <a:lnTo>
                                    <a:pt x="22" y="91"/>
                                  </a:lnTo>
                                  <a:lnTo>
                                    <a:pt x="19" y="92"/>
                                  </a:lnTo>
                                  <a:lnTo>
                                    <a:pt x="18" y="94"/>
                                  </a:lnTo>
                                  <a:lnTo>
                                    <a:pt x="17" y="95"/>
                                  </a:lnTo>
                                  <a:lnTo>
                                    <a:pt x="15" y="98"/>
                                  </a:lnTo>
                                  <a:lnTo>
                                    <a:pt x="15" y="101"/>
                                  </a:lnTo>
                                  <a:lnTo>
                                    <a:pt x="14" y="103"/>
                                  </a:lnTo>
                                  <a:lnTo>
                                    <a:pt x="14" y="105"/>
                                  </a:lnTo>
                                  <a:lnTo>
                                    <a:pt x="14" y="108"/>
                                  </a:lnTo>
                                  <a:lnTo>
                                    <a:pt x="15" y="111"/>
                                  </a:lnTo>
                                  <a:lnTo>
                                    <a:pt x="17" y="114"/>
                                  </a:lnTo>
                                  <a:lnTo>
                                    <a:pt x="18" y="116"/>
                                  </a:lnTo>
                                  <a:lnTo>
                                    <a:pt x="19" y="118"/>
                                  </a:lnTo>
                                  <a:lnTo>
                                    <a:pt x="22" y="119"/>
                                  </a:lnTo>
                                  <a:lnTo>
                                    <a:pt x="26" y="121"/>
                                  </a:lnTo>
                                  <a:lnTo>
                                    <a:pt x="29" y="121"/>
                                  </a:lnTo>
                                  <a:lnTo>
                                    <a:pt x="31" y="121"/>
                                  </a:lnTo>
                                  <a:lnTo>
                                    <a:pt x="32" y="121"/>
                                  </a:lnTo>
                                  <a:lnTo>
                                    <a:pt x="35" y="121"/>
                                  </a:lnTo>
                                  <a:lnTo>
                                    <a:pt x="36" y="121"/>
                                  </a:lnTo>
                                  <a:lnTo>
                                    <a:pt x="37" y="121"/>
                                  </a:lnTo>
                                  <a:lnTo>
                                    <a:pt x="38" y="119"/>
                                  </a:lnTo>
                                  <a:lnTo>
                                    <a:pt x="40" y="118"/>
                                  </a:lnTo>
                                  <a:lnTo>
                                    <a:pt x="41" y="116"/>
                                  </a:lnTo>
                                  <a:lnTo>
                                    <a:pt x="44" y="114"/>
                                  </a:lnTo>
                                  <a:lnTo>
                                    <a:pt x="46" y="112"/>
                                  </a:lnTo>
                                  <a:lnTo>
                                    <a:pt x="47" y="108"/>
                                  </a:lnTo>
                                  <a:lnTo>
                                    <a:pt x="50" y="105"/>
                                  </a:lnTo>
                                  <a:lnTo>
                                    <a:pt x="51" y="100"/>
                                  </a:lnTo>
                                  <a:lnTo>
                                    <a:pt x="53" y="94"/>
                                  </a:lnTo>
                                  <a:lnTo>
                                    <a:pt x="55" y="88"/>
                                  </a:lnTo>
                                  <a:lnTo>
                                    <a:pt x="58"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267"/>
                          <wps:cNvSpPr>
                            <a:spLocks noEditPoints="1"/>
                          </wps:cNvSpPr>
                          <wps:spPr bwMode="auto">
                            <a:xfrm>
                              <a:off x="6254" y="9193"/>
                              <a:ext cx="35" cy="134"/>
                            </a:xfrm>
                            <a:custGeom>
                              <a:avLst/>
                              <a:gdLst>
                                <a:gd name="T0" fmla="*/ 18 w 35"/>
                                <a:gd name="T1" fmla="*/ 18 h 134"/>
                                <a:gd name="T2" fmla="*/ 20 w 35"/>
                                <a:gd name="T3" fmla="*/ 0 h 134"/>
                                <a:gd name="T4" fmla="*/ 35 w 35"/>
                                <a:gd name="T5" fmla="*/ 0 h 134"/>
                                <a:gd name="T6" fmla="*/ 32 w 35"/>
                                <a:gd name="T7" fmla="*/ 19 h 134"/>
                                <a:gd name="T8" fmla="*/ 18 w 35"/>
                                <a:gd name="T9" fmla="*/ 18 h 134"/>
                                <a:gd name="T10" fmla="*/ 0 w 35"/>
                                <a:gd name="T11" fmla="*/ 133 h 134"/>
                                <a:gd name="T12" fmla="*/ 14 w 35"/>
                                <a:gd name="T13" fmla="*/ 37 h 134"/>
                                <a:gd name="T14" fmla="*/ 28 w 35"/>
                                <a:gd name="T15" fmla="*/ 38 h 134"/>
                                <a:gd name="T16" fmla="*/ 13 w 35"/>
                                <a:gd name="T17" fmla="*/ 134 h 134"/>
                                <a:gd name="T18" fmla="*/ 0 w 35"/>
                                <a:gd name="T19" fmla="*/ 13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134">
                                  <a:moveTo>
                                    <a:pt x="18" y="18"/>
                                  </a:moveTo>
                                  <a:lnTo>
                                    <a:pt x="20" y="0"/>
                                  </a:lnTo>
                                  <a:lnTo>
                                    <a:pt x="35" y="0"/>
                                  </a:lnTo>
                                  <a:lnTo>
                                    <a:pt x="32" y="19"/>
                                  </a:lnTo>
                                  <a:lnTo>
                                    <a:pt x="18" y="18"/>
                                  </a:lnTo>
                                  <a:close/>
                                  <a:moveTo>
                                    <a:pt x="0" y="133"/>
                                  </a:moveTo>
                                  <a:lnTo>
                                    <a:pt x="14" y="37"/>
                                  </a:lnTo>
                                  <a:lnTo>
                                    <a:pt x="28" y="38"/>
                                  </a:lnTo>
                                  <a:lnTo>
                                    <a:pt x="13" y="134"/>
                                  </a:lnTo>
                                  <a:lnTo>
                                    <a:pt x="0"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7" name="Freeform 268"/>
                          <wps:cNvSpPr>
                            <a:spLocks/>
                          </wps:cNvSpPr>
                          <wps:spPr bwMode="auto">
                            <a:xfrm>
                              <a:off x="6332" y="9193"/>
                              <a:ext cx="38" cy="133"/>
                            </a:xfrm>
                            <a:custGeom>
                              <a:avLst/>
                              <a:gdLst>
                                <a:gd name="T0" fmla="*/ 30 w 38"/>
                                <a:gd name="T1" fmla="*/ 117 h 133"/>
                                <a:gd name="T2" fmla="*/ 27 w 38"/>
                                <a:gd name="T3" fmla="*/ 133 h 133"/>
                                <a:gd name="T4" fmla="*/ 24 w 38"/>
                                <a:gd name="T5" fmla="*/ 133 h 133"/>
                                <a:gd name="T6" fmla="*/ 22 w 38"/>
                                <a:gd name="T7" fmla="*/ 133 h 133"/>
                                <a:gd name="T8" fmla="*/ 19 w 38"/>
                                <a:gd name="T9" fmla="*/ 133 h 133"/>
                                <a:gd name="T10" fmla="*/ 17 w 38"/>
                                <a:gd name="T11" fmla="*/ 133 h 133"/>
                                <a:gd name="T12" fmla="*/ 14 w 38"/>
                                <a:gd name="T13" fmla="*/ 133 h 133"/>
                                <a:gd name="T14" fmla="*/ 10 w 38"/>
                                <a:gd name="T15" fmla="*/ 131 h 133"/>
                                <a:gd name="T16" fmla="*/ 8 w 38"/>
                                <a:gd name="T17" fmla="*/ 130 h 133"/>
                                <a:gd name="T18" fmla="*/ 5 w 38"/>
                                <a:gd name="T19" fmla="*/ 129 h 133"/>
                                <a:gd name="T20" fmla="*/ 3 w 38"/>
                                <a:gd name="T21" fmla="*/ 127 h 133"/>
                                <a:gd name="T22" fmla="*/ 1 w 38"/>
                                <a:gd name="T23" fmla="*/ 124 h 133"/>
                                <a:gd name="T24" fmla="*/ 0 w 38"/>
                                <a:gd name="T25" fmla="*/ 122 h 133"/>
                                <a:gd name="T26" fmla="*/ 0 w 38"/>
                                <a:gd name="T27" fmla="*/ 120 h 133"/>
                                <a:gd name="T28" fmla="*/ 0 w 38"/>
                                <a:gd name="T29" fmla="*/ 118 h 133"/>
                                <a:gd name="T30" fmla="*/ 1 w 38"/>
                                <a:gd name="T31" fmla="*/ 117 h 133"/>
                                <a:gd name="T32" fmla="*/ 1 w 38"/>
                                <a:gd name="T33" fmla="*/ 115 h 133"/>
                                <a:gd name="T34" fmla="*/ 1 w 38"/>
                                <a:gd name="T35" fmla="*/ 113 h 133"/>
                                <a:gd name="T36" fmla="*/ 1 w 38"/>
                                <a:gd name="T37" fmla="*/ 103 h 133"/>
                                <a:gd name="T38" fmla="*/ 10 w 38"/>
                                <a:gd name="T39" fmla="*/ 49 h 133"/>
                                <a:gd name="T40" fmla="*/ 1 w 38"/>
                                <a:gd name="T41" fmla="*/ 49 h 133"/>
                                <a:gd name="T42" fmla="*/ 3 w 38"/>
                                <a:gd name="T43" fmla="*/ 36 h 133"/>
                                <a:gd name="T44" fmla="*/ 13 w 38"/>
                                <a:gd name="T45" fmla="*/ 36 h 133"/>
                                <a:gd name="T46" fmla="*/ 17 w 38"/>
                                <a:gd name="T47" fmla="*/ 12 h 133"/>
                                <a:gd name="T48" fmla="*/ 32 w 38"/>
                                <a:gd name="T49" fmla="*/ 0 h 133"/>
                                <a:gd name="T50" fmla="*/ 27 w 38"/>
                                <a:gd name="T51" fmla="*/ 37 h 133"/>
                                <a:gd name="T52" fmla="*/ 38 w 38"/>
                                <a:gd name="T53" fmla="*/ 35 h 133"/>
                                <a:gd name="T54" fmla="*/ 37 w 38"/>
                                <a:gd name="T55" fmla="*/ 48 h 133"/>
                                <a:gd name="T56" fmla="*/ 26 w 38"/>
                                <a:gd name="T57" fmla="*/ 49 h 133"/>
                                <a:gd name="T58" fmla="*/ 17 w 38"/>
                                <a:gd name="T59" fmla="*/ 101 h 133"/>
                                <a:gd name="T60" fmla="*/ 17 w 38"/>
                                <a:gd name="T61" fmla="*/ 105 h 133"/>
                                <a:gd name="T62" fmla="*/ 17 w 38"/>
                                <a:gd name="T63" fmla="*/ 110 h 133"/>
                                <a:gd name="T64" fmla="*/ 15 w 38"/>
                                <a:gd name="T65" fmla="*/ 113 h 133"/>
                                <a:gd name="T66" fmla="*/ 15 w 38"/>
                                <a:gd name="T67" fmla="*/ 114 h 133"/>
                                <a:gd name="T68" fmla="*/ 15 w 38"/>
                                <a:gd name="T69" fmla="*/ 115 h 133"/>
                                <a:gd name="T70" fmla="*/ 17 w 38"/>
                                <a:gd name="T71" fmla="*/ 116 h 133"/>
                                <a:gd name="T72" fmla="*/ 17 w 38"/>
                                <a:gd name="T73" fmla="*/ 118 h 133"/>
                                <a:gd name="T74" fmla="*/ 17 w 38"/>
                                <a:gd name="T75" fmla="*/ 120 h 133"/>
                                <a:gd name="T76" fmla="*/ 17 w 38"/>
                                <a:gd name="T77" fmla="*/ 120 h 133"/>
                                <a:gd name="T78" fmla="*/ 18 w 38"/>
                                <a:gd name="T79" fmla="*/ 120 h 133"/>
                                <a:gd name="T80" fmla="*/ 19 w 38"/>
                                <a:gd name="T81" fmla="*/ 121 h 133"/>
                                <a:gd name="T82" fmla="*/ 21 w 38"/>
                                <a:gd name="T83" fmla="*/ 121 h 133"/>
                                <a:gd name="T84" fmla="*/ 23 w 38"/>
                                <a:gd name="T85" fmla="*/ 121 h 133"/>
                                <a:gd name="T86" fmla="*/ 24 w 38"/>
                                <a:gd name="T87" fmla="*/ 120 h 133"/>
                                <a:gd name="T88" fmla="*/ 27 w 38"/>
                                <a:gd name="T89" fmla="*/ 118 h 133"/>
                                <a:gd name="T90" fmla="*/ 30 w 38"/>
                                <a:gd name="T91" fmla="*/ 117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 h="133">
                                  <a:moveTo>
                                    <a:pt x="30" y="117"/>
                                  </a:moveTo>
                                  <a:lnTo>
                                    <a:pt x="27" y="133"/>
                                  </a:lnTo>
                                  <a:lnTo>
                                    <a:pt x="24" y="133"/>
                                  </a:lnTo>
                                  <a:lnTo>
                                    <a:pt x="22" y="133"/>
                                  </a:lnTo>
                                  <a:lnTo>
                                    <a:pt x="19" y="133"/>
                                  </a:lnTo>
                                  <a:lnTo>
                                    <a:pt x="17" y="133"/>
                                  </a:lnTo>
                                  <a:lnTo>
                                    <a:pt x="14" y="133"/>
                                  </a:lnTo>
                                  <a:lnTo>
                                    <a:pt x="10" y="131"/>
                                  </a:lnTo>
                                  <a:lnTo>
                                    <a:pt x="8" y="130"/>
                                  </a:lnTo>
                                  <a:lnTo>
                                    <a:pt x="5" y="129"/>
                                  </a:lnTo>
                                  <a:lnTo>
                                    <a:pt x="3" y="127"/>
                                  </a:lnTo>
                                  <a:lnTo>
                                    <a:pt x="1" y="124"/>
                                  </a:lnTo>
                                  <a:lnTo>
                                    <a:pt x="0" y="122"/>
                                  </a:lnTo>
                                  <a:lnTo>
                                    <a:pt x="0" y="120"/>
                                  </a:lnTo>
                                  <a:lnTo>
                                    <a:pt x="0" y="118"/>
                                  </a:lnTo>
                                  <a:lnTo>
                                    <a:pt x="1" y="117"/>
                                  </a:lnTo>
                                  <a:lnTo>
                                    <a:pt x="1" y="115"/>
                                  </a:lnTo>
                                  <a:lnTo>
                                    <a:pt x="1" y="113"/>
                                  </a:lnTo>
                                  <a:lnTo>
                                    <a:pt x="1" y="103"/>
                                  </a:lnTo>
                                  <a:lnTo>
                                    <a:pt x="10" y="49"/>
                                  </a:lnTo>
                                  <a:lnTo>
                                    <a:pt x="1" y="49"/>
                                  </a:lnTo>
                                  <a:lnTo>
                                    <a:pt x="3" y="36"/>
                                  </a:lnTo>
                                  <a:lnTo>
                                    <a:pt x="13" y="36"/>
                                  </a:lnTo>
                                  <a:lnTo>
                                    <a:pt x="17" y="12"/>
                                  </a:lnTo>
                                  <a:lnTo>
                                    <a:pt x="32" y="0"/>
                                  </a:lnTo>
                                  <a:lnTo>
                                    <a:pt x="27" y="37"/>
                                  </a:lnTo>
                                  <a:lnTo>
                                    <a:pt x="38" y="35"/>
                                  </a:lnTo>
                                  <a:lnTo>
                                    <a:pt x="37" y="48"/>
                                  </a:lnTo>
                                  <a:lnTo>
                                    <a:pt x="26" y="49"/>
                                  </a:lnTo>
                                  <a:lnTo>
                                    <a:pt x="17" y="101"/>
                                  </a:lnTo>
                                  <a:lnTo>
                                    <a:pt x="17" y="105"/>
                                  </a:lnTo>
                                  <a:lnTo>
                                    <a:pt x="17" y="110"/>
                                  </a:lnTo>
                                  <a:lnTo>
                                    <a:pt x="15" y="113"/>
                                  </a:lnTo>
                                  <a:lnTo>
                                    <a:pt x="15" y="114"/>
                                  </a:lnTo>
                                  <a:lnTo>
                                    <a:pt x="15" y="115"/>
                                  </a:lnTo>
                                  <a:lnTo>
                                    <a:pt x="17" y="116"/>
                                  </a:lnTo>
                                  <a:lnTo>
                                    <a:pt x="17" y="118"/>
                                  </a:lnTo>
                                  <a:lnTo>
                                    <a:pt x="17" y="120"/>
                                  </a:lnTo>
                                  <a:lnTo>
                                    <a:pt x="18" y="120"/>
                                  </a:lnTo>
                                  <a:lnTo>
                                    <a:pt x="19" y="121"/>
                                  </a:lnTo>
                                  <a:lnTo>
                                    <a:pt x="21" y="121"/>
                                  </a:lnTo>
                                  <a:lnTo>
                                    <a:pt x="23" y="121"/>
                                  </a:lnTo>
                                  <a:lnTo>
                                    <a:pt x="24" y="120"/>
                                  </a:lnTo>
                                  <a:lnTo>
                                    <a:pt x="27" y="118"/>
                                  </a:lnTo>
                                  <a:lnTo>
                                    <a:pt x="30"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269"/>
                          <wps:cNvSpPr>
                            <a:spLocks noEditPoints="1"/>
                          </wps:cNvSpPr>
                          <wps:spPr bwMode="auto">
                            <a:xfrm>
                              <a:off x="6372" y="9197"/>
                              <a:ext cx="42" cy="129"/>
                            </a:xfrm>
                            <a:custGeom>
                              <a:avLst/>
                              <a:gdLst>
                                <a:gd name="T0" fmla="*/ 0 w 42"/>
                                <a:gd name="T1" fmla="*/ 127 h 129"/>
                                <a:gd name="T2" fmla="*/ 14 w 42"/>
                                <a:gd name="T3" fmla="*/ 32 h 129"/>
                                <a:gd name="T4" fmla="*/ 28 w 42"/>
                                <a:gd name="T5" fmla="*/ 33 h 129"/>
                                <a:gd name="T6" fmla="*/ 13 w 42"/>
                                <a:gd name="T7" fmla="*/ 129 h 129"/>
                                <a:gd name="T8" fmla="*/ 0 w 42"/>
                                <a:gd name="T9" fmla="*/ 127 h 129"/>
                                <a:gd name="T10" fmla="*/ 11 w 42"/>
                                <a:gd name="T11" fmla="*/ 20 h 129"/>
                                <a:gd name="T12" fmla="*/ 25 w 42"/>
                                <a:gd name="T13" fmla="*/ 0 h 129"/>
                                <a:gd name="T14" fmla="*/ 42 w 42"/>
                                <a:gd name="T15" fmla="*/ 0 h 129"/>
                                <a:gd name="T16" fmla="*/ 20 w 42"/>
                                <a:gd name="T17" fmla="*/ 20 h 129"/>
                                <a:gd name="T18" fmla="*/ 11 w 42"/>
                                <a:gd name="T19" fmla="*/ 2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29">
                                  <a:moveTo>
                                    <a:pt x="0" y="127"/>
                                  </a:moveTo>
                                  <a:lnTo>
                                    <a:pt x="14" y="32"/>
                                  </a:lnTo>
                                  <a:lnTo>
                                    <a:pt x="28" y="33"/>
                                  </a:lnTo>
                                  <a:lnTo>
                                    <a:pt x="13" y="129"/>
                                  </a:lnTo>
                                  <a:lnTo>
                                    <a:pt x="0" y="127"/>
                                  </a:lnTo>
                                  <a:close/>
                                  <a:moveTo>
                                    <a:pt x="11" y="20"/>
                                  </a:moveTo>
                                  <a:lnTo>
                                    <a:pt x="25" y="0"/>
                                  </a:lnTo>
                                  <a:lnTo>
                                    <a:pt x="42" y="0"/>
                                  </a:lnTo>
                                  <a:lnTo>
                                    <a:pt x="20" y="20"/>
                                  </a:lnTo>
                                  <a:lnTo>
                                    <a:pt x="1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 name="Freeform 270"/>
                          <wps:cNvSpPr>
                            <a:spLocks/>
                          </wps:cNvSpPr>
                          <wps:spPr bwMode="auto">
                            <a:xfrm>
                              <a:off x="6406" y="9226"/>
                              <a:ext cx="75" cy="100"/>
                            </a:xfrm>
                            <a:custGeom>
                              <a:avLst/>
                              <a:gdLst>
                                <a:gd name="T0" fmla="*/ 0 w 75"/>
                                <a:gd name="T1" fmla="*/ 98 h 100"/>
                                <a:gd name="T2" fmla="*/ 14 w 75"/>
                                <a:gd name="T3" fmla="*/ 4 h 100"/>
                                <a:gd name="T4" fmla="*/ 27 w 75"/>
                                <a:gd name="T5" fmla="*/ 4 h 100"/>
                                <a:gd name="T6" fmla="*/ 25 w 75"/>
                                <a:gd name="T7" fmla="*/ 21 h 100"/>
                                <a:gd name="T8" fmla="*/ 29 w 75"/>
                                <a:gd name="T9" fmla="*/ 16 h 100"/>
                                <a:gd name="T10" fmla="*/ 32 w 75"/>
                                <a:gd name="T11" fmla="*/ 11 h 100"/>
                                <a:gd name="T12" fmla="*/ 36 w 75"/>
                                <a:gd name="T13" fmla="*/ 8 h 100"/>
                                <a:gd name="T14" fmla="*/ 39 w 75"/>
                                <a:gd name="T15" fmla="*/ 5 h 100"/>
                                <a:gd name="T16" fmla="*/ 43 w 75"/>
                                <a:gd name="T17" fmla="*/ 4 h 100"/>
                                <a:gd name="T18" fmla="*/ 46 w 75"/>
                                <a:gd name="T19" fmla="*/ 3 h 100"/>
                                <a:gd name="T20" fmla="*/ 50 w 75"/>
                                <a:gd name="T21" fmla="*/ 0 h 100"/>
                                <a:gd name="T22" fmla="*/ 54 w 75"/>
                                <a:gd name="T23" fmla="*/ 0 h 100"/>
                                <a:gd name="T24" fmla="*/ 58 w 75"/>
                                <a:gd name="T25" fmla="*/ 0 h 100"/>
                                <a:gd name="T26" fmla="*/ 62 w 75"/>
                                <a:gd name="T27" fmla="*/ 2 h 100"/>
                                <a:gd name="T28" fmla="*/ 66 w 75"/>
                                <a:gd name="T29" fmla="*/ 4 h 100"/>
                                <a:gd name="T30" fmla="*/ 70 w 75"/>
                                <a:gd name="T31" fmla="*/ 6 h 100"/>
                                <a:gd name="T32" fmla="*/ 71 w 75"/>
                                <a:gd name="T33" fmla="*/ 10 h 100"/>
                                <a:gd name="T34" fmla="*/ 73 w 75"/>
                                <a:gd name="T35" fmla="*/ 13 h 100"/>
                                <a:gd name="T36" fmla="*/ 75 w 75"/>
                                <a:gd name="T37" fmla="*/ 18 h 100"/>
                                <a:gd name="T38" fmla="*/ 75 w 75"/>
                                <a:gd name="T39" fmla="*/ 23 h 100"/>
                                <a:gd name="T40" fmla="*/ 75 w 75"/>
                                <a:gd name="T41" fmla="*/ 24 h 100"/>
                                <a:gd name="T42" fmla="*/ 75 w 75"/>
                                <a:gd name="T43" fmla="*/ 26 h 100"/>
                                <a:gd name="T44" fmla="*/ 75 w 75"/>
                                <a:gd name="T45" fmla="*/ 28 h 100"/>
                                <a:gd name="T46" fmla="*/ 75 w 75"/>
                                <a:gd name="T47" fmla="*/ 30 h 100"/>
                                <a:gd name="T48" fmla="*/ 75 w 75"/>
                                <a:gd name="T49" fmla="*/ 31 h 100"/>
                                <a:gd name="T50" fmla="*/ 75 w 75"/>
                                <a:gd name="T51" fmla="*/ 34 h 100"/>
                                <a:gd name="T52" fmla="*/ 73 w 75"/>
                                <a:gd name="T53" fmla="*/ 35 h 100"/>
                                <a:gd name="T54" fmla="*/ 73 w 75"/>
                                <a:gd name="T55" fmla="*/ 36 h 100"/>
                                <a:gd name="T56" fmla="*/ 73 w 75"/>
                                <a:gd name="T57" fmla="*/ 36 h 100"/>
                                <a:gd name="T58" fmla="*/ 73 w 75"/>
                                <a:gd name="T59" fmla="*/ 38 h 100"/>
                                <a:gd name="T60" fmla="*/ 72 w 75"/>
                                <a:gd name="T61" fmla="*/ 39 h 100"/>
                                <a:gd name="T62" fmla="*/ 72 w 75"/>
                                <a:gd name="T63" fmla="*/ 41 h 100"/>
                                <a:gd name="T64" fmla="*/ 63 w 75"/>
                                <a:gd name="T65" fmla="*/ 98 h 100"/>
                                <a:gd name="T66" fmla="*/ 48 w 75"/>
                                <a:gd name="T67" fmla="*/ 97 h 100"/>
                                <a:gd name="T68" fmla="*/ 58 w 75"/>
                                <a:gd name="T69" fmla="*/ 38 h 100"/>
                                <a:gd name="T70" fmla="*/ 59 w 75"/>
                                <a:gd name="T71" fmla="*/ 35 h 100"/>
                                <a:gd name="T72" fmla="*/ 59 w 75"/>
                                <a:gd name="T73" fmla="*/ 31 h 100"/>
                                <a:gd name="T74" fmla="*/ 61 w 75"/>
                                <a:gd name="T75" fmla="*/ 28 h 100"/>
                                <a:gd name="T76" fmla="*/ 61 w 75"/>
                                <a:gd name="T77" fmla="*/ 25 h 100"/>
                                <a:gd name="T78" fmla="*/ 61 w 75"/>
                                <a:gd name="T79" fmla="*/ 23 h 100"/>
                                <a:gd name="T80" fmla="*/ 59 w 75"/>
                                <a:gd name="T81" fmla="*/ 21 h 100"/>
                                <a:gd name="T82" fmla="*/ 59 w 75"/>
                                <a:gd name="T83" fmla="*/ 19 h 100"/>
                                <a:gd name="T84" fmla="*/ 58 w 75"/>
                                <a:gd name="T85" fmla="*/ 17 h 100"/>
                                <a:gd name="T86" fmla="*/ 57 w 75"/>
                                <a:gd name="T87" fmla="*/ 16 h 100"/>
                                <a:gd name="T88" fmla="*/ 54 w 75"/>
                                <a:gd name="T89" fmla="*/ 15 h 100"/>
                                <a:gd name="T90" fmla="*/ 53 w 75"/>
                                <a:gd name="T91" fmla="*/ 13 h 100"/>
                                <a:gd name="T92" fmla="*/ 50 w 75"/>
                                <a:gd name="T93" fmla="*/ 13 h 100"/>
                                <a:gd name="T94" fmla="*/ 46 w 75"/>
                                <a:gd name="T95" fmla="*/ 15 h 100"/>
                                <a:gd name="T96" fmla="*/ 41 w 75"/>
                                <a:gd name="T97" fmla="*/ 16 h 100"/>
                                <a:gd name="T98" fmla="*/ 36 w 75"/>
                                <a:gd name="T99" fmla="*/ 19 h 100"/>
                                <a:gd name="T100" fmla="*/ 32 w 75"/>
                                <a:gd name="T101" fmla="*/ 24 h 100"/>
                                <a:gd name="T102" fmla="*/ 29 w 75"/>
                                <a:gd name="T103" fmla="*/ 29 h 100"/>
                                <a:gd name="T104" fmla="*/ 26 w 75"/>
                                <a:gd name="T105" fmla="*/ 36 h 100"/>
                                <a:gd name="T106" fmla="*/ 23 w 75"/>
                                <a:gd name="T107" fmla="*/ 44 h 100"/>
                                <a:gd name="T108" fmla="*/ 21 w 75"/>
                                <a:gd name="T109" fmla="*/ 54 h 100"/>
                                <a:gd name="T110" fmla="*/ 14 w 75"/>
                                <a:gd name="T111" fmla="*/ 100 h 100"/>
                                <a:gd name="T112" fmla="*/ 0 w 75"/>
                                <a:gd name="T113" fmla="*/ 9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5" h="100">
                                  <a:moveTo>
                                    <a:pt x="0" y="98"/>
                                  </a:moveTo>
                                  <a:lnTo>
                                    <a:pt x="14" y="4"/>
                                  </a:lnTo>
                                  <a:lnTo>
                                    <a:pt x="27" y="4"/>
                                  </a:lnTo>
                                  <a:lnTo>
                                    <a:pt x="25" y="21"/>
                                  </a:lnTo>
                                  <a:lnTo>
                                    <a:pt x="29" y="16"/>
                                  </a:lnTo>
                                  <a:lnTo>
                                    <a:pt x="32" y="11"/>
                                  </a:lnTo>
                                  <a:lnTo>
                                    <a:pt x="36" y="8"/>
                                  </a:lnTo>
                                  <a:lnTo>
                                    <a:pt x="39" y="5"/>
                                  </a:lnTo>
                                  <a:lnTo>
                                    <a:pt x="43" y="4"/>
                                  </a:lnTo>
                                  <a:lnTo>
                                    <a:pt x="46" y="3"/>
                                  </a:lnTo>
                                  <a:lnTo>
                                    <a:pt x="50" y="0"/>
                                  </a:lnTo>
                                  <a:lnTo>
                                    <a:pt x="54" y="0"/>
                                  </a:lnTo>
                                  <a:lnTo>
                                    <a:pt x="58" y="0"/>
                                  </a:lnTo>
                                  <a:lnTo>
                                    <a:pt x="62" y="2"/>
                                  </a:lnTo>
                                  <a:lnTo>
                                    <a:pt x="66" y="4"/>
                                  </a:lnTo>
                                  <a:lnTo>
                                    <a:pt x="70" y="6"/>
                                  </a:lnTo>
                                  <a:lnTo>
                                    <a:pt x="71" y="10"/>
                                  </a:lnTo>
                                  <a:lnTo>
                                    <a:pt x="73" y="13"/>
                                  </a:lnTo>
                                  <a:lnTo>
                                    <a:pt x="75" y="18"/>
                                  </a:lnTo>
                                  <a:lnTo>
                                    <a:pt x="75" y="23"/>
                                  </a:lnTo>
                                  <a:lnTo>
                                    <a:pt x="75" y="24"/>
                                  </a:lnTo>
                                  <a:lnTo>
                                    <a:pt x="75" y="26"/>
                                  </a:lnTo>
                                  <a:lnTo>
                                    <a:pt x="75" y="28"/>
                                  </a:lnTo>
                                  <a:lnTo>
                                    <a:pt x="75" y="30"/>
                                  </a:lnTo>
                                  <a:lnTo>
                                    <a:pt x="75" y="31"/>
                                  </a:lnTo>
                                  <a:lnTo>
                                    <a:pt x="75" y="34"/>
                                  </a:lnTo>
                                  <a:lnTo>
                                    <a:pt x="73" y="35"/>
                                  </a:lnTo>
                                  <a:lnTo>
                                    <a:pt x="73" y="36"/>
                                  </a:lnTo>
                                  <a:lnTo>
                                    <a:pt x="73" y="38"/>
                                  </a:lnTo>
                                  <a:lnTo>
                                    <a:pt x="72" y="39"/>
                                  </a:lnTo>
                                  <a:lnTo>
                                    <a:pt x="72" y="41"/>
                                  </a:lnTo>
                                  <a:lnTo>
                                    <a:pt x="63" y="98"/>
                                  </a:lnTo>
                                  <a:lnTo>
                                    <a:pt x="48" y="97"/>
                                  </a:lnTo>
                                  <a:lnTo>
                                    <a:pt x="58" y="38"/>
                                  </a:lnTo>
                                  <a:lnTo>
                                    <a:pt x="59" y="35"/>
                                  </a:lnTo>
                                  <a:lnTo>
                                    <a:pt x="59" y="31"/>
                                  </a:lnTo>
                                  <a:lnTo>
                                    <a:pt x="61" y="28"/>
                                  </a:lnTo>
                                  <a:lnTo>
                                    <a:pt x="61" y="25"/>
                                  </a:lnTo>
                                  <a:lnTo>
                                    <a:pt x="61" y="23"/>
                                  </a:lnTo>
                                  <a:lnTo>
                                    <a:pt x="59" y="21"/>
                                  </a:lnTo>
                                  <a:lnTo>
                                    <a:pt x="59" y="19"/>
                                  </a:lnTo>
                                  <a:lnTo>
                                    <a:pt x="58" y="17"/>
                                  </a:lnTo>
                                  <a:lnTo>
                                    <a:pt x="57" y="16"/>
                                  </a:lnTo>
                                  <a:lnTo>
                                    <a:pt x="54" y="15"/>
                                  </a:lnTo>
                                  <a:lnTo>
                                    <a:pt x="53" y="13"/>
                                  </a:lnTo>
                                  <a:lnTo>
                                    <a:pt x="50" y="13"/>
                                  </a:lnTo>
                                  <a:lnTo>
                                    <a:pt x="46" y="15"/>
                                  </a:lnTo>
                                  <a:lnTo>
                                    <a:pt x="41" y="16"/>
                                  </a:lnTo>
                                  <a:lnTo>
                                    <a:pt x="36" y="19"/>
                                  </a:lnTo>
                                  <a:lnTo>
                                    <a:pt x="32" y="24"/>
                                  </a:lnTo>
                                  <a:lnTo>
                                    <a:pt x="29" y="29"/>
                                  </a:lnTo>
                                  <a:lnTo>
                                    <a:pt x="26" y="36"/>
                                  </a:lnTo>
                                  <a:lnTo>
                                    <a:pt x="23" y="44"/>
                                  </a:lnTo>
                                  <a:lnTo>
                                    <a:pt x="21" y="54"/>
                                  </a:lnTo>
                                  <a:lnTo>
                                    <a:pt x="14" y="100"/>
                                  </a:lnTo>
                                  <a:lnTo>
                                    <a:pt x="0" y="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 name="Freeform 271"/>
                          <wps:cNvSpPr>
                            <a:spLocks/>
                          </wps:cNvSpPr>
                          <wps:spPr bwMode="auto">
                            <a:xfrm>
                              <a:off x="6491" y="9190"/>
                              <a:ext cx="74" cy="133"/>
                            </a:xfrm>
                            <a:custGeom>
                              <a:avLst/>
                              <a:gdLst>
                                <a:gd name="T0" fmla="*/ 0 w 74"/>
                                <a:gd name="T1" fmla="*/ 132 h 133"/>
                                <a:gd name="T2" fmla="*/ 20 w 74"/>
                                <a:gd name="T3" fmla="*/ 0 h 133"/>
                                <a:gd name="T4" fmla="*/ 34 w 74"/>
                                <a:gd name="T5" fmla="*/ 0 h 133"/>
                                <a:gd name="T6" fmla="*/ 27 w 74"/>
                                <a:gd name="T7" fmla="*/ 51 h 133"/>
                                <a:gd name="T8" fmla="*/ 29 w 74"/>
                                <a:gd name="T9" fmla="*/ 47 h 133"/>
                                <a:gd name="T10" fmla="*/ 33 w 74"/>
                                <a:gd name="T11" fmla="*/ 44 h 133"/>
                                <a:gd name="T12" fmla="*/ 37 w 74"/>
                                <a:gd name="T13" fmla="*/ 41 h 133"/>
                                <a:gd name="T14" fmla="*/ 40 w 74"/>
                                <a:gd name="T15" fmla="*/ 39 h 133"/>
                                <a:gd name="T16" fmla="*/ 41 w 74"/>
                                <a:gd name="T17" fmla="*/ 38 h 133"/>
                                <a:gd name="T18" fmla="*/ 43 w 74"/>
                                <a:gd name="T19" fmla="*/ 36 h 133"/>
                                <a:gd name="T20" fmla="*/ 45 w 74"/>
                                <a:gd name="T21" fmla="*/ 35 h 133"/>
                                <a:gd name="T22" fmla="*/ 47 w 74"/>
                                <a:gd name="T23" fmla="*/ 35 h 133"/>
                                <a:gd name="T24" fmla="*/ 49 w 74"/>
                                <a:gd name="T25" fmla="*/ 35 h 133"/>
                                <a:gd name="T26" fmla="*/ 50 w 74"/>
                                <a:gd name="T27" fmla="*/ 34 h 133"/>
                                <a:gd name="T28" fmla="*/ 52 w 74"/>
                                <a:gd name="T29" fmla="*/ 34 h 133"/>
                                <a:gd name="T30" fmla="*/ 54 w 74"/>
                                <a:gd name="T31" fmla="*/ 34 h 133"/>
                                <a:gd name="T32" fmla="*/ 58 w 74"/>
                                <a:gd name="T33" fmla="*/ 34 h 133"/>
                                <a:gd name="T34" fmla="*/ 61 w 74"/>
                                <a:gd name="T35" fmla="*/ 35 h 133"/>
                                <a:gd name="T36" fmla="*/ 65 w 74"/>
                                <a:gd name="T37" fmla="*/ 38 h 133"/>
                                <a:gd name="T38" fmla="*/ 69 w 74"/>
                                <a:gd name="T39" fmla="*/ 40 h 133"/>
                                <a:gd name="T40" fmla="*/ 70 w 74"/>
                                <a:gd name="T41" fmla="*/ 44 h 133"/>
                                <a:gd name="T42" fmla="*/ 73 w 74"/>
                                <a:gd name="T43" fmla="*/ 47 h 133"/>
                                <a:gd name="T44" fmla="*/ 74 w 74"/>
                                <a:gd name="T45" fmla="*/ 52 h 133"/>
                                <a:gd name="T46" fmla="*/ 74 w 74"/>
                                <a:gd name="T47" fmla="*/ 57 h 133"/>
                                <a:gd name="T48" fmla="*/ 74 w 74"/>
                                <a:gd name="T49" fmla="*/ 60 h 133"/>
                                <a:gd name="T50" fmla="*/ 73 w 74"/>
                                <a:gd name="T51" fmla="*/ 64 h 133"/>
                                <a:gd name="T52" fmla="*/ 73 w 74"/>
                                <a:gd name="T53" fmla="*/ 68 h 133"/>
                                <a:gd name="T54" fmla="*/ 72 w 74"/>
                                <a:gd name="T55" fmla="*/ 74 h 133"/>
                                <a:gd name="T56" fmla="*/ 63 w 74"/>
                                <a:gd name="T57" fmla="*/ 132 h 133"/>
                                <a:gd name="T58" fmla="*/ 47 w 74"/>
                                <a:gd name="T59" fmla="*/ 131 h 133"/>
                                <a:gd name="T60" fmla="*/ 58 w 74"/>
                                <a:gd name="T61" fmla="*/ 75 h 133"/>
                                <a:gd name="T62" fmla="*/ 59 w 74"/>
                                <a:gd name="T63" fmla="*/ 70 h 133"/>
                                <a:gd name="T64" fmla="*/ 59 w 74"/>
                                <a:gd name="T65" fmla="*/ 64 h 133"/>
                                <a:gd name="T66" fmla="*/ 60 w 74"/>
                                <a:gd name="T67" fmla="*/ 60 h 133"/>
                                <a:gd name="T68" fmla="*/ 60 w 74"/>
                                <a:gd name="T69" fmla="*/ 57 h 133"/>
                                <a:gd name="T70" fmla="*/ 60 w 74"/>
                                <a:gd name="T71" fmla="*/ 55 h 133"/>
                                <a:gd name="T72" fmla="*/ 59 w 74"/>
                                <a:gd name="T73" fmla="*/ 54 h 133"/>
                                <a:gd name="T74" fmla="*/ 59 w 74"/>
                                <a:gd name="T75" fmla="*/ 52 h 133"/>
                                <a:gd name="T76" fmla="*/ 58 w 74"/>
                                <a:gd name="T77" fmla="*/ 51 h 133"/>
                                <a:gd name="T78" fmla="*/ 56 w 74"/>
                                <a:gd name="T79" fmla="*/ 49 h 133"/>
                                <a:gd name="T80" fmla="*/ 54 w 74"/>
                                <a:gd name="T81" fmla="*/ 48 h 133"/>
                                <a:gd name="T82" fmla="*/ 52 w 74"/>
                                <a:gd name="T83" fmla="*/ 47 h 133"/>
                                <a:gd name="T84" fmla="*/ 50 w 74"/>
                                <a:gd name="T85" fmla="*/ 47 h 133"/>
                                <a:gd name="T86" fmla="*/ 46 w 74"/>
                                <a:gd name="T87" fmla="*/ 47 h 133"/>
                                <a:gd name="T88" fmla="*/ 43 w 74"/>
                                <a:gd name="T89" fmla="*/ 48 h 133"/>
                                <a:gd name="T90" fmla="*/ 40 w 74"/>
                                <a:gd name="T91" fmla="*/ 49 h 133"/>
                                <a:gd name="T92" fmla="*/ 37 w 74"/>
                                <a:gd name="T93" fmla="*/ 52 h 133"/>
                                <a:gd name="T94" fmla="*/ 34 w 74"/>
                                <a:gd name="T95" fmla="*/ 54 h 133"/>
                                <a:gd name="T96" fmla="*/ 31 w 74"/>
                                <a:gd name="T97" fmla="*/ 58 h 133"/>
                                <a:gd name="T98" fmla="*/ 28 w 74"/>
                                <a:gd name="T99" fmla="*/ 61 h 133"/>
                                <a:gd name="T100" fmla="*/ 27 w 74"/>
                                <a:gd name="T101" fmla="*/ 66 h 133"/>
                                <a:gd name="T102" fmla="*/ 25 w 74"/>
                                <a:gd name="T103" fmla="*/ 71 h 133"/>
                                <a:gd name="T104" fmla="*/ 23 w 74"/>
                                <a:gd name="T105" fmla="*/ 75 h 133"/>
                                <a:gd name="T106" fmla="*/ 22 w 74"/>
                                <a:gd name="T107" fmla="*/ 83 h 133"/>
                                <a:gd name="T108" fmla="*/ 20 w 74"/>
                                <a:gd name="T109" fmla="*/ 92 h 133"/>
                                <a:gd name="T110" fmla="*/ 14 w 74"/>
                                <a:gd name="T111" fmla="*/ 133 h 133"/>
                                <a:gd name="T112" fmla="*/ 0 w 74"/>
                                <a:gd name="T113" fmla="*/ 13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 h="133">
                                  <a:moveTo>
                                    <a:pt x="0" y="132"/>
                                  </a:moveTo>
                                  <a:lnTo>
                                    <a:pt x="20" y="0"/>
                                  </a:lnTo>
                                  <a:lnTo>
                                    <a:pt x="34" y="0"/>
                                  </a:lnTo>
                                  <a:lnTo>
                                    <a:pt x="27" y="51"/>
                                  </a:lnTo>
                                  <a:lnTo>
                                    <a:pt x="29" y="47"/>
                                  </a:lnTo>
                                  <a:lnTo>
                                    <a:pt x="33" y="44"/>
                                  </a:lnTo>
                                  <a:lnTo>
                                    <a:pt x="37" y="41"/>
                                  </a:lnTo>
                                  <a:lnTo>
                                    <a:pt x="40" y="39"/>
                                  </a:lnTo>
                                  <a:lnTo>
                                    <a:pt x="41" y="38"/>
                                  </a:lnTo>
                                  <a:lnTo>
                                    <a:pt x="43" y="36"/>
                                  </a:lnTo>
                                  <a:lnTo>
                                    <a:pt x="45" y="35"/>
                                  </a:lnTo>
                                  <a:lnTo>
                                    <a:pt x="47" y="35"/>
                                  </a:lnTo>
                                  <a:lnTo>
                                    <a:pt x="49" y="35"/>
                                  </a:lnTo>
                                  <a:lnTo>
                                    <a:pt x="50" y="34"/>
                                  </a:lnTo>
                                  <a:lnTo>
                                    <a:pt x="52" y="34"/>
                                  </a:lnTo>
                                  <a:lnTo>
                                    <a:pt x="54" y="34"/>
                                  </a:lnTo>
                                  <a:lnTo>
                                    <a:pt x="58" y="34"/>
                                  </a:lnTo>
                                  <a:lnTo>
                                    <a:pt x="61" y="35"/>
                                  </a:lnTo>
                                  <a:lnTo>
                                    <a:pt x="65" y="38"/>
                                  </a:lnTo>
                                  <a:lnTo>
                                    <a:pt x="69" y="40"/>
                                  </a:lnTo>
                                  <a:lnTo>
                                    <a:pt x="70" y="44"/>
                                  </a:lnTo>
                                  <a:lnTo>
                                    <a:pt x="73" y="47"/>
                                  </a:lnTo>
                                  <a:lnTo>
                                    <a:pt x="74" y="52"/>
                                  </a:lnTo>
                                  <a:lnTo>
                                    <a:pt x="74" y="57"/>
                                  </a:lnTo>
                                  <a:lnTo>
                                    <a:pt x="74" y="60"/>
                                  </a:lnTo>
                                  <a:lnTo>
                                    <a:pt x="73" y="64"/>
                                  </a:lnTo>
                                  <a:lnTo>
                                    <a:pt x="73" y="68"/>
                                  </a:lnTo>
                                  <a:lnTo>
                                    <a:pt x="72" y="74"/>
                                  </a:lnTo>
                                  <a:lnTo>
                                    <a:pt x="63" y="132"/>
                                  </a:lnTo>
                                  <a:lnTo>
                                    <a:pt x="47" y="131"/>
                                  </a:lnTo>
                                  <a:lnTo>
                                    <a:pt x="58" y="75"/>
                                  </a:lnTo>
                                  <a:lnTo>
                                    <a:pt x="59" y="70"/>
                                  </a:lnTo>
                                  <a:lnTo>
                                    <a:pt x="59" y="64"/>
                                  </a:lnTo>
                                  <a:lnTo>
                                    <a:pt x="60" y="60"/>
                                  </a:lnTo>
                                  <a:lnTo>
                                    <a:pt x="60" y="57"/>
                                  </a:lnTo>
                                  <a:lnTo>
                                    <a:pt x="60" y="55"/>
                                  </a:lnTo>
                                  <a:lnTo>
                                    <a:pt x="59" y="54"/>
                                  </a:lnTo>
                                  <a:lnTo>
                                    <a:pt x="59" y="52"/>
                                  </a:lnTo>
                                  <a:lnTo>
                                    <a:pt x="58" y="51"/>
                                  </a:lnTo>
                                  <a:lnTo>
                                    <a:pt x="56" y="49"/>
                                  </a:lnTo>
                                  <a:lnTo>
                                    <a:pt x="54" y="48"/>
                                  </a:lnTo>
                                  <a:lnTo>
                                    <a:pt x="52" y="47"/>
                                  </a:lnTo>
                                  <a:lnTo>
                                    <a:pt x="50" y="47"/>
                                  </a:lnTo>
                                  <a:lnTo>
                                    <a:pt x="46" y="47"/>
                                  </a:lnTo>
                                  <a:lnTo>
                                    <a:pt x="43" y="48"/>
                                  </a:lnTo>
                                  <a:lnTo>
                                    <a:pt x="40" y="49"/>
                                  </a:lnTo>
                                  <a:lnTo>
                                    <a:pt x="37" y="52"/>
                                  </a:lnTo>
                                  <a:lnTo>
                                    <a:pt x="34" y="54"/>
                                  </a:lnTo>
                                  <a:lnTo>
                                    <a:pt x="31" y="58"/>
                                  </a:lnTo>
                                  <a:lnTo>
                                    <a:pt x="28" y="61"/>
                                  </a:lnTo>
                                  <a:lnTo>
                                    <a:pt x="27" y="66"/>
                                  </a:lnTo>
                                  <a:lnTo>
                                    <a:pt x="25" y="71"/>
                                  </a:lnTo>
                                  <a:lnTo>
                                    <a:pt x="23" y="75"/>
                                  </a:lnTo>
                                  <a:lnTo>
                                    <a:pt x="22" y="83"/>
                                  </a:lnTo>
                                  <a:lnTo>
                                    <a:pt x="20" y="92"/>
                                  </a:lnTo>
                                  <a:lnTo>
                                    <a:pt x="14" y="133"/>
                                  </a:lnTo>
                                  <a:lnTo>
                                    <a:pt x="0"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 name="Freeform 272"/>
                          <wps:cNvSpPr>
                            <a:spLocks/>
                          </wps:cNvSpPr>
                          <wps:spPr bwMode="auto">
                            <a:xfrm>
                              <a:off x="6619" y="9190"/>
                              <a:ext cx="38" cy="132"/>
                            </a:xfrm>
                            <a:custGeom>
                              <a:avLst/>
                              <a:gdLst>
                                <a:gd name="T0" fmla="*/ 29 w 38"/>
                                <a:gd name="T1" fmla="*/ 117 h 132"/>
                                <a:gd name="T2" fmla="*/ 27 w 38"/>
                                <a:gd name="T3" fmla="*/ 132 h 132"/>
                                <a:gd name="T4" fmla="*/ 24 w 38"/>
                                <a:gd name="T5" fmla="*/ 132 h 132"/>
                                <a:gd name="T6" fmla="*/ 22 w 38"/>
                                <a:gd name="T7" fmla="*/ 132 h 132"/>
                                <a:gd name="T8" fmla="*/ 19 w 38"/>
                                <a:gd name="T9" fmla="*/ 132 h 132"/>
                                <a:gd name="T10" fmla="*/ 17 w 38"/>
                                <a:gd name="T11" fmla="*/ 132 h 132"/>
                                <a:gd name="T12" fmla="*/ 14 w 38"/>
                                <a:gd name="T13" fmla="*/ 132 h 132"/>
                                <a:gd name="T14" fmla="*/ 10 w 38"/>
                                <a:gd name="T15" fmla="*/ 131 h 132"/>
                                <a:gd name="T16" fmla="*/ 8 w 38"/>
                                <a:gd name="T17" fmla="*/ 130 h 132"/>
                                <a:gd name="T18" fmla="*/ 5 w 38"/>
                                <a:gd name="T19" fmla="*/ 129 h 132"/>
                                <a:gd name="T20" fmla="*/ 2 w 38"/>
                                <a:gd name="T21" fmla="*/ 126 h 132"/>
                                <a:gd name="T22" fmla="*/ 1 w 38"/>
                                <a:gd name="T23" fmla="*/ 124 h 132"/>
                                <a:gd name="T24" fmla="*/ 0 w 38"/>
                                <a:gd name="T25" fmla="*/ 121 h 132"/>
                                <a:gd name="T26" fmla="*/ 0 w 38"/>
                                <a:gd name="T27" fmla="*/ 119 h 132"/>
                                <a:gd name="T28" fmla="*/ 0 w 38"/>
                                <a:gd name="T29" fmla="*/ 118 h 132"/>
                                <a:gd name="T30" fmla="*/ 1 w 38"/>
                                <a:gd name="T31" fmla="*/ 117 h 132"/>
                                <a:gd name="T32" fmla="*/ 1 w 38"/>
                                <a:gd name="T33" fmla="*/ 114 h 132"/>
                                <a:gd name="T34" fmla="*/ 1 w 38"/>
                                <a:gd name="T35" fmla="*/ 112 h 132"/>
                                <a:gd name="T36" fmla="*/ 1 w 38"/>
                                <a:gd name="T37" fmla="*/ 103 h 132"/>
                                <a:gd name="T38" fmla="*/ 10 w 38"/>
                                <a:gd name="T39" fmla="*/ 48 h 132"/>
                                <a:gd name="T40" fmla="*/ 1 w 38"/>
                                <a:gd name="T41" fmla="*/ 48 h 132"/>
                                <a:gd name="T42" fmla="*/ 2 w 38"/>
                                <a:gd name="T43" fmla="*/ 35 h 132"/>
                                <a:gd name="T44" fmla="*/ 13 w 38"/>
                                <a:gd name="T45" fmla="*/ 35 h 132"/>
                                <a:gd name="T46" fmla="*/ 17 w 38"/>
                                <a:gd name="T47" fmla="*/ 12 h 132"/>
                                <a:gd name="T48" fmla="*/ 32 w 38"/>
                                <a:gd name="T49" fmla="*/ 0 h 132"/>
                                <a:gd name="T50" fmla="*/ 27 w 38"/>
                                <a:gd name="T51" fmla="*/ 36 h 132"/>
                                <a:gd name="T52" fmla="*/ 38 w 38"/>
                                <a:gd name="T53" fmla="*/ 34 h 132"/>
                                <a:gd name="T54" fmla="*/ 37 w 38"/>
                                <a:gd name="T55" fmla="*/ 47 h 132"/>
                                <a:gd name="T56" fmla="*/ 26 w 38"/>
                                <a:gd name="T57" fmla="*/ 48 h 132"/>
                                <a:gd name="T58" fmla="*/ 17 w 38"/>
                                <a:gd name="T59" fmla="*/ 100 h 132"/>
                                <a:gd name="T60" fmla="*/ 17 w 38"/>
                                <a:gd name="T61" fmla="*/ 105 h 132"/>
                                <a:gd name="T62" fmla="*/ 17 w 38"/>
                                <a:gd name="T63" fmla="*/ 110 h 132"/>
                                <a:gd name="T64" fmla="*/ 15 w 38"/>
                                <a:gd name="T65" fmla="*/ 112 h 132"/>
                                <a:gd name="T66" fmla="*/ 15 w 38"/>
                                <a:gd name="T67" fmla="*/ 113 h 132"/>
                                <a:gd name="T68" fmla="*/ 15 w 38"/>
                                <a:gd name="T69" fmla="*/ 114 h 132"/>
                                <a:gd name="T70" fmla="*/ 17 w 38"/>
                                <a:gd name="T71" fmla="*/ 116 h 132"/>
                                <a:gd name="T72" fmla="*/ 17 w 38"/>
                                <a:gd name="T73" fmla="*/ 118 h 132"/>
                                <a:gd name="T74" fmla="*/ 17 w 38"/>
                                <a:gd name="T75" fmla="*/ 119 h 132"/>
                                <a:gd name="T76" fmla="*/ 17 w 38"/>
                                <a:gd name="T77" fmla="*/ 119 h 132"/>
                                <a:gd name="T78" fmla="*/ 18 w 38"/>
                                <a:gd name="T79" fmla="*/ 119 h 132"/>
                                <a:gd name="T80" fmla="*/ 19 w 38"/>
                                <a:gd name="T81" fmla="*/ 120 h 132"/>
                                <a:gd name="T82" fmla="*/ 20 w 38"/>
                                <a:gd name="T83" fmla="*/ 120 h 132"/>
                                <a:gd name="T84" fmla="*/ 23 w 38"/>
                                <a:gd name="T85" fmla="*/ 120 h 132"/>
                                <a:gd name="T86" fmla="*/ 24 w 38"/>
                                <a:gd name="T87" fmla="*/ 119 h 132"/>
                                <a:gd name="T88" fmla="*/ 27 w 38"/>
                                <a:gd name="T89" fmla="*/ 118 h 132"/>
                                <a:gd name="T90" fmla="*/ 29 w 38"/>
                                <a:gd name="T91" fmla="*/ 117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 h="132">
                                  <a:moveTo>
                                    <a:pt x="29" y="117"/>
                                  </a:moveTo>
                                  <a:lnTo>
                                    <a:pt x="27" y="132"/>
                                  </a:lnTo>
                                  <a:lnTo>
                                    <a:pt x="24" y="132"/>
                                  </a:lnTo>
                                  <a:lnTo>
                                    <a:pt x="22" y="132"/>
                                  </a:lnTo>
                                  <a:lnTo>
                                    <a:pt x="19" y="132"/>
                                  </a:lnTo>
                                  <a:lnTo>
                                    <a:pt x="17" y="132"/>
                                  </a:lnTo>
                                  <a:lnTo>
                                    <a:pt x="14" y="132"/>
                                  </a:lnTo>
                                  <a:lnTo>
                                    <a:pt x="10" y="131"/>
                                  </a:lnTo>
                                  <a:lnTo>
                                    <a:pt x="8" y="130"/>
                                  </a:lnTo>
                                  <a:lnTo>
                                    <a:pt x="5" y="129"/>
                                  </a:lnTo>
                                  <a:lnTo>
                                    <a:pt x="2" y="126"/>
                                  </a:lnTo>
                                  <a:lnTo>
                                    <a:pt x="1" y="124"/>
                                  </a:lnTo>
                                  <a:lnTo>
                                    <a:pt x="0" y="121"/>
                                  </a:lnTo>
                                  <a:lnTo>
                                    <a:pt x="0" y="119"/>
                                  </a:lnTo>
                                  <a:lnTo>
                                    <a:pt x="0" y="118"/>
                                  </a:lnTo>
                                  <a:lnTo>
                                    <a:pt x="1" y="117"/>
                                  </a:lnTo>
                                  <a:lnTo>
                                    <a:pt x="1" y="114"/>
                                  </a:lnTo>
                                  <a:lnTo>
                                    <a:pt x="1" y="112"/>
                                  </a:lnTo>
                                  <a:lnTo>
                                    <a:pt x="1" y="103"/>
                                  </a:lnTo>
                                  <a:lnTo>
                                    <a:pt x="10" y="48"/>
                                  </a:lnTo>
                                  <a:lnTo>
                                    <a:pt x="1" y="48"/>
                                  </a:lnTo>
                                  <a:lnTo>
                                    <a:pt x="2" y="35"/>
                                  </a:lnTo>
                                  <a:lnTo>
                                    <a:pt x="13" y="35"/>
                                  </a:lnTo>
                                  <a:lnTo>
                                    <a:pt x="17" y="12"/>
                                  </a:lnTo>
                                  <a:lnTo>
                                    <a:pt x="32" y="0"/>
                                  </a:lnTo>
                                  <a:lnTo>
                                    <a:pt x="27" y="36"/>
                                  </a:lnTo>
                                  <a:lnTo>
                                    <a:pt x="38" y="34"/>
                                  </a:lnTo>
                                  <a:lnTo>
                                    <a:pt x="37" y="47"/>
                                  </a:lnTo>
                                  <a:lnTo>
                                    <a:pt x="26" y="48"/>
                                  </a:lnTo>
                                  <a:lnTo>
                                    <a:pt x="17" y="100"/>
                                  </a:lnTo>
                                  <a:lnTo>
                                    <a:pt x="17" y="105"/>
                                  </a:lnTo>
                                  <a:lnTo>
                                    <a:pt x="17" y="110"/>
                                  </a:lnTo>
                                  <a:lnTo>
                                    <a:pt x="15" y="112"/>
                                  </a:lnTo>
                                  <a:lnTo>
                                    <a:pt x="15" y="113"/>
                                  </a:lnTo>
                                  <a:lnTo>
                                    <a:pt x="15" y="114"/>
                                  </a:lnTo>
                                  <a:lnTo>
                                    <a:pt x="17" y="116"/>
                                  </a:lnTo>
                                  <a:lnTo>
                                    <a:pt x="17" y="118"/>
                                  </a:lnTo>
                                  <a:lnTo>
                                    <a:pt x="17" y="119"/>
                                  </a:lnTo>
                                  <a:lnTo>
                                    <a:pt x="18" y="119"/>
                                  </a:lnTo>
                                  <a:lnTo>
                                    <a:pt x="19" y="120"/>
                                  </a:lnTo>
                                  <a:lnTo>
                                    <a:pt x="20" y="120"/>
                                  </a:lnTo>
                                  <a:lnTo>
                                    <a:pt x="23" y="120"/>
                                  </a:lnTo>
                                  <a:lnTo>
                                    <a:pt x="24" y="119"/>
                                  </a:lnTo>
                                  <a:lnTo>
                                    <a:pt x="27" y="118"/>
                                  </a:lnTo>
                                  <a:lnTo>
                                    <a:pt x="29"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 name="Freeform 273"/>
                          <wps:cNvSpPr>
                            <a:spLocks noEditPoints="1"/>
                          </wps:cNvSpPr>
                          <wps:spPr bwMode="auto">
                            <a:xfrm>
                              <a:off x="6660" y="9222"/>
                              <a:ext cx="74" cy="99"/>
                            </a:xfrm>
                            <a:custGeom>
                              <a:avLst/>
                              <a:gdLst>
                                <a:gd name="T0" fmla="*/ 0 w 74"/>
                                <a:gd name="T1" fmla="*/ 55 h 99"/>
                                <a:gd name="T2" fmla="*/ 2 w 74"/>
                                <a:gd name="T3" fmla="*/ 42 h 99"/>
                                <a:gd name="T4" fmla="*/ 5 w 74"/>
                                <a:gd name="T5" fmla="*/ 30 h 99"/>
                                <a:gd name="T6" fmla="*/ 9 w 74"/>
                                <a:gd name="T7" fmla="*/ 20 h 99"/>
                                <a:gd name="T8" fmla="*/ 18 w 74"/>
                                <a:gd name="T9" fmla="*/ 9 h 99"/>
                                <a:gd name="T10" fmla="*/ 33 w 74"/>
                                <a:gd name="T11" fmla="*/ 1 h 99"/>
                                <a:gd name="T12" fmla="*/ 49 w 74"/>
                                <a:gd name="T13" fmla="*/ 0 h 99"/>
                                <a:gd name="T14" fmla="*/ 60 w 74"/>
                                <a:gd name="T15" fmla="*/ 6 h 99"/>
                                <a:gd name="T16" fmla="*/ 69 w 74"/>
                                <a:gd name="T17" fmla="*/ 16 h 99"/>
                                <a:gd name="T18" fmla="*/ 73 w 74"/>
                                <a:gd name="T19" fmla="*/ 30 h 99"/>
                                <a:gd name="T20" fmla="*/ 74 w 74"/>
                                <a:gd name="T21" fmla="*/ 48 h 99"/>
                                <a:gd name="T22" fmla="*/ 70 w 74"/>
                                <a:gd name="T23" fmla="*/ 62 h 99"/>
                                <a:gd name="T24" fmla="*/ 65 w 74"/>
                                <a:gd name="T25" fmla="*/ 76 h 99"/>
                                <a:gd name="T26" fmla="*/ 58 w 74"/>
                                <a:gd name="T27" fmla="*/ 87 h 99"/>
                                <a:gd name="T28" fmla="*/ 49 w 74"/>
                                <a:gd name="T29" fmla="*/ 94 h 99"/>
                                <a:gd name="T30" fmla="*/ 37 w 74"/>
                                <a:gd name="T31" fmla="*/ 98 h 99"/>
                                <a:gd name="T32" fmla="*/ 28 w 74"/>
                                <a:gd name="T33" fmla="*/ 99 h 99"/>
                                <a:gd name="T34" fmla="*/ 19 w 74"/>
                                <a:gd name="T35" fmla="*/ 98 h 99"/>
                                <a:gd name="T36" fmla="*/ 13 w 74"/>
                                <a:gd name="T37" fmla="*/ 93 h 99"/>
                                <a:gd name="T38" fmla="*/ 6 w 74"/>
                                <a:gd name="T39" fmla="*/ 86 h 99"/>
                                <a:gd name="T40" fmla="*/ 2 w 74"/>
                                <a:gd name="T41" fmla="*/ 78 h 99"/>
                                <a:gd name="T42" fmla="*/ 0 w 74"/>
                                <a:gd name="T43" fmla="*/ 67 h 99"/>
                                <a:gd name="T44" fmla="*/ 14 w 74"/>
                                <a:gd name="T45" fmla="*/ 59 h 99"/>
                                <a:gd name="T46" fmla="*/ 15 w 74"/>
                                <a:gd name="T47" fmla="*/ 72 h 99"/>
                                <a:gd name="T48" fmla="*/ 19 w 74"/>
                                <a:gd name="T49" fmla="*/ 79 h 99"/>
                                <a:gd name="T50" fmla="*/ 24 w 74"/>
                                <a:gd name="T51" fmla="*/ 85 h 99"/>
                                <a:gd name="T52" fmla="*/ 32 w 74"/>
                                <a:gd name="T53" fmla="*/ 87 h 99"/>
                                <a:gd name="T54" fmla="*/ 34 w 74"/>
                                <a:gd name="T55" fmla="*/ 87 h 99"/>
                                <a:gd name="T56" fmla="*/ 37 w 74"/>
                                <a:gd name="T57" fmla="*/ 87 h 99"/>
                                <a:gd name="T58" fmla="*/ 38 w 74"/>
                                <a:gd name="T59" fmla="*/ 86 h 99"/>
                                <a:gd name="T60" fmla="*/ 40 w 74"/>
                                <a:gd name="T61" fmla="*/ 85 h 99"/>
                                <a:gd name="T62" fmla="*/ 43 w 74"/>
                                <a:gd name="T63" fmla="*/ 82 h 99"/>
                                <a:gd name="T64" fmla="*/ 46 w 74"/>
                                <a:gd name="T65" fmla="*/ 79 h 99"/>
                                <a:gd name="T66" fmla="*/ 50 w 74"/>
                                <a:gd name="T67" fmla="*/ 74 h 99"/>
                                <a:gd name="T68" fmla="*/ 55 w 74"/>
                                <a:gd name="T69" fmla="*/ 68 h 99"/>
                                <a:gd name="T70" fmla="*/ 56 w 74"/>
                                <a:gd name="T71" fmla="*/ 66 h 99"/>
                                <a:gd name="T72" fmla="*/ 56 w 74"/>
                                <a:gd name="T73" fmla="*/ 64 h 99"/>
                                <a:gd name="T74" fmla="*/ 58 w 74"/>
                                <a:gd name="T75" fmla="*/ 60 h 99"/>
                                <a:gd name="T76" fmla="*/ 58 w 74"/>
                                <a:gd name="T77" fmla="*/ 56 h 99"/>
                                <a:gd name="T78" fmla="*/ 59 w 74"/>
                                <a:gd name="T79" fmla="*/ 52 h 99"/>
                                <a:gd name="T80" fmla="*/ 60 w 74"/>
                                <a:gd name="T81" fmla="*/ 48 h 99"/>
                                <a:gd name="T82" fmla="*/ 61 w 74"/>
                                <a:gd name="T83" fmla="*/ 43 h 99"/>
                                <a:gd name="T84" fmla="*/ 61 w 74"/>
                                <a:gd name="T85" fmla="*/ 40 h 99"/>
                                <a:gd name="T86" fmla="*/ 59 w 74"/>
                                <a:gd name="T87" fmla="*/ 28 h 99"/>
                                <a:gd name="T88" fmla="*/ 55 w 74"/>
                                <a:gd name="T89" fmla="*/ 19 h 99"/>
                                <a:gd name="T90" fmla="*/ 49 w 74"/>
                                <a:gd name="T91" fmla="*/ 14 h 99"/>
                                <a:gd name="T92" fmla="*/ 42 w 74"/>
                                <a:gd name="T93" fmla="*/ 13 h 99"/>
                                <a:gd name="T94" fmla="*/ 34 w 74"/>
                                <a:gd name="T95" fmla="*/ 14 h 99"/>
                                <a:gd name="T96" fmla="*/ 29 w 74"/>
                                <a:gd name="T97" fmla="*/ 16 h 99"/>
                                <a:gd name="T98" fmla="*/ 26 w 74"/>
                                <a:gd name="T99" fmla="*/ 22 h 99"/>
                                <a:gd name="T100" fmla="*/ 22 w 74"/>
                                <a:gd name="T101" fmla="*/ 28 h 99"/>
                                <a:gd name="T102" fmla="*/ 18 w 74"/>
                                <a:gd name="T103" fmla="*/ 35 h 99"/>
                                <a:gd name="T104" fmla="*/ 17 w 74"/>
                                <a:gd name="T105" fmla="*/ 45 h 99"/>
                                <a:gd name="T106" fmla="*/ 15 w 74"/>
                                <a:gd name="T107" fmla="*/ 53 h 99"/>
                                <a:gd name="T108" fmla="*/ 14 w 74"/>
                                <a:gd name="T109" fmla="*/ 61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4" h="99">
                                  <a:moveTo>
                                    <a:pt x="0" y="61"/>
                                  </a:moveTo>
                                  <a:lnTo>
                                    <a:pt x="0" y="55"/>
                                  </a:lnTo>
                                  <a:lnTo>
                                    <a:pt x="1" y="49"/>
                                  </a:lnTo>
                                  <a:lnTo>
                                    <a:pt x="2" y="42"/>
                                  </a:lnTo>
                                  <a:lnTo>
                                    <a:pt x="4" y="36"/>
                                  </a:lnTo>
                                  <a:lnTo>
                                    <a:pt x="5" y="30"/>
                                  </a:lnTo>
                                  <a:lnTo>
                                    <a:pt x="6" y="26"/>
                                  </a:lnTo>
                                  <a:lnTo>
                                    <a:pt x="9" y="20"/>
                                  </a:lnTo>
                                  <a:lnTo>
                                    <a:pt x="11" y="15"/>
                                  </a:lnTo>
                                  <a:lnTo>
                                    <a:pt x="18" y="9"/>
                                  </a:lnTo>
                                  <a:lnTo>
                                    <a:pt x="26" y="4"/>
                                  </a:lnTo>
                                  <a:lnTo>
                                    <a:pt x="33" y="1"/>
                                  </a:lnTo>
                                  <a:lnTo>
                                    <a:pt x="41" y="0"/>
                                  </a:lnTo>
                                  <a:lnTo>
                                    <a:pt x="49" y="0"/>
                                  </a:lnTo>
                                  <a:lnTo>
                                    <a:pt x="55" y="2"/>
                                  </a:lnTo>
                                  <a:lnTo>
                                    <a:pt x="60" y="6"/>
                                  </a:lnTo>
                                  <a:lnTo>
                                    <a:pt x="65" y="10"/>
                                  </a:lnTo>
                                  <a:lnTo>
                                    <a:pt x="69" y="16"/>
                                  </a:lnTo>
                                  <a:lnTo>
                                    <a:pt x="72" y="23"/>
                                  </a:lnTo>
                                  <a:lnTo>
                                    <a:pt x="73" y="30"/>
                                  </a:lnTo>
                                  <a:lnTo>
                                    <a:pt x="74" y="40"/>
                                  </a:lnTo>
                                  <a:lnTo>
                                    <a:pt x="74" y="48"/>
                                  </a:lnTo>
                                  <a:lnTo>
                                    <a:pt x="73" y="55"/>
                                  </a:lnTo>
                                  <a:lnTo>
                                    <a:pt x="70" y="62"/>
                                  </a:lnTo>
                                  <a:lnTo>
                                    <a:pt x="68" y="69"/>
                                  </a:lnTo>
                                  <a:lnTo>
                                    <a:pt x="65" y="76"/>
                                  </a:lnTo>
                                  <a:lnTo>
                                    <a:pt x="61" y="82"/>
                                  </a:lnTo>
                                  <a:lnTo>
                                    <a:pt x="58" y="87"/>
                                  </a:lnTo>
                                  <a:lnTo>
                                    <a:pt x="54" y="92"/>
                                  </a:lnTo>
                                  <a:lnTo>
                                    <a:pt x="49" y="94"/>
                                  </a:lnTo>
                                  <a:lnTo>
                                    <a:pt x="43" y="97"/>
                                  </a:lnTo>
                                  <a:lnTo>
                                    <a:pt x="37" y="98"/>
                                  </a:lnTo>
                                  <a:lnTo>
                                    <a:pt x="32" y="99"/>
                                  </a:lnTo>
                                  <a:lnTo>
                                    <a:pt x="28" y="99"/>
                                  </a:lnTo>
                                  <a:lnTo>
                                    <a:pt x="23" y="99"/>
                                  </a:lnTo>
                                  <a:lnTo>
                                    <a:pt x="19" y="98"/>
                                  </a:lnTo>
                                  <a:lnTo>
                                    <a:pt x="17" y="95"/>
                                  </a:lnTo>
                                  <a:lnTo>
                                    <a:pt x="13" y="93"/>
                                  </a:lnTo>
                                  <a:lnTo>
                                    <a:pt x="9" y="91"/>
                                  </a:lnTo>
                                  <a:lnTo>
                                    <a:pt x="6" y="86"/>
                                  </a:lnTo>
                                  <a:lnTo>
                                    <a:pt x="4" y="82"/>
                                  </a:lnTo>
                                  <a:lnTo>
                                    <a:pt x="2" y="78"/>
                                  </a:lnTo>
                                  <a:lnTo>
                                    <a:pt x="1" y="73"/>
                                  </a:lnTo>
                                  <a:lnTo>
                                    <a:pt x="0" y="67"/>
                                  </a:lnTo>
                                  <a:lnTo>
                                    <a:pt x="0" y="61"/>
                                  </a:lnTo>
                                  <a:close/>
                                  <a:moveTo>
                                    <a:pt x="14" y="59"/>
                                  </a:moveTo>
                                  <a:lnTo>
                                    <a:pt x="14" y="66"/>
                                  </a:lnTo>
                                  <a:lnTo>
                                    <a:pt x="15" y="72"/>
                                  </a:lnTo>
                                  <a:lnTo>
                                    <a:pt x="18" y="75"/>
                                  </a:lnTo>
                                  <a:lnTo>
                                    <a:pt x="19" y="79"/>
                                  </a:lnTo>
                                  <a:lnTo>
                                    <a:pt x="22" y="82"/>
                                  </a:lnTo>
                                  <a:lnTo>
                                    <a:pt x="24" y="85"/>
                                  </a:lnTo>
                                  <a:lnTo>
                                    <a:pt x="28" y="86"/>
                                  </a:lnTo>
                                  <a:lnTo>
                                    <a:pt x="32" y="87"/>
                                  </a:lnTo>
                                  <a:lnTo>
                                    <a:pt x="33" y="87"/>
                                  </a:lnTo>
                                  <a:lnTo>
                                    <a:pt x="34" y="87"/>
                                  </a:lnTo>
                                  <a:lnTo>
                                    <a:pt x="36" y="87"/>
                                  </a:lnTo>
                                  <a:lnTo>
                                    <a:pt x="37" y="87"/>
                                  </a:lnTo>
                                  <a:lnTo>
                                    <a:pt x="38" y="86"/>
                                  </a:lnTo>
                                  <a:lnTo>
                                    <a:pt x="40" y="85"/>
                                  </a:lnTo>
                                  <a:lnTo>
                                    <a:pt x="41" y="84"/>
                                  </a:lnTo>
                                  <a:lnTo>
                                    <a:pt x="43" y="82"/>
                                  </a:lnTo>
                                  <a:lnTo>
                                    <a:pt x="45" y="80"/>
                                  </a:lnTo>
                                  <a:lnTo>
                                    <a:pt x="46" y="79"/>
                                  </a:lnTo>
                                  <a:lnTo>
                                    <a:pt x="49" y="76"/>
                                  </a:lnTo>
                                  <a:lnTo>
                                    <a:pt x="50" y="74"/>
                                  </a:lnTo>
                                  <a:lnTo>
                                    <a:pt x="52" y="71"/>
                                  </a:lnTo>
                                  <a:lnTo>
                                    <a:pt x="55" y="68"/>
                                  </a:lnTo>
                                  <a:lnTo>
                                    <a:pt x="55" y="67"/>
                                  </a:lnTo>
                                  <a:lnTo>
                                    <a:pt x="56" y="66"/>
                                  </a:lnTo>
                                  <a:lnTo>
                                    <a:pt x="56" y="65"/>
                                  </a:lnTo>
                                  <a:lnTo>
                                    <a:pt x="56" y="64"/>
                                  </a:lnTo>
                                  <a:lnTo>
                                    <a:pt x="56" y="61"/>
                                  </a:lnTo>
                                  <a:lnTo>
                                    <a:pt x="58" y="60"/>
                                  </a:lnTo>
                                  <a:lnTo>
                                    <a:pt x="58" y="58"/>
                                  </a:lnTo>
                                  <a:lnTo>
                                    <a:pt x="58" y="56"/>
                                  </a:lnTo>
                                  <a:lnTo>
                                    <a:pt x="58" y="54"/>
                                  </a:lnTo>
                                  <a:lnTo>
                                    <a:pt x="59" y="52"/>
                                  </a:lnTo>
                                  <a:lnTo>
                                    <a:pt x="60" y="51"/>
                                  </a:lnTo>
                                  <a:lnTo>
                                    <a:pt x="60" y="48"/>
                                  </a:lnTo>
                                  <a:lnTo>
                                    <a:pt x="60" y="46"/>
                                  </a:lnTo>
                                  <a:lnTo>
                                    <a:pt x="61" y="43"/>
                                  </a:lnTo>
                                  <a:lnTo>
                                    <a:pt x="61" y="42"/>
                                  </a:lnTo>
                                  <a:lnTo>
                                    <a:pt x="61" y="40"/>
                                  </a:lnTo>
                                  <a:lnTo>
                                    <a:pt x="61" y="34"/>
                                  </a:lnTo>
                                  <a:lnTo>
                                    <a:pt x="59" y="28"/>
                                  </a:lnTo>
                                  <a:lnTo>
                                    <a:pt x="58" y="23"/>
                                  </a:lnTo>
                                  <a:lnTo>
                                    <a:pt x="55" y="19"/>
                                  </a:lnTo>
                                  <a:lnTo>
                                    <a:pt x="52" y="16"/>
                                  </a:lnTo>
                                  <a:lnTo>
                                    <a:pt x="49" y="14"/>
                                  </a:lnTo>
                                  <a:lnTo>
                                    <a:pt x="45" y="13"/>
                                  </a:lnTo>
                                  <a:lnTo>
                                    <a:pt x="42" y="13"/>
                                  </a:lnTo>
                                  <a:lnTo>
                                    <a:pt x="38" y="13"/>
                                  </a:lnTo>
                                  <a:lnTo>
                                    <a:pt x="34" y="14"/>
                                  </a:lnTo>
                                  <a:lnTo>
                                    <a:pt x="32" y="15"/>
                                  </a:lnTo>
                                  <a:lnTo>
                                    <a:pt x="29" y="16"/>
                                  </a:lnTo>
                                  <a:lnTo>
                                    <a:pt x="27" y="19"/>
                                  </a:lnTo>
                                  <a:lnTo>
                                    <a:pt x="26" y="22"/>
                                  </a:lnTo>
                                  <a:lnTo>
                                    <a:pt x="23" y="25"/>
                                  </a:lnTo>
                                  <a:lnTo>
                                    <a:pt x="22" y="28"/>
                                  </a:lnTo>
                                  <a:lnTo>
                                    <a:pt x="20" y="32"/>
                                  </a:lnTo>
                                  <a:lnTo>
                                    <a:pt x="18" y="35"/>
                                  </a:lnTo>
                                  <a:lnTo>
                                    <a:pt x="17" y="40"/>
                                  </a:lnTo>
                                  <a:lnTo>
                                    <a:pt x="17" y="45"/>
                                  </a:lnTo>
                                  <a:lnTo>
                                    <a:pt x="15" y="48"/>
                                  </a:lnTo>
                                  <a:lnTo>
                                    <a:pt x="15" y="53"/>
                                  </a:lnTo>
                                  <a:lnTo>
                                    <a:pt x="14" y="58"/>
                                  </a:lnTo>
                                  <a:lnTo>
                                    <a:pt x="14" y="61"/>
                                  </a:lnTo>
                                  <a:lnTo>
                                    <a:pt x="14"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 name="Freeform 274"/>
                          <wps:cNvSpPr>
                            <a:spLocks noEditPoints="1"/>
                          </wps:cNvSpPr>
                          <wps:spPr bwMode="auto">
                            <a:xfrm>
                              <a:off x="6744" y="9187"/>
                              <a:ext cx="73" cy="133"/>
                            </a:xfrm>
                            <a:custGeom>
                              <a:avLst/>
                              <a:gdLst>
                                <a:gd name="T0" fmla="*/ 45 w 73"/>
                                <a:gd name="T1" fmla="*/ 124 h 133"/>
                                <a:gd name="T2" fmla="*/ 36 w 73"/>
                                <a:gd name="T3" fmla="*/ 132 h 133"/>
                                <a:gd name="T4" fmla="*/ 23 w 73"/>
                                <a:gd name="T5" fmla="*/ 133 h 133"/>
                                <a:gd name="T6" fmla="*/ 11 w 73"/>
                                <a:gd name="T7" fmla="*/ 129 h 133"/>
                                <a:gd name="T8" fmla="*/ 3 w 73"/>
                                <a:gd name="T9" fmla="*/ 116 h 133"/>
                                <a:gd name="T10" fmla="*/ 0 w 73"/>
                                <a:gd name="T11" fmla="*/ 101 h 133"/>
                                <a:gd name="T12" fmla="*/ 2 w 73"/>
                                <a:gd name="T13" fmla="*/ 91 h 133"/>
                                <a:gd name="T14" fmla="*/ 8 w 73"/>
                                <a:gd name="T15" fmla="*/ 83 h 133"/>
                                <a:gd name="T16" fmla="*/ 16 w 73"/>
                                <a:gd name="T17" fmla="*/ 77 h 133"/>
                                <a:gd name="T18" fmla="*/ 30 w 73"/>
                                <a:gd name="T19" fmla="*/ 75 h 133"/>
                                <a:gd name="T20" fmla="*/ 38 w 73"/>
                                <a:gd name="T21" fmla="*/ 73 h 133"/>
                                <a:gd name="T22" fmla="*/ 45 w 73"/>
                                <a:gd name="T23" fmla="*/ 73 h 133"/>
                                <a:gd name="T24" fmla="*/ 52 w 73"/>
                                <a:gd name="T25" fmla="*/ 73 h 133"/>
                                <a:gd name="T26" fmla="*/ 57 w 73"/>
                                <a:gd name="T27" fmla="*/ 69 h 133"/>
                                <a:gd name="T28" fmla="*/ 59 w 73"/>
                                <a:gd name="T29" fmla="*/ 61 h 133"/>
                                <a:gd name="T30" fmla="*/ 58 w 73"/>
                                <a:gd name="T31" fmla="*/ 55 h 133"/>
                                <a:gd name="T32" fmla="*/ 53 w 73"/>
                                <a:gd name="T33" fmla="*/ 49 h 133"/>
                                <a:gd name="T34" fmla="*/ 43 w 73"/>
                                <a:gd name="T35" fmla="*/ 47 h 133"/>
                                <a:gd name="T36" fmla="*/ 32 w 73"/>
                                <a:gd name="T37" fmla="*/ 50 h 133"/>
                                <a:gd name="T38" fmla="*/ 25 w 73"/>
                                <a:gd name="T39" fmla="*/ 57 h 133"/>
                                <a:gd name="T40" fmla="*/ 7 w 73"/>
                                <a:gd name="T41" fmla="*/ 63 h 133"/>
                                <a:gd name="T42" fmla="*/ 15 w 73"/>
                                <a:gd name="T43" fmla="*/ 45 h 133"/>
                                <a:gd name="T44" fmla="*/ 30 w 73"/>
                                <a:gd name="T45" fmla="*/ 36 h 133"/>
                                <a:gd name="T46" fmla="*/ 50 w 73"/>
                                <a:gd name="T47" fmla="*/ 34 h 133"/>
                                <a:gd name="T48" fmla="*/ 67 w 73"/>
                                <a:gd name="T49" fmla="*/ 43 h 133"/>
                                <a:gd name="T50" fmla="*/ 73 w 73"/>
                                <a:gd name="T51" fmla="*/ 54 h 133"/>
                                <a:gd name="T52" fmla="*/ 72 w 73"/>
                                <a:gd name="T53" fmla="*/ 67 h 133"/>
                                <a:gd name="T54" fmla="*/ 67 w 73"/>
                                <a:gd name="T55" fmla="*/ 99 h 133"/>
                                <a:gd name="T56" fmla="*/ 64 w 73"/>
                                <a:gd name="T57" fmla="*/ 113 h 133"/>
                                <a:gd name="T58" fmla="*/ 64 w 73"/>
                                <a:gd name="T59" fmla="*/ 115 h 133"/>
                                <a:gd name="T60" fmla="*/ 64 w 73"/>
                                <a:gd name="T61" fmla="*/ 119 h 133"/>
                                <a:gd name="T62" fmla="*/ 66 w 73"/>
                                <a:gd name="T63" fmla="*/ 127 h 133"/>
                                <a:gd name="T64" fmla="*/ 54 w 73"/>
                                <a:gd name="T65" fmla="*/ 129 h 133"/>
                                <a:gd name="T66" fmla="*/ 53 w 73"/>
                                <a:gd name="T67" fmla="*/ 123 h 133"/>
                                <a:gd name="T68" fmla="*/ 52 w 73"/>
                                <a:gd name="T69" fmla="*/ 120 h 133"/>
                                <a:gd name="T70" fmla="*/ 58 w 73"/>
                                <a:gd name="T71" fmla="*/ 82 h 133"/>
                                <a:gd name="T72" fmla="*/ 48 w 73"/>
                                <a:gd name="T73" fmla="*/ 84 h 133"/>
                                <a:gd name="T74" fmla="*/ 35 w 73"/>
                                <a:gd name="T75" fmla="*/ 87 h 133"/>
                                <a:gd name="T76" fmla="*/ 29 w 73"/>
                                <a:gd name="T77" fmla="*/ 87 h 133"/>
                                <a:gd name="T78" fmla="*/ 23 w 73"/>
                                <a:gd name="T79" fmla="*/ 89 h 133"/>
                                <a:gd name="T80" fmla="*/ 18 w 73"/>
                                <a:gd name="T81" fmla="*/ 94 h 133"/>
                                <a:gd name="T82" fmla="*/ 16 w 73"/>
                                <a:gd name="T83" fmla="*/ 101 h 133"/>
                                <a:gd name="T84" fmla="*/ 15 w 73"/>
                                <a:gd name="T85" fmla="*/ 108 h 133"/>
                                <a:gd name="T86" fmla="*/ 18 w 73"/>
                                <a:gd name="T87" fmla="*/ 116 h 133"/>
                                <a:gd name="T88" fmla="*/ 26 w 73"/>
                                <a:gd name="T89" fmla="*/ 121 h 133"/>
                                <a:gd name="T90" fmla="*/ 32 w 73"/>
                                <a:gd name="T91" fmla="*/ 121 h 133"/>
                                <a:gd name="T92" fmla="*/ 38 w 73"/>
                                <a:gd name="T93" fmla="*/ 121 h 133"/>
                                <a:gd name="T94" fmla="*/ 41 w 73"/>
                                <a:gd name="T95" fmla="*/ 116 h 133"/>
                                <a:gd name="T96" fmla="*/ 48 w 73"/>
                                <a:gd name="T97" fmla="*/ 108 h 133"/>
                                <a:gd name="T98" fmla="*/ 53 w 73"/>
                                <a:gd name="T99" fmla="*/ 94 h 133"/>
                                <a:gd name="T100" fmla="*/ 34 w 73"/>
                                <a:gd name="T101" fmla="*/ 22 h 133"/>
                                <a:gd name="T102" fmla="*/ 43 w 73"/>
                                <a:gd name="T103" fmla="*/ 2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3" h="133">
                                  <a:moveTo>
                                    <a:pt x="53" y="117"/>
                                  </a:moveTo>
                                  <a:lnTo>
                                    <a:pt x="49" y="121"/>
                                  </a:lnTo>
                                  <a:lnTo>
                                    <a:pt x="45" y="124"/>
                                  </a:lnTo>
                                  <a:lnTo>
                                    <a:pt x="41" y="127"/>
                                  </a:lnTo>
                                  <a:lnTo>
                                    <a:pt x="39" y="129"/>
                                  </a:lnTo>
                                  <a:lnTo>
                                    <a:pt x="36" y="132"/>
                                  </a:lnTo>
                                  <a:lnTo>
                                    <a:pt x="32" y="133"/>
                                  </a:lnTo>
                                  <a:lnTo>
                                    <a:pt x="29" y="133"/>
                                  </a:lnTo>
                                  <a:lnTo>
                                    <a:pt x="23" y="133"/>
                                  </a:lnTo>
                                  <a:lnTo>
                                    <a:pt x="18" y="133"/>
                                  </a:lnTo>
                                  <a:lnTo>
                                    <a:pt x="15" y="130"/>
                                  </a:lnTo>
                                  <a:lnTo>
                                    <a:pt x="11" y="129"/>
                                  </a:lnTo>
                                  <a:lnTo>
                                    <a:pt x="8" y="126"/>
                                  </a:lnTo>
                                  <a:lnTo>
                                    <a:pt x="4" y="121"/>
                                  </a:lnTo>
                                  <a:lnTo>
                                    <a:pt x="3" y="116"/>
                                  </a:lnTo>
                                  <a:lnTo>
                                    <a:pt x="0" y="110"/>
                                  </a:lnTo>
                                  <a:lnTo>
                                    <a:pt x="0" y="104"/>
                                  </a:lnTo>
                                  <a:lnTo>
                                    <a:pt x="0" y="101"/>
                                  </a:lnTo>
                                  <a:lnTo>
                                    <a:pt x="2" y="97"/>
                                  </a:lnTo>
                                  <a:lnTo>
                                    <a:pt x="2" y="94"/>
                                  </a:lnTo>
                                  <a:lnTo>
                                    <a:pt x="2" y="91"/>
                                  </a:lnTo>
                                  <a:lnTo>
                                    <a:pt x="4" y="88"/>
                                  </a:lnTo>
                                  <a:lnTo>
                                    <a:pt x="6" y="86"/>
                                  </a:lnTo>
                                  <a:lnTo>
                                    <a:pt x="8" y="83"/>
                                  </a:lnTo>
                                  <a:lnTo>
                                    <a:pt x="9" y="82"/>
                                  </a:lnTo>
                                  <a:lnTo>
                                    <a:pt x="12" y="80"/>
                                  </a:lnTo>
                                  <a:lnTo>
                                    <a:pt x="16" y="77"/>
                                  </a:lnTo>
                                  <a:lnTo>
                                    <a:pt x="20" y="76"/>
                                  </a:lnTo>
                                  <a:lnTo>
                                    <a:pt x="23" y="75"/>
                                  </a:lnTo>
                                  <a:lnTo>
                                    <a:pt x="30" y="75"/>
                                  </a:lnTo>
                                  <a:lnTo>
                                    <a:pt x="32" y="75"/>
                                  </a:lnTo>
                                  <a:lnTo>
                                    <a:pt x="35" y="74"/>
                                  </a:lnTo>
                                  <a:lnTo>
                                    <a:pt x="38" y="73"/>
                                  </a:lnTo>
                                  <a:lnTo>
                                    <a:pt x="40" y="73"/>
                                  </a:lnTo>
                                  <a:lnTo>
                                    <a:pt x="43" y="73"/>
                                  </a:lnTo>
                                  <a:lnTo>
                                    <a:pt x="45" y="73"/>
                                  </a:lnTo>
                                  <a:lnTo>
                                    <a:pt x="48" y="73"/>
                                  </a:lnTo>
                                  <a:lnTo>
                                    <a:pt x="50" y="73"/>
                                  </a:lnTo>
                                  <a:lnTo>
                                    <a:pt x="52" y="73"/>
                                  </a:lnTo>
                                  <a:lnTo>
                                    <a:pt x="54" y="70"/>
                                  </a:lnTo>
                                  <a:lnTo>
                                    <a:pt x="56" y="69"/>
                                  </a:lnTo>
                                  <a:lnTo>
                                    <a:pt x="57" y="69"/>
                                  </a:lnTo>
                                  <a:lnTo>
                                    <a:pt x="58" y="67"/>
                                  </a:lnTo>
                                  <a:lnTo>
                                    <a:pt x="58" y="64"/>
                                  </a:lnTo>
                                  <a:lnTo>
                                    <a:pt x="59" y="61"/>
                                  </a:lnTo>
                                  <a:lnTo>
                                    <a:pt x="59" y="60"/>
                                  </a:lnTo>
                                  <a:lnTo>
                                    <a:pt x="59" y="57"/>
                                  </a:lnTo>
                                  <a:lnTo>
                                    <a:pt x="58" y="55"/>
                                  </a:lnTo>
                                  <a:lnTo>
                                    <a:pt x="57" y="52"/>
                                  </a:lnTo>
                                  <a:lnTo>
                                    <a:pt x="56" y="51"/>
                                  </a:lnTo>
                                  <a:lnTo>
                                    <a:pt x="53" y="49"/>
                                  </a:lnTo>
                                  <a:lnTo>
                                    <a:pt x="50" y="48"/>
                                  </a:lnTo>
                                  <a:lnTo>
                                    <a:pt x="47" y="47"/>
                                  </a:lnTo>
                                  <a:lnTo>
                                    <a:pt x="43" y="47"/>
                                  </a:lnTo>
                                  <a:lnTo>
                                    <a:pt x="39" y="47"/>
                                  </a:lnTo>
                                  <a:lnTo>
                                    <a:pt x="35" y="48"/>
                                  </a:lnTo>
                                  <a:lnTo>
                                    <a:pt x="32" y="50"/>
                                  </a:lnTo>
                                  <a:lnTo>
                                    <a:pt x="30" y="51"/>
                                  </a:lnTo>
                                  <a:lnTo>
                                    <a:pt x="27" y="54"/>
                                  </a:lnTo>
                                  <a:lnTo>
                                    <a:pt x="25" y="57"/>
                                  </a:lnTo>
                                  <a:lnTo>
                                    <a:pt x="23" y="61"/>
                                  </a:lnTo>
                                  <a:lnTo>
                                    <a:pt x="21" y="65"/>
                                  </a:lnTo>
                                  <a:lnTo>
                                    <a:pt x="7" y="63"/>
                                  </a:lnTo>
                                  <a:lnTo>
                                    <a:pt x="8" y="56"/>
                                  </a:lnTo>
                                  <a:lnTo>
                                    <a:pt x="12" y="50"/>
                                  </a:lnTo>
                                  <a:lnTo>
                                    <a:pt x="15" y="45"/>
                                  </a:lnTo>
                                  <a:lnTo>
                                    <a:pt x="20" y="42"/>
                                  </a:lnTo>
                                  <a:lnTo>
                                    <a:pt x="25" y="38"/>
                                  </a:lnTo>
                                  <a:lnTo>
                                    <a:pt x="30" y="36"/>
                                  </a:lnTo>
                                  <a:lnTo>
                                    <a:pt x="36" y="35"/>
                                  </a:lnTo>
                                  <a:lnTo>
                                    <a:pt x="44" y="34"/>
                                  </a:lnTo>
                                  <a:lnTo>
                                    <a:pt x="50" y="34"/>
                                  </a:lnTo>
                                  <a:lnTo>
                                    <a:pt x="57" y="36"/>
                                  </a:lnTo>
                                  <a:lnTo>
                                    <a:pt x="62" y="38"/>
                                  </a:lnTo>
                                  <a:lnTo>
                                    <a:pt x="67" y="43"/>
                                  </a:lnTo>
                                  <a:lnTo>
                                    <a:pt x="70" y="47"/>
                                  </a:lnTo>
                                  <a:lnTo>
                                    <a:pt x="72" y="50"/>
                                  </a:lnTo>
                                  <a:lnTo>
                                    <a:pt x="73" y="54"/>
                                  </a:lnTo>
                                  <a:lnTo>
                                    <a:pt x="73" y="57"/>
                                  </a:lnTo>
                                  <a:lnTo>
                                    <a:pt x="73" y="62"/>
                                  </a:lnTo>
                                  <a:lnTo>
                                    <a:pt x="72" y="67"/>
                                  </a:lnTo>
                                  <a:lnTo>
                                    <a:pt x="72" y="71"/>
                                  </a:lnTo>
                                  <a:lnTo>
                                    <a:pt x="71" y="76"/>
                                  </a:lnTo>
                                  <a:lnTo>
                                    <a:pt x="67" y="99"/>
                                  </a:lnTo>
                                  <a:lnTo>
                                    <a:pt x="64" y="110"/>
                                  </a:lnTo>
                                  <a:lnTo>
                                    <a:pt x="64" y="111"/>
                                  </a:lnTo>
                                  <a:lnTo>
                                    <a:pt x="64" y="113"/>
                                  </a:lnTo>
                                  <a:lnTo>
                                    <a:pt x="64" y="114"/>
                                  </a:lnTo>
                                  <a:lnTo>
                                    <a:pt x="64" y="115"/>
                                  </a:lnTo>
                                  <a:lnTo>
                                    <a:pt x="64" y="116"/>
                                  </a:lnTo>
                                  <a:lnTo>
                                    <a:pt x="64" y="117"/>
                                  </a:lnTo>
                                  <a:lnTo>
                                    <a:pt x="64" y="119"/>
                                  </a:lnTo>
                                  <a:lnTo>
                                    <a:pt x="64" y="120"/>
                                  </a:lnTo>
                                  <a:lnTo>
                                    <a:pt x="66" y="123"/>
                                  </a:lnTo>
                                  <a:lnTo>
                                    <a:pt x="66" y="127"/>
                                  </a:lnTo>
                                  <a:lnTo>
                                    <a:pt x="66" y="130"/>
                                  </a:lnTo>
                                  <a:lnTo>
                                    <a:pt x="54" y="130"/>
                                  </a:lnTo>
                                  <a:lnTo>
                                    <a:pt x="54" y="129"/>
                                  </a:lnTo>
                                  <a:lnTo>
                                    <a:pt x="54" y="128"/>
                                  </a:lnTo>
                                  <a:lnTo>
                                    <a:pt x="53" y="126"/>
                                  </a:lnTo>
                                  <a:lnTo>
                                    <a:pt x="53" y="123"/>
                                  </a:lnTo>
                                  <a:lnTo>
                                    <a:pt x="53" y="122"/>
                                  </a:lnTo>
                                  <a:lnTo>
                                    <a:pt x="52" y="121"/>
                                  </a:lnTo>
                                  <a:lnTo>
                                    <a:pt x="52" y="120"/>
                                  </a:lnTo>
                                  <a:lnTo>
                                    <a:pt x="50" y="117"/>
                                  </a:lnTo>
                                  <a:lnTo>
                                    <a:pt x="53" y="117"/>
                                  </a:lnTo>
                                  <a:close/>
                                  <a:moveTo>
                                    <a:pt x="58" y="82"/>
                                  </a:moveTo>
                                  <a:lnTo>
                                    <a:pt x="54" y="83"/>
                                  </a:lnTo>
                                  <a:lnTo>
                                    <a:pt x="50" y="84"/>
                                  </a:lnTo>
                                  <a:lnTo>
                                    <a:pt x="48" y="84"/>
                                  </a:lnTo>
                                  <a:lnTo>
                                    <a:pt x="40" y="86"/>
                                  </a:lnTo>
                                  <a:lnTo>
                                    <a:pt x="38" y="87"/>
                                  </a:lnTo>
                                  <a:lnTo>
                                    <a:pt x="35" y="87"/>
                                  </a:lnTo>
                                  <a:lnTo>
                                    <a:pt x="32" y="87"/>
                                  </a:lnTo>
                                  <a:lnTo>
                                    <a:pt x="30" y="87"/>
                                  </a:lnTo>
                                  <a:lnTo>
                                    <a:pt x="29" y="87"/>
                                  </a:lnTo>
                                  <a:lnTo>
                                    <a:pt x="27" y="88"/>
                                  </a:lnTo>
                                  <a:lnTo>
                                    <a:pt x="25" y="89"/>
                                  </a:lnTo>
                                  <a:lnTo>
                                    <a:pt x="23" y="89"/>
                                  </a:lnTo>
                                  <a:lnTo>
                                    <a:pt x="22" y="90"/>
                                  </a:lnTo>
                                  <a:lnTo>
                                    <a:pt x="20" y="91"/>
                                  </a:lnTo>
                                  <a:lnTo>
                                    <a:pt x="18" y="94"/>
                                  </a:lnTo>
                                  <a:lnTo>
                                    <a:pt x="17" y="95"/>
                                  </a:lnTo>
                                  <a:lnTo>
                                    <a:pt x="16" y="97"/>
                                  </a:lnTo>
                                  <a:lnTo>
                                    <a:pt x="16" y="101"/>
                                  </a:lnTo>
                                  <a:lnTo>
                                    <a:pt x="15" y="103"/>
                                  </a:lnTo>
                                  <a:lnTo>
                                    <a:pt x="15" y="104"/>
                                  </a:lnTo>
                                  <a:lnTo>
                                    <a:pt x="15" y="108"/>
                                  </a:lnTo>
                                  <a:lnTo>
                                    <a:pt x="16" y="110"/>
                                  </a:lnTo>
                                  <a:lnTo>
                                    <a:pt x="17" y="114"/>
                                  </a:lnTo>
                                  <a:lnTo>
                                    <a:pt x="18" y="116"/>
                                  </a:lnTo>
                                  <a:lnTo>
                                    <a:pt x="20" y="117"/>
                                  </a:lnTo>
                                  <a:lnTo>
                                    <a:pt x="22" y="119"/>
                                  </a:lnTo>
                                  <a:lnTo>
                                    <a:pt x="26" y="121"/>
                                  </a:lnTo>
                                  <a:lnTo>
                                    <a:pt x="30" y="121"/>
                                  </a:lnTo>
                                  <a:lnTo>
                                    <a:pt x="31" y="121"/>
                                  </a:lnTo>
                                  <a:lnTo>
                                    <a:pt x="32" y="121"/>
                                  </a:lnTo>
                                  <a:lnTo>
                                    <a:pt x="35" y="121"/>
                                  </a:lnTo>
                                  <a:lnTo>
                                    <a:pt x="36" y="121"/>
                                  </a:lnTo>
                                  <a:lnTo>
                                    <a:pt x="38" y="121"/>
                                  </a:lnTo>
                                  <a:lnTo>
                                    <a:pt x="39" y="119"/>
                                  </a:lnTo>
                                  <a:lnTo>
                                    <a:pt x="40" y="117"/>
                                  </a:lnTo>
                                  <a:lnTo>
                                    <a:pt x="41" y="116"/>
                                  </a:lnTo>
                                  <a:lnTo>
                                    <a:pt x="44" y="114"/>
                                  </a:lnTo>
                                  <a:lnTo>
                                    <a:pt x="47" y="111"/>
                                  </a:lnTo>
                                  <a:lnTo>
                                    <a:pt x="48" y="108"/>
                                  </a:lnTo>
                                  <a:lnTo>
                                    <a:pt x="50" y="104"/>
                                  </a:lnTo>
                                  <a:lnTo>
                                    <a:pt x="52" y="100"/>
                                  </a:lnTo>
                                  <a:lnTo>
                                    <a:pt x="53" y="94"/>
                                  </a:lnTo>
                                  <a:lnTo>
                                    <a:pt x="56" y="88"/>
                                  </a:lnTo>
                                  <a:lnTo>
                                    <a:pt x="58" y="82"/>
                                  </a:lnTo>
                                  <a:close/>
                                  <a:moveTo>
                                    <a:pt x="34" y="22"/>
                                  </a:moveTo>
                                  <a:lnTo>
                                    <a:pt x="47" y="0"/>
                                  </a:lnTo>
                                  <a:lnTo>
                                    <a:pt x="63" y="2"/>
                                  </a:lnTo>
                                  <a:lnTo>
                                    <a:pt x="43" y="22"/>
                                  </a:lnTo>
                                  <a:lnTo>
                                    <a:pt x="3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 name="Freeform 275"/>
                          <wps:cNvSpPr>
                            <a:spLocks/>
                          </wps:cNvSpPr>
                          <wps:spPr bwMode="auto">
                            <a:xfrm>
                              <a:off x="6828" y="9219"/>
                              <a:ext cx="74" cy="100"/>
                            </a:xfrm>
                            <a:custGeom>
                              <a:avLst/>
                              <a:gdLst>
                                <a:gd name="T0" fmla="*/ 0 w 74"/>
                                <a:gd name="T1" fmla="*/ 98 h 100"/>
                                <a:gd name="T2" fmla="*/ 14 w 74"/>
                                <a:gd name="T3" fmla="*/ 4 h 100"/>
                                <a:gd name="T4" fmla="*/ 27 w 74"/>
                                <a:gd name="T5" fmla="*/ 4 h 100"/>
                                <a:gd name="T6" fmla="*/ 24 w 74"/>
                                <a:gd name="T7" fmla="*/ 20 h 100"/>
                                <a:gd name="T8" fmla="*/ 28 w 74"/>
                                <a:gd name="T9" fmla="*/ 16 h 100"/>
                                <a:gd name="T10" fmla="*/ 32 w 74"/>
                                <a:gd name="T11" fmla="*/ 11 h 100"/>
                                <a:gd name="T12" fmla="*/ 36 w 74"/>
                                <a:gd name="T13" fmla="*/ 7 h 100"/>
                                <a:gd name="T14" fmla="*/ 38 w 74"/>
                                <a:gd name="T15" fmla="*/ 5 h 100"/>
                                <a:gd name="T16" fmla="*/ 42 w 74"/>
                                <a:gd name="T17" fmla="*/ 4 h 100"/>
                                <a:gd name="T18" fmla="*/ 46 w 74"/>
                                <a:gd name="T19" fmla="*/ 3 h 100"/>
                                <a:gd name="T20" fmla="*/ 50 w 74"/>
                                <a:gd name="T21" fmla="*/ 0 h 100"/>
                                <a:gd name="T22" fmla="*/ 53 w 74"/>
                                <a:gd name="T23" fmla="*/ 0 h 100"/>
                                <a:gd name="T24" fmla="*/ 57 w 74"/>
                                <a:gd name="T25" fmla="*/ 0 h 100"/>
                                <a:gd name="T26" fmla="*/ 61 w 74"/>
                                <a:gd name="T27" fmla="*/ 2 h 100"/>
                                <a:gd name="T28" fmla="*/ 65 w 74"/>
                                <a:gd name="T29" fmla="*/ 4 h 100"/>
                                <a:gd name="T30" fmla="*/ 69 w 74"/>
                                <a:gd name="T31" fmla="*/ 6 h 100"/>
                                <a:gd name="T32" fmla="*/ 70 w 74"/>
                                <a:gd name="T33" fmla="*/ 10 h 100"/>
                                <a:gd name="T34" fmla="*/ 73 w 74"/>
                                <a:gd name="T35" fmla="*/ 13 h 100"/>
                                <a:gd name="T36" fmla="*/ 74 w 74"/>
                                <a:gd name="T37" fmla="*/ 18 h 100"/>
                                <a:gd name="T38" fmla="*/ 74 w 74"/>
                                <a:gd name="T39" fmla="*/ 23 h 100"/>
                                <a:gd name="T40" fmla="*/ 74 w 74"/>
                                <a:gd name="T41" fmla="*/ 24 h 100"/>
                                <a:gd name="T42" fmla="*/ 74 w 74"/>
                                <a:gd name="T43" fmla="*/ 26 h 100"/>
                                <a:gd name="T44" fmla="*/ 74 w 74"/>
                                <a:gd name="T45" fmla="*/ 28 h 100"/>
                                <a:gd name="T46" fmla="*/ 74 w 74"/>
                                <a:gd name="T47" fmla="*/ 30 h 100"/>
                                <a:gd name="T48" fmla="*/ 74 w 74"/>
                                <a:gd name="T49" fmla="*/ 31 h 100"/>
                                <a:gd name="T50" fmla="*/ 74 w 74"/>
                                <a:gd name="T51" fmla="*/ 33 h 100"/>
                                <a:gd name="T52" fmla="*/ 73 w 74"/>
                                <a:gd name="T53" fmla="*/ 35 h 100"/>
                                <a:gd name="T54" fmla="*/ 73 w 74"/>
                                <a:gd name="T55" fmla="*/ 36 h 100"/>
                                <a:gd name="T56" fmla="*/ 73 w 74"/>
                                <a:gd name="T57" fmla="*/ 36 h 100"/>
                                <a:gd name="T58" fmla="*/ 73 w 74"/>
                                <a:gd name="T59" fmla="*/ 38 h 100"/>
                                <a:gd name="T60" fmla="*/ 71 w 74"/>
                                <a:gd name="T61" fmla="*/ 39 h 100"/>
                                <a:gd name="T62" fmla="*/ 71 w 74"/>
                                <a:gd name="T63" fmla="*/ 41 h 100"/>
                                <a:gd name="T64" fmla="*/ 62 w 74"/>
                                <a:gd name="T65" fmla="*/ 98 h 100"/>
                                <a:gd name="T66" fmla="*/ 47 w 74"/>
                                <a:gd name="T67" fmla="*/ 97 h 100"/>
                                <a:gd name="T68" fmla="*/ 57 w 74"/>
                                <a:gd name="T69" fmla="*/ 38 h 100"/>
                                <a:gd name="T70" fmla="*/ 59 w 74"/>
                                <a:gd name="T71" fmla="*/ 35 h 100"/>
                                <a:gd name="T72" fmla="*/ 59 w 74"/>
                                <a:gd name="T73" fmla="*/ 31 h 100"/>
                                <a:gd name="T74" fmla="*/ 60 w 74"/>
                                <a:gd name="T75" fmla="*/ 28 h 100"/>
                                <a:gd name="T76" fmla="*/ 60 w 74"/>
                                <a:gd name="T77" fmla="*/ 25 h 100"/>
                                <a:gd name="T78" fmla="*/ 60 w 74"/>
                                <a:gd name="T79" fmla="*/ 23 h 100"/>
                                <a:gd name="T80" fmla="*/ 59 w 74"/>
                                <a:gd name="T81" fmla="*/ 20 h 100"/>
                                <a:gd name="T82" fmla="*/ 59 w 74"/>
                                <a:gd name="T83" fmla="*/ 19 h 100"/>
                                <a:gd name="T84" fmla="*/ 57 w 74"/>
                                <a:gd name="T85" fmla="*/ 17 h 100"/>
                                <a:gd name="T86" fmla="*/ 56 w 74"/>
                                <a:gd name="T87" fmla="*/ 16 h 100"/>
                                <a:gd name="T88" fmla="*/ 53 w 74"/>
                                <a:gd name="T89" fmla="*/ 15 h 100"/>
                                <a:gd name="T90" fmla="*/ 52 w 74"/>
                                <a:gd name="T91" fmla="*/ 13 h 100"/>
                                <a:gd name="T92" fmla="*/ 50 w 74"/>
                                <a:gd name="T93" fmla="*/ 13 h 100"/>
                                <a:gd name="T94" fmla="*/ 46 w 74"/>
                                <a:gd name="T95" fmla="*/ 15 h 100"/>
                                <a:gd name="T96" fmla="*/ 41 w 74"/>
                                <a:gd name="T97" fmla="*/ 16 h 100"/>
                                <a:gd name="T98" fmla="*/ 36 w 74"/>
                                <a:gd name="T99" fmla="*/ 19 h 100"/>
                                <a:gd name="T100" fmla="*/ 32 w 74"/>
                                <a:gd name="T101" fmla="*/ 24 h 100"/>
                                <a:gd name="T102" fmla="*/ 28 w 74"/>
                                <a:gd name="T103" fmla="*/ 29 h 100"/>
                                <a:gd name="T104" fmla="*/ 25 w 74"/>
                                <a:gd name="T105" fmla="*/ 36 h 100"/>
                                <a:gd name="T106" fmla="*/ 23 w 74"/>
                                <a:gd name="T107" fmla="*/ 44 h 100"/>
                                <a:gd name="T108" fmla="*/ 20 w 74"/>
                                <a:gd name="T109" fmla="*/ 54 h 100"/>
                                <a:gd name="T110" fmla="*/ 14 w 74"/>
                                <a:gd name="T111" fmla="*/ 100 h 100"/>
                                <a:gd name="T112" fmla="*/ 0 w 74"/>
                                <a:gd name="T113" fmla="*/ 9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 h="100">
                                  <a:moveTo>
                                    <a:pt x="0" y="98"/>
                                  </a:moveTo>
                                  <a:lnTo>
                                    <a:pt x="14" y="4"/>
                                  </a:lnTo>
                                  <a:lnTo>
                                    <a:pt x="27" y="4"/>
                                  </a:lnTo>
                                  <a:lnTo>
                                    <a:pt x="24" y="20"/>
                                  </a:lnTo>
                                  <a:lnTo>
                                    <a:pt x="28" y="16"/>
                                  </a:lnTo>
                                  <a:lnTo>
                                    <a:pt x="32" y="11"/>
                                  </a:lnTo>
                                  <a:lnTo>
                                    <a:pt x="36" y="7"/>
                                  </a:lnTo>
                                  <a:lnTo>
                                    <a:pt x="38" y="5"/>
                                  </a:lnTo>
                                  <a:lnTo>
                                    <a:pt x="42" y="4"/>
                                  </a:lnTo>
                                  <a:lnTo>
                                    <a:pt x="46" y="3"/>
                                  </a:lnTo>
                                  <a:lnTo>
                                    <a:pt x="50" y="0"/>
                                  </a:lnTo>
                                  <a:lnTo>
                                    <a:pt x="53" y="0"/>
                                  </a:lnTo>
                                  <a:lnTo>
                                    <a:pt x="57" y="0"/>
                                  </a:lnTo>
                                  <a:lnTo>
                                    <a:pt x="61" y="2"/>
                                  </a:lnTo>
                                  <a:lnTo>
                                    <a:pt x="65" y="4"/>
                                  </a:lnTo>
                                  <a:lnTo>
                                    <a:pt x="69" y="6"/>
                                  </a:lnTo>
                                  <a:lnTo>
                                    <a:pt x="70" y="10"/>
                                  </a:lnTo>
                                  <a:lnTo>
                                    <a:pt x="73" y="13"/>
                                  </a:lnTo>
                                  <a:lnTo>
                                    <a:pt x="74" y="18"/>
                                  </a:lnTo>
                                  <a:lnTo>
                                    <a:pt x="74" y="23"/>
                                  </a:lnTo>
                                  <a:lnTo>
                                    <a:pt x="74" y="24"/>
                                  </a:lnTo>
                                  <a:lnTo>
                                    <a:pt x="74" y="26"/>
                                  </a:lnTo>
                                  <a:lnTo>
                                    <a:pt x="74" y="28"/>
                                  </a:lnTo>
                                  <a:lnTo>
                                    <a:pt x="74" y="30"/>
                                  </a:lnTo>
                                  <a:lnTo>
                                    <a:pt x="74" y="31"/>
                                  </a:lnTo>
                                  <a:lnTo>
                                    <a:pt x="74" y="33"/>
                                  </a:lnTo>
                                  <a:lnTo>
                                    <a:pt x="73" y="35"/>
                                  </a:lnTo>
                                  <a:lnTo>
                                    <a:pt x="73" y="36"/>
                                  </a:lnTo>
                                  <a:lnTo>
                                    <a:pt x="73" y="38"/>
                                  </a:lnTo>
                                  <a:lnTo>
                                    <a:pt x="71" y="39"/>
                                  </a:lnTo>
                                  <a:lnTo>
                                    <a:pt x="71" y="41"/>
                                  </a:lnTo>
                                  <a:lnTo>
                                    <a:pt x="62" y="98"/>
                                  </a:lnTo>
                                  <a:lnTo>
                                    <a:pt x="47" y="97"/>
                                  </a:lnTo>
                                  <a:lnTo>
                                    <a:pt x="57" y="38"/>
                                  </a:lnTo>
                                  <a:lnTo>
                                    <a:pt x="59" y="35"/>
                                  </a:lnTo>
                                  <a:lnTo>
                                    <a:pt x="59" y="31"/>
                                  </a:lnTo>
                                  <a:lnTo>
                                    <a:pt x="60" y="28"/>
                                  </a:lnTo>
                                  <a:lnTo>
                                    <a:pt x="60" y="25"/>
                                  </a:lnTo>
                                  <a:lnTo>
                                    <a:pt x="60" y="23"/>
                                  </a:lnTo>
                                  <a:lnTo>
                                    <a:pt x="59" y="20"/>
                                  </a:lnTo>
                                  <a:lnTo>
                                    <a:pt x="59" y="19"/>
                                  </a:lnTo>
                                  <a:lnTo>
                                    <a:pt x="57" y="17"/>
                                  </a:lnTo>
                                  <a:lnTo>
                                    <a:pt x="56" y="16"/>
                                  </a:lnTo>
                                  <a:lnTo>
                                    <a:pt x="53" y="15"/>
                                  </a:lnTo>
                                  <a:lnTo>
                                    <a:pt x="52" y="13"/>
                                  </a:lnTo>
                                  <a:lnTo>
                                    <a:pt x="50" y="13"/>
                                  </a:lnTo>
                                  <a:lnTo>
                                    <a:pt x="46" y="15"/>
                                  </a:lnTo>
                                  <a:lnTo>
                                    <a:pt x="41" y="16"/>
                                  </a:lnTo>
                                  <a:lnTo>
                                    <a:pt x="36" y="19"/>
                                  </a:lnTo>
                                  <a:lnTo>
                                    <a:pt x="32" y="24"/>
                                  </a:lnTo>
                                  <a:lnTo>
                                    <a:pt x="28" y="29"/>
                                  </a:lnTo>
                                  <a:lnTo>
                                    <a:pt x="25" y="36"/>
                                  </a:lnTo>
                                  <a:lnTo>
                                    <a:pt x="23" y="44"/>
                                  </a:lnTo>
                                  <a:lnTo>
                                    <a:pt x="20" y="54"/>
                                  </a:lnTo>
                                  <a:lnTo>
                                    <a:pt x="14" y="100"/>
                                  </a:lnTo>
                                  <a:lnTo>
                                    <a:pt x="0" y="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276"/>
                          <wps:cNvSpPr>
                            <a:spLocks/>
                          </wps:cNvSpPr>
                          <wps:spPr bwMode="auto">
                            <a:xfrm>
                              <a:off x="6954" y="9260"/>
                              <a:ext cx="44" cy="16"/>
                            </a:xfrm>
                            <a:custGeom>
                              <a:avLst/>
                              <a:gdLst>
                                <a:gd name="T0" fmla="*/ 0 w 44"/>
                                <a:gd name="T1" fmla="*/ 16 h 16"/>
                                <a:gd name="T2" fmla="*/ 3 w 44"/>
                                <a:gd name="T3" fmla="*/ 0 h 16"/>
                                <a:gd name="T4" fmla="*/ 44 w 44"/>
                                <a:gd name="T5" fmla="*/ 0 h 16"/>
                                <a:gd name="T6" fmla="*/ 41 w 44"/>
                                <a:gd name="T7" fmla="*/ 16 h 16"/>
                                <a:gd name="T8" fmla="*/ 0 w 44"/>
                                <a:gd name="T9" fmla="*/ 16 h 16"/>
                              </a:gdLst>
                              <a:ahLst/>
                              <a:cxnLst>
                                <a:cxn ang="0">
                                  <a:pos x="T0" y="T1"/>
                                </a:cxn>
                                <a:cxn ang="0">
                                  <a:pos x="T2" y="T3"/>
                                </a:cxn>
                                <a:cxn ang="0">
                                  <a:pos x="T4" y="T5"/>
                                </a:cxn>
                                <a:cxn ang="0">
                                  <a:pos x="T6" y="T7"/>
                                </a:cxn>
                                <a:cxn ang="0">
                                  <a:pos x="T8" y="T9"/>
                                </a:cxn>
                              </a:cxnLst>
                              <a:rect l="0" t="0" r="r" b="b"/>
                              <a:pathLst>
                                <a:path w="44" h="16">
                                  <a:moveTo>
                                    <a:pt x="0" y="16"/>
                                  </a:moveTo>
                                  <a:lnTo>
                                    <a:pt x="3" y="0"/>
                                  </a:lnTo>
                                  <a:lnTo>
                                    <a:pt x="44" y="0"/>
                                  </a:lnTo>
                                  <a:lnTo>
                                    <a:pt x="41" y="16"/>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 name="Freeform 277"/>
                          <wps:cNvSpPr>
                            <a:spLocks/>
                          </wps:cNvSpPr>
                          <wps:spPr bwMode="auto">
                            <a:xfrm>
                              <a:off x="7045" y="9182"/>
                              <a:ext cx="73" cy="132"/>
                            </a:xfrm>
                            <a:custGeom>
                              <a:avLst/>
                              <a:gdLst>
                                <a:gd name="T0" fmla="*/ 0 w 73"/>
                                <a:gd name="T1" fmla="*/ 132 h 132"/>
                                <a:gd name="T2" fmla="*/ 22 w 73"/>
                                <a:gd name="T3" fmla="*/ 0 h 132"/>
                                <a:gd name="T4" fmla="*/ 36 w 73"/>
                                <a:gd name="T5" fmla="*/ 0 h 132"/>
                                <a:gd name="T6" fmla="*/ 18 w 73"/>
                                <a:gd name="T7" fmla="*/ 116 h 132"/>
                                <a:gd name="T8" fmla="*/ 73 w 73"/>
                                <a:gd name="T9" fmla="*/ 115 h 132"/>
                                <a:gd name="T10" fmla="*/ 71 w 73"/>
                                <a:gd name="T11" fmla="*/ 131 h 132"/>
                                <a:gd name="T12" fmla="*/ 0 w 73"/>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73" h="132">
                                  <a:moveTo>
                                    <a:pt x="0" y="132"/>
                                  </a:moveTo>
                                  <a:lnTo>
                                    <a:pt x="22" y="0"/>
                                  </a:lnTo>
                                  <a:lnTo>
                                    <a:pt x="36" y="0"/>
                                  </a:lnTo>
                                  <a:lnTo>
                                    <a:pt x="18" y="116"/>
                                  </a:lnTo>
                                  <a:lnTo>
                                    <a:pt x="73" y="115"/>
                                  </a:lnTo>
                                  <a:lnTo>
                                    <a:pt x="71" y="131"/>
                                  </a:lnTo>
                                  <a:lnTo>
                                    <a:pt x="0"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278"/>
                          <wps:cNvSpPr>
                            <a:spLocks/>
                          </wps:cNvSpPr>
                          <wps:spPr bwMode="auto">
                            <a:xfrm>
                              <a:off x="7132" y="9294"/>
                              <a:ext cx="18" cy="20"/>
                            </a:xfrm>
                            <a:custGeom>
                              <a:avLst/>
                              <a:gdLst>
                                <a:gd name="T0" fmla="*/ 0 w 18"/>
                                <a:gd name="T1" fmla="*/ 20 h 20"/>
                                <a:gd name="T2" fmla="*/ 4 w 18"/>
                                <a:gd name="T3" fmla="*/ 0 h 20"/>
                                <a:gd name="T4" fmla="*/ 18 w 18"/>
                                <a:gd name="T5" fmla="*/ 0 h 20"/>
                                <a:gd name="T6" fmla="*/ 16 w 18"/>
                                <a:gd name="T7" fmla="*/ 17 h 20"/>
                                <a:gd name="T8" fmla="*/ 0 w 18"/>
                                <a:gd name="T9" fmla="*/ 20 h 20"/>
                              </a:gdLst>
                              <a:ahLst/>
                              <a:cxnLst>
                                <a:cxn ang="0">
                                  <a:pos x="T0" y="T1"/>
                                </a:cxn>
                                <a:cxn ang="0">
                                  <a:pos x="T2" y="T3"/>
                                </a:cxn>
                                <a:cxn ang="0">
                                  <a:pos x="T4" y="T5"/>
                                </a:cxn>
                                <a:cxn ang="0">
                                  <a:pos x="T6" y="T7"/>
                                </a:cxn>
                                <a:cxn ang="0">
                                  <a:pos x="T8" y="T9"/>
                                </a:cxn>
                              </a:cxnLst>
                              <a:rect l="0" t="0" r="r" b="b"/>
                              <a:pathLst>
                                <a:path w="18" h="20">
                                  <a:moveTo>
                                    <a:pt x="0" y="20"/>
                                  </a:moveTo>
                                  <a:lnTo>
                                    <a:pt x="4" y="0"/>
                                  </a:lnTo>
                                  <a:lnTo>
                                    <a:pt x="18" y="0"/>
                                  </a:lnTo>
                                  <a:lnTo>
                                    <a:pt x="16" y="17"/>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279"/>
                          <wps:cNvSpPr>
                            <a:spLocks noEditPoints="1"/>
                          </wps:cNvSpPr>
                          <wps:spPr bwMode="auto">
                            <a:xfrm>
                              <a:off x="7172" y="9179"/>
                              <a:ext cx="94" cy="134"/>
                            </a:xfrm>
                            <a:custGeom>
                              <a:avLst/>
                              <a:gdLst>
                                <a:gd name="T0" fmla="*/ 22 w 94"/>
                                <a:gd name="T1" fmla="*/ 1 h 134"/>
                                <a:gd name="T2" fmla="*/ 60 w 94"/>
                                <a:gd name="T3" fmla="*/ 0 h 134"/>
                                <a:gd name="T4" fmla="*/ 67 w 94"/>
                                <a:gd name="T5" fmla="*/ 0 h 134"/>
                                <a:gd name="T6" fmla="*/ 72 w 94"/>
                                <a:gd name="T7" fmla="*/ 0 h 134"/>
                                <a:gd name="T8" fmla="*/ 80 w 94"/>
                                <a:gd name="T9" fmla="*/ 4 h 134"/>
                                <a:gd name="T10" fmla="*/ 83 w 94"/>
                                <a:gd name="T11" fmla="*/ 7 h 134"/>
                                <a:gd name="T12" fmla="*/ 87 w 94"/>
                                <a:gd name="T13" fmla="*/ 13 h 134"/>
                                <a:gd name="T14" fmla="*/ 91 w 94"/>
                                <a:gd name="T15" fmla="*/ 20 h 134"/>
                                <a:gd name="T16" fmla="*/ 94 w 94"/>
                                <a:gd name="T17" fmla="*/ 30 h 134"/>
                                <a:gd name="T18" fmla="*/ 94 w 94"/>
                                <a:gd name="T19" fmla="*/ 38 h 134"/>
                                <a:gd name="T20" fmla="*/ 90 w 94"/>
                                <a:gd name="T21" fmla="*/ 47 h 134"/>
                                <a:gd name="T22" fmla="*/ 85 w 94"/>
                                <a:gd name="T23" fmla="*/ 55 h 134"/>
                                <a:gd name="T24" fmla="*/ 77 w 94"/>
                                <a:gd name="T25" fmla="*/ 63 h 134"/>
                                <a:gd name="T26" fmla="*/ 76 w 94"/>
                                <a:gd name="T27" fmla="*/ 68 h 134"/>
                                <a:gd name="T28" fmla="*/ 83 w 94"/>
                                <a:gd name="T29" fmla="*/ 72 h 134"/>
                                <a:gd name="T30" fmla="*/ 87 w 94"/>
                                <a:gd name="T31" fmla="*/ 79 h 134"/>
                                <a:gd name="T32" fmla="*/ 90 w 94"/>
                                <a:gd name="T33" fmla="*/ 88 h 134"/>
                                <a:gd name="T34" fmla="*/ 90 w 94"/>
                                <a:gd name="T35" fmla="*/ 97 h 134"/>
                                <a:gd name="T36" fmla="*/ 87 w 94"/>
                                <a:gd name="T37" fmla="*/ 108 h 134"/>
                                <a:gd name="T38" fmla="*/ 83 w 94"/>
                                <a:gd name="T39" fmla="*/ 116 h 134"/>
                                <a:gd name="T40" fmla="*/ 76 w 94"/>
                                <a:gd name="T41" fmla="*/ 123 h 134"/>
                                <a:gd name="T42" fmla="*/ 67 w 94"/>
                                <a:gd name="T43" fmla="*/ 129 h 134"/>
                                <a:gd name="T44" fmla="*/ 58 w 94"/>
                                <a:gd name="T45" fmla="*/ 132 h 134"/>
                                <a:gd name="T46" fmla="*/ 0 w 94"/>
                                <a:gd name="T47" fmla="*/ 134 h 134"/>
                                <a:gd name="T48" fmla="*/ 49 w 94"/>
                                <a:gd name="T49" fmla="*/ 58 h 134"/>
                                <a:gd name="T50" fmla="*/ 55 w 94"/>
                                <a:gd name="T51" fmla="*/ 57 h 134"/>
                                <a:gd name="T52" fmla="*/ 62 w 94"/>
                                <a:gd name="T53" fmla="*/ 57 h 134"/>
                                <a:gd name="T54" fmla="*/ 68 w 94"/>
                                <a:gd name="T55" fmla="*/ 56 h 134"/>
                                <a:gd name="T56" fmla="*/ 72 w 94"/>
                                <a:gd name="T57" fmla="*/ 51 h 134"/>
                                <a:gd name="T58" fmla="*/ 77 w 94"/>
                                <a:gd name="T59" fmla="*/ 44 h 134"/>
                                <a:gd name="T60" fmla="*/ 78 w 94"/>
                                <a:gd name="T61" fmla="*/ 33 h 134"/>
                                <a:gd name="T62" fmla="*/ 78 w 94"/>
                                <a:gd name="T63" fmla="*/ 27 h 134"/>
                                <a:gd name="T64" fmla="*/ 76 w 94"/>
                                <a:gd name="T65" fmla="*/ 24 h 134"/>
                                <a:gd name="T66" fmla="*/ 74 w 94"/>
                                <a:gd name="T67" fmla="*/ 20 h 134"/>
                                <a:gd name="T68" fmla="*/ 72 w 94"/>
                                <a:gd name="T69" fmla="*/ 17 h 134"/>
                                <a:gd name="T70" fmla="*/ 65 w 94"/>
                                <a:gd name="T71" fmla="*/ 16 h 134"/>
                                <a:gd name="T72" fmla="*/ 57 w 94"/>
                                <a:gd name="T73" fmla="*/ 16 h 134"/>
                                <a:gd name="T74" fmla="*/ 27 w 94"/>
                                <a:gd name="T75" fmla="*/ 59 h 134"/>
                                <a:gd name="T76" fmla="*/ 41 w 94"/>
                                <a:gd name="T77" fmla="*/ 118 h 134"/>
                                <a:gd name="T78" fmla="*/ 50 w 94"/>
                                <a:gd name="T79" fmla="*/ 117 h 134"/>
                                <a:gd name="T80" fmla="*/ 57 w 94"/>
                                <a:gd name="T81" fmla="*/ 117 h 134"/>
                                <a:gd name="T82" fmla="*/ 62 w 94"/>
                                <a:gd name="T83" fmla="*/ 115 h 134"/>
                                <a:gd name="T84" fmla="*/ 65 w 94"/>
                                <a:gd name="T85" fmla="*/ 112 h 134"/>
                                <a:gd name="T86" fmla="*/ 69 w 94"/>
                                <a:gd name="T87" fmla="*/ 108 h 134"/>
                                <a:gd name="T88" fmla="*/ 72 w 94"/>
                                <a:gd name="T89" fmla="*/ 104 h 134"/>
                                <a:gd name="T90" fmla="*/ 74 w 94"/>
                                <a:gd name="T91" fmla="*/ 98 h 134"/>
                                <a:gd name="T92" fmla="*/ 76 w 94"/>
                                <a:gd name="T93" fmla="*/ 92 h 134"/>
                                <a:gd name="T94" fmla="*/ 74 w 94"/>
                                <a:gd name="T95" fmla="*/ 83 h 134"/>
                                <a:gd name="T96" fmla="*/ 71 w 94"/>
                                <a:gd name="T97" fmla="*/ 78 h 134"/>
                                <a:gd name="T98" fmla="*/ 64 w 94"/>
                                <a:gd name="T99" fmla="*/ 75 h 134"/>
                                <a:gd name="T100" fmla="*/ 51 w 94"/>
                                <a:gd name="T101" fmla="*/ 73 h 134"/>
                                <a:gd name="T102" fmla="*/ 18 w 94"/>
                                <a:gd name="T103" fmla="*/ 118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4" h="134">
                                  <a:moveTo>
                                    <a:pt x="0" y="134"/>
                                  </a:moveTo>
                                  <a:lnTo>
                                    <a:pt x="22" y="1"/>
                                  </a:lnTo>
                                  <a:lnTo>
                                    <a:pt x="55" y="0"/>
                                  </a:lnTo>
                                  <a:lnTo>
                                    <a:pt x="60" y="0"/>
                                  </a:lnTo>
                                  <a:lnTo>
                                    <a:pt x="64" y="0"/>
                                  </a:lnTo>
                                  <a:lnTo>
                                    <a:pt x="67" y="0"/>
                                  </a:lnTo>
                                  <a:lnTo>
                                    <a:pt x="68" y="0"/>
                                  </a:lnTo>
                                  <a:lnTo>
                                    <a:pt x="72" y="0"/>
                                  </a:lnTo>
                                  <a:lnTo>
                                    <a:pt x="76" y="3"/>
                                  </a:lnTo>
                                  <a:lnTo>
                                    <a:pt x="80" y="4"/>
                                  </a:lnTo>
                                  <a:lnTo>
                                    <a:pt x="82" y="5"/>
                                  </a:lnTo>
                                  <a:lnTo>
                                    <a:pt x="83" y="7"/>
                                  </a:lnTo>
                                  <a:lnTo>
                                    <a:pt x="86" y="11"/>
                                  </a:lnTo>
                                  <a:lnTo>
                                    <a:pt x="87" y="13"/>
                                  </a:lnTo>
                                  <a:lnTo>
                                    <a:pt x="89" y="17"/>
                                  </a:lnTo>
                                  <a:lnTo>
                                    <a:pt x="91" y="20"/>
                                  </a:lnTo>
                                  <a:lnTo>
                                    <a:pt x="92" y="25"/>
                                  </a:lnTo>
                                  <a:lnTo>
                                    <a:pt x="94" y="30"/>
                                  </a:lnTo>
                                  <a:lnTo>
                                    <a:pt x="94" y="33"/>
                                  </a:lnTo>
                                  <a:lnTo>
                                    <a:pt x="94" y="38"/>
                                  </a:lnTo>
                                  <a:lnTo>
                                    <a:pt x="92" y="43"/>
                                  </a:lnTo>
                                  <a:lnTo>
                                    <a:pt x="90" y="47"/>
                                  </a:lnTo>
                                  <a:lnTo>
                                    <a:pt x="89" y="51"/>
                                  </a:lnTo>
                                  <a:lnTo>
                                    <a:pt x="85" y="55"/>
                                  </a:lnTo>
                                  <a:lnTo>
                                    <a:pt x="81" y="59"/>
                                  </a:lnTo>
                                  <a:lnTo>
                                    <a:pt x="77" y="63"/>
                                  </a:lnTo>
                                  <a:lnTo>
                                    <a:pt x="72" y="65"/>
                                  </a:lnTo>
                                  <a:lnTo>
                                    <a:pt x="76" y="68"/>
                                  </a:lnTo>
                                  <a:lnTo>
                                    <a:pt x="80" y="70"/>
                                  </a:lnTo>
                                  <a:lnTo>
                                    <a:pt x="83" y="72"/>
                                  </a:lnTo>
                                  <a:lnTo>
                                    <a:pt x="86" y="76"/>
                                  </a:lnTo>
                                  <a:lnTo>
                                    <a:pt x="87" y="79"/>
                                  </a:lnTo>
                                  <a:lnTo>
                                    <a:pt x="89" y="83"/>
                                  </a:lnTo>
                                  <a:lnTo>
                                    <a:pt x="90" y="88"/>
                                  </a:lnTo>
                                  <a:lnTo>
                                    <a:pt x="90" y="92"/>
                                  </a:lnTo>
                                  <a:lnTo>
                                    <a:pt x="90" y="97"/>
                                  </a:lnTo>
                                  <a:lnTo>
                                    <a:pt x="89" y="102"/>
                                  </a:lnTo>
                                  <a:lnTo>
                                    <a:pt x="87" y="108"/>
                                  </a:lnTo>
                                  <a:lnTo>
                                    <a:pt x="86" y="112"/>
                                  </a:lnTo>
                                  <a:lnTo>
                                    <a:pt x="83" y="116"/>
                                  </a:lnTo>
                                  <a:lnTo>
                                    <a:pt x="80" y="121"/>
                                  </a:lnTo>
                                  <a:lnTo>
                                    <a:pt x="76" y="123"/>
                                  </a:lnTo>
                                  <a:lnTo>
                                    <a:pt x="72" y="125"/>
                                  </a:lnTo>
                                  <a:lnTo>
                                    <a:pt x="67" y="129"/>
                                  </a:lnTo>
                                  <a:lnTo>
                                    <a:pt x="63" y="130"/>
                                  </a:lnTo>
                                  <a:lnTo>
                                    <a:pt x="58" y="132"/>
                                  </a:lnTo>
                                  <a:lnTo>
                                    <a:pt x="53" y="132"/>
                                  </a:lnTo>
                                  <a:lnTo>
                                    <a:pt x="0" y="134"/>
                                  </a:lnTo>
                                  <a:close/>
                                  <a:moveTo>
                                    <a:pt x="27" y="59"/>
                                  </a:moveTo>
                                  <a:lnTo>
                                    <a:pt x="49" y="58"/>
                                  </a:lnTo>
                                  <a:lnTo>
                                    <a:pt x="53" y="58"/>
                                  </a:lnTo>
                                  <a:lnTo>
                                    <a:pt x="55" y="57"/>
                                  </a:lnTo>
                                  <a:lnTo>
                                    <a:pt x="59" y="57"/>
                                  </a:lnTo>
                                  <a:lnTo>
                                    <a:pt x="62" y="57"/>
                                  </a:lnTo>
                                  <a:lnTo>
                                    <a:pt x="65" y="57"/>
                                  </a:lnTo>
                                  <a:lnTo>
                                    <a:pt x="68" y="56"/>
                                  </a:lnTo>
                                  <a:lnTo>
                                    <a:pt x="69" y="53"/>
                                  </a:lnTo>
                                  <a:lnTo>
                                    <a:pt x="72" y="51"/>
                                  </a:lnTo>
                                  <a:lnTo>
                                    <a:pt x="74" y="49"/>
                                  </a:lnTo>
                                  <a:lnTo>
                                    <a:pt x="77" y="44"/>
                                  </a:lnTo>
                                  <a:lnTo>
                                    <a:pt x="78" y="39"/>
                                  </a:lnTo>
                                  <a:lnTo>
                                    <a:pt x="78" y="33"/>
                                  </a:lnTo>
                                  <a:lnTo>
                                    <a:pt x="78" y="31"/>
                                  </a:lnTo>
                                  <a:lnTo>
                                    <a:pt x="78" y="27"/>
                                  </a:lnTo>
                                  <a:lnTo>
                                    <a:pt x="77" y="25"/>
                                  </a:lnTo>
                                  <a:lnTo>
                                    <a:pt x="76" y="24"/>
                                  </a:lnTo>
                                  <a:lnTo>
                                    <a:pt x="76" y="21"/>
                                  </a:lnTo>
                                  <a:lnTo>
                                    <a:pt x="74" y="20"/>
                                  </a:lnTo>
                                  <a:lnTo>
                                    <a:pt x="73" y="18"/>
                                  </a:lnTo>
                                  <a:lnTo>
                                    <a:pt x="72" y="17"/>
                                  </a:lnTo>
                                  <a:lnTo>
                                    <a:pt x="69" y="17"/>
                                  </a:lnTo>
                                  <a:lnTo>
                                    <a:pt x="65" y="16"/>
                                  </a:lnTo>
                                  <a:lnTo>
                                    <a:pt x="62" y="16"/>
                                  </a:lnTo>
                                  <a:lnTo>
                                    <a:pt x="57" y="16"/>
                                  </a:lnTo>
                                  <a:lnTo>
                                    <a:pt x="33" y="16"/>
                                  </a:lnTo>
                                  <a:lnTo>
                                    <a:pt x="27" y="59"/>
                                  </a:lnTo>
                                  <a:close/>
                                  <a:moveTo>
                                    <a:pt x="18" y="118"/>
                                  </a:moveTo>
                                  <a:lnTo>
                                    <a:pt x="41" y="118"/>
                                  </a:lnTo>
                                  <a:lnTo>
                                    <a:pt x="46" y="117"/>
                                  </a:lnTo>
                                  <a:lnTo>
                                    <a:pt x="50" y="117"/>
                                  </a:lnTo>
                                  <a:lnTo>
                                    <a:pt x="54" y="117"/>
                                  </a:lnTo>
                                  <a:lnTo>
                                    <a:pt x="57" y="117"/>
                                  </a:lnTo>
                                  <a:lnTo>
                                    <a:pt x="59" y="117"/>
                                  </a:lnTo>
                                  <a:lnTo>
                                    <a:pt x="62" y="115"/>
                                  </a:lnTo>
                                  <a:lnTo>
                                    <a:pt x="64" y="114"/>
                                  </a:lnTo>
                                  <a:lnTo>
                                    <a:pt x="65" y="112"/>
                                  </a:lnTo>
                                  <a:lnTo>
                                    <a:pt x="67" y="110"/>
                                  </a:lnTo>
                                  <a:lnTo>
                                    <a:pt x="69" y="108"/>
                                  </a:lnTo>
                                  <a:lnTo>
                                    <a:pt x="71" y="105"/>
                                  </a:lnTo>
                                  <a:lnTo>
                                    <a:pt x="72" y="104"/>
                                  </a:lnTo>
                                  <a:lnTo>
                                    <a:pt x="73" y="102"/>
                                  </a:lnTo>
                                  <a:lnTo>
                                    <a:pt x="74" y="98"/>
                                  </a:lnTo>
                                  <a:lnTo>
                                    <a:pt x="76" y="95"/>
                                  </a:lnTo>
                                  <a:lnTo>
                                    <a:pt x="76" y="92"/>
                                  </a:lnTo>
                                  <a:lnTo>
                                    <a:pt x="76" y="88"/>
                                  </a:lnTo>
                                  <a:lnTo>
                                    <a:pt x="74" y="83"/>
                                  </a:lnTo>
                                  <a:lnTo>
                                    <a:pt x="72" y="81"/>
                                  </a:lnTo>
                                  <a:lnTo>
                                    <a:pt x="71" y="78"/>
                                  </a:lnTo>
                                  <a:lnTo>
                                    <a:pt x="68" y="77"/>
                                  </a:lnTo>
                                  <a:lnTo>
                                    <a:pt x="64" y="75"/>
                                  </a:lnTo>
                                  <a:lnTo>
                                    <a:pt x="58" y="73"/>
                                  </a:lnTo>
                                  <a:lnTo>
                                    <a:pt x="51" y="73"/>
                                  </a:lnTo>
                                  <a:lnTo>
                                    <a:pt x="24" y="73"/>
                                  </a:lnTo>
                                  <a:lnTo>
                                    <a:pt x="18"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Freeform 280"/>
                          <wps:cNvSpPr>
                            <a:spLocks/>
                          </wps:cNvSpPr>
                          <wps:spPr bwMode="auto">
                            <a:xfrm>
                              <a:off x="7275" y="9293"/>
                              <a:ext cx="18" cy="20"/>
                            </a:xfrm>
                            <a:custGeom>
                              <a:avLst/>
                              <a:gdLst>
                                <a:gd name="T0" fmla="*/ 0 w 18"/>
                                <a:gd name="T1" fmla="*/ 20 h 20"/>
                                <a:gd name="T2" fmla="*/ 3 w 18"/>
                                <a:gd name="T3" fmla="*/ 0 h 20"/>
                                <a:gd name="T4" fmla="*/ 18 w 18"/>
                                <a:gd name="T5" fmla="*/ 0 h 20"/>
                                <a:gd name="T6" fmla="*/ 15 w 18"/>
                                <a:gd name="T7" fmla="*/ 17 h 20"/>
                                <a:gd name="T8" fmla="*/ 0 w 18"/>
                                <a:gd name="T9" fmla="*/ 20 h 20"/>
                              </a:gdLst>
                              <a:ahLst/>
                              <a:cxnLst>
                                <a:cxn ang="0">
                                  <a:pos x="T0" y="T1"/>
                                </a:cxn>
                                <a:cxn ang="0">
                                  <a:pos x="T2" y="T3"/>
                                </a:cxn>
                                <a:cxn ang="0">
                                  <a:pos x="T4" y="T5"/>
                                </a:cxn>
                                <a:cxn ang="0">
                                  <a:pos x="T6" y="T7"/>
                                </a:cxn>
                                <a:cxn ang="0">
                                  <a:pos x="T8" y="T9"/>
                                </a:cxn>
                              </a:cxnLst>
                              <a:rect l="0" t="0" r="r" b="b"/>
                              <a:pathLst>
                                <a:path w="18" h="20">
                                  <a:moveTo>
                                    <a:pt x="0" y="20"/>
                                  </a:moveTo>
                                  <a:lnTo>
                                    <a:pt x="3" y="0"/>
                                  </a:lnTo>
                                  <a:lnTo>
                                    <a:pt x="18" y="0"/>
                                  </a:lnTo>
                                  <a:lnTo>
                                    <a:pt x="15" y="17"/>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281"/>
                          <wps:cNvSpPr>
                            <a:spLocks noEditPoints="1"/>
                          </wps:cNvSpPr>
                          <wps:spPr bwMode="auto">
                            <a:xfrm>
                              <a:off x="7314" y="9177"/>
                              <a:ext cx="99" cy="133"/>
                            </a:xfrm>
                            <a:custGeom>
                              <a:avLst/>
                              <a:gdLst>
                                <a:gd name="T0" fmla="*/ 21 w 99"/>
                                <a:gd name="T1" fmla="*/ 1 h 133"/>
                                <a:gd name="T2" fmla="*/ 73 w 99"/>
                                <a:gd name="T3" fmla="*/ 0 h 133"/>
                                <a:gd name="T4" fmla="*/ 81 w 99"/>
                                <a:gd name="T5" fmla="*/ 1 h 133"/>
                                <a:gd name="T6" fmla="*/ 86 w 99"/>
                                <a:gd name="T7" fmla="*/ 5 h 133"/>
                                <a:gd name="T8" fmla="*/ 91 w 99"/>
                                <a:gd name="T9" fmla="*/ 10 h 133"/>
                                <a:gd name="T10" fmla="*/ 95 w 99"/>
                                <a:gd name="T11" fmla="*/ 19 h 133"/>
                                <a:gd name="T12" fmla="*/ 99 w 99"/>
                                <a:gd name="T13" fmla="*/ 28 h 133"/>
                                <a:gd name="T14" fmla="*/ 99 w 99"/>
                                <a:gd name="T15" fmla="*/ 36 h 133"/>
                                <a:gd name="T16" fmla="*/ 98 w 99"/>
                                <a:gd name="T17" fmla="*/ 46 h 133"/>
                                <a:gd name="T18" fmla="*/ 95 w 99"/>
                                <a:gd name="T19" fmla="*/ 53 h 133"/>
                                <a:gd name="T20" fmla="*/ 91 w 99"/>
                                <a:gd name="T21" fmla="*/ 60 h 133"/>
                                <a:gd name="T22" fmla="*/ 87 w 99"/>
                                <a:gd name="T23" fmla="*/ 65 h 133"/>
                                <a:gd name="T24" fmla="*/ 82 w 99"/>
                                <a:gd name="T25" fmla="*/ 70 h 133"/>
                                <a:gd name="T26" fmla="*/ 78 w 99"/>
                                <a:gd name="T27" fmla="*/ 72 h 133"/>
                                <a:gd name="T28" fmla="*/ 73 w 99"/>
                                <a:gd name="T29" fmla="*/ 75 h 133"/>
                                <a:gd name="T30" fmla="*/ 67 w 99"/>
                                <a:gd name="T31" fmla="*/ 75 h 133"/>
                                <a:gd name="T32" fmla="*/ 55 w 99"/>
                                <a:gd name="T33" fmla="*/ 78 h 133"/>
                                <a:gd name="T34" fmla="*/ 23 w 99"/>
                                <a:gd name="T35" fmla="*/ 78 h 133"/>
                                <a:gd name="T36" fmla="*/ 0 w 99"/>
                                <a:gd name="T37" fmla="*/ 133 h 133"/>
                                <a:gd name="T38" fmla="*/ 49 w 99"/>
                                <a:gd name="T39" fmla="*/ 62 h 133"/>
                                <a:gd name="T40" fmla="*/ 62 w 99"/>
                                <a:gd name="T41" fmla="*/ 61 h 133"/>
                                <a:gd name="T42" fmla="*/ 69 w 99"/>
                                <a:gd name="T43" fmla="*/ 58 h 133"/>
                                <a:gd name="T44" fmla="*/ 76 w 99"/>
                                <a:gd name="T45" fmla="*/ 54 h 133"/>
                                <a:gd name="T46" fmla="*/ 80 w 99"/>
                                <a:gd name="T47" fmla="*/ 48 h 133"/>
                                <a:gd name="T48" fmla="*/ 84 w 99"/>
                                <a:gd name="T49" fmla="*/ 40 h 133"/>
                                <a:gd name="T50" fmla="*/ 85 w 99"/>
                                <a:gd name="T51" fmla="*/ 32 h 133"/>
                                <a:gd name="T52" fmla="*/ 84 w 99"/>
                                <a:gd name="T53" fmla="*/ 26 h 133"/>
                                <a:gd name="T54" fmla="*/ 82 w 99"/>
                                <a:gd name="T55" fmla="*/ 21 h 133"/>
                                <a:gd name="T56" fmla="*/ 80 w 99"/>
                                <a:gd name="T57" fmla="*/ 18 h 133"/>
                                <a:gd name="T58" fmla="*/ 76 w 99"/>
                                <a:gd name="T59" fmla="*/ 15 h 133"/>
                                <a:gd name="T60" fmla="*/ 71 w 99"/>
                                <a:gd name="T61" fmla="*/ 13 h 133"/>
                                <a:gd name="T62" fmla="*/ 62 w 99"/>
                                <a:gd name="T63" fmla="*/ 12 h 133"/>
                                <a:gd name="T64" fmla="*/ 26 w 99"/>
                                <a:gd name="T65" fmla="*/ 6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133">
                                  <a:moveTo>
                                    <a:pt x="0" y="133"/>
                                  </a:moveTo>
                                  <a:lnTo>
                                    <a:pt x="21" y="1"/>
                                  </a:lnTo>
                                  <a:lnTo>
                                    <a:pt x="67" y="0"/>
                                  </a:lnTo>
                                  <a:lnTo>
                                    <a:pt x="73" y="0"/>
                                  </a:lnTo>
                                  <a:lnTo>
                                    <a:pt x="77" y="0"/>
                                  </a:lnTo>
                                  <a:lnTo>
                                    <a:pt x="81" y="1"/>
                                  </a:lnTo>
                                  <a:lnTo>
                                    <a:pt x="84" y="3"/>
                                  </a:lnTo>
                                  <a:lnTo>
                                    <a:pt x="86" y="5"/>
                                  </a:lnTo>
                                  <a:lnTo>
                                    <a:pt x="89" y="7"/>
                                  </a:lnTo>
                                  <a:lnTo>
                                    <a:pt x="91" y="10"/>
                                  </a:lnTo>
                                  <a:lnTo>
                                    <a:pt x="94" y="15"/>
                                  </a:lnTo>
                                  <a:lnTo>
                                    <a:pt x="95" y="19"/>
                                  </a:lnTo>
                                  <a:lnTo>
                                    <a:pt x="98" y="23"/>
                                  </a:lnTo>
                                  <a:lnTo>
                                    <a:pt x="99" y="28"/>
                                  </a:lnTo>
                                  <a:lnTo>
                                    <a:pt x="99" y="33"/>
                                  </a:lnTo>
                                  <a:lnTo>
                                    <a:pt x="99" y="36"/>
                                  </a:lnTo>
                                  <a:lnTo>
                                    <a:pt x="98" y="41"/>
                                  </a:lnTo>
                                  <a:lnTo>
                                    <a:pt x="98" y="46"/>
                                  </a:lnTo>
                                  <a:lnTo>
                                    <a:pt x="96" y="49"/>
                                  </a:lnTo>
                                  <a:lnTo>
                                    <a:pt x="95" y="53"/>
                                  </a:lnTo>
                                  <a:lnTo>
                                    <a:pt x="93" y="57"/>
                                  </a:lnTo>
                                  <a:lnTo>
                                    <a:pt x="91" y="60"/>
                                  </a:lnTo>
                                  <a:lnTo>
                                    <a:pt x="90" y="62"/>
                                  </a:lnTo>
                                  <a:lnTo>
                                    <a:pt x="87" y="65"/>
                                  </a:lnTo>
                                  <a:lnTo>
                                    <a:pt x="85" y="67"/>
                                  </a:lnTo>
                                  <a:lnTo>
                                    <a:pt x="82" y="70"/>
                                  </a:lnTo>
                                  <a:lnTo>
                                    <a:pt x="80" y="71"/>
                                  </a:lnTo>
                                  <a:lnTo>
                                    <a:pt x="78" y="72"/>
                                  </a:lnTo>
                                  <a:lnTo>
                                    <a:pt x="76" y="73"/>
                                  </a:lnTo>
                                  <a:lnTo>
                                    <a:pt x="73" y="75"/>
                                  </a:lnTo>
                                  <a:lnTo>
                                    <a:pt x="71" y="75"/>
                                  </a:lnTo>
                                  <a:lnTo>
                                    <a:pt x="67" y="75"/>
                                  </a:lnTo>
                                  <a:lnTo>
                                    <a:pt x="60" y="77"/>
                                  </a:lnTo>
                                  <a:lnTo>
                                    <a:pt x="55" y="78"/>
                                  </a:lnTo>
                                  <a:lnTo>
                                    <a:pt x="50" y="78"/>
                                  </a:lnTo>
                                  <a:lnTo>
                                    <a:pt x="23" y="78"/>
                                  </a:lnTo>
                                  <a:lnTo>
                                    <a:pt x="14" y="132"/>
                                  </a:lnTo>
                                  <a:lnTo>
                                    <a:pt x="0" y="133"/>
                                  </a:lnTo>
                                  <a:close/>
                                  <a:moveTo>
                                    <a:pt x="26" y="64"/>
                                  </a:moveTo>
                                  <a:lnTo>
                                    <a:pt x="49" y="62"/>
                                  </a:lnTo>
                                  <a:lnTo>
                                    <a:pt x="55" y="62"/>
                                  </a:lnTo>
                                  <a:lnTo>
                                    <a:pt x="62" y="61"/>
                                  </a:lnTo>
                                  <a:lnTo>
                                    <a:pt x="66" y="60"/>
                                  </a:lnTo>
                                  <a:lnTo>
                                    <a:pt x="69" y="58"/>
                                  </a:lnTo>
                                  <a:lnTo>
                                    <a:pt x="72" y="57"/>
                                  </a:lnTo>
                                  <a:lnTo>
                                    <a:pt x="76" y="54"/>
                                  </a:lnTo>
                                  <a:lnTo>
                                    <a:pt x="78" y="52"/>
                                  </a:lnTo>
                                  <a:lnTo>
                                    <a:pt x="80" y="48"/>
                                  </a:lnTo>
                                  <a:lnTo>
                                    <a:pt x="81" y="44"/>
                                  </a:lnTo>
                                  <a:lnTo>
                                    <a:pt x="84" y="40"/>
                                  </a:lnTo>
                                  <a:lnTo>
                                    <a:pt x="85" y="35"/>
                                  </a:lnTo>
                                  <a:lnTo>
                                    <a:pt x="85" y="32"/>
                                  </a:lnTo>
                                  <a:lnTo>
                                    <a:pt x="85" y="29"/>
                                  </a:lnTo>
                                  <a:lnTo>
                                    <a:pt x="84" y="26"/>
                                  </a:lnTo>
                                  <a:lnTo>
                                    <a:pt x="84" y="23"/>
                                  </a:lnTo>
                                  <a:lnTo>
                                    <a:pt x="82" y="21"/>
                                  </a:lnTo>
                                  <a:lnTo>
                                    <a:pt x="81" y="20"/>
                                  </a:lnTo>
                                  <a:lnTo>
                                    <a:pt x="80" y="18"/>
                                  </a:lnTo>
                                  <a:lnTo>
                                    <a:pt x="77" y="16"/>
                                  </a:lnTo>
                                  <a:lnTo>
                                    <a:pt x="76" y="15"/>
                                  </a:lnTo>
                                  <a:lnTo>
                                    <a:pt x="75" y="14"/>
                                  </a:lnTo>
                                  <a:lnTo>
                                    <a:pt x="71" y="13"/>
                                  </a:lnTo>
                                  <a:lnTo>
                                    <a:pt x="67" y="12"/>
                                  </a:lnTo>
                                  <a:lnTo>
                                    <a:pt x="62" y="12"/>
                                  </a:lnTo>
                                  <a:lnTo>
                                    <a:pt x="34" y="12"/>
                                  </a:lnTo>
                                  <a:lnTo>
                                    <a:pt x="26"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282"/>
                          <wps:cNvSpPr>
                            <a:spLocks noEditPoints="1"/>
                          </wps:cNvSpPr>
                          <wps:spPr bwMode="auto">
                            <a:xfrm>
                              <a:off x="9274" y="5428"/>
                              <a:ext cx="115" cy="138"/>
                            </a:xfrm>
                            <a:custGeom>
                              <a:avLst/>
                              <a:gdLst>
                                <a:gd name="T0" fmla="*/ 12 w 115"/>
                                <a:gd name="T1" fmla="*/ 76 h 138"/>
                                <a:gd name="T2" fmla="*/ 3 w 115"/>
                                <a:gd name="T3" fmla="*/ 64 h 138"/>
                                <a:gd name="T4" fmla="*/ 28 w 115"/>
                                <a:gd name="T5" fmla="*/ 0 h 138"/>
                                <a:gd name="T6" fmla="*/ 69 w 115"/>
                                <a:gd name="T7" fmla="*/ 0 h 138"/>
                                <a:gd name="T8" fmla="*/ 78 w 115"/>
                                <a:gd name="T9" fmla="*/ 1 h 138"/>
                                <a:gd name="T10" fmla="*/ 83 w 115"/>
                                <a:gd name="T11" fmla="*/ 1 h 138"/>
                                <a:gd name="T12" fmla="*/ 91 w 115"/>
                                <a:gd name="T13" fmla="*/ 5 h 138"/>
                                <a:gd name="T14" fmla="*/ 97 w 115"/>
                                <a:gd name="T15" fmla="*/ 9 h 138"/>
                                <a:gd name="T16" fmla="*/ 102 w 115"/>
                                <a:gd name="T17" fmla="*/ 14 h 138"/>
                                <a:gd name="T18" fmla="*/ 107 w 115"/>
                                <a:gd name="T19" fmla="*/ 23 h 138"/>
                                <a:gd name="T20" fmla="*/ 111 w 115"/>
                                <a:gd name="T21" fmla="*/ 31 h 138"/>
                                <a:gd name="T22" fmla="*/ 114 w 115"/>
                                <a:gd name="T23" fmla="*/ 40 h 138"/>
                                <a:gd name="T24" fmla="*/ 115 w 115"/>
                                <a:gd name="T25" fmla="*/ 51 h 138"/>
                                <a:gd name="T26" fmla="*/ 114 w 115"/>
                                <a:gd name="T27" fmla="*/ 64 h 138"/>
                                <a:gd name="T28" fmla="*/ 111 w 115"/>
                                <a:gd name="T29" fmla="*/ 79 h 138"/>
                                <a:gd name="T30" fmla="*/ 107 w 115"/>
                                <a:gd name="T31" fmla="*/ 92 h 138"/>
                                <a:gd name="T32" fmla="*/ 102 w 115"/>
                                <a:gd name="T33" fmla="*/ 105 h 138"/>
                                <a:gd name="T34" fmla="*/ 94 w 115"/>
                                <a:gd name="T35" fmla="*/ 115 h 138"/>
                                <a:gd name="T36" fmla="*/ 85 w 115"/>
                                <a:gd name="T37" fmla="*/ 124 h 138"/>
                                <a:gd name="T38" fmla="*/ 78 w 115"/>
                                <a:gd name="T39" fmla="*/ 129 h 138"/>
                                <a:gd name="T40" fmla="*/ 68 w 115"/>
                                <a:gd name="T41" fmla="*/ 134 h 138"/>
                                <a:gd name="T42" fmla="*/ 62 w 115"/>
                                <a:gd name="T43" fmla="*/ 136 h 138"/>
                                <a:gd name="T44" fmla="*/ 61 w 115"/>
                                <a:gd name="T45" fmla="*/ 136 h 138"/>
                                <a:gd name="T46" fmla="*/ 59 w 115"/>
                                <a:gd name="T47" fmla="*/ 136 h 138"/>
                                <a:gd name="T48" fmla="*/ 55 w 115"/>
                                <a:gd name="T49" fmla="*/ 137 h 138"/>
                                <a:gd name="T50" fmla="*/ 52 w 115"/>
                                <a:gd name="T51" fmla="*/ 137 h 138"/>
                                <a:gd name="T52" fmla="*/ 46 w 115"/>
                                <a:gd name="T53" fmla="*/ 137 h 138"/>
                                <a:gd name="T54" fmla="*/ 1 w 115"/>
                                <a:gd name="T55" fmla="*/ 138 h 138"/>
                                <a:gd name="T56" fmla="*/ 37 w 115"/>
                                <a:gd name="T57" fmla="*/ 122 h 138"/>
                                <a:gd name="T58" fmla="*/ 43 w 115"/>
                                <a:gd name="T59" fmla="*/ 122 h 138"/>
                                <a:gd name="T60" fmla="*/ 50 w 115"/>
                                <a:gd name="T61" fmla="*/ 122 h 138"/>
                                <a:gd name="T62" fmla="*/ 56 w 115"/>
                                <a:gd name="T63" fmla="*/ 121 h 138"/>
                                <a:gd name="T64" fmla="*/ 61 w 115"/>
                                <a:gd name="T65" fmla="*/ 121 h 138"/>
                                <a:gd name="T66" fmla="*/ 68 w 115"/>
                                <a:gd name="T67" fmla="*/ 118 h 138"/>
                                <a:gd name="T68" fmla="*/ 73 w 115"/>
                                <a:gd name="T69" fmla="*/ 115 h 138"/>
                                <a:gd name="T70" fmla="*/ 78 w 115"/>
                                <a:gd name="T71" fmla="*/ 111 h 138"/>
                                <a:gd name="T72" fmla="*/ 82 w 115"/>
                                <a:gd name="T73" fmla="*/ 105 h 138"/>
                                <a:gd name="T74" fmla="*/ 88 w 115"/>
                                <a:gd name="T75" fmla="*/ 94 h 138"/>
                                <a:gd name="T76" fmla="*/ 93 w 115"/>
                                <a:gd name="T77" fmla="*/ 83 h 138"/>
                                <a:gd name="T78" fmla="*/ 96 w 115"/>
                                <a:gd name="T79" fmla="*/ 70 h 138"/>
                                <a:gd name="T80" fmla="*/ 98 w 115"/>
                                <a:gd name="T81" fmla="*/ 57 h 138"/>
                                <a:gd name="T82" fmla="*/ 98 w 115"/>
                                <a:gd name="T83" fmla="*/ 49 h 138"/>
                                <a:gd name="T84" fmla="*/ 97 w 115"/>
                                <a:gd name="T85" fmla="*/ 42 h 138"/>
                                <a:gd name="T86" fmla="*/ 96 w 115"/>
                                <a:gd name="T87" fmla="*/ 36 h 138"/>
                                <a:gd name="T88" fmla="*/ 93 w 115"/>
                                <a:gd name="T89" fmla="*/ 30 h 138"/>
                                <a:gd name="T90" fmla="*/ 87 w 115"/>
                                <a:gd name="T91" fmla="*/ 24 h 138"/>
                                <a:gd name="T92" fmla="*/ 80 w 115"/>
                                <a:gd name="T93" fmla="*/ 19 h 138"/>
                                <a:gd name="T94" fmla="*/ 75 w 115"/>
                                <a:gd name="T95" fmla="*/ 18 h 138"/>
                                <a:gd name="T96" fmla="*/ 73 w 115"/>
                                <a:gd name="T97" fmla="*/ 18 h 138"/>
                                <a:gd name="T98" fmla="*/ 68 w 115"/>
                                <a:gd name="T99" fmla="*/ 17 h 138"/>
                                <a:gd name="T100" fmla="*/ 60 w 115"/>
                                <a:gd name="T101" fmla="*/ 16 h 138"/>
                                <a:gd name="T102" fmla="*/ 29 w 115"/>
                                <a:gd name="T103" fmla="*/ 64 h 138"/>
                                <a:gd name="T104" fmla="*/ 62 w 115"/>
                                <a:gd name="T105" fmla="*/ 76 h 138"/>
                                <a:gd name="T106" fmla="*/ 19 w 115"/>
                                <a:gd name="T107" fmla="*/ 123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5" h="138">
                                  <a:moveTo>
                                    <a:pt x="1" y="138"/>
                                  </a:moveTo>
                                  <a:lnTo>
                                    <a:pt x="12" y="76"/>
                                  </a:lnTo>
                                  <a:lnTo>
                                    <a:pt x="0" y="76"/>
                                  </a:lnTo>
                                  <a:lnTo>
                                    <a:pt x="3" y="64"/>
                                  </a:lnTo>
                                  <a:lnTo>
                                    <a:pt x="15" y="64"/>
                                  </a:lnTo>
                                  <a:lnTo>
                                    <a:pt x="28" y="0"/>
                                  </a:lnTo>
                                  <a:lnTo>
                                    <a:pt x="64" y="0"/>
                                  </a:lnTo>
                                  <a:lnTo>
                                    <a:pt x="69" y="0"/>
                                  </a:lnTo>
                                  <a:lnTo>
                                    <a:pt x="74" y="0"/>
                                  </a:lnTo>
                                  <a:lnTo>
                                    <a:pt x="78" y="1"/>
                                  </a:lnTo>
                                  <a:lnTo>
                                    <a:pt x="80" y="1"/>
                                  </a:lnTo>
                                  <a:lnTo>
                                    <a:pt x="83" y="1"/>
                                  </a:lnTo>
                                  <a:lnTo>
                                    <a:pt x="87" y="3"/>
                                  </a:lnTo>
                                  <a:lnTo>
                                    <a:pt x="91" y="5"/>
                                  </a:lnTo>
                                  <a:lnTo>
                                    <a:pt x="94" y="7"/>
                                  </a:lnTo>
                                  <a:lnTo>
                                    <a:pt x="97" y="9"/>
                                  </a:lnTo>
                                  <a:lnTo>
                                    <a:pt x="100" y="11"/>
                                  </a:lnTo>
                                  <a:lnTo>
                                    <a:pt x="102" y="14"/>
                                  </a:lnTo>
                                  <a:lnTo>
                                    <a:pt x="105" y="19"/>
                                  </a:lnTo>
                                  <a:lnTo>
                                    <a:pt x="107" y="23"/>
                                  </a:lnTo>
                                  <a:lnTo>
                                    <a:pt x="109" y="26"/>
                                  </a:lnTo>
                                  <a:lnTo>
                                    <a:pt x="111" y="31"/>
                                  </a:lnTo>
                                  <a:lnTo>
                                    <a:pt x="112" y="36"/>
                                  </a:lnTo>
                                  <a:lnTo>
                                    <a:pt x="114" y="40"/>
                                  </a:lnTo>
                                  <a:lnTo>
                                    <a:pt x="114" y="46"/>
                                  </a:lnTo>
                                  <a:lnTo>
                                    <a:pt x="115" y="51"/>
                                  </a:lnTo>
                                  <a:lnTo>
                                    <a:pt x="115" y="57"/>
                                  </a:lnTo>
                                  <a:lnTo>
                                    <a:pt x="114" y="64"/>
                                  </a:lnTo>
                                  <a:lnTo>
                                    <a:pt x="112" y="72"/>
                                  </a:lnTo>
                                  <a:lnTo>
                                    <a:pt x="111" y="79"/>
                                  </a:lnTo>
                                  <a:lnTo>
                                    <a:pt x="110" y="85"/>
                                  </a:lnTo>
                                  <a:lnTo>
                                    <a:pt x="107" y="92"/>
                                  </a:lnTo>
                                  <a:lnTo>
                                    <a:pt x="105" y="99"/>
                                  </a:lnTo>
                                  <a:lnTo>
                                    <a:pt x="102" y="105"/>
                                  </a:lnTo>
                                  <a:lnTo>
                                    <a:pt x="98" y="110"/>
                                  </a:lnTo>
                                  <a:lnTo>
                                    <a:pt x="94" y="115"/>
                                  </a:lnTo>
                                  <a:lnTo>
                                    <a:pt x="91" y="120"/>
                                  </a:lnTo>
                                  <a:lnTo>
                                    <a:pt x="85" y="124"/>
                                  </a:lnTo>
                                  <a:lnTo>
                                    <a:pt x="82" y="127"/>
                                  </a:lnTo>
                                  <a:lnTo>
                                    <a:pt x="78" y="129"/>
                                  </a:lnTo>
                                  <a:lnTo>
                                    <a:pt x="74" y="131"/>
                                  </a:lnTo>
                                  <a:lnTo>
                                    <a:pt x="68" y="134"/>
                                  </a:lnTo>
                                  <a:lnTo>
                                    <a:pt x="62" y="136"/>
                                  </a:lnTo>
                                  <a:lnTo>
                                    <a:pt x="61" y="136"/>
                                  </a:lnTo>
                                  <a:lnTo>
                                    <a:pt x="60" y="136"/>
                                  </a:lnTo>
                                  <a:lnTo>
                                    <a:pt x="59" y="136"/>
                                  </a:lnTo>
                                  <a:lnTo>
                                    <a:pt x="57" y="136"/>
                                  </a:lnTo>
                                  <a:lnTo>
                                    <a:pt x="55" y="137"/>
                                  </a:lnTo>
                                  <a:lnTo>
                                    <a:pt x="53" y="137"/>
                                  </a:lnTo>
                                  <a:lnTo>
                                    <a:pt x="52" y="137"/>
                                  </a:lnTo>
                                  <a:lnTo>
                                    <a:pt x="50" y="137"/>
                                  </a:lnTo>
                                  <a:lnTo>
                                    <a:pt x="46" y="137"/>
                                  </a:lnTo>
                                  <a:lnTo>
                                    <a:pt x="43" y="137"/>
                                  </a:lnTo>
                                  <a:lnTo>
                                    <a:pt x="1" y="138"/>
                                  </a:lnTo>
                                  <a:close/>
                                  <a:moveTo>
                                    <a:pt x="19" y="123"/>
                                  </a:moveTo>
                                  <a:lnTo>
                                    <a:pt x="37" y="122"/>
                                  </a:lnTo>
                                  <a:lnTo>
                                    <a:pt x="41" y="122"/>
                                  </a:lnTo>
                                  <a:lnTo>
                                    <a:pt x="43" y="122"/>
                                  </a:lnTo>
                                  <a:lnTo>
                                    <a:pt x="47" y="122"/>
                                  </a:lnTo>
                                  <a:lnTo>
                                    <a:pt x="50" y="122"/>
                                  </a:lnTo>
                                  <a:lnTo>
                                    <a:pt x="52" y="122"/>
                                  </a:lnTo>
                                  <a:lnTo>
                                    <a:pt x="56" y="121"/>
                                  </a:lnTo>
                                  <a:lnTo>
                                    <a:pt x="59" y="121"/>
                                  </a:lnTo>
                                  <a:lnTo>
                                    <a:pt x="61" y="121"/>
                                  </a:lnTo>
                                  <a:lnTo>
                                    <a:pt x="64" y="120"/>
                                  </a:lnTo>
                                  <a:lnTo>
                                    <a:pt x="68" y="118"/>
                                  </a:lnTo>
                                  <a:lnTo>
                                    <a:pt x="70" y="117"/>
                                  </a:lnTo>
                                  <a:lnTo>
                                    <a:pt x="73" y="115"/>
                                  </a:lnTo>
                                  <a:lnTo>
                                    <a:pt x="75" y="114"/>
                                  </a:lnTo>
                                  <a:lnTo>
                                    <a:pt x="78" y="111"/>
                                  </a:lnTo>
                                  <a:lnTo>
                                    <a:pt x="80" y="108"/>
                                  </a:lnTo>
                                  <a:lnTo>
                                    <a:pt x="82" y="105"/>
                                  </a:lnTo>
                                  <a:lnTo>
                                    <a:pt x="85" y="99"/>
                                  </a:lnTo>
                                  <a:lnTo>
                                    <a:pt x="88" y="94"/>
                                  </a:lnTo>
                                  <a:lnTo>
                                    <a:pt x="91" y="88"/>
                                  </a:lnTo>
                                  <a:lnTo>
                                    <a:pt x="93" y="83"/>
                                  </a:lnTo>
                                  <a:lnTo>
                                    <a:pt x="94" y="77"/>
                                  </a:lnTo>
                                  <a:lnTo>
                                    <a:pt x="96" y="70"/>
                                  </a:lnTo>
                                  <a:lnTo>
                                    <a:pt x="97" y="64"/>
                                  </a:lnTo>
                                  <a:lnTo>
                                    <a:pt x="98" y="57"/>
                                  </a:lnTo>
                                  <a:lnTo>
                                    <a:pt x="98" y="52"/>
                                  </a:lnTo>
                                  <a:lnTo>
                                    <a:pt x="98" y="49"/>
                                  </a:lnTo>
                                  <a:lnTo>
                                    <a:pt x="97" y="45"/>
                                  </a:lnTo>
                                  <a:lnTo>
                                    <a:pt x="97" y="42"/>
                                  </a:lnTo>
                                  <a:lnTo>
                                    <a:pt x="97" y="38"/>
                                  </a:lnTo>
                                  <a:lnTo>
                                    <a:pt x="96" y="36"/>
                                  </a:lnTo>
                                  <a:lnTo>
                                    <a:pt x="93" y="32"/>
                                  </a:lnTo>
                                  <a:lnTo>
                                    <a:pt x="93" y="30"/>
                                  </a:lnTo>
                                  <a:lnTo>
                                    <a:pt x="91" y="26"/>
                                  </a:lnTo>
                                  <a:lnTo>
                                    <a:pt x="87" y="24"/>
                                  </a:lnTo>
                                  <a:lnTo>
                                    <a:pt x="84" y="20"/>
                                  </a:lnTo>
                                  <a:lnTo>
                                    <a:pt x="80" y="19"/>
                                  </a:lnTo>
                                  <a:lnTo>
                                    <a:pt x="78" y="19"/>
                                  </a:lnTo>
                                  <a:lnTo>
                                    <a:pt x="75" y="18"/>
                                  </a:lnTo>
                                  <a:lnTo>
                                    <a:pt x="74" y="18"/>
                                  </a:lnTo>
                                  <a:lnTo>
                                    <a:pt x="73" y="18"/>
                                  </a:lnTo>
                                  <a:lnTo>
                                    <a:pt x="70" y="18"/>
                                  </a:lnTo>
                                  <a:lnTo>
                                    <a:pt x="68" y="17"/>
                                  </a:lnTo>
                                  <a:lnTo>
                                    <a:pt x="64" y="16"/>
                                  </a:lnTo>
                                  <a:lnTo>
                                    <a:pt x="60" y="16"/>
                                  </a:lnTo>
                                  <a:lnTo>
                                    <a:pt x="41" y="16"/>
                                  </a:lnTo>
                                  <a:lnTo>
                                    <a:pt x="29" y="64"/>
                                  </a:lnTo>
                                  <a:lnTo>
                                    <a:pt x="66" y="64"/>
                                  </a:lnTo>
                                  <a:lnTo>
                                    <a:pt x="62" y="76"/>
                                  </a:lnTo>
                                  <a:lnTo>
                                    <a:pt x="28" y="76"/>
                                  </a:lnTo>
                                  <a:lnTo>
                                    <a:pt x="19"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283"/>
                          <wps:cNvSpPr>
                            <a:spLocks/>
                          </wps:cNvSpPr>
                          <wps:spPr bwMode="auto">
                            <a:xfrm>
                              <a:off x="9399" y="5450"/>
                              <a:ext cx="105" cy="116"/>
                            </a:xfrm>
                            <a:custGeom>
                              <a:avLst/>
                              <a:gdLst>
                                <a:gd name="T0" fmla="*/ 94 w 105"/>
                                <a:gd name="T1" fmla="*/ 16 h 116"/>
                                <a:gd name="T2" fmla="*/ 90 w 105"/>
                                <a:gd name="T3" fmla="*/ 18 h 116"/>
                                <a:gd name="T4" fmla="*/ 87 w 105"/>
                                <a:gd name="T5" fmla="*/ 18 h 116"/>
                                <a:gd name="T6" fmla="*/ 86 w 105"/>
                                <a:gd name="T7" fmla="*/ 16 h 116"/>
                                <a:gd name="T8" fmla="*/ 86 w 105"/>
                                <a:gd name="T9" fmla="*/ 15 h 116"/>
                                <a:gd name="T10" fmla="*/ 85 w 105"/>
                                <a:gd name="T11" fmla="*/ 14 h 116"/>
                                <a:gd name="T12" fmla="*/ 82 w 105"/>
                                <a:gd name="T13" fmla="*/ 10 h 116"/>
                                <a:gd name="T14" fmla="*/ 85 w 105"/>
                                <a:gd name="T15" fmla="*/ 3 h 116"/>
                                <a:gd name="T16" fmla="*/ 89 w 105"/>
                                <a:gd name="T17" fmla="*/ 0 h 116"/>
                                <a:gd name="T18" fmla="*/ 94 w 105"/>
                                <a:gd name="T19" fmla="*/ 0 h 116"/>
                                <a:gd name="T20" fmla="*/ 96 w 105"/>
                                <a:gd name="T21" fmla="*/ 0 h 116"/>
                                <a:gd name="T22" fmla="*/ 96 w 105"/>
                                <a:gd name="T23" fmla="*/ 0 h 116"/>
                                <a:gd name="T24" fmla="*/ 97 w 105"/>
                                <a:gd name="T25" fmla="*/ 0 h 116"/>
                                <a:gd name="T26" fmla="*/ 100 w 105"/>
                                <a:gd name="T27" fmla="*/ 1 h 116"/>
                                <a:gd name="T28" fmla="*/ 103 w 105"/>
                                <a:gd name="T29" fmla="*/ 4 h 116"/>
                                <a:gd name="T30" fmla="*/ 104 w 105"/>
                                <a:gd name="T31" fmla="*/ 7 h 116"/>
                                <a:gd name="T32" fmla="*/ 105 w 105"/>
                                <a:gd name="T33" fmla="*/ 8 h 116"/>
                                <a:gd name="T34" fmla="*/ 105 w 105"/>
                                <a:gd name="T35" fmla="*/ 11 h 116"/>
                                <a:gd name="T36" fmla="*/ 105 w 105"/>
                                <a:gd name="T37" fmla="*/ 15 h 116"/>
                                <a:gd name="T38" fmla="*/ 104 w 105"/>
                                <a:gd name="T39" fmla="*/ 16 h 116"/>
                                <a:gd name="T40" fmla="*/ 104 w 105"/>
                                <a:gd name="T41" fmla="*/ 18 h 116"/>
                                <a:gd name="T42" fmla="*/ 100 w 105"/>
                                <a:gd name="T43" fmla="*/ 22 h 116"/>
                                <a:gd name="T44" fmla="*/ 100 w 105"/>
                                <a:gd name="T45" fmla="*/ 25 h 116"/>
                                <a:gd name="T46" fmla="*/ 97 w 105"/>
                                <a:gd name="T47" fmla="*/ 28 h 116"/>
                                <a:gd name="T48" fmla="*/ 95 w 105"/>
                                <a:gd name="T49" fmla="*/ 31 h 116"/>
                                <a:gd name="T50" fmla="*/ 90 w 105"/>
                                <a:gd name="T51" fmla="*/ 35 h 116"/>
                                <a:gd name="T52" fmla="*/ 85 w 105"/>
                                <a:gd name="T53" fmla="*/ 37 h 116"/>
                                <a:gd name="T54" fmla="*/ 65 w 105"/>
                                <a:gd name="T55" fmla="*/ 114 h 116"/>
                                <a:gd name="T56" fmla="*/ 46 w 105"/>
                                <a:gd name="T57" fmla="*/ 106 h 116"/>
                                <a:gd name="T58" fmla="*/ 22 w 105"/>
                                <a:gd name="T59" fmla="*/ 116 h 116"/>
                                <a:gd name="T60" fmla="*/ 9 w 105"/>
                                <a:gd name="T61" fmla="*/ 114 h 116"/>
                                <a:gd name="T62" fmla="*/ 1 w 105"/>
                                <a:gd name="T63" fmla="*/ 103 h 116"/>
                                <a:gd name="T64" fmla="*/ 0 w 105"/>
                                <a:gd name="T65" fmla="*/ 90 h 116"/>
                                <a:gd name="T66" fmla="*/ 3 w 105"/>
                                <a:gd name="T67" fmla="*/ 74 h 116"/>
                                <a:gd name="T68" fmla="*/ 16 w 105"/>
                                <a:gd name="T69" fmla="*/ 79 h 116"/>
                                <a:gd name="T70" fmla="*/ 16 w 105"/>
                                <a:gd name="T71" fmla="*/ 90 h 116"/>
                                <a:gd name="T72" fmla="*/ 16 w 105"/>
                                <a:gd name="T73" fmla="*/ 98 h 116"/>
                                <a:gd name="T74" fmla="*/ 18 w 105"/>
                                <a:gd name="T75" fmla="*/ 102 h 116"/>
                                <a:gd name="T76" fmla="*/ 26 w 105"/>
                                <a:gd name="T77" fmla="*/ 105 h 116"/>
                                <a:gd name="T78" fmla="*/ 36 w 105"/>
                                <a:gd name="T79" fmla="*/ 102 h 116"/>
                                <a:gd name="T80" fmla="*/ 44 w 105"/>
                                <a:gd name="T81" fmla="*/ 96 h 116"/>
                                <a:gd name="T82" fmla="*/ 51 w 105"/>
                                <a:gd name="T83" fmla="*/ 89 h 116"/>
                                <a:gd name="T84" fmla="*/ 55 w 105"/>
                                <a:gd name="T85" fmla="*/ 79 h 116"/>
                                <a:gd name="T86" fmla="*/ 59 w 105"/>
                                <a:gd name="T87" fmla="*/ 66 h 116"/>
                                <a:gd name="T88" fmla="*/ 83 w 105"/>
                                <a:gd name="T89" fmla="*/ 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5" h="116">
                                  <a:moveTo>
                                    <a:pt x="83" y="25"/>
                                  </a:moveTo>
                                  <a:lnTo>
                                    <a:pt x="87" y="22"/>
                                  </a:lnTo>
                                  <a:lnTo>
                                    <a:pt x="94" y="16"/>
                                  </a:lnTo>
                                  <a:lnTo>
                                    <a:pt x="92" y="16"/>
                                  </a:lnTo>
                                  <a:lnTo>
                                    <a:pt x="91" y="17"/>
                                  </a:lnTo>
                                  <a:lnTo>
                                    <a:pt x="90" y="18"/>
                                  </a:lnTo>
                                  <a:lnTo>
                                    <a:pt x="89" y="18"/>
                                  </a:lnTo>
                                  <a:lnTo>
                                    <a:pt x="87" y="18"/>
                                  </a:lnTo>
                                  <a:lnTo>
                                    <a:pt x="87" y="17"/>
                                  </a:lnTo>
                                  <a:lnTo>
                                    <a:pt x="86" y="16"/>
                                  </a:lnTo>
                                  <a:lnTo>
                                    <a:pt x="86" y="15"/>
                                  </a:lnTo>
                                  <a:lnTo>
                                    <a:pt x="85" y="15"/>
                                  </a:lnTo>
                                  <a:lnTo>
                                    <a:pt x="85" y="14"/>
                                  </a:lnTo>
                                  <a:lnTo>
                                    <a:pt x="83" y="11"/>
                                  </a:lnTo>
                                  <a:lnTo>
                                    <a:pt x="82" y="10"/>
                                  </a:lnTo>
                                  <a:lnTo>
                                    <a:pt x="82" y="7"/>
                                  </a:lnTo>
                                  <a:lnTo>
                                    <a:pt x="82" y="5"/>
                                  </a:lnTo>
                                  <a:lnTo>
                                    <a:pt x="85" y="3"/>
                                  </a:lnTo>
                                  <a:lnTo>
                                    <a:pt x="86" y="2"/>
                                  </a:lnTo>
                                  <a:lnTo>
                                    <a:pt x="87" y="1"/>
                                  </a:lnTo>
                                  <a:lnTo>
                                    <a:pt x="89" y="0"/>
                                  </a:lnTo>
                                  <a:lnTo>
                                    <a:pt x="90" y="0"/>
                                  </a:lnTo>
                                  <a:lnTo>
                                    <a:pt x="91" y="0"/>
                                  </a:lnTo>
                                  <a:lnTo>
                                    <a:pt x="94" y="0"/>
                                  </a:lnTo>
                                  <a:lnTo>
                                    <a:pt x="96" y="0"/>
                                  </a:lnTo>
                                  <a:lnTo>
                                    <a:pt x="97" y="0"/>
                                  </a:lnTo>
                                  <a:lnTo>
                                    <a:pt x="100" y="1"/>
                                  </a:lnTo>
                                  <a:lnTo>
                                    <a:pt x="101" y="3"/>
                                  </a:lnTo>
                                  <a:lnTo>
                                    <a:pt x="103" y="4"/>
                                  </a:lnTo>
                                  <a:lnTo>
                                    <a:pt x="104" y="4"/>
                                  </a:lnTo>
                                  <a:lnTo>
                                    <a:pt x="104" y="5"/>
                                  </a:lnTo>
                                  <a:lnTo>
                                    <a:pt x="104" y="7"/>
                                  </a:lnTo>
                                  <a:lnTo>
                                    <a:pt x="104" y="8"/>
                                  </a:lnTo>
                                  <a:lnTo>
                                    <a:pt x="105" y="8"/>
                                  </a:lnTo>
                                  <a:lnTo>
                                    <a:pt x="105" y="9"/>
                                  </a:lnTo>
                                  <a:lnTo>
                                    <a:pt x="105" y="11"/>
                                  </a:lnTo>
                                  <a:lnTo>
                                    <a:pt x="105" y="12"/>
                                  </a:lnTo>
                                  <a:lnTo>
                                    <a:pt x="105" y="15"/>
                                  </a:lnTo>
                                  <a:lnTo>
                                    <a:pt x="104" y="15"/>
                                  </a:lnTo>
                                  <a:lnTo>
                                    <a:pt x="104" y="16"/>
                                  </a:lnTo>
                                  <a:lnTo>
                                    <a:pt x="104" y="17"/>
                                  </a:lnTo>
                                  <a:lnTo>
                                    <a:pt x="104" y="18"/>
                                  </a:lnTo>
                                  <a:lnTo>
                                    <a:pt x="104" y="20"/>
                                  </a:lnTo>
                                  <a:lnTo>
                                    <a:pt x="103" y="21"/>
                                  </a:lnTo>
                                  <a:lnTo>
                                    <a:pt x="100" y="22"/>
                                  </a:lnTo>
                                  <a:lnTo>
                                    <a:pt x="100" y="23"/>
                                  </a:lnTo>
                                  <a:lnTo>
                                    <a:pt x="100" y="24"/>
                                  </a:lnTo>
                                  <a:lnTo>
                                    <a:pt x="100" y="25"/>
                                  </a:lnTo>
                                  <a:lnTo>
                                    <a:pt x="99" y="27"/>
                                  </a:lnTo>
                                  <a:lnTo>
                                    <a:pt x="97" y="28"/>
                                  </a:lnTo>
                                  <a:lnTo>
                                    <a:pt x="97" y="29"/>
                                  </a:lnTo>
                                  <a:lnTo>
                                    <a:pt x="96" y="30"/>
                                  </a:lnTo>
                                  <a:lnTo>
                                    <a:pt x="95" y="31"/>
                                  </a:lnTo>
                                  <a:lnTo>
                                    <a:pt x="94" y="33"/>
                                  </a:lnTo>
                                  <a:lnTo>
                                    <a:pt x="91" y="34"/>
                                  </a:lnTo>
                                  <a:lnTo>
                                    <a:pt x="90" y="35"/>
                                  </a:lnTo>
                                  <a:lnTo>
                                    <a:pt x="89" y="35"/>
                                  </a:lnTo>
                                  <a:lnTo>
                                    <a:pt x="87" y="36"/>
                                  </a:lnTo>
                                  <a:lnTo>
                                    <a:pt x="85" y="37"/>
                                  </a:lnTo>
                                  <a:lnTo>
                                    <a:pt x="82" y="38"/>
                                  </a:lnTo>
                                  <a:lnTo>
                                    <a:pt x="80" y="38"/>
                                  </a:lnTo>
                                  <a:lnTo>
                                    <a:pt x="65" y="114"/>
                                  </a:lnTo>
                                  <a:lnTo>
                                    <a:pt x="51" y="114"/>
                                  </a:lnTo>
                                  <a:lnTo>
                                    <a:pt x="55" y="98"/>
                                  </a:lnTo>
                                  <a:lnTo>
                                    <a:pt x="46" y="106"/>
                                  </a:lnTo>
                                  <a:lnTo>
                                    <a:pt x="39" y="112"/>
                                  </a:lnTo>
                                  <a:lnTo>
                                    <a:pt x="30" y="115"/>
                                  </a:lnTo>
                                  <a:lnTo>
                                    <a:pt x="22" y="116"/>
                                  </a:lnTo>
                                  <a:lnTo>
                                    <a:pt x="17" y="116"/>
                                  </a:lnTo>
                                  <a:lnTo>
                                    <a:pt x="13" y="115"/>
                                  </a:lnTo>
                                  <a:lnTo>
                                    <a:pt x="9" y="114"/>
                                  </a:lnTo>
                                  <a:lnTo>
                                    <a:pt x="7" y="112"/>
                                  </a:lnTo>
                                  <a:lnTo>
                                    <a:pt x="4" y="107"/>
                                  </a:lnTo>
                                  <a:lnTo>
                                    <a:pt x="1" y="103"/>
                                  </a:lnTo>
                                  <a:lnTo>
                                    <a:pt x="0" y="99"/>
                                  </a:lnTo>
                                  <a:lnTo>
                                    <a:pt x="0" y="94"/>
                                  </a:lnTo>
                                  <a:lnTo>
                                    <a:pt x="0" y="90"/>
                                  </a:lnTo>
                                  <a:lnTo>
                                    <a:pt x="1" y="86"/>
                                  </a:lnTo>
                                  <a:lnTo>
                                    <a:pt x="3" y="80"/>
                                  </a:lnTo>
                                  <a:lnTo>
                                    <a:pt x="3" y="74"/>
                                  </a:lnTo>
                                  <a:lnTo>
                                    <a:pt x="14" y="17"/>
                                  </a:lnTo>
                                  <a:lnTo>
                                    <a:pt x="30" y="17"/>
                                  </a:lnTo>
                                  <a:lnTo>
                                    <a:pt x="16" y="79"/>
                                  </a:lnTo>
                                  <a:lnTo>
                                    <a:pt x="16" y="82"/>
                                  </a:lnTo>
                                  <a:lnTo>
                                    <a:pt x="16" y="87"/>
                                  </a:lnTo>
                                  <a:lnTo>
                                    <a:pt x="16" y="90"/>
                                  </a:lnTo>
                                  <a:lnTo>
                                    <a:pt x="16" y="93"/>
                                  </a:lnTo>
                                  <a:lnTo>
                                    <a:pt x="16" y="95"/>
                                  </a:lnTo>
                                  <a:lnTo>
                                    <a:pt x="16" y="98"/>
                                  </a:lnTo>
                                  <a:lnTo>
                                    <a:pt x="16" y="100"/>
                                  </a:lnTo>
                                  <a:lnTo>
                                    <a:pt x="17" y="101"/>
                                  </a:lnTo>
                                  <a:lnTo>
                                    <a:pt x="18" y="102"/>
                                  </a:lnTo>
                                  <a:lnTo>
                                    <a:pt x="21" y="103"/>
                                  </a:lnTo>
                                  <a:lnTo>
                                    <a:pt x="23" y="105"/>
                                  </a:lnTo>
                                  <a:lnTo>
                                    <a:pt x="26" y="105"/>
                                  </a:lnTo>
                                  <a:lnTo>
                                    <a:pt x="30" y="105"/>
                                  </a:lnTo>
                                  <a:lnTo>
                                    <a:pt x="32" y="103"/>
                                  </a:lnTo>
                                  <a:lnTo>
                                    <a:pt x="36" y="102"/>
                                  </a:lnTo>
                                  <a:lnTo>
                                    <a:pt x="39" y="101"/>
                                  </a:lnTo>
                                  <a:lnTo>
                                    <a:pt x="41" y="99"/>
                                  </a:lnTo>
                                  <a:lnTo>
                                    <a:pt x="44" y="96"/>
                                  </a:lnTo>
                                  <a:lnTo>
                                    <a:pt x="46" y="95"/>
                                  </a:lnTo>
                                  <a:lnTo>
                                    <a:pt x="49" y="93"/>
                                  </a:lnTo>
                                  <a:lnTo>
                                    <a:pt x="51" y="89"/>
                                  </a:lnTo>
                                  <a:lnTo>
                                    <a:pt x="54" y="86"/>
                                  </a:lnTo>
                                  <a:lnTo>
                                    <a:pt x="55" y="82"/>
                                  </a:lnTo>
                                  <a:lnTo>
                                    <a:pt x="55" y="79"/>
                                  </a:lnTo>
                                  <a:lnTo>
                                    <a:pt x="56" y="75"/>
                                  </a:lnTo>
                                  <a:lnTo>
                                    <a:pt x="58" y="70"/>
                                  </a:lnTo>
                                  <a:lnTo>
                                    <a:pt x="59" y="66"/>
                                  </a:lnTo>
                                  <a:lnTo>
                                    <a:pt x="60" y="60"/>
                                  </a:lnTo>
                                  <a:lnTo>
                                    <a:pt x="71" y="16"/>
                                  </a:lnTo>
                                  <a:lnTo>
                                    <a:pt x="83" y="16"/>
                                  </a:lnTo>
                                  <a:lnTo>
                                    <a:pt x="8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284"/>
                          <wps:cNvSpPr>
                            <a:spLocks noEditPoints="1"/>
                          </wps:cNvSpPr>
                          <wps:spPr bwMode="auto">
                            <a:xfrm>
                              <a:off x="9491" y="5424"/>
                              <a:ext cx="89" cy="142"/>
                            </a:xfrm>
                            <a:custGeom>
                              <a:avLst/>
                              <a:gdLst>
                                <a:gd name="T0" fmla="*/ 16 w 89"/>
                                <a:gd name="T1" fmla="*/ 114 h 142"/>
                                <a:gd name="T2" fmla="*/ 23 w 89"/>
                                <a:gd name="T3" fmla="*/ 126 h 142"/>
                                <a:gd name="T4" fmla="*/ 35 w 89"/>
                                <a:gd name="T5" fmla="*/ 131 h 142"/>
                                <a:gd name="T6" fmla="*/ 39 w 89"/>
                                <a:gd name="T7" fmla="*/ 131 h 142"/>
                                <a:gd name="T8" fmla="*/ 41 w 89"/>
                                <a:gd name="T9" fmla="*/ 129 h 142"/>
                                <a:gd name="T10" fmla="*/ 46 w 89"/>
                                <a:gd name="T11" fmla="*/ 127 h 142"/>
                                <a:gd name="T12" fmla="*/ 54 w 89"/>
                                <a:gd name="T13" fmla="*/ 121 h 142"/>
                                <a:gd name="T14" fmla="*/ 59 w 89"/>
                                <a:gd name="T15" fmla="*/ 114 h 142"/>
                                <a:gd name="T16" fmla="*/ 62 w 89"/>
                                <a:gd name="T17" fmla="*/ 108 h 142"/>
                                <a:gd name="T18" fmla="*/ 63 w 89"/>
                                <a:gd name="T19" fmla="*/ 105 h 142"/>
                                <a:gd name="T20" fmla="*/ 64 w 89"/>
                                <a:gd name="T21" fmla="*/ 99 h 142"/>
                                <a:gd name="T22" fmla="*/ 68 w 89"/>
                                <a:gd name="T23" fmla="*/ 93 h 142"/>
                                <a:gd name="T24" fmla="*/ 68 w 89"/>
                                <a:gd name="T25" fmla="*/ 86 h 142"/>
                                <a:gd name="T26" fmla="*/ 68 w 89"/>
                                <a:gd name="T27" fmla="*/ 76 h 142"/>
                                <a:gd name="T28" fmla="*/ 62 w 89"/>
                                <a:gd name="T29" fmla="*/ 61 h 142"/>
                                <a:gd name="T30" fmla="*/ 52 w 89"/>
                                <a:gd name="T31" fmla="*/ 54 h 142"/>
                                <a:gd name="T32" fmla="*/ 41 w 89"/>
                                <a:gd name="T33" fmla="*/ 54 h 142"/>
                                <a:gd name="T34" fmla="*/ 32 w 89"/>
                                <a:gd name="T35" fmla="*/ 59 h 142"/>
                                <a:gd name="T36" fmla="*/ 25 w 89"/>
                                <a:gd name="T37" fmla="*/ 69 h 142"/>
                                <a:gd name="T38" fmla="*/ 18 w 89"/>
                                <a:gd name="T39" fmla="*/ 81 h 142"/>
                                <a:gd name="T40" fmla="*/ 16 w 89"/>
                                <a:gd name="T41" fmla="*/ 94 h 142"/>
                                <a:gd name="T42" fmla="*/ 14 w 89"/>
                                <a:gd name="T43" fmla="*/ 101 h 142"/>
                                <a:gd name="T44" fmla="*/ 76 w 89"/>
                                <a:gd name="T45" fmla="*/ 44 h 142"/>
                                <a:gd name="T46" fmla="*/ 75 w 89"/>
                                <a:gd name="T47" fmla="*/ 44 h 142"/>
                                <a:gd name="T48" fmla="*/ 72 w 89"/>
                                <a:gd name="T49" fmla="*/ 44 h 142"/>
                                <a:gd name="T50" fmla="*/ 71 w 89"/>
                                <a:gd name="T51" fmla="*/ 44 h 142"/>
                                <a:gd name="T52" fmla="*/ 70 w 89"/>
                                <a:gd name="T53" fmla="*/ 42 h 142"/>
                                <a:gd name="T54" fmla="*/ 68 w 89"/>
                                <a:gd name="T55" fmla="*/ 41 h 142"/>
                                <a:gd name="T56" fmla="*/ 67 w 89"/>
                                <a:gd name="T57" fmla="*/ 36 h 142"/>
                                <a:gd name="T58" fmla="*/ 68 w 89"/>
                                <a:gd name="T59" fmla="*/ 30 h 142"/>
                                <a:gd name="T60" fmla="*/ 73 w 89"/>
                                <a:gd name="T61" fmla="*/ 27 h 142"/>
                                <a:gd name="T62" fmla="*/ 77 w 89"/>
                                <a:gd name="T63" fmla="*/ 26 h 142"/>
                                <a:gd name="T64" fmla="*/ 80 w 89"/>
                                <a:gd name="T65" fmla="*/ 26 h 142"/>
                                <a:gd name="T66" fmla="*/ 81 w 89"/>
                                <a:gd name="T67" fmla="*/ 26 h 142"/>
                                <a:gd name="T68" fmla="*/ 82 w 89"/>
                                <a:gd name="T69" fmla="*/ 26 h 142"/>
                                <a:gd name="T70" fmla="*/ 85 w 89"/>
                                <a:gd name="T71" fmla="*/ 27 h 142"/>
                                <a:gd name="T72" fmla="*/ 86 w 89"/>
                                <a:gd name="T73" fmla="*/ 29 h 142"/>
                                <a:gd name="T74" fmla="*/ 87 w 89"/>
                                <a:gd name="T75" fmla="*/ 33 h 142"/>
                                <a:gd name="T76" fmla="*/ 87 w 89"/>
                                <a:gd name="T77" fmla="*/ 33 h 142"/>
                                <a:gd name="T78" fmla="*/ 89 w 89"/>
                                <a:gd name="T79" fmla="*/ 34 h 142"/>
                                <a:gd name="T80" fmla="*/ 89 w 89"/>
                                <a:gd name="T81" fmla="*/ 36 h 142"/>
                                <a:gd name="T82" fmla="*/ 89 w 89"/>
                                <a:gd name="T83" fmla="*/ 37 h 142"/>
                                <a:gd name="T84" fmla="*/ 89 w 89"/>
                                <a:gd name="T85" fmla="*/ 41 h 142"/>
                                <a:gd name="T86" fmla="*/ 89 w 89"/>
                                <a:gd name="T87" fmla="*/ 44 h 142"/>
                                <a:gd name="T88" fmla="*/ 86 w 89"/>
                                <a:gd name="T89" fmla="*/ 51 h 142"/>
                                <a:gd name="T90" fmla="*/ 82 w 89"/>
                                <a:gd name="T91" fmla="*/ 56 h 142"/>
                                <a:gd name="T92" fmla="*/ 80 w 89"/>
                                <a:gd name="T93" fmla="*/ 64 h 142"/>
                                <a:gd name="T94" fmla="*/ 84 w 89"/>
                                <a:gd name="T95" fmla="*/ 82 h 142"/>
                                <a:gd name="T96" fmla="*/ 80 w 89"/>
                                <a:gd name="T97" fmla="*/ 106 h 142"/>
                                <a:gd name="T98" fmla="*/ 68 w 89"/>
                                <a:gd name="T99" fmla="*/ 126 h 142"/>
                                <a:gd name="T100" fmla="*/ 53 w 89"/>
                                <a:gd name="T101" fmla="*/ 138 h 142"/>
                                <a:gd name="T102" fmla="*/ 35 w 89"/>
                                <a:gd name="T103" fmla="*/ 142 h 142"/>
                                <a:gd name="T104" fmla="*/ 21 w 89"/>
                                <a:gd name="T105" fmla="*/ 140 h 142"/>
                                <a:gd name="T106" fmla="*/ 9 w 89"/>
                                <a:gd name="T107" fmla="*/ 133 h 142"/>
                                <a:gd name="T108" fmla="*/ 2 w 89"/>
                                <a:gd name="T109" fmla="*/ 121 h 142"/>
                                <a:gd name="T110" fmla="*/ 0 w 89"/>
                                <a:gd name="T111" fmla="*/ 105 h 142"/>
                                <a:gd name="T112" fmla="*/ 3 w 89"/>
                                <a:gd name="T113" fmla="*/ 85 h 142"/>
                                <a:gd name="T114" fmla="*/ 9 w 89"/>
                                <a:gd name="T115" fmla="*/ 67 h 142"/>
                                <a:gd name="T116" fmla="*/ 22 w 89"/>
                                <a:gd name="T117" fmla="*/ 50 h 142"/>
                                <a:gd name="T118" fmla="*/ 48 w 89"/>
                                <a:gd name="T119" fmla="*/ 41 h 142"/>
                                <a:gd name="T120" fmla="*/ 68 w 89"/>
                                <a:gd name="T121" fmla="*/ 47 h 142"/>
                                <a:gd name="T122" fmla="*/ 29 w 89"/>
                                <a:gd name="T123" fmla="*/ 0 h 142"/>
                                <a:gd name="T124" fmla="*/ 45 w 89"/>
                                <a:gd name="T125" fmla="*/ 2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9" h="142">
                                  <a:moveTo>
                                    <a:pt x="14" y="101"/>
                                  </a:moveTo>
                                  <a:lnTo>
                                    <a:pt x="14" y="108"/>
                                  </a:lnTo>
                                  <a:lnTo>
                                    <a:pt x="16" y="114"/>
                                  </a:lnTo>
                                  <a:lnTo>
                                    <a:pt x="18" y="120"/>
                                  </a:lnTo>
                                  <a:lnTo>
                                    <a:pt x="20" y="124"/>
                                  </a:lnTo>
                                  <a:lnTo>
                                    <a:pt x="23" y="126"/>
                                  </a:lnTo>
                                  <a:lnTo>
                                    <a:pt x="27" y="128"/>
                                  </a:lnTo>
                                  <a:lnTo>
                                    <a:pt x="31" y="129"/>
                                  </a:lnTo>
                                  <a:lnTo>
                                    <a:pt x="35" y="131"/>
                                  </a:lnTo>
                                  <a:lnTo>
                                    <a:pt x="36" y="131"/>
                                  </a:lnTo>
                                  <a:lnTo>
                                    <a:pt x="37" y="131"/>
                                  </a:lnTo>
                                  <a:lnTo>
                                    <a:pt x="39" y="131"/>
                                  </a:lnTo>
                                  <a:lnTo>
                                    <a:pt x="40" y="131"/>
                                  </a:lnTo>
                                  <a:lnTo>
                                    <a:pt x="41" y="129"/>
                                  </a:lnTo>
                                  <a:lnTo>
                                    <a:pt x="43" y="128"/>
                                  </a:lnTo>
                                  <a:lnTo>
                                    <a:pt x="44" y="128"/>
                                  </a:lnTo>
                                  <a:lnTo>
                                    <a:pt x="46" y="127"/>
                                  </a:lnTo>
                                  <a:lnTo>
                                    <a:pt x="49" y="125"/>
                                  </a:lnTo>
                                  <a:lnTo>
                                    <a:pt x="52" y="124"/>
                                  </a:lnTo>
                                  <a:lnTo>
                                    <a:pt x="54" y="121"/>
                                  </a:lnTo>
                                  <a:lnTo>
                                    <a:pt x="55" y="120"/>
                                  </a:lnTo>
                                  <a:lnTo>
                                    <a:pt x="57" y="118"/>
                                  </a:lnTo>
                                  <a:lnTo>
                                    <a:pt x="59" y="114"/>
                                  </a:lnTo>
                                  <a:lnTo>
                                    <a:pt x="61" y="112"/>
                                  </a:lnTo>
                                  <a:lnTo>
                                    <a:pt x="61" y="111"/>
                                  </a:lnTo>
                                  <a:lnTo>
                                    <a:pt x="62" y="108"/>
                                  </a:lnTo>
                                  <a:lnTo>
                                    <a:pt x="63" y="107"/>
                                  </a:lnTo>
                                  <a:lnTo>
                                    <a:pt x="63" y="106"/>
                                  </a:lnTo>
                                  <a:lnTo>
                                    <a:pt x="63" y="105"/>
                                  </a:lnTo>
                                  <a:lnTo>
                                    <a:pt x="64" y="102"/>
                                  </a:lnTo>
                                  <a:lnTo>
                                    <a:pt x="64" y="101"/>
                                  </a:lnTo>
                                  <a:lnTo>
                                    <a:pt x="64" y="99"/>
                                  </a:lnTo>
                                  <a:lnTo>
                                    <a:pt x="64" y="98"/>
                                  </a:lnTo>
                                  <a:lnTo>
                                    <a:pt x="67" y="95"/>
                                  </a:lnTo>
                                  <a:lnTo>
                                    <a:pt x="68" y="93"/>
                                  </a:lnTo>
                                  <a:lnTo>
                                    <a:pt x="68" y="90"/>
                                  </a:lnTo>
                                  <a:lnTo>
                                    <a:pt x="68" y="89"/>
                                  </a:lnTo>
                                  <a:lnTo>
                                    <a:pt x="68" y="86"/>
                                  </a:lnTo>
                                  <a:lnTo>
                                    <a:pt x="68" y="83"/>
                                  </a:lnTo>
                                  <a:lnTo>
                                    <a:pt x="68" y="82"/>
                                  </a:lnTo>
                                  <a:lnTo>
                                    <a:pt x="68" y="76"/>
                                  </a:lnTo>
                                  <a:lnTo>
                                    <a:pt x="67" y="70"/>
                                  </a:lnTo>
                                  <a:lnTo>
                                    <a:pt x="64" y="66"/>
                                  </a:lnTo>
                                  <a:lnTo>
                                    <a:pt x="62" y="61"/>
                                  </a:lnTo>
                                  <a:lnTo>
                                    <a:pt x="59" y="57"/>
                                  </a:lnTo>
                                  <a:lnTo>
                                    <a:pt x="55" y="55"/>
                                  </a:lnTo>
                                  <a:lnTo>
                                    <a:pt x="52" y="54"/>
                                  </a:lnTo>
                                  <a:lnTo>
                                    <a:pt x="48" y="53"/>
                                  </a:lnTo>
                                  <a:lnTo>
                                    <a:pt x="44" y="53"/>
                                  </a:lnTo>
                                  <a:lnTo>
                                    <a:pt x="41" y="54"/>
                                  </a:lnTo>
                                  <a:lnTo>
                                    <a:pt x="37" y="55"/>
                                  </a:lnTo>
                                  <a:lnTo>
                                    <a:pt x="35" y="56"/>
                                  </a:lnTo>
                                  <a:lnTo>
                                    <a:pt x="32" y="59"/>
                                  </a:lnTo>
                                  <a:lnTo>
                                    <a:pt x="30" y="62"/>
                                  </a:lnTo>
                                  <a:lnTo>
                                    <a:pt x="27" y="66"/>
                                  </a:lnTo>
                                  <a:lnTo>
                                    <a:pt x="25" y="69"/>
                                  </a:lnTo>
                                  <a:lnTo>
                                    <a:pt x="22" y="73"/>
                                  </a:lnTo>
                                  <a:lnTo>
                                    <a:pt x="20" y="76"/>
                                  </a:lnTo>
                                  <a:lnTo>
                                    <a:pt x="18" y="81"/>
                                  </a:lnTo>
                                  <a:lnTo>
                                    <a:pt x="18" y="86"/>
                                  </a:lnTo>
                                  <a:lnTo>
                                    <a:pt x="17" y="89"/>
                                  </a:lnTo>
                                  <a:lnTo>
                                    <a:pt x="16" y="94"/>
                                  </a:lnTo>
                                  <a:lnTo>
                                    <a:pt x="14" y="99"/>
                                  </a:lnTo>
                                  <a:lnTo>
                                    <a:pt x="14" y="103"/>
                                  </a:lnTo>
                                  <a:lnTo>
                                    <a:pt x="14" y="101"/>
                                  </a:lnTo>
                                  <a:close/>
                                  <a:moveTo>
                                    <a:pt x="73" y="51"/>
                                  </a:moveTo>
                                  <a:lnTo>
                                    <a:pt x="75" y="48"/>
                                  </a:lnTo>
                                  <a:lnTo>
                                    <a:pt x="76" y="44"/>
                                  </a:lnTo>
                                  <a:lnTo>
                                    <a:pt x="75" y="44"/>
                                  </a:lnTo>
                                  <a:lnTo>
                                    <a:pt x="73" y="44"/>
                                  </a:lnTo>
                                  <a:lnTo>
                                    <a:pt x="72" y="44"/>
                                  </a:lnTo>
                                  <a:lnTo>
                                    <a:pt x="71" y="44"/>
                                  </a:lnTo>
                                  <a:lnTo>
                                    <a:pt x="70" y="42"/>
                                  </a:lnTo>
                                  <a:lnTo>
                                    <a:pt x="68" y="41"/>
                                  </a:lnTo>
                                  <a:lnTo>
                                    <a:pt x="68" y="38"/>
                                  </a:lnTo>
                                  <a:lnTo>
                                    <a:pt x="67" y="37"/>
                                  </a:lnTo>
                                  <a:lnTo>
                                    <a:pt x="67" y="36"/>
                                  </a:lnTo>
                                  <a:lnTo>
                                    <a:pt x="67" y="34"/>
                                  </a:lnTo>
                                  <a:lnTo>
                                    <a:pt x="67" y="33"/>
                                  </a:lnTo>
                                  <a:lnTo>
                                    <a:pt x="68" y="30"/>
                                  </a:lnTo>
                                  <a:lnTo>
                                    <a:pt x="71" y="29"/>
                                  </a:lnTo>
                                  <a:lnTo>
                                    <a:pt x="72" y="27"/>
                                  </a:lnTo>
                                  <a:lnTo>
                                    <a:pt x="73" y="27"/>
                                  </a:lnTo>
                                  <a:lnTo>
                                    <a:pt x="75" y="26"/>
                                  </a:lnTo>
                                  <a:lnTo>
                                    <a:pt x="76" y="26"/>
                                  </a:lnTo>
                                  <a:lnTo>
                                    <a:pt x="77" y="26"/>
                                  </a:lnTo>
                                  <a:lnTo>
                                    <a:pt x="78" y="26"/>
                                  </a:lnTo>
                                  <a:lnTo>
                                    <a:pt x="80" y="26"/>
                                  </a:lnTo>
                                  <a:lnTo>
                                    <a:pt x="81" y="26"/>
                                  </a:lnTo>
                                  <a:lnTo>
                                    <a:pt x="82" y="26"/>
                                  </a:lnTo>
                                  <a:lnTo>
                                    <a:pt x="85" y="27"/>
                                  </a:lnTo>
                                  <a:lnTo>
                                    <a:pt x="86" y="29"/>
                                  </a:lnTo>
                                  <a:lnTo>
                                    <a:pt x="86" y="30"/>
                                  </a:lnTo>
                                  <a:lnTo>
                                    <a:pt x="86" y="31"/>
                                  </a:lnTo>
                                  <a:lnTo>
                                    <a:pt x="87" y="33"/>
                                  </a:lnTo>
                                  <a:lnTo>
                                    <a:pt x="89" y="34"/>
                                  </a:lnTo>
                                  <a:lnTo>
                                    <a:pt x="89" y="36"/>
                                  </a:lnTo>
                                  <a:lnTo>
                                    <a:pt x="89" y="37"/>
                                  </a:lnTo>
                                  <a:lnTo>
                                    <a:pt x="89" y="38"/>
                                  </a:lnTo>
                                  <a:lnTo>
                                    <a:pt x="89" y="40"/>
                                  </a:lnTo>
                                  <a:lnTo>
                                    <a:pt x="89" y="41"/>
                                  </a:lnTo>
                                  <a:lnTo>
                                    <a:pt x="89" y="42"/>
                                  </a:lnTo>
                                  <a:lnTo>
                                    <a:pt x="89" y="44"/>
                                  </a:lnTo>
                                  <a:lnTo>
                                    <a:pt x="89" y="47"/>
                                  </a:lnTo>
                                  <a:lnTo>
                                    <a:pt x="87" y="49"/>
                                  </a:lnTo>
                                  <a:lnTo>
                                    <a:pt x="86" y="51"/>
                                  </a:lnTo>
                                  <a:lnTo>
                                    <a:pt x="85" y="53"/>
                                  </a:lnTo>
                                  <a:lnTo>
                                    <a:pt x="84" y="54"/>
                                  </a:lnTo>
                                  <a:lnTo>
                                    <a:pt x="82" y="56"/>
                                  </a:lnTo>
                                  <a:lnTo>
                                    <a:pt x="80" y="57"/>
                                  </a:lnTo>
                                  <a:lnTo>
                                    <a:pt x="77" y="60"/>
                                  </a:lnTo>
                                  <a:lnTo>
                                    <a:pt x="80" y="64"/>
                                  </a:lnTo>
                                  <a:lnTo>
                                    <a:pt x="82" y="69"/>
                                  </a:lnTo>
                                  <a:lnTo>
                                    <a:pt x="84" y="76"/>
                                  </a:lnTo>
                                  <a:lnTo>
                                    <a:pt x="84" y="82"/>
                                  </a:lnTo>
                                  <a:lnTo>
                                    <a:pt x="84" y="89"/>
                                  </a:lnTo>
                                  <a:lnTo>
                                    <a:pt x="81" y="98"/>
                                  </a:lnTo>
                                  <a:lnTo>
                                    <a:pt x="80" y="106"/>
                                  </a:lnTo>
                                  <a:lnTo>
                                    <a:pt x="77" y="113"/>
                                  </a:lnTo>
                                  <a:lnTo>
                                    <a:pt x="73" y="120"/>
                                  </a:lnTo>
                                  <a:lnTo>
                                    <a:pt x="68" y="126"/>
                                  </a:lnTo>
                                  <a:lnTo>
                                    <a:pt x="64" y="132"/>
                                  </a:lnTo>
                                  <a:lnTo>
                                    <a:pt x="59" y="135"/>
                                  </a:lnTo>
                                  <a:lnTo>
                                    <a:pt x="53" y="138"/>
                                  </a:lnTo>
                                  <a:lnTo>
                                    <a:pt x="48" y="140"/>
                                  </a:lnTo>
                                  <a:lnTo>
                                    <a:pt x="41" y="141"/>
                                  </a:lnTo>
                                  <a:lnTo>
                                    <a:pt x="35" y="142"/>
                                  </a:lnTo>
                                  <a:lnTo>
                                    <a:pt x="30" y="142"/>
                                  </a:lnTo>
                                  <a:lnTo>
                                    <a:pt x="25" y="141"/>
                                  </a:lnTo>
                                  <a:lnTo>
                                    <a:pt x="21" y="140"/>
                                  </a:lnTo>
                                  <a:lnTo>
                                    <a:pt x="17" y="139"/>
                                  </a:lnTo>
                                  <a:lnTo>
                                    <a:pt x="13" y="137"/>
                                  </a:lnTo>
                                  <a:lnTo>
                                    <a:pt x="9" y="133"/>
                                  </a:lnTo>
                                  <a:lnTo>
                                    <a:pt x="5" y="129"/>
                                  </a:lnTo>
                                  <a:lnTo>
                                    <a:pt x="3" y="126"/>
                                  </a:lnTo>
                                  <a:lnTo>
                                    <a:pt x="2" y="121"/>
                                  </a:lnTo>
                                  <a:lnTo>
                                    <a:pt x="2" y="115"/>
                                  </a:lnTo>
                                  <a:lnTo>
                                    <a:pt x="0" y="111"/>
                                  </a:lnTo>
                                  <a:lnTo>
                                    <a:pt x="0" y="105"/>
                                  </a:lnTo>
                                  <a:lnTo>
                                    <a:pt x="0" y="98"/>
                                  </a:lnTo>
                                  <a:lnTo>
                                    <a:pt x="2" y="90"/>
                                  </a:lnTo>
                                  <a:lnTo>
                                    <a:pt x="3" y="85"/>
                                  </a:lnTo>
                                  <a:lnTo>
                                    <a:pt x="4" y="79"/>
                                  </a:lnTo>
                                  <a:lnTo>
                                    <a:pt x="7" y="73"/>
                                  </a:lnTo>
                                  <a:lnTo>
                                    <a:pt x="9" y="67"/>
                                  </a:lnTo>
                                  <a:lnTo>
                                    <a:pt x="12" y="61"/>
                                  </a:lnTo>
                                  <a:lnTo>
                                    <a:pt x="16" y="56"/>
                                  </a:lnTo>
                                  <a:lnTo>
                                    <a:pt x="22" y="50"/>
                                  </a:lnTo>
                                  <a:lnTo>
                                    <a:pt x="30" y="44"/>
                                  </a:lnTo>
                                  <a:lnTo>
                                    <a:pt x="39" y="42"/>
                                  </a:lnTo>
                                  <a:lnTo>
                                    <a:pt x="48" y="41"/>
                                  </a:lnTo>
                                  <a:lnTo>
                                    <a:pt x="55" y="42"/>
                                  </a:lnTo>
                                  <a:lnTo>
                                    <a:pt x="62" y="43"/>
                                  </a:lnTo>
                                  <a:lnTo>
                                    <a:pt x="68" y="47"/>
                                  </a:lnTo>
                                  <a:lnTo>
                                    <a:pt x="73" y="51"/>
                                  </a:lnTo>
                                  <a:close/>
                                  <a:moveTo>
                                    <a:pt x="45" y="26"/>
                                  </a:moveTo>
                                  <a:lnTo>
                                    <a:pt x="29" y="0"/>
                                  </a:lnTo>
                                  <a:lnTo>
                                    <a:pt x="48" y="0"/>
                                  </a:lnTo>
                                  <a:lnTo>
                                    <a:pt x="57" y="26"/>
                                  </a:lnTo>
                                  <a:lnTo>
                                    <a:pt x="45"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 name="Freeform 285"/>
                          <wps:cNvSpPr>
                            <a:spLocks/>
                          </wps:cNvSpPr>
                          <wps:spPr bwMode="auto">
                            <a:xfrm>
                              <a:off x="9581" y="5464"/>
                              <a:ext cx="86" cy="101"/>
                            </a:xfrm>
                            <a:custGeom>
                              <a:avLst/>
                              <a:gdLst>
                                <a:gd name="T0" fmla="*/ 0 w 86"/>
                                <a:gd name="T1" fmla="*/ 100 h 101"/>
                                <a:gd name="T2" fmla="*/ 20 w 86"/>
                                <a:gd name="T3" fmla="*/ 2 h 101"/>
                                <a:gd name="T4" fmla="*/ 35 w 86"/>
                                <a:gd name="T5" fmla="*/ 2 h 101"/>
                                <a:gd name="T6" fmla="*/ 31 w 86"/>
                                <a:gd name="T7" fmla="*/ 19 h 101"/>
                                <a:gd name="T8" fmla="*/ 36 w 86"/>
                                <a:gd name="T9" fmla="*/ 14 h 101"/>
                                <a:gd name="T10" fmla="*/ 40 w 86"/>
                                <a:gd name="T11" fmla="*/ 9 h 101"/>
                                <a:gd name="T12" fmla="*/ 44 w 86"/>
                                <a:gd name="T13" fmla="*/ 6 h 101"/>
                                <a:gd name="T14" fmla="*/ 47 w 86"/>
                                <a:gd name="T15" fmla="*/ 3 h 101"/>
                                <a:gd name="T16" fmla="*/ 51 w 86"/>
                                <a:gd name="T17" fmla="*/ 2 h 101"/>
                                <a:gd name="T18" fmla="*/ 55 w 86"/>
                                <a:gd name="T19" fmla="*/ 1 h 101"/>
                                <a:gd name="T20" fmla="*/ 59 w 86"/>
                                <a:gd name="T21" fmla="*/ 0 h 101"/>
                                <a:gd name="T22" fmla="*/ 63 w 86"/>
                                <a:gd name="T23" fmla="*/ 0 h 101"/>
                                <a:gd name="T24" fmla="*/ 68 w 86"/>
                                <a:gd name="T25" fmla="*/ 0 h 101"/>
                                <a:gd name="T26" fmla="*/ 73 w 86"/>
                                <a:gd name="T27" fmla="*/ 1 h 101"/>
                                <a:gd name="T28" fmla="*/ 77 w 86"/>
                                <a:gd name="T29" fmla="*/ 2 h 101"/>
                                <a:gd name="T30" fmla="*/ 79 w 86"/>
                                <a:gd name="T31" fmla="*/ 4 h 101"/>
                                <a:gd name="T32" fmla="*/ 82 w 86"/>
                                <a:gd name="T33" fmla="*/ 9 h 101"/>
                                <a:gd name="T34" fmla="*/ 85 w 86"/>
                                <a:gd name="T35" fmla="*/ 13 h 101"/>
                                <a:gd name="T36" fmla="*/ 86 w 86"/>
                                <a:gd name="T37" fmla="*/ 17 h 101"/>
                                <a:gd name="T38" fmla="*/ 86 w 86"/>
                                <a:gd name="T39" fmla="*/ 22 h 101"/>
                                <a:gd name="T40" fmla="*/ 86 w 86"/>
                                <a:gd name="T41" fmla="*/ 24 h 101"/>
                                <a:gd name="T42" fmla="*/ 86 w 86"/>
                                <a:gd name="T43" fmla="*/ 26 h 101"/>
                                <a:gd name="T44" fmla="*/ 86 w 86"/>
                                <a:gd name="T45" fmla="*/ 28 h 101"/>
                                <a:gd name="T46" fmla="*/ 86 w 86"/>
                                <a:gd name="T47" fmla="*/ 29 h 101"/>
                                <a:gd name="T48" fmla="*/ 85 w 86"/>
                                <a:gd name="T49" fmla="*/ 32 h 101"/>
                                <a:gd name="T50" fmla="*/ 85 w 86"/>
                                <a:gd name="T51" fmla="*/ 33 h 101"/>
                                <a:gd name="T52" fmla="*/ 85 w 86"/>
                                <a:gd name="T53" fmla="*/ 34 h 101"/>
                                <a:gd name="T54" fmla="*/ 85 w 86"/>
                                <a:gd name="T55" fmla="*/ 34 h 101"/>
                                <a:gd name="T56" fmla="*/ 85 w 86"/>
                                <a:gd name="T57" fmla="*/ 35 h 101"/>
                                <a:gd name="T58" fmla="*/ 85 w 86"/>
                                <a:gd name="T59" fmla="*/ 36 h 101"/>
                                <a:gd name="T60" fmla="*/ 83 w 86"/>
                                <a:gd name="T61" fmla="*/ 39 h 101"/>
                                <a:gd name="T62" fmla="*/ 83 w 86"/>
                                <a:gd name="T63" fmla="*/ 41 h 101"/>
                                <a:gd name="T64" fmla="*/ 72 w 86"/>
                                <a:gd name="T65" fmla="*/ 101 h 101"/>
                                <a:gd name="T66" fmla="*/ 56 w 86"/>
                                <a:gd name="T67" fmla="*/ 99 h 101"/>
                                <a:gd name="T68" fmla="*/ 68 w 86"/>
                                <a:gd name="T69" fmla="*/ 37 h 101"/>
                                <a:gd name="T70" fmla="*/ 69 w 86"/>
                                <a:gd name="T71" fmla="*/ 34 h 101"/>
                                <a:gd name="T72" fmla="*/ 70 w 86"/>
                                <a:gd name="T73" fmla="*/ 29 h 101"/>
                                <a:gd name="T74" fmla="*/ 72 w 86"/>
                                <a:gd name="T75" fmla="*/ 26 h 101"/>
                                <a:gd name="T76" fmla="*/ 72 w 86"/>
                                <a:gd name="T77" fmla="*/ 23 h 101"/>
                                <a:gd name="T78" fmla="*/ 72 w 86"/>
                                <a:gd name="T79" fmla="*/ 22 h 101"/>
                                <a:gd name="T80" fmla="*/ 70 w 86"/>
                                <a:gd name="T81" fmla="*/ 20 h 101"/>
                                <a:gd name="T82" fmla="*/ 70 w 86"/>
                                <a:gd name="T83" fmla="*/ 17 h 101"/>
                                <a:gd name="T84" fmla="*/ 69 w 86"/>
                                <a:gd name="T85" fmla="*/ 15 h 101"/>
                                <a:gd name="T86" fmla="*/ 67 w 86"/>
                                <a:gd name="T87" fmla="*/ 14 h 101"/>
                                <a:gd name="T88" fmla="*/ 64 w 86"/>
                                <a:gd name="T89" fmla="*/ 13 h 101"/>
                                <a:gd name="T90" fmla="*/ 63 w 86"/>
                                <a:gd name="T91" fmla="*/ 11 h 101"/>
                                <a:gd name="T92" fmla="*/ 60 w 86"/>
                                <a:gd name="T93" fmla="*/ 11 h 101"/>
                                <a:gd name="T94" fmla="*/ 55 w 86"/>
                                <a:gd name="T95" fmla="*/ 13 h 101"/>
                                <a:gd name="T96" fmla="*/ 49 w 86"/>
                                <a:gd name="T97" fmla="*/ 14 h 101"/>
                                <a:gd name="T98" fmla="*/ 44 w 86"/>
                                <a:gd name="T99" fmla="*/ 17 h 101"/>
                                <a:gd name="T100" fmla="*/ 40 w 86"/>
                                <a:gd name="T101" fmla="*/ 22 h 101"/>
                                <a:gd name="T102" fmla="*/ 35 w 86"/>
                                <a:gd name="T103" fmla="*/ 28 h 101"/>
                                <a:gd name="T104" fmla="*/ 31 w 86"/>
                                <a:gd name="T105" fmla="*/ 35 h 101"/>
                                <a:gd name="T106" fmla="*/ 27 w 86"/>
                                <a:gd name="T107" fmla="*/ 45 h 101"/>
                                <a:gd name="T108" fmla="*/ 26 w 86"/>
                                <a:gd name="T109" fmla="*/ 55 h 101"/>
                                <a:gd name="T110" fmla="*/ 15 w 86"/>
                                <a:gd name="T111" fmla="*/ 101 h 101"/>
                                <a:gd name="T112" fmla="*/ 0 w 86"/>
                                <a:gd name="T113" fmla="*/ 10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6" h="101">
                                  <a:moveTo>
                                    <a:pt x="0" y="100"/>
                                  </a:moveTo>
                                  <a:lnTo>
                                    <a:pt x="20" y="2"/>
                                  </a:lnTo>
                                  <a:lnTo>
                                    <a:pt x="35" y="2"/>
                                  </a:lnTo>
                                  <a:lnTo>
                                    <a:pt x="31" y="19"/>
                                  </a:lnTo>
                                  <a:lnTo>
                                    <a:pt x="36" y="14"/>
                                  </a:lnTo>
                                  <a:lnTo>
                                    <a:pt x="40" y="9"/>
                                  </a:lnTo>
                                  <a:lnTo>
                                    <a:pt x="44" y="6"/>
                                  </a:lnTo>
                                  <a:lnTo>
                                    <a:pt x="47" y="3"/>
                                  </a:lnTo>
                                  <a:lnTo>
                                    <a:pt x="51" y="2"/>
                                  </a:lnTo>
                                  <a:lnTo>
                                    <a:pt x="55" y="1"/>
                                  </a:lnTo>
                                  <a:lnTo>
                                    <a:pt x="59" y="0"/>
                                  </a:lnTo>
                                  <a:lnTo>
                                    <a:pt x="63" y="0"/>
                                  </a:lnTo>
                                  <a:lnTo>
                                    <a:pt x="68" y="0"/>
                                  </a:lnTo>
                                  <a:lnTo>
                                    <a:pt x="73" y="1"/>
                                  </a:lnTo>
                                  <a:lnTo>
                                    <a:pt x="77" y="2"/>
                                  </a:lnTo>
                                  <a:lnTo>
                                    <a:pt x="79" y="4"/>
                                  </a:lnTo>
                                  <a:lnTo>
                                    <a:pt x="82" y="9"/>
                                  </a:lnTo>
                                  <a:lnTo>
                                    <a:pt x="85" y="13"/>
                                  </a:lnTo>
                                  <a:lnTo>
                                    <a:pt x="86" y="17"/>
                                  </a:lnTo>
                                  <a:lnTo>
                                    <a:pt x="86" y="22"/>
                                  </a:lnTo>
                                  <a:lnTo>
                                    <a:pt x="86" y="24"/>
                                  </a:lnTo>
                                  <a:lnTo>
                                    <a:pt x="86" y="26"/>
                                  </a:lnTo>
                                  <a:lnTo>
                                    <a:pt x="86" y="28"/>
                                  </a:lnTo>
                                  <a:lnTo>
                                    <a:pt x="86" y="29"/>
                                  </a:lnTo>
                                  <a:lnTo>
                                    <a:pt x="85" y="32"/>
                                  </a:lnTo>
                                  <a:lnTo>
                                    <a:pt x="85" y="33"/>
                                  </a:lnTo>
                                  <a:lnTo>
                                    <a:pt x="85" y="34"/>
                                  </a:lnTo>
                                  <a:lnTo>
                                    <a:pt x="85" y="35"/>
                                  </a:lnTo>
                                  <a:lnTo>
                                    <a:pt x="85" y="36"/>
                                  </a:lnTo>
                                  <a:lnTo>
                                    <a:pt x="83" y="39"/>
                                  </a:lnTo>
                                  <a:lnTo>
                                    <a:pt x="83" y="41"/>
                                  </a:lnTo>
                                  <a:lnTo>
                                    <a:pt x="72" y="101"/>
                                  </a:lnTo>
                                  <a:lnTo>
                                    <a:pt x="56" y="99"/>
                                  </a:lnTo>
                                  <a:lnTo>
                                    <a:pt x="68" y="37"/>
                                  </a:lnTo>
                                  <a:lnTo>
                                    <a:pt x="69" y="34"/>
                                  </a:lnTo>
                                  <a:lnTo>
                                    <a:pt x="70" y="29"/>
                                  </a:lnTo>
                                  <a:lnTo>
                                    <a:pt x="72" y="26"/>
                                  </a:lnTo>
                                  <a:lnTo>
                                    <a:pt x="72" y="23"/>
                                  </a:lnTo>
                                  <a:lnTo>
                                    <a:pt x="72" y="22"/>
                                  </a:lnTo>
                                  <a:lnTo>
                                    <a:pt x="70" y="20"/>
                                  </a:lnTo>
                                  <a:lnTo>
                                    <a:pt x="70" y="17"/>
                                  </a:lnTo>
                                  <a:lnTo>
                                    <a:pt x="69" y="15"/>
                                  </a:lnTo>
                                  <a:lnTo>
                                    <a:pt x="67" y="14"/>
                                  </a:lnTo>
                                  <a:lnTo>
                                    <a:pt x="64" y="13"/>
                                  </a:lnTo>
                                  <a:lnTo>
                                    <a:pt x="63" y="11"/>
                                  </a:lnTo>
                                  <a:lnTo>
                                    <a:pt x="60" y="11"/>
                                  </a:lnTo>
                                  <a:lnTo>
                                    <a:pt x="55" y="13"/>
                                  </a:lnTo>
                                  <a:lnTo>
                                    <a:pt x="49" y="14"/>
                                  </a:lnTo>
                                  <a:lnTo>
                                    <a:pt x="44" y="17"/>
                                  </a:lnTo>
                                  <a:lnTo>
                                    <a:pt x="40" y="22"/>
                                  </a:lnTo>
                                  <a:lnTo>
                                    <a:pt x="35" y="28"/>
                                  </a:lnTo>
                                  <a:lnTo>
                                    <a:pt x="31" y="35"/>
                                  </a:lnTo>
                                  <a:lnTo>
                                    <a:pt x="27" y="45"/>
                                  </a:lnTo>
                                  <a:lnTo>
                                    <a:pt x="26" y="55"/>
                                  </a:lnTo>
                                  <a:lnTo>
                                    <a:pt x="15" y="101"/>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 name="Freeform 286"/>
                          <wps:cNvSpPr>
                            <a:spLocks noEditPoints="1"/>
                          </wps:cNvSpPr>
                          <wps:spPr bwMode="auto">
                            <a:xfrm>
                              <a:off x="9674" y="5462"/>
                              <a:ext cx="93" cy="140"/>
                            </a:xfrm>
                            <a:custGeom>
                              <a:avLst/>
                              <a:gdLst>
                                <a:gd name="T0" fmla="*/ 15 w 93"/>
                                <a:gd name="T1" fmla="*/ 115 h 140"/>
                                <a:gd name="T2" fmla="*/ 16 w 93"/>
                                <a:gd name="T3" fmla="*/ 121 h 140"/>
                                <a:gd name="T4" fmla="*/ 18 w 93"/>
                                <a:gd name="T5" fmla="*/ 125 h 140"/>
                                <a:gd name="T6" fmla="*/ 22 w 93"/>
                                <a:gd name="T7" fmla="*/ 125 h 140"/>
                                <a:gd name="T8" fmla="*/ 26 w 93"/>
                                <a:gd name="T9" fmla="*/ 126 h 140"/>
                                <a:gd name="T10" fmla="*/ 31 w 93"/>
                                <a:gd name="T11" fmla="*/ 126 h 140"/>
                                <a:gd name="T12" fmla="*/ 47 w 93"/>
                                <a:gd name="T13" fmla="*/ 122 h 140"/>
                                <a:gd name="T14" fmla="*/ 54 w 93"/>
                                <a:gd name="T15" fmla="*/ 110 h 140"/>
                                <a:gd name="T16" fmla="*/ 59 w 93"/>
                                <a:gd name="T17" fmla="*/ 87 h 140"/>
                                <a:gd name="T18" fmla="*/ 40 w 93"/>
                                <a:gd name="T19" fmla="*/ 100 h 140"/>
                                <a:gd name="T20" fmla="*/ 22 w 93"/>
                                <a:gd name="T21" fmla="*/ 99 h 140"/>
                                <a:gd name="T22" fmla="*/ 9 w 93"/>
                                <a:gd name="T23" fmla="*/ 84 h 140"/>
                                <a:gd name="T24" fmla="*/ 6 w 93"/>
                                <a:gd name="T25" fmla="*/ 60 h 140"/>
                                <a:gd name="T26" fmla="*/ 11 w 93"/>
                                <a:gd name="T27" fmla="*/ 37 h 140"/>
                                <a:gd name="T28" fmla="*/ 20 w 93"/>
                                <a:gd name="T29" fmla="*/ 17 h 140"/>
                                <a:gd name="T30" fmla="*/ 35 w 93"/>
                                <a:gd name="T31" fmla="*/ 5 h 140"/>
                                <a:gd name="T32" fmla="*/ 49 w 93"/>
                                <a:gd name="T33" fmla="*/ 0 h 140"/>
                                <a:gd name="T34" fmla="*/ 70 w 93"/>
                                <a:gd name="T35" fmla="*/ 11 h 140"/>
                                <a:gd name="T36" fmla="*/ 93 w 93"/>
                                <a:gd name="T37" fmla="*/ 2 h 140"/>
                                <a:gd name="T38" fmla="*/ 70 w 93"/>
                                <a:gd name="T39" fmla="*/ 112 h 140"/>
                                <a:gd name="T40" fmla="*/ 63 w 93"/>
                                <a:gd name="T41" fmla="*/ 125 h 140"/>
                                <a:gd name="T42" fmla="*/ 52 w 93"/>
                                <a:gd name="T43" fmla="*/ 134 h 140"/>
                                <a:gd name="T44" fmla="*/ 36 w 93"/>
                                <a:gd name="T45" fmla="*/ 139 h 140"/>
                                <a:gd name="T46" fmla="*/ 22 w 93"/>
                                <a:gd name="T47" fmla="*/ 139 h 140"/>
                                <a:gd name="T48" fmla="*/ 11 w 93"/>
                                <a:gd name="T49" fmla="*/ 135 h 140"/>
                                <a:gd name="T50" fmla="*/ 4 w 93"/>
                                <a:gd name="T51" fmla="*/ 129 h 140"/>
                                <a:gd name="T52" fmla="*/ 0 w 93"/>
                                <a:gd name="T53" fmla="*/ 120 h 140"/>
                                <a:gd name="T54" fmla="*/ 0 w 93"/>
                                <a:gd name="T55" fmla="*/ 114 h 140"/>
                                <a:gd name="T56" fmla="*/ 0 w 93"/>
                                <a:gd name="T57" fmla="*/ 110 h 140"/>
                                <a:gd name="T58" fmla="*/ 20 w 93"/>
                                <a:gd name="T59" fmla="*/ 62 h 140"/>
                                <a:gd name="T60" fmla="*/ 21 w 93"/>
                                <a:gd name="T61" fmla="*/ 73 h 140"/>
                                <a:gd name="T62" fmla="*/ 26 w 93"/>
                                <a:gd name="T63" fmla="*/ 82 h 140"/>
                                <a:gd name="T64" fmla="*/ 30 w 93"/>
                                <a:gd name="T65" fmla="*/ 86 h 140"/>
                                <a:gd name="T66" fmla="*/ 34 w 93"/>
                                <a:gd name="T67" fmla="*/ 87 h 140"/>
                                <a:gd name="T68" fmla="*/ 39 w 93"/>
                                <a:gd name="T69" fmla="*/ 87 h 140"/>
                                <a:gd name="T70" fmla="*/ 48 w 93"/>
                                <a:gd name="T71" fmla="*/ 84 h 140"/>
                                <a:gd name="T72" fmla="*/ 58 w 93"/>
                                <a:gd name="T73" fmla="*/ 75 h 140"/>
                                <a:gd name="T74" fmla="*/ 66 w 93"/>
                                <a:gd name="T75" fmla="*/ 58 h 140"/>
                                <a:gd name="T76" fmla="*/ 68 w 93"/>
                                <a:gd name="T77" fmla="*/ 39 h 140"/>
                                <a:gd name="T78" fmla="*/ 66 w 93"/>
                                <a:gd name="T79" fmla="*/ 25 h 140"/>
                                <a:gd name="T80" fmla="*/ 58 w 93"/>
                                <a:gd name="T81" fmla="*/ 15 h 140"/>
                                <a:gd name="T82" fmla="*/ 47 w 93"/>
                                <a:gd name="T83" fmla="*/ 12 h 140"/>
                                <a:gd name="T84" fmla="*/ 40 w 93"/>
                                <a:gd name="T85" fmla="*/ 16 h 140"/>
                                <a:gd name="T86" fmla="*/ 33 w 93"/>
                                <a:gd name="T87" fmla="*/ 24 h 140"/>
                                <a:gd name="T88" fmla="*/ 25 w 93"/>
                                <a:gd name="T89" fmla="*/ 35 h 140"/>
                                <a:gd name="T90" fmla="*/ 22 w 93"/>
                                <a:gd name="T91" fmla="*/ 48 h 140"/>
                                <a:gd name="T92" fmla="*/ 20 w 93"/>
                                <a:gd name="T93" fmla="*/ 57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3" h="140">
                                  <a:moveTo>
                                    <a:pt x="0" y="110"/>
                                  </a:moveTo>
                                  <a:lnTo>
                                    <a:pt x="15" y="113"/>
                                  </a:lnTo>
                                  <a:lnTo>
                                    <a:pt x="15" y="115"/>
                                  </a:lnTo>
                                  <a:lnTo>
                                    <a:pt x="16" y="117"/>
                                  </a:lnTo>
                                  <a:lnTo>
                                    <a:pt x="16" y="120"/>
                                  </a:lnTo>
                                  <a:lnTo>
                                    <a:pt x="16" y="121"/>
                                  </a:lnTo>
                                  <a:lnTo>
                                    <a:pt x="17" y="122"/>
                                  </a:lnTo>
                                  <a:lnTo>
                                    <a:pt x="18" y="125"/>
                                  </a:lnTo>
                                  <a:lnTo>
                                    <a:pt x="20" y="125"/>
                                  </a:lnTo>
                                  <a:lnTo>
                                    <a:pt x="21" y="125"/>
                                  </a:lnTo>
                                  <a:lnTo>
                                    <a:pt x="22" y="125"/>
                                  </a:lnTo>
                                  <a:lnTo>
                                    <a:pt x="24" y="126"/>
                                  </a:lnTo>
                                  <a:lnTo>
                                    <a:pt x="25" y="126"/>
                                  </a:lnTo>
                                  <a:lnTo>
                                    <a:pt x="26" y="126"/>
                                  </a:lnTo>
                                  <a:lnTo>
                                    <a:pt x="27" y="126"/>
                                  </a:lnTo>
                                  <a:lnTo>
                                    <a:pt x="29" y="126"/>
                                  </a:lnTo>
                                  <a:lnTo>
                                    <a:pt x="31" y="126"/>
                                  </a:lnTo>
                                  <a:lnTo>
                                    <a:pt x="36" y="126"/>
                                  </a:lnTo>
                                  <a:lnTo>
                                    <a:pt x="43" y="125"/>
                                  </a:lnTo>
                                  <a:lnTo>
                                    <a:pt x="47" y="122"/>
                                  </a:lnTo>
                                  <a:lnTo>
                                    <a:pt x="50" y="119"/>
                                  </a:lnTo>
                                  <a:lnTo>
                                    <a:pt x="52" y="115"/>
                                  </a:lnTo>
                                  <a:lnTo>
                                    <a:pt x="54" y="110"/>
                                  </a:lnTo>
                                  <a:lnTo>
                                    <a:pt x="56" y="103"/>
                                  </a:lnTo>
                                  <a:lnTo>
                                    <a:pt x="58" y="95"/>
                                  </a:lnTo>
                                  <a:lnTo>
                                    <a:pt x="59" y="87"/>
                                  </a:lnTo>
                                  <a:lnTo>
                                    <a:pt x="53" y="93"/>
                                  </a:lnTo>
                                  <a:lnTo>
                                    <a:pt x="47" y="96"/>
                                  </a:lnTo>
                                  <a:lnTo>
                                    <a:pt x="40" y="100"/>
                                  </a:lnTo>
                                  <a:lnTo>
                                    <a:pt x="34" y="101"/>
                                  </a:lnTo>
                                  <a:lnTo>
                                    <a:pt x="27" y="100"/>
                                  </a:lnTo>
                                  <a:lnTo>
                                    <a:pt x="22" y="99"/>
                                  </a:lnTo>
                                  <a:lnTo>
                                    <a:pt x="17" y="95"/>
                                  </a:lnTo>
                                  <a:lnTo>
                                    <a:pt x="13" y="90"/>
                                  </a:lnTo>
                                  <a:lnTo>
                                    <a:pt x="9" y="84"/>
                                  </a:lnTo>
                                  <a:lnTo>
                                    <a:pt x="8" y="76"/>
                                  </a:lnTo>
                                  <a:lnTo>
                                    <a:pt x="6" y="68"/>
                                  </a:lnTo>
                                  <a:lnTo>
                                    <a:pt x="6" y="60"/>
                                  </a:lnTo>
                                  <a:lnTo>
                                    <a:pt x="7" y="51"/>
                                  </a:lnTo>
                                  <a:lnTo>
                                    <a:pt x="8" y="44"/>
                                  </a:lnTo>
                                  <a:lnTo>
                                    <a:pt x="11" y="37"/>
                                  </a:lnTo>
                                  <a:lnTo>
                                    <a:pt x="13" y="30"/>
                                  </a:lnTo>
                                  <a:lnTo>
                                    <a:pt x="16" y="23"/>
                                  </a:lnTo>
                                  <a:lnTo>
                                    <a:pt x="20" y="17"/>
                                  </a:lnTo>
                                  <a:lnTo>
                                    <a:pt x="25" y="12"/>
                                  </a:lnTo>
                                  <a:lnTo>
                                    <a:pt x="30" y="8"/>
                                  </a:lnTo>
                                  <a:lnTo>
                                    <a:pt x="35" y="5"/>
                                  </a:lnTo>
                                  <a:lnTo>
                                    <a:pt x="40" y="3"/>
                                  </a:lnTo>
                                  <a:lnTo>
                                    <a:pt x="45" y="2"/>
                                  </a:lnTo>
                                  <a:lnTo>
                                    <a:pt x="49" y="0"/>
                                  </a:lnTo>
                                  <a:lnTo>
                                    <a:pt x="57" y="2"/>
                                  </a:lnTo>
                                  <a:lnTo>
                                    <a:pt x="65" y="5"/>
                                  </a:lnTo>
                                  <a:lnTo>
                                    <a:pt x="70" y="11"/>
                                  </a:lnTo>
                                  <a:lnTo>
                                    <a:pt x="75" y="19"/>
                                  </a:lnTo>
                                  <a:lnTo>
                                    <a:pt x="79" y="2"/>
                                  </a:lnTo>
                                  <a:lnTo>
                                    <a:pt x="93" y="2"/>
                                  </a:lnTo>
                                  <a:lnTo>
                                    <a:pt x="72" y="96"/>
                                  </a:lnTo>
                                  <a:lnTo>
                                    <a:pt x="71" y="104"/>
                                  </a:lnTo>
                                  <a:lnTo>
                                    <a:pt x="70" y="112"/>
                                  </a:lnTo>
                                  <a:lnTo>
                                    <a:pt x="67" y="117"/>
                                  </a:lnTo>
                                  <a:lnTo>
                                    <a:pt x="66" y="121"/>
                                  </a:lnTo>
                                  <a:lnTo>
                                    <a:pt x="63" y="125"/>
                                  </a:lnTo>
                                  <a:lnTo>
                                    <a:pt x="61" y="129"/>
                                  </a:lnTo>
                                  <a:lnTo>
                                    <a:pt x="57" y="132"/>
                                  </a:lnTo>
                                  <a:lnTo>
                                    <a:pt x="52" y="134"/>
                                  </a:lnTo>
                                  <a:lnTo>
                                    <a:pt x="47" y="136"/>
                                  </a:lnTo>
                                  <a:lnTo>
                                    <a:pt x="41" y="137"/>
                                  </a:lnTo>
                                  <a:lnTo>
                                    <a:pt x="36" y="139"/>
                                  </a:lnTo>
                                  <a:lnTo>
                                    <a:pt x="33" y="140"/>
                                  </a:lnTo>
                                  <a:lnTo>
                                    <a:pt x="27" y="140"/>
                                  </a:lnTo>
                                  <a:lnTo>
                                    <a:pt x="22" y="139"/>
                                  </a:lnTo>
                                  <a:lnTo>
                                    <a:pt x="17" y="137"/>
                                  </a:lnTo>
                                  <a:lnTo>
                                    <a:pt x="13" y="136"/>
                                  </a:lnTo>
                                  <a:lnTo>
                                    <a:pt x="11" y="135"/>
                                  </a:lnTo>
                                  <a:lnTo>
                                    <a:pt x="9" y="133"/>
                                  </a:lnTo>
                                  <a:lnTo>
                                    <a:pt x="7" y="132"/>
                                  </a:lnTo>
                                  <a:lnTo>
                                    <a:pt x="4" y="129"/>
                                  </a:lnTo>
                                  <a:lnTo>
                                    <a:pt x="3" y="126"/>
                                  </a:lnTo>
                                  <a:lnTo>
                                    <a:pt x="2" y="122"/>
                                  </a:lnTo>
                                  <a:lnTo>
                                    <a:pt x="0" y="120"/>
                                  </a:lnTo>
                                  <a:lnTo>
                                    <a:pt x="0" y="116"/>
                                  </a:lnTo>
                                  <a:lnTo>
                                    <a:pt x="0" y="114"/>
                                  </a:lnTo>
                                  <a:lnTo>
                                    <a:pt x="0" y="112"/>
                                  </a:lnTo>
                                  <a:lnTo>
                                    <a:pt x="0" y="110"/>
                                  </a:lnTo>
                                  <a:close/>
                                  <a:moveTo>
                                    <a:pt x="20" y="57"/>
                                  </a:moveTo>
                                  <a:lnTo>
                                    <a:pt x="20" y="62"/>
                                  </a:lnTo>
                                  <a:lnTo>
                                    <a:pt x="21" y="67"/>
                                  </a:lnTo>
                                  <a:lnTo>
                                    <a:pt x="21" y="70"/>
                                  </a:lnTo>
                                  <a:lnTo>
                                    <a:pt x="21" y="73"/>
                                  </a:lnTo>
                                  <a:lnTo>
                                    <a:pt x="22" y="76"/>
                                  </a:lnTo>
                                  <a:lnTo>
                                    <a:pt x="25" y="80"/>
                                  </a:lnTo>
                                  <a:lnTo>
                                    <a:pt x="26" y="82"/>
                                  </a:lnTo>
                                  <a:lnTo>
                                    <a:pt x="29" y="83"/>
                                  </a:lnTo>
                                  <a:lnTo>
                                    <a:pt x="29" y="84"/>
                                  </a:lnTo>
                                  <a:lnTo>
                                    <a:pt x="30" y="86"/>
                                  </a:lnTo>
                                  <a:lnTo>
                                    <a:pt x="31" y="87"/>
                                  </a:lnTo>
                                  <a:lnTo>
                                    <a:pt x="34" y="87"/>
                                  </a:lnTo>
                                  <a:lnTo>
                                    <a:pt x="35" y="87"/>
                                  </a:lnTo>
                                  <a:lnTo>
                                    <a:pt x="38" y="87"/>
                                  </a:lnTo>
                                  <a:lnTo>
                                    <a:pt x="39" y="87"/>
                                  </a:lnTo>
                                  <a:lnTo>
                                    <a:pt x="41" y="87"/>
                                  </a:lnTo>
                                  <a:lnTo>
                                    <a:pt x="45" y="86"/>
                                  </a:lnTo>
                                  <a:lnTo>
                                    <a:pt x="48" y="84"/>
                                  </a:lnTo>
                                  <a:lnTo>
                                    <a:pt x="52" y="83"/>
                                  </a:lnTo>
                                  <a:lnTo>
                                    <a:pt x="56" y="80"/>
                                  </a:lnTo>
                                  <a:lnTo>
                                    <a:pt x="58" y="75"/>
                                  </a:lnTo>
                                  <a:lnTo>
                                    <a:pt x="62" y="70"/>
                                  </a:lnTo>
                                  <a:lnTo>
                                    <a:pt x="63" y="64"/>
                                  </a:lnTo>
                                  <a:lnTo>
                                    <a:pt x="66" y="58"/>
                                  </a:lnTo>
                                  <a:lnTo>
                                    <a:pt x="67" y="51"/>
                                  </a:lnTo>
                                  <a:lnTo>
                                    <a:pt x="68" y="45"/>
                                  </a:lnTo>
                                  <a:lnTo>
                                    <a:pt x="68" y="39"/>
                                  </a:lnTo>
                                  <a:lnTo>
                                    <a:pt x="68" y="35"/>
                                  </a:lnTo>
                                  <a:lnTo>
                                    <a:pt x="67" y="30"/>
                                  </a:lnTo>
                                  <a:lnTo>
                                    <a:pt x="66" y="25"/>
                                  </a:lnTo>
                                  <a:lnTo>
                                    <a:pt x="65" y="22"/>
                                  </a:lnTo>
                                  <a:lnTo>
                                    <a:pt x="62" y="18"/>
                                  </a:lnTo>
                                  <a:lnTo>
                                    <a:pt x="58" y="15"/>
                                  </a:lnTo>
                                  <a:lnTo>
                                    <a:pt x="54" y="13"/>
                                  </a:lnTo>
                                  <a:lnTo>
                                    <a:pt x="49" y="12"/>
                                  </a:lnTo>
                                  <a:lnTo>
                                    <a:pt x="47" y="12"/>
                                  </a:lnTo>
                                  <a:lnTo>
                                    <a:pt x="44" y="13"/>
                                  </a:lnTo>
                                  <a:lnTo>
                                    <a:pt x="41" y="15"/>
                                  </a:lnTo>
                                  <a:lnTo>
                                    <a:pt x="40" y="16"/>
                                  </a:lnTo>
                                  <a:lnTo>
                                    <a:pt x="38" y="18"/>
                                  </a:lnTo>
                                  <a:lnTo>
                                    <a:pt x="35" y="21"/>
                                  </a:lnTo>
                                  <a:lnTo>
                                    <a:pt x="33" y="24"/>
                                  </a:lnTo>
                                  <a:lnTo>
                                    <a:pt x="30" y="26"/>
                                  </a:lnTo>
                                  <a:lnTo>
                                    <a:pt x="27" y="30"/>
                                  </a:lnTo>
                                  <a:lnTo>
                                    <a:pt x="25" y="35"/>
                                  </a:lnTo>
                                  <a:lnTo>
                                    <a:pt x="24" y="39"/>
                                  </a:lnTo>
                                  <a:lnTo>
                                    <a:pt x="24" y="44"/>
                                  </a:lnTo>
                                  <a:lnTo>
                                    <a:pt x="22" y="48"/>
                                  </a:lnTo>
                                  <a:lnTo>
                                    <a:pt x="21" y="52"/>
                                  </a:lnTo>
                                  <a:lnTo>
                                    <a:pt x="20" y="55"/>
                                  </a:lnTo>
                                  <a:lnTo>
                                    <a:pt x="20"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 name="Freeform 287"/>
                          <wps:cNvSpPr>
                            <a:spLocks/>
                          </wps:cNvSpPr>
                          <wps:spPr bwMode="auto">
                            <a:xfrm>
                              <a:off x="9822" y="5427"/>
                              <a:ext cx="46" cy="136"/>
                            </a:xfrm>
                            <a:custGeom>
                              <a:avLst/>
                              <a:gdLst>
                                <a:gd name="T0" fmla="*/ 32 w 46"/>
                                <a:gd name="T1" fmla="*/ 121 h 136"/>
                                <a:gd name="T2" fmla="*/ 28 w 46"/>
                                <a:gd name="T3" fmla="*/ 136 h 136"/>
                                <a:gd name="T4" fmla="*/ 25 w 46"/>
                                <a:gd name="T5" fmla="*/ 136 h 136"/>
                                <a:gd name="T6" fmla="*/ 22 w 46"/>
                                <a:gd name="T7" fmla="*/ 136 h 136"/>
                                <a:gd name="T8" fmla="*/ 19 w 46"/>
                                <a:gd name="T9" fmla="*/ 136 h 136"/>
                                <a:gd name="T10" fmla="*/ 18 w 46"/>
                                <a:gd name="T11" fmla="*/ 136 h 136"/>
                                <a:gd name="T12" fmla="*/ 13 w 46"/>
                                <a:gd name="T13" fmla="*/ 136 h 136"/>
                                <a:gd name="T14" fmla="*/ 9 w 46"/>
                                <a:gd name="T15" fmla="*/ 135 h 136"/>
                                <a:gd name="T16" fmla="*/ 5 w 46"/>
                                <a:gd name="T17" fmla="*/ 134 h 136"/>
                                <a:gd name="T18" fmla="*/ 2 w 46"/>
                                <a:gd name="T19" fmla="*/ 132 h 136"/>
                                <a:gd name="T20" fmla="*/ 1 w 46"/>
                                <a:gd name="T21" fmla="*/ 130 h 136"/>
                                <a:gd name="T22" fmla="*/ 1 w 46"/>
                                <a:gd name="T23" fmla="*/ 126 h 136"/>
                                <a:gd name="T24" fmla="*/ 0 w 46"/>
                                <a:gd name="T25" fmla="*/ 124 h 136"/>
                                <a:gd name="T26" fmla="*/ 0 w 46"/>
                                <a:gd name="T27" fmla="*/ 121 h 136"/>
                                <a:gd name="T28" fmla="*/ 0 w 46"/>
                                <a:gd name="T29" fmla="*/ 121 h 136"/>
                                <a:gd name="T30" fmla="*/ 0 w 46"/>
                                <a:gd name="T31" fmla="*/ 119 h 136"/>
                                <a:gd name="T32" fmla="*/ 0 w 46"/>
                                <a:gd name="T33" fmla="*/ 118 h 136"/>
                                <a:gd name="T34" fmla="*/ 0 w 46"/>
                                <a:gd name="T35" fmla="*/ 117 h 136"/>
                                <a:gd name="T36" fmla="*/ 1 w 46"/>
                                <a:gd name="T37" fmla="*/ 105 h 136"/>
                                <a:gd name="T38" fmla="*/ 14 w 46"/>
                                <a:gd name="T39" fmla="*/ 48 h 136"/>
                                <a:gd name="T40" fmla="*/ 1 w 46"/>
                                <a:gd name="T41" fmla="*/ 48 h 136"/>
                                <a:gd name="T42" fmla="*/ 5 w 46"/>
                                <a:gd name="T43" fmla="*/ 37 h 136"/>
                                <a:gd name="T44" fmla="*/ 16 w 46"/>
                                <a:gd name="T45" fmla="*/ 37 h 136"/>
                                <a:gd name="T46" fmla="*/ 22 w 46"/>
                                <a:gd name="T47" fmla="*/ 11 h 136"/>
                                <a:gd name="T48" fmla="*/ 38 w 46"/>
                                <a:gd name="T49" fmla="*/ 0 h 136"/>
                                <a:gd name="T50" fmla="*/ 30 w 46"/>
                                <a:gd name="T51" fmla="*/ 37 h 136"/>
                                <a:gd name="T52" fmla="*/ 46 w 46"/>
                                <a:gd name="T53" fmla="*/ 37 h 136"/>
                                <a:gd name="T54" fmla="*/ 43 w 46"/>
                                <a:gd name="T55" fmla="*/ 48 h 136"/>
                                <a:gd name="T56" fmla="*/ 28 w 46"/>
                                <a:gd name="T57" fmla="*/ 48 h 136"/>
                                <a:gd name="T58" fmla="*/ 16 w 46"/>
                                <a:gd name="T59" fmla="*/ 103 h 136"/>
                                <a:gd name="T60" fmla="*/ 16 w 46"/>
                                <a:gd name="T61" fmla="*/ 108 h 136"/>
                                <a:gd name="T62" fmla="*/ 16 w 46"/>
                                <a:gd name="T63" fmla="*/ 112 h 136"/>
                                <a:gd name="T64" fmla="*/ 15 w 46"/>
                                <a:gd name="T65" fmla="*/ 116 h 136"/>
                                <a:gd name="T66" fmla="*/ 15 w 46"/>
                                <a:gd name="T67" fmla="*/ 117 h 136"/>
                                <a:gd name="T68" fmla="*/ 15 w 46"/>
                                <a:gd name="T69" fmla="*/ 118 h 136"/>
                                <a:gd name="T70" fmla="*/ 16 w 46"/>
                                <a:gd name="T71" fmla="*/ 119 h 136"/>
                                <a:gd name="T72" fmla="*/ 16 w 46"/>
                                <a:gd name="T73" fmla="*/ 121 h 136"/>
                                <a:gd name="T74" fmla="*/ 16 w 46"/>
                                <a:gd name="T75" fmla="*/ 122 h 136"/>
                                <a:gd name="T76" fmla="*/ 16 w 46"/>
                                <a:gd name="T77" fmla="*/ 122 h 136"/>
                                <a:gd name="T78" fmla="*/ 18 w 46"/>
                                <a:gd name="T79" fmla="*/ 123 h 136"/>
                                <a:gd name="T80" fmla="*/ 20 w 46"/>
                                <a:gd name="T81" fmla="*/ 124 h 136"/>
                                <a:gd name="T82" fmla="*/ 23 w 46"/>
                                <a:gd name="T83" fmla="*/ 124 h 136"/>
                                <a:gd name="T84" fmla="*/ 24 w 46"/>
                                <a:gd name="T85" fmla="*/ 124 h 136"/>
                                <a:gd name="T86" fmla="*/ 27 w 46"/>
                                <a:gd name="T87" fmla="*/ 123 h 136"/>
                                <a:gd name="T88" fmla="*/ 29 w 46"/>
                                <a:gd name="T89" fmla="*/ 122 h 136"/>
                                <a:gd name="T90" fmla="*/ 30 w 46"/>
                                <a:gd name="T91" fmla="*/ 121 h 136"/>
                                <a:gd name="T92" fmla="*/ 32 w 46"/>
                                <a:gd name="T93" fmla="*/ 12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6" h="136">
                                  <a:moveTo>
                                    <a:pt x="32" y="121"/>
                                  </a:moveTo>
                                  <a:lnTo>
                                    <a:pt x="28" y="136"/>
                                  </a:lnTo>
                                  <a:lnTo>
                                    <a:pt x="25" y="136"/>
                                  </a:lnTo>
                                  <a:lnTo>
                                    <a:pt x="22" y="136"/>
                                  </a:lnTo>
                                  <a:lnTo>
                                    <a:pt x="19" y="136"/>
                                  </a:lnTo>
                                  <a:lnTo>
                                    <a:pt x="18" y="136"/>
                                  </a:lnTo>
                                  <a:lnTo>
                                    <a:pt x="13" y="136"/>
                                  </a:lnTo>
                                  <a:lnTo>
                                    <a:pt x="9" y="135"/>
                                  </a:lnTo>
                                  <a:lnTo>
                                    <a:pt x="5" y="134"/>
                                  </a:lnTo>
                                  <a:lnTo>
                                    <a:pt x="2" y="132"/>
                                  </a:lnTo>
                                  <a:lnTo>
                                    <a:pt x="1" y="130"/>
                                  </a:lnTo>
                                  <a:lnTo>
                                    <a:pt x="1" y="126"/>
                                  </a:lnTo>
                                  <a:lnTo>
                                    <a:pt x="0" y="124"/>
                                  </a:lnTo>
                                  <a:lnTo>
                                    <a:pt x="0" y="121"/>
                                  </a:lnTo>
                                  <a:lnTo>
                                    <a:pt x="0" y="119"/>
                                  </a:lnTo>
                                  <a:lnTo>
                                    <a:pt x="0" y="118"/>
                                  </a:lnTo>
                                  <a:lnTo>
                                    <a:pt x="0" y="117"/>
                                  </a:lnTo>
                                  <a:lnTo>
                                    <a:pt x="1" y="105"/>
                                  </a:lnTo>
                                  <a:lnTo>
                                    <a:pt x="14" y="48"/>
                                  </a:lnTo>
                                  <a:lnTo>
                                    <a:pt x="1" y="48"/>
                                  </a:lnTo>
                                  <a:lnTo>
                                    <a:pt x="5" y="37"/>
                                  </a:lnTo>
                                  <a:lnTo>
                                    <a:pt x="16" y="37"/>
                                  </a:lnTo>
                                  <a:lnTo>
                                    <a:pt x="22" y="11"/>
                                  </a:lnTo>
                                  <a:lnTo>
                                    <a:pt x="38" y="0"/>
                                  </a:lnTo>
                                  <a:lnTo>
                                    <a:pt x="30" y="37"/>
                                  </a:lnTo>
                                  <a:lnTo>
                                    <a:pt x="46" y="37"/>
                                  </a:lnTo>
                                  <a:lnTo>
                                    <a:pt x="43" y="48"/>
                                  </a:lnTo>
                                  <a:lnTo>
                                    <a:pt x="28" y="48"/>
                                  </a:lnTo>
                                  <a:lnTo>
                                    <a:pt x="16" y="103"/>
                                  </a:lnTo>
                                  <a:lnTo>
                                    <a:pt x="16" y="108"/>
                                  </a:lnTo>
                                  <a:lnTo>
                                    <a:pt x="16" y="112"/>
                                  </a:lnTo>
                                  <a:lnTo>
                                    <a:pt x="15" y="116"/>
                                  </a:lnTo>
                                  <a:lnTo>
                                    <a:pt x="15" y="117"/>
                                  </a:lnTo>
                                  <a:lnTo>
                                    <a:pt x="15" y="118"/>
                                  </a:lnTo>
                                  <a:lnTo>
                                    <a:pt x="16" y="119"/>
                                  </a:lnTo>
                                  <a:lnTo>
                                    <a:pt x="16" y="121"/>
                                  </a:lnTo>
                                  <a:lnTo>
                                    <a:pt x="16" y="122"/>
                                  </a:lnTo>
                                  <a:lnTo>
                                    <a:pt x="18" y="123"/>
                                  </a:lnTo>
                                  <a:lnTo>
                                    <a:pt x="20" y="124"/>
                                  </a:lnTo>
                                  <a:lnTo>
                                    <a:pt x="23" y="124"/>
                                  </a:lnTo>
                                  <a:lnTo>
                                    <a:pt x="24" y="124"/>
                                  </a:lnTo>
                                  <a:lnTo>
                                    <a:pt x="27" y="123"/>
                                  </a:lnTo>
                                  <a:lnTo>
                                    <a:pt x="29" y="122"/>
                                  </a:lnTo>
                                  <a:lnTo>
                                    <a:pt x="30" y="121"/>
                                  </a:lnTo>
                                  <a:lnTo>
                                    <a:pt x="32"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 name="Freeform 288"/>
                          <wps:cNvSpPr>
                            <a:spLocks/>
                          </wps:cNvSpPr>
                          <wps:spPr bwMode="auto">
                            <a:xfrm>
                              <a:off x="9864" y="5424"/>
                              <a:ext cx="86" cy="139"/>
                            </a:xfrm>
                            <a:custGeom>
                              <a:avLst/>
                              <a:gdLst>
                                <a:gd name="T0" fmla="*/ 0 w 86"/>
                                <a:gd name="T1" fmla="*/ 138 h 139"/>
                                <a:gd name="T2" fmla="*/ 28 w 86"/>
                                <a:gd name="T3" fmla="*/ 0 h 139"/>
                                <a:gd name="T4" fmla="*/ 44 w 86"/>
                                <a:gd name="T5" fmla="*/ 2 h 139"/>
                                <a:gd name="T6" fmla="*/ 32 w 86"/>
                                <a:gd name="T7" fmla="*/ 53 h 139"/>
                                <a:gd name="T8" fmla="*/ 37 w 86"/>
                                <a:gd name="T9" fmla="*/ 49 h 139"/>
                                <a:gd name="T10" fmla="*/ 41 w 86"/>
                                <a:gd name="T11" fmla="*/ 47 h 139"/>
                                <a:gd name="T12" fmla="*/ 45 w 86"/>
                                <a:gd name="T13" fmla="*/ 43 h 139"/>
                                <a:gd name="T14" fmla="*/ 49 w 86"/>
                                <a:gd name="T15" fmla="*/ 41 h 139"/>
                                <a:gd name="T16" fmla="*/ 50 w 86"/>
                                <a:gd name="T17" fmla="*/ 41 h 139"/>
                                <a:gd name="T18" fmla="*/ 53 w 86"/>
                                <a:gd name="T19" fmla="*/ 38 h 139"/>
                                <a:gd name="T20" fmla="*/ 54 w 86"/>
                                <a:gd name="T21" fmla="*/ 37 h 139"/>
                                <a:gd name="T22" fmla="*/ 55 w 86"/>
                                <a:gd name="T23" fmla="*/ 37 h 139"/>
                                <a:gd name="T24" fmla="*/ 56 w 86"/>
                                <a:gd name="T25" fmla="*/ 37 h 139"/>
                                <a:gd name="T26" fmla="*/ 59 w 86"/>
                                <a:gd name="T27" fmla="*/ 37 h 139"/>
                                <a:gd name="T28" fmla="*/ 61 w 86"/>
                                <a:gd name="T29" fmla="*/ 37 h 139"/>
                                <a:gd name="T30" fmla="*/ 63 w 86"/>
                                <a:gd name="T31" fmla="*/ 37 h 139"/>
                                <a:gd name="T32" fmla="*/ 68 w 86"/>
                                <a:gd name="T33" fmla="*/ 37 h 139"/>
                                <a:gd name="T34" fmla="*/ 73 w 86"/>
                                <a:gd name="T35" fmla="*/ 38 h 139"/>
                                <a:gd name="T36" fmla="*/ 77 w 86"/>
                                <a:gd name="T37" fmla="*/ 40 h 139"/>
                                <a:gd name="T38" fmla="*/ 79 w 86"/>
                                <a:gd name="T39" fmla="*/ 42 h 139"/>
                                <a:gd name="T40" fmla="*/ 82 w 86"/>
                                <a:gd name="T41" fmla="*/ 47 h 139"/>
                                <a:gd name="T42" fmla="*/ 85 w 86"/>
                                <a:gd name="T43" fmla="*/ 50 h 139"/>
                                <a:gd name="T44" fmla="*/ 86 w 86"/>
                                <a:gd name="T45" fmla="*/ 55 h 139"/>
                                <a:gd name="T46" fmla="*/ 86 w 86"/>
                                <a:gd name="T47" fmla="*/ 60 h 139"/>
                                <a:gd name="T48" fmla="*/ 86 w 86"/>
                                <a:gd name="T49" fmla="*/ 63 h 139"/>
                                <a:gd name="T50" fmla="*/ 85 w 86"/>
                                <a:gd name="T51" fmla="*/ 67 h 139"/>
                                <a:gd name="T52" fmla="*/ 83 w 86"/>
                                <a:gd name="T53" fmla="*/ 73 h 139"/>
                                <a:gd name="T54" fmla="*/ 82 w 86"/>
                                <a:gd name="T55" fmla="*/ 79 h 139"/>
                                <a:gd name="T56" fmla="*/ 72 w 86"/>
                                <a:gd name="T57" fmla="*/ 139 h 139"/>
                                <a:gd name="T58" fmla="*/ 56 w 86"/>
                                <a:gd name="T59" fmla="*/ 137 h 139"/>
                                <a:gd name="T60" fmla="*/ 68 w 86"/>
                                <a:gd name="T61" fmla="*/ 79 h 139"/>
                                <a:gd name="T62" fmla="*/ 69 w 86"/>
                                <a:gd name="T63" fmla="*/ 73 h 139"/>
                                <a:gd name="T64" fmla="*/ 70 w 86"/>
                                <a:gd name="T65" fmla="*/ 68 h 139"/>
                                <a:gd name="T66" fmla="*/ 72 w 86"/>
                                <a:gd name="T67" fmla="*/ 63 h 139"/>
                                <a:gd name="T68" fmla="*/ 72 w 86"/>
                                <a:gd name="T69" fmla="*/ 61 h 139"/>
                                <a:gd name="T70" fmla="*/ 72 w 86"/>
                                <a:gd name="T71" fmla="*/ 60 h 139"/>
                                <a:gd name="T72" fmla="*/ 70 w 86"/>
                                <a:gd name="T73" fmla="*/ 57 h 139"/>
                                <a:gd name="T74" fmla="*/ 70 w 86"/>
                                <a:gd name="T75" fmla="*/ 55 h 139"/>
                                <a:gd name="T76" fmla="*/ 69 w 86"/>
                                <a:gd name="T77" fmla="*/ 53 h 139"/>
                                <a:gd name="T78" fmla="*/ 67 w 86"/>
                                <a:gd name="T79" fmla="*/ 51 h 139"/>
                                <a:gd name="T80" fmla="*/ 64 w 86"/>
                                <a:gd name="T81" fmla="*/ 50 h 139"/>
                                <a:gd name="T82" fmla="*/ 63 w 86"/>
                                <a:gd name="T83" fmla="*/ 49 h 139"/>
                                <a:gd name="T84" fmla="*/ 60 w 86"/>
                                <a:gd name="T85" fmla="*/ 49 h 139"/>
                                <a:gd name="T86" fmla="*/ 56 w 86"/>
                                <a:gd name="T87" fmla="*/ 49 h 139"/>
                                <a:gd name="T88" fmla="*/ 53 w 86"/>
                                <a:gd name="T89" fmla="*/ 50 h 139"/>
                                <a:gd name="T90" fmla="*/ 49 w 86"/>
                                <a:gd name="T91" fmla="*/ 53 h 139"/>
                                <a:gd name="T92" fmla="*/ 45 w 86"/>
                                <a:gd name="T93" fmla="*/ 55 h 139"/>
                                <a:gd name="T94" fmla="*/ 41 w 86"/>
                                <a:gd name="T95" fmla="*/ 57 h 139"/>
                                <a:gd name="T96" fmla="*/ 37 w 86"/>
                                <a:gd name="T97" fmla="*/ 61 h 139"/>
                                <a:gd name="T98" fmla="*/ 35 w 86"/>
                                <a:gd name="T99" fmla="*/ 64 h 139"/>
                                <a:gd name="T100" fmla="*/ 32 w 86"/>
                                <a:gd name="T101" fmla="*/ 68 h 139"/>
                                <a:gd name="T102" fmla="*/ 31 w 86"/>
                                <a:gd name="T103" fmla="*/ 73 h 139"/>
                                <a:gd name="T104" fmla="*/ 29 w 86"/>
                                <a:gd name="T105" fmla="*/ 79 h 139"/>
                                <a:gd name="T106" fmla="*/ 27 w 86"/>
                                <a:gd name="T107" fmla="*/ 87 h 139"/>
                                <a:gd name="T108" fmla="*/ 26 w 86"/>
                                <a:gd name="T109" fmla="*/ 96 h 139"/>
                                <a:gd name="T110" fmla="*/ 15 w 86"/>
                                <a:gd name="T111" fmla="*/ 139 h 139"/>
                                <a:gd name="T112" fmla="*/ 0 w 86"/>
                                <a:gd name="T113" fmla="*/ 138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6" h="139">
                                  <a:moveTo>
                                    <a:pt x="0" y="138"/>
                                  </a:moveTo>
                                  <a:lnTo>
                                    <a:pt x="28" y="0"/>
                                  </a:lnTo>
                                  <a:lnTo>
                                    <a:pt x="44" y="2"/>
                                  </a:lnTo>
                                  <a:lnTo>
                                    <a:pt x="32" y="53"/>
                                  </a:lnTo>
                                  <a:lnTo>
                                    <a:pt x="37" y="49"/>
                                  </a:lnTo>
                                  <a:lnTo>
                                    <a:pt x="41" y="47"/>
                                  </a:lnTo>
                                  <a:lnTo>
                                    <a:pt x="45" y="43"/>
                                  </a:lnTo>
                                  <a:lnTo>
                                    <a:pt x="49" y="41"/>
                                  </a:lnTo>
                                  <a:lnTo>
                                    <a:pt x="50" y="41"/>
                                  </a:lnTo>
                                  <a:lnTo>
                                    <a:pt x="53" y="38"/>
                                  </a:lnTo>
                                  <a:lnTo>
                                    <a:pt x="54" y="37"/>
                                  </a:lnTo>
                                  <a:lnTo>
                                    <a:pt x="55" y="37"/>
                                  </a:lnTo>
                                  <a:lnTo>
                                    <a:pt x="56" y="37"/>
                                  </a:lnTo>
                                  <a:lnTo>
                                    <a:pt x="59" y="37"/>
                                  </a:lnTo>
                                  <a:lnTo>
                                    <a:pt x="61" y="37"/>
                                  </a:lnTo>
                                  <a:lnTo>
                                    <a:pt x="63" y="37"/>
                                  </a:lnTo>
                                  <a:lnTo>
                                    <a:pt x="68" y="37"/>
                                  </a:lnTo>
                                  <a:lnTo>
                                    <a:pt x="73" y="38"/>
                                  </a:lnTo>
                                  <a:lnTo>
                                    <a:pt x="77" y="40"/>
                                  </a:lnTo>
                                  <a:lnTo>
                                    <a:pt x="79" y="42"/>
                                  </a:lnTo>
                                  <a:lnTo>
                                    <a:pt x="82" y="47"/>
                                  </a:lnTo>
                                  <a:lnTo>
                                    <a:pt x="85" y="50"/>
                                  </a:lnTo>
                                  <a:lnTo>
                                    <a:pt x="86" y="55"/>
                                  </a:lnTo>
                                  <a:lnTo>
                                    <a:pt x="86" y="60"/>
                                  </a:lnTo>
                                  <a:lnTo>
                                    <a:pt x="86" y="63"/>
                                  </a:lnTo>
                                  <a:lnTo>
                                    <a:pt x="85" y="67"/>
                                  </a:lnTo>
                                  <a:lnTo>
                                    <a:pt x="83" y="73"/>
                                  </a:lnTo>
                                  <a:lnTo>
                                    <a:pt x="82" y="79"/>
                                  </a:lnTo>
                                  <a:lnTo>
                                    <a:pt x="72" y="139"/>
                                  </a:lnTo>
                                  <a:lnTo>
                                    <a:pt x="56" y="137"/>
                                  </a:lnTo>
                                  <a:lnTo>
                                    <a:pt x="68" y="79"/>
                                  </a:lnTo>
                                  <a:lnTo>
                                    <a:pt x="69" y="73"/>
                                  </a:lnTo>
                                  <a:lnTo>
                                    <a:pt x="70" y="68"/>
                                  </a:lnTo>
                                  <a:lnTo>
                                    <a:pt x="72" y="63"/>
                                  </a:lnTo>
                                  <a:lnTo>
                                    <a:pt x="72" y="61"/>
                                  </a:lnTo>
                                  <a:lnTo>
                                    <a:pt x="72" y="60"/>
                                  </a:lnTo>
                                  <a:lnTo>
                                    <a:pt x="70" y="57"/>
                                  </a:lnTo>
                                  <a:lnTo>
                                    <a:pt x="70" y="55"/>
                                  </a:lnTo>
                                  <a:lnTo>
                                    <a:pt x="69" y="53"/>
                                  </a:lnTo>
                                  <a:lnTo>
                                    <a:pt x="67" y="51"/>
                                  </a:lnTo>
                                  <a:lnTo>
                                    <a:pt x="64" y="50"/>
                                  </a:lnTo>
                                  <a:lnTo>
                                    <a:pt x="63" y="49"/>
                                  </a:lnTo>
                                  <a:lnTo>
                                    <a:pt x="60" y="49"/>
                                  </a:lnTo>
                                  <a:lnTo>
                                    <a:pt x="56" y="49"/>
                                  </a:lnTo>
                                  <a:lnTo>
                                    <a:pt x="53" y="50"/>
                                  </a:lnTo>
                                  <a:lnTo>
                                    <a:pt x="49" y="53"/>
                                  </a:lnTo>
                                  <a:lnTo>
                                    <a:pt x="45" y="55"/>
                                  </a:lnTo>
                                  <a:lnTo>
                                    <a:pt x="41" y="57"/>
                                  </a:lnTo>
                                  <a:lnTo>
                                    <a:pt x="37" y="61"/>
                                  </a:lnTo>
                                  <a:lnTo>
                                    <a:pt x="35" y="64"/>
                                  </a:lnTo>
                                  <a:lnTo>
                                    <a:pt x="32" y="68"/>
                                  </a:lnTo>
                                  <a:lnTo>
                                    <a:pt x="31" y="73"/>
                                  </a:lnTo>
                                  <a:lnTo>
                                    <a:pt x="29" y="79"/>
                                  </a:lnTo>
                                  <a:lnTo>
                                    <a:pt x="27" y="87"/>
                                  </a:lnTo>
                                  <a:lnTo>
                                    <a:pt x="26" y="96"/>
                                  </a:lnTo>
                                  <a:lnTo>
                                    <a:pt x="15" y="139"/>
                                  </a:lnTo>
                                  <a:lnTo>
                                    <a:pt x="0"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 name="Freeform 289"/>
                          <wps:cNvSpPr>
                            <a:spLocks/>
                          </wps:cNvSpPr>
                          <wps:spPr bwMode="auto">
                            <a:xfrm>
                              <a:off x="9964" y="5462"/>
                              <a:ext cx="83" cy="101"/>
                            </a:xfrm>
                            <a:custGeom>
                              <a:avLst/>
                              <a:gdLst>
                                <a:gd name="T0" fmla="*/ 55 w 83"/>
                                <a:gd name="T1" fmla="*/ 82 h 101"/>
                                <a:gd name="T2" fmla="*/ 46 w 83"/>
                                <a:gd name="T3" fmla="*/ 90 h 101"/>
                                <a:gd name="T4" fmla="*/ 38 w 83"/>
                                <a:gd name="T5" fmla="*/ 96 h 101"/>
                                <a:gd name="T6" fmla="*/ 29 w 83"/>
                                <a:gd name="T7" fmla="*/ 100 h 101"/>
                                <a:gd name="T8" fmla="*/ 22 w 83"/>
                                <a:gd name="T9" fmla="*/ 101 h 101"/>
                                <a:gd name="T10" fmla="*/ 17 w 83"/>
                                <a:gd name="T11" fmla="*/ 101 h 101"/>
                                <a:gd name="T12" fmla="*/ 13 w 83"/>
                                <a:gd name="T13" fmla="*/ 100 h 101"/>
                                <a:gd name="T14" fmla="*/ 9 w 83"/>
                                <a:gd name="T15" fmla="*/ 99 h 101"/>
                                <a:gd name="T16" fmla="*/ 6 w 83"/>
                                <a:gd name="T17" fmla="*/ 96 h 101"/>
                                <a:gd name="T18" fmla="*/ 4 w 83"/>
                                <a:gd name="T19" fmla="*/ 91 h 101"/>
                                <a:gd name="T20" fmla="*/ 1 w 83"/>
                                <a:gd name="T21" fmla="*/ 88 h 101"/>
                                <a:gd name="T22" fmla="*/ 0 w 83"/>
                                <a:gd name="T23" fmla="*/ 83 h 101"/>
                                <a:gd name="T24" fmla="*/ 0 w 83"/>
                                <a:gd name="T25" fmla="*/ 78 h 101"/>
                                <a:gd name="T26" fmla="*/ 0 w 83"/>
                                <a:gd name="T27" fmla="*/ 75 h 101"/>
                                <a:gd name="T28" fmla="*/ 1 w 83"/>
                                <a:gd name="T29" fmla="*/ 70 h 101"/>
                                <a:gd name="T30" fmla="*/ 2 w 83"/>
                                <a:gd name="T31" fmla="*/ 64 h 101"/>
                                <a:gd name="T32" fmla="*/ 2 w 83"/>
                                <a:gd name="T33" fmla="*/ 58 h 101"/>
                                <a:gd name="T34" fmla="*/ 14 w 83"/>
                                <a:gd name="T35" fmla="*/ 2 h 101"/>
                                <a:gd name="T36" fmla="*/ 29 w 83"/>
                                <a:gd name="T37" fmla="*/ 2 h 101"/>
                                <a:gd name="T38" fmla="*/ 15 w 83"/>
                                <a:gd name="T39" fmla="*/ 63 h 101"/>
                                <a:gd name="T40" fmla="*/ 15 w 83"/>
                                <a:gd name="T41" fmla="*/ 67 h 101"/>
                                <a:gd name="T42" fmla="*/ 15 w 83"/>
                                <a:gd name="T43" fmla="*/ 71 h 101"/>
                                <a:gd name="T44" fmla="*/ 15 w 83"/>
                                <a:gd name="T45" fmla="*/ 75 h 101"/>
                                <a:gd name="T46" fmla="*/ 15 w 83"/>
                                <a:gd name="T47" fmla="*/ 77 h 101"/>
                                <a:gd name="T48" fmla="*/ 15 w 83"/>
                                <a:gd name="T49" fmla="*/ 80 h 101"/>
                                <a:gd name="T50" fmla="*/ 15 w 83"/>
                                <a:gd name="T51" fmla="*/ 82 h 101"/>
                                <a:gd name="T52" fmla="*/ 15 w 83"/>
                                <a:gd name="T53" fmla="*/ 84 h 101"/>
                                <a:gd name="T54" fmla="*/ 17 w 83"/>
                                <a:gd name="T55" fmla="*/ 86 h 101"/>
                                <a:gd name="T56" fmla="*/ 18 w 83"/>
                                <a:gd name="T57" fmla="*/ 87 h 101"/>
                                <a:gd name="T58" fmla="*/ 20 w 83"/>
                                <a:gd name="T59" fmla="*/ 88 h 101"/>
                                <a:gd name="T60" fmla="*/ 23 w 83"/>
                                <a:gd name="T61" fmla="*/ 89 h 101"/>
                                <a:gd name="T62" fmla="*/ 26 w 83"/>
                                <a:gd name="T63" fmla="*/ 89 h 101"/>
                                <a:gd name="T64" fmla="*/ 29 w 83"/>
                                <a:gd name="T65" fmla="*/ 89 h 101"/>
                                <a:gd name="T66" fmla="*/ 32 w 83"/>
                                <a:gd name="T67" fmla="*/ 88 h 101"/>
                                <a:gd name="T68" fmla="*/ 36 w 83"/>
                                <a:gd name="T69" fmla="*/ 87 h 101"/>
                                <a:gd name="T70" fmla="*/ 38 w 83"/>
                                <a:gd name="T71" fmla="*/ 86 h 101"/>
                                <a:gd name="T72" fmla="*/ 41 w 83"/>
                                <a:gd name="T73" fmla="*/ 83 h 101"/>
                                <a:gd name="T74" fmla="*/ 43 w 83"/>
                                <a:gd name="T75" fmla="*/ 81 h 101"/>
                                <a:gd name="T76" fmla="*/ 46 w 83"/>
                                <a:gd name="T77" fmla="*/ 80 h 101"/>
                                <a:gd name="T78" fmla="*/ 49 w 83"/>
                                <a:gd name="T79" fmla="*/ 77 h 101"/>
                                <a:gd name="T80" fmla="*/ 51 w 83"/>
                                <a:gd name="T81" fmla="*/ 74 h 101"/>
                                <a:gd name="T82" fmla="*/ 54 w 83"/>
                                <a:gd name="T83" fmla="*/ 70 h 101"/>
                                <a:gd name="T84" fmla="*/ 55 w 83"/>
                                <a:gd name="T85" fmla="*/ 67 h 101"/>
                                <a:gd name="T86" fmla="*/ 55 w 83"/>
                                <a:gd name="T87" fmla="*/ 63 h 101"/>
                                <a:gd name="T88" fmla="*/ 56 w 83"/>
                                <a:gd name="T89" fmla="*/ 60 h 101"/>
                                <a:gd name="T90" fmla="*/ 58 w 83"/>
                                <a:gd name="T91" fmla="*/ 55 h 101"/>
                                <a:gd name="T92" fmla="*/ 59 w 83"/>
                                <a:gd name="T93" fmla="*/ 50 h 101"/>
                                <a:gd name="T94" fmla="*/ 60 w 83"/>
                                <a:gd name="T95" fmla="*/ 44 h 101"/>
                                <a:gd name="T96" fmla="*/ 70 w 83"/>
                                <a:gd name="T97" fmla="*/ 0 h 101"/>
                                <a:gd name="T98" fmla="*/ 83 w 83"/>
                                <a:gd name="T99" fmla="*/ 0 h 101"/>
                                <a:gd name="T100" fmla="*/ 65 w 83"/>
                                <a:gd name="T101" fmla="*/ 99 h 101"/>
                                <a:gd name="T102" fmla="*/ 51 w 83"/>
                                <a:gd name="T103" fmla="*/ 99 h 101"/>
                                <a:gd name="T104" fmla="*/ 55 w 83"/>
                                <a:gd name="T105" fmla="*/ 8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3" h="101">
                                  <a:moveTo>
                                    <a:pt x="55" y="82"/>
                                  </a:moveTo>
                                  <a:lnTo>
                                    <a:pt x="46" y="90"/>
                                  </a:lnTo>
                                  <a:lnTo>
                                    <a:pt x="38" y="96"/>
                                  </a:lnTo>
                                  <a:lnTo>
                                    <a:pt x="29" y="100"/>
                                  </a:lnTo>
                                  <a:lnTo>
                                    <a:pt x="22" y="101"/>
                                  </a:lnTo>
                                  <a:lnTo>
                                    <a:pt x="17" y="101"/>
                                  </a:lnTo>
                                  <a:lnTo>
                                    <a:pt x="13" y="100"/>
                                  </a:lnTo>
                                  <a:lnTo>
                                    <a:pt x="9" y="99"/>
                                  </a:lnTo>
                                  <a:lnTo>
                                    <a:pt x="6" y="96"/>
                                  </a:lnTo>
                                  <a:lnTo>
                                    <a:pt x="4" y="91"/>
                                  </a:lnTo>
                                  <a:lnTo>
                                    <a:pt x="1" y="88"/>
                                  </a:lnTo>
                                  <a:lnTo>
                                    <a:pt x="0" y="83"/>
                                  </a:lnTo>
                                  <a:lnTo>
                                    <a:pt x="0" y="78"/>
                                  </a:lnTo>
                                  <a:lnTo>
                                    <a:pt x="0" y="75"/>
                                  </a:lnTo>
                                  <a:lnTo>
                                    <a:pt x="1" y="70"/>
                                  </a:lnTo>
                                  <a:lnTo>
                                    <a:pt x="2" y="64"/>
                                  </a:lnTo>
                                  <a:lnTo>
                                    <a:pt x="2" y="58"/>
                                  </a:lnTo>
                                  <a:lnTo>
                                    <a:pt x="14" y="2"/>
                                  </a:lnTo>
                                  <a:lnTo>
                                    <a:pt x="29" y="2"/>
                                  </a:lnTo>
                                  <a:lnTo>
                                    <a:pt x="15" y="63"/>
                                  </a:lnTo>
                                  <a:lnTo>
                                    <a:pt x="15" y="67"/>
                                  </a:lnTo>
                                  <a:lnTo>
                                    <a:pt x="15" y="71"/>
                                  </a:lnTo>
                                  <a:lnTo>
                                    <a:pt x="15" y="75"/>
                                  </a:lnTo>
                                  <a:lnTo>
                                    <a:pt x="15" y="77"/>
                                  </a:lnTo>
                                  <a:lnTo>
                                    <a:pt x="15" y="80"/>
                                  </a:lnTo>
                                  <a:lnTo>
                                    <a:pt x="15" y="82"/>
                                  </a:lnTo>
                                  <a:lnTo>
                                    <a:pt x="15" y="84"/>
                                  </a:lnTo>
                                  <a:lnTo>
                                    <a:pt x="17" y="86"/>
                                  </a:lnTo>
                                  <a:lnTo>
                                    <a:pt x="18" y="87"/>
                                  </a:lnTo>
                                  <a:lnTo>
                                    <a:pt x="20" y="88"/>
                                  </a:lnTo>
                                  <a:lnTo>
                                    <a:pt x="23" y="89"/>
                                  </a:lnTo>
                                  <a:lnTo>
                                    <a:pt x="26" y="89"/>
                                  </a:lnTo>
                                  <a:lnTo>
                                    <a:pt x="29" y="89"/>
                                  </a:lnTo>
                                  <a:lnTo>
                                    <a:pt x="32" y="88"/>
                                  </a:lnTo>
                                  <a:lnTo>
                                    <a:pt x="36" y="87"/>
                                  </a:lnTo>
                                  <a:lnTo>
                                    <a:pt x="38" y="86"/>
                                  </a:lnTo>
                                  <a:lnTo>
                                    <a:pt x="41" y="83"/>
                                  </a:lnTo>
                                  <a:lnTo>
                                    <a:pt x="43" y="81"/>
                                  </a:lnTo>
                                  <a:lnTo>
                                    <a:pt x="46" y="80"/>
                                  </a:lnTo>
                                  <a:lnTo>
                                    <a:pt x="49" y="77"/>
                                  </a:lnTo>
                                  <a:lnTo>
                                    <a:pt x="51" y="74"/>
                                  </a:lnTo>
                                  <a:lnTo>
                                    <a:pt x="54" y="70"/>
                                  </a:lnTo>
                                  <a:lnTo>
                                    <a:pt x="55" y="67"/>
                                  </a:lnTo>
                                  <a:lnTo>
                                    <a:pt x="55" y="63"/>
                                  </a:lnTo>
                                  <a:lnTo>
                                    <a:pt x="56" y="60"/>
                                  </a:lnTo>
                                  <a:lnTo>
                                    <a:pt x="58" y="55"/>
                                  </a:lnTo>
                                  <a:lnTo>
                                    <a:pt x="59" y="50"/>
                                  </a:lnTo>
                                  <a:lnTo>
                                    <a:pt x="60" y="44"/>
                                  </a:lnTo>
                                  <a:lnTo>
                                    <a:pt x="70" y="0"/>
                                  </a:lnTo>
                                  <a:lnTo>
                                    <a:pt x="83" y="0"/>
                                  </a:lnTo>
                                  <a:lnTo>
                                    <a:pt x="65" y="99"/>
                                  </a:lnTo>
                                  <a:lnTo>
                                    <a:pt x="51" y="99"/>
                                  </a:lnTo>
                                  <a:lnTo>
                                    <a:pt x="55"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 name="Freeform 290"/>
                          <wps:cNvSpPr>
                            <a:spLocks noEditPoints="1"/>
                          </wps:cNvSpPr>
                          <wps:spPr bwMode="auto">
                            <a:xfrm>
                              <a:off x="10047" y="5414"/>
                              <a:ext cx="95" cy="185"/>
                            </a:xfrm>
                            <a:custGeom>
                              <a:avLst/>
                              <a:gdLst>
                                <a:gd name="T0" fmla="*/ 0 w 95"/>
                                <a:gd name="T1" fmla="*/ 169 h 185"/>
                                <a:gd name="T2" fmla="*/ 5 w 95"/>
                                <a:gd name="T3" fmla="*/ 169 h 185"/>
                                <a:gd name="T4" fmla="*/ 10 w 95"/>
                                <a:gd name="T5" fmla="*/ 169 h 185"/>
                                <a:gd name="T6" fmla="*/ 14 w 95"/>
                                <a:gd name="T7" fmla="*/ 168 h 185"/>
                                <a:gd name="T8" fmla="*/ 17 w 95"/>
                                <a:gd name="T9" fmla="*/ 167 h 185"/>
                                <a:gd name="T10" fmla="*/ 21 w 95"/>
                                <a:gd name="T11" fmla="*/ 162 h 185"/>
                                <a:gd name="T12" fmla="*/ 26 w 95"/>
                                <a:gd name="T13" fmla="*/ 156 h 185"/>
                                <a:gd name="T14" fmla="*/ 18 w 95"/>
                                <a:gd name="T15" fmla="*/ 48 h 185"/>
                                <a:gd name="T16" fmla="*/ 37 w 95"/>
                                <a:gd name="T17" fmla="*/ 98 h 185"/>
                                <a:gd name="T18" fmla="*/ 40 w 95"/>
                                <a:gd name="T19" fmla="*/ 125 h 185"/>
                                <a:gd name="T20" fmla="*/ 95 w 95"/>
                                <a:gd name="T21" fmla="*/ 47 h 185"/>
                                <a:gd name="T22" fmla="*/ 35 w 95"/>
                                <a:gd name="T23" fmla="*/ 167 h 185"/>
                                <a:gd name="T24" fmla="*/ 28 w 95"/>
                                <a:gd name="T25" fmla="*/ 178 h 185"/>
                                <a:gd name="T26" fmla="*/ 22 w 95"/>
                                <a:gd name="T27" fmla="*/ 182 h 185"/>
                                <a:gd name="T28" fmla="*/ 14 w 95"/>
                                <a:gd name="T29" fmla="*/ 185 h 185"/>
                                <a:gd name="T30" fmla="*/ 7 w 95"/>
                                <a:gd name="T31" fmla="*/ 185 h 185"/>
                                <a:gd name="T32" fmla="*/ 1 w 95"/>
                                <a:gd name="T33" fmla="*/ 184 h 185"/>
                                <a:gd name="T34" fmla="*/ 62 w 95"/>
                                <a:gd name="T35" fmla="*/ 48 h 185"/>
                                <a:gd name="T36" fmla="*/ 53 w 95"/>
                                <a:gd name="T37" fmla="*/ 41 h 185"/>
                                <a:gd name="T38" fmla="*/ 54 w 95"/>
                                <a:gd name="T39" fmla="*/ 39 h 185"/>
                                <a:gd name="T40" fmla="*/ 55 w 95"/>
                                <a:gd name="T41" fmla="*/ 38 h 185"/>
                                <a:gd name="T42" fmla="*/ 56 w 95"/>
                                <a:gd name="T43" fmla="*/ 36 h 185"/>
                                <a:gd name="T44" fmla="*/ 58 w 95"/>
                                <a:gd name="T45" fmla="*/ 33 h 185"/>
                                <a:gd name="T46" fmla="*/ 65 w 95"/>
                                <a:gd name="T47" fmla="*/ 23 h 185"/>
                                <a:gd name="T48" fmla="*/ 67 w 95"/>
                                <a:gd name="T49" fmla="*/ 20 h 185"/>
                                <a:gd name="T50" fmla="*/ 67 w 95"/>
                                <a:gd name="T51" fmla="*/ 20 h 185"/>
                                <a:gd name="T52" fmla="*/ 69 w 95"/>
                                <a:gd name="T53" fmla="*/ 19 h 185"/>
                                <a:gd name="T54" fmla="*/ 69 w 95"/>
                                <a:gd name="T55" fmla="*/ 17 h 185"/>
                                <a:gd name="T56" fmla="*/ 69 w 95"/>
                                <a:gd name="T57" fmla="*/ 15 h 185"/>
                                <a:gd name="T58" fmla="*/ 69 w 95"/>
                                <a:gd name="T59" fmla="*/ 15 h 185"/>
                                <a:gd name="T60" fmla="*/ 68 w 95"/>
                                <a:gd name="T61" fmla="*/ 13 h 185"/>
                                <a:gd name="T62" fmla="*/ 65 w 95"/>
                                <a:gd name="T63" fmla="*/ 12 h 185"/>
                                <a:gd name="T64" fmla="*/ 64 w 95"/>
                                <a:gd name="T65" fmla="*/ 10 h 185"/>
                                <a:gd name="T66" fmla="*/ 63 w 95"/>
                                <a:gd name="T67" fmla="*/ 8 h 185"/>
                                <a:gd name="T68" fmla="*/ 56 w 95"/>
                                <a:gd name="T69" fmla="*/ 11 h 185"/>
                                <a:gd name="T70" fmla="*/ 53 w 95"/>
                                <a:gd name="T71" fmla="*/ 14 h 185"/>
                                <a:gd name="T72" fmla="*/ 51 w 95"/>
                                <a:gd name="T73" fmla="*/ 18 h 185"/>
                                <a:gd name="T74" fmla="*/ 49 w 95"/>
                                <a:gd name="T75" fmla="*/ 20 h 185"/>
                                <a:gd name="T76" fmla="*/ 39 w 95"/>
                                <a:gd name="T77" fmla="*/ 17 h 185"/>
                                <a:gd name="T78" fmla="*/ 42 w 95"/>
                                <a:gd name="T79" fmla="*/ 11 h 185"/>
                                <a:gd name="T80" fmla="*/ 49 w 95"/>
                                <a:gd name="T81" fmla="*/ 5 h 185"/>
                                <a:gd name="T82" fmla="*/ 58 w 95"/>
                                <a:gd name="T83" fmla="*/ 1 h 185"/>
                                <a:gd name="T84" fmla="*/ 65 w 95"/>
                                <a:gd name="T85" fmla="*/ 0 h 185"/>
                                <a:gd name="T86" fmla="*/ 73 w 95"/>
                                <a:gd name="T87" fmla="*/ 2 h 185"/>
                                <a:gd name="T88" fmla="*/ 78 w 95"/>
                                <a:gd name="T89" fmla="*/ 8 h 185"/>
                                <a:gd name="T90" fmla="*/ 81 w 95"/>
                                <a:gd name="T91" fmla="*/ 12 h 185"/>
                                <a:gd name="T92" fmla="*/ 82 w 95"/>
                                <a:gd name="T93" fmla="*/ 15 h 185"/>
                                <a:gd name="T94" fmla="*/ 81 w 95"/>
                                <a:gd name="T95" fmla="*/ 19 h 185"/>
                                <a:gd name="T96" fmla="*/ 80 w 95"/>
                                <a:gd name="T97" fmla="*/ 23 h 185"/>
                                <a:gd name="T98" fmla="*/ 78 w 95"/>
                                <a:gd name="T99" fmla="*/ 26 h 185"/>
                                <a:gd name="T100" fmla="*/ 76 w 95"/>
                                <a:gd name="T101" fmla="*/ 28 h 185"/>
                                <a:gd name="T102" fmla="*/ 74 w 95"/>
                                <a:gd name="T103" fmla="*/ 30 h 185"/>
                                <a:gd name="T104" fmla="*/ 73 w 95"/>
                                <a:gd name="T105" fmla="*/ 31 h 185"/>
                                <a:gd name="T106" fmla="*/ 72 w 95"/>
                                <a:gd name="T107" fmla="*/ 33 h 185"/>
                                <a:gd name="T108" fmla="*/ 71 w 95"/>
                                <a:gd name="T109" fmla="*/ 34 h 185"/>
                                <a:gd name="T110" fmla="*/ 67 w 95"/>
                                <a:gd name="T111" fmla="*/ 37 h 185"/>
                                <a:gd name="T112" fmla="*/ 65 w 95"/>
                                <a:gd name="T113" fmla="*/ 38 h 185"/>
                                <a:gd name="T114" fmla="*/ 63 w 95"/>
                                <a:gd name="T115" fmla="*/ 40 h 185"/>
                                <a:gd name="T116" fmla="*/ 62 w 95"/>
                                <a:gd name="T117" fmla="*/ 41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85">
                                  <a:moveTo>
                                    <a:pt x="0" y="184"/>
                                  </a:moveTo>
                                  <a:lnTo>
                                    <a:pt x="0" y="169"/>
                                  </a:lnTo>
                                  <a:lnTo>
                                    <a:pt x="3" y="169"/>
                                  </a:lnTo>
                                  <a:lnTo>
                                    <a:pt x="5" y="169"/>
                                  </a:lnTo>
                                  <a:lnTo>
                                    <a:pt x="8" y="169"/>
                                  </a:lnTo>
                                  <a:lnTo>
                                    <a:pt x="10" y="169"/>
                                  </a:lnTo>
                                  <a:lnTo>
                                    <a:pt x="12" y="169"/>
                                  </a:lnTo>
                                  <a:lnTo>
                                    <a:pt x="14" y="168"/>
                                  </a:lnTo>
                                  <a:lnTo>
                                    <a:pt x="16" y="167"/>
                                  </a:lnTo>
                                  <a:lnTo>
                                    <a:pt x="17" y="167"/>
                                  </a:lnTo>
                                  <a:lnTo>
                                    <a:pt x="19" y="165"/>
                                  </a:lnTo>
                                  <a:lnTo>
                                    <a:pt x="21" y="162"/>
                                  </a:lnTo>
                                  <a:lnTo>
                                    <a:pt x="23" y="160"/>
                                  </a:lnTo>
                                  <a:lnTo>
                                    <a:pt x="26" y="156"/>
                                  </a:lnTo>
                                  <a:lnTo>
                                    <a:pt x="30" y="148"/>
                                  </a:lnTo>
                                  <a:lnTo>
                                    <a:pt x="18" y="48"/>
                                  </a:lnTo>
                                  <a:lnTo>
                                    <a:pt x="32" y="48"/>
                                  </a:lnTo>
                                  <a:lnTo>
                                    <a:pt x="37" y="98"/>
                                  </a:lnTo>
                                  <a:lnTo>
                                    <a:pt x="40" y="113"/>
                                  </a:lnTo>
                                  <a:lnTo>
                                    <a:pt x="40" y="125"/>
                                  </a:lnTo>
                                  <a:lnTo>
                                    <a:pt x="81" y="46"/>
                                  </a:lnTo>
                                  <a:lnTo>
                                    <a:pt x="95" y="47"/>
                                  </a:lnTo>
                                  <a:lnTo>
                                    <a:pt x="39" y="160"/>
                                  </a:lnTo>
                                  <a:lnTo>
                                    <a:pt x="35" y="167"/>
                                  </a:lnTo>
                                  <a:lnTo>
                                    <a:pt x="32" y="174"/>
                                  </a:lnTo>
                                  <a:lnTo>
                                    <a:pt x="28" y="178"/>
                                  </a:lnTo>
                                  <a:lnTo>
                                    <a:pt x="24" y="181"/>
                                  </a:lnTo>
                                  <a:lnTo>
                                    <a:pt x="22" y="182"/>
                                  </a:lnTo>
                                  <a:lnTo>
                                    <a:pt x="18" y="183"/>
                                  </a:lnTo>
                                  <a:lnTo>
                                    <a:pt x="14" y="185"/>
                                  </a:lnTo>
                                  <a:lnTo>
                                    <a:pt x="9" y="185"/>
                                  </a:lnTo>
                                  <a:lnTo>
                                    <a:pt x="7" y="185"/>
                                  </a:lnTo>
                                  <a:lnTo>
                                    <a:pt x="4" y="184"/>
                                  </a:lnTo>
                                  <a:lnTo>
                                    <a:pt x="1" y="184"/>
                                  </a:lnTo>
                                  <a:lnTo>
                                    <a:pt x="0" y="184"/>
                                  </a:lnTo>
                                  <a:close/>
                                  <a:moveTo>
                                    <a:pt x="62" y="48"/>
                                  </a:moveTo>
                                  <a:lnTo>
                                    <a:pt x="51" y="50"/>
                                  </a:lnTo>
                                  <a:lnTo>
                                    <a:pt x="53" y="41"/>
                                  </a:lnTo>
                                  <a:lnTo>
                                    <a:pt x="54" y="39"/>
                                  </a:lnTo>
                                  <a:lnTo>
                                    <a:pt x="55" y="38"/>
                                  </a:lnTo>
                                  <a:lnTo>
                                    <a:pt x="55" y="37"/>
                                  </a:lnTo>
                                  <a:lnTo>
                                    <a:pt x="56" y="36"/>
                                  </a:lnTo>
                                  <a:lnTo>
                                    <a:pt x="56" y="34"/>
                                  </a:lnTo>
                                  <a:lnTo>
                                    <a:pt x="58" y="33"/>
                                  </a:lnTo>
                                  <a:lnTo>
                                    <a:pt x="65" y="24"/>
                                  </a:lnTo>
                                  <a:lnTo>
                                    <a:pt x="65" y="23"/>
                                  </a:lnTo>
                                  <a:lnTo>
                                    <a:pt x="67" y="21"/>
                                  </a:lnTo>
                                  <a:lnTo>
                                    <a:pt x="67" y="20"/>
                                  </a:lnTo>
                                  <a:lnTo>
                                    <a:pt x="68" y="19"/>
                                  </a:lnTo>
                                  <a:lnTo>
                                    <a:pt x="69" y="19"/>
                                  </a:lnTo>
                                  <a:lnTo>
                                    <a:pt x="69" y="17"/>
                                  </a:lnTo>
                                  <a:lnTo>
                                    <a:pt x="69" y="15"/>
                                  </a:lnTo>
                                  <a:lnTo>
                                    <a:pt x="68" y="13"/>
                                  </a:lnTo>
                                  <a:lnTo>
                                    <a:pt x="67" y="12"/>
                                  </a:lnTo>
                                  <a:lnTo>
                                    <a:pt x="65" y="12"/>
                                  </a:lnTo>
                                  <a:lnTo>
                                    <a:pt x="64" y="10"/>
                                  </a:lnTo>
                                  <a:lnTo>
                                    <a:pt x="63" y="8"/>
                                  </a:lnTo>
                                  <a:lnTo>
                                    <a:pt x="59" y="8"/>
                                  </a:lnTo>
                                  <a:lnTo>
                                    <a:pt x="56" y="11"/>
                                  </a:lnTo>
                                  <a:lnTo>
                                    <a:pt x="54" y="12"/>
                                  </a:lnTo>
                                  <a:lnTo>
                                    <a:pt x="53" y="14"/>
                                  </a:lnTo>
                                  <a:lnTo>
                                    <a:pt x="53" y="17"/>
                                  </a:lnTo>
                                  <a:lnTo>
                                    <a:pt x="51" y="18"/>
                                  </a:lnTo>
                                  <a:lnTo>
                                    <a:pt x="49" y="19"/>
                                  </a:lnTo>
                                  <a:lnTo>
                                    <a:pt x="49" y="20"/>
                                  </a:lnTo>
                                  <a:lnTo>
                                    <a:pt x="39" y="20"/>
                                  </a:lnTo>
                                  <a:lnTo>
                                    <a:pt x="39" y="17"/>
                                  </a:lnTo>
                                  <a:lnTo>
                                    <a:pt x="41" y="13"/>
                                  </a:lnTo>
                                  <a:lnTo>
                                    <a:pt x="42" y="11"/>
                                  </a:lnTo>
                                  <a:lnTo>
                                    <a:pt x="46" y="8"/>
                                  </a:lnTo>
                                  <a:lnTo>
                                    <a:pt x="49" y="5"/>
                                  </a:lnTo>
                                  <a:lnTo>
                                    <a:pt x="53" y="2"/>
                                  </a:lnTo>
                                  <a:lnTo>
                                    <a:pt x="58" y="1"/>
                                  </a:lnTo>
                                  <a:lnTo>
                                    <a:pt x="63" y="0"/>
                                  </a:lnTo>
                                  <a:lnTo>
                                    <a:pt x="65" y="0"/>
                                  </a:lnTo>
                                  <a:lnTo>
                                    <a:pt x="69" y="1"/>
                                  </a:lnTo>
                                  <a:lnTo>
                                    <a:pt x="73" y="2"/>
                                  </a:lnTo>
                                  <a:lnTo>
                                    <a:pt x="76" y="5"/>
                                  </a:lnTo>
                                  <a:lnTo>
                                    <a:pt x="78" y="8"/>
                                  </a:lnTo>
                                  <a:lnTo>
                                    <a:pt x="80" y="10"/>
                                  </a:lnTo>
                                  <a:lnTo>
                                    <a:pt x="81" y="12"/>
                                  </a:lnTo>
                                  <a:lnTo>
                                    <a:pt x="82" y="13"/>
                                  </a:lnTo>
                                  <a:lnTo>
                                    <a:pt x="82" y="15"/>
                                  </a:lnTo>
                                  <a:lnTo>
                                    <a:pt x="82" y="17"/>
                                  </a:lnTo>
                                  <a:lnTo>
                                    <a:pt x="81" y="19"/>
                                  </a:lnTo>
                                  <a:lnTo>
                                    <a:pt x="81" y="20"/>
                                  </a:lnTo>
                                  <a:lnTo>
                                    <a:pt x="80" y="23"/>
                                  </a:lnTo>
                                  <a:lnTo>
                                    <a:pt x="80" y="25"/>
                                  </a:lnTo>
                                  <a:lnTo>
                                    <a:pt x="78" y="26"/>
                                  </a:lnTo>
                                  <a:lnTo>
                                    <a:pt x="77" y="27"/>
                                  </a:lnTo>
                                  <a:lnTo>
                                    <a:pt x="76" y="28"/>
                                  </a:lnTo>
                                  <a:lnTo>
                                    <a:pt x="74" y="30"/>
                                  </a:lnTo>
                                  <a:lnTo>
                                    <a:pt x="73" y="31"/>
                                  </a:lnTo>
                                  <a:lnTo>
                                    <a:pt x="72" y="32"/>
                                  </a:lnTo>
                                  <a:lnTo>
                                    <a:pt x="72" y="33"/>
                                  </a:lnTo>
                                  <a:lnTo>
                                    <a:pt x="71" y="34"/>
                                  </a:lnTo>
                                  <a:lnTo>
                                    <a:pt x="69" y="36"/>
                                  </a:lnTo>
                                  <a:lnTo>
                                    <a:pt x="67" y="37"/>
                                  </a:lnTo>
                                  <a:lnTo>
                                    <a:pt x="65" y="38"/>
                                  </a:lnTo>
                                  <a:lnTo>
                                    <a:pt x="64" y="39"/>
                                  </a:lnTo>
                                  <a:lnTo>
                                    <a:pt x="63" y="40"/>
                                  </a:lnTo>
                                  <a:lnTo>
                                    <a:pt x="62" y="41"/>
                                  </a:lnTo>
                                  <a:lnTo>
                                    <a:pt x="6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 name="Freeform 291"/>
                          <wps:cNvSpPr>
                            <a:spLocks/>
                          </wps:cNvSpPr>
                          <wps:spPr bwMode="auto">
                            <a:xfrm>
                              <a:off x="10189" y="5425"/>
                              <a:ext cx="46" cy="136"/>
                            </a:xfrm>
                            <a:custGeom>
                              <a:avLst/>
                              <a:gdLst>
                                <a:gd name="T0" fmla="*/ 32 w 46"/>
                                <a:gd name="T1" fmla="*/ 120 h 136"/>
                                <a:gd name="T2" fmla="*/ 28 w 46"/>
                                <a:gd name="T3" fmla="*/ 136 h 136"/>
                                <a:gd name="T4" fmla="*/ 26 w 46"/>
                                <a:gd name="T5" fmla="*/ 136 h 136"/>
                                <a:gd name="T6" fmla="*/ 22 w 46"/>
                                <a:gd name="T7" fmla="*/ 136 h 136"/>
                                <a:gd name="T8" fmla="*/ 20 w 46"/>
                                <a:gd name="T9" fmla="*/ 136 h 136"/>
                                <a:gd name="T10" fmla="*/ 18 w 46"/>
                                <a:gd name="T11" fmla="*/ 136 h 136"/>
                                <a:gd name="T12" fmla="*/ 13 w 46"/>
                                <a:gd name="T13" fmla="*/ 136 h 136"/>
                                <a:gd name="T14" fmla="*/ 9 w 46"/>
                                <a:gd name="T15" fmla="*/ 134 h 136"/>
                                <a:gd name="T16" fmla="*/ 5 w 46"/>
                                <a:gd name="T17" fmla="*/ 133 h 136"/>
                                <a:gd name="T18" fmla="*/ 3 w 46"/>
                                <a:gd name="T19" fmla="*/ 132 h 136"/>
                                <a:gd name="T20" fmla="*/ 2 w 46"/>
                                <a:gd name="T21" fmla="*/ 130 h 136"/>
                                <a:gd name="T22" fmla="*/ 2 w 46"/>
                                <a:gd name="T23" fmla="*/ 126 h 136"/>
                                <a:gd name="T24" fmla="*/ 0 w 46"/>
                                <a:gd name="T25" fmla="*/ 124 h 136"/>
                                <a:gd name="T26" fmla="*/ 0 w 46"/>
                                <a:gd name="T27" fmla="*/ 120 h 136"/>
                                <a:gd name="T28" fmla="*/ 0 w 46"/>
                                <a:gd name="T29" fmla="*/ 120 h 136"/>
                                <a:gd name="T30" fmla="*/ 0 w 46"/>
                                <a:gd name="T31" fmla="*/ 119 h 136"/>
                                <a:gd name="T32" fmla="*/ 0 w 46"/>
                                <a:gd name="T33" fmla="*/ 118 h 136"/>
                                <a:gd name="T34" fmla="*/ 0 w 46"/>
                                <a:gd name="T35" fmla="*/ 117 h 136"/>
                                <a:gd name="T36" fmla="*/ 2 w 46"/>
                                <a:gd name="T37" fmla="*/ 105 h 136"/>
                                <a:gd name="T38" fmla="*/ 14 w 46"/>
                                <a:gd name="T39" fmla="*/ 48 h 136"/>
                                <a:gd name="T40" fmla="*/ 2 w 46"/>
                                <a:gd name="T41" fmla="*/ 48 h 136"/>
                                <a:gd name="T42" fmla="*/ 5 w 46"/>
                                <a:gd name="T43" fmla="*/ 36 h 136"/>
                                <a:gd name="T44" fmla="*/ 17 w 46"/>
                                <a:gd name="T45" fmla="*/ 36 h 136"/>
                                <a:gd name="T46" fmla="*/ 22 w 46"/>
                                <a:gd name="T47" fmla="*/ 10 h 136"/>
                                <a:gd name="T48" fmla="*/ 39 w 46"/>
                                <a:gd name="T49" fmla="*/ 0 h 136"/>
                                <a:gd name="T50" fmla="*/ 31 w 46"/>
                                <a:gd name="T51" fmla="*/ 36 h 136"/>
                                <a:gd name="T52" fmla="*/ 46 w 46"/>
                                <a:gd name="T53" fmla="*/ 36 h 136"/>
                                <a:gd name="T54" fmla="*/ 44 w 46"/>
                                <a:gd name="T55" fmla="*/ 48 h 136"/>
                                <a:gd name="T56" fmla="*/ 28 w 46"/>
                                <a:gd name="T57" fmla="*/ 48 h 136"/>
                                <a:gd name="T58" fmla="*/ 17 w 46"/>
                                <a:gd name="T59" fmla="*/ 102 h 136"/>
                                <a:gd name="T60" fmla="*/ 17 w 46"/>
                                <a:gd name="T61" fmla="*/ 107 h 136"/>
                                <a:gd name="T62" fmla="*/ 17 w 46"/>
                                <a:gd name="T63" fmla="*/ 112 h 136"/>
                                <a:gd name="T64" fmla="*/ 16 w 46"/>
                                <a:gd name="T65" fmla="*/ 115 h 136"/>
                                <a:gd name="T66" fmla="*/ 16 w 46"/>
                                <a:gd name="T67" fmla="*/ 117 h 136"/>
                                <a:gd name="T68" fmla="*/ 16 w 46"/>
                                <a:gd name="T69" fmla="*/ 118 h 136"/>
                                <a:gd name="T70" fmla="*/ 17 w 46"/>
                                <a:gd name="T71" fmla="*/ 119 h 136"/>
                                <a:gd name="T72" fmla="*/ 17 w 46"/>
                                <a:gd name="T73" fmla="*/ 120 h 136"/>
                                <a:gd name="T74" fmla="*/ 17 w 46"/>
                                <a:gd name="T75" fmla="*/ 121 h 136"/>
                                <a:gd name="T76" fmla="*/ 17 w 46"/>
                                <a:gd name="T77" fmla="*/ 121 h 136"/>
                                <a:gd name="T78" fmla="*/ 18 w 46"/>
                                <a:gd name="T79" fmla="*/ 123 h 136"/>
                                <a:gd name="T80" fmla="*/ 21 w 46"/>
                                <a:gd name="T81" fmla="*/ 124 h 136"/>
                                <a:gd name="T82" fmla="*/ 23 w 46"/>
                                <a:gd name="T83" fmla="*/ 124 h 136"/>
                                <a:gd name="T84" fmla="*/ 25 w 46"/>
                                <a:gd name="T85" fmla="*/ 124 h 136"/>
                                <a:gd name="T86" fmla="*/ 27 w 46"/>
                                <a:gd name="T87" fmla="*/ 123 h 136"/>
                                <a:gd name="T88" fmla="*/ 30 w 46"/>
                                <a:gd name="T89" fmla="*/ 121 h 136"/>
                                <a:gd name="T90" fmla="*/ 31 w 46"/>
                                <a:gd name="T91" fmla="*/ 120 h 136"/>
                                <a:gd name="T92" fmla="*/ 32 w 46"/>
                                <a:gd name="T93" fmla="*/ 12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6" h="136">
                                  <a:moveTo>
                                    <a:pt x="32" y="120"/>
                                  </a:moveTo>
                                  <a:lnTo>
                                    <a:pt x="28" y="136"/>
                                  </a:lnTo>
                                  <a:lnTo>
                                    <a:pt x="26" y="136"/>
                                  </a:lnTo>
                                  <a:lnTo>
                                    <a:pt x="22" y="136"/>
                                  </a:lnTo>
                                  <a:lnTo>
                                    <a:pt x="20" y="136"/>
                                  </a:lnTo>
                                  <a:lnTo>
                                    <a:pt x="18" y="136"/>
                                  </a:lnTo>
                                  <a:lnTo>
                                    <a:pt x="13" y="136"/>
                                  </a:lnTo>
                                  <a:lnTo>
                                    <a:pt x="9" y="134"/>
                                  </a:lnTo>
                                  <a:lnTo>
                                    <a:pt x="5" y="133"/>
                                  </a:lnTo>
                                  <a:lnTo>
                                    <a:pt x="3" y="132"/>
                                  </a:lnTo>
                                  <a:lnTo>
                                    <a:pt x="2" y="130"/>
                                  </a:lnTo>
                                  <a:lnTo>
                                    <a:pt x="2" y="126"/>
                                  </a:lnTo>
                                  <a:lnTo>
                                    <a:pt x="0" y="124"/>
                                  </a:lnTo>
                                  <a:lnTo>
                                    <a:pt x="0" y="120"/>
                                  </a:lnTo>
                                  <a:lnTo>
                                    <a:pt x="0" y="119"/>
                                  </a:lnTo>
                                  <a:lnTo>
                                    <a:pt x="0" y="118"/>
                                  </a:lnTo>
                                  <a:lnTo>
                                    <a:pt x="0" y="117"/>
                                  </a:lnTo>
                                  <a:lnTo>
                                    <a:pt x="2" y="105"/>
                                  </a:lnTo>
                                  <a:lnTo>
                                    <a:pt x="14" y="48"/>
                                  </a:lnTo>
                                  <a:lnTo>
                                    <a:pt x="2" y="48"/>
                                  </a:lnTo>
                                  <a:lnTo>
                                    <a:pt x="5" y="36"/>
                                  </a:lnTo>
                                  <a:lnTo>
                                    <a:pt x="17" y="36"/>
                                  </a:lnTo>
                                  <a:lnTo>
                                    <a:pt x="22" y="10"/>
                                  </a:lnTo>
                                  <a:lnTo>
                                    <a:pt x="39" y="0"/>
                                  </a:lnTo>
                                  <a:lnTo>
                                    <a:pt x="31" y="36"/>
                                  </a:lnTo>
                                  <a:lnTo>
                                    <a:pt x="46" y="36"/>
                                  </a:lnTo>
                                  <a:lnTo>
                                    <a:pt x="44" y="48"/>
                                  </a:lnTo>
                                  <a:lnTo>
                                    <a:pt x="28" y="48"/>
                                  </a:lnTo>
                                  <a:lnTo>
                                    <a:pt x="17" y="102"/>
                                  </a:lnTo>
                                  <a:lnTo>
                                    <a:pt x="17" y="107"/>
                                  </a:lnTo>
                                  <a:lnTo>
                                    <a:pt x="17" y="112"/>
                                  </a:lnTo>
                                  <a:lnTo>
                                    <a:pt x="16" y="115"/>
                                  </a:lnTo>
                                  <a:lnTo>
                                    <a:pt x="16" y="117"/>
                                  </a:lnTo>
                                  <a:lnTo>
                                    <a:pt x="16" y="118"/>
                                  </a:lnTo>
                                  <a:lnTo>
                                    <a:pt x="17" y="119"/>
                                  </a:lnTo>
                                  <a:lnTo>
                                    <a:pt x="17" y="120"/>
                                  </a:lnTo>
                                  <a:lnTo>
                                    <a:pt x="17" y="121"/>
                                  </a:lnTo>
                                  <a:lnTo>
                                    <a:pt x="18" y="123"/>
                                  </a:lnTo>
                                  <a:lnTo>
                                    <a:pt x="21" y="124"/>
                                  </a:lnTo>
                                  <a:lnTo>
                                    <a:pt x="23" y="124"/>
                                  </a:lnTo>
                                  <a:lnTo>
                                    <a:pt x="25" y="124"/>
                                  </a:lnTo>
                                  <a:lnTo>
                                    <a:pt x="27" y="123"/>
                                  </a:lnTo>
                                  <a:lnTo>
                                    <a:pt x="30" y="121"/>
                                  </a:lnTo>
                                  <a:lnTo>
                                    <a:pt x="31" y="120"/>
                                  </a:lnTo>
                                  <a:lnTo>
                                    <a:pt x="32"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 name="Freeform 292"/>
                          <wps:cNvSpPr>
                            <a:spLocks/>
                          </wps:cNvSpPr>
                          <wps:spPr bwMode="auto">
                            <a:xfrm>
                              <a:off x="10232" y="5459"/>
                              <a:ext cx="67" cy="102"/>
                            </a:xfrm>
                            <a:custGeom>
                              <a:avLst/>
                              <a:gdLst>
                                <a:gd name="T0" fmla="*/ 0 w 67"/>
                                <a:gd name="T1" fmla="*/ 100 h 102"/>
                                <a:gd name="T2" fmla="*/ 20 w 67"/>
                                <a:gd name="T3" fmla="*/ 2 h 102"/>
                                <a:gd name="T4" fmla="*/ 34 w 67"/>
                                <a:gd name="T5" fmla="*/ 2 h 102"/>
                                <a:gd name="T6" fmla="*/ 29 w 67"/>
                                <a:gd name="T7" fmla="*/ 22 h 102"/>
                                <a:gd name="T8" fmla="*/ 32 w 67"/>
                                <a:gd name="T9" fmla="*/ 16 h 102"/>
                                <a:gd name="T10" fmla="*/ 35 w 67"/>
                                <a:gd name="T11" fmla="*/ 12 h 102"/>
                                <a:gd name="T12" fmla="*/ 39 w 67"/>
                                <a:gd name="T13" fmla="*/ 8 h 102"/>
                                <a:gd name="T14" fmla="*/ 43 w 67"/>
                                <a:gd name="T15" fmla="*/ 6 h 102"/>
                                <a:gd name="T16" fmla="*/ 46 w 67"/>
                                <a:gd name="T17" fmla="*/ 3 h 102"/>
                                <a:gd name="T18" fmla="*/ 49 w 67"/>
                                <a:gd name="T19" fmla="*/ 1 h 102"/>
                                <a:gd name="T20" fmla="*/ 52 w 67"/>
                                <a:gd name="T21" fmla="*/ 0 h 102"/>
                                <a:gd name="T22" fmla="*/ 56 w 67"/>
                                <a:gd name="T23" fmla="*/ 0 h 102"/>
                                <a:gd name="T24" fmla="*/ 58 w 67"/>
                                <a:gd name="T25" fmla="*/ 0 h 102"/>
                                <a:gd name="T26" fmla="*/ 61 w 67"/>
                                <a:gd name="T27" fmla="*/ 1 h 102"/>
                                <a:gd name="T28" fmla="*/ 64 w 67"/>
                                <a:gd name="T29" fmla="*/ 2 h 102"/>
                                <a:gd name="T30" fmla="*/ 67 w 67"/>
                                <a:gd name="T31" fmla="*/ 3 h 102"/>
                                <a:gd name="T32" fmla="*/ 61 w 67"/>
                                <a:gd name="T33" fmla="*/ 19 h 102"/>
                                <a:gd name="T34" fmla="*/ 60 w 67"/>
                                <a:gd name="T35" fmla="*/ 18 h 102"/>
                                <a:gd name="T36" fmla="*/ 57 w 67"/>
                                <a:gd name="T37" fmla="*/ 16 h 102"/>
                                <a:gd name="T38" fmla="*/ 55 w 67"/>
                                <a:gd name="T39" fmla="*/ 15 h 102"/>
                                <a:gd name="T40" fmla="*/ 52 w 67"/>
                                <a:gd name="T41" fmla="*/ 15 h 102"/>
                                <a:gd name="T42" fmla="*/ 48 w 67"/>
                                <a:gd name="T43" fmla="*/ 16 h 102"/>
                                <a:gd name="T44" fmla="*/ 44 w 67"/>
                                <a:gd name="T45" fmla="*/ 18 h 102"/>
                                <a:gd name="T46" fmla="*/ 41 w 67"/>
                                <a:gd name="T47" fmla="*/ 21 h 102"/>
                                <a:gd name="T48" fmla="*/ 37 w 67"/>
                                <a:gd name="T49" fmla="*/ 26 h 102"/>
                                <a:gd name="T50" fmla="*/ 33 w 67"/>
                                <a:gd name="T51" fmla="*/ 32 h 102"/>
                                <a:gd name="T52" fmla="*/ 29 w 67"/>
                                <a:gd name="T53" fmla="*/ 40 h 102"/>
                                <a:gd name="T54" fmla="*/ 25 w 67"/>
                                <a:gd name="T55" fmla="*/ 50 h 102"/>
                                <a:gd name="T56" fmla="*/ 24 w 67"/>
                                <a:gd name="T57" fmla="*/ 60 h 102"/>
                                <a:gd name="T58" fmla="*/ 15 w 67"/>
                                <a:gd name="T59" fmla="*/ 102 h 102"/>
                                <a:gd name="T60" fmla="*/ 0 w 67"/>
                                <a:gd name="T61" fmla="*/ 10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7" h="102">
                                  <a:moveTo>
                                    <a:pt x="0" y="100"/>
                                  </a:moveTo>
                                  <a:lnTo>
                                    <a:pt x="20" y="2"/>
                                  </a:lnTo>
                                  <a:lnTo>
                                    <a:pt x="34" y="2"/>
                                  </a:lnTo>
                                  <a:lnTo>
                                    <a:pt x="29" y="22"/>
                                  </a:lnTo>
                                  <a:lnTo>
                                    <a:pt x="32" y="16"/>
                                  </a:lnTo>
                                  <a:lnTo>
                                    <a:pt x="35" y="12"/>
                                  </a:lnTo>
                                  <a:lnTo>
                                    <a:pt x="39" y="8"/>
                                  </a:lnTo>
                                  <a:lnTo>
                                    <a:pt x="43" y="6"/>
                                  </a:lnTo>
                                  <a:lnTo>
                                    <a:pt x="46" y="3"/>
                                  </a:lnTo>
                                  <a:lnTo>
                                    <a:pt x="49" y="1"/>
                                  </a:lnTo>
                                  <a:lnTo>
                                    <a:pt x="52" y="0"/>
                                  </a:lnTo>
                                  <a:lnTo>
                                    <a:pt x="56" y="0"/>
                                  </a:lnTo>
                                  <a:lnTo>
                                    <a:pt x="58" y="0"/>
                                  </a:lnTo>
                                  <a:lnTo>
                                    <a:pt x="61" y="1"/>
                                  </a:lnTo>
                                  <a:lnTo>
                                    <a:pt x="64" y="2"/>
                                  </a:lnTo>
                                  <a:lnTo>
                                    <a:pt x="67" y="3"/>
                                  </a:lnTo>
                                  <a:lnTo>
                                    <a:pt x="61" y="19"/>
                                  </a:lnTo>
                                  <a:lnTo>
                                    <a:pt x="60" y="18"/>
                                  </a:lnTo>
                                  <a:lnTo>
                                    <a:pt x="57" y="16"/>
                                  </a:lnTo>
                                  <a:lnTo>
                                    <a:pt x="55" y="15"/>
                                  </a:lnTo>
                                  <a:lnTo>
                                    <a:pt x="52" y="15"/>
                                  </a:lnTo>
                                  <a:lnTo>
                                    <a:pt x="48" y="16"/>
                                  </a:lnTo>
                                  <a:lnTo>
                                    <a:pt x="44" y="18"/>
                                  </a:lnTo>
                                  <a:lnTo>
                                    <a:pt x="41" y="21"/>
                                  </a:lnTo>
                                  <a:lnTo>
                                    <a:pt x="37" y="26"/>
                                  </a:lnTo>
                                  <a:lnTo>
                                    <a:pt x="33" y="32"/>
                                  </a:lnTo>
                                  <a:lnTo>
                                    <a:pt x="29" y="40"/>
                                  </a:lnTo>
                                  <a:lnTo>
                                    <a:pt x="25" y="50"/>
                                  </a:lnTo>
                                  <a:lnTo>
                                    <a:pt x="24" y="60"/>
                                  </a:lnTo>
                                  <a:lnTo>
                                    <a:pt x="15" y="102"/>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 name="Freeform 293"/>
                          <wps:cNvSpPr>
                            <a:spLocks noEditPoints="1"/>
                          </wps:cNvSpPr>
                          <wps:spPr bwMode="auto">
                            <a:xfrm>
                              <a:off x="10293" y="5442"/>
                              <a:ext cx="105" cy="152"/>
                            </a:xfrm>
                            <a:custGeom>
                              <a:avLst/>
                              <a:gdLst>
                                <a:gd name="T0" fmla="*/ 94 w 105"/>
                                <a:gd name="T1" fmla="*/ 17 h 152"/>
                                <a:gd name="T2" fmla="*/ 90 w 105"/>
                                <a:gd name="T3" fmla="*/ 19 h 152"/>
                                <a:gd name="T4" fmla="*/ 87 w 105"/>
                                <a:gd name="T5" fmla="*/ 19 h 152"/>
                                <a:gd name="T6" fmla="*/ 86 w 105"/>
                                <a:gd name="T7" fmla="*/ 17 h 152"/>
                                <a:gd name="T8" fmla="*/ 86 w 105"/>
                                <a:gd name="T9" fmla="*/ 16 h 152"/>
                                <a:gd name="T10" fmla="*/ 85 w 105"/>
                                <a:gd name="T11" fmla="*/ 15 h 152"/>
                                <a:gd name="T12" fmla="*/ 82 w 105"/>
                                <a:gd name="T13" fmla="*/ 11 h 152"/>
                                <a:gd name="T14" fmla="*/ 85 w 105"/>
                                <a:gd name="T15" fmla="*/ 4 h 152"/>
                                <a:gd name="T16" fmla="*/ 88 w 105"/>
                                <a:gd name="T17" fmla="*/ 0 h 152"/>
                                <a:gd name="T18" fmla="*/ 94 w 105"/>
                                <a:gd name="T19" fmla="*/ 0 h 152"/>
                                <a:gd name="T20" fmla="*/ 96 w 105"/>
                                <a:gd name="T21" fmla="*/ 0 h 152"/>
                                <a:gd name="T22" fmla="*/ 96 w 105"/>
                                <a:gd name="T23" fmla="*/ 0 h 152"/>
                                <a:gd name="T24" fmla="*/ 97 w 105"/>
                                <a:gd name="T25" fmla="*/ 0 h 152"/>
                                <a:gd name="T26" fmla="*/ 100 w 105"/>
                                <a:gd name="T27" fmla="*/ 2 h 152"/>
                                <a:gd name="T28" fmla="*/ 102 w 105"/>
                                <a:gd name="T29" fmla="*/ 5 h 152"/>
                                <a:gd name="T30" fmla="*/ 104 w 105"/>
                                <a:gd name="T31" fmla="*/ 8 h 152"/>
                                <a:gd name="T32" fmla="*/ 105 w 105"/>
                                <a:gd name="T33" fmla="*/ 9 h 152"/>
                                <a:gd name="T34" fmla="*/ 105 w 105"/>
                                <a:gd name="T35" fmla="*/ 12 h 152"/>
                                <a:gd name="T36" fmla="*/ 105 w 105"/>
                                <a:gd name="T37" fmla="*/ 16 h 152"/>
                                <a:gd name="T38" fmla="*/ 104 w 105"/>
                                <a:gd name="T39" fmla="*/ 17 h 152"/>
                                <a:gd name="T40" fmla="*/ 104 w 105"/>
                                <a:gd name="T41" fmla="*/ 19 h 152"/>
                                <a:gd name="T42" fmla="*/ 100 w 105"/>
                                <a:gd name="T43" fmla="*/ 23 h 152"/>
                                <a:gd name="T44" fmla="*/ 100 w 105"/>
                                <a:gd name="T45" fmla="*/ 26 h 152"/>
                                <a:gd name="T46" fmla="*/ 97 w 105"/>
                                <a:gd name="T47" fmla="*/ 29 h 152"/>
                                <a:gd name="T48" fmla="*/ 95 w 105"/>
                                <a:gd name="T49" fmla="*/ 32 h 152"/>
                                <a:gd name="T50" fmla="*/ 90 w 105"/>
                                <a:gd name="T51" fmla="*/ 36 h 152"/>
                                <a:gd name="T52" fmla="*/ 85 w 105"/>
                                <a:gd name="T53" fmla="*/ 38 h 152"/>
                                <a:gd name="T54" fmla="*/ 65 w 105"/>
                                <a:gd name="T55" fmla="*/ 115 h 152"/>
                                <a:gd name="T56" fmla="*/ 46 w 105"/>
                                <a:gd name="T57" fmla="*/ 107 h 152"/>
                                <a:gd name="T58" fmla="*/ 22 w 105"/>
                                <a:gd name="T59" fmla="*/ 117 h 152"/>
                                <a:gd name="T60" fmla="*/ 9 w 105"/>
                                <a:gd name="T61" fmla="*/ 115 h 152"/>
                                <a:gd name="T62" fmla="*/ 1 w 105"/>
                                <a:gd name="T63" fmla="*/ 104 h 152"/>
                                <a:gd name="T64" fmla="*/ 0 w 105"/>
                                <a:gd name="T65" fmla="*/ 91 h 152"/>
                                <a:gd name="T66" fmla="*/ 3 w 105"/>
                                <a:gd name="T67" fmla="*/ 75 h 152"/>
                                <a:gd name="T68" fmla="*/ 15 w 105"/>
                                <a:gd name="T69" fmla="*/ 80 h 152"/>
                                <a:gd name="T70" fmla="*/ 15 w 105"/>
                                <a:gd name="T71" fmla="*/ 91 h 152"/>
                                <a:gd name="T72" fmla="*/ 15 w 105"/>
                                <a:gd name="T73" fmla="*/ 98 h 152"/>
                                <a:gd name="T74" fmla="*/ 18 w 105"/>
                                <a:gd name="T75" fmla="*/ 103 h 152"/>
                                <a:gd name="T76" fmla="*/ 26 w 105"/>
                                <a:gd name="T77" fmla="*/ 106 h 152"/>
                                <a:gd name="T78" fmla="*/ 36 w 105"/>
                                <a:gd name="T79" fmla="*/ 103 h 152"/>
                                <a:gd name="T80" fmla="*/ 44 w 105"/>
                                <a:gd name="T81" fmla="*/ 97 h 152"/>
                                <a:gd name="T82" fmla="*/ 51 w 105"/>
                                <a:gd name="T83" fmla="*/ 90 h 152"/>
                                <a:gd name="T84" fmla="*/ 55 w 105"/>
                                <a:gd name="T85" fmla="*/ 80 h 152"/>
                                <a:gd name="T86" fmla="*/ 59 w 105"/>
                                <a:gd name="T87" fmla="*/ 67 h 152"/>
                                <a:gd name="T88" fmla="*/ 83 w 105"/>
                                <a:gd name="T89" fmla="*/ 17 h 152"/>
                                <a:gd name="T90" fmla="*/ 21 w 105"/>
                                <a:gd name="T91" fmla="*/ 133 h 152"/>
                                <a:gd name="T92" fmla="*/ 18 w 105"/>
                                <a:gd name="T93"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5" h="152">
                                  <a:moveTo>
                                    <a:pt x="83" y="26"/>
                                  </a:moveTo>
                                  <a:lnTo>
                                    <a:pt x="87" y="23"/>
                                  </a:lnTo>
                                  <a:lnTo>
                                    <a:pt x="94" y="17"/>
                                  </a:lnTo>
                                  <a:lnTo>
                                    <a:pt x="92" y="17"/>
                                  </a:lnTo>
                                  <a:lnTo>
                                    <a:pt x="91" y="18"/>
                                  </a:lnTo>
                                  <a:lnTo>
                                    <a:pt x="90" y="19"/>
                                  </a:lnTo>
                                  <a:lnTo>
                                    <a:pt x="88" y="19"/>
                                  </a:lnTo>
                                  <a:lnTo>
                                    <a:pt x="87" y="19"/>
                                  </a:lnTo>
                                  <a:lnTo>
                                    <a:pt x="87" y="18"/>
                                  </a:lnTo>
                                  <a:lnTo>
                                    <a:pt x="86" y="17"/>
                                  </a:lnTo>
                                  <a:lnTo>
                                    <a:pt x="86" y="16"/>
                                  </a:lnTo>
                                  <a:lnTo>
                                    <a:pt x="85" y="16"/>
                                  </a:lnTo>
                                  <a:lnTo>
                                    <a:pt x="85" y="15"/>
                                  </a:lnTo>
                                  <a:lnTo>
                                    <a:pt x="83" y="12"/>
                                  </a:lnTo>
                                  <a:lnTo>
                                    <a:pt x="82" y="11"/>
                                  </a:lnTo>
                                  <a:lnTo>
                                    <a:pt x="82" y="8"/>
                                  </a:lnTo>
                                  <a:lnTo>
                                    <a:pt x="82" y="6"/>
                                  </a:lnTo>
                                  <a:lnTo>
                                    <a:pt x="85" y="4"/>
                                  </a:lnTo>
                                  <a:lnTo>
                                    <a:pt x="86" y="3"/>
                                  </a:lnTo>
                                  <a:lnTo>
                                    <a:pt x="87" y="2"/>
                                  </a:lnTo>
                                  <a:lnTo>
                                    <a:pt x="88" y="0"/>
                                  </a:lnTo>
                                  <a:lnTo>
                                    <a:pt x="90" y="0"/>
                                  </a:lnTo>
                                  <a:lnTo>
                                    <a:pt x="91" y="0"/>
                                  </a:lnTo>
                                  <a:lnTo>
                                    <a:pt x="94" y="0"/>
                                  </a:lnTo>
                                  <a:lnTo>
                                    <a:pt x="96" y="0"/>
                                  </a:lnTo>
                                  <a:lnTo>
                                    <a:pt x="97" y="0"/>
                                  </a:lnTo>
                                  <a:lnTo>
                                    <a:pt x="100" y="2"/>
                                  </a:lnTo>
                                  <a:lnTo>
                                    <a:pt x="101" y="4"/>
                                  </a:lnTo>
                                  <a:lnTo>
                                    <a:pt x="102" y="5"/>
                                  </a:lnTo>
                                  <a:lnTo>
                                    <a:pt x="104" y="5"/>
                                  </a:lnTo>
                                  <a:lnTo>
                                    <a:pt x="104" y="6"/>
                                  </a:lnTo>
                                  <a:lnTo>
                                    <a:pt x="104" y="8"/>
                                  </a:lnTo>
                                  <a:lnTo>
                                    <a:pt x="104" y="9"/>
                                  </a:lnTo>
                                  <a:lnTo>
                                    <a:pt x="105" y="9"/>
                                  </a:lnTo>
                                  <a:lnTo>
                                    <a:pt x="105" y="10"/>
                                  </a:lnTo>
                                  <a:lnTo>
                                    <a:pt x="105" y="12"/>
                                  </a:lnTo>
                                  <a:lnTo>
                                    <a:pt x="105" y="13"/>
                                  </a:lnTo>
                                  <a:lnTo>
                                    <a:pt x="105" y="16"/>
                                  </a:lnTo>
                                  <a:lnTo>
                                    <a:pt x="104" y="16"/>
                                  </a:lnTo>
                                  <a:lnTo>
                                    <a:pt x="104" y="17"/>
                                  </a:lnTo>
                                  <a:lnTo>
                                    <a:pt x="104" y="18"/>
                                  </a:lnTo>
                                  <a:lnTo>
                                    <a:pt x="104" y="19"/>
                                  </a:lnTo>
                                  <a:lnTo>
                                    <a:pt x="104" y="20"/>
                                  </a:lnTo>
                                  <a:lnTo>
                                    <a:pt x="102" y="22"/>
                                  </a:lnTo>
                                  <a:lnTo>
                                    <a:pt x="100" y="23"/>
                                  </a:lnTo>
                                  <a:lnTo>
                                    <a:pt x="100" y="24"/>
                                  </a:lnTo>
                                  <a:lnTo>
                                    <a:pt x="100" y="25"/>
                                  </a:lnTo>
                                  <a:lnTo>
                                    <a:pt x="100" y="26"/>
                                  </a:lnTo>
                                  <a:lnTo>
                                    <a:pt x="99" y="28"/>
                                  </a:lnTo>
                                  <a:lnTo>
                                    <a:pt x="97" y="29"/>
                                  </a:lnTo>
                                  <a:lnTo>
                                    <a:pt x="97" y="30"/>
                                  </a:lnTo>
                                  <a:lnTo>
                                    <a:pt x="96" y="31"/>
                                  </a:lnTo>
                                  <a:lnTo>
                                    <a:pt x="95" y="32"/>
                                  </a:lnTo>
                                  <a:lnTo>
                                    <a:pt x="94" y="33"/>
                                  </a:lnTo>
                                  <a:lnTo>
                                    <a:pt x="91" y="35"/>
                                  </a:lnTo>
                                  <a:lnTo>
                                    <a:pt x="90" y="36"/>
                                  </a:lnTo>
                                  <a:lnTo>
                                    <a:pt x="88" y="36"/>
                                  </a:lnTo>
                                  <a:lnTo>
                                    <a:pt x="87" y="37"/>
                                  </a:lnTo>
                                  <a:lnTo>
                                    <a:pt x="85" y="38"/>
                                  </a:lnTo>
                                  <a:lnTo>
                                    <a:pt x="82" y="39"/>
                                  </a:lnTo>
                                  <a:lnTo>
                                    <a:pt x="79" y="39"/>
                                  </a:lnTo>
                                  <a:lnTo>
                                    <a:pt x="65" y="115"/>
                                  </a:lnTo>
                                  <a:lnTo>
                                    <a:pt x="51" y="115"/>
                                  </a:lnTo>
                                  <a:lnTo>
                                    <a:pt x="55" y="98"/>
                                  </a:lnTo>
                                  <a:lnTo>
                                    <a:pt x="46" y="107"/>
                                  </a:lnTo>
                                  <a:lnTo>
                                    <a:pt x="38" y="113"/>
                                  </a:lnTo>
                                  <a:lnTo>
                                    <a:pt x="29" y="116"/>
                                  </a:lnTo>
                                  <a:lnTo>
                                    <a:pt x="22" y="117"/>
                                  </a:lnTo>
                                  <a:lnTo>
                                    <a:pt x="17" y="117"/>
                                  </a:lnTo>
                                  <a:lnTo>
                                    <a:pt x="13" y="116"/>
                                  </a:lnTo>
                                  <a:lnTo>
                                    <a:pt x="9" y="115"/>
                                  </a:lnTo>
                                  <a:lnTo>
                                    <a:pt x="6" y="113"/>
                                  </a:lnTo>
                                  <a:lnTo>
                                    <a:pt x="4" y="108"/>
                                  </a:lnTo>
                                  <a:lnTo>
                                    <a:pt x="1" y="104"/>
                                  </a:lnTo>
                                  <a:lnTo>
                                    <a:pt x="0" y="100"/>
                                  </a:lnTo>
                                  <a:lnTo>
                                    <a:pt x="0" y="95"/>
                                  </a:lnTo>
                                  <a:lnTo>
                                    <a:pt x="0" y="91"/>
                                  </a:lnTo>
                                  <a:lnTo>
                                    <a:pt x="1" y="87"/>
                                  </a:lnTo>
                                  <a:lnTo>
                                    <a:pt x="3" y="81"/>
                                  </a:lnTo>
                                  <a:lnTo>
                                    <a:pt x="3" y="75"/>
                                  </a:lnTo>
                                  <a:lnTo>
                                    <a:pt x="14" y="18"/>
                                  </a:lnTo>
                                  <a:lnTo>
                                    <a:pt x="29" y="18"/>
                                  </a:lnTo>
                                  <a:lnTo>
                                    <a:pt x="15" y="80"/>
                                  </a:lnTo>
                                  <a:lnTo>
                                    <a:pt x="15" y="83"/>
                                  </a:lnTo>
                                  <a:lnTo>
                                    <a:pt x="15" y="88"/>
                                  </a:lnTo>
                                  <a:lnTo>
                                    <a:pt x="15" y="91"/>
                                  </a:lnTo>
                                  <a:lnTo>
                                    <a:pt x="15" y="94"/>
                                  </a:lnTo>
                                  <a:lnTo>
                                    <a:pt x="15" y="96"/>
                                  </a:lnTo>
                                  <a:lnTo>
                                    <a:pt x="15" y="98"/>
                                  </a:lnTo>
                                  <a:lnTo>
                                    <a:pt x="15" y="101"/>
                                  </a:lnTo>
                                  <a:lnTo>
                                    <a:pt x="17" y="102"/>
                                  </a:lnTo>
                                  <a:lnTo>
                                    <a:pt x="18" y="103"/>
                                  </a:lnTo>
                                  <a:lnTo>
                                    <a:pt x="21" y="104"/>
                                  </a:lnTo>
                                  <a:lnTo>
                                    <a:pt x="23" y="106"/>
                                  </a:lnTo>
                                  <a:lnTo>
                                    <a:pt x="26" y="106"/>
                                  </a:lnTo>
                                  <a:lnTo>
                                    <a:pt x="29" y="106"/>
                                  </a:lnTo>
                                  <a:lnTo>
                                    <a:pt x="32" y="104"/>
                                  </a:lnTo>
                                  <a:lnTo>
                                    <a:pt x="36" y="103"/>
                                  </a:lnTo>
                                  <a:lnTo>
                                    <a:pt x="38" y="102"/>
                                  </a:lnTo>
                                  <a:lnTo>
                                    <a:pt x="41" y="100"/>
                                  </a:lnTo>
                                  <a:lnTo>
                                    <a:pt x="44" y="97"/>
                                  </a:lnTo>
                                  <a:lnTo>
                                    <a:pt x="46" y="96"/>
                                  </a:lnTo>
                                  <a:lnTo>
                                    <a:pt x="49" y="94"/>
                                  </a:lnTo>
                                  <a:lnTo>
                                    <a:pt x="51" y="90"/>
                                  </a:lnTo>
                                  <a:lnTo>
                                    <a:pt x="54" y="87"/>
                                  </a:lnTo>
                                  <a:lnTo>
                                    <a:pt x="55" y="83"/>
                                  </a:lnTo>
                                  <a:lnTo>
                                    <a:pt x="55" y="80"/>
                                  </a:lnTo>
                                  <a:lnTo>
                                    <a:pt x="56" y="76"/>
                                  </a:lnTo>
                                  <a:lnTo>
                                    <a:pt x="58" y="71"/>
                                  </a:lnTo>
                                  <a:lnTo>
                                    <a:pt x="59" y="67"/>
                                  </a:lnTo>
                                  <a:lnTo>
                                    <a:pt x="60" y="61"/>
                                  </a:lnTo>
                                  <a:lnTo>
                                    <a:pt x="70" y="17"/>
                                  </a:lnTo>
                                  <a:lnTo>
                                    <a:pt x="83" y="17"/>
                                  </a:lnTo>
                                  <a:lnTo>
                                    <a:pt x="83" y="26"/>
                                  </a:lnTo>
                                  <a:close/>
                                  <a:moveTo>
                                    <a:pt x="18" y="152"/>
                                  </a:moveTo>
                                  <a:lnTo>
                                    <a:pt x="21" y="133"/>
                                  </a:lnTo>
                                  <a:lnTo>
                                    <a:pt x="36" y="133"/>
                                  </a:lnTo>
                                  <a:lnTo>
                                    <a:pt x="33" y="152"/>
                                  </a:lnTo>
                                  <a:lnTo>
                                    <a:pt x="18" y="1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 name="Freeform 294"/>
                          <wps:cNvSpPr>
                            <a:spLocks/>
                          </wps:cNvSpPr>
                          <wps:spPr bwMode="auto">
                            <a:xfrm>
                              <a:off x="10387" y="5458"/>
                              <a:ext cx="76" cy="101"/>
                            </a:xfrm>
                            <a:custGeom>
                              <a:avLst/>
                              <a:gdLst>
                                <a:gd name="T0" fmla="*/ 71 w 76"/>
                                <a:gd name="T1" fmla="*/ 67 h 101"/>
                                <a:gd name="T2" fmla="*/ 64 w 76"/>
                                <a:gd name="T3" fmla="*/ 82 h 101"/>
                                <a:gd name="T4" fmla="*/ 56 w 76"/>
                                <a:gd name="T5" fmla="*/ 93 h 101"/>
                                <a:gd name="T6" fmla="*/ 44 w 76"/>
                                <a:gd name="T7" fmla="*/ 99 h 101"/>
                                <a:gd name="T8" fmla="*/ 32 w 76"/>
                                <a:gd name="T9" fmla="*/ 101 h 101"/>
                                <a:gd name="T10" fmla="*/ 19 w 76"/>
                                <a:gd name="T11" fmla="*/ 99 h 101"/>
                                <a:gd name="T12" fmla="*/ 8 w 76"/>
                                <a:gd name="T13" fmla="*/ 93 h 101"/>
                                <a:gd name="T14" fmla="*/ 2 w 76"/>
                                <a:gd name="T15" fmla="*/ 80 h 101"/>
                                <a:gd name="T16" fmla="*/ 0 w 76"/>
                                <a:gd name="T17" fmla="*/ 64 h 101"/>
                                <a:gd name="T18" fmla="*/ 2 w 76"/>
                                <a:gd name="T19" fmla="*/ 47 h 101"/>
                                <a:gd name="T20" fmla="*/ 7 w 76"/>
                                <a:gd name="T21" fmla="*/ 33 h 101"/>
                                <a:gd name="T22" fmla="*/ 14 w 76"/>
                                <a:gd name="T23" fmla="*/ 17 h 101"/>
                                <a:gd name="T24" fmla="*/ 23 w 76"/>
                                <a:gd name="T25" fmla="*/ 7 h 101"/>
                                <a:gd name="T26" fmla="*/ 34 w 76"/>
                                <a:gd name="T27" fmla="*/ 2 h 101"/>
                                <a:gd name="T28" fmla="*/ 47 w 76"/>
                                <a:gd name="T29" fmla="*/ 0 h 101"/>
                                <a:gd name="T30" fmla="*/ 60 w 76"/>
                                <a:gd name="T31" fmla="*/ 2 h 101"/>
                                <a:gd name="T32" fmla="*/ 70 w 76"/>
                                <a:gd name="T33" fmla="*/ 7 h 101"/>
                                <a:gd name="T34" fmla="*/ 75 w 76"/>
                                <a:gd name="T35" fmla="*/ 19 h 101"/>
                                <a:gd name="T36" fmla="*/ 76 w 76"/>
                                <a:gd name="T37" fmla="*/ 30 h 101"/>
                                <a:gd name="T38" fmla="*/ 62 w 76"/>
                                <a:gd name="T39" fmla="*/ 28 h 101"/>
                                <a:gd name="T40" fmla="*/ 60 w 76"/>
                                <a:gd name="T41" fmla="*/ 21 h 101"/>
                                <a:gd name="T42" fmla="*/ 55 w 76"/>
                                <a:gd name="T43" fmla="*/ 15 h 101"/>
                                <a:gd name="T44" fmla="*/ 48 w 76"/>
                                <a:gd name="T45" fmla="*/ 12 h 101"/>
                                <a:gd name="T46" fmla="*/ 40 w 76"/>
                                <a:gd name="T47" fmla="*/ 12 h 101"/>
                                <a:gd name="T48" fmla="*/ 33 w 76"/>
                                <a:gd name="T49" fmla="*/ 15 h 101"/>
                                <a:gd name="T50" fmla="*/ 26 w 76"/>
                                <a:gd name="T51" fmla="*/ 22 h 101"/>
                                <a:gd name="T52" fmla="*/ 21 w 76"/>
                                <a:gd name="T53" fmla="*/ 32 h 101"/>
                                <a:gd name="T54" fmla="*/ 19 w 76"/>
                                <a:gd name="T55" fmla="*/ 45 h 101"/>
                                <a:gd name="T56" fmla="*/ 15 w 76"/>
                                <a:gd name="T57" fmla="*/ 58 h 101"/>
                                <a:gd name="T58" fmla="*/ 15 w 76"/>
                                <a:gd name="T59" fmla="*/ 69 h 101"/>
                                <a:gd name="T60" fmla="*/ 17 w 76"/>
                                <a:gd name="T61" fmla="*/ 79 h 101"/>
                                <a:gd name="T62" fmla="*/ 21 w 76"/>
                                <a:gd name="T63" fmla="*/ 85 h 101"/>
                                <a:gd name="T64" fmla="*/ 28 w 76"/>
                                <a:gd name="T65" fmla="*/ 88 h 101"/>
                                <a:gd name="T66" fmla="*/ 34 w 76"/>
                                <a:gd name="T67" fmla="*/ 88 h 101"/>
                                <a:gd name="T68" fmla="*/ 42 w 76"/>
                                <a:gd name="T69" fmla="*/ 85 h 101"/>
                                <a:gd name="T70" fmla="*/ 48 w 76"/>
                                <a:gd name="T71" fmla="*/ 79 h 101"/>
                                <a:gd name="T72" fmla="*/ 53 w 76"/>
                                <a:gd name="T73" fmla="*/ 69 h 101"/>
                                <a:gd name="T74" fmla="*/ 56 w 76"/>
                                <a:gd name="T75" fmla="*/ 64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6" h="101">
                                  <a:moveTo>
                                    <a:pt x="56" y="64"/>
                                  </a:moveTo>
                                  <a:lnTo>
                                    <a:pt x="71" y="67"/>
                                  </a:lnTo>
                                  <a:lnTo>
                                    <a:pt x="67" y="75"/>
                                  </a:lnTo>
                                  <a:lnTo>
                                    <a:pt x="64" y="82"/>
                                  </a:lnTo>
                                  <a:lnTo>
                                    <a:pt x="60" y="88"/>
                                  </a:lnTo>
                                  <a:lnTo>
                                    <a:pt x="56" y="93"/>
                                  </a:lnTo>
                                  <a:lnTo>
                                    <a:pt x="51" y="97"/>
                                  </a:lnTo>
                                  <a:lnTo>
                                    <a:pt x="44" y="99"/>
                                  </a:lnTo>
                                  <a:lnTo>
                                    <a:pt x="38" y="100"/>
                                  </a:lnTo>
                                  <a:lnTo>
                                    <a:pt x="32" y="101"/>
                                  </a:lnTo>
                                  <a:lnTo>
                                    <a:pt x="25" y="100"/>
                                  </a:lnTo>
                                  <a:lnTo>
                                    <a:pt x="19" y="99"/>
                                  </a:lnTo>
                                  <a:lnTo>
                                    <a:pt x="14" y="97"/>
                                  </a:lnTo>
                                  <a:lnTo>
                                    <a:pt x="8" y="93"/>
                                  </a:lnTo>
                                  <a:lnTo>
                                    <a:pt x="5" y="87"/>
                                  </a:lnTo>
                                  <a:lnTo>
                                    <a:pt x="2" y="80"/>
                                  </a:lnTo>
                                  <a:lnTo>
                                    <a:pt x="0" y="72"/>
                                  </a:lnTo>
                                  <a:lnTo>
                                    <a:pt x="0" y="64"/>
                                  </a:lnTo>
                                  <a:lnTo>
                                    <a:pt x="1" y="55"/>
                                  </a:lnTo>
                                  <a:lnTo>
                                    <a:pt x="2" y="47"/>
                                  </a:lnTo>
                                  <a:lnTo>
                                    <a:pt x="5" y="40"/>
                                  </a:lnTo>
                                  <a:lnTo>
                                    <a:pt x="7" y="33"/>
                                  </a:lnTo>
                                  <a:lnTo>
                                    <a:pt x="10" y="25"/>
                                  </a:lnTo>
                                  <a:lnTo>
                                    <a:pt x="14" y="17"/>
                                  </a:lnTo>
                                  <a:lnTo>
                                    <a:pt x="17" y="12"/>
                                  </a:lnTo>
                                  <a:lnTo>
                                    <a:pt x="23" y="7"/>
                                  </a:lnTo>
                                  <a:lnTo>
                                    <a:pt x="29" y="4"/>
                                  </a:lnTo>
                                  <a:lnTo>
                                    <a:pt x="34" y="2"/>
                                  </a:lnTo>
                                  <a:lnTo>
                                    <a:pt x="40" y="1"/>
                                  </a:lnTo>
                                  <a:lnTo>
                                    <a:pt x="47" y="0"/>
                                  </a:lnTo>
                                  <a:lnTo>
                                    <a:pt x="53" y="1"/>
                                  </a:lnTo>
                                  <a:lnTo>
                                    <a:pt x="60" y="2"/>
                                  </a:lnTo>
                                  <a:lnTo>
                                    <a:pt x="65" y="4"/>
                                  </a:lnTo>
                                  <a:lnTo>
                                    <a:pt x="70" y="7"/>
                                  </a:lnTo>
                                  <a:lnTo>
                                    <a:pt x="73" y="13"/>
                                  </a:lnTo>
                                  <a:lnTo>
                                    <a:pt x="75" y="19"/>
                                  </a:lnTo>
                                  <a:lnTo>
                                    <a:pt x="76" y="25"/>
                                  </a:lnTo>
                                  <a:lnTo>
                                    <a:pt x="76" y="30"/>
                                  </a:lnTo>
                                  <a:lnTo>
                                    <a:pt x="62" y="33"/>
                                  </a:lnTo>
                                  <a:lnTo>
                                    <a:pt x="62" y="28"/>
                                  </a:lnTo>
                                  <a:lnTo>
                                    <a:pt x="61" y="25"/>
                                  </a:lnTo>
                                  <a:lnTo>
                                    <a:pt x="60" y="21"/>
                                  </a:lnTo>
                                  <a:lnTo>
                                    <a:pt x="57" y="19"/>
                                  </a:lnTo>
                                  <a:lnTo>
                                    <a:pt x="55" y="15"/>
                                  </a:lnTo>
                                  <a:lnTo>
                                    <a:pt x="52" y="13"/>
                                  </a:lnTo>
                                  <a:lnTo>
                                    <a:pt x="48" y="12"/>
                                  </a:lnTo>
                                  <a:lnTo>
                                    <a:pt x="44" y="12"/>
                                  </a:lnTo>
                                  <a:lnTo>
                                    <a:pt x="40" y="12"/>
                                  </a:lnTo>
                                  <a:lnTo>
                                    <a:pt x="37" y="13"/>
                                  </a:lnTo>
                                  <a:lnTo>
                                    <a:pt x="33" y="15"/>
                                  </a:lnTo>
                                  <a:lnTo>
                                    <a:pt x="30" y="19"/>
                                  </a:lnTo>
                                  <a:lnTo>
                                    <a:pt x="26" y="22"/>
                                  </a:lnTo>
                                  <a:lnTo>
                                    <a:pt x="24" y="26"/>
                                  </a:lnTo>
                                  <a:lnTo>
                                    <a:pt x="21" y="32"/>
                                  </a:lnTo>
                                  <a:lnTo>
                                    <a:pt x="20" y="38"/>
                                  </a:lnTo>
                                  <a:lnTo>
                                    <a:pt x="19" y="45"/>
                                  </a:lnTo>
                                  <a:lnTo>
                                    <a:pt x="16" y="52"/>
                                  </a:lnTo>
                                  <a:lnTo>
                                    <a:pt x="15" y="58"/>
                                  </a:lnTo>
                                  <a:lnTo>
                                    <a:pt x="15" y="64"/>
                                  </a:lnTo>
                                  <a:lnTo>
                                    <a:pt x="15" y="69"/>
                                  </a:lnTo>
                                  <a:lnTo>
                                    <a:pt x="16" y="74"/>
                                  </a:lnTo>
                                  <a:lnTo>
                                    <a:pt x="17" y="79"/>
                                  </a:lnTo>
                                  <a:lnTo>
                                    <a:pt x="19" y="82"/>
                                  </a:lnTo>
                                  <a:lnTo>
                                    <a:pt x="21" y="85"/>
                                  </a:lnTo>
                                  <a:lnTo>
                                    <a:pt x="25" y="87"/>
                                  </a:lnTo>
                                  <a:lnTo>
                                    <a:pt x="28" y="88"/>
                                  </a:lnTo>
                                  <a:lnTo>
                                    <a:pt x="32" y="90"/>
                                  </a:lnTo>
                                  <a:lnTo>
                                    <a:pt x="34" y="88"/>
                                  </a:lnTo>
                                  <a:lnTo>
                                    <a:pt x="38" y="87"/>
                                  </a:lnTo>
                                  <a:lnTo>
                                    <a:pt x="42" y="85"/>
                                  </a:lnTo>
                                  <a:lnTo>
                                    <a:pt x="46" y="82"/>
                                  </a:lnTo>
                                  <a:lnTo>
                                    <a:pt x="48" y="79"/>
                                  </a:lnTo>
                                  <a:lnTo>
                                    <a:pt x="51" y="74"/>
                                  </a:lnTo>
                                  <a:lnTo>
                                    <a:pt x="53" y="69"/>
                                  </a:lnTo>
                                  <a:lnTo>
                                    <a:pt x="56"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 name="Freeform 295"/>
                          <wps:cNvSpPr>
                            <a:spLocks/>
                          </wps:cNvSpPr>
                          <wps:spPr bwMode="auto">
                            <a:xfrm>
                              <a:off x="10513" y="5457"/>
                              <a:ext cx="135" cy="101"/>
                            </a:xfrm>
                            <a:custGeom>
                              <a:avLst/>
                              <a:gdLst>
                                <a:gd name="T0" fmla="*/ 21 w 135"/>
                                <a:gd name="T1" fmla="*/ 2 h 101"/>
                                <a:gd name="T2" fmla="*/ 32 w 135"/>
                                <a:gd name="T3" fmla="*/ 18 h 101"/>
                                <a:gd name="T4" fmla="*/ 41 w 135"/>
                                <a:gd name="T5" fmla="*/ 9 h 101"/>
                                <a:gd name="T6" fmla="*/ 48 w 135"/>
                                <a:gd name="T7" fmla="*/ 3 h 101"/>
                                <a:gd name="T8" fmla="*/ 52 w 135"/>
                                <a:gd name="T9" fmla="*/ 1 h 101"/>
                                <a:gd name="T10" fmla="*/ 54 w 135"/>
                                <a:gd name="T11" fmla="*/ 0 h 101"/>
                                <a:gd name="T12" fmla="*/ 58 w 135"/>
                                <a:gd name="T13" fmla="*/ 0 h 101"/>
                                <a:gd name="T14" fmla="*/ 62 w 135"/>
                                <a:gd name="T15" fmla="*/ 0 h 101"/>
                                <a:gd name="T16" fmla="*/ 69 w 135"/>
                                <a:gd name="T17" fmla="*/ 1 h 101"/>
                                <a:gd name="T18" fmla="*/ 76 w 135"/>
                                <a:gd name="T19" fmla="*/ 3 h 101"/>
                                <a:gd name="T20" fmla="*/ 80 w 135"/>
                                <a:gd name="T21" fmla="*/ 9 h 101"/>
                                <a:gd name="T22" fmla="*/ 82 w 135"/>
                                <a:gd name="T23" fmla="*/ 18 h 101"/>
                                <a:gd name="T24" fmla="*/ 90 w 135"/>
                                <a:gd name="T25" fmla="*/ 9 h 101"/>
                                <a:gd name="T26" fmla="*/ 96 w 135"/>
                                <a:gd name="T27" fmla="*/ 3 h 101"/>
                                <a:gd name="T28" fmla="*/ 105 w 135"/>
                                <a:gd name="T29" fmla="*/ 1 h 101"/>
                                <a:gd name="T30" fmla="*/ 113 w 135"/>
                                <a:gd name="T31" fmla="*/ 0 h 101"/>
                                <a:gd name="T32" fmla="*/ 122 w 135"/>
                                <a:gd name="T33" fmla="*/ 1 h 101"/>
                                <a:gd name="T34" fmla="*/ 128 w 135"/>
                                <a:gd name="T35" fmla="*/ 4 h 101"/>
                                <a:gd name="T36" fmla="*/ 133 w 135"/>
                                <a:gd name="T37" fmla="*/ 10 h 101"/>
                                <a:gd name="T38" fmla="*/ 135 w 135"/>
                                <a:gd name="T39" fmla="*/ 21 h 101"/>
                                <a:gd name="T40" fmla="*/ 135 w 135"/>
                                <a:gd name="T41" fmla="*/ 22 h 101"/>
                                <a:gd name="T42" fmla="*/ 135 w 135"/>
                                <a:gd name="T43" fmla="*/ 23 h 101"/>
                                <a:gd name="T44" fmla="*/ 133 w 135"/>
                                <a:gd name="T45" fmla="*/ 26 h 101"/>
                                <a:gd name="T46" fmla="*/ 132 w 135"/>
                                <a:gd name="T47" fmla="*/ 28 h 101"/>
                                <a:gd name="T48" fmla="*/ 132 w 135"/>
                                <a:gd name="T49" fmla="*/ 30 h 101"/>
                                <a:gd name="T50" fmla="*/ 132 w 135"/>
                                <a:gd name="T51" fmla="*/ 37 h 101"/>
                                <a:gd name="T52" fmla="*/ 104 w 135"/>
                                <a:gd name="T53" fmla="*/ 99 h 101"/>
                                <a:gd name="T54" fmla="*/ 119 w 135"/>
                                <a:gd name="T55" fmla="*/ 28 h 101"/>
                                <a:gd name="T56" fmla="*/ 119 w 135"/>
                                <a:gd name="T57" fmla="*/ 22 h 101"/>
                                <a:gd name="T58" fmla="*/ 118 w 135"/>
                                <a:gd name="T59" fmla="*/ 17 h 101"/>
                                <a:gd name="T60" fmla="*/ 114 w 135"/>
                                <a:gd name="T61" fmla="*/ 14 h 101"/>
                                <a:gd name="T62" fmla="*/ 110 w 135"/>
                                <a:gd name="T63" fmla="*/ 11 h 101"/>
                                <a:gd name="T64" fmla="*/ 105 w 135"/>
                                <a:gd name="T65" fmla="*/ 11 h 101"/>
                                <a:gd name="T66" fmla="*/ 99 w 135"/>
                                <a:gd name="T67" fmla="*/ 14 h 101"/>
                                <a:gd name="T68" fmla="*/ 92 w 135"/>
                                <a:gd name="T69" fmla="*/ 18 h 101"/>
                                <a:gd name="T70" fmla="*/ 86 w 135"/>
                                <a:gd name="T71" fmla="*/ 26 h 101"/>
                                <a:gd name="T72" fmla="*/ 82 w 135"/>
                                <a:gd name="T73" fmla="*/ 34 h 101"/>
                                <a:gd name="T74" fmla="*/ 78 w 135"/>
                                <a:gd name="T75" fmla="*/ 44 h 101"/>
                                <a:gd name="T76" fmla="*/ 67 w 135"/>
                                <a:gd name="T77" fmla="*/ 101 h 101"/>
                                <a:gd name="T78" fmla="*/ 66 w 135"/>
                                <a:gd name="T79" fmla="*/ 33 h 101"/>
                                <a:gd name="T80" fmla="*/ 67 w 135"/>
                                <a:gd name="T81" fmla="*/ 28 h 101"/>
                                <a:gd name="T82" fmla="*/ 67 w 135"/>
                                <a:gd name="T83" fmla="*/ 23 h 101"/>
                                <a:gd name="T84" fmla="*/ 67 w 135"/>
                                <a:gd name="T85" fmla="*/ 20 h 101"/>
                                <a:gd name="T86" fmla="*/ 66 w 135"/>
                                <a:gd name="T87" fmla="*/ 15 h 101"/>
                                <a:gd name="T88" fmla="*/ 62 w 135"/>
                                <a:gd name="T89" fmla="*/ 13 h 101"/>
                                <a:gd name="T90" fmla="*/ 58 w 135"/>
                                <a:gd name="T91" fmla="*/ 11 h 101"/>
                                <a:gd name="T92" fmla="*/ 52 w 135"/>
                                <a:gd name="T93" fmla="*/ 13 h 101"/>
                                <a:gd name="T94" fmla="*/ 45 w 135"/>
                                <a:gd name="T95" fmla="*/ 17 h 101"/>
                                <a:gd name="T96" fmla="*/ 37 w 135"/>
                                <a:gd name="T97" fmla="*/ 22 h 101"/>
                                <a:gd name="T98" fmla="*/ 32 w 135"/>
                                <a:gd name="T99" fmla="*/ 29 h 101"/>
                                <a:gd name="T100" fmla="*/ 30 w 135"/>
                                <a:gd name="T101" fmla="*/ 40 h 101"/>
                                <a:gd name="T102" fmla="*/ 26 w 135"/>
                                <a:gd name="T103" fmla="*/ 53 h 101"/>
                                <a:gd name="T104" fmla="*/ 0 w 135"/>
                                <a:gd name="T105" fmla="*/ 10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5" h="101">
                                  <a:moveTo>
                                    <a:pt x="0" y="100"/>
                                  </a:moveTo>
                                  <a:lnTo>
                                    <a:pt x="21" y="2"/>
                                  </a:lnTo>
                                  <a:lnTo>
                                    <a:pt x="36" y="2"/>
                                  </a:lnTo>
                                  <a:lnTo>
                                    <a:pt x="32" y="18"/>
                                  </a:lnTo>
                                  <a:lnTo>
                                    <a:pt x="37" y="13"/>
                                  </a:lnTo>
                                  <a:lnTo>
                                    <a:pt x="41" y="9"/>
                                  </a:lnTo>
                                  <a:lnTo>
                                    <a:pt x="45" y="5"/>
                                  </a:lnTo>
                                  <a:lnTo>
                                    <a:pt x="48" y="3"/>
                                  </a:lnTo>
                                  <a:lnTo>
                                    <a:pt x="49" y="3"/>
                                  </a:lnTo>
                                  <a:lnTo>
                                    <a:pt x="52" y="1"/>
                                  </a:lnTo>
                                  <a:lnTo>
                                    <a:pt x="53" y="0"/>
                                  </a:lnTo>
                                  <a:lnTo>
                                    <a:pt x="54" y="0"/>
                                  </a:lnTo>
                                  <a:lnTo>
                                    <a:pt x="57" y="0"/>
                                  </a:lnTo>
                                  <a:lnTo>
                                    <a:pt x="58" y="0"/>
                                  </a:lnTo>
                                  <a:lnTo>
                                    <a:pt x="60" y="0"/>
                                  </a:lnTo>
                                  <a:lnTo>
                                    <a:pt x="62" y="0"/>
                                  </a:lnTo>
                                  <a:lnTo>
                                    <a:pt x="66" y="0"/>
                                  </a:lnTo>
                                  <a:lnTo>
                                    <a:pt x="69" y="1"/>
                                  </a:lnTo>
                                  <a:lnTo>
                                    <a:pt x="73" y="2"/>
                                  </a:lnTo>
                                  <a:lnTo>
                                    <a:pt x="76" y="3"/>
                                  </a:lnTo>
                                  <a:lnTo>
                                    <a:pt x="77" y="5"/>
                                  </a:lnTo>
                                  <a:lnTo>
                                    <a:pt x="80" y="9"/>
                                  </a:lnTo>
                                  <a:lnTo>
                                    <a:pt x="81" y="14"/>
                                  </a:lnTo>
                                  <a:lnTo>
                                    <a:pt x="82" y="18"/>
                                  </a:lnTo>
                                  <a:lnTo>
                                    <a:pt x="86" y="14"/>
                                  </a:lnTo>
                                  <a:lnTo>
                                    <a:pt x="90" y="9"/>
                                  </a:lnTo>
                                  <a:lnTo>
                                    <a:pt x="94" y="5"/>
                                  </a:lnTo>
                                  <a:lnTo>
                                    <a:pt x="96" y="3"/>
                                  </a:lnTo>
                                  <a:lnTo>
                                    <a:pt x="100" y="2"/>
                                  </a:lnTo>
                                  <a:lnTo>
                                    <a:pt x="105" y="1"/>
                                  </a:lnTo>
                                  <a:lnTo>
                                    <a:pt x="109" y="0"/>
                                  </a:lnTo>
                                  <a:lnTo>
                                    <a:pt x="113" y="0"/>
                                  </a:lnTo>
                                  <a:lnTo>
                                    <a:pt x="118" y="0"/>
                                  </a:lnTo>
                                  <a:lnTo>
                                    <a:pt x="122" y="1"/>
                                  </a:lnTo>
                                  <a:lnTo>
                                    <a:pt x="126" y="2"/>
                                  </a:lnTo>
                                  <a:lnTo>
                                    <a:pt x="128" y="4"/>
                                  </a:lnTo>
                                  <a:lnTo>
                                    <a:pt x="131" y="7"/>
                                  </a:lnTo>
                                  <a:lnTo>
                                    <a:pt x="133" y="10"/>
                                  </a:lnTo>
                                  <a:lnTo>
                                    <a:pt x="135" y="15"/>
                                  </a:lnTo>
                                  <a:lnTo>
                                    <a:pt x="135" y="21"/>
                                  </a:lnTo>
                                  <a:lnTo>
                                    <a:pt x="135" y="22"/>
                                  </a:lnTo>
                                  <a:lnTo>
                                    <a:pt x="135" y="23"/>
                                  </a:lnTo>
                                  <a:lnTo>
                                    <a:pt x="135" y="24"/>
                                  </a:lnTo>
                                  <a:lnTo>
                                    <a:pt x="133" y="26"/>
                                  </a:lnTo>
                                  <a:lnTo>
                                    <a:pt x="132" y="27"/>
                                  </a:lnTo>
                                  <a:lnTo>
                                    <a:pt x="132" y="28"/>
                                  </a:lnTo>
                                  <a:lnTo>
                                    <a:pt x="132" y="29"/>
                                  </a:lnTo>
                                  <a:lnTo>
                                    <a:pt x="132" y="30"/>
                                  </a:lnTo>
                                  <a:lnTo>
                                    <a:pt x="132" y="34"/>
                                  </a:lnTo>
                                  <a:lnTo>
                                    <a:pt x="132" y="37"/>
                                  </a:lnTo>
                                  <a:lnTo>
                                    <a:pt x="118" y="100"/>
                                  </a:lnTo>
                                  <a:lnTo>
                                    <a:pt x="104" y="99"/>
                                  </a:lnTo>
                                  <a:lnTo>
                                    <a:pt x="116" y="34"/>
                                  </a:lnTo>
                                  <a:lnTo>
                                    <a:pt x="119" y="28"/>
                                  </a:lnTo>
                                  <a:lnTo>
                                    <a:pt x="119" y="23"/>
                                  </a:lnTo>
                                  <a:lnTo>
                                    <a:pt x="119" y="22"/>
                                  </a:lnTo>
                                  <a:lnTo>
                                    <a:pt x="119" y="20"/>
                                  </a:lnTo>
                                  <a:lnTo>
                                    <a:pt x="118" y="17"/>
                                  </a:lnTo>
                                  <a:lnTo>
                                    <a:pt x="116" y="15"/>
                                  </a:lnTo>
                                  <a:lnTo>
                                    <a:pt x="114" y="14"/>
                                  </a:lnTo>
                                  <a:lnTo>
                                    <a:pt x="113" y="13"/>
                                  </a:lnTo>
                                  <a:lnTo>
                                    <a:pt x="110" y="11"/>
                                  </a:lnTo>
                                  <a:lnTo>
                                    <a:pt x="109" y="11"/>
                                  </a:lnTo>
                                  <a:lnTo>
                                    <a:pt x="105" y="11"/>
                                  </a:lnTo>
                                  <a:lnTo>
                                    <a:pt x="101" y="13"/>
                                  </a:lnTo>
                                  <a:lnTo>
                                    <a:pt x="99" y="14"/>
                                  </a:lnTo>
                                  <a:lnTo>
                                    <a:pt x="96" y="16"/>
                                  </a:lnTo>
                                  <a:lnTo>
                                    <a:pt x="92" y="18"/>
                                  </a:lnTo>
                                  <a:lnTo>
                                    <a:pt x="89" y="22"/>
                                  </a:lnTo>
                                  <a:lnTo>
                                    <a:pt x="86" y="26"/>
                                  </a:lnTo>
                                  <a:lnTo>
                                    <a:pt x="84" y="29"/>
                                  </a:lnTo>
                                  <a:lnTo>
                                    <a:pt x="82" y="34"/>
                                  </a:lnTo>
                                  <a:lnTo>
                                    <a:pt x="81" y="39"/>
                                  </a:lnTo>
                                  <a:lnTo>
                                    <a:pt x="78" y="44"/>
                                  </a:lnTo>
                                  <a:lnTo>
                                    <a:pt x="77" y="52"/>
                                  </a:lnTo>
                                  <a:lnTo>
                                    <a:pt x="67" y="101"/>
                                  </a:lnTo>
                                  <a:lnTo>
                                    <a:pt x="53" y="99"/>
                                  </a:lnTo>
                                  <a:lnTo>
                                    <a:pt x="66" y="33"/>
                                  </a:lnTo>
                                  <a:lnTo>
                                    <a:pt x="66" y="30"/>
                                  </a:lnTo>
                                  <a:lnTo>
                                    <a:pt x="67" y="28"/>
                                  </a:lnTo>
                                  <a:lnTo>
                                    <a:pt x="67" y="26"/>
                                  </a:lnTo>
                                  <a:lnTo>
                                    <a:pt x="67" y="23"/>
                                  </a:lnTo>
                                  <a:lnTo>
                                    <a:pt x="67" y="22"/>
                                  </a:lnTo>
                                  <a:lnTo>
                                    <a:pt x="67" y="20"/>
                                  </a:lnTo>
                                  <a:lnTo>
                                    <a:pt x="66" y="17"/>
                                  </a:lnTo>
                                  <a:lnTo>
                                    <a:pt x="66" y="15"/>
                                  </a:lnTo>
                                  <a:lnTo>
                                    <a:pt x="64" y="14"/>
                                  </a:lnTo>
                                  <a:lnTo>
                                    <a:pt x="62" y="13"/>
                                  </a:lnTo>
                                  <a:lnTo>
                                    <a:pt x="60" y="11"/>
                                  </a:lnTo>
                                  <a:lnTo>
                                    <a:pt x="58" y="11"/>
                                  </a:lnTo>
                                  <a:lnTo>
                                    <a:pt x="55" y="11"/>
                                  </a:lnTo>
                                  <a:lnTo>
                                    <a:pt x="52" y="13"/>
                                  </a:lnTo>
                                  <a:lnTo>
                                    <a:pt x="48" y="15"/>
                                  </a:lnTo>
                                  <a:lnTo>
                                    <a:pt x="45" y="17"/>
                                  </a:lnTo>
                                  <a:lnTo>
                                    <a:pt x="41" y="20"/>
                                  </a:lnTo>
                                  <a:lnTo>
                                    <a:pt x="37" y="22"/>
                                  </a:lnTo>
                                  <a:lnTo>
                                    <a:pt x="35" y="26"/>
                                  </a:lnTo>
                                  <a:lnTo>
                                    <a:pt x="32" y="29"/>
                                  </a:lnTo>
                                  <a:lnTo>
                                    <a:pt x="31" y="34"/>
                                  </a:lnTo>
                                  <a:lnTo>
                                    <a:pt x="30" y="40"/>
                                  </a:lnTo>
                                  <a:lnTo>
                                    <a:pt x="27" y="46"/>
                                  </a:lnTo>
                                  <a:lnTo>
                                    <a:pt x="26" y="53"/>
                                  </a:lnTo>
                                  <a:lnTo>
                                    <a:pt x="16" y="101"/>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 name="Freeform 296"/>
                          <wps:cNvSpPr>
                            <a:spLocks noEditPoints="1"/>
                          </wps:cNvSpPr>
                          <wps:spPr bwMode="auto">
                            <a:xfrm>
                              <a:off x="10659" y="5421"/>
                              <a:ext cx="84" cy="136"/>
                            </a:xfrm>
                            <a:custGeom>
                              <a:avLst/>
                              <a:gdLst>
                                <a:gd name="T0" fmla="*/ 46 w 84"/>
                                <a:gd name="T1" fmla="*/ 125 h 136"/>
                                <a:gd name="T2" fmla="*/ 30 w 84"/>
                                <a:gd name="T3" fmla="*/ 135 h 136"/>
                                <a:gd name="T4" fmla="*/ 17 w 84"/>
                                <a:gd name="T5" fmla="*/ 136 h 136"/>
                                <a:gd name="T6" fmla="*/ 9 w 84"/>
                                <a:gd name="T7" fmla="*/ 134 h 136"/>
                                <a:gd name="T8" fmla="*/ 4 w 84"/>
                                <a:gd name="T9" fmla="*/ 127 h 136"/>
                                <a:gd name="T10" fmla="*/ 0 w 84"/>
                                <a:gd name="T11" fmla="*/ 118 h 136"/>
                                <a:gd name="T12" fmla="*/ 0 w 84"/>
                                <a:gd name="T13" fmla="*/ 110 h 136"/>
                                <a:gd name="T14" fmla="*/ 3 w 84"/>
                                <a:gd name="T15" fmla="*/ 99 h 136"/>
                                <a:gd name="T16" fmla="*/ 14 w 84"/>
                                <a:gd name="T17" fmla="*/ 37 h 136"/>
                                <a:gd name="T18" fmla="*/ 16 w 84"/>
                                <a:gd name="T19" fmla="*/ 98 h 136"/>
                                <a:gd name="T20" fmla="*/ 16 w 84"/>
                                <a:gd name="T21" fmla="*/ 106 h 136"/>
                                <a:gd name="T22" fmla="*/ 16 w 84"/>
                                <a:gd name="T23" fmla="*/ 112 h 136"/>
                                <a:gd name="T24" fmla="*/ 16 w 84"/>
                                <a:gd name="T25" fmla="*/ 117 h 136"/>
                                <a:gd name="T26" fmla="*/ 17 w 84"/>
                                <a:gd name="T27" fmla="*/ 121 h 136"/>
                                <a:gd name="T28" fmla="*/ 21 w 84"/>
                                <a:gd name="T29" fmla="*/ 123 h 136"/>
                                <a:gd name="T30" fmla="*/ 26 w 84"/>
                                <a:gd name="T31" fmla="*/ 124 h 136"/>
                                <a:gd name="T32" fmla="*/ 32 w 84"/>
                                <a:gd name="T33" fmla="*/ 123 h 136"/>
                                <a:gd name="T34" fmla="*/ 39 w 84"/>
                                <a:gd name="T35" fmla="*/ 121 h 136"/>
                                <a:gd name="T36" fmla="*/ 44 w 84"/>
                                <a:gd name="T37" fmla="*/ 116 h 136"/>
                                <a:gd name="T38" fmla="*/ 49 w 84"/>
                                <a:gd name="T39" fmla="*/ 112 h 136"/>
                                <a:gd name="T40" fmla="*/ 54 w 84"/>
                                <a:gd name="T41" fmla="*/ 105 h 136"/>
                                <a:gd name="T42" fmla="*/ 55 w 84"/>
                                <a:gd name="T43" fmla="*/ 98 h 136"/>
                                <a:gd name="T44" fmla="*/ 58 w 84"/>
                                <a:gd name="T45" fmla="*/ 90 h 136"/>
                                <a:gd name="T46" fmla="*/ 60 w 84"/>
                                <a:gd name="T47" fmla="*/ 79 h 136"/>
                                <a:gd name="T48" fmla="*/ 84 w 84"/>
                                <a:gd name="T49" fmla="*/ 36 h 136"/>
                                <a:gd name="T50" fmla="*/ 52 w 84"/>
                                <a:gd name="T51" fmla="*/ 134 h 136"/>
                                <a:gd name="T52" fmla="*/ 27 w 84"/>
                                <a:gd name="T53" fmla="*/ 23 h 136"/>
                                <a:gd name="T54" fmla="*/ 28 w 84"/>
                                <a:gd name="T55" fmla="*/ 12 h 136"/>
                                <a:gd name="T56" fmla="*/ 34 w 84"/>
                                <a:gd name="T57" fmla="*/ 6 h 136"/>
                                <a:gd name="T58" fmla="*/ 36 w 84"/>
                                <a:gd name="T59" fmla="*/ 5 h 136"/>
                                <a:gd name="T60" fmla="*/ 37 w 84"/>
                                <a:gd name="T61" fmla="*/ 3 h 136"/>
                                <a:gd name="T62" fmla="*/ 40 w 84"/>
                                <a:gd name="T63" fmla="*/ 1 h 136"/>
                                <a:gd name="T64" fmla="*/ 44 w 84"/>
                                <a:gd name="T65" fmla="*/ 0 h 136"/>
                                <a:gd name="T66" fmla="*/ 45 w 84"/>
                                <a:gd name="T67" fmla="*/ 0 h 136"/>
                                <a:gd name="T68" fmla="*/ 46 w 84"/>
                                <a:gd name="T69" fmla="*/ 0 h 136"/>
                                <a:gd name="T70" fmla="*/ 46 w 84"/>
                                <a:gd name="T71" fmla="*/ 1 h 136"/>
                                <a:gd name="T72" fmla="*/ 49 w 84"/>
                                <a:gd name="T73" fmla="*/ 3 h 136"/>
                                <a:gd name="T74" fmla="*/ 52 w 84"/>
                                <a:gd name="T75" fmla="*/ 4 h 136"/>
                                <a:gd name="T76" fmla="*/ 58 w 84"/>
                                <a:gd name="T77" fmla="*/ 5 h 136"/>
                                <a:gd name="T78" fmla="*/ 63 w 84"/>
                                <a:gd name="T79" fmla="*/ 7 h 136"/>
                                <a:gd name="T80" fmla="*/ 67 w 84"/>
                                <a:gd name="T81" fmla="*/ 8 h 136"/>
                                <a:gd name="T82" fmla="*/ 68 w 84"/>
                                <a:gd name="T83" fmla="*/ 7 h 136"/>
                                <a:gd name="T84" fmla="*/ 68 w 84"/>
                                <a:gd name="T85" fmla="*/ 7 h 136"/>
                                <a:gd name="T86" fmla="*/ 69 w 84"/>
                                <a:gd name="T87" fmla="*/ 5 h 136"/>
                                <a:gd name="T88" fmla="*/ 71 w 84"/>
                                <a:gd name="T89" fmla="*/ 1 h 136"/>
                                <a:gd name="T90" fmla="*/ 82 w 84"/>
                                <a:gd name="T91" fmla="*/ 6 h 136"/>
                                <a:gd name="T92" fmla="*/ 78 w 84"/>
                                <a:gd name="T93" fmla="*/ 13 h 136"/>
                                <a:gd name="T94" fmla="*/ 75 w 84"/>
                                <a:gd name="T95" fmla="*/ 18 h 136"/>
                                <a:gd name="T96" fmla="*/ 68 w 84"/>
                                <a:gd name="T97" fmla="*/ 21 h 136"/>
                                <a:gd name="T98" fmla="*/ 64 w 84"/>
                                <a:gd name="T99" fmla="*/ 23 h 136"/>
                                <a:gd name="T100" fmla="*/ 63 w 84"/>
                                <a:gd name="T101" fmla="*/ 23 h 136"/>
                                <a:gd name="T102" fmla="*/ 62 w 84"/>
                                <a:gd name="T103" fmla="*/ 23 h 136"/>
                                <a:gd name="T104" fmla="*/ 60 w 84"/>
                                <a:gd name="T105" fmla="*/ 23 h 136"/>
                                <a:gd name="T106" fmla="*/ 59 w 84"/>
                                <a:gd name="T107" fmla="*/ 23 h 136"/>
                                <a:gd name="T108" fmla="*/ 57 w 84"/>
                                <a:gd name="T109" fmla="*/ 19 h 136"/>
                                <a:gd name="T110" fmla="*/ 53 w 84"/>
                                <a:gd name="T111" fmla="*/ 17 h 136"/>
                                <a:gd name="T112" fmla="*/ 45 w 84"/>
                                <a:gd name="T113" fmla="*/ 14 h 136"/>
                                <a:gd name="T114" fmla="*/ 43 w 84"/>
                                <a:gd name="T115" fmla="*/ 14 h 136"/>
                                <a:gd name="T116" fmla="*/ 40 w 84"/>
                                <a:gd name="T117" fmla="*/ 16 h 136"/>
                                <a:gd name="T118" fmla="*/ 37 w 84"/>
                                <a:gd name="T119" fmla="*/ 17 h 136"/>
                                <a:gd name="T120" fmla="*/ 37 w 84"/>
                                <a:gd name="T121" fmla="*/ 20 h 136"/>
                                <a:gd name="T122" fmla="*/ 27 w 84"/>
                                <a:gd name="T123" fmla="*/ 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136">
                                  <a:moveTo>
                                    <a:pt x="55" y="117"/>
                                  </a:moveTo>
                                  <a:lnTo>
                                    <a:pt x="46" y="125"/>
                                  </a:lnTo>
                                  <a:lnTo>
                                    <a:pt x="39" y="131"/>
                                  </a:lnTo>
                                  <a:lnTo>
                                    <a:pt x="30" y="135"/>
                                  </a:lnTo>
                                  <a:lnTo>
                                    <a:pt x="22" y="136"/>
                                  </a:lnTo>
                                  <a:lnTo>
                                    <a:pt x="17" y="136"/>
                                  </a:lnTo>
                                  <a:lnTo>
                                    <a:pt x="13" y="135"/>
                                  </a:lnTo>
                                  <a:lnTo>
                                    <a:pt x="9" y="134"/>
                                  </a:lnTo>
                                  <a:lnTo>
                                    <a:pt x="7" y="131"/>
                                  </a:lnTo>
                                  <a:lnTo>
                                    <a:pt x="4" y="127"/>
                                  </a:lnTo>
                                  <a:lnTo>
                                    <a:pt x="2" y="123"/>
                                  </a:lnTo>
                                  <a:lnTo>
                                    <a:pt x="0" y="118"/>
                                  </a:lnTo>
                                  <a:lnTo>
                                    <a:pt x="0" y="114"/>
                                  </a:lnTo>
                                  <a:lnTo>
                                    <a:pt x="0" y="110"/>
                                  </a:lnTo>
                                  <a:lnTo>
                                    <a:pt x="2" y="105"/>
                                  </a:lnTo>
                                  <a:lnTo>
                                    <a:pt x="3" y="99"/>
                                  </a:lnTo>
                                  <a:lnTo>
                                    <a:pt x="3" y="93"/>
                                  </a:lnTo>
                                  <a:lnTo>
                                    <a:pt x="14" y="37"/>
                                  </a:lnTo>
                                  <a:lnTo>
                                    <a:pt x="30" y="37"/>
                                  </a:lnTo>
                                  <a:lnTo>
                                    <a:pt x="16" y="98"/>
                                  </a:lnTo>
                                  <a:lnTo>
                                    <a:pt x="16" y="102"/>
                                  </a:lnTo>
                                  <a:lnTo>
                                    <a:pt x="16" y="106"/>
                                  </a:lnTo>
                                  <a:lnTo>
                                    <a:pt x="16" y="110"/>
                                  </a:lnTo>
                                  <a:lnTo>
                                    <a:pt x="16" y="112"/>
                                  </a:lnTo>
                                  <a:lnTo>
                                    <a:pt x="16" y="115"/>
                                  </a:lnTo>
                                  <a:lnTo>
                                    <a:pt x="16" y="117"/>
                                  </a:lnTo>
                                  <a:lnTo>
                                    <a:pt x="16" y="119"/>
                                  </a:lnTo>
                                  <a:lnTo>
                                    <a:pt x="17" y="121"/>
                                  </a:lnTo>
                                  <a:lnTo>
                                    <a:pt x="18" y="122"/>
                                  </a:lnTo>
                                  <a:lnTo>
                                    <a:pt x="21" y="123"/>
                                  </a:lnTo>
                                  <a:lnTo>
                                    <a:pt x="23" y="124"/>
                                  </a:lnTo>
                                  <a:lnTo>
                                    <a:pt x="26" y="124"/>
                                  </a:lnTo>
                                  <a:lnTo>
                                    <a:pt x="30" y="124"/>
                                  </a:lnTo>
                                  <a:lnTo>
                                    <a:pt x="32" y="123"/>
                                  </a:lnTo>
                                  <a:lnTo>
                                    <a:pt x="36" y="122"/>
                                  </a:lnTo>
                                  <a:lnTo>
                                    <a:pt x="39" y="121"/>
                                  </a:lnTo>
                                  <a:lnTo>
                                    <a:pt x="41" y="118"/>
                                  </a:lnTo>
                                  <a:lnTo>
                                    <a:pt x="44" y="116"/>
                                  </a:lnTo>
                                  <a:lnTo>
                                    <a:pt x="46" y="115"/>
                                  </a:lnTo>
                                  <a:lnTo>
                                    <a:pt x="49" y="112"/>
                                  </a:lnTo>
                                  <a:lnTo>
                                    <a:pt x="52" y="109"/>
                                  </a:lnTo>
                                  <a:lnTo>
                                    <a:pt x="54" y="105"/>
                                  </a:lnTo>
                                  <a:lnTo>
                                    <a:pt x="55" y="102"/>
                                  </a:lnTo>
                                  <a:lnTo>
                                    <a:pt x="55" y="98"/>
                                  </a:lnTo>
                                  <a:lnTo>
                                    <a:pt x="57" y="95"/>
                                  </a:lnTo>
                                  <a:lnTo>
                                    <a:pt x="58" y="90"/>
                                  </a:lnTo>
                                  <a:lnTo>
                                    <a:pt x="59" y="85"/>
                                  </a:lnTo>
                                  <a:lnTo>
                                    <a:pt x="60" y="79"/>
                                  </a:lnTo>
                                  <a:lnTo>
                                    <a:pt x="71" y="36"/>
                                  </a:lnTo>
                                  <a:lnTo>
                                    <a:pt x="84" y="36"/>
                                  </a:lnTo>
                                  <a:lnTo>
                                    <a:pt x="66" y="134"/>
                                  </a:lnTo>
                                  <a:lnTo>
                                    <a:pt x="52" y="134"/>
                                  </a:lnTo>
                                  <a:lnTo>
                                    <a:pt x="55" y="117"/>
                                  </a:lnTo>
                                  <a:close/>
                                  <a:moveTo>
                                    <a:pt x="27" y="23"/>
                                  </a:moveTo>
                                  <a:lnTo>
                                    <a:pt x="27" y="17"/>
                                  </a:lnTo>
                                  <a:lnTo>
                                    <a:pt x="28" y="12"/>
                                  </a:lnTo>
                                  <a:lnTo>
                                    <a:pt x="31" y="8"/>
                                  </a:lnTo>
                                  <a:lnTo>
                                    <a:pt x="34" y="6"/>
                                  </a:lnTo>
                                  <a:lnTo>
                                    <a:pt x="35" y="6"/>
                                  </a:lnTo>
                                  <a:lnTo>
                                    <a:pt x="36" y="5"/>
                                  </a:lnTo>
                                  <a:lnTo>
                                    <a:pt x="36" y="4"/>
                                  </a:lnTo>
                                  <a:lnTo>
                                    <a:pt x="37" y="3"/>
                                  </a:lnTo>
                                  <a:lnTo>
                                    <a:pt x="39" y="3"/>
                                  </a:lnTo>
                                  <a:lnTo>
                                    <a:pt x="40" y="1"/>
                                  </a:lnTo>
                                  <a:lnTo>
                                    <a:pt x="43" y="0"/>
                                  </a:lnTo>
                                  <a:lnTo>
                                    <a:pt x="44" y="0"/>
                                  </a:lnTo>
                                  <a:lnTo>
                                    <a:pt x="45" y="0"/>
                                  </a:lnTo>
                                  <a:lnTo>
                                    <a:pt x="46" y="0"/>
                                  </a:lnTo>
                                  <a:lnTo>
                                    <a:pt x="46" y="1"/>
                                  </a:lnTo>
                                  <a:lnTo>
                                    <a:pt x="48" y="3"/>
                                  </a:lnTo>
                                  <a:lnTo>
                                    <a:pt x="49" y="3"/>
                                  </a:lnTo>
                                  <a:lnTo>
                                    <a:pt x="50" y="3"/>
                                  </a:lnTo>
                                  <a:lnTo>
                                    <a:pt x="52" y="4"/>
                                  </a:lnTo>
                                  <a:lnTo>
                                    <a:pt x="54" y="4"/>
                                  </a:lnTo>
                                  <a:lnTo>
                                    <a:pt x="58" y="5"/>
                                  </a:lnTo>
                                  <a:lnTo>
                                    <a:pt x="60" y="6"/>
                                  </a:lnTo>
                                  <a:lnTo>
                                    <a:pt x="63" y="7"/>
                                  </a:lnTo>
                                  <a:lnTo>
                                    <a:pt x="64" y="8"/>
                                  </a:lnTo>
                                  <a:lnTo>
                                    <a:pt x="67" y="8"/>
                                  </a:lnTo>
                                  <a:lnTo>
                                    <a:pt x="68" y="7"/>
                                  </a:lnTo>
                                  <a:lnTo>
                                    <a:pt x="69" y="6"/>
                                  </a:lnTo>
                                  <a:lnTo>
                                    <a:pt x="69" y="5"/>
                                  </a:lnTo>
                                  <a:lnTo>
                                    <a:pt x="71" y="4"/>
                                  </a:lnTo>
                                  <a:lnTo>
                                    <a:pt x="71" y="1"/>
                                  </a:lnTo>
                                  <a:lnTo>
                                    <a:pt x="82" y="1"/>
                                  </a:lnTo>
                                  <a:lnTo>
                                    <a:pt x="82" y="6"/>
                                  </a:lnTo>
                                  <a:lnTo>
                                    <a:pt x="80" y="10"/>
                                  </a:lnTo>
                                  <a:lnTo>
                                    <a:pt x="78" y="13"/>
                                  </a:lnTo>
                                  <a:lnTo>
                                    <a:pt x="77" y="16"/>
                                  </a:lnTo>
                                  <a:lnTo>
                                    <a:pt x="75" y="18"/>
                                  </a:lnTo>
                                  <a:lnTo>
                                    <a:pt x="71" y="20"/>
                                  </a:lnTo>
                                  <a:lnTo>
                                    <a:pt x="68" y="21"/>
                                  </a:lnTo>
                                  <a:lnTo>
                                    <a:pt x="64" y="23"/>
                                  </a:lnTo>
                                  <a:lnTo>
                                    <a:pt x="63" y="23"/>
                                  </a:lnTo>
                                  <a:lnTo>
                                    <a:pt x="62" y="23"/>
                                  </a:lnTo>
                                  <a:lnTo>
                                    <a:pt x="60" y="23"/>
                                  </a:lnTo>
                                  <a:lnTo>
                                    <a:pt x="59" y="23"/>
                                  </a:lnTo>
                                  <a:lnTo>
                                    <a:pt x="58" y="20"/>
                                  </a:lnTo>
                                  <a:lnTo>
                                    <a:pt x="57" y="19"/>
                                  </a:lnTo>
                                  <a:lnTo>
                                    <a:pt x="53" y="17"/>
                                  </a:lnTo>
                                  <a:lnTo>
                                    <a:pt x="49" y="16"/>
                                  </a:lnTo>
                                  <a:lnTo>
                                    <a:pt x="45" y="14"/>
                                  </a:lnTo>
                                  <a:lnTo>
                                    <a:pt x="44" y="14"/>
                                  </a:lnTo>
                                  <a:lnTo>
                                    <a:pt x="43" y="14"/>
                                  </a:lnTo>
                                  <a:lnTo>
                                    <a:pt x="41" y="14"/>
                                  </a:lnTo>
                                  <a:lnTo>
                                    <a:pt x="40" y="16"/>
                                  </a:lnTo>
                                  <a:lnTo>
                                    <a:pt x="39" y="16"/>
                                  </a:lnTo>
                                  <a:lnTo>
                                    <a:pt x="37" y="17"/>
                                  </a:lnTo>
                                  <a:lnTo>
                                    <a:pt x="37" y="19"/>
                                  </a:lnTo>
                                  <a:lnTo>
                                    <a:pt x="37" y="20"/>
                                  </a:lnTo>
                                  <a:lnTo>
                                    <a:pt x="37" y="23"/>
                                  </a:lnTo>
                                  <a:lnTo>
                                    <a:pt x="2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 name="Freeform 297"/>
                          <wps:cNvSpPr>
                            <a:spLocks noEditPoints="1"/>
                          </wps:cNvSpPr>
                          <wps:spPr bwMode="auto">
                            <a:xfrm>
                              <a:off x="10748" y="5416"/>
                              <a:ext cx="43" cy="140"/>
                            </a:xfrm>
                            <a:custGeom>
                              <a:avLst/>
                              <a:gdLst>
                                <a:gd name="T0" fmla="*/ 25 w 43"/>
                                <a:gd name="T1" fmla="*/ 19 h 140"/>
                                <a:gd name="T2" fmla="*/ 28 w 43"/>
                                <a:gd name="T3" fmla="*/ 0 h 140"/>
                                <a:gd name="T4" fmla="*/ 43 w 43"/>
                                <a:gd name="T5" fmla="*/ 3 h 140"/>
                                <a:gd name="T6" fmla="*/ 38 w 43"/>
                                <a:gd name="T7" fmla="*/ 22 h 140"/>
                                <a:gd name="T8" fmla="*/ 25 w 43"/>
                                <a:gd name="T9" fmla="*/ 19 h 140"/>
                                <a:gd name="T10" fmla="*/ 0 w 43"/>
                                <a:gd name="T11" fmla="*/ 139 h 140"/>
                                <a:gd name="T12" fmla="*/ 20 w 43"/>
                                <a:gd name="T13" fmla="*/ 38 h 140"/>
                                <a:gd name="T14" fmla="*/ 35 w 43"/>
                                <a:gd name="T15" fmla="*/ 41 h 140"/>
                                <a:gd name="T16" fmla="*/ 15 w 43"/>
                                <a:gd name="T17" fmla="*/ 140 h 140"/>
                                <a:gd name="T18" fmla="*/ 0 w 43"/>
                                <a:gd name="T19" fmla="*/ 13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40">
                                  <a:moveTo>
                                    <a:pt x="25" y="19"/>
                                  </a:moveTo>
                                  <a:lnTo>
                                    <a:pt x="28" y="0"/>
                                  </a:lnTo>
                                  <a:lnTo>
                                    <a:pt x="43" y="3"/>
                                  </a:lnTo>
                                  <a:lnTo>
                                    <a:pt x="38" y="22"/>
                                  </a:lnTo>
                                  <a:lnTo>
                                    <a:pt x="25" y="19"/>
                                  </a:lnTo>
                                  <a:close/>
                                  <a:moveTo>
                                    <a:pt x="0" y="139"/>
                                  </a:moveTo>
                                  <a:lnTo>
                                    <a:pt x="20" y="38"/>
                                  </a:lnTo>
                                  <a:lnTo>
                                    <a:pt x="35" y="41"/>
                                  </a:lnTo>
                                  <a:lnTo>
                                    <a:pt x="15" y="14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298"/>
                          <wps:cNvSpPr>
                            <a:spLocks/>
                          </wps:cNvSpPr>
                          <wps:spPr bwMode="auto">
                            <a:xfrm>
                              <a:off x="3528" y="7949"/>
                              <a:ext cx="41" cy="119"/>
                            </a:xfrm>
                            <a:custGeom>
                              <a:avLst/>
                              <a:gdLst>
                                <a:gd name="T0" fmla="*/ 41 w 41"/>
                                <a:gd name="T1" fmla="*/ 119 h 119"/>
                                <a:gd name="T2" fmla="*/ 41 w 41"/>
                                <a:gd name="T3" fmla="*/ 119 h 119"/>
                                <a:gd name="T4" fmla="*/ 39 w 41"/>
                                <a:gd name="T5" fmla="*/ 96 h 119"/>
                                <a:gd name="T6" fmla="*/ 38 w 41"/>
                                <a:gd name="T7" fmla="*/ 75 h 119"/>
                                <a:gd name="T8" fmla="*/ 35 w 41"/>
                                <a:gd name="T9" fmla="*/ 55 h 119"/>
                                <a:gd name="T10" fmla="*/ 32 w 41"/>
                                <a:gd name="T11" fmla="*/ 37 h 119"/>
                                <a:gd name="T12" fmla="*/ 26 w 41"/>
                                <a:gd name="T13" fmla="*/ 23 h 119"/>
                                <a:gd name="T14" fmla="*/ 19 w 41"/>
                                <a:gd name="T15" fmla="*/ 11 h 119"/>
                                <a:gd name="T16" fmla="*/ 11 w 41"/>
                                <a:gd name="T17" fmla="*/ 3 h 119"/>
                                <a:gd name="T18" fmla="*/ 0 w 41"/>
                                <a:gd name="T19" fmla="*/ 0 h 119"/>
                                <a:gd name="T20" fmla="*/ 0 w 41"/>
                                <a:gd name="T21" fmla="*/ 11 h 119"/>
                                <a:gd name="T22" fmla="*/ 3 w 41"/>
                                <a:gd name="T23" fmla="*/ 13 h 119"/>
                                <a:gd name="T24" fmla="*/ 8 w 41"/>
                                <a:gd name="T25" fmla="*/ 18 h 119"/>
                                <a:gd name="T26" fmla="*/ 14 w 41"/>
                                <a:gd name="T27" fmla="*/ 28 h 119"/>
                                <a:gd name="T28" fmla="*/ 19 w 41"/>
                                <a:gd name="T29" fmla="*/ 40 h 119"/>
                                <a:gd name="T30" fmla="*/ 23 w 41"/>
                                <a:gd name="T31" fmla="*/ 57 h 119"/>
                                <a:gd name="T32" fmla="*/ 25 w 41"/>
                                <a:gd name="T33" fmla="*/ 75 h 119"/>
                                <a:gd name="T34" fmla="*/ 26 w 41"/>
                                <a:gd name="T35" fmla="*/ 96 h 119"/>
                                <a:gd name="T36" fmla="*/ 28 w 41"/>
                                <a:gd name="T37" fmla="*/ 119 h 119"/>
                                <a:gd name="T38" fmla="*/ 28 w 41"/>
                                <a:gd name="T39" fmla="*/ 119 h 119"/>
                                <a:gd name="T40" fmla="*/ 41 w 41"/>
                                <a:gd name="T41"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119">
                                  <a:moveTo>
                                    <a:pt x="41" y="119"/>
                                  </a:moveTo>
                                  <a:lnTo>
                                    <a:pt x="41" y="119"/>
                                  </a:lnTo>
                                  <a:lnTo>
                                    <a:pt x="39" y="96"/>
                                  </a:lnTo>
                                  <a:lnTo>
                                    <a:pt x="38" y="75"/>
                                  </a:lnTo>
                                  <a:lnTo>
                                    <a:pt x="35" y="55"/>
                                  </a:lnTo>
                                  <a:lnTo>
                                    <a:pt x="32" y="37"/>
                                  </a:lnTo>
                                  <a:lnTo>
                                    <a:pt x="26" y="23"/>
                                  </a:lnTo>
                                  <a:lnTo>
                                    <a:pt x="19" y="11"/>
                                  </a:lnTo>
                                  <a:lnTo>
                                    <a:pt x="11" y="3"/>
                                  </a:lnTo>
                                  <a:lnTo>
                                    <a:pt x="0" y="0"/>
                                  </a:lnTo>
                                  <a:lnTo>
                                    <a:pt x="0" y="11"/>
                                  </a:lnTo>
                                  <a:lnTo>
                                    <a:pt x="3" y="13"/>
                                  </a:lnTo>
                                  <a:lnTo>
                                    <a:pt x="8" y="18"/>
                                  </a:lnTo>
                                  <a:lnTo>
                                    <a:pt x="14" y="28"/>
                                  </a:lnTo>
                                  <a:lnTo>
                                    <a:pt x="19" y="40"/>
                                  </a:lnTo>
                                  <a:lnTo>
                                    <a:pt x="23" y="57"/>
                                  </a:lnTo>
                                  <a:lnTo>
                                    <a:pt x="25" y="75"/>
                                  </a:lnTo>
                                  <a:lnTo>
                                    <a:pt x="26" y="96"/>
                                  </a:lnTo>
                                  <a:lnTo>
                                    <a:pt x="28" y="119"/>
                                  </a:lnTo>
                                  <a:lnTo>
                                    <a:pt x="41"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 name="Freeform 299"/>
                          <wps:cNvSpPr>
                            <a:spLocks/>
                          </wps:cNvSpPr>
                          <wps:spPr bwMode="auto">
                            <a:xfrm>
                              <a:off x="3528" y="8068"/>
                              <a:ext cx="41" cy="118"/>
                            </a:xfrm>
                            <a:custGeom>
                              <a:avLst/>
                              <a:gdLst>
                                <a:gd name="T0" fmla="*/ 0 w 41"/>
                                <a:gd name="T1" fmla="*/ 118 h 118"/>
                                <a:gd name="T2" fmla="*/ 0 w 41"/>
                                <a:gd name="T3" fmla="*/ 118 h 118"/>
                                <a:gd name="T4" fmla="*/ 11 w 41"/>
                                <a:gd name="T5" fmla="*/ 114 h 118"/>
                                <a:gd name="T6" fmla="*/ 19 w 41"/>
                                <a:gd name="T7" fmla="*/ 106 h 118"/>
                                <a:gd name="T8" fmla="*/ 26 w 41"/>
                                <a:gd name="T9" fmla="*/ 94 h 118"/>
                                <a:gd name="T10" fmla="*/ 32 w 41"/>
                                <a:gd name="T11" fmla="*/ 80 h 118"/>
                                <a:gd name="T12" fmla="*/ 35 w 41"/>
                                <a:gd name="T13" fmla="*/ 62 h 118"/>
                                <a:gd name="T14" fmla="*/ 38 w 41"/>
                                <a:gd name="T15" fmla="*/ 42 h 118"/>
                                <a:gd name="T16" fmla="*/ 39 w 41"/>
                                <a:gd name="T17" fmla="*/ 22 h 118"/>
                                <a:gd name="T18" fmla="*/ 41 w 41"/>
                                <a:gd name="T19" fmla="*/ 0 h 118"/>
                                <a:gd name="T20" fmla="*/ 28 w 41"/>
                                <a:gd name="T21" fmla="*/ 0 h 118"/>
                                <a:gd name="T22" fmla="*/ 26 w 41"/>
                                <a:gd name="T23" fmla="*/ 22 h 118"/>
                                <a:gd name="T24" fmla="*/ 25 w 41"/>
                                <a:gd name="T25" fmla="*/ 42 h 118"/>
                                <a:gd name="T26" fmla="*/ 23 w 41"/>
                                <a:gd name="T27" fmla="*/ 60 h 118"/>
                                <a:gd name="T28" fmla="*/ 19 w 41"/>
                                <a:gd name="T29" fmla="*/ 78 h 118"/>
                                <a:gd name="T30" fmla="*/ 14 w 41"/>
                                <a:gd name="T31" fmla="*/ 90 h 118"/>
                                <a:gd name="T32" fmla="*/ 8 w 41"/>
                                <a:gd name="T33" fmla="*/ 99 h 118"/>
                                <a:gd name="T34" fmla="*/ 3 w 41"/>
                                <a:gd name="T35" fmla="*/ 105 h 118"/>
                                <a:gd name="T36" fmla="*/ 0 w 41"/>
                                <a:gd name="T37" fmla="*/ 106 h 118"/>
                                <a:gd name="T38" fmla="*/ 0 w 41"/>
                                <a:gd name="T39" fmla="*/ 106 h 118"/>
                                <a:gd name="T40" fmla="*/ 0 w 41"/>
                                <a:gd name="T41" fmla="*/ 11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118">
                                  <a:moveTo>
                                    <a:pt x="0" y="118"/>
                                  </a:moveTo>
                                  <a:lnTo>
                                    <a:pt x="0" y="118"/>
                                  </a:lnTo>
                                  <a:lnTo>
                                    <a:pt x="11" y="114"/>
                                  </a:lnTo>
                                  <a:lnTo>
                                    <a:pt x="19" y="106"/>
                                  </a:lnTo>
                                  <a:lnTo>
                                    <a:pt x="26" y="94"/>
                                  </a:lnTo>
                                  <a:lnTo>
                                    <a:pt x="32" y="80"/>
                                  </a:lnTo>
                                  <a:lnTo>
                                    <a:pt x="35" y="62"/>
                                  </a:lnTo>
                                  <a:lnTo>
                                    <a:pt x="38" y="42"/>
                                  </a:lnTo>
                                  <a:lnTo>
                                    <a:pt x="39" y="22"/>
                                  </a:lnTo>
                                  <a:lnTo>
                                    <a:pt x="41" y="0"/>
                                  </a:lnTo>
                                  <a:lnTo>
                                    <a:pt x="28" y="0"/>
                                  </a:lnTo>
                                  <a:lnTo>
                                    <a:pt x="26" y="22"/>
                                  </a:lnTo>
                                  <a:lnTo>
                                    <a:pt x="25" y="42"/>
                                  </a:lnTo>
                                  <a:lnTo>
                                    <a:pt x="23" y="60"/>
                                  </a:lnTo>
                                  <a:lnTo>
                                    <a:pt x="19" y="78"/>
                                  </a:lnTo>
                                  <a:lnTo>
                                    <a:pt x="14" y="90"/>
                                  </a:lnTo>
                                  <a:lnTo>
                                    <a:pt x="8" y="99"/>
                                  </a:lnTo>
                                  <a:lnTo>
                                    <a:pt x="3" y="105"/>
                                  </a:lnTo>
                                  <a:lnTo>
                                    <a:pt x="0" y="106"/>
                                  </a:lnTo>
                                  <a:lnTo>
                                    <a:pt x="0"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 name="Freeform 300"/>
                          <wps:cNvSpPr>
                            <a:spLocks/>
                          </wps:cNvSpPr>
                          <wps:spPr bwMode="auto">
                            <a:xfrm>
                              <a:off x="3485" y="8068"/>
                              <a:ext cx="43" cy="118"/>
                            </a:xfrm>
                            <a:custGeom>
                              <a:avLst/>
                              <a:gdLst>
                                <a:gd name="T0" fmla="*/ 0 w 43"/>
                                <a:gd name="T1" fmla="*/ 0 h 118"/>
                                <a:gd name="T2" fmla="*/ 0 w 43"/>
                                <a:gd name="T3" fmla="*/ 0 h 118"/>
                                <a:gd name="T4" fmla="*/ 2 w 43"/>
                                <a:gd name="T5" fmla="*/ 22 h 118"/>
                                <a:gd name="T6" fmla="*/ 3 w 43"/>
                                <a:gd name="T7" fmla="*/ 42 h 118"/>
                                <a:gd name="T8" fmla="*/ 5 w 43"/>
                                <a:gd name="T9" fmla="*/ 62 h 118"/>
                                <a:gd name="T10" fmla="*/ 11 w 43"/>
                                <a:gd name="T11" fmla="*/ 80 h 118"/>
                                <a:gd name="T12" fmla="*/ 16 w 43"/>
                                <a:gd name="T13" fmla="*/ 94 h 118"/>
                                <a:gd name="T14" fmla="*/ 22 w 43"/>
                                <a:gd name="T15" fmla="*/ 106 h 118"/>
                                <a:gd name="T16" fmla="*/ 31 w 43"/>
                                <a:gd name="T17" fmla="*/ 114 h 118"/>
                                <a:gd name="T18" fmla="*/ 43 w 43"/>
                                <a:gd name="T19" fmla="*/ 118 h 118"/>
                                <a:gd name="T20" fmla="*/ 43 w 43"/>
                                <a:gd name="T21" fmla="*/ 106 h 118"/>
                                <a:gd name="T22" fmla="*/ 39 w 43"/>
                                <a:gd name="T23" fmla="*/ 105 h 118"/>
                                <a:gd name="T24" fmla="*/ 32 w 43"/>
                                <a:gd name="T25" fmla="*/ 99 h 118"/>
                                <a:gd name="T26" fmla="*/ 28 w 43"/>
                                <a:gd name="T27" fmla="*/ 90 h 118"/>
                                <a:gd name="T28" fmla="*/ 23 w 43"/>
                                <a:gd name="T29" fmla="*/ 78 h 118"/>
                                <a:gd name="T30" fmla="*/ 18 w 43"/>
                                <a:gd name="T31" fmla="*/ 60 h 118"/>
                                <a:gd name="T32" fmla="*/ 16 w 43"/>
                                <a:gd name="T33" fmla="*/ 42 h 118"/>
                                <a:gd name="T34" fmla="*/ 14 w 43"/>
                                <a:gd name="T35" fmla="*/ 22 h 118"/>
                                <a:gd name="T36" fmla="*/ 13 w 43"/>
                                <a:gd name="T37" fmla="*/ 0 h 118"/>
                                <a:gd name="T38" fmla="*/ 13 w 43"/>
                                <a:gd name="T39" fmla="*/ 0 h 118"/>
                                <a:gd name="T40" fmla="*/ 0 w 43"/>
                                <a:gd name="T41"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118">
                                  <a:moveTo>
                                    <a:pt x="0" y="0"/>
                                  </a:moveTo>
                                  <a:lnTo>
                                    <a:pt x="0" y="0"/>
                                  </a:lnTo>
                                  <a:lnTo>
                                    <a:pt x="2" y="22"/>
                                  </a:lnTo>
                                  <a:lnTo>
                                    <a:pt x="3" y="42"/>
                                  </a:lnTo>
                                  <a:lnTo>
                                    <a:pt x="5" y="62"/>
                                  </a:lnTo>
                                  <a:lnTo>
                                    <a:pt x="11" y="80"/>
                                  </a:lnTo>
                                  <a:lnTo>
                                    <a:pt x="16" y="94"/>
                                  </a:lnTo>
                                  <a:lnTo>
                                    <a:pt x="22" y="106"/>
                                  </a:lnTo>
                                  <a:lnTo>
                                    <a:pt x="31" y="114"/>
                                  </a:lnTo>
                                  <a:lnTo>
                                    <a:pt x="43" y="118"/>
                                  </a:lnTo>
                                  <a:lnTo>
                                    <a:pt x="43" y="106"/>
                                  </a:lnTo>
                                  <a:lnTo>
                                    <a:pt x="39" y="105"/>
                                  </a:lnTo>
                                  <a:lnTo>
                                    <a:pt x="32" y="99"/>
                                  </a:lnTo>
                                  <a:lnTo>
                                    <a:pt x="28" y="90"/>
                                  </a:lnTo>
                                  <a:lnTo>
                                    <a:pt x="23" y="78"/>
                                  </a:lnTo>
                                  <a:lnTo>
                                    <a:pt x="18" y="60"/>
                                  </a:lnTo>
                                  <a:lnTo>
                                    <a:pt x="16" y="42"/>
                                  </a:lnTo>
                                  <a:lnTo>
                                    <a:pt x="14" y="22"/>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 name="Freeform 301"/>
                          <wps:cNvSpPr>
                            <a:spLocks/>
                          </wps:cNvSpPr>
                          <wps:spPr bwMode="auto">
                            <a:xfrm>
                              <a:off x="3485" y="7949"/>
                              <a:ext cx="43" cy="119"/>
                            </a:xfrm>
                            <a:custGeom>
                              <a:avLst/>
                              <a:gdLst>
                                <a:gd name="T0" fmla="*/ 43 w 43"/>
                                <a:gd name="T1" fmla="*/ 0 h 119"/>
                                <a:gd name="T2" fmla="*/ 43 w 43"/>
                                <a:gd name="T3" fmla="*/ 0 h 119"/>
                                <a:gd name="T4" fmla="*/ 31 w 43"/>
                                <a:gd name="T5" fmla="*/ 3 h 119"/>
                                <a:gd name="T6" fmla="*/ 22 w 43"/>
                                <a:gd name="T7" fmla="*/ 11 h 119"/>
                                <a:gd name="T8" fmla="*/ 16 w 43"/>
                                <a:gd name="T9" fmla="*/ 23 h 119"/>
                                <a:gd name="T10" fmla="*/ 11 w 43"/>
                                <a:gd name="T11" fmla="*/ 37 h 119"/>
                                <a:gd name="T12" fmla="*/ 5 w 43"/>
                                <a:gd name="T13" fmla="*/ 55 h 119"/>
                                <a:gd name="T14" fmla="*/ 3 w 43"/>
                                <a:gd name="T15" fmla="*/ 75 h 119"/>
                                <a:gd name="T16" fmla="*/ 2 w 43"/>
                                <a:gd name="T17" fmla="*/ 96 h 119"/>
                                <a:gd name="T18" fmla="*/ 0 w 43"/>
                                <a:gd name="T19" fmla="*/ 119 h 119"/>
                                <a:gd name="T20" fmla="*/ 13 w 43"/>
                                <a:gd name="T21" fmla="*/ 119 h 119"/>
                                <a:gd name="T22" fmla="*/ 14 w 43"/>
                                <a:gd name="T23" fmla="*/ 96 h 119"/>
                                <a:gd name="T24" fmla="*/ 16 w 43"/>
                                <a:gd name="T25" fmla="*/ 75 h 119"/>
                                <a:gd name="T26" fmla="*/ 18 w 43"/>
                                <a:gd name="T27" fmla="*/ 57 h 119"/>
                                <a:gd name="T28" fmla="*/ 23 w 43"/>
                                <a:gd name="T29" fmla="*/ 40 h 119"/>
                                <a:gd name="T30" fmla="*/ 28 w 43"/>
                                <a:gd name="T31" fmla="*/ 28 h 119"/>
                                <a:gd name="T32" fmla="*/ 32 w 43"/>
                                <a:gd name="T33" fmla="*/ 18 h 119"/>
                                <a:gd name="T34" fmla="*/ 39 w 43"/>
                                <a:gd name="T35" fmla="*/ 13 h 119"/>
                                <a:gd name="T36" fmla="*/ 43 w 43"/>
                                <a:gd name="T37" fmla="*/ 11 h 119"/>
                                <a:gd name="T38" fmla="*/ 43 w 43"/>
                                <a:gd name="T39" fmla="*/ 11 h 119"/>
                                <a:gd name="T40" fmla="*/ 43 w 43"/>
                                <a:gd name="T4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119">
                                  <a:moveTo>
                                    <a:pt x="43" y="0"/>
                                  </a:moveTo>
                                  <a:lnTo>
                                    <a:pt x="43" y="0"/>
                                  </a:lnTo>
                                  <a:lnTo>
                                    <a:pt x="31" y="3"/>
                                  </a:lnTo>
                                  <a:lnTo>
                                    <a:pt x="22" y="11"/>
                                  </a:lnTo>
                                  <a:lnTo>
                                    <a:pt x="16" y="23"/>
                                  </a:lnTo>
                                  <a:lnTo>
                                    <a:pt x="11" y="37"/>
                                  </a:lnTo>
                                  <a:lnTo>
                                    <a:pt x="5" y="55"/>
                                  </a:lnTo>
                                  <a:lnTo>
                                    <a:pt x="3" y="75"/>
                                  </a:lnTo>
                                  <a:lnTo>
                                    <a:pt x="2" y="96"/>
                                  </a:lnTo>
                                  <a:lnTo>
                                    <a:pt x="0" y="119"/>
                                  </a:lnTo>
                                  <a:lnTo>
                                    <a:pt x="13" y="119"/>
                                  </a:lnTo>
                                  <a:lnTo>
                                    <a:pt x="14" y="96"/>
                                  </a:lnTo>
                                  <a:lnTo>
                                    <a:pt x="16" y="75"/>
                                  </a:lnTo>
                                  <a:lnTo>
                                    <a:pt x="18" y="57"/>
                                  </a:lnTo>
                                  <a:lnTo>
                                    <a:pt x="23" y="40"/>
                                  </a:lnTo>
                                  <a:lnTo>
                                    <a:pt x="28" y="28"/>
                                  </a:lnTo>
                                  <a:lnTo>
                                    <a:pt x="32" y="18"/>
                                  </a:lnTo>
                                  <a:lnTo>
                                    <a:pt x="39" y="13"/>
                                  </a:lnTo>
                                  <a:lnTo>
                                    <a:pt x="43" y="11"/>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Freeform 302"/>
                          <wps:cNvSpPr>
                            <a:spLocks/>
                          </wps:cNvSpPr>
                          <wps:spPr bwMode="auto">
                            <a:xfrm>
                              <a:off x="3524" y="8122"/>
                              <a:ext cx="42" cy="119"/>
                            </a:xfrm>
                            <a:custGeom>
                              <a:avLst/>
                              <a:gdLst>
                                <a:gd name="T0" fmla="*/ 42 w 42"/>
                                <a:gd name="T1" fmla="*/ 119 h 119"/>
                                <a:gd name="T2" fmla="*/ 42 w 42"/>
                                <a:gd name="T3" fmla="*/ 119 h 119"/>
                                <a:gd name="T4" fmla="*/ 41 w 42"/>
                                <a:gd name="T5" fmla="*/ 97 h 119"/>
                                <a:gd name="T6" fmla="*/ 39 w 42"/>
                                <a:gd name="T7" fmla="*/ 76 h 119"/>
                                <a:gd name="T8" fmla="*/ 37 w 42"/>
                                <a:gd name="T9" fmla="*/ 56 h 119"/>
                                <a:gd name="T10" fmla="*/ 32 w 42"/>
                                <a:gd name="T11" fmla="*/ 38 h 119"/>
                                <a:gd name="T12" fmla="*/ 27 w 42"/>
                                <a:gd name="T13" fmla="*/ 24 h 119"/>
                                <a:gd name="T14" fmla="*/ 20 w 42"/>
                                <a:gd name="T15" fmla="*/ 12 h 119"/>
                                <a:gd name="T16" fmla="*/ 11 w 42"/>
                                <a:gd name="T17" fmla="*/ 4 h 119"/>
                                <a:gd name="T18" fmla="*/ 0 w 42"/>
                                <a:gd name="T19" fmla="*/ 0 h 119"/>
                                <a:gd name="T20" fmla="*/ 0 w 42"/>
                                <a:gd name="T21" fmla="*/ 12 h 119"/>
                                <a:gd name="T22" fmla="*/ 4 w 42"/>
                                <a:gd name="T23" fmla="*/ 13 h 119"/>
                                <a:gd name="T24" fmla="*/ 10 w 42"/>
                                <a:gd name="T25" fmla="*/ 19 h 119"/>
                                <a:gd name="T26" fmla="*/ 14 w 42"/>
                                <a:gd name="T27" fmla="*/ 29 h 119"/>
                                <a:gd name="T28" fmla="*/ 19 w 42"/>
                                <a:gd name="T29" fmla="*/ 40 h 119"/>
                                <a:gd name="T30" fmla="*/ 24 w 42"/>
                                <a:gd name="T31" fmla="*/ 58 h 119"/>
                                <a:gd name="T32" fmla="*/ 27 w 42"/>
                                <a:gd name="T33" fmla="*/ 76 h 119"/>
                                <a:gd name="T34" fmla="*/ 28 w 42"/>
                                <a:gd name="T35" fmla="*/ 97 h 119"/>
                                <a:gd name="T36" fmla="*/ 29 w 42"/>
                                <a:gd name="T37" fmla="*/ 119 h 119"/>
                                <a:gd name="T38" fmla="*/ 29 w 42"/>
                                <a:gd name="T39" fmla="*/ 119 h 119"/>
                                <a:gd name="T40" fmla="*/ 42 w 42"/>
                                <a:gd name="T41"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2" h="119">
                                  <a:moveTo>
                                    <a:pt x="42" y="119"/>
                                  </a:moveTo>
                                  <a:lnTo>
                                    <a:pt x="42" y="119"/>
                                  </a:lnTo>
                                  <a:lnTo>
                                    <a:pt x="41" y="97"/>
                                  </a:lnTo>
                                  <a:lnTo>
                                    <a:pt x="39" y="76"/>
                                  </a:lnTo>
                                  <a:lnTo>
                                    <a:pt x="37" y="56"/>
                                  </a:lnTo>
                                  <a:lnTo>
                                    <a:pt x="32" y="38"/>
                                  </a:lnTo>
                                  <a:lnTo>
                                    <a:pt x="27" y="24"/>
                                  </a:lnTo>
                                  <a:lnTo>
                                    <a:pt x="20" y="12"/>
                                  </a:lnTo>
                                  <a:lnTo>
                                    <a:pt x="11" y="4"/>
                                  </a:lnTo>
                                  <a:lnTo>
                                    <a:pt x="0" y="0"/>
                                  </a:lnTo>
                                  <a:lnTo>
                                    <a:pt x="0" y="12"/>
                                  </a:lnTo>
                                  <a:lnTo>
                                    <a:pt x="4" y="13"/>
                                  </a:lnTo>
                                  <a:lnTo>
                                    <a:pt x="10" y="19"/>
                                  </a:lnTo>
                                  <a:lnTo>
                                    <a:pt x="14" y="29"/>
                                  </a:lnTo>
                                  <a:lnTo>
                                    <a:pt x="19" y="40"/>
                                  </a:lnTo>
                                  <a:lnTo>
                                    <a:pt x="24" y="58"/>
                                  </a:lnTo>
                                  <a:lnTo>
                                    <a:pt x="27" y="76"/>
                                  </a:lnTo>
                                  <a:lnTo>
                                    <a:pt x="28" y="97"/>
                                  </a:lnTo>
                                  <a:lnTo>
                                    <a:pt x="29" y="119"/>
                                  </a:lnTo>
                                  <a:lnTo>
                                    <a:pt x="42"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 name="Freeform 303"/>
                          <wps:cNvSpPr>
                            <a:spLocks/>
                          </wps:cNvSpPr>
                          <wps:spPr bwMode="auto">
                            <a:xfrm>
                              <a:off x="3524" y="8241"/>
                              <a:ext cx="42" cy="119"/>
                            </a:xfrm>
                            <a:custGeom>
                              <a:avLst/>
                              <a:gdLst>
                                <a:gd name="T0" fmla="*/ 0 w 42"/>
                                <a:gd name="T1" fmla="*/ 119 h 119"/>
                                <a:gd name="T2" fmla="*/ 0 w 42"/>
                                <a:gd name="T3" fmla="*/ 119 h 119"/>
                                <a:gd name="T4" fmla="*/ 11 w 42"/>
                                <a:gd name="T5" fmla="*/ 115 h 119"/>
                                <a:gd name="T6" fmla="*/ 20 w 42"/>
                                <a:gd name="T7" fmla="*/ 107 h 119"/>
                                <a:gd name="T8" fmla="*/ 27 w 42"/>
                                <a:gd name="T9" fmla="*/ 95 h 119"/>
                                <a:gd name="T10" fmla="*/ 32 w 42"/>
                                <a:gd name="T11" fmla="*/ 81 h 119"/>
                                <a:gd name="T12" fmla="*/ 37 w 42"/>
                                <a:gd name="T13" fmla="*/ 63 h 119"/>
                                <a:gd name="T14" fmla="*/ 39 w 42"/>
                                <a:gd name="T15" fmla="*/ 43 h 119"/>
                                <a:gd name="T16" fmla="*/ 41 w 42"/>
                                <a:gd name="T17" fmla="*/ 23 h 119"/>
                                <a:gd name="T18" fmla="*/ 42 w 42"/>
                                <a:gd name="T19" fmla="*/ 0 h 119"/>
                                <a:gd name="T20" fmla="*/ 29 w 42"/>
                                <a:gd name="T21" fmla="*/ 0 h 119"/>
                                <a:gd name="T22" fmla="*/ 28 w 42"/>
                                <a:gd name="T23" fmla="*/ 23 h 119"/>
                                <a:gd name="T24" fmla="*/ 27 w 42"/>
                                <a:gd name="T25" fmla="*/ 43 h 119"/>
                                <a:gd name="T26" fmla="*/ 24 w 42"/>
                                <a:gd name="T27" fmla="*/ 61 h 119"/>
                                <a:gd name="T28" fmla="*/ 19 w 42"/>
                                <a:gd name="T29" fmla="*/ 78 h 119"/>
                                <a:gd name="T30" fmla="*/ 14 w 42"/>
                                <a:gd name="T31" fmla="*/ 90 h 119"/>
                                <a:gd name="T32" fmla="*/ 10 w 42"/>
                                <a:gd name="T33" fmla="*/ 100 h 119"/>
                                <a:gd name="T34" fmla="*/ 4 w 42"/>
                                <a:gd name="T35" fmla="*/ 106 h 119"/>
                                <a:gd name="T36" fmla="*/ 0 w 42"/>
                                <a:gd name="T37" fmla="*/ 107 h 119"/>
                                <a:gd name="T38" fmla="*/ 0 w 42"/>
                                <a:gd name="T39" fmla="*/ 107 h 119"/>
                                <a:gd name="T40" fmla="*/ 0 w 42"/>
                                <a:gd name="T41"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2" h="119">
                                  <a:moveTo>
                                    <a:pt x="0" y="119"/>
                                  </a:moveTo>
                                  <a:lnTo>
                                    <a:pt x="0" y="119"/>
                                  </a:lnTo>
                                  <a:lnTo>
                                    <a:pt x="11" y="115"/>
                                  </a:lnTo>
                                  <a:lnTo>
                                    <a:pt x="20" y="107"/>
                                  </a:lnTo>
                                  <a:lnTo>
                                    <a:pt x="27" y="95"/>
                                  </a:lnTo>
                                  <a:lnTo>
                                    <a:pt x="32" y="81"/>
                                  </a:lnTo>
                                  <a:lnTo>
                                    <a:pt x="37" y="63"/>
                                  </a:lnTo>
                                  <a:lnTo>
                                    <a:pt x="39" y="43"/>
                                  </a:lnTo>
                                  <a:lnTo>
                                    <a:pt x="41" y="23"/>
                                  </a:lnTo>
                                  <a:lnTo>
                                    <a:pt x="42" y="0"/>
                                  </a:lnTo>
                                  <a:lnTo>
                                    <a:pt x="29" y="0"/>
                                  </a:lnTo>
                                  <a:lnTo>
                                    <a:pt x="28" y="23"/>
                                  </a:lnTo>
                                  <a:lnTo>
                                    <a:pt x="27" y="43"/>
                                  </a:lnTo>
                                  <a:lnTo>
                                    <a:pt x="24" y="61"/>
                                  </a:lnTo>
                                  <a:lnTo>
                                    <a:pt x="19" y="78"/>
                                  </a:lnTo>
                                  <a:lnTo>
                                    <a:pt x="14" y="90"/>
                                  </a:lnTo>
                                  <a:lnTo>
                                    <a:pt x="10" y="100"/>
                                  </a:lnTo>
                                  <a:lnTo>
                                    <a:pt x="4" y="106"/>
                                  </a:lnTo>
                                  <a:lnTo>
                                    <a:pt x="0" y="107"/>
                                  </a:lnTo>
                                  <a:lnTo>
                                    <a:pt x="0"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304"/>
                          <wps:cNvSpPr>
                            <a:spLocks/>
                          </wps:cNvSpPr>
                          <wps:spPr bwMode="auto">
                            <a:xfrm>
                              <a:off x="3483" y="8241"/>
                              <a:ext cx="41" cy="119"/>
                            </a:xfrm>
                            <a:custGeom>
                              <a:avLst/>
                              <a:gdLst>
                                <a:gd name="T0" fmla="*/ 0 w 41"/>
                                <a:gd name="T1" fmla="*/ 0 h 119"/>
                                <a:gd name="T2" fmla="*/ 0 w 41"/>
                                <a:gd name="T3" fmla="*/ 0 h 119"/>
                                <a:gd name="T4" fmla="*/ 1 w 41"/>
                                <a:gd name="T5" fmla="*/ 23 h 119"/>
                                <a:gd name="T6" fmla="*/ 2 w 41"/>
                                <a:gd name="T7" fmla="*/ 43 h 119"/>
                                <a:gd name="T8" fmla="*/ 5 w 41"/>
                                <a:gd name="T9" fmla="*/ 63 h 119"/>
                                <a:gd name="T10" fmla="*/ 10 w 41"/>
                                <a:gd name="T11" fmla="*/ 81 h 119"/>
                                <a:gd name="T12" fmla="*/ 14 w 41"/>
                                <a:gd name="T13" fmla="*/ 95 h 119"/>
                                <a:gd name="T14" fmla="*/ 21 w 41"/>
                                <a:gd name="T15" fmla="*/ 107 h 119"/>
                                <a:gd name="T16" fmla="*/ 29 w 41"/>
                                <a:gd name="T17" fmla="*/ 115 h 119"/>
                                <a:gd name="T18" fmla="*/ 41 w 41"/>
                                <a:gd name="T19" fmla="*/ 119 h 119"/>
                                <a:gd name="T20" fmla="*/ 41 w 41"/>
                                <a:gd name="T21" fmla="*/ 107 h 119"/>
                                <a:gd name="T22" fmla="*/ 37 w 41"/>
                                <a:gd name="T23" fmla="*/ 106 h 119"/>
                                <a:gd name="T24" fmla="*/ 32 w 41"/>
                                <a:gd name="T25" fmla="*/ 100 h 119"/>
                                <a:gd name="T26" fmla="*/ 27 w 41"/>
                                <a:gd name="T27" fmla="*/ 90 h 119"/>
                                <a:gd name="T28" fmla="*/ 23 w 41"/>
                                <a:gd name="T29" fmla="*/ 78 h 119"/>
                                <a:gd name="T30" fmla="*/ 18 w 41"/>
                                <a:gd name="T31" fmla="*/ 61 h 119"/>
                                <a:gd name="T32" fmla="*/ 15 w 41"/>
                                <a:gd name="T33" fmla="*/ 43 h 119"/>
                                <a:gd name="T34" fmla="*/ 14 w 41"/>
                                <a:gd name="T35" fmla="*/ 23 h 119"/>
                                <a:gd name="T36" fmla="*/ 13 w 41"/>
                                <a:gd name="T37" fmla="*/ 0 h 119"/>
                                <a:gd name="T38" fmla="*/ 13 w 41"/>
                                <a:gd name="T39" fmla="*/ 0 h 119"/>
                                <a:gd name="T40" fmla="*/ 0 w 41"/>
                                <a:gd name="T4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119">
                                  <a:moveTo>
                                    <a:pt x="0" y="0"/>
                                  </a:moveTo>
                                  <a:lnTo>
                                    <a:pt x="0" y="0"/>
                                  </a:lnTo>
                                  <a:lnTo>
                                    <a:pt x="1" y="23"/>
                                  </a:lnTo>
                                  <a:lnTo>
                                    <a:pt x="2" y="43"/>
                                  </a:lnTo>
                                  <a:lnTo>
                                    <a:pt x="5" y="63"/>
                                  </a:lnTo>
                                  <a:lnTo>
                                    <a:pt x="10" y="81"/>
                                  </a:lnTo>
                                  <a:lnTo>
                                    <a:pt x="14" y="95"/>
                                  </a:lnTo>
                                  <a:lnTo>
                                    <a:pt x="21" y="107"/>
                                  </a:lnTo>
                                  <a:lnTo>
                                    <a:pt x="29" y="115"/>
                                  </a:lnTo>
                                  <a:lnTo>
                                    <a:pt x="41" y="119"/>
                                  </a:lnTo>
                                  <a:lnTo>
                                    <a:pt x="41" y="107"/>
                                  </a:lnTo>
                                  <a:lnTo>
                                    <a:pt x="37" y="106"/>
                                  </a:lnTo>
                                  <a:lnTo>
                                    <a:pt x="32" y="100"/>
                                  </a:lnTo>
                                  <a:lnTo>
                                    <a:pt x="27" y="90"/>
                                  </a:lnTo>
                                  <a:lnTo>
                                    <a:pt x="23" y="78"/>
                                  </a:lnTo>
                                  <a:lnTo>
                                    <a:pt x="18" y="61"/>
                                  </a:lnTo>
                                  <a:lnTo>
                                    <a:pt x="15" y="43"/>
                                  </a:lnTo>
                                  <a:lnTo>
                                    <a:pt x="14" y="23"/>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 name="Freeform 305"/>
                          <wps:cNvSpPr>
                            <a:spLocks/>
                          </wps:cNvSpPr>
                          <wps:spPr bwMode="auto">
                            <a:xfrm>
                              <a:off x="3483" y="8122"/>
                              <a:ext cx="41" cy="119"/>
                            </a:xfrm>
                            <a:custGeom>
                              <a:avLst/>
                              <a:gdLst>
                                <a:gd name="T0" fmla="*/ 41 w 41"/>
                                <a:gd name="T1" fmla="*/ 0 h 119"/>
                                <a:gd name="T2" fmla="*/ 41 w 41"/>
                                <a:gd name="T3" fmla="*/ 0 h 119"/>
                                <a:gd name="T4" fmla="*/ 29 w 41"/>
                                <a:gd name="T5" fmla="*/ 4 h 119"/>
                                <a:gd name="T6" fmla="*/ 21 w 41"/>
                                <a:gd name="T7" fmla="*/ 12 h 119"/>
                                <a:gd name="T8" fmla="*/ 14 w 41"/>
                                <a:gd name="T9" fmla="*/ 24 h 119"/>
                                <a:gd name="T10" fmla="*/ 10 w 41"/>
                                <a:gd name="T11" fmla="*/ 38 h 119"/>
                                <a:gd name="T12" fmla="*/ 5 w 41"/>
                                <a:gd name="T13" fmla="*/ 56 h 119"/>
                                <a:gd name="T14" fmla="*/ 2 w 41"/>
                                <a:gd name="T15" fmla="*/ 76 h 119"/>
                                <a:gd name="T16" fmla="*/ 1 w 41"/>
                                <a:gd name="T17" fmla="*/ 97 h 119"/>
                                <a:gd name="T18" fmla="*/ 0 w 41"/>
                                <a:gd name="T19" fmla="*/ 119 h 119"/>
                                <a:gd name="T20" fmla="*/ 13 w 41"/>
                                <a:gd name="T21" fmla="*/ 119 h 119"/>
                                <a:gd name="T22" fmla="*/ 14 w 41"/>
                                <a:gd name="T23" fmla="*/ 97 h 119"/>
                                <a:gd name="T24" fmla="*/ 15 w 41"/>
                                <a:gd name="T25" fmla="*/ 76 h 119"/>
                                <a:gd name="T26" fmla="*/ 18 w 41"/>
                                <a:gd name="T27" fmla="*/ 58 h 119"/>
                                <a:gd name="T28" fmla="*/ 23 w 41"/>
                                <a:gd name="T29" fmla="*/ 40 h 119"/>
                                <a:gd name="T30" fmla="*/ 27 w 41"/>
                                <a:gd name="T31" fmla="*/ 29 h 119"/>
                                <a:gd name="T32" fmla="*/ 32 w 41"/>
                                <a:gd name="T33" fmla="*/ 19 h 119"/>
                                <a:gd name="T34" fmla="*/ 37 w 41"/>
                                <a:gd name="T35" fmla="*/ 13 h 119"/>
                                <a:gd name="T36" fmla="*/ 41 w 41"/>
                                <a:gd name="T37" fmla="*/ 12 h 119"/>
                                <a:gd name="T38" fmla="*/ 41 w 41"/>
                                <a:gd name="T39" fmla="*/ 12 h 119"/>
                                <a:gd name="T40" fmla="*/ 41 w 41"/>
                                <a:gd name="T4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119">
                                  <a:moveTo>
                                    <a:pt x="41" y="0"/>
                                  </a:moveTo>
                                  <a:lnTo>
                                    <a:pt x="41" y="0"/>
                                  </a:lnTo>
                                  <a:lnTo>
                                    <a:pt x="29" y="4"/>
                                  </a:lnTo>
                                  <a:lnTo>
                                    <a:pt x="21" y="12"/>
                                  </a:lnTo>
                                  <a:lnTo>
                                    <a:pt x="14" y="24"/>
                                  </a:lnTo>
                                  <a:lnTo>
                                    <a:pt x="10" y="38"/>
                                  </a:lnTo>
                                  <a:lnTo>
                                    <a:pt x="5" y="56"/>
                                  </a:lnTo>
                                  <a:lnTo>
                                    <a:pt x="2" y="76"/>
                                  </a:lnTo>
                                  <a:lnTo>
                                    <a:pt x="1" y="97"/>
                                  </a:lnTo>
                                  <a:lnTo>
                                    <a:pt x="0" y="119"/>
                                  </a:lnTo>
                                  <a:lnTo>
                                    <a:pt x="13" y="119"/>
                                  </a:lnTo>
                                  <a:lnTo>
                                    <a:pt x="14" y="97"/>
                                  </a:lnTo>
                                  <a:lnTo>
                                    <a:pt x="15" y="76"/>
                                  </a:lnTo>
                                  <a:lnTo>
                                    <a:pt x="18" y="58"/>
                                  </a:lnTo>
                                  <a:lnTo>
                                    <a:pt x="23" y="40"/>
                                  </a:lnTo>
                                  <a:lnTo>
                                    <a:pt x="27" y="29"/>
                                  </a:lnTo>
                                  <a:lnTo>
                                    <a:pt x="32" y="19"/>
                                  </a:lnTo>
                                  <a:lnTo>
                                    <a:pt x="37" y="13"/>
                                  </a:lnTo>
                                  <a:lnTo>
                                    <a:pt x="41" y="12"/>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Rectangle 306"/>
                          <wps:cNvSpPr>
                            <a:spLocks noChangeArrowheads="1"/>
                          </wps:cNvSpPr>
                          <wps:spPr bwMode="auto">
                            <a:xfrm>
                              <a:off x="3529" y="8135"/>
                              <a:ext cx="180" cy="52"/>
                            </a:xfrm>
                            <a:prstGeom prst="rect">
                              <a:avLst/>
                            </a:prstGeom>
                            <a:solidFill>
                              <a:srgbClr val="E5E5E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 name="Freeform 307"/>
                          <wps:cNvSpPr>
                            <a:spLocks/>
                          </wps:cNvSpPr>
                          <wps:spPr bwMode="auto">
                            <a:xfrm>
                              <a:off x="3529" y="8129"/>
                              <a:ext cx="187" cy="12"/>
                            </a:xfrm>
                            <a:custGeom>
                              <a:avLst/>
                              <a:gdLst>
                                <a:gd name="T0" fmla="*/ 187 w 187"/>
                                <a:gd name="T1" fmla="*/ 6 h 12"/>
                                <a:gd name="T2" fmla="*/ 180 w 187"/>
                                <a:gd name="T3" fmla="*/ 0 h 12"/>
                                <a:gd name="T4" fmla="*/ 0 w 187"/>
                                <a:gd name="T5" fmla="*/ 0 h 12"/>
                                <a:gd name="T6" fmla="*/ 0 w 187"/>
                                <a:gd name="T7" fmla="*/ 12 h 12"/>
                                <a:gd name="T8" fmla="*/ 180 w 187"/>
                                <a:gd name="T9" fmla="*/ 12 h 12"/>
                                <a:gd name="T10" fmla="*/ 174 w 187"/>
                                <a:gd name="T11" fmla="*/ 6 h 12"/>
                                <a:gd name="T12" fmla="*/ 187 w 187"/>
                                <a:gd name="T13" fmla="*/ 6 h 12"/>
                                <a:gd name="T14" fmla="*/ 187 w 187"/>
                                <a:gd name="T15" fmla="*/ 0 h 12"/>
                                <a:gd name="T16" fmla="*/ 180 w 187"/>
                                <a:gd name="T17" fmla="*/ 0 h 12"/>
                                <a:gd name="T18" fmla="*/ 187 w 187"/>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2">
                                  <a:moveTo>
                                    <a:pt x="187" y="6"/>
                                  </a:moveTo>
                                  <a:lnTo>
                                    <a:pt x="180" y="0"/>
                                  </a:lnTo>
                                  <a:lnTo>
                                    <a:pt x="0" y="0"/>
                                  </a:lnTo>
                                  <a:lnTo>
                                    <a:pt x="0" y="12"/>
                                  </a:lnTo>
                                  <a:lnTo>
                                    <a:pt x="180" y="12"/>
                                  </a:lnTo>
                                  <a:lnTo>
                                    <a:pt x="174" y="6"/>
                                  </a:lnTo>
                                  <a:lnTo>
                                    <a:pt x="187" y="6"/>
                                  </a:lnTo>
                                  <a:lnTo>
                                    <a:pt x="187" y="0"/>
                                  </a:lnTo>
                                  <a:lnTo>
                                    <a:pt x="180" y="0"/>
                                  </a:lnTo>
                                  <a:lnTo>
                                    <a:pt x="18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 name="Freeform 308"/>
                          <wps:cNvSpPr>
                            <a:spLocks/>
                          </wps:cNvSpPr>
                          <wps:spPr bwMode="auto">
                            <a:xfrm>
                              <a:off x="3703" y="8135"/>
                              <a:ext cx="13" cy="58"/>
                            </a:xfrm>
                            <a:custGeom>
                              <a:avLst/>
                              <a:gdLst>
                                <a:gd name="T0" fmla="*/ 6 w 13"/>
                                <a:gd name="T1" fmla="*/ 58 h 58"/>
                                <a:gd name="T2" fmla="*/ 13 w 13"/>
                                <a:gd name="T3" fmla="*/ 52 h 58"/>
                                <a:gd name="T4" fmla="*/ 13 w 13"/>
                                <a:gd name="T5" fmla="*/ 0 h 58"/>
                                <a:gd name="T6" fmla="*/ 0 w 13"/>
                                <a:gd name="T7" fmla="*/ 0 h 58"/>
                                <a:gd name="T8" fmla="*/ 0 w 13"/>
                                <a:gd name="T9" fmla="*/ 52 h 58"/>
                                <a:gd name="T10" fmla="*/ 6 w 13"/>
                                <a:gd name="T11" fmla="*/ 46 h 58"/>
                                <a:gd name="T12" fmla="*/ 6 w 13"/>
                                <a:gd name="T13" fmla="*/ 58 h 58"/>
                                <a:gd name="T14" fmla="*/ 13 w 13"/>
                                <a:gd name="T15" fmla="*/ 58 h 58"/>
                                <a:gd name="T16" fmla="*/ 13 w 13"/>
                                <a:gd name="T17" fmla="*/ 52 h 58"/>
                                <a:gd name="T18" fmla="*/ 6 w 13"/>
                                <a:gd name="T19"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58">
                                  <a:moveTo>
                                    <a:pt x="6" y="58"/>
                                  </a:moveTo>
                                  <a:lnTo>
                                    <a:pt x="13" y="52"/>
                                  </a:lnTo>
                                  <a:lnTo>
                                    <a:pt x="13" y="0"/>
                                  </a:lnTo>
                                  <a:lnTo>
                                    <a:pt x="0" y="0"/>
                                  </a:lnTo>
                                  <a:lnTo>
                                    <a:pt x="0" y="52"/>
                                  </a:lnTo>
                                  <a:lnTo>
                                    <a:pt x="6" y="46"/>
                                  </a:lnTo>
                                  <a:lnTo>
                                    <a:pt x="6" y="58"/>
                                  </a:lnTo>
                                  <a:lnTo>
                                    <a:pt x="13" y="58"/>
                                  </a:lnTo>
                                  <a:lnTo>
                                    <a:pt x="13" y="52"/>
                                  </a:lnTo>
                                  <a:lnTo>
                                    <a:pt x="6"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 name="Freeform 309"/>
                          <wps:cNvSpPr>
                            <a:spLocks/>
                          </wps:cNvSpPr>
                          <wps:spPr bwMode="auto">
                            <a:xfrm>
                              <a:off x="3522" y="8181"/>
                              <a:ext cx="187" cy="12"/>
                            </a:xfrm>
                            <a:custGeom>
                              <a:avLst/>
                              <a:gdLst>
                                <a:gd name="T0" fmla="*/ 0 w 187"/>
                                <a:gd name="T1" fmla="*/ 6 h 12"/>
                                <a:gd name="T2" fmla="*/ 7 w 187"/>
                                <a:gd name="T3" fmla="*/ 12 h 12"/>
                                <a:gd name="T4" fmla="*/ 187 w 187"/>
                                <a:gd name="T5" fmla="*/ 12 h 12"/>
                                <a:gd name="T6" fmla="*/ 187 w 187"/>
                                <a:gd name="T7" fmla="*/ 0 h 12"/>
                                <a:gd name="T8" fmla="*/ 7 w 187"/>
                                <a:gd name="T9" fmla="*/ 0 h 12"/>
                                <a:gd name="T10" fmla="*/ 13 w 187"/>
                                <a:gd name="T11" fmla="*/ 6 h 12"/>
                                <a:gd name="T12" fmla="*/ 0 w 187"/>
                                <a:gd name="T13" fmla="*/ 6 h 12"/>
                                <a:gd name="T14" fmla="*/ 0 w 187"/>
                                <a:gd name="T15" fmla="*/ 12 h 12"/>
                                <a:gd name="T16" fmla="*/ 7 w 187"/>
                                <a:gd name="T17" fmla="*/ 12 h 12"/>
                                <a:gd name="T18" fmla="*/ 0 w 187"/>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2">
                                  <a:moveTo>
                                    <a:pt x="0" y="6"/>
                                  </a:moveTo>
                                  <a:lnTo>
                                    <a:pt x="7" y="12"/>
                                  </a:lnTo>
                                  <a:lnTo>
                                    <a:pt x="187" y="12"/>
                                  </a:lnTo>
                                  <a:lnTo>
                                    <a:pt x="187" y="0"/>
                                  </a:lnTo>
                                  <a:lnTo>
                                    <a:pt x="7" y="0"/>
                                  </a:lnTo>
                                  <a:lnTo>
                                    <a:pt x="13" y="6"/>
                                  </a:lnTo>
                                  <a:lnTo>
                                    <a:pt x="0" y="6"/>
                                  </a:lnTo>
                                  <a:lnTo>
                                    <a:pt x="0" y="12"/>
                                  </a:lnTo>
                                  <a:lnTo>
                                    <a:pt x="7" y="12"/>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 name="Freeform 310"/>
                          <wps:cNvSpPr>
                            <a:spLocks/>
                          </wps:cNvSpPr>
                          <wps:spPr bwMode="auto">
                            <a:xfrm>
                              <a:off x="3522" y="8129"/>
                              <a:ext cx="13" cy="58"/>
                            </a:xfrm>
                            <a:custGeom>
                              <a:avLst/>
                              <a:gdLst>
                                <a:gd name="T0" fmla="*/ 7 w 13"/>
                                <a:gd name="T1" fmla="*/ 0 h 58"/>
                                <a:gd name="T2" fmla="*/ 0 w 13"/>
                                <a:gd name="T3" fmla="*/ 6 h 58"/>
                                <a:gd name="T4" fmla="*/ 0 w 13"/>
                                <a:gd name="T5" fmla="*/ 58 h 58"/>
                                <a:gd name="T6" fmla="*/ 13 w 13"/>
                                <a:gd name="T7" fmla="*/ 58 h 58"/>
                                <a:gd name="T8" fmla="*/ 13 w 13"/>
                                <a:gd name="T9" fmla="*/ 6 h 58"/>
                                <a:gd name="T10" fmla="*/ 7 w 13"/>
                                <a:gd name="T11" fmla="*/ 12 h 58"/>
                                <a:gd name="T12" fmla="*/ 7 w 13"/>
                                <a:gd name="T13" fmla="*/ 0 h 58"/>
                                <a:gd name="T14" fmla="*/ 0 w 13"/>
                                <a:gd name="T15" fmla="*/ 0 h 58"/>
                                <a:gd name="T16" fmla="*/ 0 w 13"/>
                                <a:gd name="T17" fmla="*/ 6 h 58"/>
                                <a:gd name="T18" fmla="*/ 7 w 13"/>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58">
                                  <a:moveTo>
                                    <a:pt x="7" y="0"/>
                                  </a:moveTo>
                                  <a:lnTo>
                                    <a:pt x="0" y="6"/>
                                  </a:lnTo>
                                  <a:lnTo>
                                    <a:pt x="0" y="58"/>
                                  </a:lnTo>
                                  <a:lnTo>
                                    <a:pt x="13" y="58"/>
                                  </a:lnTo>
                                  <a:lnTo>
                                    <a:pt x="13" y="6"/>
                                  </a:lnTo>
                                  <a:lnTo>
                                    <a:pt x="7" y="12"/>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 name="Freeform 311"/>
                          <wps:cNvSpPr>
                            <a:spLocks/>
                          </wps:cNvSpPr>
                          <wps:spPr bwMode="auto">
                            <a:xfrm>
                              <a:off x="3344" y="7923"/>
                              <a:ext cx="13" cy="437"/>
                            </a:xfrm>
                            <a:custGeom>
                              <a:avLst/>
                              <a:gdLst>
                                <a:gd name="T0" fmla="*/ 7 w 13"/>
                                <a:gd name="T1" fmla="*/ 437 h 437"/>
                                <a:gd name="T2" fmla="*/ 13 w 13"/>
                                <a:gd name="T3" fmla="*/ 431 h 437"/>
                                <a:gd name="T4" fmla="*/ 13 w 13"/>
                                <a:gd name="T5" fmla="*/ 0 h 437"/>
                                <a:gd name="T6" fmla="*/ 0 w 13"/>
                                <a:gd name="T7" fmla="*/ 0 h 437"/>
                                <a:gd name="T8" fmla="*/ 0 w 13"/>
                                <a:gd name="T9" fmla="*/ 431 h 437"/>
                                <a:gd name="T10" fmla="*/ 7 w 13"/>
                                <a:gd name="T11" fmla="*/ 425 h 437"/>
                                <a:gd name="T12" fmla="*/ 7 w 13"/>
                                <a:gd name="T13" fmla="*/ 437 h 437"/>
                                <a:gd name="T14" fmla="*/ 13 w 13"/>
                                <a:gd name="T15" fmla="*/ 437 h 437"/>
                                <a:gd name="T16" fmla="*/ 13 w 13"/>
                                <a:gd name="T17" fmla="*/ 431 h 437"/>
                                <a:gd name="T18" fmla="*/ 7 w 13"/>
                                <a:gd name="T19" fmla="*/ 437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437">
                                  <a:moveTo>
                                    <a:pt x="7" y="437"/>
                                  </a:moveTo>
                                  <a:lnTo>
                                    <a:pt x="13" y="431"/>
                                  </a:lnTo>
                                  <a:lnTo>
                                    <a:pt x="13" y="0"/>
                                  </a:lnTo>
                                  <a:lnTo>
                                    <a:pt x="0" y="0"/>
                                  </a:lnTo>
                                  <a:lnTo>
                                    <a:pt x="0" y="431"/>
                                  </a:lnTo>
                                  <a:lnTo>
                                    <a:pt x="7" y="425"/>
                                  </a:lnTo>
                                  <a:lnTo>
                                    <a:pt x="7" y="437"/>
                                  </a:lnTo>
                                  <a:lnTo>
                                    <a:pt x="13" y="437"/>
                                  </a:lnTo>
                                  <a:lnTo>
                                    <a:pt x="13" y="431"/>
                                  </a:lnTo>
                                  <a:lnTo>
                                    <a:pt x="7" y="4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Freeform 312"/>
                          <wps:cNvSpPr>
                            <a:spLocks/>
                          </wps:cNvSpPr>
                          <wps:spPr bwMode="auto">
                            <a:xfrm>
                              <a:off x="3049" y="8135"/>
                              <a:ext cx="302" cy="225"/>
                            </a:xfrm>
                            <a:custGeom>
                              <a:avLst/>
                              <a:gdLst>
                                <a:gd name="T0" fmla="*/ 0 w 302"/>
                                <a:gd name="T1" fmla="*/ 0 h 225"/>
                                <a:gd name="T2" fmla="*/ 0 w 302"/>
                                <a:gd name="T3" fmla="*/ 0 h 225"/>
                                <a:gd name="T4" fmla="*/ 1 w 302"/>
                                <a:gd name="T5" fmla="*/ 24 h 225"/>
                                <a:gd name="T6" fmla="*/ 6 w 302"/>
                                <a:gd name="T7" fmla="*/ 46 h 225"/>
                                <a:gd name="T8" fmla="*/ 12 w 302"/>
                                <a:gd name="T9" fmla="*/ 67 h 225"/>
                                <a:gd name="T10" fmla="*/ 24 w 302"/>
                                <a:gd name="T11" fmla="*/ 88 h 225"/>
                                <a:gd name="T12" fmla="*/ 35 w 302"/>
                                <a:gd name="T13" fmla="*/ 109 h 225"/>
                                <a:gd name="T14" fmla="*/ 51 w 302"/>
                                <a:gd name="T15" fmla="*/ 127 h 225"/>
                                <a:gd name="T16" fmla="*/ 69 w 302"/>
                                <a:gd name="T17" fmla="*/ 144 h 225"/>
                                <a:gd name="T18" fmla="*/ 88 w 302"/>
                                <a:gd name="T19" fmla="*/ 160 h 225"/>
                                <a:gd name="T20" fmla="*/ 108 w 302"/>
                                <a:gd name="T21" fmla="*/ 174 h 225"/>
                                <a:gd name="T22" fmla="*/ 133 w 302"/>
                                <a:gd name="T23" fmla="*/ 187 h 225"/>
                                <a:gd name="T24" fmla="*/ 157 w 302"/>
                                <a:gd name="T25" fmla="*/ 199 h 225"/>
                                <a:gd name="T26" fmla="*/ 183 w 302"/>
                                <a:gd name="T27" fmla="*/ 208 h 225"/>
                                <a:gd name="T28" fmla="*/ 211 w 302"/>
                                <a:gd name="T29" fmla="*/ 215 h 225"/>
                                <a:gd name="T30" fmla="*/ 240 w 302"/>
                                <a:gd name="T31" fmla="*/ 220 h 225"/>
                                <a:gd name="T32" fmla="*/ 271 w 302"/>
                                <a:gd name="T33" fmla="*/ 223 h 225"/>
                                <a:gd name="T34" fmla="*/ 302 w 302"/>
                                <a:gd name="T35" fmla="*/ 225 h 225"/>
                                <a:gd name="T36" fmla="*/ 302 w 302"/>
                                <a:gd name="T37" fmla="*/ 213 h 225"/>
                                <a:gd name="T38" fmla="*/ 271 w 302"/>
                                <a:gd name="T39" fmla="*/ 212 h 225"/>
                                <a:gd name="T40" fmla="*/ 243 w 302"/>
                                <a:gd name="T41" fmla="*/ 208 h 225"/>
                                <a:gd name="T42" fmla="*/ 213 w 302"/>
                                <a:gd name="T43" fmla="*/ 203 h 225"/>
                                <a:gd name="T44" fmla="*/ 188 w 302"/>
                                <a:gd name="T45" fmla="*/ 196 h 225"/>
                                <a:gd name="T46" fmla="*/ 162 w 302"/>
                                <a:gd name="T47" fmla="*/ 187 h 225"/>
                                <a:gd name="T48" fmla="*/ 138 w 302"/>
                                <a:gd name="T49" fmla="*/ 177 h 225"/>
                                <a:gd name="T50" fmla="*/ 116 w 302"/>
                                <a:gd name="T51" fmla="*/ 164 h 225"/>
                                <a:gd name="T52" fmla="*/ 96 w 302"/>
                                <a:gd name="T53" fmla="*/ 150 h 225"/>
                                <a:gd name="T54" fmla="*/ 76 w 302"/>
                                <a:gd name="T55" fmla="*/ 135 h 225"/>
                                <a:gd name="T56" fmla="*/ 61 w 302"/>
                                <a:gd name="T57" fmla="*/ 119 h 225"/>
                                <a:gd name="T58" fmla="*/ 46 w 302"/>
                                <a:gd name="T59" fmla="*/ 102 h 225"/>
                                <a:gd name="T60" fmla="*/ 34 w 302"/>
                                <a:gd name="T61" fmla="*/ 83 h 225"/>
                                <a:gd name="T62" fmla="*/ 25 w 302"/>
                                <a:gd name="T63" fmla="*/ 63 h 225"/>
                                <a:gd name="T64" fmla="*/ 19 w 302"/>
                                <a:gd name="T65" fmla="*/ 44 h 225"/>
                                <a:gd name="T66" fmla="*/ 14 w 302"/>
                                <a:gd name="T67" fmla="*/ 21 h 225"/>
                                <a:gd name="T68" fmla="*/ 12 w 302"/>
                                <a:gd name="T69" fmla="*/ 0 h 225"/>
                                <a:gd name="T70" fmla="*/ 12 w 302"/>
                                <a:gd name="T71" fmla="*/ 0 h 225"/>
                                <a:gd name="T72" fmla="*/ 0 w 302"/>
                                <a:gd name="T73" fmla="*/ 0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02" h="225">
                                  <a:moveTo>
                                    <a:pt x="0" y="0"/>
                                  </a:moveTo>
                                  <a:lnTo>
                                    <a:pt x="0" y="0"/>
                                  </a:lnTo>
                                  <a:lnTo>
                                    <a:pt x="1" y="24"/>
                                  </a:lnTo>
                                  <a:lnTo>
                                    <a:pt x="6" y="46"/>
                                  </a:lnTo>
                                  <a:lnTo>
                                    <a:pt x="12" y="67"/>
                                  </a:lnTo>
                                  <a:lnTo>
                                    <a:pt x="24" y="88"/>
                                  </a:lnTo>
                                  <a:lnTo>
                                    <a:pt x="35" y="109"/>
                                  </a:lnTo>
                                  <a:lnTo>
                                    <a:pt x="51" y="127"/>
                                  </a:lnTo>
                                  <a:lnTo>
                                    <a:pt x="69" y="144"/>
                                  </a:lnTo>
                                  <a:lnTo>
                                    <a:pt x="88" y="160"/>
                                  </a:lnTo>
                                  <a:lnTo>
                                    <a:pt x="108" y="174"/>
                                  </a:lnTo>
                                  <a:lnTo>
                                    <a:pt x="133" y="187"/>
                                  </a:lnTo>
                                  <a:lnTo>
                                    <a:pt x="157" y="199"/>
                                  </a:lnTo>
                                  <a:lnTo>
                                    <a:pt x="183" y="208"/>
                                  </a:lnTo>
                                  <a:lnTo>
                                    <a:pt x="211" y="215"/>
                                  </a:lnTo>
                                  <a:lnTo>
                                    <a:pt x="240" y="220"/>
                                  </a:lnTo>
                                  <a:lnTo>
                                    <a:pt x="271" y="223"/>
                                  </a:lnTo>
                                  <a:lnTo>
                                    <a:pt x="302" y="225"/>
                                  </a:lnTo>
                                  <a:lnTo>
                                    <a:pt x="302" y="213"/>
                                  </a:lnTo>
                                  <a:lnTo>
                                    <a:pt x="271" y="212"/>
                                  </a:lnTo>
                                  <a:lnTo>
                                    <a:pt x="243" y="208"/>
                                  </a:lnTo>
                                  <a:lnTo>
                                    <a:pt x="213" y="203"/>
                                  </a:lnTo>
                                  <a:lnTo>
                                    <a:pt x="188" y="196"/>
                                  </a:lnTo>
                                  <a:lnTo>
                                    <a:pt x="162" y="187"/>
                                  </a:lnTo>
                                  <a:lnTo>
                                    <a:pt x="138" y="177"/>
                                  </a:lnTo>
                                  <a:lnTo>
                                    <a:pt x="116" y="164"/>
                                  </a:lnTo>
                                  <a:lnTo>
                                    <a:pt x="96" y="150"/>
                                  </a:lnTo>
                                  <a:lnTo>
                                    <a:pt x="76" y="135"/>
                                  </a:lnTo>
                                  <a:lnTo>
                                    <a:pt x="61" y="119"/>
                                  </a:lnTo>
                                  <a:lnTo>
                                    <a:pt x="46" y="102"/>
                                  </a:lnTo>
                                  <a:lnTo>
                                    <a:pt x="34" y="83"/>
                                  </a:lnTo>
                                  <a:lnTo>
                                    <a:pt x="25" y="63"/>
                                  </a:lnTo>
                                  <a:lnTo>
                                    <a:pt x="19" y="44"/>
                                  </a:lnTo>
                                  <a:lnTo>
                                    <a:pt x="14" y="21"/>
                                  </a:lnTo>
                                  <a:lnTo>
                                    <a:pt x="1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 name="Freeform 313"/>
                          <wps:cNvSpPr>
                            <a:spLocks/>
                          </wps:cNvSpPr>
                          <wps:spPr bwMode="auto">
                            <a:xfrm>
                              <a:off x="3049" y="7917"/>
                              <a:ext cx="308" cy="218"/>
                            </a:xfrm>
                            <a:custGeom>
                              <a:avLst/>
                              <a:gdLst>
                                <a:gd name="T0" fmla="*/ 308 w 308"/>
                                <a:gd name="T1" fmla="*/ 6 h 218"/>
                                <a:gd name="T2" fmla="*/ 302 w 308"/>
                                <a:gd name="T3" fmla="*/ 0 h 218"/>
                                <a:gd name="T4" fmla="*/ 271 w 308"/>
                                <a:gd name="T5" fmla="*/ 1 h 218"/>
                                <a:gd name="T6" fmla="*/ 240 w 308"/>
                                <a:gd name="T7" fmla="*/ 4 h 218"/>
                                <a:gd name="T8" fmla="*/ 211 w 308"/>
                                <a:gd name="T9" fmla="*/ 9 h 218"/>
                                <a:gd name="T10" fmla="*/ 183 w 308"/>
                                <a:gd name="T11" fmla="*/ 16 h 218"/>
                                <a:gd name="T12" fmla="*/ 157 w 308"/>
                                <a:gd name="T13" fmla="*/ 26 h 218"/>
                                <a:gd name="T14" fmla="*/ 133 w 308"/>
                                <a:gd name="T15" fmla="*/ 37 h 218"/>
                                <a:gd name="T16" fmla="*/ 108 w 308"/>
                                <a:gd name="T17" fmla="*/ 50 h 218"/>
                                <a:gd name="T18" fmla="*/ 88 w 308"/>
                                <a:gd name="T19" fmla="*/ 63 h 218"/>
                                <a:gd name="T20" fmla="*/ 69 w 308"/>
                                <a:gd name="T21" fmla="*/ 79 h 218"/>
                                <a:gd name="T22" fmla="*/ 51 w 308"/>
                                <a:gd name="T23" fmla="*/ 97 h 218"/>
                                <a:gd name="T24" fmla="*/ 35 w 308"/>
                                <a:gd name="T25" fmla="*/ 114 h 218"/>
                                <a:gd name="T26" fmla="*/ 24 w 308"/>
                                <a:gd name="T27" fmla="*/ 134 h 218"/>
                                <a:gd name="T28" fmla="*/ 12 w 308"/>
                                <a:gd name="T29" fmla="*/ 153 h 218"/>
                                <a:gd name="T30" fmla="*/ 6 w 308"/>
                                <a:gd name="T31" fmla="*/ 174 h 218"/>
                                <a:gd name="T32" fmla="*/ 1 w 308"/>
                                <a:gd name="T33" fmla="*/ 196 h 218"/>
                                <a:gd name="T34" fmla="*/ 0 w 308"/>
                                <a:gd name="T35" fmla="*/ 218 h 218"/>
                                <a:gd name="T36" fmla="*/ 12 w 308"/>
                                <a:gd name="T37" fmla="*/ 218 h 218"/>
                                <a:gd name="T38" fmla="*/ 14 w 308"/>
                                <a:gd name="T39" fmla="*/ 198 h 218"/>
                                <a:gd name="T40" fmla="*/ 19 w 308"/>
                                <a:gd name="T41" fmla="*/ 177 h 218"/>
                                <a:gd name="T42" fmla="*/ 25 w 308"/>
                                <a:gd name="T43" fmla="*/ 158 h 218"/>
                                <a:gd name="T44" fmla="*/ 34 w 308"/>
                                <a:gd name="T45" fmla="*/ 139 h 218"/>
                                <a:gd name="T46" fmla="*/ 46 w 308"/>
                                <a:gd name="T47" fmla="*/ 121 h 218"/>
                                <a:gd name="T48" fmla="*/ 61 w 308"/>
                                <a:gd name="T49" fmla="*/ 104 h 218"/>
                                <a:gd name="T50" fmla="*/ 76 w 308"/>
                                <a:gd name="T51" fmla="*/ 88 h 218"/>
                                <a:gd name="T52" fmla="*/ 96 w 308"/>
                                <a:gd name="T53" fmla="*/ 73 h 218"/>
                                <a:gd name="T54" fmla="*/ 116 w 308"/>
                                <a:gd name="T55" fmla="*/ 60 h 218"/>
                                <a:gd name="T56" fmla="*/ 138 w 308"/>
                                <a:gd name="T57" fmla="*/ 47 h 218"/>
                                <a:gd name="T58" fmla="*/ 162 w 308"/>
                                <a:gd name="T59" fmla="*/ 37 h 218"/>
                                <a:gd name="T60" fmla="*/ 188 w 308"/>
                                <a:gd name="T61" fmla="*/ 28 h 218"/>
                                <a:gd name="T62" fmla="*/ 213 w 308"/>
                                <a:gd name="T63" fmla="*/ 21 h 218"/>
                                <a:gd name="T64" fmla="*/ 243 w 308"/>
                                <a:gd name="T65" fmla="*/ 16 h 218"/>
                                <a:gd name="T66" fmla="*/ 271 w 308"/>
                                <a:gd name="T67" fmla="*/ 13 h 218"/>
                                <a:gd name="T68" fmla="*/ 302 w 308"/>
                                <a:gd name="T69" fmla="*/ 11 h 218"/>
                                <a:gd name="T70" fmla="*/ 295 w 308"/>
                                <a:gd name="T71" fmla="*/ 6 h 218"/>
                                <a:gd name="T72" fmla="*/ 308 w 308"/>
                                <a:gd name="T73" fmla="*/ 6 h 218"/>
                                <a:gd name="T74" fmla="*/ 308 w 308"/>
                                <a:gd name="T75" fmla="*/ 0 h 218"/>
                                <a:gd name="T76" fmla="*/ 302 w 308"/>
                                <a:gd name="T77" fmla="*/ 0 h 218"/>
                                <a:gd name="T78" fmla="*/ 308 w 308"/>
                                <a:gd name="T79" fmla="*/ 6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08" h="218">
                                  <a:moveTo>
                                    <a:pt x="308" y="6"/>
                                  </a:moveTo>
                                  <a:lnTo>
                                    <a:pt x="302" y="0"/>
                                  </a:lnTo>
                                  <a:lnTo>
                                    <a:pt x="271" y="1"/>
                                  </a:lnTo>
                                  <a:lnTo>
                                    <a:pt x="240" y="4"/>
                                  </a:lnTo>
                                  <a:lnTo>
                                    <a:pt x="211" y="9"/>
                                  </a:lnTo>
                                  <a:lnTo>
                                    <a:pt x="183" y="16"/>
                                  </a:lnTo>
                                  <a:lnTo>
                                    <a:pt x="157" y="26"/>
                                  </a:lnTo>
                                  <a:lnTo>
                                    <a:pt x="133" y="37"/>
                                  </a:lnTo>
                                  <a:lnTo>
                                    <a:pt x="108" y="50"/>
                                  </a:lnTo>
                                  <a:lnTo>
                                    <a:pt x="88" y="63"/>
                                  </a:lnTo>
                                  <a:lnTo>
                                    <a:pt x="69" y="79"/>
                                  </a:lnTo>
                                  <a:lnTo>
                                    <a:pt x="51" y="97"/>
                                  </a:lnTo>
                                  <a:lnTo>
                                    <a:pt x="35" y="114"/>
                                  </a:lnTo>
                                  <a:lnTo>
                                    <a:pt x="24" y="134"/>
                                  </a:lnTo>
                                  <a:lnTo>
                                    <a:pt x="12" y="153"/>
                                  </a:lnTo>
                                  <a:lnTo>
                                    <a:pt x="6" y="174"/>
                                  </a:lnTo>
                                  <a:lnTo>
                                    <a:pt x="1" y="196"/>
                                  </a:lnTo>
                                  <a:lnTo>
                                    <a:pt x="0" y="218"/>
                                  </a:lnTo>
                                  <a:lnTo>
                                    <a:pt x="12" y="218"/>
                                  </a:lnTo>
                                  <a:lnTo>
                                    <a:pt x="14" y="198"/>
                                  </a:lnTo>
                                  <a:lnTo>
                                    <a:pt x="19" y="177"/>
                                  </a:lnTo>
                                  <a:lnTo>
                                    <a:pt x="25" y="158"/>
                                  </a:lnTo>
                                  <a:lnTo>
                                    <a:pt x="34" y="139"/>
                                  </a:lnTo>
                                  <a:lnTo>
                                    <a:pt x="46" y="121"/>
                                  </a:lnTo>
                                  <a:lnTo>
                                    <a:pt x="61" y="104"/>
                                  </a:lnTo>
                                  <a:lnTo>
                                    <a:pt x="76" y="88"/>
                                  </a:lnTo>
                                  <a:lnTo>
                                    <a:pt x="96" y="73"/>
                                  </a:lnTo>
                                  <a:lnTo>
                                    <a:pt x="116" y="60"/>
                                  </a:lnTo>
                                  <a:lnTo>
                                    <a:pt x="138" y="47"/>
                                  </a:lnTo>
                                  <a:lnTo>
                                    <a:pt x="162" y="37"/>
                                  </a:lnTo>
                                  <a:lnTo>
                                    <a:pt x="188" y="28"/>
                                  </a:lnTo>
                                  <a:lnTo>
                                    <a:pt x="213" y="21"/>
                                  </a:lnTo>
                                  <a:lnTo>
                                    <a:pt x="243" y="16"/>
                                  </a:lnTo>
                                  <a:lnTo>
                                    <a:pt x="271" y="13"/>
                                  </a:lnTo>
                                  <a:lnTo>
                                    <a:pt x="302" y="11"/>
                                  </a:lnTo>
                                  <a:lnTo>
                                    <a:pt x="295" y="6"/>
                                  </a:lnTo>
                                  <a:lnTo>
                                    <a:pt x="308" y="6"/>
                                  </a:lnTo>
                                  <a:lnTo>
                                    <a:pt x="308" y="0"/>
                                  </a:lnTo>
                                  <a:lnTo>
                                    <a:pt x="302" y="0"/>
                                  </a:lnTo>
                                  <a:lnTo>
                                    <a:pt x="30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314"/>
                          <wps:cNvSpPr>
                            <a:spLocks/>
                          </wps:cNvSpPr>
                          <wps:spPr bwMode="auto">
                            <a:xfrm>
                              <a:off x="2999" y="8551"/>
                              <a:ext cx="1933" cy="27"/>
                            </a:xfrm>
                            <a:custGeom>
                              <a:avLst/>
                              <a:gdLst>
                                <a:gd name="T0" fmla="*/ 0 w 1933"/>
                                <a:gd name="T1" fmla="*/ 12 h 27"/>
                                <a:gd name="T2" fmla="*/ 12 w 1933"/>
                                <a:gd name="T3" fmla="*/ 24 h 27"/>
                                <a:gd name="T4" fmla="*/ 1933 w 1933"/>
                                <a:gd name="T5" fmla="*/ 27 h 27"/>
                                <a:gd name="T6" fmla="*/ 1933 w 1933"/>
                                <a:gd name="T7" fmla="*/ 3 h 27"/>
                                <a:gd name="T8" fmla="*/ 12 w 1933"/>
                                <a:gd name="T9" fmla="*/ 0 h 27"/>
                                <a:gd name="T10" fmla="*/ 25 w 1933"/>
                                <a:gd name="T11" fmla="*/ 12 h 27"/>
                                <a:gd name="T12" fmla="*/ 0 w 1933"/>
                                <a:gd name="T13" fmla="*/ 12 h 27"/>
                                <a:gd name="T14" fmla="*/ 0 w 1933"/>
                                <a:gd name="T15" fmla="*/ 24 h 27"/>
                                <a:gd name="T16" fmla="*/ 12 w 1933"/>
                                <a:gd name="T17" fmla="*/ 24 h 27"/>
                                <a:gd name="T18" fmla="*/ 0 w 1933"/>
                                <a:gd name="T19" fmla="*/ 1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33" h="27">
                                  <a:moveTo>
                                    <a:pt x="0" y="12"/>
                                  </a:moveTo>
                                  <a:lnTo>
                                    <a:pt x="12" y="24"/>
                                  </a:lnTo>
                                  <a:lnTo>
                                    <a:pt x="1933" y="27"/>
                                  </a:lnTo>
                                  <a:lnTo>
                                    <a:pt x="1933" y="3"/>
                                  </a:lnTo>
                                  <a:lnTo>
                                    <a:pt x="12" y="0"/>
                                  </a:lnTo>
                                  <a:lnTo>
                                    <a:pt x="25" y="12"/>
                                  </a:lnTo>
                                  <a:lnTo>
                                    <a:pt x="0" y="12"/>
                                  </a:lnTo>
                                  <a:lnTo>
                                    <a:pt x="0" y="24"/>
                                  </a:lnTo>
                                  <a:lnTo>
                                    <a:pt x="12" y="2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 name="Freeform 315"/>
                          <wps:cNvSpPr>
                            <a:spLocks/>
                          </wps:cNvSpPr>
                          <wps:spPr bwMode="auto">
                            <a:xfrm>
                              <a:off x="2999" y="8350"/>
                              <a:ext cx="25" cy="213"/>
                            </a:xfrm>
                            <a:custGeom>
                              <a:avLst/>
                              <a:gdLst>
                                <a:gd name="T0" fmla="*/ 12 w 25"/>
                                <a:gd name="T1" fmla="*/ 0 h 213"/>
                                <a:gd name="T2" fmla="*/ 0 w 25"/>
                                <a:gd name="T3" fmla="*/ 12 h 213"/>
                                <a:gd name="T4" fmla="*/ 0 w 25"/>
                                <a:gd name="T5" fmla="*/ 213 h 213"/>
                                <a:gd name="T6" fmla="*/ 25 w 25"/>
                                <a:gd name="T7" fmla="*/ 213 h 213"/>
                                <a:gd name="T8" fmla="*/ 25 w 25"/>
                                <a:gd name="T9" fmla="*/ 12 h 213"/>
                                <a:gd name="T10" fmla="*/ 12 w 25"/>
                                <a:gd name="T11" fmla="*/ 24 h 213"/>
                                <a:gd name="T12" fmla="*/ 12 w 25"/>
                                <a:gd name="T13" fmla="*/ 0 h 213"/>
                                <a:gd name="T14" fmla="*/ 0 w 25"/>
                                <a:gd name="T15" fmla="*/ 0 h 213"/>
                                <a:gd name="T16" fmla="*/ 0 w 25"/>
                                <a:gd name="T17" fmla="*/ 12 h 213"/>
                                <a:gd name="T18" fmla="*/ 12 w 25"/>
                                <a:gd name="T19"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213">
                                  <a:moveTo>
                                    <a:pt x="12" y="0"/>
                                  </a:moveTo>
                                  <a:lnTo>
                                    <a:pt x="0" y="12"/>
                                  </a:lnTo>
                                  <a:lnTo>
                                    <a:pt x="0" y="213"/>
                                  </a:lnTo>
                                  <a:lnTo>
                                    <a:pt x="25" y="213"/>
                                  </a:lnTo>
                                  <a:lnTo>
                                    <a:pt x="25" y="12"/>
                                  </a:lnTo>
                                  <a:lnTo>
                                    <a:pt x="12" y="24"/>
                                  </a:lnTo>
                                  <a:lnTo>
                                    <a:pt x="12" y="0"/>
                                  </a:lnTo>
                                  <a:lnTo>
                                    <a:pt x="0" y="0"/>
                                  </a:lnTo>
                                  <a:lnTo>
                                    <a:pt x="0"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316"/>
                          <wps:cNvSpPr>
                            <a:spLocks/>
                          </wps:cNvSpPr>
                          <wps:spPr bwMode="auto">
                            <a:xfrm>
                              <a:off x="3011" y="8350"/>
                              <a:ext cx="692" cy="24"/>
                            </a:xfrm>
                            <a:custGeom>
                              <a:avLst/>
                              <a:gdLst>
                                <a:gd name="T0" fmla="*/ 669 w 692"/>
                                <a:gd name="T1" fmla="*/ 8 h 24"/>
                                <a:gd name="T2" fmla="*/ 680 w 692"/>
                                <a:gd name="T3" fmla="*/ 0 h 24"/>
                                <a:gd name="T4" fmla="*/ 0 w 692"/>
                                <a:gd name="T5" fmla="*/ 0 h 24"/>
                                <a:gd name="T6" fmla="*/ 0 w 692"/>
                                <a:gd name="T7" fmla="*/ 24 h 24"/>
                                <a:gd name="T8" fmla="*/ 680 w 692"/>
                                <a:gd name="T9" fmla="*/ 24 h 24"/>
                                <a:gd name="T10" fmla="*/ 692 w 692"/>
                                <a:gd name="T11" fmla="*/ 15 h 24"/>
                                <a:gd name="T12" fmla="*/ 680 w 692"/>
                                <a:gd name="T13" fmla="*/ 24 h 24"/>
                                <a:gd name="T14" fmla="*/ 689 w 692"/>
                                <a:gd name="T15" fmla="*/ 24 h 24"/>
                                <a:gd name="T16" fmla="*/ 692 w 692"/>
                                <a:gd name="T17" fmla="*/ 15 h 24"/>
                                <a:gd name="T18" fmla="*/ 669 w 692"/>
                                <a:gd name="T19"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2" h="24">
                                  <a:moveTo>
                                    <a:pt x="669" y="8"/>
                                  </a:moveTo>
                                  <a:lnTo>
                                    <a:pt x="680" y="0"/>
                                  </a:lnTo>
                                  <a:lnTo>
                                    <a:pt x="0" y="0"/>
                                  </a:lnTo>
                                  <a:lnTo>
                                    <a:pt x="0" y="24"/>
                                  </a:lnTo>
                                  <a:lnTo>
                                    <a:pt x="680" y="24"/>
                                  </a:lnTo>
                                  <a:lnTo>
                                    <a:pt x="692" y="15"/>
                                  </a:lnTo>
                                  <a:lnTo>
                                    <a:pt x="680" y="24"/>
                                  </a:lnTo>
                                  <a:lnTo>
                                    <a:pt x="689" y="24"/>
                                  </a:lnTo>
                                  <a:lnTo>
                                    <a:pt x="692" y="15"/>
                                  </a:lnTo>
                                  <a:lnTo>
                                    <a:pt x="66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 name="Freeform 317"/>
                          <wps:cNvSpPr>
                            <a:spLocks/>
                          </wps:cNvSpPr>
                          <wps:spPr bwMode="auto">
                            <a:xfrm>
                              <a:off x="3638" y="7882"/>
                              <a:ext cx="125" cy="483"/>
                            </a:xfrm>
                            <a:custGeom>
                              <a:avLst/>
                              <a:gdLst>
                                <a:gd name="T0" fmla="*/ 0 w 125"/>
                                <a:gd name="T1" fmla="*/ 24 h 483"/>
                                <a:gd name="T2" fmla="*/ 0 w 125"/>
                                <a:gd name="T3" fmla="*/ 24 h 483"/>
                                <a:gd name="T4" fmla="*/ 33 w 125"/>
                                <a:gd name="T5" fmla="*/ 34 h 483"/>
                                <a:gd name="T6" fmla="*/ 57 w 125"/>
                                <a:gd name="T7" fmla="*/ 50 h 483"/>
                                <a:gd name="T8" fmla="*/ 75 w 125"/>
                                <a:gd name="T9" fmla="*/ 74 h 483"/>
                                <a:gd name="T10" fmla="*/ 88 w 125"/>
                                <a:gd name="T11" fmla="*/ 103 h 483"/>
                                <a:gd name="T12" fmla="*/ 96 w 125"/>
                                <a:gd name="T13" fmla="*/ 137 h 483"/>
                                <a:gd name="T14" fmla="*/ 100 w 125"/>
                                <a:gd name="T15" fmla="*/ 175 h 483"/>
                                <a:gd name="T16" fmla="*/ 100 w 125"/>
                                <a:gd name="T17" fmla="*/ 217 h 483"/>
                                <a:gd name="T18" fmla="*/ 96 w 125"/>
                                <a:gd name="T19" fmla="*/ 258 h 483"/>
                                <a:gd name="T20" fmla="*/ 89 w 125"/>
                                <a:gd name="T21" fmla="*/ 298 h 483"/>
                                <a:gd name="T22" fmla="*/ 80 w 125"/>
                                <a:gd name="T23" fmla="*/ 338 h 483"/>
                                <a:gd name="T24" fmla="*/ 71 w 125"/>
                                <a:gd name="T25" fmla="*/ 376 h 483"/>
                                <a:gd name="T26" fmla="*/ 62 w 125"/>
                                <a:gd name="T27" fmla="*/ 409 h 483"/>
                                <a:gd name="T28" fmla="*/ 55 w 125"/>
                                <a:gd name="T29" fmla="*/ 436 h 483"/>
                                <a:gd name="T30" fmla="*/ 48 w 125"/>
                                <a:gd name="T31" fmla="*/ 457 h 483"/>
                                <a:gd name="T32" fmla="*/ 42 w 125"/>
                                <a:gd name="T33" fmla="*/ 472 h 483"/>
                                <a:gd name="T34" fmla="*/ 42 w 125"/>
                                <a:gd name="T35" fmla="*/ 476 h 483"/>
                                <a:gd name="T36" fmla="*/ 65 w 125"/>
                                <a:gd name="T37" fmla="*/ 483 h 483"/>
                                <a:gd name="T38" fmla="*/ 68 w 125"/>
                                <a:gd name="T39" fmla="*/ 479 h 483"/>
                                <a:gd name="T40" fmla="*/ 71 w 125"/>
                                <a:gd name="T41" fmla="*/ 465 h 483"/>
                                <a:gd name="T42" fmla="*/ 80 w 125"/>
                                <a:gd name="T43" fmla="*/ 443 h 483"/>
                                <a:gd name="T44" fmla="*/ 88 w 125"/>
                                <a:gd name="T45" fmla="*/ 414 h 483"/>
                                <a:gd name="T46" fmla="*/ 97 w 125"/>
                                <a:gd name="T47" fmla="*/ 381 h 483"/>
                                <a:gd name="T48" fmla="*/ 106 w 125"/>
                                <a:gd name="T49" fmla="*/ 343 h 483"/>
                                <a:gd name="T50" fmla="*/ 115 w 125"/>
                                <a:gd name="T51" fmla="*/ 303 h 483"/>
                                <a:gd name="T52" fmla="*/ 121 w 125"/>
                                <a:gd name="T53" fmla="*/ 260 h 483"/>
                                <a:gd name="T54" fmla="*/ 125 w 125"/>
                                <a:gd name="T55" fmla="*/ 217 h 483"/>
                                <a:gd name="T56" fmla="*/ 125 w 125"/>
                                <a:gd name="T57" fmla="*/ 175 h 483"/>
                                <a:gd name="T58" fmla="*/ 121 w 125"/>
                                <a:gd name="T59" fmla="*/ 135 h 483"/>
                                <a:gd name="T60" fmla="*/ 114 w 125"/>
                                <a:gd name="T61" fmla="*/ 96 h 483"/>
                                <a:gd name="T62" fmla="*/ 98 w 125"/>
                                <a:gd name="T63" fmla="*/ 62 h 483"/>
                                <a:gd name="T64" fmla="*/ 75 w 125"/>
                                <a:gd name="T65" fmla="*/ 34 h 483"/>
                                <a:gd name="T66" fmla="*/ 43 w 125"/>
                                <a:gd name="T67" fmla="*/ 12 h 483"/>
                                <a:gd name="T68" fmla="*/ 5 w 125"/>
                                <a:gd name="T69" fmla="*/ 0 h 483"/>
                                <a:gd name="T70" fmla="*/ 5 w 125"/>
                                <a:gd name="T71" fmla="*/ 0 h 483"/>
                                <a:gd name="T72" fmla="*/ 0 w 125"/>
                                <a:gd name="T73" fmla="*/ 24 h 483"/>
                                <a:gd name="T74" fmla="*/ 0 w 125"/>
                                <a:gd name="T75" fmla="*/ 24 h 483"/>
                                <a:gd name="T76" fmla="*/ 0 w 125"/>
                                <a:gd name="T77" fmla="*/ 24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5" h="483">
                                  <a:moveTo>
                                    <a:pt x="0" y="24"/>
                                  </a:moveTo>
                                  <a:lnTo>
                                    <a:pt x="0" y="24"/>
                                  </a:lnTo>
                                  <a:lnTo>
                                    <a:pt x="33" y="34"/>
                                  </a:lnTo>
                                  <a:lnTo>
                                    <a:pt x="57" y="50"/>
                                  </a:lnTo>
                                  <a:lnTo>
                                    <a:pt x="75" y="74"/>
                                  </a:lnTo>
                                  <a:lnTo>
                                    <a:pt x="88" y="103"/>
                                  </a:lnTo>
                                  <a:lnTo>
                                    <a:pt x="96" y="137"/>
                                  </a:lnTo>
                                  <a:lnTo>
                                    <a:pt x="100" y="175"/>
                                  </a:lnTo>
                                  <a:lnTo>
                                    <a:pt x="100" y="217"/>
                                  </a:lnTo>
                                  <a:lnTo>
                                    <a:pt x="96" y="258"/>
                                  </a:lnTo>
                                  <a:lnTo>
                                    <a:pt x="89" y="298"/>
                                  </a:lnTo>
                                  <a:lnTo>
                                    <a:pt x="80" y="338"/>
                                  </a:lnTo>
                                  <a:lnTo>
                                    <a:pt x="71" y="376"/>
                                  </a:lnTo>
                                  <a:lnTo>
                                    <a:pt x="62" y="409"/>
                                  </a:lnTo>
                                  <a:lnTo>
                                    <a:pt x="55" y="436"/>
                                  </a:lnTo>
                                  <a:lnTo>
                                    <a:pt x="48" y="457"/>
                                  </a:lnTo>
                                  <a:lnTo>
                                    <a:pt x="42" y="472"/>
                                  </a:lnTo>
                                  <a:lnTo>
                                    <a:pt x="42" y="476"/>
                                  </a:lnTo>
                                  <a:lnTo>
                                    <a:pt x="65" y="483"/>
                                  </a:lnTo>
                                  <a:lnTo>
                                    <a:pt x="68" y="479"/>
                                  </a:lnTo>
                                  <a:lnTo>
                                    <a:pt x="71" y="465"/>
                                  </a:lnTo>
                                  <a:lnTo>
                                    <a:pt x="80" y="443"/>
                                  </a:lnTo>
                                  <a:lnTo>
                                    <a:pt x="88" y="414"/>
                                  </a:lnTo>
                                  <a:lnTo>
                                    <a:pt x="97" y="381"/>
                                  </a:lnTo>
                                  <a:lnTo>
                                    <a:pt x="106" y="343"/>
                                  </a:lnTo>
                                  <a:lnTo>
                                    <a:pt x="115" y="303"/>
                                  </a:lnTo>
                                  <a:lnTo>
                                    <a:pt x="121" y="260"/>
                                  </a:lnTo>
                                  <a:lnTo>
                                    <a:pt x="125" y="217"/>
                                  </a:lnTo>
                                  <a:lnTo>
                                    <a:pt x="125" y="175"/>
                                  </a:lnTo>
                                  <a:lnTo>
                                    <a:pt x="121" y="135"/>
                                  </a:lnTo>
                                  <a:lnTo>
                                    <a:pt x="114" y="96"/>
                                  </a:lnTo>
                                  <a:lnTo>
                                    <a:pt x="98" y="62"/>
                                  </a:lnTo>
                                  <a:lnTo>
                                    <a:pt x="75" y="34"/>
                                  </a:lnTo>
                                  <a:lnTo>
                                    <a:pt x="43" y="12"/>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 name="Freeform 318"/>
                          <wps:cNvSpPr>
                            <a:spLocks/>
                          </wps:cNvSpPr>
                          <wps:spPr bwMode="auto">
                            <a:xfrm>
                              <a:off x="2667" y="7390"/>
                              <a:ext cx="976" cy="516"/>
                            </a:xfrm>
                            <a:custGeom>
                              <a:avLst/>
                              <a:gdLst>
                                <a:gd name="T0" fmla="*/ 0 w 976"/>
                                <a:gd name="T1" fmla="*/ 7 h 516"/>
                                <a:gd name="T2" fmla="*/ 37 w 976"/>
                                <a:gd name="T3" fmla="*/ 99 h 516"/>
                                <a:gd name="T4" fmla="*/ 81 w 976"/>
                                <a:gd name="T5" fmla="*/ 178 h 516"/>
                                <a:gd name="T6" fmla="*/ 133 w 976"/>
                                <a:gd name="T7" fmla="*/ 247 h 516"/>
                                <a:gd name="T8" fmla="*/ 192 w 976"/>
                                <a:gd name="T9" fmla="*/ 305 h 516"/>
                                <a:gd name="T10" fmla="*/ 257 w 976"/>
                                <a:gd name="T11" fmla="*/ 352 h 516"/>
                                <a:gd name="T12" fmla="*/ 325 w 976"/>
                                <a:gd name="T13" fmla="*/ 392 h 516"/>
                                <a:gd name="T14" fmla="*/ 397 w 976"/>
                                <a:gd name="T15" fmla="*/ 422 h 516"/>
                                <a:gd name="T16" fmla="*/ 470 w 976"/>
                                <a:gd name="T17" fmla="*/ 446 h 516"/>
                                <a:gd name="T18" fmla="*/ 544 w 976"/>
                                <a:gd name="T19" fmla="*/ 465 h 516"/>
                                <a:gd name="T20" fmla="*/ 616 w 976"/>
                                <a:gd name="T21" fmla="*/ 479 h 516"/>
                                <a:gd name="T22" fmla="*/ 688 w 976"/>
                                <a:gd name="T23" fmla="*/ 489 h 516"/>
                                <a:gd name="T24" fmla="*/ 754 w 976"/>
                                <a:gd name="T25" fmla="*/ 496 h 516"/>
                                <a:gd name="T26" fmla="*/ 818 w 976"/>
                                <a:gd name="T27" fmla="*/ 501 h 516"/>
                                <a:gd name="T28" fmla="*/ 876 w 976"/>
                                <a:gd name="T29" fmla="*/ 505 h 516"/>
                                <a:gd name="T30" fmla="*/ 927 w 976"/>
                                <a:gd name="T31" fmla="*/ 510 h 516"/>
                                <a:gd name="T32" fmla="*/ 971 w 976"/>
                                <a:gd name="T33" fmla="*/ 516 h 516"/>
                                <a:gd name="T34" fmla="*/ 954 w 976"/>
                                <a:gd name="T35" fmla="*/ 489 h 516"/>
                                <a:gd name="T36" fmla="*/ 905 w 976"/>
                                <a:gd name="T37" fmla="*/ 484 h 516"/>
                                <a:gd name="T38" fmla="*/ 850 w 976"/>
                                <a:gd name="T39" fmla="*/ 479 h 516"/>
                                <a:gd name="T40" fmla="*/ 789 w 976"/>
                                <a:gd name="T41" fmla="*/ 475 h 516"/>
                                <a:gd name="T42" fmla="*/ 724 w 976"/>
                                <a:gd name="T43" fmla="*/ 469 h 516"/>
                                <a:gd name="T44" fmla="*/ 654 w 976"/>
                                <a:gd name="T45" fmla="*/ 461 h 516"/>
                                <a:gd name="T46" fmla="*/ 585 w 976"/>
                                <a:gd name="T47" fmla="*/ 449 h 516"/>
                                <a:gd name="T48" fmla="*/ 513 w 976"/>
                                <a:gd name="T49" fmla="*/ 433 h 516"/>
                                <a:gd name="T50" fmla="*/ 442 w 976"/>
                                <a:gd name="T51" fmla="*/ 413 h 516"/>
                                <a:gd name="T52" fmla="*/ 371 w 976"/>
                                <a:gd name="T53" fmla="*/ 386 h 516"/>
                                <a:gd name="T54" fmla="*/ 303 w 976"/>
                                <a:gd name="T55" fmla="*/ 353 h 516"/>
                                <a:gd name="T56" fmla="*/ 239 w 976"/>
                                <a:gd name="T57" fmla="*/ 311 h 516"/>
                                <a:gd name="T58" fmla="*/ 181 w 976"/>
                                <a:gd name="T59" fmla="*/ 261 h 516"/>
                                <a:gd name="T60" fmla="*/ 127 w 976"/>
                                <a:gd name="T61" fmla="*/ 201 h 516"/>
                                <a:gd name="T62" fmla="*/ 81 w 976"/>
                                <a:gd name="T63" fmla="*/ 129 h 516"/>
                                <a:gd name="T64" fmla="*/ 41 w 976"/>
                                <a:gd name="T65" fmla="*/ 47 h 516"/>
                                <a:gd name="T66" fmla="*/ 26 w 976"/>
                                <a:gd name="T67" fmla="*/ 0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76" h="516">
                                  <a:moveTo>
                                    <a:pt x="0" y="7"/>
                                  </a:moveTo>
                                  <a:lnTo>
                                    <a:pt x="0" y="7"/>
                                  </a:lnTo>
                                  <a:lnTo>
                                    <a:pt x="18" y="54"/>
                                  </a:lnTo>
                                  <a:lnTo>
                                    <a:pt x="37" y="99"/>
                                  </a:lnTo>
                                  <a:lnTo>
                                    <a:pt x="58" y="140"/>
                                  </a:lnTo>
                                  <a:lnTo>
                                    <a:pt x="81" y="178"/>
                                  </a:lnTo>
                                  <a:lnTo>
                                    <a:pt x="106" y="215"/>
                                  </a:lnTo>
                                  <a:lnTo>
                                    <a:pt x="133" y="247"/>
                                  </a:lnTo>
                                  <a:lnTo>
                                    <a:pt x="163" y="277"/>
                                  </a:lnTo>
                                  <a:lnTo>
                                    <a:pt x="192" y="305"/>
                                  </a:lnTo>
                                  <a:lnTo>
                                    <a:pt x="224" y="329"/>
                                  </a:lnTo>
                                  <a:lnTo>
                                    <a:pt x="257" y="352"/>
                                  </a:lnTo>
                                  <a:lnTo>
                                    <a:pt x="291" y="372"/>
                                  </a:lnTo>
                                  <a:lnTo>
                                    <a:pt x="325" y="392"/>
                                  </a:lnTo>
                                  <a:lnTo>
                                    <a:pt x="361" y="407"/>
                                  </a:lnTo>
                                  <a:lnTo>
                                    <a:pt x="397" y="422"/>
                                  </a:lnTo>
                                  <a:lnTo>
                                    <a:pt x="434" y="435"/>
                                  </a:lnTo>
                                  <a:lnTo>
                                    <a:pt x="470" y="446"/>
                                  </a:lnTo>
                                  <a:lnTo>
                                    <a:pt x="506" y="457"/>
                                  </a:lnTo>
                                  <a:lnTo>
                                    <a:pt x="544" y="465"/>
                                  </a:lnTo>
                                  <a:lnTo>
                                    <a:pt x="580" y="472"/>
                                  </a:lnTo>
                                  <a:lnTo>
                                    <a:pt x="616" y="479"/>
                                  </a:lnTo>
                                  <a:lnTo>
                                    <a:pt x="652" y="484"/>
                                  </a:lnTo>
                                  <a:lnTo>
                                    <a:pt x="688" y="489"/>
                                  </a:lnTo>
                                  <a:lnTo>
                                    <a:pt x="721" y="492"/>
                                  </a:lnTo>
                                  <a:lnTo>
                                    <a:pt x="754" y="496"/>
                                  </a:lnTo>
                                  <a:lnTo>
                                    <a:pt x="786" y="498"/>
                                  </a:lnTo>
                                  <a:lnTo>
                                    <a:pt x="818" y="501"/>
                                  </a:lnTo>
                                  <a:lnTo>
                                    <a:pt x="848" y="503"/>
                                  </a:lnTo>
                                  <a:lnTo>
                                    <a:pt x="876" y="505"/>
                                  </a:lnTo>
                                  <a:lnTo>
                                    <a:pt x="903" y="508"/>
                                  </a:lnTo>
                                  <a:lnTo>
                                    <a:pt x="927" y="510"/>
                                  </a:lnTo>
                                  <a:lnTo>
                                    <a:pt x="951" y="513"/>
                                  </a:lnTo>
                                  <a:lnTo>
                                    <a:pt x="971" y="516"/>
                                  </a:lnTo>
                                  <a:lnTo>
                                    <a:pt x="976" y="492"/>
                                  </a:lnTo>
                                  <a:lnTo>
                                    <a:pt x="954" y="489"/>
                                  </a:lnTo>
                                  <a:lnTo>
                                    <a:pt x="930" y="487"/>
                                  </a:lnTo>
                                  <a:lnTo>
                                    <a:pt x="905" y="484"/>
                                  </a:lnTo>
                                  <a:lnTo>
                                    <a:pt x="878" y="482"/>
                                  </a:lnTo>
                                  <a:lnTo>
                                    <a:pt x="850" y="479"/>
                                  </a:lnTo>
                                  <a:lnTo>
                                    <a:pt x="821" y="477"/>
                                  </a:lnTo>
                                  <a:lnTo>
                                    <a:pt x="789" y="475"/>
                                  </a:lnTo>
                                  <a:lnTo>
                                    <a:pt x="757" y="472"/>
                                  </a:lnTo>
                                  <a:lnTo>
                                    <a:pt x="724" y="469"/>
                                  </a:lnTo>
                                  <a:lnTo>
                                    <a:pt x="690" y="465"/>
                                  </a:lnTo>
                                  <a:lnTo>
                                    <a:pt x="654" y="461"/>
                                  </a:lnTo>
                                  <a:lnTo>
                                    <a:pt x="621" y="456"/>
                                  </a:lnTo>
                                  <a:lnTo>
                                    <a:pt x="585" y="449"/>
                                  </a:lnTo>
                                  <a:lnTo>
                                    <a:pt x="549" y="442"/>
                                  </a:lnTo>
                                  <a:lnTo>
                                    <a:pt x="513" y="433"/>
                                  </a:lnTo>
                                  <a:lnTo>
                                    <a:pt x="478" y="425"/>
                                  </a:lnTo>
                                  <a:lnTo>
                                    <a:pt x="442" y="413"/>
                                  </a:lnTo>
                                  <a:lnTo>
                                    <a:pt x="407" y="400"/>
                                  </a:lnTo>
                                  <a:lnTo>
                                    <a:pt x="371" y="386"/>
                                  </a:lnTo>
                                  <a:lnTo>
                                    <a:pt x="338" y="371"/>
                                  </a:lnTo>
                                  <a:lnTo>
                                    <a:pt x="303" y="353"/>
                                  </a:lnTo>
                                  <a:lnTo>
                                    <a:pt x="273" y="333"/>
                                  </a:lnTo>
                                  <a:lnTo>
                                    <a:pt x="239" y="311"/>
                                  </a:lnTo>
                                  <a:lnTo>
                                    <a:pt x="210" y="288"/>
                                  </a:lnTo>
                                  <a:lnTo>
                                    <a:pt x="181" y="261"/>
                                  </a:lnTo>
                                  <a:lnTo>
                                    <a:pt x="154" y="233"/>
                                  </a:lnTo>
                                  <a:lnTo>
                                    <a:pt x="127" y="201"/>
                                  </a:lnTo>
                                  <a:lnTo>
                                    <a:pt x="104" y="166"/>
                                  </a:lnTo>
                                  <a:lnTo>
                                    <a:pt x="81" y="129"/>
                                  </a:lnTo>
                                  <a:lnTo>
                                    <a:pt x="60" y="90"/>
                                  </a:lnTo>
                                  <a:lnTo>
                                    <a:pt x="41" y="47"/>
                                  </a:lnTo>
                                  <a:lnTo>
                                    <a:pt x="26"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 name="Freeform 319"/>
                          <wps:cNvSpPr>
                            <a:spLocks/>
                          </wps:cNvSpPr>
                          <wps:spPr bwMode="auto">
                            <a:xfrm>
                              <a:off x="2527" y="6573"/>
                              <a:ext cx="166" cy="824"/>
                            </a:xfrm>
                            <a:custGeom>
                              <a:avLst/>
                              <a:gdLst>
                                <a:gd name="T0" fmla="*/ 2 w 166"/>
                                <a:gd name="T1" fmla="*/ 10 h 824"/>
                                <a:gd name="T2" fmla="*/ 2 w 166"/>
                                <a:gd name="T3" fmla="*/ 15 h 824"/>
                                <a:gd name="T4" fmla="*/ 0 w 166"/>
                                <a:gd name="T5" fmla="*/ 23 h 824"/>
                                <a:gd name="T6" fmla="*/ 0 w 166"/>
                                <a:gd name="T7" fmla="*/ 42 h 824"/>
                                <a:gd name="T8" fmla="*/ 0 w 166"/>
                                <a:gd name="T9" fmla="*/ 65 h 824"/>
                                <a:gd name="T10" fmla="*/ 0 w 166"/>
                                <a:gd name="T11" fmla="*/ 94 h 824"/>
                                <a:gd name="T12" fmla="*/ 3 w 166"/>
                                <a:gd name="T13" fmla="*/ 132 h 824"/>
                                <a:gd name="T14" fmla="*/ 5 w 166"/>
                                <a:gd name="T15" fmla="*/ 173 h 824"/>
                                <a:gd name="T16" fmla="*/ 9 w 166"/>
                                <a:gd name="T17" fmla="*/ 222 h 824"/>
                                <a:gd name="T18" fmla="*/ 16 w 166"/>
                                <a:gd name="T19" fmla="*/ 277 h 824"/>
                                <a:gd name="T20" fmla="*/ 25 w 166"/>
                                <a:gd name="T21" fmla="*/ 337 h 824"/>
                                <a:gd name="T22" fmla="*/ 36 w 166"/>
                                <a:gd name="T23" fmla="*/ 405 h 824"/>
                                <a:gd name="T24" fmla="*/ 50 w 166"/>
                                <a:gd name="T25" fmla="*/ 477 h 824"/>
                                <a:gd name="T26" fmla="*/ 67 w 166"/>
                                <a:gd name="T27" fmla="*/ 555 h 824"/>
                                <a:gd name="T28" fmla="*/ 87 w 166"/>
                                <a:gd name="T29" fmla="*/ 639 h 824"/>
                                <a:gd name="T30" fmla="*/ 112 w 166"/>
                                <a:gd name="T31" fmla="*/ 730 h 824"/>
                                <a:gd name="T32" fmla="*/ 140 w 166"/>
                                <a:gd name="T33" fmla="*/ 824 h 824"/>
                                <a:gd name="T34" fmla="*/ 151 w 166"/>
                                <a:gd name="T35" fmla="*/ 769 h 824"/>
                                <a:gd name="T36" fmla="*/ 125 w 166"/>
                                <a:gd name="T37" fmla="*/ 678 h 824"/>
                                <a:gd name="T38" fmla="*/ 103 w 166"/>
                                <a:gd name="T39" fmla="*/ 591 h 824"/>
                                <a:gd name="T40" fmla="*/ 84 w 166"/>
                                <a:gd name="T41" fmla="*/ 511 h 824"/>
                                <a:gd name="T42" fmla="*/ 68 w 166"/>
                                <a:gd name="T43" fmla="*/ 435 h 824"/>
                                <a:gd name="T44" fmla="*/ 55 w 166"/>
                                <a:gd name="T45" fmla="*/ 366 h 824"/>
                                <a:gd name="T46" fmla="*/ 45 w 166"/>
                                <a:gd name="T47" fmla="*/ 304 h 824"/>
                                <a:gd name="T48" fmla="*/ 39 w 166"/>
                                <a:gd name="T49" fmla="*/ 247 h 824"/>
                                <a:gd name="T50" fmla="*/ 32 w 166"/>
                                <a:gd name="T51" fmla="*/ 195 h 824"/>
                                <a:gd name="T52" fmla="*/ 30 w 166"/>
                                <a:gd name="T53" fmla="*/ 150 h 824"/>
                                <a:gd name="T54" fmla="*/ 27 w 166"/>
                                <a:gd name="T55" fmla="*/ 111 h 824"/>
                                <a:gd name="T56" fmla="*/ 26 w 166"/>
                                <a:gd name="T57" fmla="*/ 79 h 824"/>
                                <a:gd name="T58" fmla="*/ 26 w 166"/>
                                <a:gd name="T59" fmla="*/ 53 h 824"/>
                                <a:gd name="T60" fmla="*/ 26 w 166"/>
                                <a:gd name="T61" fmla="*/ 33 h 824"/>
                                <a:gd name="T62" fmla="*/ 27 w 166"/>
                                <a:gd name="T63" fmla="*/ 20 h 824"/>
                                <a:gd name="T64" fmla="*/ 27 w 166"/>
                                <a:gd name="T65" fmla="*/ 13 h 824"/>
                                <a:gd name="T66" fmla="*/ 14 w 166"/>
                                <a:gd name="T67" fmla="*/ 23 h 824"/>
                                <a:gd name="T68" fmla="*/ 3 w 166"/>
                                <a:gd name="T69" fmla="*/ 0 h 824"/>
                                <a:gd name="T70" fmla="*/ 14 w 166"/>
                                <a:gd name="T71" fmla="*/ 0 h 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6" h="824">
                                  <a:moveTo>
                                    <a:pt x="14" y="0"/>
                                  </a:moveTo>
                                  <a:lnTo>
                                    <a:pt x="2" y="10"/>
                                  </a:lnTo>
                                  <a:lnTo>
                                    <a:pt x="2" y="13"/>
                                  </a:lnTo>
                                  <a:lnTo>
                                    <a:pt x="2" y="15"/>
                                  </a:lnTo>
                                  <a:lnTo>
                                    <a:pt x="2" y="17"/>
                                  </a:lnTo>
                                  <a:lnTo>
                                    <a:pt x="0" y="23"/>
                                  </a:lnTo>
                                  <a:lnTo>
                                    <a:pt x="0" y="33"/>
                                  </a:lnTo>
                                  <a:lnTo>
                                    <a:pt x="0" y="42"/>
                                  </a:lnTo>
                                  <a:lnTo>
                                    <a:pt x="0" y="53"/>
                                  </a:lnTo>
                                  <a:lnTo>
                                    <a:pt x="0" y="65"/>
                                  </a:lnTo>
                                  <a:lnTo>
                                    <a:pt x="0" y="79"/>
                                  </a:lnTo>
                                  <a:lnTo>
                                    <a:pt x="0" y="94"/>
                                  </a:lnTo>
                                  <a:lnTo>
                                    <a:pt x="2" y="113"/>
                                  </a:lnTo>
                                  <a:lnTo>
                                    <a:pt x="3" y="132"/>
                                  </a:lnTo>
                                  <a:lnTo>
                                    <a:pt x="4" y="152"/>
                                  </a:lnTo>
                                  <a:lnTo>
                                    <a:pt x="5" y="173"/>
                                  </a:lnTo>
                                  <a:lnTo>
                                    <a:pt x="7" y="197"/>
                                  </a:lnTo>
                                  <a:lnTo>
                                    <a:pt x="9" y="222"/>
                                  </a:lnTo>
                                  <a:lnTo>
                                    <a:pt x="13" y="249"/>
                                  </a:lnTo>
                                  <a:lnTo>
                                    <a:pt x="16" y="277"/>
                                  </a:lnTo>
                                  <a:lnTo>
                                    <a:pt x="20" y="307"/>
                                  </a:lnTo>
                                  <a:lnTo>
                                    <a:pt x="25" y="337"/>
                                  </a:lnTo>
                                  <a:lnTo>
                                    <a:pt x="30" y="371"/>
                                  </a:lnTo>
                                  <a:lnTo>
                                    <a:pt x="36" y="405"/>
                                  </a:lnTo>
                                  <a:lnTo>
                                    <a:pt x="43" y="440"/>
                                  </a:lnTo>
                                  <a:lnTo>
                                    <a:pt x="50" y="477"/>
                                  </a:lnTo>
                                  <a:lnTo>
                                    <a:pt x="58" y="516"/>
                                  </a:lnTo>
                                  <a:lnTo>
                                    <a:pt x="67" y="555"/>
                                  </a:lnTo>
                                  <a:lnTo>
                                    <a:pt x="77" y="596"/>
                                  </a:lnTo>
                                  <a:lnTo>
                                    <a:pt x="87" y="639"/>
                                  </a:lnTo>
                                  <a:lnTo>
                                    <a:pt x="99" y="682"/>
                                  </a:lnTo>
                                  <a:lnTo>
                                    <a:pt x="112" y="730"/>
                                  </a:lnTo>
                                  <a:lnTo>
                                    <a:pt x="126" y="776"/>
                                  </a:lnTo>
                                  <a:lnTo>
                                    <a:pt x="140" y="824"/>
                                  </a:lnTo>
                                  <a:lnTo>
                                    <a:pt x="166" y="817"/>
                                  </a:lnTo>
                                  <a:lnTo>
                                    <a:pt x="151" y="769"/>
                                  </a:lnTo>
                                  <a:lnTo>
                                    <a:pt x="137" y="722"/>
                                  </a:lnTo>
                                  <a:lnTo>
                                    <a:pt x="125" y="678"/>
                                  </a:lnTo>
                                  <a:lnTo>
                                    <a:pt x="113" y="634"/>
                                  </a:lnTo>
                                  <a:lnTo>
                                    <a:pt x="103" y="591"/>
                                  </a:lnTo>
                                  <a:lnTo>
                                    <a:pt x="93" y="550"/>
                                  </a:lnTo>
                                  <a:lnTo>
                                    <a:pt x="84" y="511"/>
                                  </a:lnTo>
                                  <a:lnTo>
                                    <a:pt x="76" y="472"/>
                                  </a:lnTo>
                                  <a:lnTo>
                                    <a:pt x="68" y="435"/>
                                  </a:lnTo>
                                  <a:lnTo>
                                    <a:pt x="62" y="400"/>
                                  </a:lnTo>
                                  <a:lnTo>
                                    <a:pt x="55" y="366"/>
                                  </a:lnTo>
                                  <a:lnTo>
                                    <a:pt x="50" y="335"/>
                                  </a:lnTo>
                                  <a:lnTo>
                                    <a:pt x="45" y="304"/>
                                  </a:lnTo>
                                  <a:lnTo>
                                    <a:pt x="41" y="275"/>
                                  </a:lnTo>
                                  <a:lnTo>
                                    <a:pt x="39" y="247"/>
                                  </a:lnTo>
                                  <a:lnTo>
                                    <a:pt x="35" y="219"/>
                                  </a:lnTo>
                                  <a:lnTo>
                                    <a:pt x="32" y="195"/>
                                  </a:lnTo>
                                  <a:lnTo>
                                    <a:pt x="31" y="171"/>
                                  </a:lnTo>
                                  <a:lnTo>
                                    <a:pt x="30" y="150"/>
                                  </a:lnTo>
                                  <a:lnTo>
                                    <a:pt x="29" y="130"/>
                                  </a:lnTo>
                                  <a:lnTo>
                                    <a:pt x="27" y="111"/>
                                  </a:lnTo>
                                  <a:lnTo>
                                    <a:pt x="26" y="94"/>
                                  </a:lnTo>
                                  <a:lnTo>
                                    <a:pt x="26" y="79"/>
                                  </a:lnTo>
                                  <a:lnTo>
                                    <a:pt x="26" y="65"/>
                                  </a:lnTo>
                                  <a:lnTo>
                                    <a:pt x="26" y="53"/>
                                  </a:lnTo>
                                  <a:lnTo>
                                    <a:pt x="26" y="42"/>
                                  </a:lnTo>
                                  <a:lnTo>
                                    <a:pt x="26" y="33"/>
                                  </a:lnTo>
                                  <a:lnTo>
                                    <a:pt x="26" y="26"/>
                                  </a:lnTo>
                                  <a:lnTo>
                                    <a:pt x="27" y="20"/>
                                  </a:lnTo>
                                  <a:lnTo>
                                    <a:pt x="27" y="15"/>
                                  </a:lnTo>
                                  <a:lnTo>
                                    <a:pt x="27" y="13"/>
                                  </a:lnTo>
                                  <a:lnTo>
                                    <a:pt x="14" y="23"/>
                                  </a:lnTo>
                                  <a:lnTo>
                                    <a:pt x="14" y="0"/>
                                  </a:lnTo>
                                  <a:lnTo>
                                    <a:pt x="3" y="0"/>
                                  </a:lnTo>
                                  <a:lnTo>
                                    <a:pt x="2" y="10"/>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 name="Freeform 320"/>
                          <wps:cNvSpPr>
                            <a:spLocks/>
                          </wps:cNvSpPr>
                          <wps:spPr bwMode="auto">
                            <a:xfrm>
                              <a:off x="2541" y="6573"/>
                              <a:ext cx="1307" cy="29"/>
                            </a:xfrm>
                            <a:custGeom>
                              <a:avLst/>
                              <a:gdLst>
                                <a:gd name="T0" fmla="*/ 1307 w 1307"/>
                                <a:gd name="T1" fmla="*/ 6 h 29"/>
                                <a:gd name="T2" fmla="*/ 1307 w 1307"/>
                                <a:gd name="T3" fmla="*/ 6 h 29"/>
                                <a:gd name="T4" fmla="*/ 0 w 1307"/>
                                <a:gd name="T5" fmla="*/ 0 h 29"/>
                                <a:gd name="T6" fmla="*/ 0 w 1307"/>
                                <a:gd name="T7" fmla="*/ 23 h 29"/>
                                <a:gd name="T8" fmla="*/ 1307 w 1307"/>
                                <a:gd name="T9" fmla="*/ 29 h 29"/>
                                <a:gd name="T10" fmla="*/ 1307 w 1307"/>
                                <a:gd name="T11" fmla="*/ 29 h 29"/>
                                <a:gd name="T12" fmla="*/ 1307 w 1307"/>
                                <a:gd name="T13" fmla="*/ 29 h 29"/>
                                <a:gd name="T14" fmla="*/ 1307 w 1307"/>
                                <a:gd name="T15" fmla="*/ 29 h 29"/>
                                <a:gd name="T16" fmla="*/ 1307 w 1307"/>
                                <a:gd name="T17" fmla="*/ 29 h 29"/>
                                <a:gd name="T18" fmla="*/ 1307 w 1307"/>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07" h="29">
                                  <a:moveTo>
                                    <a:pt x="1307" y="6"/>
                                  </a:moveTo>
                                  <a:lnTo>
                                    <a:pt x="1307" y="6"/>
                                  </a:lnTo>
                                  <a:lnTo>
                                    <a:pt x="0" y="0"/>
                                  </a:lnTo>
                                  <a:lnTo>
                                    <a:pt x="0" y="23"/>
                                  </a:lnTo>
                                  <a:lnTo>
                                    <a:pt x="1307" y="29"/>
                                  </a:lnTo>
                                  <a:lnTo>
                                    <a:pt x="130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 name="Freeform 321"/>
                          <wps:cNvSpPr>
                            <a:spLocks/>
                          </wps:cNvSpPr>
                          <wps:spPr bwMode="auto">
                            <a:xfrm>
                              <a:off x="3848" y="6579"/>
                              <a:ext cx="1105" cy="23"/>
                            </a:xfrm>
                            <a:custGeom>
                              <a:avLst/>
                              <a:gdLst>
                                <a:gd name="T0" fmla="*/ 1105 w 1105"/>
                                <a:gd name="T1" fmla="*/ 23 h 23"/>
                                <a:gd name="T2" fmla="*/ 1105 w 1105"/>
                                <a:gd name="T3" fmla="*/ 0 h 23"/>
                                <a:gd name="T4" fmla="*/ 0 w 1105"/>
                                <a:gd name="T5" fmla="*/ 0 h 23"/>
                                <a:gd name="T6" fmla="*/ 0 w 1105"/>
                                <a:gd name="T7" fmla="*/ 23 h 23"/>
                                <a:gd name="T8" fmla="*/ 1105 w 1105"/>
                                <a:gd name="T9" fmla="*/ 23 h 23"/>
                                <a:gd name="T10" fmla="*/ 1105 w 1105"/>
                                <a:gd name="T11" fmla="*/ 0 h 23"/>
                                <a:gd name="T12" fmla="*/ 1105 w 1105"/>
                                <a:gd name="T13" fmla="*/ 23 h 23"/>
                              </a:gdLst>
                              <a:ahLst/>
                              <a:cxnLst>
                                <a:cxn ang="0">
                                  <a:pos x="T0" y="T1"/>
                                </a:cxn>
                                <a:cxn ang="0">
                                  <a:pos x="T2" y="T3"/>
                                </a:cxn>
                                <a:cxn ang="0">
                                  <a:pos x="T4" y="T5"/>
                                </a:cxn>
                                <a:cxn ang="0">
                                  <a:pos x="T6" y="T7"/>
                                </a:cxn>
                                <a:cxn ang="0">
                                  <a:pos x="T8" y="T9"/>
                                </a:cxn>
                                <a:cxn ang="0">
                                  <a:pos x="T10" y="T11"/>
                                </a:cxn>
                                <a:cxn ang="0">
                                  <a:pos x="T12" y="T13"/>
                                </a:cxn>
                              </a:cxnLst>
                              <a:rect l="0" t="0" r="r" b="b"/>
                              <a:pathLst>
                                <a:path w="1105" h="23">
                                  <a:moveTo>
                                    <a:pt x="1105" y="23"/>
                                  </a:moveTo>
                                  <a:lnTo>
                                    <a:pt x="1105" y="0"/>
                                  </a:lnTo>
                                  <a:lnTo>
                                    <a:pt x="0" y="0"/>
                                  </a:lnTo>
                                  <a:lnTo>
                                    <a:pt x="0" y="23"/>
                                  </a:lnTo>
                                  <a:lnTo>
                                    <a:pt x="1105" y="23"/>
                                  </a:lnTo>
                                  <a:lnTo>
                                    <a:pt x="1105" y="0"/>
                                  </a:lnTo>
                                  <a:lnTo>
                                    <a:pt x="110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 name="Freeform 322"/>
                          <wps:cNvSpPr>
                            <a:spLocks/>
                          </wps:cNvSpPr>
                          <wps:spPr bwMode="auto">
                            <a:xfrm>
                              <a:off x="3848" y="6579"/>
                              <a:ext cx="1105" cy="23"/>
                            </a:xfrm>
                            <a:custGeom>
                              <a:avLst/>
                              <a:gdLst>
                                <a:gd name="T0" fmla="*/ 0 w 1105"/>
                                <a:gd name="T1" fmla="*/ 23 h 23"/>
                                <a:gd name="T2" fmla="*/ 0 w 1105"/>
                                <a:gd name="T3" fmla="*/ 23 h 23"/>
                                <a:gd name="T4" fmla="*/ 1105 w 1105"/>
                                <a:gd name="T5" fmla="*/ 23 h 23"/>
                                <a:gd name="T6" fmla="*/ 1105 w 1105"/>
                                <a:gd name="T7" fmla="*/ 0 h 23"/>
                                <a:gd name="T8" fmla="*/ 0 w 1105"/>
                                <a:gd name="T9" fmla="*/ 0 h 23"/>
                                <a:gd name="T10" fmla="*/ 0 w 1105"/>
                                <a:gd name="T11" fmla="*/ 0 h 23"/>
                                <a:gd name="T12" fmla="*/ 0 w 1105"/>
                                <a:gd name="T13" fmla="*/ 23 h 23"/>
                                <a:gd name="T14" fmla="*/ 0 w 1105"/>
                                <a:gd name="T15" fmla="*/ 23 h 23"/>
                                <a:gd name="T16" fmla="*/ 0 w 1105"/>
                                <a:gd name="T1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5" h="23">
                                  <a:moveTo>
                                    <a:pt x="0" y="23"/>
                                  </a:moveTo>
                                  <a:lnTo>
                                    <a:pt x="0" y="23"/>
                                  </a:lnTo>
                                  <a:lnTo>
                                    <a:pt x="1105" y="23"/>
                                  </a:lnTo>
                                  <a:lnTo>
                                    <a:pt x="1105" y="0"/>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 name="Freeform 323"/>
                          <wps:cNvSpPr>
                            <a:spLocks/>
                          </wps:cNvSpPr>
                          <wps:spPr bwMode="auto">
                            <a:xfrm>
                              <a:off x="2529" y="6573"/>
                              <a:ext cx="1319" cy="29"/>
                            </a:xfrm>
                            <a:custGeom>
                              <a:avLst/>
                              <a:gdLst>
                                <a:gd name="T0" fmla="*/ 25 w 1319"/>
                                <a:gd name="T1" fmla="*/ 13 h 29"/>
                                <a:gd name="T2" fmla="*/ 12 w 1319"/>
                                <a:gd name="T3" fmla="*/ 23 h 29"/>
                                <a:gd name="T4" fmla="*/ 1319 w 1319"/>
                                <a:gd name="T5" fmla="*/ 29 h 29"/>
                                <a:gd name="T6" fmla="*/ 1319 w 1319"/>
                                <a:gd name="T7" fmla="*/ 6 h 29"/>
                                <a:gd name="T8" fmla="*/ 12 w 1319"/>
                                <a:gd name="T9" fmla="*/ 0 h 29"/>
                                <a:gd name="T10" fmla="*/ 0 w 1319"/>
                                <a:gd name="T11" fmla="*/ 10 h 29"/>
                                <a:gd name="T12" fmla="*/ 12 w 1319"/>
                                <a:gd name="T13" fmla="*/ 0 h 29"/>
                                <a:gd name="T14" fmla="*/ 1 w 1319"/>
                                <a:gd name="T15" fmla="*/ 0 h 29"/>
                                <a:gd name="T16" fmla="*/ 0 w 1319"/>
                                <a:gd name="T17" fmla="*/ 10 h 29"/>
                                <a:gd name="T18" fmla="*/ 25 w 1319"/>
                                <a:gd name="T19" fmla="*/ 1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19" h="29">
                                  <a:moveTo>
                                    <a:pt x="25" y="13"/>
                                  </a:moveTo>
                                  <a:lnTo>
                                    <a:pt x="12" y="23"/>
                                  </a:lnTo>
                                  <a:lnTo>
                                    <a:pt x="1319" y="29"/>
                                  </a:lnTo>
                                  <a:lnTo>
                                    <a:pt x="1319" y="6"/>
                                  </a:lnTo>
                                  <a:lnTo>
                                    <a:pt x="12" y="0"/>
                                  </a:lnTo>
                                  <a:lnTo>
                                    <a:pt x="0" y="10"/>
                                  </a:lnTo>
                                  <a:lnTo>
                                    <a:pt x="12" y="0"/>
                                  </a:lnTo>
                                  <a:lnTo>
                                    <a:pt x="1" y="0"/>
                                  </a:lnTo>
                                  <a:lnTo>
                                    <a:pt x="0" y="10"/>
                                  </a:lnTo>
                                  <a:lnTo>
                                    <a:pt x="2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 name="Freeform 324"/>
                          <wps:cNvSpPr>
                            <a:spLocks/>
                          </wps:cNvSpPr>
                          <wps:spPr bwMode="auto">
                            <a:xfrm>
                              <a:off x="2527" y="6583"/>
                              <a:ext cx="166" cy="814"/>
                            </a:xfrm>
                            <a:custGeom>
                              <a:avLst/>
                              <a:gdLst>
                                <a:gd name="T0" fmla="*/ 166 w 166"/>
                                <a:gd name="T1" fmla="*/ 807 h 814"/>
                                <a:gd name="T2" fmla="*/ 137 w 166"/>
                                <a:gd name="T3" fmla="*/ 712 h 814"/>
                                <a:gd name="T4" fmla="*/ 113 w 166"/>
                                <a:gd name="T5" fmla="*/ 624 h 814"/>
                                <a:gd name="T6" fmla="*/ 93 w 166"/>
                                <a:gd name="T7" fmla="*/ 540 h 814"/>
                                <a:gd name="T8" fmla="*/ 76 w 166"/>
                                <a:gd name="T9" fmla="*/ 462 h 814"/>
                                <a:gd name="T10" fmla="*/ 62 w 166"/>
                                <a:gd name="T11" fmla="*/ 390 h 814"/>
                                <a:gd name="T12" fmla="*/ 50 w 166"/>
                                <a:gd name="T13" fmla="*/ 325 h 814"/>
                                <a:gd name="T14" fmla="*/ 41 w 166"/>
                                <a:gd name="T15" fmla="*/ 265 h 814"/>
                                <a:gd name="T16" fmla="*/ 35 w 166"/>
                                <a:gd name="T17" fmla="*/ 209 h 814"/>
                                <a:gd name="T18" fmla="*/ 31 w 166"/>
                                <a:gd name="T19" fmla="*/ 161 h 814"/>
                                <a:gd name="T20" fmla="*/ 29 w 166"/>
                                <a:gd name="T21" fmla="*/ 120 h 814"/>
                                <a:gd name="T22" fmla="*/ 26 w 166"/>
                                <a:gd name="T23" fmla="*/ 84 h 814"/>
                                <a:gd name="T24" fmla="*/ 26 w 166"/>
                                <a:gd name="T25" fmla="*/ 55 h 814"/>
                                <a:gd name="T26" fmla="*/ 26 w 166"/>
                                <a:gd name="T27" fmla="*/ 32 h 814"/>
                                <a:gd name="T28" fmla="*/ 26 w 166"/>
                                <a:gd name="T29" fmla="*/ 16 h 814"/>
                                <a:gd name="T30" fmla="*/ 27 w 166"/>
                                <a:gd name="T31" fmla="*/ 5 h 814"/>
                                <a:gd name="T32" fmla="*/ 27 w 166"/>
                                <a:gd name="T33" fmla="*/ 3 h 814"/>
                                <a:gd name="T34" fmla="*/ 2 w 166"/>
                                <a:gd name="T35" fmla="*/ 3 h 814"/>
                                <a:gd name="T36" fmla="*/ 2 w 166"/>
                                <a:gd name="T37" fmla="*/ 7 h 814"/>
                                <a:gd name="T38" fmla="*/ 0 w 166"/>
                                <a:gd name="T39" fmla="*/ 23 h 814"/>
                                <a:gd name="T40" fmla="*/ 0 w 166"/>
                                <a:gd name="T41" fmla="*/ 43 h 814"/>
                                <a:gd name="T42" fmla="*/ 0 w 166"/>
                                <a:gd name="T43" fmla="*/ 69 h 814"/>
                                <a:gd name="T44" fmla="*/ 2 w 166"/>
                                <a:gd name="T45" fmla="*/ 103 h 814"/>
                                <a:gd name="T46" fmla="*/ 4 w 166"/>
                                <a:gd name="T47" fmla="*/ 142 h 814"/>
                                <a:gd name="T48" fmla="*/ 7 w 166"/>
                                <a:gd name="T49" fmla="*/ 187 h 814"/>
                                <a:gd name="T50" fmla="*/ 13 w 166"/>
                                <a:gd name="T51" fmla="*/ 239 h 814"/>
                                <a:gd name="T52" fmla="*/ 20 w 166"/>
                                <a:gd name="T53" fmla="*/ 297 h 814"/>
                                <a:gd name="T54" fmla="*/ 30 w 166"/>
                                <a:gd name="T55" fmla="*/ 361 h 814"/>
                                <a:gd name="T56" fmla="*/ 43 w 166"/>
                                <a:gd name="T57" fmla="*/ 430 h 814"/>
                                <a:gd name="T58" fmla="*/ 58 w 166"/>
                                <a:gd name="T59" fmla="*/ 506 h 814"/>
                                <a:gd name="T60" fmla="*/ 77 w 166"/>
                                <a:gd name="T61" fmla="*/ 586 h 814"/>
                                <a:gd name="T62" fmla="*/ 99 w 166"/>
                                <a:gd name="T63" fmla="*/ 672 h 814"/>
                                <a:gd name="T64" fmla="*/ 126 w 166"/>
                                <a:gd name="T65" fmla="*/ 766 h 814"/>
                                <a:gd name="T66" fmla="*/ 140 w 166"/>
                                <a:gd name="T67" fmla="*/ 814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6" h="814">
                                  <a:moveTo>
                                    <a:pt x="166" y="807"/>
                                  </a:moveTo>
                                  <a:lnTo>
                                    <a:pt x="166" y="807"/>
                                  </a:lnTo>
                                  <a:lnTo>
                                    <a:pt x="151" y="759"/>
                                  </a:lnTo>
                                  <a:lnTo>
                                    <a:pt x="137" y="712"/>
                                  </a:lnTo>
                                  <a:lnTo>
                                    <a:pt x="125" y="668"/>
                                  </a:lnTo>
                                  <a:lnTo>
                                    <a:pt x="113" y="624"/>
                                  </a:lnTo>
                                  <a:lnTo>
                                    <a:pt x="103" y="581"/>
                                  </a:lnTo>
                                  <a:lnTo>
                                    <a:pt x="93" y="540"/>
                                  </a:lnTo>
                                  <a:lnTo>
                                    <a:pt x="84" y="501"/>
                                  </a:lnTo>
                                  <a:lnTo>
                                    <a:pt x="76" y="462"/>
                                  </a:lnTo>
                                  <a:lnTo>
                                    <a:pt x="68" y="425"/>
                                  </a:lnTo>
                                  <a:lnTo>
                                    <a:pt x="62" y="390"/>
                                  </a:lnTo>
                                  <a:lnTo>
                                    <a:pt x="55" y="356"/>
                                  </a:lnTo>
                                  <a:lnTo>
                                    <a:pt x="50" y="325"/>
                                  </a:lnTo>
                                  <a:lnTo>
                                    <a:pt x="45" y="294"/>
                                  </a:lnTo>
                                  <a:lnTo>
                                    <a:pt x="41" y="265"/>
                                  </a:lnTo>
                                  <a:lnTo>
                                    <a:pt x="39" y="237"/>
                                  </a:lnTo>
                                  <a:lnTo>
                                    <a:pt x="35" y="209"/>
                                  </a:lnTo>
                                  <a:lnTo>
                                    <a:pt x="32" y="185"/>
                                  </a:lnTo>
                                  <a:lnTo>
                                    <a:pt x="31" y="161"/>
                                  </a:lnTo>
                                  <a:lnTo>
                                    <a:pt x="30" y="140"/>
                                  </a:lnTo>
                                  <a:lnTo>
                                    <a:pt x="29" y="120"/>
                                  </a:lnTo>
                                  <a:lnTo>
                                    <a:pt x="27" y="101"/>
                                  </a:lnTo>
                                  <a:lnTo>
                                    <a:pt x="26" y="84"/>
                                  </a:lnTo>
                                  <a:lnTo>
                                    <a:pt x="26" y="69"/>
                                  </a:lnTo>
                                  <a:lnTo>
                                    <a:pt x="26" y="55"/>
                                  </a:lnTo>
                                  <a:lnTo>
                                    <a:pt x="26" y="43"/>
                                  </a:lnTo>
                                  <a:lnTo>
                                    <a:pt x="26" y="32"/>
                                  </a:lnTo>
                                  <a:lnTo>
                                    <a:pt x="26" y="23"/>
                                  </a:lnTo>
                                  <a:lnTo>
                                    <a:pt x="26" y="16"/>
                                  </a:lnTo>
                                  <a:lnTo>
                                    <a:pt x="27" y="10"/>
                                  </a:lnTo>
                                  <a:lnTo>
                                    <a:pt x="27" y="5"/>
                                  </a:lnTo>
                                  <a:lnTo>
                                    <a:pt x="27" y="3"/>
                                  </a:lnTo>
                                  <a:lnTo>
                                    <a:pt x="2" y="0"/>
                                  </a:lnTo>
                                  <a:lnTo>
                                    <a:pt x="2" y="3"/>
                                  </a:lnTo>
                                  <a:lnTo>
                                    <a:pt x="2" y="5"/>
                                  </a:lnTo>
                                  <a:lnTo>
                                    <a:pt x="2" y="7"/>
                                  </a:lnTo>
                                  <a:lnTo>
                                    <a:pt x="0" y="13"/>
                                  </a:lnTo>
                                  <a:lnTo>
                                    <a:pt x="0" y="23"/>
                                  </a:lnTo>
                                  <a:lnTo>
                                    <a:pt x="0" y="32"/>
                                  </a:lnTo>
                                  <a:lnTo>
                                    <a:pt x="0" y="43"/>
                                  </a:lnTo>
                                  <a:lnTo>
                                    <a:pt x="0" y="55"/>
                                  </a:lnTo>
                                  <a:lnTo>
                                    <a:pt x="0" y="69"/>
                                  </a:lnTo>
                                  <a:lnTo>
                                    <a:pt x="0" y="84"/>
                                  </a:lnTo>
                                  <a:lnTo>
                                    <a:pt x="2" y="103"/>
                                  </a:lnTo>
                                  <a:lnTo>
                                    <a:pt x="3" y="122"/>
                                  </a:lnTo>
                                  <a:lnTo>
                                    <a:pt x="4" y="142"/>
                                  </a:lnTo>
                                  <a:lnTo>
                                    <a:pt x="5" y="163"/>
                                  </a:lnTo>
                                  <a:lnTo>
                                    <a:pt x="7" y="187"/>
                                  </a:lnTo>
                                  <a:lnTo>
                                    <a:pt x="9" y="212"/>
                                  </a:lnTo>
                                  <a:lnTo>
                                    <a:pt x="13" y="239"/>
                                  </a:lnTo>
                                  <a:lnTo>
                                    <a:pt x="16" y="267"/>
                                  </a:lnTo>
                                  <a:lnTo>
                                    <a:pt x="20" y="297"/>
                                  </a:lnTo>
                                  <a:lnTo>
                                    <a:pt x="25" y="327"/>
                                  </a:lnTo>
                                  <a:lnTo>
                                    <a:pt x="30" y="361"/>
                                  </a:lnTo>
                                  <a:lnTo>
                                    <a:pt x="36" y="395"/>
                                  </a:lnTo>
                                  <a:lnTo>
                                    <a:pt x="43" y="430"/>
                                  </a:lnTo>
                                  <a:lnTo>
                                    <a:pt x="50" y="467"/>
                                  </a:lnTo>
                                  <a:lnTo>
                                    <a:pt x="58" y="506"/>
                                  </a:lnTo>
                                  <a:lnTo>
                                    <a:pt x="67" y="545"/>
                                  </a:lnTo>
                                  <a:lnTo>
                                    <a:pt x="77" y="586"/>
                                  </a:lnTo>
                                  <a:lnTo>
                                    <a:pt x="87" y="629"/>
                                  </a:lnTo>
                                  <a:lnTo>
                                    <a:pt x="99" y="672"/>
                                  </a:lnTo>
                                  <a:lnTo>
                                    <a:pt x="112" y="720"/>
                                  </a:lnTo>
                                  <a:lnTo>
                                    <a:pt x="126" y="766"/>
                                  </a:lnTo>
                                  <a:lnTo>
                                    <a:pt x="140" y="814"/>
                                  </a:lnTo>
                                  <a:lnTo>
                                    <a:pt x="166" y="8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 name="Freeform 325"/>
                          <wps:cNvSpPr>
                            <a:spLocks/>
                          </wps:cNvSpPr>
                          <wps:spPr bwMode="auto">
                            <a:xfrm>
                              <a:off x="2667" y="7390"/>
                              <a:ext cx="976" cy="516"/>
                            </a:xfrm>
                            <a:custGeom>
                              <a:avLst/>
                              <a:gdLst>
                                <a:gd name="T0" fmla="*/ 976 w 976"/>
                                <a:gd name="T1" fmla="*/ 492 h 516"/>
                                <a:gd name="T2" fmla="*/ 930 w 976"/>
                                <a:gd name="T3" fmla="*/ 487 h 516"/>
                                <a:gd name="T4" fmla="*/ 878 w 976"/>
                                <a:gd name="T5" fmla="*/ 482 h 516"/>
                                <a:gd name="T6" fmla="*/ 821 w 976"/>
                                <a:gd name="T7" fmla="*/ 477 h 516"/>
                                <a:gd name="T8" fmla="*/ 757 w 976"/>
                                <a:gd name="T9" fmla="*/ 472 h 516"/>
                                <a:gd name="T10" fmla="*/ 690 w 976"/>
                                <a:gd name="T11" fmla="*/ 465 h 516"/>
                                <a:gd name="T12" fmla="*/ 621 w 976"/>
                                <a:gd name="T13" fmla="*/ 456 h 516"/>
                                <a:gd name="T14" fmla="*/ 549 w 976"/>
                                <a:gd name="T15" fmla="*/ 442 h 516"/>
                                <a:gd name="T16" fmla="*/ 478 w 976"/>
                                <a:gd name="T17" fmla="*/ 425 h 516"/>
                                <a:gd name="T18" fmla="*/ 407 w 976"/>
                                <a:gd name="T19" fmla="*/ 400 h 516"/>
                                <a:gd name="T20" fmla="*/ 338 w 976"/>
                                <a:gd name="T21" fmla="*/ 371 h 516"/>
                                <a:gd name="T22" fmla="*/ 273 w 976"/>
                                <a:gd name="T23" fmla="*/ 333 h 516"/>
                                <a:gd name="T24" fmla="*/ 210 w 976"/>
                                <a:gd name="T25" fmla="*/ 288 h 516"/>
                                <a:gd name="T26" fmla="*/ 154 w 976"/>
                                <a:gd name="T27" fmla="*/ 233 h 516"/>
                                <a:gd name="T28" fmla="*/ 104 w 976"/>
                                <a:gd name="T29" fmla="*/ 166 h 516"/>
                                <a:gd name="T30" fmla="*/ 60 w 976"/>
                                <a:gd name="T31" fmla="*/ 90 h 516"/>
                                <a:gd name="T32" fmla="*/ 26 w 976"/>
                                <a:gd name="T33" fmla="*/ 0 h 516"/>
                                <a:gd name="T34" fmla="*/ 18 w 976"/>
                                <a:gd name="T35" fmla="*/ 54 h 516"/>
                                <a:gd name="T36" fmla="*/ 58 w 976"/>
                                <a:gd name="T37" fmla="*/ 140 h 516"/>
                                <a:gd name="T38" fmla="*/ 106 w 976"/>
                                <a:gd name="T39" fmla="*/ 215 h 516"/>
                                <a:gd name="T40" fmla="*/ 163 w 976"/>
                                <a:gd name="T41" fmla="*/ 277 h 516"/>
                                <a:gd name="T42" fmla="*/ 224 w 976"/>
                                <a:gd name="T43" fmla="*/ 329 h 516"/>
                                <a:gd name="T44" fmla="*/ 291 w 976"/>
                                <a:gd name="T45" fmla="*/ 372 h 516"/>
                                <a:gd name="T46" fmla="*/ 361 w 976"/>
                                <a:gd name="T47" fmla="*/ 407 h 516"/>
                                <a:gd name="T48" fmla="*/ 434 w 976"/>
                                <a:gd name="T49" fmla="*/ 435 h 516"/>
                                <a:gd name="T50" fmla="*/ 506 w 976"/>
                                <a:gd name="T51" fmla="*/ 457 h 516"/>
                                <a:gd name="T52" fmla="*/ 580 w 976"/>
                                <a:gd name="T53" fmla="*/ 472 h 516"/>
                                <a:gd name="T54" fmla="*/ 652 w 976"/>
                                <a:gd name="T55" fmla="*/ 484 h 516"/>
                                <a:gd name="T56" fmla="*/ 721 w 976"/>
                                <a:gd name="T57" fmla="*/ 492 h 516"/>
                                <a:gd name="T58" fmla="*/ 786 w 976"/>
                                <a:gd name="T59" fmla="*/ 498 h 516"/>
                                <a:gd name="T60" fmla="*/ 848 w 976"/>
                                <a:gd name="T61" fmla="*/ 503 h 516"/>
                                <a:gd name="T62" fmla="*/ 903 w 976"/>
                                <a:gd name="T63" fmla="*/ 508 h 516"/>
                                <a:gd name="T64" fmla="*/ 951 w 976"/>
                                <a:gd name="T65" fmla="*/ 513 h 516"/>
                                <a:gd name="T66" fmla="*/ 971 w 976"/>
                                <a:gd name="T67" fmla="*/ 516 h 516"/>
                                <a:gd name="T68" fmla="*/ 971 w 976"/>
                                <a:gd name="T69" fmla="*/ 516 h 516"/>
                                <a:gd name="T70" fmla="*/ 976 w 976"/>
                                <a:gd name="T71" fmla="*/ 492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76" h="516">
                                  <a:moveTo>
                                    <a:pt x="976" y="492"/>
                                  </a:moveTo>
                                  <a:lnTo>
                                    <a:pt x="976" y="492"/>
                                  </a:lnTo>
                                  <a:lnTo>
                                    <a:pt x="954" y="489"/>
                                  </a:lnTo>
                                  <a:lnTo>
                                    <a:pt x="930" y="487"/>
                                  </a:lnTo>
                                  <a:lnTo>
                                    <a:pt x="905" y="484"/>
                                  </a:lnTo>
                                  <a:lnTo>
                                    <a:pt x="878" y="482"/>
                                  </a:lnTo>
                                  <a:lnTo>
                                    <a:pt x="850" y="479"/>
                                  </a:lnTo>
                                  <a:lnTo>
                                    <a:pt x="821" y="477"/>
                                  </a:lnTo>
                                  <a:lnTo>
                                    <a:pt x="789" y="475"/>
                                  </a:lnTo>
                                  <a:lnTo>
                                    <a:pt x="757" y="472"/>
                                  </a:lnTo>
                                  <a:lnTo>
                                    <a:pt x="724" y="469"/>
                                  </a:lnTo>
                                  <a:lnTo>
                                    <a:pt x="690" y="465"/>
                                  </a:lnTo>
                                  <a:lnTo>
                                    <a:pt x="654" y="461"/>
                                  </a:lnTo>
                                  <a:lnTo>
                                    <a:pt x="621" y="456"/>
                                  </a:lnTo>
                                  <a:lnTo>
                                    <a:pt x="585" y="449"/>
                                  </a:lnTo>
                                  <a:lnTo>
                                    <a:pt x="549" y="442"/>
                                  </a:lnTo>
                                  <a:lnTo>
                                    <a:pt x="513" y="433"/>
                                  </a:lnTo>
                                  <a:lnTo>
                                    <a:pt x="478" y="425"/>
                                  </a:lnTo>
                                  <a:lnTo>
                                    <a:pt x="442" y="413"/>
                                  </a:lnTo>
                                  <a:lnTo>
                                    <a:pt x="407" y="400"/>
                                  </a:lnTo>
                                  <a:lnTo>
                                    <a:pt x="371" y="386"/>
                                  </a:lnTo>
                                  <a:lnTo>
                                    <a:pt x="338" y="371"/>
                                  </a:lnTo>
                                  <a:lnTo>
                                    <a:pt x="303" y="353"/>
                                  </a:lnTo>
                                  <a:lnTo>
                                    <a:pt x="273" y="333"/>
                                  </a:lnTo>
                                  <a:lnTo>
                                    <a:pt x="239" y="311"/>
                                  </a:lnTo>
                                  <a:lnTo>
                                    <a:pt x="210" y="288"/>
                                  </a:lnTo>
                                  <a:lnTo>
                                    <a:pt x="181" y="261"/>
                                  </a:lnTo>
                                  <a:lnTo>
                                    <a:pt x="154" y="233"/>
                                  </a:lnTo>
                                  <a:lnTo>
                                    <a:pt x="127" y="201"/>
                                  </a:lnTo>
                                  <a:lnTo>
                                    <a:pt x="104" y="166"/>
                                  </a:lnTo>
                                  <a:lnTo>
                                    <a:pt x="81" y="129"/>
                                  </a:lnTo>
                                  <a:lnTo>
                                    <a:pt x="60" y="90"/>
                                  </a:lnTo>
                                  <a:lnTo>
                                    <a:pt x="41" y="47"/>
                                  </a:lnTo>
                                  <a:lnTo>
                                    <a:pt x="26" y="0"/>
                                  </a:lnTo>
                                  <a:lnTo>
                                    <a:pt x="0" y="7"/>
                                  </a:lnTo>
                                  <a:lnTo>
                                    <a:pt x="18" y="54"/>
                                  </a:lnTo>
                                  <a:lnTo>
                                    <a:pt x="37" y="99"/>
                                  </a:lnTo>
                                  <a:lnTo>
                                    <a:pt x="58" y="140"/>
                                  </a:lnTo>
                                  <a:lnTo>
                                    <a:pt x="81" y="178"/>
                                  </a:lnTo>
                                  <a:lnTo>
                                    <a:pt x="106" y="215"/>
                                  </a:lnTo>
                                  <a:lnTo>
                                    <a:pt x="133" y="247"/>
                                  </a:lnTo>
                                  <a:lnTo>
                                    <a:pt x="163" y="277"/>
                                  </a:lnTo>
                                  <a:lnTo>
                                    <a:pt x="192" y="305"/>
                                  </a:lnTo>
                                  <a:lnTo>
                                    <a:pt x="224" y="329"/>
                                  </a:lnTo>
                                  <a:lnTo>
                                    <a:pt x="257" y="352"/>
                                  </a:lnTo>
                                  <a:lnTo>
                                    <a:pt x="291" y="372"/>
                                  </a:lnTo>
                                  <a:lnTo>
                                    <a:pt x="325" y="392"/>
                                  </a:lnTo>
                                  <a:lnTo>
                                    <a:pt x="361" y="407"/>
                                  </a:lnTo>
                                  <a:lnTo>
                                    <a:pt x="397" y="422"/>
                                  </a:lnTo>
                                  <a:lnTo>
                                    <a:pt x="434" y="435"/>
                                  </a:lnTo>
                                  <a:lnTo>
                                    <a:pt x="470" y="446"/>
                                  </a:lnTo>
                                  <a:lnTo>
                                    <a:pt x="506" y="457"/>
                                  </a:lnTo>
                                  <a:lnTo>
                                    <a:pt x="544" y="465"/>
                                  </a:lnTo>
                                  <a:lnTo>
                                    <a:pt x="580" y="472"/>
                                  </a:lnTo>
                                  <a:lnTo>
                                    <a:pt x="616" y="479"/>
                                  </a:lnTo>
                                  <a:lnTo>
                                    <a:pt x="652" y="484"/>
                                  </a:lnTo>
                                  <a:lnTo>
                                    <a:pt x="688" y="489"/>
                                  </a:lnTo>
                                  <a:lnTo>
                                    <a:pt x="721" y="492"/>
                                  </a:lnTo>
                                  <a:lnTo>
                                    <a:pt x="754" y="496"/>
                                  </a:lnTo>
                                  <a:lnTo>
                                    <a:pt x="786" y="498"/>
                                  </a:lnTo>
                                  <a:lnTo>
                                    <a:pt x="818" y="501"/>
                                  </a:lnTo>
                                  <a:lnTo>
                                    <a:pt x="848" y="503"/>
                                  </a:lnTo>
                                  <a:lnTo>
                                    <a:pt x="876" y="505"/>
                                  </a:lnTo>
                                  <a:lnTo>
                                    <a:pt x="903" y="508"/>
                                  </a:lnTo>
                                  <a:lnTo>
                                    <a:pt x="927" y="510"/>
                                  </a:lnTo>
                                  <a:lnTo>
                                    <a:pt x="951" y="513"/>
                                  </a:lnTo>
                                  <a:lnTo>
                                    <a:pt x="971" y="516"/>
                                  </a:lnTo>
                                  <a:lnTo>
                                    <a:pt x="976" y="4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 name="Freeform 326"/>
                          <wps:cNvSpPr>
                            <a:spLocks/>
                          </wps:cNvSpPr>
                          <wps:spPr bwMode="auto">
                            <a:xfrm>
                              <a:off x="3638" y="7882"/>
                              <a:ext cx="125" cy="492"/>
                            </a:xfrm>
                            <a:custGeom>
                              <a:avLst/>
                              <a:gdLst>
                                <a:gd name="T0" fmla="*/ 53 w 125"/>
                                <a:gd name="T1" fmla="*/ 492 h 492"/>
                                <a:gd name="T2" fmla="*/ 65 w 125"/>
                                <a:gd name="T3" fmla="*/ 483 h 492"/>
                                <a:gd name="T4" fmla="*/ 68 w 125"/>
                                <a:gd name="T5" fmla="*/ 479 h 492"/>
                                <a:gd name="T6" fmla="*/ 71 w 125"/>
                                <a:gd name="T7" fmla="*/ 465 h 492"/>
                                <a:gd name="T8" fmla="*/ 80 w 125"/>
                                <a:gd name="T9" fmla="*/ 443 h 492"/>
                                <a:gd name="T10" fmla="*/ 88 w 125"/>
                                <a:gd name="T11" fmla="*/ 414 h 492"/>
                                <a:gd name="T12" fmla="*/ 97 w 125"/>
                                <a:gd name="T13" fmla="*/ 381 h 492"/>
                                <a:gd name="T14" fmla="*/ 106 w 125"/>
                                <a:gd name="T15" fmla="*/ 343 h 492"/>
                                <a:gd name="T16" fmla="*/ 115 w 125"/>
                                <a:gd name="T17" fmla="*/ 303 h 492"/>
                                <a:gd name="T18" fmla="*/ 121 w 125"/>
                                <a:gd name="T19" fmla="*/ 260 h 492"/>
                                <a:gd name="T20" fmla="*/ 125 w 125"/>
                                <a:gd name="T21" fmla="*/ 217 h 492"/>
                                <a:gd name="T22" fmla="*/ 125 w 125"/>
                                <a:gd name="T23" fmla="*/ 175 h 492"/>
                                <a:gd name="T24" fmla="*/ 121 w 125"/>
                                <a:gd name="T25" fmla="*/ 135 h 492"/>
                                <a:gd name="T26" fmla="*/ 114 w 125"/>
                                <a:gd name="T27" fmla="*/ 96 h 492"/>
                                <a:gd name="T28" fmla="*/ 98 w 125"/>
                                <a:gd name="T29" fmla="*/ 62 h 492"/>
                                <a:gd name="T30" fmla="*/ 75 w 125"/>
                                <a:gd name="T31" fmla="*/ 34 h 492"/>
                                <a:gd name="T32" fmla="*/ 43 w 125"/>
                                <a:gd name="T33" fmla="*/ 12 h 492"/>
                                <a:gd name="T34" fmla="*/ 5 w 125"/>
                                <a:gd name="T35" fmla="*/ 0 h 492"/>
                                <a:gd name="T36" fmla="*/ 0 w 125"/>
                                <a:gd name="T37" fmla="*/ 24 h 492"/>
                                <a:gd name="T38" fmla="*/ 33 w 125"/>
                                <a:gd name="T39" fmla="*/ 34 h 492"/>
                                <a:gd name="T40" fmla="*/ 57 w 125"/>
                                <a:gd name="T41" fmla="*/ 50 h 492"/>
                                <a:gd name="T42" fmla="*/ 75 w 125"/>
                                <a:gd name="T43" fmla="*/ 74 h 492"/>
                                <a:gd name="T44" fmla="*/ 88 w 125"/>
                                <a:gd name="T45" fmla="*/ 103 h 492"/>
                                <a:gd name="T46" fmla="*/ 96 w 125"/>
                                <a:gd name="T47" fmla="*/ 137 h 492"/>
                                <a:gd name="T48" fmla="*/ 100 w 125"/>
                                <a:gd name="T49" fmla="*/ 175 h 492"/>
                                <a:gd name="T50" fmla="*/ 100 w 125"/>
                                <a:gd name="T51" fmla="*/ 217 h 492"/>
                                <a:gd name="T52" fmla="*/ 96 w 125"/>
                                <a:gd name="T53" fmla="*/ 258 h 492"/>
                                <a:gd name="T54" fmla="*/ 89 w 125"/>
                                <a:gd name="T55" fmla="*/ 298 h 492"/>
                                <a:gd name="T56" fmla="*/ 80 w 125"/>
                                <a:gd name="T57" fmla="*/ 338 h 492"/>
                                <a:gd name="T58" fmla="*/ 71 w 125"/>
                                <a:gd name="T59" fmla="*/ 376 h 492"/>
                                <a:gd name="T60" fmla="*/ 62 w 125"/>
                                <a:gd name="T61" fmla="*/ 409 h 492"/>
                                <a:gd name="T62" fmla="*/ 55 w 125"/>
                                <a:gd name="T63" fmla="*/ 436 h 492"/>
                                <a:gd name="T64" fmla="*/ 48 w 125"/>
                                <a:gd name="T65" fmla="*/ 457 h 492"/>
                                <a:gd name="T66" fmla="*/ 42 w 125"/>
                                <a:gd name="T67" fmla="*/ 472 h 492"/>
                                <a:gd name="T68" fmla="*/ 42 w 125"/>
                                <a:gd name="T69" fmla="*/ 476 h 492"/>
                                <a:gd name="T70" fmla="*/ 53 w 125"/>
                                <a:gd name="T71" fmla="*/ 468 h 492"/>
                                <a:gd name="T72" fmla="*/ 53 w 125"/>
                                <a:gd name="T73" fmla="*/ 492 h 492"/>
                                <a:gd name="T74" fmla="*/ 62 w 125"/>
                                <a:gd name="T75" fmla="*/ 492 h 492"/>
                                <a:gd name="T76" fmla="*/ 65 w 125"/>
                                <a:gd name="T77" fmla="*/ 483 h 492"/>
                                <a:gd name="T78" fmla="*/ 53 w 125"/>
                                <a:gd name="T79"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5" h="492">
                                  <a:moveTo>
                                    <a:pt x="53" y="492"/>
                                  </a:moveTo>
                                  <a:lnTo>
                                    <a:pt x="65" y="483"/>
                                  </a:lnTo>
                                  <a:lnTo>
                                    <a:pt x="68" y="479"/>
                                  </a:lnTo>
                                  <a:lnTo>
                                    <a:pt x="71" y="465"/>
                                  </a:lnTo>
                                  <a:lnTo>
                                    <a:pt x="80" y="443"/>
                                  </a:lnTo>
                                  <a:lnTo>
                                    <a:pt x="88" y="414"/>
                                  </a:lnTo>
                                  <a:lnTo>
                                    <a:pt x="97" y="381"/>
                                  </a:lnTo>
                                  <a:lnTo>
                                    <a:pt x="106" y="343"/>
                                  </a:lnTo>
                                  <a:lnTo>
                                    <a:pt x="115" y="303"/>
                                  </a:lnTo>
                                  <a:lnTo>
                                    <a:pt x="121" y="260"/>
                                  </a:lnTo>
                                  <a:lnTo>
                                    <a:pt x="125" y="217"/>
                                  </a:lnTo>
                                  <a:lnTo>
                                    <a:pt x="125" y="175"/>
                                  </a:lnTo>
                                  <a:lnTo>
                                    <a:pt x="121" y="135"/>
                                  </a:lnTo>
                                  <a:lnTo>
                                    <a:pt x="114" y="96"/>
                                  </a:lnTo>
                                  <a:lnTo>
                                    <a:pt x="98" y="62"/>
                                  </a:lnTo>
                                  <a:lnTo>
                                    <a:pt x="75" y="34"/>
                                  </a:lnTo>
                                  <a:lnTo>
                                    <a:pt x="43" y="12"/>
                                  </a:lnTo>
                                  <a:lnTo>
                                    <a:pt x="5" y="0"/>
                                  </a:lnTo>
                                  <a:lnTo>
                                    <a:pt x="0" y="24"/>
                                  </a:lnTo>
                                  <a:lnTo>
                                    <a:pt x="33" y="34"/>
                                  </a:lnTo>
                                  <a:lnTo>
                                    <a:pt x="57" y="50"/>
                                  </a:lnTo>
                                  <a:lnTo>
                                    <a:pt x="75" y="74"/>
                                  </a:lnTo>
                                  <a:lnTo>
                                    <a:pt x="88" y="103"/>
                                  </a:lnTo>
                                  <a:lnTo>
                                    <a:pt x="96" y="137"/>
                                  </a:lnTo>
                                  <a:lnTo>
                                    <a:pt x="100" y="175"/>
                                  </a:lnTo>
                                  <a:lnTo>
                                    <a:pt x="100" y="217"/>
                                  </a:lnTo>
                                  <a:lnTo>
                                    <a:pt x="96" y="258"/>
                                  </a:lnTo>
                                  <a:lnTo>
                                    <a:pt x="89" y="298"/>
                                  </a:lnTo>
                                  <a:lnTo>
                                    <a:pt x="80" y="338"/>
                                  </a:lnTo>
                                  <a:lnTo>
                                    <a:pt x="71" y="376"/>
                                  </a:lnTo>
                                  <a:lnTo>
                                    <a:pt x="62" y="409"/>
                                  </a:lnTo>
                                  <a:lnTo>
                                    <a:pt x="55" y="436"/>
                                  </a:lnTo>
                                  <a:lnTo>
                                    <a:pt x="48" y="457"/>
                                  </a:lnTo>
                                  <a:lnTo>
                                    <a:pt x="42" y="472"/>
                                  </a:lnTo>
                                  <a:lnTo>
                                    <a:pt x="42" y="476"/>
                                  </a:lnTo>
                                  <a:lnTo>
                                    <a:pt x="53" y="468"/>
                                  </a:lnTo>
                                  <a:lnTo>
                                    <a:pt x="53" y="492"/>
                                  </a:lnTo>
                                  <a:lnTo>
                                    <a:pt x="62" y="492"/>
                                  </a:lnTo>
                                  <a:lnTo>
                                    <a:pt x="65" y="483"/>
                                  </a:lnTo>
                                  <a:lnTo>
                                    <a:pt x="53" y="4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 name="Freeform 327"/>
                          <wps:cNvSpPr>
                            <a:spLocks/>
                          </wps:cNvSpPr>
                          <wps:spPr bwMode="auto">
                            <a:xfrm>
                              <a:off x="2999" y="8350"/>
                              <a:ext cx="692" cy="24"/>
                            </a:xfrm>
                            <a:custGeom>
                              <a:avLst/>
                              <a:gdLst>
                                <a:gd name="T0" fmla="*/ 25 w 692"/>
                                <a:gd name="T1" fmla="*/ 12 h 24"/>
                                <a:gd name="T2" fmla="*/ 12 w 692"/>
                                <a:gd name="T3" fmla="*/ 24 h 24"/>
                                <a:gd name="T4" fmla="*/ 692 w 692"/>
                                <a:gd name="T5" fmla="*/ 24 h 24"/>
                                <a:gd name="T6" fmla="*/ 692 w 692"/>
                                <a:gd name="T7" fmla="*/ 0 h 24"/>
                                <a:gd name="T8" fmla="*/ 12 w 692"/>
                                <a:gd name="T9" fmla="*/ 0 h 24"/>
                                <a:gd name="T10" fmla="*/ 0 w 692"/>
                                <a:gd name="T11" fmla="*/ 12 h 24"/>
                                <a:gd name="T12" fmla="*/ 12 w 692"/>
                                <a:gd name="T13" fmla="*/ 0 h 24"/>
                                <a:gd name="T14" fmla="*/ 0 w 692"/>
                                <a:gd name="T15" fmla="*/ 0 h 24"/>
                                <a:gd name="T16" fmla="*/ 0 w 692"/>
                                <a:gd name="T17" fmla="*/ 12 h 24"/>
                                <a:gd name="T18" fmla="*/ 25 w 692"/>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2" h="24">
                                  <a:moveTo>
                                    <a:pt x="25" y="12"/>
                                  </a:moveTo>
                                  <a:lnTo>
                                    <a:pt x="12" y="24"/>
                                  </a:lnTo>
                                  <a:lnTo>
                                    <a:pt x="692" y="24"/>
                                  </a:lnTo>
                                  <a:lnTo>
                                    <a:pt x="692" y="0"/>
                                  </a:lnTo>
                                  <a:lnTo>
                                    <a:pt x="12" y="0"/>
                                  </a:lnTo>
                                  <a:lnTo>
                                    <a:pt x="0" y="12"/>
                                  </a:lnTo>
                                  <a:lnTo>
                                    <a:pt x="12" y="0"/>
                                  </a:lnTo>
                                  <a:lnTo>
                                    <a:pt x="0" y="0"/>
                                  </a:lnTo>
                                  <a:lnTo>
                                    <a:pt x="0" y="12"/>
                                  </a:lnTo>
                                  <a:lnTo>
                                    <a:pt x="2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 name="Freeform 328"/>
                          <wps:cNvSpPr>
                            <a:spLocks/>
                          </wps:cNvSpPr>
                          <wps:spPr bwMode="auto">
                            <a:xfrm>
                              <a:off x="2999" y="8362"/>
                              <a:ext cx="25" cy="213"/>
                            </a:xfrm>
                            <a:custGeom>
                              <a:avLst/>
                              <a:gdLst>
                                <a:gd name="T0" fmla="*/ 12 w 25"/>
                                <a:gd name="T1" fmla="*/ 189 h 213"/>
                                <a:gd name="T2" fmla="*/ 25 w 25"/>
                                <a:gd name="T3" fmla="*/ 201 h 213"/>
                                <a:gd name="T4" fmla="*/ 25 w 25"/>
                                <a:gd name="T5" fmla="*/ 0 h 213"/>
                                <a:gd name="T6" fmla="*/ 0 w 25"/>
                                <a:gd name="T7" fmla="*/ 0 h 213"/>
                                <a:gd name="T8" fmla="*/ 0 w 25"/>
                                <a:gd name="T9" fmla="*/ 201 h 213"/>
                                <a:gd name="T10" fmla="*/ 12 w 25"/>
                                <a:gd name="T11" fmla="*/ 213 h 213"/>
                                <a:gd name="T12" fmla="*/ 0 w 25"/>
                                <a:gd name="T13" fmla="*/ 201 h 213"/>
                                <a:gd name="T14" fmla="*/ 0 w 25"/>
                                <a:gd name="T15" fmla="*/ 213 h 213"/>
                                <a:gd name="T16" fmla="*/ 12 w 25"/>
                                <a:gd name="T17" fmla="*/ 213 h 213"/>
                                <a:gd name="T18" fmla="*/ 12 w 25"/>
                                <a:gd name="T19" fmla="*/ 189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213">
                                  <a:moveTo>
                                    <a:pt x="12" y="189"/>
                                  </a:moveTo>
                                  <a:lnTo>
                                    <a:pt x="25" y="201"/>
                                  </a:lnTo>
                                  <a:lnTo>
                                    <a:pt x="25" y="0"/>
                                  </a:lnTo>
                                  <a:lnTo>
                                    <a:pt x="0" y="0"/>
                                  </a:lnTo>
                                  <a:lnTo>
                                    <a:pt x="0" y="201"/>
                                  </a:lnTo>
                                  <a:lnTo>
                                    <a:pt x="12" y="213"/>
                                  </a:lnTo>
                                  <a:lnTo>
                                    <a:pt x="0" y="201"/>
                                  </a:lnTo>
                                  <a:lnTo>
                                    <a:pt x="0" y="213"/>
                                  </a:lnTo>
                                  <a:lnTo>
                                    <a:pt x="12" y="213"/>
                                  </a:lnTo>
                                  <a:lnTo>
                                    <a:pt x="12" y="1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 name="Freeform 329"/>
                          <wps:cNvSpPr>
                            <a:spLocks/>
                          </wps:cNvSpPr>
                          <wps:spPr bwMode="auto">
                            <a:xfrm>
                              <a:off x="3011" y="8551"/>
                              <a:ext cx="1921" cy="27"/>
                            </a:xfrm>
                            <a:custGeom>
                              <a:avLst/>
                              <a:gdLst>
                                <a:gd name="T0" fmla="*/ 1921 w 1921"/>
                                <a:gd name="T1" fmla="*/ 27 h 27"/>
                                <a:gd name="T2" fmla="*/ 1921 w 1921"/>
                                <a:gd name="T3" fmla="*/ 3 h 27"/>
                                <a:gd name="T4" fmla="*/ 0 w 1921"/>
                                <a:gd name="T5" fmla="*/ 0 h 27"/>
                                <a:gd name="T6" fmla="*/ 0 w 1921"/>
                                <a:gd name="T7" fmla="*/ 24 h 27"/>
                                <a:gd name="T8" fmla="*/ 1921 w 1921"/>
                                <a:gd name="T9" fmla="*/ 27 h 27"/>
                                <a:gd name="T10" fmla="*/ 1921 w 1921"/>
                                <a:gd name="T11" fmla="*/ 3 h 27"/>
                                <a:gd name="T12" fmla="*/ 1921 w 1921"/>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1921" h="27">
                                  <a:moveTo>
                                    <a:pt x="1921" y="27"/>
                                  </a:moveTo>
                                  <a:lnTo>
                                    <a:pt x="1921" y="3"/>
                                  </a:lnTo>
                                  <a:lnTo>
                                    <a:pt x="0" y="0"/>
                                  </a:lnTo>
                                  <a:lnTo>
                                    <a:pt x="0" y="24"/>
                                  </a:lnTo>
                                  <a:lnTo>
                                    <a:pt x="1921" y="27"/>
                                  </a:lnTo>
                                  <a:lnTo>
                                    <a:pt x="1921" y="3"/>
                                  </a:lnTo>
                                  <a:lnTo>
                                    <a:pt x="192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 name="Freeform 330"/>
                          <wps:cNvSpPr>
                            <a:spLocks/>
                          </wps:cNvSpPr>
                          <wps:spPr bwMode="auto">
                            <a:xfrm>
                              <a:off x="7486" y="7359"/>
                              <a:ext cx="27" cy="26"/>
                            </a:xfrm>
                            <a:custGeom>
                              <a:avLst/>
                              <a:gdLst>
                                <a:gd name="T0" fmla="*/ 11 w 27"/>
                                <a:gd name="T1" fmla="*/ 26 h 26"/>
                                <a:gd name="T2" fmla="*/ 27 w 27"/>
                                <a:gd name="T3" fmla="*/ 7 h 26"/>
                                <a:gd name="T4" fmla="*/ 15 w 27"/>
                                <a:gd name="T5" fmla="*/ 0 h 26"/>
                                <a:gd name="T6" fmla="*/ 0 w 27"/>
                                <a:gd name="T7" fmla="*/ 19 h 26"/>
                                <a:gd name="T8" fmla="*/ 11 w 27"/>
                                <a:gd name="T9" fmla="*/ 26 h 26"/>
                                <a:gd name="T10" fmla="*/ 27 w 27"/>
                                <a:gd name="T11" fmla="*/ 7 h 26"/>
                                <a:gd name="T12" fmla="*/ 11 w 27"/>
                                <a:gd name="T13" fmla="*/ 26 h 26"/>
                              </a:gdLst>
                              <a:ahLst/>
                              <a:cxnLst>
                                <a:cxn ang="0">
                                  <a:pos x="T0" y="T1"/>
                                </a:cxn>
                                <a:cxn ang="0">
                                  <a:pos x="T2" y="T3"/>
                                </a:cxn>
                                <a:cxn ang="0">
                                  <a:pos x="T4" y="T5"/>
                                </a:cxn>
                                <a:cxn ang="0">
                                  <a:pos x="T6" y="T7"/>
                                </a:cxn>
                                <a:cxn ang="0">
                                  <a:pos x="T8" y="T9"/>
                                </a:cxn>
                                <a:cxn ang="0">
                                  <a:pos x="T10" y="T11"/>
                                </a:cxn>
                                <a:cxn ang="0">
                                  <a:pos x="T12" y="T13"/>
                                </a:cxn>
                              </a:cxnLst>
                              <a:rect l="0" t="0" r="r" b="b"/>
                              <a:pathLst>
                                <a:path w="27" h="26">
                                  <a:moveTo>
                                    <a:pt x="11" y="26"/>
                                  </a:moveTo>
                                  <a:lnTo>
                                    <a:pt x="27" y="7"/>
                                  </a:lnTo>
                                  <a:lnTo>
                                    <a:pt x="15" y="0"/>
                                  </a:lnTo>
                                  <a:lnTo>
                                    <a:pt x="0" y="19"/>
                                  </a:lnTo>
                                  <a:lnTo>
                                    <a:pt x="11" y="26"/>
                                  </a:lnTo>
                                  <a:lnTo>
                                    <a:pt x="27" y="7"/>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 name="Freeform 331"/>
                          <wps:cNvSpPr>
                            <a:spLocks/>
                          </wps:cNvSpPr>
                          <wps:spPr bwMode="auto">
                            <a:xfrm>
                              <a:off x="7486" y="7359"/>
                              <a:ext cx="27" cy="26"/>
                            </a:xfrm>
                            <a:custGeom>
                              <a:avLst/>
                              <a:gdLst>
                                <a:gd name="T0" fmla="*/ 15 w 27"/>
                                <a:gd name="T1" fmla="*/ 0 h 26"/>
                                <a:gd name="T2" fmla="*/ 0 w 27"/>
                                <a:gd name="T3" fmla="*/ 19 h 26"/>
                                <a:gd name="T4" fmla="*/ 11 w 27"/>
                                <a:gd name="T5" fmla="*/ 26 h 26"/>
                                <a:gd name="T6" fmla="*/ 27 w 27"/>
                                <a:gd name="T7" fmla="*/ 7 h 26"/>
                                <a:gd name="T8" fmla="*/ 15 w 27"/>
                                <a:gd name="T9" fmla="*/ 0 h 26"/>
                                <a:gd name="T10" fmla="*/ 0 w 27"/>
                                <a:gd name="T11" fmla="*/ 19 h 26"/>
                                <a:gd name="T12" fmla="*/ 15 w 27"/>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27" h="26">
                                  <a:moveTo>
                                    <a:pt x="15" y="0"/>
                                  </a:moveTo>
                                  <a:lnTo>
                                    <a:pt x="0" y="19"/>
                                  </a:lnTo>
                                  <a:lnTo>
                                    <a:pt x="11" y="26"/>
                                  </a:lnTo>
                                  <a:lnTo>
                                    <a:pt x="27" y="7"/>
                                  </a:lnTo>
                                  <a:lnTo>
                                    <a:pt x="15" y="0"/>
                                  </a:lnTo>
                                  <a:lnTo>
                                    <a:pt x="0" y="19"/>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8" name="Freeform 332"/>
                          <wps:cNvSpPr>
                            <a:spLocks/>
                          </wps:cNvSpPr>
                          <wps:spPr bwMode="auto">
                            <a:xfrm>
                              <a:off x="8416" y="8564"/>
                              <a:ext cx="573" cy="28"/>
                            </a:xfrm>
                            <a:custGeom>
                              <a:avLst/>
                              <a:gdLst>
                                <a:gd name="T0" fmla="*/ 0 w 573"/>
                                <a:gd name="T1" fmla="*/ 5 h 28"/>
                                <a:gd name="T2" fmla="*/ 0 w 573"/>
                                <a:gd name="T3" fmla="*/ 28 h 28"/>
                                <a:gd name="T4" fmla="*/ 2 w 573"/>
                                <a:gd name="T5" fmla="*/ 28 h 28"/>
                                <a:gd name="T6" fmla="*/ 12 w 573"/>
                                <a:gd name="T7" fmla="*/ 28 h 28"/>
                                <a:gd name="T8" fmla="*/ 27 w 573"/>
                                <a:gd name="T9" fmla="*/ 28 h 28"/>
                                <a:gd name="T10" fmla="*/ 47 w 573"/>
                                <a:gd name="T11" fmla="*/ 28 h 28"/>
                                <a:gd name="T12" fmla="*/ 73 w 573"/>
                                <a:gd name="T13" fmla="*/ 27 h 28"/>
                                <a:gd name="T14" fmla="*/ 102 w 573"/>
                                <a:gd name="T15" fmla="*/ 27 h 28"/>
                                <a:gd name="T16" fmla="*/ 137 w 573"/>
                                <a:gd name="T17" fmla="*/ 27 h 28"/>
                                <a:gd name="T18" fmla="*/ 174 w 573"/>
                                <a:gd name="T19" fmla="*/ 27 h 28"/>
                                <a:gd name="T20" fmla="*/ 216 w 573"/>
                                <a:gd name="T21" fmla="*/ 26 h 28"/>
                                <a:gd name="T22" fmla="*/ 260 w 573"/>
                                <a:gd name="T23" fmla="*/ 26 h 28"/>
                                <a:gd name="T24" fmla="*/ 307 w 573"/>
                                <a:gd name="T25" fmla="*/ 26 h 28"/>
                                <a:gd name="T26" fmla="*/ 357 w 573"/>
                                <a:gd name="T27" fmla="*/ 25 h 28"/>
                                <a:gd name="T28" fmla="*/ 409 w 573"/>
                                <a:gd name="T29" fmla="*/ 25 h 28"/>
                                <a:gd name="T30" fmla="*/ 463 w 573"/>
                                <a:gd name="T31" fmla="*/ 25 h 28"/>
                                <a:gd name="T32" fmla="*/ 517 w 573"/>
                                <a:gd name="T33" fmla="*/ 24 h 28"/>
                                <a:gd name="T34" fmla="*/ 573 w 573"/>
                                <a:gd name="T35" fmla="*/ 24 h 28"/>
                                <a:gd name="T36" fmla="*/ 573 w 573"/>
                                <a:gd name="T37" fmla="*/ 0 h 28"/>
                                <a:gd name="T38" fmla="*/ 517 w 573"/>
                                <a:gd name="T39" fmla="*/ 0 h 28"/>
                                <a:gd name="T40" fmla="*/ 463 w 573"/>
                                <a:gd name="T41" fmla="*/ 1 h 28"/>
                                <a:gd name="T42" fmla="*/ 409 w 573"/>
                                <a:gd name="T43" fmla="*/ 1 h 28"/>
                                <a:gd name="T44" fmla="*/ 357 w 573"/>
                                <a:gd name="T45" fmla="*/ 1 h 28"/>
                                <a:gd name="T46" fmla="*/ 307 w 573"/>
                                <a:gd name="T47" fmla="*/ 2 h 28"/>
                                <a:gd name="T48" fmla="*/ 260 w 573"/>
                                <a:gd name="T49" fmla="*/ 2 h 28"/>
                                <a:gd name="T50" fmla="*/ 216 w 573"/>
                                <a:gd name="T51" fmla="*/ 2 h 28"/>
                                <a:gd name="T52" fmla="*/ 174 w 573"/>
                                <a:gd name="T53" fmla="*/ 3 h 28"/>
                                <a:gd name="T54" fmla="*/ 137 w 573"/>
                                <a:gd name="T55" fmla="*/ 3 h 28"/>
                                <a:gd name="T56" fmla="*/ 102 w 573"/>
                                <a:gd name="T57" fmla="*/ 3 h 28"/>
                                <a:gd name="T58" fmla="*/ 73 w 573"/>
                                <a:gd name="T59" fmla="*/ 3 h 28"/>
                                <a:gd name="T60" fmla="*/ 47 w 573"/>
                                <a:gd name="T61" fmla="*/ 5 h 28"/>
                                <a:gd name="T62" fmla="*/ 27 w 573"/>
                                <a:gd name="T63" fmla="*/ 5 h 28"/>
                                <a:gd name="T64" fmla="*/ 12 w 573"/>
                                <a:gd name="T65" fmla="*/ 5 h 28"/>
                                <a:gd name="T66" fmla="*/ 2 w 573"/>
                                <a:gd name="T67" fmla="*/ 5 h 28"/>
                                <a:gd name="T68" fmla="*/ 0 w 573"/>
                                <a:gd name="T69" fmla="*/ 5 h 28"/>
                                <a:gd name="T70" fmla="*/ 0 w 573"/>
                                <a:gd name="T71" fmla="*/ 28 h 28"/>
                                <a:gd name="T72" fmla="*/ 0 w 573"/>
                                <a:gd name="T73" fmla="*/ 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73" h="28">
                                  <a:moveTo>
                                    <a:pt x="0" y="5"/>
                                  </a:moveTo>
                                  <a:lnTo>
                                    <a:pt x="0" y="28"/>
                                  </a:lnTo>
                                  <a:lnTo>
                                    <a:pt x="2" y="28"/>
                                  </a:lnTo>
                                  <a:lnTo>
                                    <a:pt x="12" y="28"/>
                                  </a:lnTo>
                                  <a:lnTo>
                                    <a:pt x="27" y="28"/>
                                  </a:lnTo>
                                  <a:lnTo>
                                    <a:pt x="47" y="28"/>
                                  </a:lnTo>
                                  <a:lnTo>
                                    <a:pt x="73" y="27"/>
                                  </a:lnTo>
                                  <a:lnTo>
                                    <a:pt x="102" y="27"/>
                                  </a:lnTo>
                                  <a:lnTo>
                                    <a:pt x="137" y="27"/>
                                  </a:lnTo>
                                  <a:lnTo>
                                    <a:pt x="174" y="27"/>
                                  </a:lnTo>
                                  <a:lnTo>
                                    <a:pt x="216" y="26"/>
                                  </a:lnTo>
                                  <a:lnTo>
                                    <a:pt x="260" y="26"/>
                                  </a:lnTo>
                                  <a:lnTo>
                                    <a:pt x="307" y="26"/>
                                  </a:lnTo>
                                  <a:lnTo>
                                    <a:pt x="357" y="25"/>
                                  </a:lnTo>
                                  <a:lnTo>
                                    <a:pt x="409" y="25"/>
                                  </a:lnTo>
                                  <a:lnTo>
                                    <a:pt x="463" y="25"/>
                                  </a:lnTo>
                                  <a:lnTo>
                                    <a:pt x="517" y="24"/>
                                  </a:lnTo>
                                  <a:lnTo>
                                    <a:pt x="573" y="24"/>
                                  </a:lnTo>
                                  <a:lnTo>
                                    <a:pt x="573" y="0"/>
                                  </a:lnTo>
                                  <a:lnTo>
                                    <a:pt x="517" y="0"/>
                                  </a:lnTo>
                                  <a:lnTo>
                                    <a:pt x="463" y="1"/>
                                  </a:lnTo>
                                  <a:lnTo>
                                    <a:pt x="409" y="1"/>
                                  </a:lnTo>
                                  <a:lnTo>
                                    <a:pt x="357" y="1"/>
                                  </a:lnTo>
                                  <a:lnTo>
                                    <a:pt x="307" y="2"/>
                                  </a:lnTo>
                                  <a:lnTo>
                                    <a:pt x="260" y="2"/>
                                  </a:lnTo>
                                  <a:lnTo>
                                    <a:pt x="216" y="2"/>
                                  </a:lnTo>
                                  <a:lnTo>
                                    <a:pt x="174" y="3"/>
                                  </a:lnTo>
                                  <a:lnTo>
                                    <a:pt x="137" y="3"/>
                                  </a:lnTo>
                                  <a:lnTo>
                                    <a:pt x="102" y="3"/>
                                  </a:lnTo>
                                  <a:lnTo>
                                    <a:pt x="73" y="3"/>
                                  </a:lnTo>
                                  <a:lnTo>
                                    <a:pt x="47" y="5"/>
                                  </a:lnTo>
                                  <a:lnTo>
                                    <a:pt x="27" y="5"/>
                                  </a:lnTo>
                                  <a:lnTo>
                                    <a:pt x="12" y="5"/>
                                  </a:lnTo>
                                  <a:lnTo>
                                    <a:pt x="2" y="5"/>
                                  </a:lnTo>
                                  <a:lnTo>
                                    <a:pt x="0" y="5"/>
                                  </a:lnTo>
                                  <a:lnTo>
                                    <a:pt x="0" y="28"/>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9" name="Freeform 333"/>
                          <wps:cNvSpPr>
                            <a:spLocks/>
                          </wps:cNvSpPr>
                          <wps:spPr bwMode="auto">
                            <a:xfrm>
                              <a:off x="8416" y="8564"/>
                              <a:ext cx="573" cy="28"/>
                            </a:xfrm>
                            <a:custGeom>
                              <a:avLst/>
                              <a:gdLst>
                                <a:gd name="T0" fmla="*/ 573 w 573"/>
                                <a:gd name="T1" fmla="*/ 24 h 28"/>
                                <a:gd name="T2" fmla="*/ 573 w 573"/>
                                <a:gd name="T3" fmla="*/ 0 h 28"/>
                                <a:gd name="T4" fmla="*/ 517 w 573"/>
                                <a:gd name="T5" fmla="*/ 0 h 28"/>
                                <a:gd name="T6" fmla="*/ 463 w 573"/>
                                <a:gd name="T7" fmla="*/ 1 h 28"/>
                                <a:gd name="T8" fmla="*/ 409 w 573"/>
                                <a:gd name="T9" fmla="*/ 1 h 28"/>
                                <a:gd name="T10" fmla="*/ 357 w 573"/>
                                <a:gd name="T11" fmla="*/ 1 h 28"/>
                                <a:gd name="T12" fmla="*/ 307 w 573"/>
                                <a:gd name="T13" fmla="*/ 2 h 28"/>
                                <a:gd name="T14" fmla="*/ 260 w 573"/>
                                <a:gd name="T15" fmla="*/ 2 h 28"/>
                                <a:gd name="T16" fmla="*/ 216 w 573"/>
                                <a:gd name="T17" fmla="*/ 2 h 28"/>
                                <a:gd name="T18" fmla="*/ 174 w 573"/>
                                <a:gd name="T19" fmla="*/ 3 h 28"/>
                                <a:gd name="T20" fmla="*/ 137 w 573"/>
                                <a:gd name="T21" fmla="*/ 3 h 28"/>
                                <a:gd name="T22" fmla="*/ 102 w 573"/>
                                <a:gd name="T23" fmla="*/ 3 h 28"/>
                                <a:gd name="T24" fmla="*/ 73 w 573"/>
                                <a:gd name="T25" fmla="*/ 3 h 28"/>
                                <a:gd name="T26" fmla="*/ 47 w 573"/>
                                <a:gd name="T27" fmla="*/ 5 h 28"/>
                                <a:gd name="T28" fmla="*/ 27 w 573"/>
                                <a:gd name="T29" fmla="*/ 5 h 28"/>
                                <a:gd name="T30" fmla="*/ 12 w 573"/>
                                <a:gd name="T31" fmla="*/ 5 h 28"/>
                                <a:gd name="T32" fmla="*/ 2 w 573"/>
                                <a:gd name="T33" fmla="*/ 5 h 28"/>
                                <a:gd name="T34" fmla="*/ 0 w 573"/>
                                <a:gd name="T35" fmla="*/ 5 h 28"/>
                                <a:gd name="T36" fmla="*/ 0 w 573"/>
                                <a:gd name="T37" fmla="*/ 28 h 28"/>
                                <a:gd name="T38" fmla="*/ 2 w 573"/>
                                <a:gd name="T39" fmla="*/ 28 h 28"/>
                                <a:gd name="T40" fmla="*/ 12 w 573"/>
                                <a:gd name="T41" fmla="*/ 28 h 28"/>
                                <a:gd name="T42" fmla="*/ 27 w 573"/>
                                <a:gd name="T43" fmla="*/ 28 h 28"/>
                                <a:gd name="T44" fmla="*/ 47 w 573"/>
                                <a:gd name="T45" fmla="*/ 28 h 28"/>
                                <a:gd name="T46" fmla="*/ 73 w 573"/>
                                <a:gd name="T47" fmla="*/ 27 h 28"/>
                                <a:gd name="T48" fmla="*/ 102 w 573"/>
                                <a:gd name="T49" fmla="*/ 27 h 28"/>
                                <a:gd name="T50" fmla="*/ 137 w 573"/>
                                <a:gd name="T51" fmla="*/ 27 h 28"/>
                                <a:gd name="T52" fmla="*/ 174 w 573"/>
                                <a:gd name="T53" fmla="*/ 27 h 28"/>
                                <a:gd name="T54" fmla="*/ 216 w 573"/>
                                <a:gd name="T55" fmla="*/ 26 h 28"/>
                                <a:gd name="T56" fmla="*/ 260 w 573"/>
                                <a:gd name="T57" fmla="*/ 26 h 28"/>
                                <a:gd name="T58" fmla="*/ 307 w 573"/>
                                <a:gd name="T59" fmla="*/ 26 h 28"/>
                                <a:gd name="T60" fmla="*/ 357 w 573"/>
                                <a:gd name="T61" fmla="*/ 25 h 28"/>
                                <a:gd name="T62" fmla="*/ 409 w 573"/>
                                <a:gd name="T63" fmla="*/ 25 h 28"/>
                                <a:gd name="T64" fmla="*/ 463 w 573"/>
                                <a:gd name="T65" fmla="*/ 25 h 28"/>
                                <a:gd name="T66" fmla="*/ 517 w 573"/>
                                <a:gd name="T67" fmla="*/ 24 h 28"/>
                                <a:gd name="T68" fmla="*/ 573 w 573"/>
                                <a:gd name="T69" fmla="*/ 24 h 28"/>
                                <a:gd name="T70" fmla="*/ 573 w 573"/>
                                <a:gd name="T71" fmla="*/ 0 h 28"/>
                                <a:gd name="T72" fmla="*/ 573 w 573"/>
                                <a:gd name="T73" fmla="*/ 2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73" h="28">
                                  <a:moveTo>
                                    <a:pt x="573" y="24"/>
                                  </a:moveTo>
                                  <a:lnTo>
                                    <a:pt x="573" y="0"/>
                                  </a:lnTo>
                                  <a:lnTo>
                                    <a:pt x="517" y="0"/>
                                  </a:lnTo>
                                  <a:lnTo>
                                    <a:pt x="463" y="1"/>
                                  </a:lnTo>
                                  <a:lnTo>
                                    <a:pt x="409" y="1"/>
                                  </a:lnTo>
                                  <a:lnTo>
                                    <a:pt x="357" y="1"/>
                                  </a:lnTo>
                                  <a:lnTo>
                                    <a:pt x="307" y="2"/>
                                  </a:lnTo>
                                  <a:lnTo>
                                    <a:pt x="260" y="2"/>
                                  </a:lnTo>
                                  <a:lnTo>
                                    <a:pt x="216" y="2"/>
                                  </a:lnTo>
                                  <a:lnTo>
                                    <a:pt x="174" y="3"/>
                                  </a:lnTo>
                                  <a:lnTo>
                                    <a:pt x="137" y="3"/>
                                  </a:lnTo>
                                  <a:lnTo>
                                    <a:pt x="102" y="3"/>
                                  </a:lnTo>
                                  <a:lnTo>
                                    <a:pt x="73" y="3"/>
                                  </a:lnTo>
                                  <a:lnTo>
                                    <a:pt x="47" y="5"/>
                                  </a:lnTo>
                                  <a:lnTo>
                                    <a:pt x="27" y="5"/>
                                  </a:lnTo>
                                  <a:lnTo>
                                    <a:pt x="12" y="5"/>
                                  </a:lnTo>
                                  <a:lnTo>
                                    <a:pt x="2" y="5"/>
                                  </a:lnTo>
                                  <a:lnTo>
                                    <a:pt x="0" y="5"/>
                                  </a:lnTo>
                                  <a:lnTo>
                                    <a:pt x="0" y="28"/>
                                  </a:lnTo>
                                  <a:lnTo>
                                    <a:pt x="2" y="28"/>
                                  </a:lnTo>
                                  <a:lnTo>
                                    <a:pt x="12" y="28"/>
                                  </a:lnTo>
                                  <a:lnTo>
                                    <a:pt x="27" y="28"/>
                                  </a:lnTo>
                                  <a:lnTo>
                                    <a:pt x="47" y="28"/>
                                  </a:lnTo>
                                  <a:lnTo>
                                    <a:pt x="73" y="27"/>
                                  </a:lnTo>
                                  <a:lnTo>
                                    <a:pt x="102" y="27"/>
                                  </a:lnTo>
                                  <a:lnTo>
                                    <a:pt x="137" y="27"/>
                                  </a:lnTo>
                                  <a:lnTo>
                                    <a:pt x="174" y="27"/>
                                  </a:lnTo>
                                  <a:lnTo>
                                    <a:pt x="216" y="26"/>
                                  </a:lnTo>
                                  <a:lnTo>
                                    <a:pt x="260" y="26"/>
                                  </a:lnTo>
                                  <a:lnTo>
                                    <a:pt x="307" y="26"/>
                                  </a:lnTo>
                                  <a:lnTo>
                                    <a:pt x="357" y="25"/>
                                  </a:lnTo>
                                  <a:lnTo>
                                    <a:pt x="409" y="25"/>
                                  </a:lnTo>
                                  <a:lnTo>
                                    <a:pt x="463" y="25"/>
                                  </a:lnTo>
                                  <a:lnTo>
                                    <a:pt x="517" y="24"/>
                                  </a:lnTo>
                                  <a:lnTo>
                                    <a:pt x="573" y="24"/>
                                  </a:lnTo>
                                  <a:lnTo>
                                    <a:pt x="573" y="0"/>
                                  </a:lnTo>
                                  <a:lnTo>
                                    <a:pt x="57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0" name="Freeform 334"/>
                          <wps:cNvSpPr>
                            <a:spLocks/>
                          </wps:cNvSpPr>
                          <wps:spPr bwMode="auto">
                            <a:xfrm>
                              <a:off x="8277" y="5962"/>
                              <a:ext cx="630" cy="689"/>
                            </a:xfrm>
                            <a:custGeom>
                              <a:avLst/>
                              <a:gdLst>
                                <a:gd name="T0" fmla="*/ 618 w 630"/>
                                <a:gd name="T1" fmla="*/ 0 h 689"/>
                                <a:gd name="T2" fmla="*/ 607 w 630"/>
                                <a:gd name="T3" fmla="*/ 7 h 689"/>
                                <a:gd name="T4" fmla="*/ 575 w 630"/>
                                <a:gd name="T5" fmla="*/ 76 h 689"/>
                                <a:gd name="T6" fmla="*/ 542 w 630"/>
                                <a:gd name="T7" fmla="*/ 141 h 689"/>
                                <a:gd name="T8" fmla="*/ 509 w 630"/>
                                <a:gd name="T9" fmla="*/ 201 h 689"/>
                                <a:gd name="T10" fmla="*/ 474 w 630"/>
                                <a:gd name="T11" fmla="*/ 258 h 689"/>
                                <a:gd name="T12" fmla="*/ 440 w 630"/>
                                <a:gd name="T13" fmla="*/ 312 h 689"/>
                                <a:gd name="T14" fmla="*/ 404 w 630"/>
                                <a:gd name="T15" fmla="*/ 361 h 689"/>
                                <a:gd name="T16" fmla="*/ 367 w 630"/>
                                <a:gd name="T17" fmla="*/ 408 h 689"/>
                                <a:gd name="T18" fmla="*/ 329 w 630"/>
                                <a:gd name="T19" fmla="*/ 451 h 689"/>
                                <a:gd name="T20" fmla="*/ 292 w 630"/>
                                <a:gd name="T21" fmla="*/ 489 h 689"/>
                                <a:gd name="T22" fmla="*/ 253 w 630"/>
                                <a:gd name="T23" fmla="*/ 526 h 689"/>
                                <a:gd name="T24" fmla="*/ 213 w 630"/>
                                <a:gd name="T25" fmla="*/ 558 h 689"/>
                                <a:gd name="T26" fmla="*/ 172 w 630"/>
                                <a:gd name="T27" fmla="*/ 586 h 689"/>
                                <a:gd name="T28" fmla="*/ 131 w 630"/>
                                <a:gd name="T29" fmla="*/ 611 h 689"/>
                                <a:gd name="T30" fmla="*/ 89 w 630"/>
                                <a:gd name="T31" fmla="*/ 633 h 689"/>
                                <a:gd name="T32" fmla="*/ 44 w 630"/>
                                <a:gd name="T33" fmla="*/ 651 h 689"/>
                                <a:gd name="T34" fmla="*/ 0 w 630"/>
                                <a:gd name="T35" fmla="*/ 665 h 689"/>
                                <a:gd name="T36" fmla="*/ 8 w 630"/>
                                <a:gd name="T37" fmla="*/ 689 h 689"/>
                                <a:gd name="T38" fmla="*/ 54 w 630"/>
                                <a:gd name="T39" fmla="*/ 672 h 689"/>
                                <a:gd name="T40" fmla="*/ 99 w 630"/>
                                <a:gd name="T41" fmla="*/ 654 h 689"/>
                                <a:gd name="T42" fmla="*/ 144 w 630"/>
                                <a:gd name="T43" fmla="*/ 632 h 689"/>
                                <a:gd name="T44" fmla="*/ 187 w 630"/>
                                <a:gd name="T45" fmla="*/ 605 h 689"/>
                                <a:gd name="T46" fmla="*/ 228 w 630"/>
                                <a:gd name="T47" fmla="*/ 576 h 689"/>
                                <a:gd name="T48" fmla="*/ 271 w 630"/>
                                <a:gd name="T49" fmla="*/ 542 h 689"/>
                                <a:gd name="T50" fmla="*/ 310 w 630"/>
                                <a:gd name="T51" fmla="*/ 506 h 689"/>
                                <a:gd name="T52" fmla="*/ 350 w 630"/>
                                <a:gd name="T53" fmla="*/ 465 h 689"/>
                                <a:gd name="T54" fmla="*/ 387 w 630"/>
                                <a:gd name="T55" fmla="*/ 422 h 689"/>
                                <a:gd name="T56" fmla="*/ 424 w 630"/>
                                <a:gd name="T57" fmla="*/ 376 h 689"/>
                                <a:gd name="T58" fmla="*/ 460 w 630"/>
                                <a:gd name="T59" fmla="*/ 324 h 689"/>
                                <a:gd name="T60" fmla="*/ 497 w 630"/>
                                <a:gd name="T61" fmla="*/ 269 h 689"/>
                                <a:gd name="T62" fmla="*/ 532 w 630"/>
                                <a:gd name="T63" fmla="*/ 213 h 689"/>
                                <a:gd name="T64" fmla="*/ 565 w 630"/>
                                <a:gd name="T65" fmla="*/ 150 h 689"/>
                                <a:gd name="T66" fmla="*/ 598 w 630"/>
                                <a:gd name="T67" fmla="*/ 85 h 689"/>
                                <a:gd name="T68" fmla="*/ 630 w 630"/>
                                <a:gd name="T69" fmla="*/ 17 h 689"/>
                                <a:gd name="T70" fmla="*/ 620 w 630"/>
                                <a:gd name="T71" fmla="*/ 24 h 689"/>
                                <a:gd name="T72" fmla="*/ 618 w 630"/>
                                <a:gd name="T73" fmla="*/ 0 h 689"/>
                                <a:gd name="T74" fmla="*/ 610 w 630"/>
                                <a:gd name="T75" fmla="*/ 0 h 689"/>
                                <a:gd name="T76" fmla="*/ 607 w 630"/>
                                <a:gd name="T77" fmla="*/ 7 h 689"/>
                                <a:gd name="T78" fmla="*/ 618 w 630"/>
                                <a:gd name="T79" fmla="*/ 0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30" h="689">
                                  <a:moveTo>
                                    <a:pt x="618" y="0"/>
                                  </a:moveTo>
                                  <a:lnTo>
                                    <a:pt x="607" y="7"/>
                                  </a:lnTo>
                                  <a:lnTo>
                                    <a:pt x="575" y="76"/>
                                  </a:lnTo>
                                  <a:lnTo>
                                    <a:pt x="542" y="141"/>
                                  </a:lnTo>
                                  <a:lnTo>
                                    <a:pt x="509" y="201"/>
                                  </a:lnTo>
                                  <a:lnTo>
                                    <a:pt x="474" y="258"/>
                                  </a:lnTo>
                                  <a:lnTo>
                                    <a:pt x="440" y="312"/>
                                  </a:lnTo>
                                  <a:lnTo>
                                    <a:pt x="404" y="361"/>
                                  </a:lnTo>
                                  <a:lnTo>
                                    <a:pt x="367" y="408"/>
                                  </a:lnTo>
                                  <a:lnTo>
                                    <a:pt x="329" y="451"/>
                                  </a:lnTo>
                                  <a:lnTo>
                                    <a:pt x="292" y="489"/>
                                  </a:lnTo>
                                  <a:lnTo>
                                    <a:pt x="253" y="526"/>
                                  </a:lnTo>
                                  <a:lnTo>
                                    <a:pt x="213" y="558"/>
                                  </a:lnTo>
                                  <a:lnTo>
                                    <a:pt x="172" y="586"/>
                                  </a:lnTo>
                                  <a:lnTo>
                                    <a:pt x="131" y="611"/>
                                  </a:lnTo>
                                  <a:lnTo>
                                    <a:pt x="89" y="633"/>
                                  </a:lnTo>
                                  <a:lnTo>
                                    <a:pt x="44" y="651"/>
                                  </a:lnTo>
                                  <a:lnTo>
                                    <a:pt x="0" y="665"/>
                                  </a:lnTo>
                                  <a:lnTo>
                                    <a:pt x="8" y="689"/>
                                  </a:lnTo>
                                  <a:lnTo>
                                    <a:pt x="54" y="672"/>
                                  </a:lnTo>
                                  <a:lnTo>
                                    <a:pt x="99" y="654"/>
                                  </a:lnTo>
                                  <a:lnTo>
                                    <a:pt x="144" y="632"/>
                                  </a:lnTo>
                                  <a:lnTo>
                                    <a:pt x="187" y="605"/>
                                  </a:lnTo>
                                  <a:lnTo>
                                    <a:pt x="228" y="576"/>
                                  </a:lnTo>
                                  <a:lnTo>
                                    <a:pt x="271" y="542"/>
                                  </a:lnTo>
                                  <a:lnTo>
                                    <a:pt x="310" y="506"/>
                                  </a:lnTo>
                                  <a:lnTo>
                                    <a:pt x="350" y="465"/>
                                  </a:lnTo>
                                  <a:lnTo>
                                    <a:pt x="387" y="422"/>
                                  </a:lnTo>
                                  <a:lnTo>
                                    <a:pt x="424" y="376"/>
                                  </a:lnTo>
                                  <a:lnTo>
                                    <a:pt x="460" y="324"/>
                                  </a:lnTo>
                                  <a:lnTo>
                                    <a:pt x="497" y="269"/>
                                  </a:lnTo>
                                  <a:lnTo>
                                    <a:pt x="532" y="213"/>
                                  </a:lnTo>
                                  <a:lnTo>
                                    <a:pt x="565" y="150"/>
                                  </a:lnTo>
                                  <a:lnTo>
                                    <a:pt x="598" y="85"/>
                                  </a:lnTo>
                                  <a:lnTo>
                                    <a:pt x="630" y="17"/>
                                  </a:lnTo>
                                  <a:lnTo>
                                    <a:pt x="620" y="24"/>
                                  </a:lnTo>
                                  <a:lnTo>
                                    <a:pt x="618" y="0"/>
                                  </a:lnTo>
                                  <a:lnTo>
                                    <a:pt x="610" y="0"/>
                                  </a:lnTo>
                                  <a:lnTo>
                                    <a:pt x="607" y="7"/>
                                  </a:lnTo>
                                  <a:lnTo>
                                    <a:pt x="6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1" name="Freeform 335"/>
                          <wps:cNvSpPr>
                            <a:spLocks/>
                          </wps:cNvSpPr>
                          <wps:spPr bwMode="auto">
                            <a:xfrm>
                              <a:off x="8895" y="5843"/>
                              <a:ext cx="2425" cy="143"/>
                            </a:xfrm>
                            <a:custGeom>
                              <a:avLst/>
                              <a:gdLst>
                                <a:gd name="T0" fmla="*/ 2416 w 2425"/>
                                <a:gd name="T1" fmla="*/ 18 h 143"/>
                                <a:gd name="T2" fmla="*/ 2403 w 2425"/>
                                <a:gd name="T3" fmla="*/ 1 h 143"/>
                                <a:gd name="T4" fmla="*/ 0 w 2425"/>
                                <a:gd name="T5" fmla="*/ 119 h 143"/>
                                <a:gd name="T6" fmla="*/ 2 w 2425"/>
                                <a:gd name="T7" fmla="*/ 143 h 143"/>
                                <a:gd name="T8" fmla="*/ 2406 w 2425"/>
                                <a:gd name="T9" fmla="*/ 25 h 143"/>
                                <a:gd name="T10" fmla="*/ 2393 w 2425"/>
                                <a:gd name="T11" fmla="*/ 8 h 143"/>
                                <a:gd name="T12" fmla="*/ 2416 w 2425"/>
                                <a:gd name="T13" fmla="*/ 18 h 143"/>
                                <a:gd name="T14" fmla="*/ 2425 w 2425"/>
                                <a:gd name="T15" fmla="*/ 0 h 143"/>
                                <a:gd name="T16" fmla="*/ 2403 w 2425"/>
                                <a:gd name="T17" fmla="*/ 1 h 143"/>
                                <a:gd name="T18" fmla="*/ 2416 w 2425"/>
                                <a:gd name="T19" fmla="*/ 1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25" h="143">
                                  <a:moveTo>
                                    <a:pt x="2416" y="18"/>
                                  </a:moveTo>
                                  <a:lnTo>
                                    <a:pt x="2403" y="1"/>
                                  </a:lnTo>
                                  <a:lnTo>
                                    <a:pt x="0" y="119"/>
                                  </a:lnTo>
                                  <a:lnTo>
                                    <a:pt x="2" y="143"/>
                                  </a:lnTo>
                                  <a:lnTo>
                                    <a:pt x="2406" y="25"/>
                                  </a:lnTo>
                                  <a:lnTo>
                                    <a:pt x="2393" y="8"/>
                                  </a:lnTo>
                                  <a:lnTo>
                                    <a:pt x="2416" y="18"/>
                                  </a:lnTo>
                                  <a:lnTo>
                                    <a:pt x="2425" y="0"/>
                                  </a:lnTo>
                                  <a:lnTo>
                                    <a:pt x="2403" y="1"/>
                                  </a:lnTo>
                                  <a:lnTo>
                                    <a:pt x="241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2" name="Freeform 336"/>
                          <wps:cNvSpPr>
                            <a:spLocks/>
                          </wps:cNvSpPr>
                          <wps:spPr bwMode="auto">
                            <a:xfrm>
                              <a:off x="10360" y="5851"/>
                              <a:ext cx="951" cy="1887"/>
                            </a:xfrm>
                            <a:custGeom>
                              <a:avLst/>
                              <a:gdLst>
                                <a:gd name="T0" fmla="*/ 19 w 951"/>
                                <a:gd name="T1" fmla="*/ 1864 h 1887"/>
                                <a:gd name="T2" fmla="*/ 30 w 951"/>
                                <a:gd name="T3" fmla="*/ 1880 h 1887"/>
                                <a:gd name="T4" fmla="*/ 951 w 951"/>
                                <a:gd name="T5" fmla="*/ 10 h 1887"/>
                                <a:gd name="T6" fmla="*/ 928 w 951"/>
                                <a:gd name="T7" fmla="*/ 0 h 1887"/>
                                <a:gd name="T8" fmla="*/ 7 w 951"/>
                                <a:gd name="T9" fmla="*/ 1871 h 1887"/>
                                <a:gd name="T10" fmla="*/ 19 w 951"/>
                                <a:gd name="T11" fmla="*/ 1887 h 1887"/>
                                <a:gd name="T12" fmla="*/ 7 w 951"/>
                                <a:gd name="T13" fmla="*/ 1871 h 1887"/>
                                <a:gd name="T14" fmla="*/ 0 w 951"/>
                                <a:gd name="T15" fmla="*/ 1886 h 1887"/>
                                <a:gd name="T16" fmla="*/ 19 w 951"/>
                                <a:gd name="T17" fmla="*/ 1887 h 1887"/>
                                <a:gd name="T18" fmla="*/ 19 w 951"/>
                                <a:gd name="T19" fmla="*/ 1864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1" h="1887">
                                  <a:moveTo>
                                    <a:pt x="19" y="1864"/>
                                  </a:moveTo>
                                  <a:lnTo>
                                    <a:pt x="30" y="1880"/>
                                  </a:lnTo>
                                  <a:lnTo>
                                    <a:pt x="951" y="10"/>
                                  </a:lnTo>
                                  <a:lnTo>
                                    <a:pt x="928" y="0"/>
                                  </a:lnTo>
                                  <a:lnTo>
                                    <a:pt x="7" y="1871"/>
                                  </a:lnTo>
                                  <a:lnTo>
                                    <a:pt x="19" y="1887"/>
                                  </a:lnTo>
                                  <a:lnTo>
                                    <a:pt x="7" y="1871"/>
                                  </a:lnTo>
                                  <a:lnTo>
                                    <a:pt x="0" y="1886"/>
                                  </a:lnTo>
                                  <a:lnTo>
                                    <a:pt x="19" y="1887"/>
                                  </a:lnTo>
                                  <a:lnTo>
                                    <a:pt x="19" y="18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3" name="Freeform 337"/>
                          <wps:cNvSpPr>
                            <a:spLocks/>
                          </wps:cNvSpPr>
                          <wps:spPr bwMode="auto">
                            <a:xfrm>
                              <a:off x="10379" y="7715"/>
                              <a:ext cx="586" cy="517"/>
                            </a:xfrm>
                            <a:custGeom>
                              <a:avLst/>
                              <a:gdLst>
                                <a:gd name="T0" fmla="*/ 585 w 586"/>
                                <a:gd name="T1" fmla="*/ 517 h 517"/>
                                <a:gd name="T2" fmla="*/ 586 w 586"/>
                                <a:gd name="T3" fmla="*/ 511 h 517"/>
                                <a:gd name="T4" fmla="*/ 575 w 586"/>
                                <a:gd name="T5" fmla="*/ 425 h 517"/>
                                <a:gd name="T6" fmla="*/ 552 w 586"/>
                                <a:gd name="T7" fmla="*/ 348 h 517"/>
                                <a:gd name="T8" fmla="*/ 520 w 586"/>
                                <a:gd name="T9" fmla="*/ 281 h 517"/>
                                <a:gd name="T10" fmla="*/ 480 w 586"/>
                                <a:gd name="T11" fmla="*/ 223 h 517"/>
                                <a:gd name="T12" fmla="*/ 435 w 586"/>
                                <a:gd name="T13" fmla="*/ 173 h 517"/>
                                <a:gd name="T14" fmla="*/ 385 w 586"/>
                                <a:gd name="T15" fmla="*/ 132 h 517"/>
                                <a:gd name="T16" fmla="*/ 333 w 586"/>
                                <a:gd name="T17" fmla="*/ 99 h 517"/>
                                <a:gd name="T18" fmla="*/ 282 w 586"/>
                                <a:gd name="T19" fmla="*/ 71 h 517"/>
                                <a:gd name="T20" fmla="*/ 228 w 586"/>
                                <a:gd name="T21" fmla="*/ 48 h 517"/>
                                <a:gd name="T22" fmla="*/ 177 w 586"/>
                                <a:gd name="T23" fmla="*/ 32 h 517"/>
                                <a:gd name="T24" fmla="*/ 129 w 586"/>
                                <a:gd name="T25" fmla="*/ 19 h 517"/>
                                <a:gd name="T26" fmla="*/ 87 w 586"/>
                                <a:gd name="T27" fmla="*/ 10 h 517"/>
                                <a:gd name="T28" fmla="*/ 52 w 586"/>
                                <a:gd name="T29" fmla="*/ 4 h 517"/>
                                <a:gd name="T30" fmla="*/ 24 w 586"/>
                                <a:gd name="T31" fmla="*/ 1 h 517"/>
                                <a:gd name="T32" fmla="*/ 8 w 586"/>
                                <a:gd name="T33" fmla="*/ 0 h 517"/>
                                <a:gd name="T34" fmla="*/ 0 w 586"/>
                                <a:gd name="T35" fmla="*/ 0 h 517"/>
                                <a:gd name="T36" fmla="*/ 0 w 586"/>
                                <a:gd name="T37" fmla="*/ 23 h 517"/>
                                <a:gd name="T38" fmla="*/ 5 w 586"/>
                                <a:gd name="T39" fmla="*/ 23 h 517"/>
                                <a:gd name="T40" fmla="*/ 22 w 586"/>
                                <a:gd name="T41" fmla="*/ 25 h 517"/>
                                <a:gd name="T42" fmla="*/ 47 w 586"/>
                                <a:gd name="T43" fmla="*/ 28 h 517"/>
                                <a:gd name="T44" fmla="*/ 82 w 586"/>
                                <a:gd name="T45" fmla="*/ 34 h 517"/>
                                <a:gd name="T46" fmla="*/ 124 w 586"/>
                                <a:gd name="T47" fmla="*/ 42 h 517"/>
                                <a:gd name="T48" fmla="*/ 169 w 586"/>
                                <a:gd name="T49" fmla="*/ 53 h 517"/>
                                <a:gd name="T50" fmla="*/ 218 w 586"/>
                                <a:gd name="T51" fmla="*/ 69 h 517"/>
                                <a:gd name="T52" fmla="*/ 269 w 586"/>
                                <a:gd name="T53" fmla="*/ 92 h 517"/>
                                <a:gd name="T54" fmla="*/ 320 w 586"/>
                                <a:gd name="T55" fmla="*/ 118 h 517"/>
                                <a:gd name="T56" fmla="*/ 370 w 586"/>
                                <a:gd name="T57" fmla="*/ 151 h 517"/>
                                <a:gd name="T58" fmla="*/ 417 w 586"/>
                                <a:gd name="T59" fmla="*/ 190 h 517"/>
                                <a:gd name="T60" fmla="*/ 460 w 586"/>
                                <a:gd name="T61" fmla="*/ 237 h 517"/>
                                <a:gd name="T62" fmla="*/ 497 w 586"/>
                                <a:gd name="T63" fmla="*/ 293 h 517"/>
                                <a:gd name="T64" fmla="*/ 529 w 586"/>
                                <a:gd name="T65" fmla="*/ 355 h 517"/>
                                <a:gd name="T66" fmla="*/ 549 w 586"/>
                                <a:gd name="T67" fmla="*/ 430 h 517"/>
                                <a:gd name="T68" fmla="*/ 561 w 586"/>
                                <a:gd name="T69" fmla="*/ 513 h 517"/>
                                <a:gd name="T70" fmla="*/ 562 w 586"/>
                                <a:gd name="T71" fmla="*/ 508 h 517"/>
                                <a:gd name="T72" fmla="*/ 585 w 586"/>
                                <a:gd name="T73" fmla="*/ 517 h 517"/>
                                <a:gd name="T74" fmla="*/ 586 w 586"/>
                                <a:gd name="T75" fmla="*/ 515 h 517"/>
                                <a:gd name="T76" fmla="*/ 586 w 586"/>
                                <a:gd name="T77" fmla="*/ 511 h 517"/>
                                <a:gd name="T78" fmla="*/ 585 w 586"/>
                                <a:gd name="T7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86" h="517">
                                  <a:moveTo>
                                    <a:pt x="585" y="517"/>
                                  </a:moveTo>
                                  <a:lnTo>
                                    <a:pt x="586" y="511"/>
                                  </a:lnTo>
                                  <a:lnTo>
                                    <a:pt x="575" y="425"/>
                                  </a:lnTo>
                                  <a:lnTo>
                                    <a:pt x="552" y="348"/>
                                  </a:lnTo>
                                  <a:lnTo>
                                    <a:pt x="520" y="281"/>
                                  </a:lnTo>
                                  <a:lnTo>
                                    <a:pt x="480" y="223"/>
                                  </a:lnTo>
                                  <a:lnTo>
                                    <a:pt x="435" y="173"/>
                                  </a:lnTo>
                                  <a:lnTo>
                                    <a:pt x="385" y="132"/>
                                  </a:lnTo>
                                  <a:lnTo>
                                    <a:pt x="333" y="99"/>
                                  </a:lnTo>
                                  <a:lnTo>
                                    <a:pt x="282" y="71"/>
                                  </a:lnTo>
                                  <a:lnTo>
                                    <a:pt x="228" y="48"/>
                                  </a:lnTo>
                                  <a:lnTo>
                                    <a:pt x="177" y="32"/>
                                  </a:lnTo>
                                  <a:lnTo>
                                    <a:pt x="129" y="19"/>
                                  </a:lnTo>
                                  <a:lnTo>
                                    <a:pt x="87" y="10"/>
                                  </a:lnTo>
                                  <a:lnTo>
                                    <a:pt x="52" y="4"/>
                                  </a:lnTo>
                                  <a:lnTo>
                                    <a:pt x="24" y="1"/>
                                  </a:lnTo>
                                  <a:lnTo>
                                    <a:pt x="8" y="0"/>
                                  </a:lnTo>
                                  <a:lnTo>
                                    <a:pt x="0" y="0"/>
                                  </a:lnTo>
                                  <a:lnTo>
                                    <a:pt x="0" y="23"/>
                                  </a:lnTo>
                                  <a:lnTo>
                                    <a:pt x="5" y="23"/>
                                  </a:lnTo>
                                  <a:lnTo>
                                    <a:pt x="22" y="25"/>
                                  </a:lnTo>
                                  <a:lnTo>
                                    <a:pt x="47" y="28"/>
                                  </a:lnTo>
                                  <a:lnTo>
                                    <a:pt x="82" y="34"/>
                                  </a:lnTo>
                                  <a:lnTo>
                                    <a:pt x="124" y="42"/>
                                  </a:lnTo>
                                  <a:lnTo>
                                    <a:pt x="169" y="53"/>
                                  </a:lnTo>
                                  <a:lnTo>
                                    <a:pt x="218" y="69"/>
                                  </a:lnTo>
                                  <a:lnTo>
                                    <a:pt x="269" y="92"/>
                                  </a:lnTo>
                                  <a:lnTo>
                                    <a:pt x="320" y="118"/>
                                  </a:lnTo>
                                  <a:lnTo>
                                    <a:pt x="370" y="151"/>
                                  </a:lnTo>
                                  <a:lnTo>
                                    <a:pt x="417" y="190"/>
                                  </a:lnTo>
                                  <a:lnTo>
                                    <a:pt x="460" y="237"/>
                                  </a:lnTo>
                                  <a:lnTo>
                                    <a:pt x="497" y="293"/>
                                  </a:lnTo>
                                  <a:lnTo>
                                    <a:pt x="529" y="355"/>
                                  </a:lnTo>
                                  <a:lnTo>
                                    <a:pt x="549" y="430"/>
                                  </a:lnTo>
                                  <a:lnTo>
                                    <a:pt x="561" y="513"/>
                                  </a:lnTo>
                                  <a:lnTo>
                                    <a:pt x="562" y="508"/>
                                  </a:lnTo>
                                  <a:lnTo>
                                    <a:pt x="585" y="517"/>
                                  </a:lnTo>
                                  <a:lnTo>
                                    <a:pt x="586" y="515"/>
                                  </a:lnTo>
                                  <a:lnTo>
                                    <a:pt x="586" y="511"/>
                                  </a:lnTo>
                                  <a:lnTo>
                                    <a:pt x="585"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4" name="Freeform 338"/>
                          <wps:cNvSpPr>
                            <a:spLocks/>
                          </wps:cNvSpPr>
                          <wps:spPr bwMode="auto">
                            <a:xfrm>
                              <a:off x="9902" y="8223"/>
                              <a:ext cx="1062" cy="368"/>
                            </a:xfrm>
                            <a:custGeom>
                              <a:avLst/>
                              <a:gdLst>
                                <a:gd name="T0" fmla="*/ 6 w 1062"/>
                                <a:gd name="T1" fmla="*/ 347 h 368"/>
                                <a:gd name="T2" fmla="*/ 44 w 1062"/>
                                <a:gd name="T3" fmla="*/ 343 h 368"/>
                                <a:gd name="T4" fmla="*/ 93 w 1062"/>
                                <a:gd name="T5" fmla="*/ 346 h 368"/>
                                <a:gd name="T6" fmla="*/ 148 w 1062"/>
                                <a:gd name="T7" fmla="*/ 349 h 368"/>
                                <a:gd name="T8" fmla="*/ 210 w 1062"/>
                                <a:gd name="T9" fmla="*/ 356 h 368"/>
                                <a:gd name="T10" fmla="*/ 277 w 1062"/>
                                <a:gd name="T11" fmla="*/ 362 h 368"/>
                                <a:gd name="T12" fmla="*/ 347 w 1062"/>
                                <a:gd name="T13" fmla="*/ 367 h 368"/>
                                <a:gd name="T14" fmla="*/ 423 w 1062"/>
                                <a:gd name="T15" fmla="*/ 368 h 368"/>
                                <a:gd name="T16" fmla="*/ 500 w 1062"/>
                                <a:gd name="T17" fmla="*/ 366 h 368"/>
                                <a:gd name="T18" fmla="*/ 578 w 1062"/>
                                <a:gd name="T19" fmla="*/ 357 h 368"/>
                                <a:gd name="T20" fmla="*/ 656 w 1062"/>
                                <a:gd name="T21" fmla="*/ 342 h 368"/>
                                <a:gd name="T22" fmla="*/ 733 w 1062"/>
                                <a:gd name="T23" fmla="*/ 317 h 368"/>
                                <a:gd name="T24" fmla="*/ 807 w 1062"/>
                                <a:gd name="T25" fmla="*/ 283 h 368"/>
                                <a:gd name="T26" fmla="*/ 878 w 1062"/>
                                <a:gd name="T27" fmla="*/ 236 h 368"/>
                                <a:gd name="T28" fmla="*/ 946 w 1062"/>
                                <a:gd name="T29" fmla="*/ 176 h 368"/>
                                <a:gd name="T30" fmla="*/ 1007 w 1062"/>
                                <a:gd name="T31" fmla="*/ 100 h 368"/>
                                <a:gd name="T32" fmla="*/ 1062 w 1062"/>
                                <a:gd name="T33" fmla="*/ 9 h 368"/>
                                <a:gd name="T34" fmla="*/ 1013 w 1062"/>
                                <a:gd name="T35" fmla="*/ 46 h 368"/>
                                <a:gd name="T36" fmla="*/ 957 w 1062"/>
                                <a:gd name="T37" fmla="*/ 126 h 368"/>
                                <a:gd name="T38" fmla="*/ 894 w 1062"/>
                                <a:gd name="T39" fmla="*/ 191 h 368"/>
                                <a:gd name="T40" fmla="*/ 828 w 1062"/>
                                <a:gd name="T41" fmla="*/ 242 h 368"/>
                                <a:gd name="T42" fmla="*/ 757 w 1062"/>
                                <a:gd name="T43" fmla="*/ 281 h 368"/>
                                <a:gd name="T44" fmla="*/ 686 w 1062"/>
                                <a:gd name="T45" fmla="*/ 309 h 368"/>
                                <a:gd name="T46" fmla="*/ 611 w 1062"/>
                                <a:gd name="T47" fmla="*/ 328 h 368"/>
                                <a:gd name="T48" fmla="*/ 536 w 1062"/>
                                <a:gd name="T49" fmla="*/ 340 h 368"/>
                                <a:gd name="T50" fmla="*/ 461 w 1062"/>
                                <a:gd name="T51" fmla="*/ 344 h 368"/>
                                <a:gd name="T52" fmla="*/ 386 w 1062"/>
                                <a:gd name="T53" fmla="*/ 344 h 368"/>
                                <a:gd name="T54" fmla="*/ 314 w 1062"/>
                                <a:gd name="T55" fmla="*/ 341 h 368"/>
                                <a:gd name="T56" fmla="*/ 245 w 1062"/>
                                <a:gd name="T57" fmla="*/ 335 h 368"/>
                                <a:gd name="T58" fmla="*/ 181 w 1062"/>
                                <a:gd name="T59" fmla="*/ 329 h 368"/>
                                <a:gd name="T60" fmla="*/ 122 w 1062"/>
                                <a:gd name="T61" fmla="*/ 323 h 368"/>
                                <a:gd name="T62" fmla="*/ 70 w 1062"/>
                                <a:gd name="T63" fmla="*/ 321 h 368"/>
                                <a:gd name="T64" fmla="*/ 21 w 1062"/>
                                <a:gd name="T65" fmla="*/ 321 h 368"/>
                                <a:gd name="T66" fmla="*/ 3 w 1062"/>
                                <a:gd name="T67" fmla="*/ 323 h 368"/>
                                <a:gd name="T68" fmla="*/ 4 w 1062"/>
                                <a:gd name="T69" fmla="*/ 347 h 368"/>
                                <a:gd name="T70" fmla="*/ 3 w 1062"/>
                                <a:gd name="T71" fmla="*/ 347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62" h="368">
                                  <a:moveTo>
                                    <a:pt x="3" y="347"/>
                                  </a:moveTo>
                                  <a:lnTo>
                                    <a:pt x="6" y="347"/>
                                  </a:lnTo>
                                  <a:lnTo>
                                    <a:pt x="23" y="344"/>
                                  </a:lnTo>
                                  <a:lnTo>
                                    <a:pt x="44" y="343"/>
                                  </a:lnTo>
                                  <a:lnTo>
                                    <a:pt x="67" y="344"/>
                                  </a:lnTo>
                                  <a:lnTo>
                                    <a:pt x="93" y="346"/>
                                  </a:lnTo>
                                  <a:lnTo>
                                    <a:pt x="120" y="347"/>
                                  </a:lnTo>
                                  <a:lnTo>
                                    <a:pt x="148" y="349"/>
                                  </a:lnTo>
                                  <a:lnTo>
                                    <a:pt x="178" y="353"/>
                                  </a:lnTo>
                                  <a:lnTo>
                                    <a:pt x="210" y="356"/>
                                  </a:lnTo>
                                  <a:lnTo>
                                    <a:pt x="242" y="359"/>
                                  </a:lnTo>
                                  <a:lnTo>
                                    <a:pt x="277" y="362"/>
                                  </a:lnTo>
                                  <a:lnTo>
                                    <a:pt x="312" y="365"/>
                                  </a:lnTo>
                                  <a:lnTo>
                                    <a:pt x="347" y="367"/>
                                  </a:lnTo>
                                  <a:lnTo>
                                    <a:pt x="386" y="368"/>
                                  </a:lnTo>
                                  <a:lnTo>
                                    <a:pt x="423" y="368"/>
                                  </a:lnTo>
                                  <a:lnTo>
                                    <a:pt x="461" y="368"/>
                                  </a:lnTo>
                                  <a:lnTo>
                                    <a:pt x="500" y="366"/>
                                  </a:lnTo>
                                  <a:lnTo>
                                    <a:pt x="538" y="363"/>
                                  </a:lnTo>
                                  <a:lnTo>
                                    <a:pt x="578" y="357"/>
                                  </a:lnTo>
                                  <a:lnTo>
                                    <a:pt x="616" y="352"/>
                                  </a:lnTo>
                                  <a:lnTo>
                                    <a:pt x="656" y="342"/>
                                  </a:lnTo>
                                  <a:lnTo>
                                    <a:pt x="693" y="330"/>
                                  </a:lnTo>
                                  <a:lnTo>
                                    <a:pt x="733" y="317"/>
                                  </a:lnTo>
                                  <a:lnTo>
                                    <a:pt x="770" y="302"/>
                                  </a:lnTo>
                                  <a:lnTo>
                                    <a:pt x="807" y="283"/>
                                  </a:lnTo>
                                  <a:lnTo>
                                    <a:pt x="843" y="261"/>
                                  </a:lnTo>
                                  <a:lnTo>
                                    <a:pt x="878" y="236"/>
                                  </a:lnTo>
                                  <a:lnTo>
                                    <a:pt x="912" y="207"/>
                                  </a:lnTo>
                                  <a:lnTo>
                                    <a:pt x="946" y="176"/>
                                  </a:lnTo>
                                  <a:lnTo>
                                    <a:pt x="978" y="140"/>
                                  </a:lnTo>
                                  <a:lnTo>
                                    <a:pt x="1007" y="100"/>
                                  </a:lnTo>
                                  <a:lnTo>
                                    <a:pt x="1036" y="57"/>
                                  </a:lnTo>
                                  <a:lnTo>
                                    <a:pt x="1062" y="9"/>
                                  </a:lnTo>
                                  <a:lnTo>
                                    <a:pt x="1039" y="0"/>
                                  </a:lnTo>
                                  <a:lnTo>
                                    <a:pt x="1013" y="46"/>
                                  </a:lnTo>
                                  <a:lnTo>
                                    <a:pt x="987" y="88"/>
                                  </a:lnTo>
                                  <a:lnTo>
                                    <a:pt x="957" y="126"/>
                                  </a:lnTo>
                                  <a:lnTo>
                                    <a:pt x="928" y="159"/>
                                  </a:lnTo>
                                  <a:lnTo>
                                    <a:pt x="894" y="191"/>
                                  </a:lnTo>
                                  <a:lnTo>
                                    <a:pt x="862" y="217"/>
                                  </a:lnTo>
                                  <a:lnTo>
                                    <a:pt x="828" y="242"/>
                                  </a:lnTo>
                                  <a:lnTo>
                                    <a:pt x="794" y="262"/>
                                  </a:lnTo>
                                  <a:lnTo>
                                    <a:pt x="757" y="281"/>
                                  </a:lnTo>
                                  <a:lnTo>
                                    <a:pt x="723" y="296"/>
                                  </a:lnTo>
                                  <a:lnTo>
                                    <a:pt x="686" y="309"/>
                                  </a:lnTo>
                                  <a:lnTo>
                                    <a:pt x="648" y="318"/>
                                  </a:lnTo>
                                  <a:lnTo>
                                    <a:pt x="611" y="328"/>
                                  </a:lnTo>
                                  <a:lnTo>
                                    <a:pt x="573" y="334"/>
                                  </a:lnTo>
                                  <a:lnTo>
                                    <a:pt x="536" y="340"/>
                                  </a:lnTo>
                                  <a:lnTo>
                                    <a:pt x="497" y="342"/>
                                  </a:lnTo>
                                  <a:lnTo>
                                    <a:pt x="461" y="344"/>
                                  </a:lnTo>
                                  <a:lnTo>
                                    <a:pt x="423" y="344"/>
                                  </a:lnTo>
                                  <a:lnTo>
                                    <a:pt x="386" y="344"/>
                                  </a:lnTo>
                                  <a:lnTo>
                                    <a:pt x="350" y="343"/>
                                  </a:lnTo>
                                  <a:lnTo>
                                    <a:pt x="314" y="341"/>
                                  </a:lnTo>
                                  <a:lnTo>
                                    <a:pt x="280" y="339"/>
                                  </a:lnTo>
                                  <a:lnTo>
                                    <a:pt x="245" y="335"/>
                                  </a:lnTo>
                                  <a:lnTo>
                                    <a:pt x="213" y="333"/>
                                  </a:lnTo>
                                  <a:lnTo>
                                    <a:pt x="181" y="329"/>
                                  </a:lnTo>
                                  <a:lnTo>
                                    <a:pt x="150" y="326"/>
                                  </a:lnTo>
                                  <a:lnTo>
                                    <a:pt x="122" y="323"/>
                                  </a:lnTo>
                                  <a:lnTo>
                                    <a:pt x="93" y="322"/>
                                  </a:lnTo>
                                  <a:lnTo>
                                    <a:pt x="70" y="321"/>
                                  </a:lnTo>
                                  <a:lnTo>
                                    <a:pt x="44" y="320"/>
                                  </a:lnTo>
                                  <a:lnTo>
                                    <a:pt x="21" y="321"/>
                                  </a:lnTo>
                                  <a:lnTo>
                                    <a:pt x="0" y="323"/>
                                  </a:lnTo>
                                  <a:lnTo>
                                    <a:pt x="3" y="323"/>
                                  </a:lnTo>
                                  <a:lnTo>
                                    <a:pt x="3" y="347"/>
                                  </a:lnTo>
                                  <a:lnTo>
                                    <a:pt x="4" y="347"/>
                                  </a:lnTo>
                                  <a:lnTo>
                                    <a:pt x="6" y="347"/>
                                  </a:lnTo>
                                  <a:lnTo>
                                    <a:pt x="3" y="3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5" name="Freeform 339"/>
                          <wps:cNvSpPr>
                            <a:spLocks/>
                          </wps:cNvSpPr>
                          <wps:spPr bwMode="auto">
                            <a:xfrm>
                              <a:off x="9010" y="8546"/>
                              <a:ext cx="895" cy="37"/>
                            </a:xfrm>
                            <a:custGeom>
                              <a:avLst/>
                              <a:gdLst>
                                <a:gd name="T0" fmla="*/ 0 w 895"/>
                                <a:gd name="T1" fmla="*/ 37 h 37"/>
                                <a:gd name="T2" fmla="*/ 69 w 895"/>
                                <a:gd name="T3" fmla="*/ 36 h 37"/>
                                <a:gd name="T4" fmla="*/ 138 w 895"/>
                                <a:gd name="T5" fmla="*/ 34 h 37"/>
                                <a:gd name="T6" fmla="*/ 207 w 895"/>
                                <a:gd name="T7" fmla="*/ 33 h 37"/>
                                <a:gd name="T8" fmla="*/ 275 w 895"/>
                                <a:gd name="T9" fmla="*/ 32 h 37"/>
                                <a:gd name="T10" fmla="*/ 343 w 895"/>
                                <a:gd name="T11" fmla="*/ 31 h 37"/>
                                <a:gd name="T12" fmla="*/ 410 w 895"/>
                                <a:gd name="T13" fmla="*/ 30 h 37"/>
                                <a:gd name="T14" fmla="*/ 474 w 895"/>
                                <a:gd name="T15" fmla="*/ 29 h 37"/>
                                <a:gd name="T16" fmla="*/ 536 w 895"/>
                                <a:gd name="T17" fmla="*/ 29 h 37"/>
                                <a:gd name="T18" fmla="*/ 595 w 895"/>
                                <a:gd name="T19" fmla="*/ 27 h 37"/>
                                <a:gd name="T20" fmla="*/ 652 w 895"/>
                                <a:gd name="T21" fmla="*/ 26 h 37"/>
                                <a:gd name="T22" fmla="*/ 704 w 895"/>
                                <a:gd name="T23" fmla="*/ 26 h 37"/>
                                <a:gd name="T24" fmla="*/ 752 w 895"/>
                                <a:gd name="T25" fmla="*/ 25 h 37"/>
                                <a:gd name="T26" fmla="*/ 795 w 895"/>
                                <a:gd name="T27" fmla="*/ 25 h 37"/>
                                <a:gd name="T28" fmla="*/ 835 w 895"/>
                                <a:gd name="T29" fmla="*/ 24 h 37"/>
                                <a:gd name="T30" fmla="*/ 868 w 895"/>
                                <a:gd name="T31" fmla="*/ 24 h 37"/>
                                <a:gd name="T32" fmla="*/ 895 w 895"/>
                                <a:gd name="T33" fmla="*/ 24 h 37"/>
                                <a:gd name="T34" fmla="*/ 882 w 895"/>
                                <a:gd name="T35" fmla="*/ 0 h 37"/>
                                <a:gd name="T36" fmla="*/ 851 w 895"/>
                                <a:gd name="T37" fmla="*/ 0 h 37"/>
                                <a:gd name="T38" fmla="*/ 816 w 895"/>
                                <a:gd name="T39" fmla="*/ 0 h 37"/>
                                <a:gd name="T40" fmla="*/ 775 w 895"/>
                                <a:gd name="T41" fmla="*/ 1 h 37"/>
                                <a:gd name="T42" fmla="*/ 729 w 895"/>
                                <a:gd name="T43" fmla="*/ 1 h 37"/>
                                <a:gd name="T44" fmla="*/ 677 w 895"/>
                                <a:gd name="T45" fmla="*/ 3 h 37"/>
                                <a:gd name="T46" fmla="*/ 624 w 895"/>
                                <a:gd name="T47" fmla="*/ 4 h 37"/>
                                <a:gd name="T48" fmla="*/ 566 w 895"/>
                                <a:gd name="T49" fmla="*/ 4 h 37"/>
                                <a:gd name="T50" fmla="*/ 506 w 895"/>
                                <a:gd name="T51" fmla="*/ 5 h 37"/>
                                <a:gd name="T52" fmla="*/ 442 w 895"/>
                                <a:gd name="T53" fmla="*/ 6 h 37"/>
                                <a:gd name="T54" fmla="*/ 376 w 895"/>
                                <a:gd name="T55" fmla="*/ 7 h 37"/>
                                <a:gd name="T56" fmla="*/ 310 w 895"/>
                                <a:gd name="T57" fmla="*/ 8 h 37"/>
                                <a:gd name="T58" fmla="*/ 242 w 895"/>
                                <a:gd name="T59" fmla="*/ 10 h 37"/>
                                <a:gd name="T60" fmla="*/ 173 w 895"/>
                                <a:gd name="T61" fmla="*/ 11 h 37"/>
                                <a:gd name="T62" fmla="*/ 104 w 895"/>
                                <a:gd name="T63" fmla="*/ 12 h 37"/>
                                <a:gd name="T64" fmla="*/ 34 w 895"/>
                                <a:gd name="T65" fmla="*/ 13 h 37"/>
                                <a:gd name="T66" fmla="*/ 0 w 895"/>
                                <a:gd name="T67"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95" h="37">
                                  <a:moveTo>
                                    <a:pt x="0" y="13"/>
                                  </a:moveTo>
                                  <a:lnTo>
                                    <a:pt x="0" y="37"/>
                                  </a:lnTo>
                                  <a:lnTo>
                                    <a:pt x="34" y="37"/>
                                  </a:lnTo>
                                  <a:lnTo>
                                    <a:pt x="69" y="36"/>
                                  </a:lnTo>
                                  <a:lnTo>
                                    <a:pt x="104" y="36"/>
                                  </a:lnTo>
                                  <a:lnTo>
                                    <a:pt x="138" y="34"/>
                                  </a:lnTo>
                                  <a:lnTo>
                                    <a:pt x="173" y="34"/>
                                  </a:lnTo>
                                  <a:lnTo>
                                    <a:pt x="207" y="33"/>
                                  </a:lnTo>
                                  <a:lnTo>
                                    <a:pt x="242" y="33"/>
                                  </a:lnTo>
                                  <a:lnTo>
                                    <a:pt x="275" y="32"/>
                                  </a:lnTo>
                                  <a:lnTo>
                                    <a:pt x="310" y="32"/>
                                  </a:lnTo>
                                  <a:lnTo>
                                    <a:pt x="343" y="31"/>
                                  </a:lnTo>
                                  <a:lnTo>
                                    <a:pt x="376" y="31"/>
                                  </a:lnTo>
                                  <a:lnTo>
                                    <a:pt x="410" y="30"/>
                                  </a:lnTo>
                                  <a:lnTo>
                                    <a:pt x="442" y="30"/>
                                  </a:lnTo>
                                  <a:lnTo>
                                    <a:pt x="474" y="29"/>
                                  </a:lnTo>
                                  <a:lnTo>
                                    <a:pt x="506" y="29"/>
                                  </a:lnTo>
                                  <a:lnTo>
                                    <a:pt x="536" y="29"/>
                                  </a:lnTo>
                                  <a:lnTo>
                                    <a:pt x="566" y="27"/>
                                  </a:lnTo>
                                  <a:lnTo>
                                    <a:pt x="595" y="27"/>
                                  </a:lnTo>
                                  <a:lnTo>
                                    <a:pt x="624" y="27"/>
                                  </a:lnTo>
                                  <a:lnTo>
                                    <a:pt x="652" y="26"/>
                                  </a:lnTo>
                                  <a:lnTo>
                                    <a:pt x="677" y="26"/>
                                  </a:lnTo>
                                  <a:lnTo>
                                    <a:pt x="704" y="26"/>
                                  </a:lnTo>
                                  <a:lnTo>
                                    <a:pt x="729" y="25"/>
                                  </a:lnTo>
                                  <a:lnTo>
                                    <a:pt x="752" y="25"/>
                                  </a:lnTo>
                                  <a:lnTo>
                                    <a:pt x="775" y="25"/>
                                  </a:lnTo>
                                  <a:lnTo>
                                    <a:pt x="795" y="25"/>
                                  </a:lnTo>
                                  <a:lnTo>
                                    <a:pt x="816" y="24"/>
                                  </a:lnTo>
                                  <a:lnTo>
                                    <a:pt x="835" y="24"/>
                                  </a:lnTo>
                                  <a:lnTo>
                                    <a:pt x="851" y="24"/>
                                  </a:lnTo>
                                  <a:lnTo>
                                    <a:pt x="868" y="24"/>
                                  </a:lnTo>
                                  <a:lnTo>
                                    <a:pt x="882" y="24"/>
                                  </a:lnTo>
                                  <a:lnTo>
                                    <a:pt x="895" y="24"/>
                                  </a:lnTo>
                                  <a:lnTo>
                                    <a:pt x="895" y="0"/>
                                  </a:lnTo>
                                  <a:lnTo>
                                    <a:pt x="882" y="0"/>
                                  </a:lnTo>
                                  <a:lnTo>
                                    <a:pt x="868" y="0"/>
                                  </a:lnTo>
                                  <a:lnTo>
                                    <a:pt x="851" y="0"/>
                                  </a:lnTo>
                                  <a:lnTo>
                                    <a:pt x="835" y="0"/>
                                  </a:lnTo>
                                  <a:lnTo>
                                    <a:pt x="816" y="0"/>
                                  </a:lnTo>
                                  <a:lnTo>
                                    <a:pt x="795" y="1"/>
                                  </a:lnTo>
                                  <a:lnTo>
                                    <a:pt x="775" y="1"/>
                                  </a:lnTo>
                                  <a:lnTo>
                                    <a:pt x="752" y="1"/>
                                  </a:lnTo>
                                  <a:lnTo>
                                    <a:pt x="729" y="1"/>
                                  </a:lnTo>
                                  <a:lnTo>
                                    <a:pt x="704" y="3"/>
                                  </a:lnTo>
                                  <a:lnTo>
                                    <a:pt x="677" y="3"/>
                                  </a:lnTo>
                                  <a:lnTo>
                                    <a:pt x="652" y="3"/>
                                  </a:lnTo>
                                  <a:lnTo>
                                    <a:pt x="624" y="4"/>
                                  </a:lnTo>
                                  <a:lnTo>
                                    <a:pt x="595" y="4"/>
                                  </a:lnTo>
                                  <a:lnTo>
                                    <a:pt x="566" y="4"/>
                                  </a:lnTo>
                                  <a:lnTo>
                                    <a:pt x="536" y="5"/>
                                  </a:lnTo>
                                  <a:lnTo>
                                    <a:pt x="506" y="5"/>
                                  </a:lnTo>
                                  <a:lnTo>
                                    <a:pt x="474" y="5"/>
                                  </a:lnTo>
                                  <a:lnTo>
                                    <a:pt x="442" y="6"/>
                                  </a:lnTo>
                                  <a:lnTo>
                                    <a:pt x="410" y="6"/>
                                  </a:lnTo>
                                  <a:lnTo>
                                    <a:pt x="376" y="7"/>
                                  </a:lnTo>
                                  <a:lnTo>
                                    <a:pt x="343" y="7"/>
                                  </a:lnTo>
                                  <a:lnTo>
                                    <a:pt x="310" y="8"/>
                                  </a:lnTo>
                                  <a:lnTo>
                                    <a:pt x="275" y="8"/>
                                  </a:lnTo>
                                  <a:lnTo>
                                    <a:pt x="242" y="10"/>
                                  </a:lnTo>
                                  <a:lnTo>
                                    <a:pt x="207" y="10"/>
                                  </a:lnTo>
                                  <a:lnTo>
                                    <a:pt x="173" y="11"/>
                                  </a:lnTo>
                                  <a:lnTo>
                                    <a:pt x="138" y="11"/>
                                  </a:lnTo>
                                  <a:lnTo>
                                    <a:pt x="104" y="12"/>
                                  </a:lnTo>
                                  <a:lnTo>
                                    <a:pt x="69" y="12"/>
                                  </a:lnTo>
                                  <a:lnTo>
                                    <a:pt x="34" y="13"/>
                                  </a:lnTo>
                                  <a:lnTo>
                                    <a:pt x="0" y="13"/>
                                  </a:lnTo>
                                  <a:lnTo>
                                    <a:pt x="0" y="37"/>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6" name="Freeform 340"/>
                          <wps:cNvSpPr>
                            <a:spLocks/>
                          </wps:cNvSpPr>
                          <wps:spPr bwMode="auto">
                            <a:xfrm>
                              <a:off x="9010" y="8546"/>
                              <a:ext cx="898" cy="37"/>
                            </a:xfrm>
                            <a:custGeom>
                              <a:avLst/>
                              <a:gdLst>
                                <a:gd name="T0" fmla="*/ 895 w 898"/>
                                <a:gd name="T1" fmla="*/ 0 h 37"/>
                                <a:gd name="T2" fmla="*/ 868 w 898"/>
                                <a:gd name="T3" fmla="*/ 0 h 37"/>
                                <a:gd name="T4" fmla="*/ 835 w 898"/>
                                <a:gd name="T5" fmla="*/ 0 h 37"/>
                                <a:gd name="T6" fmla="*/ 795 w 898"/>
                                <a:gd name="T7" fmla="*/ 1 h 37"/>
                                <a:gd name="T8" fmla="*/ 752 w 898"/>
                                <a:gd name="T9" fmla="*/ 1 h 37"/>
                                <a:gd name="T10" fmla="*/ 704 w 898"/>
                                <a:gd name="T11" fmla="*/ 3 h 37"/>
                                <a:gd name="T12" fmla="*/ 652 w 898"/>
                                <a:gd name="T13" fmla="*/ 3 h 37"/>
                                <a:gd name="T14" fmla="*/ 595 w 898"/>
                                <a:gd name="T15" fmla="*/ 4 h 37"/>
                                <a:gd name="T16" fmla="*/ 536 w 898"/>
                                <a:gd name="T17" fmla="*/ 5 h 37"/>
                                <a:gd name="T18" fmla="*/ 474 w 898"/>
                                <a:gd name="T19" fmla="*/ 5 h 37"/>
                                <a:gd name="T20" fmla="*/ 410 w 898"/>
                                <a:gd name="T21" fmla="*/ 6 h 37"/>
                                <a:gd name="T22" fmla="*/ 343 w 898"/>
                                <a:gd name="T23" fmla="*/ 7 h 37"/>
                                <a:gd name="T24" fmla="*/ 275 w 898"/>
                                <a:gd name="T25" fmla="*/ 8 h 37"/>
                                <a:gd name="T26" fmla="*/ 207 w 898"/>
                                <a:gd name="T27" fmla="*/ 10 h 37"/>
                                <a:gd name="T28" fmla="*/ 138 w 898"/>
                                <a:gd name="T29" fmla="*/ 11 h 37"/>
                                <a:gd name="T30" fmla="*/ 69 w 898"/>
                                <a:gd name="T31" fmla="*/ 12 h 37"/>
                                <a:gd name="T32" fmla="*/ 0 w 898"/>
                                <a:gd name="T33" fmla="*/ 13 h 37"/>
                                <a:gd name="T34" fmla="*/ 34 w 898"/>
                                <a:gd name="T35" fmla="*/ 37 h 37"/>
                                <a:gd name="T36" fmla="*/ 104 w 898"/>
                                <a:gd name="T37" fmla="*/ 36 h 37"/>
                                <a:gd name="T38" fmla="*/ 173 w 898"/>
                                <a:gd name="T39" fmla="*/ 34 h 37"/>
                                <a:gd name="T40" fmla="*/ 242 w 898"/>
                                <a:gd name="T41" fmla="*/ 33 h 37"/>
                                <a:gd name="T42" fmla="*/ 310 w 898"/>
                                <a:gd name="T43" fmla="*/ 32 h 37"/>
                                <a:gd name="T44" fmla="*/ 376 w 898"/>
                                <a:gd name="T45" fmla="*/ 31 h 37"/>
                                <a:gd name="T46" fmla="*/ 442 w 898"/>
                                <a:gd name="T47" fmla="*/ 30 h 37"/>
                                <a:gd name="T48" fmla="*/ 506 w 898"/>
                                <a:gd name="T49" fmla="*/ 29 h 37"/>
                                <a:gd name="T50" fmla="*/ 566 w 898"/>
                                <a:gd name="T51" fmla="*/ 27 h 37"/>
                                <a:gd name="T52" fmla="*/ 624 w 898"/>
                                <a:gd name="T53" fmla="*/ 27 h 37"/>
                                <a:gd name="T54" fmla="*/ 677 w 898"/>
                                <a:gd name="T55" fmla="*/ 26 h 37"/>
                                <a:gd name="T56" fmla="*/ 729 w 898"/>
                                <a:gd name="T57" fmla="*/ 25 h 37"/>
                                <a:gd name="T58" fmla="*/ 775 w 898"/>
                                <a:gd name="T59" fmla="*/ 25 h 37"/>
                                <a:gd name="T60" fmla="*/ 816 w 898"/>
                                <a:gd name="T61" fmla="*/ 24 h 37"/>
                                <a:gd name="T62" fmla="*/ 851 w 898"/>
                                <a:gd name="T63" fmla="*/ 24 h 37"/>
                                <a:gd name="T64" fmla="*/ 882 w 898"/>
                                <a:gd name="T65" fmla="*/ 24 h 37"/>
                                <a:gd name="T66" fmla="*/ 898 w 898"/>
                                <a:gd name="T67" fmla="*/ 24 h 37"/>
                                <a:gd name="T68" fmla="*/ 896 w 898"/>
                                <a:gd name="T69" fmla="*/ 24 h 37"/>
                                <a:gd name="T70" fmla="*/ 892 w 898"/>
                                <a:gd name="T7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98" h="37">
                                  <a:moveTo>
                                    <a:pt x="892" y="0"/>
                                  </a:moveTo>
                                  <a:lnTo>
                                    <a:pt x="895" y="0"/>
                                  </a:lnTo>
                                  <a:lnTo>
                                    <a:pt x="882" y="0"/>
                                  </a:lnTo>
                                  <a:lnTo>
                                    <a:pt x="868" y="0"/>
                                  </a:lnTo>
                                  <a:lnTo>
                                    <a:pt x="851" y="0"/>
                                  </a:lnTo>
                                  <a:lnTo>
                                    <a:pt x="835" y="0"/>
                                  </a:lnTo>
                                  <a:lnTo>
                                    <a:pt x="816" y="0"/>
                                  </a:lnTo>
                                  <a:lnTo>
                                    <a:pt x="795" y="1"/>
                                  </a:lnTo>
                                  <a:lnTo>
                                    <a:pt x="775" y="1"/>
                                  </a:lnTo>
                                  <a:lnTo>
                                    <a:pt x="752" y="1"/>
                                  </a:lnTo>
                                  <a:lnTo>
                                    <a:pt x="729" y="1"/>
                                  </a:lnTo>
                                  <a:lnTo>
                                    <a:pt x="704" y="3"/>
                                  </a:lnTo>
                                  <a:lnTo>
                                    <a:pt x="677" y="3"/>
                                  </a:lnTo>
                                  <a:lnTo>
                                    <a:pt x="652" y="3"/>
                                  </a:lnTo>
                                  <a:lnTo>
                                    <a:pt x="624" y="4"/>
                                  </a:lnTo>
                                  <a:lnTo>
                                    <a:pt x="595" y="4"/>
                                  </a:lnTo>
                                  <a:lnTo>
                                    <a:pt x="566" y="4"/>
                                  </a:lnTo>
                                  <a:lnTo>
                                    <a:pt x="536" y="5"/>
                                  </a:lnTo>
                                  <a:lnTo>
                                    <a:pt x="506" y="5"/>
                                  </a:lnTo>
                                  <a:lnTo>
                                    <a:pt x="474" y="5"/>
                                  </a:lnTo>
                                  <a:lnTo>
                                    <a:pt x="442" y="6"/>
                                  </a:lnTo>
                                  <a:lnTo>
                                    <a:pt x="410" y="6"/>
                                  </a:lnTo>
                                  <a:lnTo>
                                    <a:pt x="376" y="7"/>
                                  </a:lnTo>
                                  <a:lnTo>
                                    <a:pt x="343" y="7"/>
                                  </a:lnTo>
                                  <a:lnTo>
                                    <a:pt x="310" y="8"/>
                                  </a:lnTo>
                                  <a:lnTo>
                                    <a:pt x="275" y="8"/>
                                  </a:lnTo>
                                  <a:lnTo>
                                    <a:pt x="242" y="10"/>
                                  </a:lnTo>
                                  <a:lnTo>
                                    <a:pt x="207" y="10"/>
                                  </a:lnTo>
                                  <a:lnTo>
                                    <a:pt x="173" y="11"/>
                                  </a:lnTo>
                                  <a:lnTo>
                                    <a:pt x="138" y="11"/>
                                  </a:lnTo>
                                  <a:lnTo>
                                    <a:pt x="104" y="12"/>
                                  </a:lnTo>
                                  <a:lnTo>
                                    <a:pt x="69" y="12"/>
                                  </a:lnTo>
                                  <a:lnTo>
                                    <a:pt x="34" y="13"/>
                                  </a:lnTo>
                                  <a:lnTo>
                                    <a:pt x="0" y="13"/>
                                  </a:lnTo>
                                  <a:lnTo>
                                    <a:pt x="0" y="37"/>
                                  </a:lnTo>
                                  <a:lnTo>
                                    <a:pt x="34" y="37"/>
                                  </a:lnTo>
                                  <a:lnTo>
                                    <a:pt x="69" y="36"/>
                                  </a:lnTo>
                                  <a:lnTo>
                                    <a:pt x="104" y="36"/>
                                  </a:lnTo>
                                  <a:lnTo>
                                    <a:pt x="138" y="34"/>
                                  </a:lnTo>
                                  <a:lnTo>
                                    <a:pt x="173" y="34"/>
                                  </a:lnTo>
                                  <a:lnTo>
                                    <a:pt x="207" y="33"/>
                                  </a:lnTo>
                                  <a:lnTo>
                                    <a:pt x="242" y="33"/>
                                  </a:lnTo>
                                  <a:lnTo>
                                    <a:pt x="275" y="32"/>
                                  </a:lnTo>
                                  <a:lnTo>
                                    <a:pt x="310" y="32"/>
                                  </a:lnTo>
                                  <a:lnTo>
                                    <a:pt x="343" y="31"/>
                                  </a:lnTo>
                                  <a:lnTo>
                                    <a:pt x="376" y="31"/>
                                  </a:lnTo>
                                  <a:lnTo>
                                    <a:pt x="410" y="30"/>
                                  </a:lnTo>
                                  <a:lnTo>
                                    <a:pt x="442" y="30"/>
                                  </a:lnTo>
                                  <a:lnTo>
                                    <a:pt x="474" y="29"/>
                                  </a:lnTo>
                                  <a:lnTo>
                                    <a:pt x="506" y="29"/>
                                  </a:lnTo>
                                  <a:lnTo>
                                    <a:pt x="536" y="29"/>
                                  </a:lnTo>
                                  <a:lnTo>
                                    <a:pt x="566" y="27"/>
                                  </a:lnTo>
                                  <a:lnTo>
                                    <a:pt x="595" y="27"/>
                                  </a:lnTo>
                                  <a:lnTo>
                                    <a:pt x="624" y="27"/>
                                  </a:lnTo>
                                  <a:lnTo>
                                    <a:pt x="652" y="26"/>
                                  </a:lnTo>
                                  <a:lnTo>
                                    <a:pt x="677" y="26"/>
                                  </a:lnTo>
                                  <a:lnTo>
                                    <a:pt x="704" y="26"/>
                                  </a:lnTo>
                                  <a:lnTo>
                                    <a:pt x="729" y="25"/>
                                  </a:lnTo>
                                  <a:lnTo>
                                    <a:pt x="752" y="25"/>
                                  </a:lnTo>
                                  <a:lnTo>
                                    <a:pt x="775" y="25"/>
                                  </a:lnTo>
                                  <a:lnTo>
                                    <a:pt x="795" y="25"/>
                                  </a:lnTo>
                                  <a:lnTo>
                                    <a:pt x="816" y="24"/>
                                  </a:lnTo>
                                  <a:lnTo>
                                    <a:pt x="835" y="24"/>
                                  </a:lnTo>
                                  <a:lnTo>
                                    <a:pt x="851" y="24"/>
                                  </a:lnTo>
                                  <a:lnTo>
                                    <a:pt x="868" y="24"/>
                                  </a:lnTo>
                                  <a:lnTo>
                                    <a:pt x="882" y="24"/>
                                  </a:lnTo>
                                  <a:lnTo>
                                    <a:pt x="895" y="24"/>
                                  </a:lnTo>
                                  <a:lnTo>
                                    <a:pt x="898" y="24"/>
                                  </a:lnTo>
                                  <a:lnTo>
                                    <a:pt x="895" y="24"/>
                                  </a:lnTo>
                                  <a:lnTo>
                                    <a:pt x="896" y="24"/>
                                  </a:lnTo>
                                  <a:lnTo>
                                    <a:pt x="898" y="24"/>
                                  </a:lnTo>
                                  <a:lnTo>
                                    <a:pt x="8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7" name="Freeform 341"/>
                          <wps:cNvSpPr>
                            <a:spLocks/>
                          </wps:cNvSpPr>
                          <wps:spPr bwMode="auto">
                            <a:xfrm>
                              <a:off x="9902" y="8223"/>
                              <a:ext cx="1063" cy="368"/>
                            </a:xfrm>
                            <a:custGeom>
                              <a:avLst/>
                              <a:gdLst>
                                <a:gd name="T0" fmla="*/ 1039 w 1063"/>
                                <a:gd name="T1" fmla="*/ 0 h 368"/>
                                <a:gd name="T2" fmla="*/ 987 w 1063"/>
                                <a:gd name="T3" fmla="*/ 88 h 368"/>
                                <a:gd name="T4" fmla="*/ 928 w 1063"/>
                                <a:gd name="T5" fmla="*/ 159 h 368"/>
                                <a:gd name="T6" fmla="*/ 862 w 1063"/>
                                <a:gd name="T7" fmla="*/ 217 h 368"/>
                                <a:gd name="T8" fmla="*/ 794 w 1063"/>
                                <a:gd name="T9" fmla="*/ 262 h 368"/>
                                <a:gd name="T10" fmla="*/ 723 w 1063"/>
                                <a:gd name="T11" fmla="*/ 296 h 368"/>
                                <a:gd name="T12" fmla="*/ 648 w 1063"/>
                                <a:gd name="T13" fmla="*/ 318 h 368"/>
                                <a:gd name="T14" fmla="*/ 573 w 1063"/>
                                <a:gd name="T15" fmla="*/ 334 h 368"/>
                                <a:gd name="T16" fmla="*/ 497 w 1063"/>
                                <a:gd name="T17" fmla="*/ 342 h 368"/>
                                <a:gd name="T18" fmla="*/ 423 w 1063"/>
                                <a:gd name="T19" fmla="*/ 344 h 368"/>
                                <a:gd name="T20" fmla="*/ 350 w 1063"/>
                                <a:gd name="T21" fmla="*/ 343 h 368"/>
                                <a:gd name="T22" fmla="*/ 280 w 1063"/>
                                <a:gd name="T23" fmla="*/ 339 h 368"/>
                                <a:gd name="T24" fmla="*/ 213 w 1063"/>
                                <a:gd name="T25" fmla="*/ 333 h 368"/>
                                <a:gd name="T26" fmla="*/ 150 w 1063"/>
                                <a:gd name="T27" fmla="*/ 326 h 368"/>
                                <a:gd name="T28" fmla="*/ 93 w 1063"/>
                                <a:gd name="T29" fmla="*/ 322 h 368"/>
                                <a:gd name="T30" fmla="*/ 44 w 1063"/>
                                <a:gd name="T31" fmla="*/ 320 h 368"/>
                                <a:gd name="T32" fmla="*/ 0 w 1063"/>
                                <a:gd name="T33" fmla="*/ 323 h 368"/>
                                <a:gd name="T34" fmla="*/ 23 w 1063"/>
                                <a:gd name="T35" fmla="*/ 344 h 368"/>
                                <a:gd name="T36" fmla="*/ 67 w 1063"/>
                                <a:gd name="T37" fmla="*/ 344 h 368"/>
                                <a:gd name="T38" fmla="*/ 120 w 1063"/>
                                <a:gd name="T39" fmla="*/ 347 h 368"/>
                                <a:gd name="T40" fmla="*/ 178 w 1063"/>
                                <a:gd name="T41" fmla="*/ 353 h 368"/>
                                <a:gd name="T42" fmla="*/ 242 w 1063"/>
                                <a:gd name="T43" fmla="*/ 359 h 368"/>
                                <a:gd name="T44" fmla="*/ 312 w 1063"/>
                                <a:gd name="T45" fmla="*/ 365 h 368"/>
                                <a:gd name="T46" fmla="*/ 386 w 1063"/>
                                <a:gd name="T47" fmla="*/ 368 h 368"/>
                                <a:gd name="T48" fmla="*/ 461 w 1063"/>
                                <a:gd name="T49" fmla="*/ 368 h 368"/>
                                <a:gd name="T50" fmla="*/ 538 w 1063"/>
                                <a:gd name="T51" fmla="*/ 363 h 368"/>
                                <a:gd name="T52" fmla="*/ 616 w 1063"/>
                                <a:gd name="T53" fmla="*/ 352 h 368"/>
                                <a:gd name="T54" fmla="*/ 693 w 1063"/>
                                <a:gd name="T55" fmla="*/ 330 h 368"/>
                                <a:gd name="T56" fmla="*/ 770 w 1063"/>
                                <a:gd name="T57" fmla="*/ 302 h 368"/>
                                <a:gd name="T58" fmla="*/ 843 w 1063"/>
                                <a:gd name="T59" fmla="*/ 261 h 368"/>
                                <a:gd name="T60" fmla="*/ 912 w 1063"/>
                                <a:gd name="T61" fmla="*/ 207 h 368"/>
                                <a:gd name="T62" fmla="*/ 978 w 1063"/>
                                <a:gd name="T63" fmla="*/ 140 h 368"/>
                                <a:gd name="T64" fmla="*/ 1036 w 1063"/>
                                <a:gd name="T65" fmla="*/ 57 h 368"/>
                                <a:gd name="T66" fmla="*/ 1063 w 1063"/>
                                <a:gd name="T67" fmla="*/ 3 h 368"/>
                                <a:gd name="T68" fmla="*/ 1063 w 1063"/>
                                <a:gd name="T69" fmla="*/ 7 h 368"/>
                                <a:gd name="T70" fmla="*/ 1038 w 1063"/>
                                <a:gd name="T71" fmla="*/ 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63" h="368">
                                  <a:moveTo>
                                    <a:pt x="1038" y="5"/>
                                  </a:moveTo>
                                  <a:lnTo>
                                    <a:pt x="1039" y="0"/>
                                  </a:lnTo>
                                  <a:lnTo>
                                    <a:pt x="1013" y="46"/>
                                  </a:lnTo>
                                  <a:lnTo>
                                    <a:pt x="987" y="88"/>
                                  </a:lnTo>
                                  <a:lnTo>
                                    <a:pt x="957" y="126"/>
                                  </a:lnTo>
                                  <a:lnTo>
                                    <a:pt x="928" y="159"/>
                                  </a:lnTo>
                                  <a:lnTo>
                                    <a:pt x="894" y="191"/>
                                  </a:lnTo>
                                  <a:lnTo>
                                    <a:pt x="862" y="217"/>
                                  </a:lnTo>
                                  <a:lnTo>
                                    <a:pt x="828" y="242"/>
                                  </a:lnTo>
                                  <a:lnTo>
                                    <a:pt x="794" y="262"/>
                                  </a:lnTo>
                                  <a:lnTo>
                                    <a:pt x="757" y="281"/>
                                  </a:lnTo>
                                  <a:lnTo>
                                    <a:pt x="723" y="296"/>
                                  </a:lnTo>
                                  <a:lnTo>
                                    <a:pt x="686" y="309"/>
                                  </a:lnTo>
                                  <a:lnTo>
                                    <a:pt x="648" y="318"/>
                                  </a:lnTo>
                                  <a:lnTo>
                                    <a:pt x="611" y="328"/>
                                  </a:lnTo>
                                  <a:lnTo>
                                    <a:pt x="573" y="334"/>
                                  </a:lnTo>
                                  <a:lnTo>
                                    <a:pt x="536" y="340"/>
                                  </a:lnTo>
                                  <a:lnTo>
                                    <a:pt x="497" y="342"/>
                                  </a:lnTo>
                                  <a:lnTo>
                                    <a:pt x="461" y="344"/>
                                  </a:lnTo>
                                  <a:lnTo>
                                    <a:pt x="423" y="344"/>
                                  </a:lnTo>
                                  <a:lnTo>
                                    <a:pt x="386" y="344"/>
                                  </a:lnTo>
                                  <a:lnTo>
                                    <a:pt x="350" y="343"/>
                                  </a:lnTo>
                                  <a:lnTo>
                                    <a:pt x="314" y="341"/>
                                  </a:lnTo>
                                  <a:lnTo>
                                    <a:pt x="280" y="339"/>
                                  </a:lnTo>
                                  <a:lnTo>
                                    <a:pt x="245" y="335"/>
                                  </a:lnTo>
                                  <a:lnTo>
                                    <a:pt x="213" y="333"/>
                                  </a:lnTo>
                                  <a:lnTo>
                                    <a:pt x="181" y="329"/>
                                  </a:lnTo>
                                  <a:lnTo>
                                    <a:pt x="150" y="326"/>
                                  </a:lnTo>
                                  <a:lnTo>
                                    <a:pt x="122" y="323"/>
                                  </a:lnTo>
                                  <a:lnTo>
                                    <a:pt x="93" y="322"/>
                                  </a:lnTo>
                                  <a:lnTo>
                                    <a:pt x="70" y="321"/>
                                  </a:lnTo>
                                  <a:lnTo>
                                    <a:pt x="44" y="320"/>
                                  </a:lnTo>
                                  <a:lnTo>
                                    <a:pt x="21" y="321"/>
                                  </a:lnTo>
                                  <a:lnTo>
                                    <a:pt x="0" y="323"/>
                                  </a:lnTo>
                                  <a:lnTo>
                                    <a:pt x="6" y="347"/>
                                  </a:lnTo>
                                  <a:lnTo>
                                    <a:pt x="23" y="344"/>
                                  </a:lnTo>
                                  <a:lnTo>
                                    <a:pt x="44" y="343"/>
                                  </a:lnTo>
                                  <a:lnTo>
                                    <a:pt x="67" y="344"/>
                                  </a:lnTo>
                                  <a:lnTo>
                                    <a:pt x="93" y="346"/>
                                  </a:lnTo>
                                  <a:lnTo>
                                    <a:pt x="120" y="347"/>
                                  </a:lnTo>
                                  <a:lnTo>
                                    <a:pt x="148" y="349"/>
                                  </a:lnTo>
                                  <a:lnTo>
                                    <a:pt x="178" y="353"/>
                                  </a:lnTo>
                                  <a:lnTo>
                                    <a:pt x="210" y="356"/>
                                  </a:lnTo>
                                  <a:lnTo>
                                    <a:pt x="242" y="359"/>
                                  </a:lnTo>
                                  <a:lnTo>
                                    <a:pt x="277" y="362"/>
                                  </a:lnTo>
                                  <a:lnTo>
                                    <a:pt x="312" y="365"/>
                                  </a:lnTo>
                                  <a:lnTo>
                                    <a:pt x="347" y="367"/>
                                  </a:lnTo>
                                  <a:lnTo>
                                    <a:pt x="386" y="368"/>
                                  </a:lnTo>
                                  <a:lnTo>
                                    <a:pt x="423" y="368"/>
                                  </a:lnTo>
                                  <a:lnTo>
                                    <a:pt x="461" y="368"/>
                                  </a:lnTo>
                                  <a:lnTo>
                                    <a:pt x="500" y="366"/>
                                  </a:lnTo>
                                  <a:lnTo>
                                    <a:pt x="538" y="363"/>
                                  </a:lnTo>
                                  <a:lnTo>
                                    <a:pt x="578" y="357"/>
                                  </a:lnTo>
                                  <a:lnTo>
                                    <a:pt x="616" y="352"/>
                                  </a:lnTo>
                                  <a:lnTo>
                                    <a:pt x="656" y="342"/>
                                  </a:lnTo>
                                  <a:lnTo>
                                    <a:pt x="693" y="330"/>
                                  </a:lnTo>
                                  <a:lnTo>
                                    <a:pt x="733" y="317"/>
                                  </a:lnTo>
                                  <a:lnTo>
                                    <a:pt x="770" y="302"/>
                                  </a:lnTo>
                                  <a:lnTo>
                                    <a:pt x="807" y="283"/>
                                  </a:lnTo>
                                  <a:lnTo>
                                    <a:pt x="843" y="261"/>
                                  </a:lnTo>
                                  <a:lnTo>
                                    <a:pt x="878" y="236"/>
                                  </a:lnTo>
                                  <a:lnTo>
                                    <a:pt x="912" y="207"/>
                                  </a:lnTo>
                                  <a:lnTo>
                                    <a:pt x="946" y="176"/>
                                  </a:lnTo>
                                  <a:lnTo>
                                    <a:pt x="978" y="140"/>
                                  </a:lnTo>
                                  <a:lnTo>
                                    <a:pt x="1007" y="100"/>
                                  </a:lnTo>
                                  <a:lnTo>
                                    <a:pt x="1036" y="57"/>
                                  </a:lnTo>
                                  <a:lnTo>
                                    <a:pt x="1062" y="9"/>
                                  </a:lnTo>
                                  <a:lnTo>
                                    <a:pt x="1063" y="3"/>
                                  </a:lnTo>
                                  <a:lnTo>
                                    <a:pt x="1062" y="9"/>
                                  </a:lnTo>
                                  <a:lnTo>
                                    <a:pt x="1063" y="7"/>
                                  </a:lnTo>
                                  <a:lnTo>
                                    <a:pt x="1063" y="3"/>
                                  </a:lnTo>
                                  <a:lnTo>
                                    <a:pt x="103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8" name="Freeform 342"/>
                          <wps:cNvSpPr>
                            <a:spLocks/>
                          </wps:cNvSpPr>
                          <wps:spPr bwMode="auto">
                            <a:xfrm>
                              <a:off x="10360" y="7715"/>
                              <a:ext cx="605" cy="513"/>
                            </a:xfrm>
                            <a:custGeom>
                              <a:avLst/>
                              <a:gdLst>
                                <a:gd name="T0" fmla="*/ 7 w 605"/>
                                <a:gd name="T1" fmla="*/ 7 h 513"/>
                                <a:gd name="T2" fmla="*/ 19 w 605"/>
                                <a:gd name="T3" fmla="*/ 23 h 513"/>
                                <a:gd name="T4" fmla="*/ 24 w 605"/>
                                <a:gd name="T5" fmla="*/ 23 h 513"/>
                                <a:gd name="T6" fmla="*/ 41 w 605"/>
                                <a:gd name="T7" fmla="*/ 25 h 513"/>
                                <a:gd name="T8" fmla="*/ 66 w 605"/>
                                <a:gd name="T9" fmla="*/ 28 h 513"/>
                                <a:gd name="T10" fmla="*/ 101 w 605"/>
                                <a:gd name="T11" fmla="*/ 34 h 513"/>
                                <a:gd name="T12" fmla="*/ 143 w 605"/>
                                <a:gd name="T13" fmla="*/ 42 h 513"/>
                                <a:gd name="T14" fmla="*/ 188 w 605"/>
                                <a:gd name="T15" fmla="*/ 53 h 513"/>
                                <a:gd name="T16" fmla="*/ 237 w 605"/>
                                <a:gd name="T17" fmla="*/ 69 h 513"/>
                                <a:gd name="T18" fmla="*/ 288 w 605"/>
                                <a:gd name="T19" fmla="*/ 92 h 513"/>
                                <a:gd name="T20" fmla="*/ 339 w 605"/>
                                <a:gd name="T21" fmla="*/ 118 h 513"/>
                                <a:gd name="T22" fmla="*/ 389 w 605"/>
                                <a:gd name="T23" fmla="*/ 151 h 513"/>
                                <a:gd name="T24" fmla="*/ 436 w 605"/>
                                <a:gd name="T25" fmla="*/ 190 h 513"/>
                                <a:gd name="T26" fmla="*/ 479 w 605"/>
                                <a:gd name="T27" fmla="*/ 237 h 513"/>
                                <a:gd name="T28" fmla="*/ 516 w 605"/>
                                <a:gd name="T29" fmla="*/ 293 h 513"/>
                                <a:gd name="T30" fmla="*/ 548 w 605"/>
                                <a:gd name="T31" fmla="*/ 355 h 513"/>
                                <a:gd name="T32" fmla="*/ 568 w 605"/>
                                <a:gd name="T33" fmla="*/ 430 h 513"/>
                                <a:gd name="T34" fmla="*/ 580 w 605"/>
                                <a:gd name="T35" fmla="*/ 513 h 513"/>
                                <a:gd name="T36" fmla="*/ 605 w 605"/>
                                <a:gd name="T37" fmla="*/ 511 h 513"/>
                                <a:gd name="T38" fmla="*/ 594 w 605"/>
                                <a:gd name="T39" fmla="*/ 425 h 513"/>
                                <a:gd name="T40" fmla="*/ 571 w 605"/>
                                <a:gd name="T41" fmla="*/ 348 h 513"/>
                                <a:gd name="T42" fmla="*/ 539 w 605"/>
                                <a:gd name="T43" fmla="*/ 281 h 513"/>
                                <a:gd name="T44" fmla="*/ 499 w 605"/>
                                <a:gd name="T45" fmla="*/ 223 h 513"/>
                                <a:gd name="T46" fmla="*/ 454 w 605"/>
                                <a:gd name="T47" fmla="*/ 173 h 513"/>
                                <a:gd name="T48" fmla="*/ 404 w 605"/>
                                <a:gd name="T49" fmla="*/ 132 h 513"/>
                                <a:gd name="T50" fmla="*/ 352 w 605"/>
                                <a:gd name="T51" fmla="*/ 99 h 513"/>
                                <a:gd name="T52" fmla="*/ 301 w 605"/>
                                <a:gd name="T53" fmla="*/ 71 h 513"/>
                                <a:gd name="T54" fmla="*/ 247 w 605"/>
                                <a:gd name="T55" fmla="*/ 48 h 513"/>
                                <a:gd name="T56" fmla="*/ 196 w 605"/>
                                <a:gd name="T57" fmla="*/ 32 h 513"/>
                                <a:gd name="T58" fmla="*/ 148 w 605"/>
                                <a:gd name="T59" fmla="*/ 19 h 513"/>
                                <a:gd name="T60" fmla="*/ 106 w 605"/>
                                <a:gd name="T61" fmla="*/ 10 h 513"/>
                                <a:gd name="T62" fmla="*/ 71 w 605"/>
                                <a:gd name="T63" fmla="*/ 4 h 513"/>
                                <a:gd name="T64" fmla="*/ 43 w 605"/>
                                <a:gd name="T65" fmla="*/ 1 h 513"/>
                                <a:gd name="T66" fmla="*/ 27 w 605"/>
                                <a:gd name="T67" fmla="*/ 0 h 513"/>
                                <a:gd name="T68" fmla="*/ 19 w 605"/>
                                <a:gd name="T69" fmla="*/ 0 h 513"/>
                                <a:gd name="T70" fmla="*/ 30 w 605"/>
                                <a:gd name="T71" fmla="*/ 16 h 513"/>
                                <a:gd name="T72" fmla="*/ 7 w 605"/>
                                <a:gd name="T73" fmla="*/ 7 h 513"/>
                                <a:gd name="T74" fmla="*/ 0 w 605"/>
                                <a:gd name="T75" fmla="*/ 22 h 513"/>
                                <a:gd name="T76" fmla="*/ 19 w 605"/>
                                <a:gd name="T77" fmla="*/ 23 h 513"/>
                                <a:gd name="T78" fmla="*/ 7 w 605"/>
                                <a:gd name="T79" fmla="*/ 7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5" h="513">
                                  <a:moveTo>
                                    <a:pt x="7" y="7"/>
                                  </a:moveTo>
                                  <a:lnTo>
                                    <a:pt x="19" y="23"/>
                                  </a:lnTo>
                                  <a:lnTo>
                                    <a:pt x="24" y="23"/>
                                  </a:lnTo>
                                  <a:lnTo>
                                    <a:pt x="41" y="25"/>
                                  </a:lnTo>
                                  <a:lnTo>
                                    <a:pt x="66" y="28"/>
                                  </a:lnTo>
                                  <a:lnTo>
                                    <a:pt x="101" y="34"/>
                                  </a:lnTo>
                                  <a:lnTo>
                                    <a:pt x="143" y="42"/>
                                  </a:lnTo>
                                  <a:lnTo>
                                    <a:pt x="188" y="53"/>
                                  </a:lnTo>
                                  <a:lnTo>
                                    <a:pt x="237" y="69"/>
                                  </a:lnTo>
                                  <a:lnTo>
                                    <a:pt x="288" y="92"/>
                                  </a:lnTo>
                                  <a:lnTo>
                                    <a:pt x="339" y="118"/>
                                  </a:lnTo>
                                  <a:lnTo>
                                    <a:pt x="389" y="151"/>
                                  </a:lnTo>
                                  <a:lnTo>
                                    <a:pt x="436" y="190"/>
                                  </a:lnTo>
                                  <a:lnTo>
                                    <a:pt x="479" y="237"/>
                                  </a:lnTo>
                                  <a:lnTo>
                                    <a:pt x="516" y="293"/>
                                  </a:lnTo>
                                  <a:lnTo>
                                    <a:pt x="548" y="355"/>
                                  </a:lnTo>
                                  <a:lnTo>
                                    <a:pt x="568" y="430"/>
                                  </a:lnTo>
                                  <a:lnTo>
                                    <a:pt x="580" y="513"/>
                                  </a:lnTo>
                                  <a:lnTo>
                                    <a:pt x="605" y="511"/>
                                  </a:lnTo>
                                  <a:lnTo>
                                    <a:pt x="594" y="425"/>
                                  </a:lnTo>
                                  <a:lnTo>
                                    <a:pt x="571" y="348"/>
                                  </a:lnTo>
                                  <a:lnTo>
                                    <a:pt x="539" y="281"/>
                                  </a:lnTo>
                                  <a:lnTo>
                                    <a:pt x="499" y="223"/>
                                  </a:lnTo>
                                  <a:lnTo>
                                    <a:pt x="454" y="173"/>
                                  </a:lnTo>
                                  <a:lnTo>
                                    <a:pt x="404" y="132"/>
                                  </a:lnTo>
                                  <a:lnTo>
                                    <a:pt x="352" y="99"/>
                                  </a:lnTo>
                                  <a:lnTo>
                                    <a:pt x="301" y="71"/>
                                  </a:lnTo>
                                  <a:lnTo>
                                    <a:pt x="247" y="48"/>
                                  </a:lnTo>
                                  <a:lnTo>
                                    <a:pt x="196" y="32"/>
                                  </a:lnTo>
                                  <a:lnTo>
                                    <a:pt x="148" y="19"/>
                                  </a:lnTo>
                                  <a:lnTo>
                                    <a:pt x="106" y="10"/>
                                  </a:lnTo>
                                  <a:lnTo>
                                    <a:pt x="71" y="4"/>
                                  </a:lnTo>
                                  <a:lnTo>
                                    <a:pt x="43" y="1"/>
                                  </a:lnTo>
                                  <a:lnTo>
                                    <a:pt x="27" y="0"/>
                                  </a:lnTo>
                                  <a:lnTo>
                                    <a:pt x="19" y="0"/>
                                  </a:lnTo>
                                  <a:lnTo>
                                    <a:pt x="30" y="16"/>
                                  </a:lnTo>
                                  <a:lnTo>
                                    <a:pt x="7" y="7"/>
                                  </a:lnTo>
                                  <a:lnTo>
                                    <a:pt x="0" y="22"/>
                                  </a:lnTo>
                                  <a:lnTo>
                                    <a:pt x="19" y="23"/>
                                  </a:lnTo>
                                  <a:lnTo>
                                    <a:pt x="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9" name="Freeform 343"/>
                          <wps:cNvSpPr>
                            <a:spLocks/>
                          </wps:cNvSpPr>
                          <wps:spPr bwMode="auto">
                            <a:xfrm>
                              <a:off x="10367" y="5843"/>
                              <a:ext cx="953" cy="1888"/>
                            </a:xfrm>
                            <a:custGeom>
                              <a:avLst/>
                              <a:gdLst>
                                <a:gd name="T0" fmla="*/ 934 w 953"/>
                                <a:gd name="T1" fmla="*/ 25 h 1888"/>
                                <a:gd name="T2" fmla="*/ 921 w 953"/>
                                <a:gd name="T3" fmla="*/ 8 h 1888"/>
                                <a:gd name="T4" fmla="*/ 0 w 953"/>
                                <a:gd name="T5" fmla="*/ 1879 h 1888"/>
                                <a:gd name="T6" fmla="*/ 23 w 953"/>
                                <a:gd name="T7" fmla="*/ 1888 h 1888"/>
                                <a:gd name="T8" fmla="*/ 944 w 953"/>
                                <a:gd name="T9" fmla="*/ 18 h 1888"/>
                                <a:gd name="T10" fmla="*/ 931 w 953"/>
                                <a:gd name="T11" fmla="*/ 1 h 1888"/>
                                <a:gd name="T12" fmla="*/ 944 w 953"/>
                                <a:gd name="T13" fmla="*/ 18 h 1888"/>
                                <a:gd name="T14" fmla="*/ 953 w 953"/>
                                <a:gd name="T15" fmla="*/ 0 h 1888"/>
                                <a:gd name="T16" fmla="*/ 931 w 953"/>
                                <a:gd name="T17" fmla="*/ 1 h 1888"/>
                                <a:gd name="T18" fmla="*/ 934 w 953"/>
                                <a:gd name="T19" fmla="*/ 25 h 1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3" h="1888">
                                  <a:moveTo>
                                    <a:pt x="934" y="25"/>
                                  </a:moveTo>
                                  <a:lnTo>
                                    <a:pt x="921" y="8"/>
                                  </a:lnTo>
                                  <a:lnTo>
                                    <a:pt x="0" y="1879"/>
                                  </a:lnTo>
                                  <a:lnTo>
                                    <a:pt x="23" y="1888"/>
                                  </a:lnTo>
                                  <a:lnTo>
                                    <a:pt x="944" y="18"/>
                                  </a:lnTo>
                                  <a:lnTo>
                                    <a:pt x="931" y="1"/>
                                  </a:lnTo>
                                  <a:lnTo>
                                    <a:pt x="944" y="18"/>
                                  </a:lnTo>
                                  <a:lnTo>
                                    <a:pt x="953" y="0"/>
                                  </a:lnTo>
                                  <a:lnTo>
                                    <a:pt x="931" y="1"/>
                                  </a:lnTo>
                                  <a:lnTo>
                                    <a:pt x="934"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0" name="Freeform 344"/>
                          <wps:cNvSpPr>
                            <a:spLocks/>
                          </wps:cNvSpPr>
                          <wps:spPr bwMode="auto">
                            <a:xfrm>
                              <a:off x="8884" y="5844"/>
                              <a:ext cx="2417" cy="142"/>
                            </a:xfrm>
                            <a:custGeom>
                              <a:avLst/>
                              <a:gdLst>
                                <a:gd name="T0" fmla="*/ 23 w 2417"/>
                                <a:gd name="T1" fmla="*/ 135 h 142"/>
                                <a:gd name="T2" fmla="*/ 13 w 2417"/>
                                <a:gd name="T3" fmla="*/ 142 h 142"/>
                                <a:gd name="T4" fmla="*/ 2417 w 2417"/>
                                <a:gd name="T5" fmla="*/ 24 h 142"/>
                                <a:gd name="T6" fmla="*/ 2414 w 2417"/>
                                <a:gd name="T7" fmla="*/ 0 h 142"/>
                                <a:gd name="T8" fmla="*/ 11 w 2417"/>
                                <a:gd name="T9" fmla="*/ 118 h 142"/>
                                <a:gd name="T10" fmla="*/ 0 w 2417"/>
                                <a:gd name="T11" fmla="*/ 125 h 142"/>
                                <a:gd name="T12" fmla="*/ 11 w 2417"/>
                                <a:gd name="T13" fmla="*/ 118 h 142"/>
                                <a:gd name="T14" fmla="*/ 3 w 2417"/>
                                <a:gd name="T15" fmla="*/ 118 h 142"/>
                                <a:gd name="T16" fmla="*/ 0 w 2417"/>
                                <a:gd name="T17" fmla="*/ 125 h 142"/>
                                <a:gd name="T18" fmla="*/ 23 w 2417"/>
                                <a:gd name="T19" fmla="*/ 135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17" h="142">
                                  <a:moveTo>
                                    <a:pt x="23" y="135"/>
                                  </a:moveTo>
                                  <a:lnTo>
                                    <a:pt x="13" y="142"/>
                                  </a:lnTo>
                                  <a:lnTo>
                                    <a:pt x="2417" y="24"/>
                                  </a:lnTo>
                                  <a:lnTo>
                                    <a:pt x="2414" y="0"/>
                                  </a:lnTo>
                                  <a:lnTo>
                                    <a:pt x="11" y="118"/>
                                  </a:lnTo>
                                  <a:lnTo>
                                    <a:pt x="0" y="125"/>
                                  </a:lnTo>
                                  <a:lnTo>
                                    <a:pt x="11" y="118"/>
                                  </a:lnTo>
                                  <a:lnTo>
                                    <a:pt x="3" y="118"/>
                                  </a:lnTo>
                                  <a:lnTo>
                                    <a:pt x="0" y="125"/>
                                  </a:lnTo>
                                  <a:lnTo>
                                    <a:pt x="23"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1" name="Freeform 345"/>
                          <wps:cNvSpPr>
                            <a:spLocks/>
                          </wps:cNvSpPr>
                          <wps:spPr bwMode="auto">
                            <a:xfrm>
                              <a:off x="8277" y="5969"/>
                              <a:ext cx="630" cy="682"/>
                            </a:xfrm>
                            <a:custGeom>
                              <a:avLst/>
                              <a:gdLst>
                                <a:gd name="T0" fmla="*/ 0 w 630"/>
                                <a:gd name="T1" fmla="*/ 658 h 682"/>
                                <a:gd name="T2" fmla="*/ 8 w 630"/>
                                <a:gd name="T3" fmla="*/ 682 h 682"/>
                                <a:gd name="T4" fmla="*/ 54 w 630"/>
                                <a:gd name="T5" fmla="*/ 665 h 682"/>
                                <a:gd name="T6" fmla="*/ 99 w 630"/>
                                <a:gd name="T7" fmla="*/ 647 h 682"/>
                                <a:gd name="T8" fmla="*/ 144 w 630"/>
                                <a:gd name="T9" fmla="*/ 625 h 682"/>
                                <a:gd name="T10" fmla="*/ 187 w 630"/>
                                <a:gd name="T11" fmla="*/ 598 h 682"/>
                                <a:gd name="T12" fmla="*/ 228 w 630"/>
                                <a:gd name="T13" fmla="*/ 569 h 682"/>
                                <a:gd name="T14" fmla="*/ 271 w 630"/>
                                <a:gd name="T15" fmla="*/ 535 h 682"/>
                                <a:gd name="T16" fmla="*/ 310 w 630"/>
                                <a:gd name="T17" fmla="*/ 499 h 682"/>
                                <a:gd name="T18" fmla="*/ 350 w 630"/>
                                <a:gd name="T19" fmla="*/ 458 h 682"/>
                                <a:gd name="T20" fmla="*/ 387 w 630"/>
                                <a:gd name="T21" fmla="*/ 415 h 682"/>
                                <a:gd name="T22" fmla="*/ 424 w 630"/>
                                <a:gd name="T23" fmla="*/ 369 h 682"/>
                                <a:gd name="T24" fmla="*/ 460 w 630"/>
                                <a:gd name="T25" fmla="*/ 317 h 682"/>
                                <a:gd name="T26" fmla="*/ 497 w 630"/>
                                <a:gd name="T27" fmla="*/ 262 h 682"/>
                                <a:gd name="T28" fmla="*/ 532 w 630"/>
                                <a:gd name="T29" fmla="*/ 206 h 682"/>
                                <a:gd name="T30" fmla="*/ 565 w 630"/>
                                <a:gd name="T31" fmla="*/ 143 h 682"/>
                                <a:gd name="T32" fmla="*/ 598 w 630"/>
                                <a:gd name="T33" fmla="*/ 78 h 682"/>
                                <a:gd name="T34" fmla="*/ 630 w 630"/>
                                <a:gd name="T35" fmla="*/ 10 h 682"/>
                                <a:gd name="T36" fmla="*/ 607 w 630"/>
                                <a:gd name="T37" fmla="*/ 0 h 682"/>
                                <a:gd name="T38" fmla="*/ 575 w 630"/>
                                <a:gd name="T39" fmla="*/ 69 h 682"/>
                                <a:gd name="T40" fmla="*/ 542 w 630"/>
                                <a:gd name="T41" fmla="*/ 134 h 682"/>
                                <a:gd name="T42" fmla="*/ 509 w 630"/>
                                <a:gd name="T43" fmla="*/ 194 h 682"/>
                                <a:gd name="T44" fmla="*/ 474 w 630"/>
                                <a:gd name="T45" fmla="*/ 251 h 682"/>
                                <a:gd name="T46" fmla="*/ 440 w 630"/>
                                <a:gd name="T47" fmla="*/ 305 h 682"/>
                                <a:gd name="T48" fmla="*/ 404 w 630"/>
                                <a:gd name="T49" fmla="*/ 354 h 682"/>
                                <a:gd name="T50" fmla="*/ 367 w 630"/>
                                <a:gd name="T51" fmla="*/ 401 h 682"/>
                                <a:gd name="T52" fmla="*/ 329 w 630"/>
                                <a:gd name="T53" fmla="*/ 444 h 682"/>
                                <a:gd name="T54" fmla="*/ 292 w 630"/>
                                <a:gd name="T55" fmla="*/ 482 h 682"/>
                                <a:gd name="T56" fmla="*/ 253 w 630"/>
                                <a:gd name="T57" fmla="*/ 519 h 682"/>
                                <a:gd name="T58" fmla="*/ 213 w 630"/>
                                <a:gd name="T59" fmla="*/ 551 h 682"/>
                                <a:gd name="T60" fmla="*/ 172 w 630"/>
                                <a:gd name="T61" fmla="*/ 579 h 682"/>
                                <a:gd name="T62" fmla="*/ 131 w 630"/>
                                <a:gd name="T63" fmla="*/ 604 h 682"/>
                                <a:gd name="T64" fmla="*/ 89 w 630"/>
                                <a:gd name="T65" fmla="*/ 626 h 682"/>
                                <a:gd name="T66" fmla="*/ 44 w 630"/>
                                <a:gd name="T67" fmla="*/ 644 h 682"/>
                                <a:gd name="T68" fmla="*/ 0 w 630"/>
                                <a:gd name="T69" fmla="*/ 658 h 682"/>
                                <a:gd name="T70" fmla="*/ 8 w 630"/>
                                <a:gd name="T71" fmla="*/ 682 h 682"/>
                                <a:gd name="T72" fmla="*/ 0 w 630"/>
                                <a:gd name="T73" fmla="*/ 658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0" h="682">
                                  <a:moveTo>
                                    <a:pt x="0" y="658"/>
                                  </a:moveTo>
                                  <a:lnTo>
                                    <a:pt x="8" y="682"/>
                                  </a:lnTo>
                                  <a:lnTo>
                                    <a:pt x="54" y="665"/>
                                  </a:lnTo>
                                  <a:lnTo>
                                    <a:pt x="99" y="647"/>
                                  </a:lnTo>
                                  <a:lnTo>
                                    <a:pt x="144" y="625"/>
                                  </a:lnTo>
                                  <a:lnTo>
                                    <a:pt x="187" y="598"/>
                                  </a:lnTo>
                                  <a:lnTo>
                                    <a:pt x="228" y="569"/>
                                  </a:lnTo>
                                  <a:lnTo>
                                    <a:pt x="271" y="535"/>
                                  </a:lnTo>
                                  <a:lnTo>
                                    <a:pt x="310" y="499"/>
                                  </a:lnTo>
                                  <a:lnTo>
                                    <a:pt x="350" y="458"/>
                                  </a:lnTo>
                                  <a:lnTo>
                                    <a:pt x="387" y="415"/>
                                  </a:lnTo>
                                  <a:lnTo>
                                    <a:pt x="424" y="369"/>
                                  </a:lnTo>
                                  <a:lnTo>
                                    <a:pt x="460" y="317"/>
                                  </a:lnTo>
                                  <a:lnTo>
                                    <a:pt x="497" y="262"/>
                                  </a:lnTo>
                                  <a:lnTo>
                                    <a:pt x="532" y="206"/>
                                  </a:lnTo>
                                  <a:lnTo>
                                    <a:pt x="565" y="143"/>
                                  </a:lnTo>
                                  <a:lnTo>
                                    <a:pt x="598" y="78"/>
                                  </a:lnTo>
                                  <a:lnTo>
                                    <a:pt x="630" y="10"/>
                                  </a:lnTo>
                                  <a:lnTo>
                                    <a:pt x="607" y="0"/>
                                  </a:lnTo>
                                  <a:lnTo>
                                    <a:pt x="575" y="69"/>
                                  </a:lnTo>
                                  <a:lnTo>
                                    <a:pt x="542" y="134"/>
                                  </a:lnTo>
                                  <a:lnTo>
                                    <a:pt x="509" y="194"/>
                                  </a:lnTo>
                                  <a:lnTo>
                                    <a:pt x="474" y="251"/>
                                  </a:lnTo>
                                  <a:lnTo>
                                    <a:pt x="440" y="305"/>
                                  </a:lnTo>
                                  <a:lnTo>
                                    <a:pt x="404" y="354"/>
                                  </a:lnTo>
                                  <a:lnTo>
                                    <a:pt x="367" y="401"/>
                                  </a:lnTo>
                                  <a:lnTo>
                                    <a:pt x="329" y="444"/>
                                  </a:lnTo>
                                  <a:lnTo>
                                    <a:pt x="292" y="482"/>
                                  </a:lnTo>
                                  <a:lnTo>
                                    <a:pt x="253" y="519"/>
                                  </a:lnTo>
                                  <a:lnTo>
                                    <a:pt x="213" y="551"/>
                                  </a:lnTo>
                                  <a:lnTo>
                                    <a:pt x="172" y="579"/>
                                  </a:lnTo>
                                  <a:lnTo>
                                    <a:pt x="131" y="604"/>
                                  </a:lnTo>
                                  <a:lnTo>
                                    <a:pt x="89" y="626"/>
                                  </a:lnTo>
                                  <a:lnTo>
                                    <a:pt x="44" y="644"/>
                                  </a:lnTo>
                                  <a:lnTo>
                                    <a:pt x="0" y="658"/>
                                  </a:lnTo>
                                  <a:lnTo>
                                    <a:pt x="8" y="682"/>
                                  </a:lnTo>
                                  <a:lnTo>
                                    <a:pt x="0" y="6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2" name="Freeform 346"/>
                          <wps:cNvSpPr>
                            <a:spLocks/>
                          </wps:cNvSpPr>
                          <wps:spPr bwMode="auto">
                            <a:xfrm>
                              <a:off x="6912" y="6886"/>
                              <a:ext cx="281" cy="262"/>
                            </a:xfrm>
                            <a:custGeom>
                              <a:avLst/>
                              <a:gdLst>
                                <a:gd name="T0" fmla="*/ 281 w 281"/>
                                <a:gd name="T1" fmla="*/ 262 h 262"/>
                                <a:gd name="T2" fmla="*/ 281 w 281"/>
                                <a:gd name="T3" fmla="*/ 262 h 262"/>
                                <a:gd name="T4" fmla="*/ 279 w 281"/>
                                <a:gd name="T5" fmla="*/ 236 h 262"/>
                                <a:gd name="T6" fmla="*/ 276 w 281"/>
                                <a:gd name="T7" fmla="*/ 209 h 262"/>
                                <a:gd name="T8" fmla="*/ 268 w 281"/>
                                <a:gd name="T9" fmla="*/ 184 h 262"/>
                                <a:gd name="T10" fmla="*/ 259 w 281"/>
                                <a:gd name="T11" fmla="*/ 160 h 262"/>
                                <a:gd name="T12" fmla="*/ 246 w 281"/>
                                <a:gd name="T13" fmla="*/ 137 h 262"/>
                                <a:gd name="T14" fmla="*/ 232 w 281"/>
                                <a:gd name="T15" fmla="*/ 115 h 262"/>
                                <a:gd name="T16" fmla="*/ 215 w 281"/>
                                <a:gd name="T17" fmla="*/ 94 h 262"/>
                                <a:gd name="T18" fmla="*/ 199 w 281"/>
                                <a:gd name="T19" fmla="*/ 76 h 262"/>
                                <a:gd name="T20" fmla="*/ 178 w 281"/>
                                <a:gd name="T21" fmla="*/ 60 h 262"/>
                                <a:gd name="T22" fmla="*/ 155 w 281"/>
                                <a:gd name="T23" fmla="*/ 45 h 262"/>
                                <a:gd name="T24" fmla="*/ 133 w 281"/>
                                <a:gd name="T25" fmla="*/ 32 h 262"/>
                                <a:gd name="T26" fmla="*/ 109 w 281"/>
                                <a:gd name="T27" fmla="*/ 20 h 262"/>
                                <a:gd name="T28" fmla="*/ 83 w 281"/>
                                <a:gd name="T29" fmla="*/ 11 h 262"/>
                                <a:gd name="T30" fmla="*/ 57 w 281"/>
                                <a:gd name="T31" fmla="*/ 4 h 262"/>
                                <a:gd name="T32" fmla="*/ 28 w 281"/>
                                <a:gd name="T33" fmla="*/ 1 h 262"/>
                                <a:gd name="T34" fmla="*/ 0 w 281"/>
                                <a:gd name="T35" fmla="*/ 0 h 262"/>
                                <a:gd name="T36" fmla="*/ 0 w 281"/>
                                <a:gd name="T37" fmla="*/ 35 h 262"/>
                                <a:gd name="T38" fmla="*/ 26 w 281"/>
                                <a:gd name="T39" fmla="*/ 36 h 262"/>
                                <a:gd name="T40" fmla="*/ 49 w 281"/>
                                <a:gd name="T41" fmla="*/ 40 h 262"/>
                                <a:gd name="T42" fmla="*/ 71 w 281"/>
                                <a:gd name="T43" fmla="*/ 45 h 262"/>
                                <a:gd name="T44" fmla="*/ 94 w 281"/>
                                <a:gd name="T45" fmla="*/ 53 h 262"/>
                                <a:gd name="T46" fmla="*/ 115 w 281"/>
                                <a:gd name="T47" fmla="*/ 62 h 262"/>
                                <a:gd name="T48" fmla="*/ 135 w 281"/>
                                <a:gd name="T49" fmla="*/ 73 h 262"/>
                                <a:gd name="T50" fmla="*/ 153 w 281"/>
                                <a:gd name="T51" fmla="*/ 86 h 262"/>
                                <a:gd name="T52" fmla="*/ 171 w 281"/>
                                <a:gd name="T53" fmla="*/ 102 h 262"/>
                                <a:gd name="T54" fmla="*/ 187 w 281"/>
                                <a:gd name="T55" fmla="*/ 118 h 262"/>
                                <a:gd name="T56" fmla="*/ 201 w 281"/>
                                <a:gd name="T57" fmla="*/ 134 h 262"/>
                                <a:gd name="T58" fmla="*/ 213 w 281"/>
                                <a:gd name="T59" fmla="*/ 153 h 262"/>
                                <a:gd name="T60" fmla="*/ 223 w 281"/>
                                <a:gd name="T61" fmla="*/ 174 h 262"/>
                                <a:gd name="T62" fmla="*/ 232 w 281"/>
                                <a:gd name="T63" fmla="*/ 196 h 262"/>
                                <a:gd name="T64" fmla="*/ 237 w 281"/>
                                <a:gd name="T65" fmla="*/ 216 h 262"/>
                                <a:gd name="T66" fmla="*/ 241 w 281"/>
                                <a:gd name="T67" fmla="*/ 238 h 262"/>
                                <a:gd name="T68" fmla="*/ 242 w 281"/>
                                <a:gd name="T69" fmla="*/ 262 h 262"/>
                                <a:gd name="T70" fmla="*/ 242 w 281"/>
                                <a:gd name="T71" fmla="*/ 262 h 262"/>
                                <a:gd name="T72" fmla="*/ 281 w 281"/>
                                <a:gd name="T73" fmla="*/ 26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1" h="262">
                                  <a:moveTo>
                                    <a:pt x="281" y="262"/>
                                  </a:moveTo>
                                  <a:lnTo>
                                    <a:pt x="281" y="262"/>
                                  </a:lnTo>
                                  <a:lnTo>
                                    <a:pt x="279" y="236"/>
                                  </a:lnTo>
                                  <a:lnTo>
                                    <a:pt x="276" y="209"/>
                                  </a:lnTo>
                                  <a:lnTo>
                                    <a:pt x="268" y="184"/>
                                  </a:lnTo>
                                  <a:lnTo>
                                    <a:pt x="259" y="160"/>
                                  </a:lnTo>
                                  <a:lnTo>
                                    <a:pt x="246" y="137"/>
                                  </a:lnTo>
                                  <a:lnTo>
                                    <a:pt x="232" y="115"/>
                                  </a:lnTo>
                                  <a:lnTo>
                                    <a:pt x="215" y="94"/>
                                  </a:lnTo>
                                  <a:lnTo>
                                    <a:pt x="199" y="76"/>
                                  </a:lnTo>
                                  <a:lnTo>
                                    <a:pt x="178" y="60"/>
                                  </a:lnTo>
                                  <a:lnTo>
                                    <a:pt x="155" y="45"/>
                                  </a:lnTo>
                                  <a:lnTo>
                                    <a:pt x="133" y="32"/>
                                  </a:lnTo>
                                  <a:lnTo>
                                    <a:pt x="109" y="20"/>
                                  </a:lnTo>
                                  <a:lnTo>
                                    <a:pt x="83" y="11"/>
                                  </a:lnTo>
                                  <a:lnTo>
                                    <a:pt x="57" y="4"/>
                                  </a:lnTo>
                                  <a:lnTo>
                                    <a:pt x="28" y="1"/>
                                  </a:lnTo>
                                  <a:lnTo>
                                    <a:pt x="0" y="0"/>
                                  </a:lnTo>
                                  <a:lnTo>
                                    <a:pt x="0" y="35"/>
                                  </a:lnTo>
                                  <a:lnTo>
                                    <a:pt x="26" y="36"/>
                                  </a:lnTo>
                                  <a:lnTo>
                                    <a:pt x="49" y="40"/>
                                  </a:lnTo>
                                  <a:lnTo>
                                    <a:pt x="71" y="45"/>
                                  </a:lnTo>
                                  <a:lnTo>
                                    <a:pt x="94" y="53"/>
                                  </a:lnTo>
                                  <a:lnTo>
                                    <a:pt x="115" y="62"/>
                                  </a:lnTo>
                                  <a:lnTo>
                                    <a:pt x="135" y="73"/>
                                  </a:lnTo>
                                  <a:lnTo>
                                    <a:pt x="153" y="86"/>
                                  </a:lnTo>
                                  <a:lnTo>
                                    <a:pt x="171" y="102"/>
                                  </a:lnTo>
                                  <a:lnTo>
                                    <a:pt x="187" y="118"/>
                                  </a:lnTo>
                                  <a:lnTo>
                                    <a:pt x="201" y="134"/>
                                  </a:lnTo>
                                  <a:lnTo>
                                    <a:pt x="213" y="153"/>
                                  </a:lnTo>
                                  <a:lnTo>
                                    <a:pt x="223" y="174"/>
                                  </a:lnTo>
                                  <a:lnTo>
                                    <a:pt x="232" y="196"/>
                                  </a:lnTo>
                                  <a:lnTo>
                                    <a:pt x="237" y="216"/>
                                  </a:lnTo>
                                  <a:lnTo>
                                    <a:pt x="241" y="238"/>
                                  </a:lnTo>
                                  <a:lnTo>
                                    <a:pt x="242" y="262"/>
                                  </a:lnTo>
                                  <a:lnTo>
                                    <a:pt x="281" y="2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3" name="Freeform 347"/>
                          <wps:cNvSpPr>
                            <a:spLocks/>
                          </wps:cNvSpPr>
                          <wps:spPr bwMode="auto">
                            <a:xfrm>
                              <a:off x="6912" y="7148"/>
                              <a:ext cx="281" cy="258"/>
                            </a:xfrm>
                            <a:custGeom>
                              <a:avLst/>
                              <a:gdLst>
                                <a:gd name="T0" fmla="*/ 0 w 281"/>
                                <a:gd name="T1" fmla="*/ 258 h 258"/>
                                <a:gd name="T2" fmla="*/ 0 w 281"/>
                                <a:gd name="T3" fmla="*/ 258 h 258"/>
                                <a:gd name="T4" fmla="*/ 28 w 281"/>
                                <a:gd name="T5" fmla="*/ 257 h 258"/>
                                <a:gd name="T6" fmla="*/ 57 w 281"/>
                                <a:gd name="T7" fmla="*/ 254 h 258"/>
                                <a:gd name="T8" fmla="*/ 83 w 281"/>
                                <a:gd name="T9" fmla="*/ 247 h 258"/>
                                <a:gd name="T10" fmla="*/ 109 w 281"/>
                                <a:gd name="T11" fmla="*/ 238 h 258"/>
                                <a:gd name="T12" fmla="*/ 135 w 281"/>
                                <a:gd name="T13" fmla="*/ 227 h 258"/>
                                <a:gd name="T14" fmla="*/ 155 w 281"/>
                                <a:gd name="T15" fmla="*/ 212 h 258"/>
                                <a:gd name="T16" fmla="*/ 177 w 281"/>
                                <a:gd name="T17" fmla="*/ 199 h 258"/>
                                <a:gd name="T18" fmla="*/ 199 w 281"/>
                                <a:gd name="T19" fmla="*/ 182 h 258"/>
                                <a:gd name="T20" fmla="*/ 215 w 281"/>
                                <a:gd name="T21" fmla="*/ 164 h 258"/>
                                <a:gd name="T22" fmla="*/ 232 w 281"/>
                                <a:gd name="T23" fmla="*/ 143 h 258"/>
                                <a:gd name="T24" fmla="*/ 246 w 281"/>
                                <a:gd name="T25" fmla="*/ 121 h 258"/>
                                <a:gd name="T26" fmla="*/ 259 w 281"/>
                                <a:gd name="T27" fmla="*/ 99 h 258"/>
                                <a:gd name="T28" fmla="*/ 268 w 281"/>
                                <a:gd name="T29" fmla="*/ 77 h 258"/>
                                <a:gd name="T30" fmla="*/ 276 w 281"/>
                                <a:gd name="T31" fmla="*/ 51 h 258"/>
                                <a:gd name="T32" fmla="*/ 279 w 281"/>
                                <a:gd name="T33" fmla="*/ 25 h 258"/>
                                <a:gd name="T34" fmla="*/ 281 w 281"/>
                                <a:gd name="T35" fmla="*/ 0 h 258"/>
                                <a:gd name="T36" fmla="*/ 242 w 281"/>
                                <a:gd name="T37" fmla="*/ 0 h 258"/>
                                <a:gd name="T38" fmla="*/ 241 w 281"/>
                                <a:gd name="T39" fmla="*/ 22 h 258"/>
                                <a:gd name="T40" fmla="*/ 237 w 281"/>
                                <a:gd name="T41" fmla="*/ 44 h 258"/>
                                <a:gd name="T42" fmla="*/ 232 w 281"/>
                                <a:gd name="T43" fmla="*/ 65 h 258"/>
                                <a:gd name="T44" fmla="*/ 223 w 281"/>
                                <a:gd name="T45" fmla="*/ 85 h 258"/>
                                <a:gd name="T46" fmla="*/ 213 w 281"/>
                                <a:gd name="T47" fmla="*/ 105 h 258"/>
                                <a:gd name="T48" fmla="*/ 201 w 281"/>
                                <a:gd name="T49" fmla="*/ 124 h 258"/>
                                <a:gd name="T50" fmla="*/ 187 w 281"/>
                                <a:gd name="T51" fmla="*/ 140 h 258"/>
                                <a:gd name="T52" fmla="*/ 171 w 281"/>
                                <a:gd name="T53" fmla="*/ 156 h 258"/>
                                <a:gd name="T54" fmla="*/ 154 w 281"/>
                                <a:gd name="T55" fmla="*/ 171 h 258"/>
                                <a:gd name="T56" fmla="*/ 135 w 281"/>
                                <a:gd name="T57" fmla="*/ 184 h 258"/>
                                <a:gd name="T58" fmla="*/ 114 w 281"/>
                                <a:gd name="T59" fmla="*/ 196 h 258"/>
                                <a:gd name="T60" fmla="*/ 94 w 281"/>
                                <a:gd name="T61" fmla="*/ 205 h 258"/>
                                <a:gd name="T62" fmla="*/ 71 w 281"/>
                                <a:gd name="T63" fmla="*/ 214 h 258"/>
                                <a:gd name="T64" fmla="*/ 49 w 281"/>
                                <a:gd name="T65" fmla="*/ 218 h 258"/>
                                <a:gd name="T66" fmla="*/ 26 w 281"/>
                                <a:gd name="T67" fmla="*/ 222 h 258"/>
                                <a:gd name="T68" fmla="*/ 0 w 281"/>
                                <a:gd name="T69" fmla="*/ 223 h 258"/>
                                <a:gd name="T70" fmla="*/ 0 w 281"/>
                                <a:gd name="T71" fmla="*/ 223 h 258"/>
                                <a:gd name="T72" fmla="*/ 0 w 281"/>
                                <a:gd name="T73"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1" h="258">
                                  <a:moveTo>
                                    <a:pt x="0" y="258"/>
                                  </a:moveTo>
                                  <a:lnTo>
                                    <a:pt x="0" y="258"/>
                                  </a:lnTo>
                                  <a:lnTo>
                                    <a:pt x="28" y="257"/>
                                  </a:lnTo>
                                  <a:lnTo>
                                    <a:pt x="57" y="254"/>
                                  </a:lnTo>
                                  <a:lnTo>
                                    <a:pt x="83" y="247"/>
                                  </a:lnTo>
                                  <a:lnTo>
                                    <a:pt x="109" y="238"/>
                                  </a:lnTo>
                                  <a:lnTo>
                                    <a:pt x="135" y="227"/>
                                  </a:lnTo>
                                  <a:lnTo>
                                    <a:pt x="155" y="212"/>
                                  </a:lnTo>
                                  <a:lnTo>
                                    <a:pt x="177" y="199"/>
                                  </a:lnTo>
                                  <a:lnTo>
                                    <a:pt x="199" y="182"/>
                                  </a:lnTo>
                                  <a:lnTo>
                                    <a:pt x="215" y="164"/>
                                  </a:lnTo>
                                  <a:lnTo>
                                    <a:pt x="232" y="143"/>
                                  </a:lnTo>
                                  <a:lnTo>
                                    <a:pt x="246" y="121"/>
                                  </a:lnTo>
                                  <a:lnTo>
                                    <a:pt x="259" y="99"/>
                                  </a:lnTo>
                                  <a:lnTo>
                                    <a:pt x="268" y="77"/>
                                  </a:lnTo>
                                  <a:lnTo>
                                    <a:pt x="276" y="51"/>
                                  </a:lnTo>
                                  <a:lnTo>
                                    <a:pt x="279" y="25"/>
                                  </a:lnTo>
                                  <a:lnTo>
                                    <a:pt x="281" y="0"/>
                                  </a:lnTo>
                                  <a:lnTo>
                                    <a:pt x="242" y="0"/>
                                  </a:lnTo>
                                  <a:lnTo>
                                    <a:pt x="241" y="22"/>
                                  </a:lnTo>
                                  <a:lnTo>
                                    <a:pt x="237" y="44"/>
                                  </a:lnTo>
                                  <a:lnTo>
                                    <a:pt x="232" y="65"/>
                                  </a:lnTo>
                                  <a:lnTo>
                                    <a:pt x="223" y="85"/>
                                  </a:lnTo>
                                  <a:lnTo>
                                    <a:pt x="213" y="105"/>
                                  </a:lnTo>
                                  <a:lnTo>
                                    <a:pt x="201" y="124"/>
                                  </a:lnTo>
                                  <a:lnTo>
                                    <a:pt x="187" y="140"/>
                                  </a:lnTo>
                                  <a:lnTo>
                                    <a:pt x="171" y="156"/>
                                  </a:lnTo>
                                  <a:lnTo>
                                    <a:pt x="154" y="171"/>
                                  </a:lnTo>
                                  <a:lnTo>
                                    <a:pt x="135" y="184"/>
                                  </a:lnTo>
                                  <a:lnTo>
                                    <a:pt x="114" y="196"/>
                                  </a:lnTo>
                                  <a:lnTo>
                                    <a:pt x="94" y="205"/>
                                  </a:lnTo>
                                  <a:lnTo>
                                    <a:pt x="71" y="214"/>
                                  </a:lnTo>
                                  <a:lnTo>
                                    <a:pt x="49" y="218"/>
                                  </a:lnTo>
                                  <a:lnTo>
                                    <a:pt x="26" y="222"/>
                                  </a:lnTo>
                                  <a:lnTo>
                                    <a:pt x="0" y="223"/>
                                  </a:lnTo>
                                  <a:lnTo>
                                    <a:pt x="0" y="2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4" name="Freeform 348"/>
                          <wps:cNvSpPr>
                            <a:spLocks/>
                          </wps:cNvSpPr>
                          <wps:spPr bwMode="auto">
                            <a:xfrm>
                              <a:off x="6628" y="7148"/>
                              <a:ext cx="284" cy="258"/>
                            </a:xfrm>
                            <a:custGeom>
                              <a:avLst/>
                              <a:gdLst>
                                <a:gd name="T0" fmla="*/ 0 w 284"/>
                                <a:gd name="T1" fmla="*/ 0 h 258"/>
                                <a:gd name="T2" fmla="*/ 0 w 284"/>
                                <a:gd name="T3" fmla="*/ 0 h 258"/>
                                <a:gd name="T4" fmla="*/ 1 w 284"/>
                                <a:gd name="T5" fmla="*/ 25 h 258"/>
                                <a:gd name="T6" fmla="*/ 5 w 284"/>
                                <a:gd name="T7" fmla="*/ 51 h 258"/>
                                <a:gd name="T8" fmla="*/ 13 w 284"/>
                                <a:gd name="T9" fmla="*/ 77 h 258"/>
                                <a:gd name="T10" fmla="*/ 22 w 284"/>
                                <a:gd name="T11" fmla="*/ 99 h 258"/>
                                <a:gd name="T12" fmla="*/ 34 w 284"/>
                                <a:gd name="T13" fmla="*/ 121 h 258"/>
                                <a:gd name="T14" fmla="*/ 50 w 284"/>
                                <a:gd name="T15" fmla="*/ 144 h 258"/>
                                <a:gd name="T16" fmla="*/ 66 w 284"/>
                                <a:gd name="T17" fmla="*/ 164 h 258"/>
                                <a:gd name="T18" fmla="*/ 83 w 284"/>
                                <a:gd name="T19" fmla="*/ 182 h 258"/>
                                <a:gd name="T20" fmla="*/ 105 w 284"/>
                                <a:gd name="T21" fmla="*/ 199 h 258"/>
                                <a:gd name="T22" fmla="*/ 127 w 284"/>
                                <a:gd name="T23" fmla="*/ 212 h 258"/>
                                <a:gd name="T24" fmla="*/ 150 w 284"/>
                                <a:gd name="T25" fmla="*/ 227 h 258"/>
                                <a:gd name="T26" fmla="*/ 174 w 284"/>
                                <a:gd name="T27" fmla="*/ 238 h 258"/>
                                <a:gd name="T28" fmla="*/ 201 w 284"/>
                                <a:gd name="T29" fmla="*/ 247 h 258"/>
                                <a:gd name="T30" fmla="*/ 228 w 284"/>
                                <a:gd name="T31" fmla="*/ 254 h 258"/>
                                <a:gd name="T32" fmla="*/ 256 w 284"/>
                                <a:gd name="T33" fmla="*/ 257 h 258"/>
                                <a:gd name="T34" fmla="*/ 284 w 284"/>
                                <a:gd name="T35" fmla="*/ 258 h 258"/>
                                <a:gd name="T36" fmla="*/ 284 w 284"/>
                                <a:gd name="T37" fmla="*/ 223 h 258"/>
                                <a:gd name="T38" fmla="*/ 259 w 284"/>
                                <a:gd name="T39" fmla="*/ 222 h 258"/>
                                <a:gd name="T40" fmla="*/ 236 w 284"/>
                                <a:gd name="T41" fmla="*/ 218 h 258"/>
                                <a:gd name="T42" fmla="*/ 211 w 284"/>
                                <a:gd name="T43" fmla="*/ 214 h 258"/>
                                <a:gd name="T44" fmla="*/ 189 w 284"/>
                                <a:gd name="T45" fmla="*/ 205 h 258"/>
                                <a:gd name="T46" fmla="*/ 168 w 284"/>
                                <a:gd name="T47" fmla="*/ 196 h 258"/>
                                <a:gd name="T48" fmla="*/ 147 w 284"/>
                                <a:gd name="T49" fmla="*/ 184 h 258"/>
                                <a:gd name="T50" fmla="*/ 128 w 284"/>
                                <a:gd name="T51" fmla="*/ 171 h 258"/>
                                <a:gd name="T52" fmla="*/ 111 w 284"/>
                                <a:gd name="T53" fmla="*/ 156 h 258"/>
                                <a:gd name="T54" fmla="*/ 95 w 284"/>
                                <a:gd name="T55" fmla="*/ 140 h 258"/>
                                <a:gd name="T56" fmla="*/ 81 w 284"/>
                                <a:gd name="T57" fmla="*/ 123 h 258"/>
                                <a:gd name="T58" fmla="*/ 68 w 284"/>
                                <a:gd name="T59" fmla="*/ 105 h 258"/>
                                <a:gd name="T60" fmla="*/ 58 w 284"/>
                                <a:gd name="T61" fmla="*/ 85 h 258"/>
                                <a:gd name="T62" fmla="*/ 49 w 284"/>
                                <a:gd name="T63" fmla="*/ 65 h 258"/>
                                <a:gd name="T64" fmla="*/ 43 w 284"/>
                                <a:gd name="T65" fmla="*/ 44 h 258"/>
                                <a:gd name="T66" fmla="*/ 40 w 284"/>
                                <a:gd name="T67" fmla="*/ 22 h 258"/>
                                <a:gd name="T68" fmla="*/ 38 w 284"/>
                                <a:gd name="T69" fmla="*/ 0 h 258"/>
                                <a:gd name="T70" fmla="*/ 38 w 284"/>
                                <a:gd name="T71" fmla="*/ 0 h 258"/>
                                <a:gd name="T72" fmla="*/ 0 w 284"/>
                                <a:gd name="T73" fmla="*/ 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4" h="258">
                                  <a:moveTo>
                                    <a:pt x="0" y="0"/>
                                  </a:moveTo>
                                  <a:lnTo>
                                    <a:pt x="0" y="0"/>
                                  </a:lnTo>
                                  <a:lnTo>
                                    <a:pt x="1" y="25"/>
                                  </a:lnTo>
                                  <a:lnTo>
                                    <a:pt x="5" y="51"/>
                                  </a:lnTo>
                                  <a:lnTo>
                                    <a:pt x="13" y="77"/>
                                  </a:lnTo>
                                  <a:lnTo>
                                    <a:pt x="22" y="99"/>
                                  </a:lnTo>
                                  <a:lnTo>
                                    <a:pt x="34" y="121"/>
                                  </a:lnTo>
                                  <a:lnTo>
                                    <a:pt x="50" y="144"/>
                                  </a:lnTo>
                                  <a:lnTo>
                                    <a:pt x="66" y="164"/>
                                  </a:lnTo>
                                  <a:lnTo>
                                    <a:pt x="83" y="182"/>
                                  </a:lnTo>
                                  <a:lnTo>
                                    <a:pt x="105" y="199"/>
                                  </a:lnTo>
                                  <a:lnTo>
                                    <a:pt x="127" y="212"/>
                                  </a:lnTo>
                                  <a:lnTo>
                                    <a:pt x="150" y="227"/>
                                  </a:lnTo>
                                  <a:lnTo>
                                    <a:pt x="174" y="238"/>
                                  </a:lnTo>
                                  <a:lnTo>
                                    <a:pt x="201" y="247"/>
                                  </a:lnTo>
                                  <a:lnTo>
                                    <a:pt x="228" y="254"/>
                                  </a:lnTo>
                                  <a:lnTo>
                                    <a:pt x="256" y="257"/>
                                  </a:lnTo>
                                  <a:lnTo>
                                    <a:pt x="284" y="258"/>
                                  </a:lnTo>
                                  <a:lnTo>
                                    <a:pt x="284" y="223"/>
                                  </a:lnTo>
                                  <a:lnTo>
                                    <a:pt x="259" y="222"/>
                                  </a:lnTo>
                                  <a:lnTo>
                                    <a:pt x="236" y="218"/>
                                  </a:lnTo>
                                  <a:lnTo>
                                    <a:pt x="211" y="214"/>
                                  </a:lnTo>
                                  <a:lnTo>
                                    <a:pt x="189" y="205"/>
                                  </a:lnTo>
                                  <a:lnTo>
                                    <a:pt x="168" y="196"/>
                                  </a:lnTo>
                                  <a:lnTo>
                                    <a:pt x="147" y="184"/>
                                  </a:lnTo>
                                  <a:lnTo>
                                    <a:pt x="128" y="171"/>
                                  </a:lnTo>
                                  <a:lnTo>
                                    <a:pt x="111" y="156"/>
                                  </a:lnTo>
                                  <a:lnTo>
                                    <a:pt x="95" y="140"/>
                                  </a:lnTo>
                                  <a:lnTo>
                                    <a:pt x="81" y="123"/>
                                  </a:lnTo>
                                  <a:lnTo>
                                    <a:pt x="68" y="105"/>
                                  </a:lnTo>
                                  <a:lnTo>
                                    <a:pt x="58" y="85"/>
                                  </a:lnTo>
                                  <a:lnTo>
                                    <a:pt x="49" y="65"/>
                                  </a:lnTo>
                                  <a:lnTo>
                                    <a:pt x="43" y="44"/>
                                  </a:lnTo>
                                  <a:lnTo>
                                    <a:pt x="40" y="22"/>
                                  </a:lnTo>
                                  <a:lnTo>
                                    <a:pt x="3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5" name="Freeform 349"/>
                          <wps:cNvSpPr>
                            <a:spLocks/>
                          </wps:cNvSpPr>
                          <wps:spPr bwMode="auto">
                            <a:xfrm>
                              <a:off x="6628" y="6886"/>
                              <a:ext cx="284" cy="262"/>
                            </a:xfrm>
                            <a:custGeom>
                              <a:avLst/>
                              <a:gdLst>
                                <a:gd name="T0" fmla="*/ 284 w 284"/>
                                <a:gd name="T1" fmla="*/ 0 h 262"/>
                                <a:gd name="T2" fmla="*/ 284 w 284"/>
                                <a:gd name="T3" fmla="*/ 0 h 262"/>
                                <a:gd name="T4" fmla="*/ 256 w 284"/>
                                <a:gd name="T5" fmla="*/ 1 h 262"/>
                                <a:gd name="T6" fmla="*/ 228 w 284"/>
                                <a:gd name="T7" fmla="*/ 4 h 262"/>
                                <a:gd name="T8" fmla="*/ 201 w 284"/>
                                <a:gd name="T9" fmla="*/ 11 h 262"/>
                                <a:gd name="T10" fmla="*/ 174 w 284"/>
                                <a:gd name="T11" fmla="*/ 20 h 262"/>
                                <a:gd name="T12" fmla="*/ 150 w 284"/>
                                <a:gd name="T13" fmla="*/ 32 h 262"/>
                                <a:gd name="T14" fmla="*/ 127 w 284"/>
                                <a:gd name="T15" fmla="*/ 45 h 262"/>
                                <a:gd name="T16" fmla="*/ 104 w 284"/>
                                <a:gd name="T17" fmla="*/ 60 h 262"/>
                                <a:gd name="T18" fmla="*/ 83 w 284"/>
                                <a:gd name="T19" fmla="*/ 76 h 262"/>
                                <a:gd name="T20" fmla="*/ 66 w 284"/>
                                <a:gd name="T21" fmla="*/ 94 h 262"/>
                                <a:gd name="T22" fmla="*/ 50 w 284"/>
                                <a:gd name="T23" fmla="*/ 114 h 262"/>
                                <a:gd name="T24" fmla="*/ 34 w 284"/>
                                <a:gd name="T25" fmla="*/ 137 h 262"/>
                                <a:gd name="T26" fmla="*/ 22 w 284"/>
                                <a:gd name="T27" fmla="*/ 160 h 262"/>
                                <a:gd name="T28" fmla="*/ 13 w 284"/>
                                <a:gd name="T29" fmla="*/ 184 h 262"/>
                                <a:gd name="T30" fmla="*/ 5 w 284"/>
                                <a:gd name="T31" fmla="*/ 209 h 262"/>
                                <a:gd name="T32" fmla="*/ 1 w 284"/>
                                <a:gd name="T33" fmla="*/ 236 h 262"/>
                                <a:gd name="T34" fmla="*/ 0 w 284"/>
                                <a:gd name="T35" fmla="*/ 262 h 262"/>
                                <a:gd name="T36" fmla="*/ 38 w 284"/>
                                <a:gd name="T37" fmla="*/ 262 h 262"/>
                                <a:gd name="T38" fmla="*/ 40 w 284"/>
                                <a:gd name="T39" fmla="*/ 238 h 262"/>
                                <a:gd name="T40" fmla="*/ 43 w 284"/>
                                <a:gd name="T41" fmla="*/ 216 h 262"/>
                                <a:gd name="T42" fmla="*/ 49 w 284"/>
                                <a:gd name="T43" fmla="*/ 196 h 262"/>
                                <a:gd name="T44" fmla="*/ 58 w 284"/>
                                <a:gd name="T45" fmla="*/ 174 h 262"/>
                                <a:gd name="T46" fmla="*/ 68 w 284"/>
                                <a:gd name="T47" fmla="*/ 153 h 262"/>
                                <a:gd name="T48" fmla="*/ 81 w 284"/>
                                <a:gd name="T49" fmla="*/ 135 h 262"/>
                                <a:gd name="T50" fmla="*/ 95 w 284"/>
                                <a:gd name="T51" fmla="*/ 118 h 262"/>
                                <a:gd name="T52" fmla="*/ 111 w 284"/>
                                <a:gd name="T53" fmla="*/ 102 h 262"/>
                                <a:gd name="T54" fmla="*/ 129 w 284"/>
                                <a:gd name="T55" fmla="*/ 86 h 262"/>
                                <a:gd name="T56" fmla="*/ 147 w 284"/>
                                <a:gd name="T57" fmla="*/ 73 h 262"/>
                                <a:gd name="T58" fmla="*/ 168 w 284"/>
                                <a:gd name="T59" fmla="*/ 62 h 262"/>
                                <a:gd name="T60" fmla="*/ 189 w 284"/>
                                <a:gd name="T61" fmla="*/ 53 h 262"/>
                                <a:gd name="T62" fmla="*/ 211 w 284"/>
                                <a:gd name="T63" fmla="*/ 45 h 262"/>
                                <a:gd name="T64" fmla="*/ 236 w 284"/>
                                <a:gd name="T65" fmla="*/ 40 h 262"/>
                                <a:gd name="T66" fmla="*/ 259 w 284"/>
                                <a:gd name="T67" fmla="*/ 36 h 262"/>
                                <a:gd name="T68" fmla="*/ 284 w 284"/>
                                <a:gd name="T69" fmla="*/ 35 h 262"/>
                                <a:gd name="T70" fmla="*/ 284 w 284"/>
                                <a:gd name="T71" fmla="*/ 35 h 262"/>
                                <a:gd name="T72" fmla="*/ 284 w 284"/>
                                <a:gd name="T73"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4" h="262">
                                  <a:moveTo>
                                    <a:pt x="284" y="0"/>
                                  </a:moveTo>
                                  <a:lnTo>
                                    <a:pt x="284" y="0"/>
                                  </a:lnTo>
                                  <a:lnTo>
                                    <a:pt x="256" y="1"/>
                                  </a:lnTo>
                                  <a:lnTo>
                                    <a:pt x="228" y="4"/>
                                  </a:lnTo>
                                  <a:lnTo>
                                    <a:pt x="201" y="11"/>
                                  </a:lnTo>
                                  <a:lnTo>
                                    <a:pt x="174" y="20"/>
                                  </a:lnTo>
                                  <a:lnTo>
                                    <a:pt x="150" y="32"/>
                                  </a:lnTo>
                                  <a:lnTo>
                                    <a:pt x="127" y="45"/>
                                  </a:lnTo>
                                  <a:lnTo>
                                    <a:pt x="104" y="60"/>
                                  </a:lnTo>
                                  <a:lnTo>
                                    <a:pt x="83" y="76"/>
                                  </a:lnTo>
                                  <a:lnTo>
                                    <a:pt x="66" y="94"/>
                                  </a:lnTo>
                                  <a:lnTo>
                                    <a:pt x="50" y="114"/>
                                  </a:lnTo>
                                  <a:lnTo>
                                    <a:pt x="34" y="137"/>
                                  </a:lnTo>
                                  <a:lnTo>
                                    <a:pt x="22" y="160"/>
                                  </a:lnTo>
                                  <a:lnTo>
                                    <a:pt x="13" y="184"/>
                                  </a:lnTo>
                                  <a:lnTo>
                                    <a:pt x="5" y="209"/>
                                  </a:lnTo>
                                  <a:lnTo>
                                    <a:pt x="1" y="236"/>
                                  </a:lnTo>
                                  <a:lnTo>
                                    <a:pt x="0" y="262"/>
                                  </a:lnTo>
                                  <a:lnTo>
                                    <a:pt x="38" y="262"/>
                                  </a:lnTo>
                                  <a:lnTo>
                                    <a:pt x="40" y="238"/>
                                  </a:lnTo>
                                  <a:lnTo>
                                    <a:pt x="43" y="216"/>
                                  </a:lnTo>
                                  <a:lnTo>
                                    <a:pt x="49" y="196"/>
                                  </a:lnTo>
                                  <a:lnTo>
                                    <a:pt x="58" y="174"/>
                                  </a:lnTo>
                                  <a:lnTo>
                                    <a:pt x="68" y="153"/>
                                  </a:lnTo>
                                  <a:lnTo>
                                    <a:pt x="81" y="135"/>
                                  </a:lnTo>
                                  <a:lnTo>
                                    <a:pt x="95" y="118"/>
                                  </a:lnTo>
                                  <a:lnTo>
                                    <a:pt x="111" y="102"/>
                                  </a:lnTo>
                                  <a:lnTo>
                                    <a:pt x="129" y="86"/>
                                  </a:lnTo>
                                  <a:lnTo>
                                    <a:pt x="147" y="73"/>
                                  </a:lnTo>
                                  <a:lnTo>
                                    <a:pt x="168" y="62"/>
                                  </a:lnTo>
                                  <a:lnTo>
                                    <a:pt x="189" y="53"/>
                                  </a:lnTo>
                                  <a:lnTo>
                                    <a:pt x="211" y="45"/>
                                  </a:lnTo>
                                  <a:lnTo>
                                    <a:pt x="236" y="40"/>
                                  </a:lnTo>
                                  <a:lnTo>
                                    <a:pt x="259" y="36"/>
                                  </a:lnTo>
                                  <a:lnTo>
                                    <a:pt x="284" y="35"/>
                                  </a:lnTo>
                                  <a:lnTo>
                                    <a:pt x="2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6" name="Freeform 350"/>
                          <wps:cNvSpPr>
                            <a:spLocks/>
                          </wps:cNvSpPr>
                          <wps:spPr bwMode="auto">
                            <a:xfrm>
                              <a:off x="6502" y="7136"/>
                              <a:ext cx="835" cy="35"/>
                            </a:xfrm>
                            <a:custGeom>
                              <a:avLst/>
                              <a:gdLst>
                                <a:gd name="T0" fmla="*/ 835 w 835"/>
                                <a:gd name="T1" fmla="*/ 18 h 35"/>
                                <a:gd name="T2" fmla="*/ 835 w 835"/>
                                <a:gd name="T3" fmla="*/ 0 h 35"/>
                                <a:gd name="T4" fmla="*/ 0 w 835"/>
                                <a:gd name="T5" fmla="*/ 0 h 35"/>
                                <a:gd name="T6" fmla="*/ 0 w 835"/>
                                <a:gd name="T7" fmla="*/ 35 h 35"/>
                                <a:gd name="T8" fmla="*/ 835 w 835"/>
                                <a:gd name="T9" fmla="*/ 35 h 35"/>
                                <a:gd name="T10" fmla="*/ 835 w 835"/>
                                <a:gd name="T11" fmla="*/ 18 h 35"/>
                              </a:gdLst>
                              <a:ahLst/>
                              <a:cxnLst>
                                <a:cxn ang="0">
                                  <a:pos x="T0" y="T1"/>
                                </a:cxn>
                                <a:cxn ang="0">
                                  <a:pos x="T2" y="T3"/>
                                </a:cxn>
                                <a:cxn ang="0">
                                  <a:pos x="T4" y="T5"/>
                                </a:cxn>
                                <a:cxn ang="0">
                                  <a:pos x="T6" y="T7"/>
                                </a:cxn>
                                <a:cxn ang="0">
                                  <a:pos x="T8" y="T9"/>
                                </a:cxn>
                                <a:cxn ang="0">
                                  <a:pos x="T10" y="T11"/>
                                </a:cxn>
                              </a:cxnLst>
                              <a:rect l="0" t="0" r="r" b="b"/>
                              <a:pathLst>
                                <a:path w="835" h="35">
                                  <a:moveTo>
                                    <a:pt x="835" y="18"/>
                                  </a:moveTo>
                                  <a:lnTo>
                                    <a:pt x="835" y="0"/>
                                  </a:lnTo>
                                  <a:lnTo>
                                    <a:pt x="0" y="0"/>
                                  </a:lnTo>
                                  <a:lnTo>
                                    <a:pt x="0" y="35"/>
                                  </a:lnTo>
                                  <a:lnTo>
                                    <a:pt x="835" y="35"/>
                                  </a:lnTo>
                                  <a:lnTo>
                                    <a:pt x="835"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7" name="Freeform 351"/>
                          <wps:cNvSpPr>
                            <a:spLocks noEditPoints="1"/>
                          </wps:cNvSpPr>
                          <wps:spPr bwMode="auto">
                            <a:xfrm>
                              <a:off x="5264" y="6967"/>
                              <a:ext cx="96" cy="96"/>
                            </a:xfrm>
                            <a:custGeom>
                              <a:avLst/>
                              <a:gdLst>
                                <a:gd name="T0" fmla="*/ 10 w 96"/>
                                <a:gd name="T1" fmla="*/ 54 h 96"/>
                                <a:gd name="T2" fmla="*/ 1 w 96"/>
                                <a:gd name="T3" fmla="*/ 45 h 96"/>
                                <a:gd name="T4" fmla="*/ 21 w 96"/>
                                <a:gd name="T5" fmla="*/ 0 h 96"/>
                                <a:gd name="T6" fmla="*/ 56 w 96"/>
                                <a:gd name="T7" fmla="*/ 0 h 96"/>
                                <a:gd name="T8" fmla="*/ 63 w 96"/>
                                <a:gd name="T9" fmla="*/ 1 h 96"/>
                                <a:gd name="T10" fmla="*/ 67 w 96"/>
                                <a:gd name="T11" fmla="*/ 1 h 96"/>
                                <a:gd name="T12" fmla="*/ 73 w 96"/>
                                <a:gd name="T13" fmla="*/ 4 h 96"/>
                                <a:gd name="T14" fmla="*/ 79 w 96"/>
                                <a:gd name="T15" fmla="*/ 7 h 96"/>
                                <a:gd name="T16" fmla="*/ 85 w 96"/>
                                <a:gd name="T17" fmla="*/ 11 h 96"/>
                                <a:gd name="T18" fmla="*/ 88 w 96"/>
                                <a:gd name="T19" fmla="*/ 15 h 96"/>
                                <a:gd name="T20" fmla="*/ 92 w 96"/>
                                <a:gd name="T21" fmla="*/ 21 h 96"/>
                                <a:gd name="T22" fmla="*/ 95 w 96"/>
                                <a:gd name="T23" fmla="*/ 28 h 96"/>
                                <a:gd name="T24" fmla="*/ 96 w 96"/>
                                <a:gd name="T25" fmla="*/ 36 h 96"/>
                                <a:gd name="T26" fmla="*/ 96 w 96"/>
                                <a:gd name="T27" fmla="*/ 45 h 96"/>
                                <a:gd name="T28" fmla="*/ 94 w 96"/>
                                <a:gd name="T29" fmla="*/ 56 h 96"/>
                                <a:gd name="T30" fmla="*/ 90 w 96"/>
                                <a:gd name="T31" fmla="*/ 65 h 96"/>
                                <a:gd name="T32" fmla="*/ 85 w 96"/>
                                <a:gd name="T33" fmla="*/ 73 h 96"/>
                                <a:gd name="T34" fmla="*/ 79 w 96"/>
                                <a:gd name="T35" fmla="*/ 80 h 96"/>
                                <a:gd name="T36" fmla="*/ 72 w 96"/>
                                <a:gd name="T37" fmla="*/ 85 h 96"/>
                                <a:gd name="T38" fmla="*/ 65 w 96"/>
                                <a:gd name="T39" fmla="*/ 89 h 96"/>
                                <a:gd name="T40" fmla="*/ 58 w 96"/>
                                <a:gd name="T41" fmla="*/ 92 h 96"/>
                                <a:gd name="T42" fmla="*/ 54 w 96"/>
                                <a:gd name="T43" fmla="*/ 93 h 96"/>
                                <a:gd name="T44" fmla="*/ 51 w 96"/>
                                <a:gd name="T45" fmla="*/ 93 h 96"/>
                                <a:gd name="T46" fmla="*/ 50 w 96"/>
                                <a:gd name="T47" fmla="*/ 93 h 96"/>
                                <a:gd name="T48" fmla="*/ 47 w 96"/>
                                <a:gd name="T49" fmla="*/ 95 h 96"/>
                                <a:gd name="T50" fmla="*/ 44 w 96"/>
                                <a:gd name="T51" fmla="*/ 95 h 96"/>
                                <a:gd name="T52" fmla="*/ 40 w 96"/>
                                <a:gd name="T53" fmla="*/ 95 h 96"/>
                                <a:gd name="T54" fmla="*/ 1 w 96"/>
                                <a:gd name="T55" fmla="*/ 96 h 96"/>
                                <a:gd name="T56" fmla="*/ 32 w 96"/>
                                <a:gd name="T57" fmla="*/ 85 h 96"/>
                                <a:gd name="T58" fmla="*/ 37 w 96"/>
                                <a:gd name="T59" fmla="*/ 85 h 96"/>
                                <a:gd name="T60" fmla="*/ 42 w 96"/>
                                <a:gd name="T61" fmla="*/ 85 h 96"/>
                                <a:gd name="T62" fmla="*/ 47 w 96"/>
                                <a:gd name="T63" fmla="*/ 84 h 96"/>
                                <a:gd name="T64" fmla="*/ 53 w 96"/>
                                <a:gd name="T65" fmla="*/ 84 h 96"/>
                                <a:gd name="T66" fmla="*/ 58 w 96"/>
                                <a:gd name="T67" fmla="*/ 83 h 96"/>
                                <a:gd name="T68" fmla="*/ 62 w 96"/>
                                <a:gd name="T69" fmla="*/ 80 h 96"/>
                                <a:gd name="T70" fmla="*/ 67 w 96"/>
                                <a:gd name="T71" fmla="*/ 76 h 96"/>
                                <a:gd name="T72" fmla="*/ 70 w 96"/>
                                <a:gd name="T73" fmla="*/ 72 h 96"/>
                                <a:gd name="T74" fmla="*/ 76 w 96"/>
                                <a:gd name="T75" fmla="*/ 65 h 96"/>
                                <a:gd name="T76" fmla="*/ 79 w 96"/>
                                <a:gd name="T77" fmla="*/ 58 h 96"/>
                                <a:gd name="T78" fmla="*/ 82 w 96"/>
                                <a:gd name="T79" fmla="*/ 49 h 96"/>
                                <a:gd name="T80" fmla="*/ 83 w 96"/>
                                <a:gd name="T81" fmla="*/ 38 h 96"/>
                                <a:gd name="T82" fmla="*/ 83 w 96"/>
                                <a:gd name="T83" fmla="*/ 33 h 96"/>
                                <a:gd name="T84" fmla="*/ 82 w 96"/>
                                <a:gd name="T85" fmla="*/ 28 h 96"/>
                                <a:gd name="T86" fmla="*/ 81 w 96"/>
                                <a:gd name="T87" fmla="*/ 24 h 96"/>
                                <a:gd name="T88" fmla="*/ 78 w 96"/>
                                <a:gd name="T89" fmla="*/ 20 h 96"/>
                                <a:gd name="T90" fmla="*/ 73 w 96"/>
                                <a:gd name="T91" fmla="*/ 15 h 96"/>
                                <a:gd name="T92" fmla="*/ 67 w 96"/>
                                <a:gd name="T93" fmla="*/ 12 h 96"/>
                                <a:gd name="T94" fmla="*/ 64 w 96"/>
                                <a:gd name="T95" fmla="*/ 11 h 96"/>
                                <a:gd name="T96" fmla="*/ 60 w 96"/>
                                <a:gd name="T97" fmla="*/ 11 h 96"/>
                                <a:gd name="T98" fmla="*/ 56 w 96"/>
                                <a:gd name="T99" fmla="*/ 10 h 96"/>
                                <a:gd name="T100" fmla="*/ 51 w 96"/>
                                <a:gd name="T101" fmla="*/ 10 h 96"/>
                                <a:gd name="T102" fmla="*/ 26 w 96"/>
                                <a:gd name="T103" fmla="*/ 44 h 96"/>
                                <a:gd name="T104" fmla="*/ 53 w 96"/>
                                <a:gd name="T105" fmla="*/ 53 h 96"/>
                                <a:gd name="T106" fmla="*/ 17 w 96"/>
                                <a:gd name="T107" fmla="*/ 85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6" h="96">
                                  <a:moveTo>
                                    <a:pt x="1" y="96"/>
                                  </a:moveTo>
                                  <a:lnTo>
                                    <a:pt x="10" y="54"/>
                                  </a:lnTo>
                                  <a:lnTo>
                                    <a:pt x="0" y="54"/>
                                  </a:lnTo>
                                  <a:lnTo>
                                    <a:pt x="1" y="45"/>
                                  </a:lnTo>
                                  <a:lnTo>
                                    <a:pt x="12" y="45"/>
                                  </a:lnTo>
                                  <a:lnTo>
                                    <a:pt x="21" y="0"/>
                                  </a:lnTo>
                                  <a:lnTo>
                                    <a:pt x="51" y="0"/>
                                  </a:lnTo>
                                  <a:lnTo>
                                    <a:pt x="56" y="0"/>
                                  </a:lnTo>
                                  <a:lnTo>
                                    <a:pt x="60" y="0"/>
                                  </a:lnTo>
                                  <a:lnTo>
                                    <a:pt x="63" y="1"/>
                                  </a:lnTo>
                                  <a:lnTo>
                                    <a:pt x="64" y="1"/>
                                  </a:lnTo>
                                  <a:lnTo>
                                    <a:pt x="67" y="1"/>
                                  </a:lnTo>
                                  <a:lnTo>
                                    <a:pt x="70" y="2"/>
                                  </a:lnTo>
                                  <a:lnTo>
                                    <a:pt x="73" y="4"/>
                                  </a:lnTo>
                                  <a:lnTo>
                                    <a:pt x="76" y="5"/>
                                  </a:lnTo>
                                  <a:lnTo>
                                    <a:pt x="79" y="7"/>
                                  </a:lnTo>
                                  <a:lnTo>
                                    <a:pt x="82" y="8"/>
                                  </a:lnTo>
                                  <a:lnTo>
                                    <a:pt x="85" y="11"/>
                                  </a:lnTo>
                                  <a:lnTo>
                                    <a:pt x="87" y="13"/>
                                  </a:lnTo>
                                  <a:lnTo>
                                    <a:pt x="88" y="15"/>
                                  </a:lnTo>
                                  <a:lnTo>
                                    <a:pt x="91" y="18"/>
                                  </a:lnTo>
                                  <a:lnTo>
                                    <a:pt x="92" y="21"/>
                                  </a:lnTo>
                                  <a:lnTo>
                                    <a:pt x="94" y="25"/>
                                  </a:lnTo>
                                  <a:lnTo>
                                    <a:pt x="95" y="28"/>
                                  </a:lnTo>
                                  <a:lnTo>
                                    <a:pt x="95" y="32"/>
                                  </a:lnTo>
                                  <a:lnTo>
                                    <a:pt x="96" y="36"/>
                                  </a:lnTo>
                                  <a:lnTo>
                                    <a:pt x="96" y="39"/>
                                  </a:lnTo>
                                  <a:lnTo>
                                    <a:pt x="96" y="45"/>
                                  </a:lnTo>
                                  <a:lnTo>
                                    <a:pt x="95" y="50"/>
                                  </a:lnTo>
                                  <a:lnTo>
                                    <a:pt x="94" y="56"/>
                                  </a:lnTo>
                                  <a:lnTo>
                                    <a:pt x="92" y="60"/>
                                  </a:lnTo>
                                  <a:lnTo>
                                    <a:pt x="90" y="65"/>
                                  </a:lnTo>
                                  <a:lnTo>
                                    <a:pt x="87" y="69"/>
                                  </a:lnTo>
                                  <a:lnTo>
                                    <a:pt x="85" y="73"/>
                                  </a:lnTo>
                                  <a:lnTo>
                                    <a:pt x="82" y="77"/>
                                  </a:lnTo>
                                  <a:lnTo>
                                    <a:pt x="79" y="80"/>
                                  </a:lnTo>
                                  <a:lnTo>
                                    <a:pt x="76" y="83"/>
                                  </a:lnTo>
                                  <a:lnTo>
                                    <a:pt x="72" y="85"/>
                                  </a:lnTo>
                                  <a:lnTo>
                                    <a:pt x="69" y="88"/>
                                  </a:lnTo>
                                  <a:lnTo>
                                    <a:pt x="65" y="89"/>
                                  </a:lnTo>
                                  <a:lnTo>
                                    <a:pt x="62" y="91"/>
                                  </a:lnTo>
                                  <a:lnTo>
                                    <a:pt x="58" y="92"/>
                                  </a:lnTo>
                                  <a:lnTo>
                                    <a:pt x="54" y="93"/>
                                  </a:lnTo>
                                  <a:lnTo>
                                    <a:pt x="53" y="93"/>
                                  </a:lnTo>
                                  <a:lnTo>
                                    <a:pt x="51" y="93"/>
                                  </a:lnTo>
                                  <a:lnTo>
                                    <a:pt x="50" y="93"/>
                                  </a:lnTo>
                                  <a:lnTo>
                                    <a:pt x="49" y="93"/>
                                  </a:lnTo>
                                  <a:lnTo>
                                    <a:pt x="47" y="95"/>
                                  </a:lnTo>
                                  <a:lnTo>
                                    <a:pt x="46" y="95"/>
                                  </a:lnTo>
                                  <a:lnTo>
                                    <a:pt x="44" y="95"/>
                                  </a:lnTo>
                                  <a:lnTo>
                                    <a:pt x="42" y="95"/>
                                  </a:lnTo>
                                  <a:lnTo>
                                    <a:pt x="40" y="95"/>
                                  </a:lnTo>
                                  <a:lnTo>
                                    <a:pt x="37" y="95"/>
                                  </a:lnTo>
                                  <a:lnTo>
                                    <a:pt x="1" y="96"/>
                                  </a:lnTo>
                                  <a:close/>
                                  <a:moveTo>
                                    <a:pt x="17" y="85"/>
                                  </a:moveTo>
                                  <a:lnTo>
                                    <a:pt x="32" y="85"/>
                                  </a:lnTo>
                                  <a:lnTo>
                                    <a:pt x="35" y="85"/>
                                  </a:lnTo>
                                  <a:lnTo>
                                    <a:pt x="37" y="85"/>
                                  </a:lnTo>
                                  <a:lnTo>
                                    <a:pt x="40" y="85"/>
                                  </a:lnTo>
                                  <a:lnTo>
                                    <a:pt x="42" y="85"/>
                                  </a:lnTo>
                                  <a:lnTo>
                                    <a:pt x="45" y="85"/>
                                  </a:lnTo>
                                  <a:lnTo>
                                    <a:pt x="47" y="84"/>
                                  </a:lnTo>
                                  <a:lnTo>
                                    <a:pt x="50" y="84"/>
                                  </a:lnTo>
                                  <a:lnTo>
                                    <a:pt x="53" y="84"/>
                                  </a:lnTo>
                                  <a:lnTo>
                                    <a:pt x="55" y="84"/>
                                  </a:lnTo>
                                  <a:lnTo>
                                    <a:pt x="58" y="83"/>
                                  </a:lnTo>
                                  <a:lnTo>
                                    <a:pt x="59" y="82"/>
                                  </a:lnTo>
                                  <a:lnTo>
                                    <a:pt x="62" y="80"/>
                                  </a:lnTo>
                                  <a:lnTo>
                                    <a:pt x="64" y="78"/>
                                  </a:lnTo>
                                  <a:lnTo>
                                    <a:pt x="67" y="76"/>
                                  </a:lnTo>
                                  <a:lnTo>
                                    <a:pt x="68" y="75"/>
                                  </a:lnTo>
                                  <a:lnTo>
                                    <a:pt x="70" y="72"/>
                                  </a:lnTo>
                                  <a:lnTo>
                                    <a:pt x="73" y="69"/>
                                  </a:lnTo>
                                  <a:lnTo>
                                    <a:pt x="76" y="65"/>
                                  </a:lnTo>
                                  <a:lnTo>
                                    <a:pt x="77" y="62"/>
                                  </a:lnTo>
                                  <a:lnTo>
                                    <a:pt x="79" y="58"/>
                                  </a:lnTo>
                                  <a:lnTo>
                                    <a:pt x="81" y="53"/>
                                  </a:lnTo>
                                  <a:lnTo>
                                    <a:pt x="82" y="49"/>
                                  </a:lnTo>
                                  <a:lnTo>
                                    <a:pt x="83" y="43"/>
                                  </a:lnTo>
                                  <a:lnTo>
                                    <a:pt x="83" y="38"/>
                                  </a:lnTo>
                                  <a:lnTo>
                                    <a:pt x="83" y="36"/>
                                  </a:lnTo>
                                  <a:lnTo>
                                    <a:pt x="83" y="33"/>
                                  </a:lnTo>
                                  <a:lnTo>
                                    <a:pt x="82" y="31"/>
                                  </a:lnTo>
                                  <a:lnTo>
                                    <a:pt x="82" y="28"/>
                                  </a:lnTo>
                                  <a:lnTo>
                                    <a:pt x="82" y="26"/>
                                  </a:lnTo>
                                  <a:lnTo>
                                    <a:pt x="81" y="24"/>
                                  </a:lnTo>
                                  <a:lnTo>
                                    <a:pt x="79" y="23"/>
                                  </a:lnTo>
                                  <a:lnTo>
                                    <a:pt x="78" y="20"/>
                                  </a:lnTo>
                                  <a:lnTo>
                                    <a:pt x="76" y="18"/>
                                  </a:lnTo>
                                  <a:lnTo>
                                    <a:pt x="73" y="15"/>
                                  </a:lnTo>
                                  <a:lnTo>
                                    <a:pt x="70" y="13"/>
                                  </a:lnTo>
                                  <a:lnTo>
                                    <a:pt x="67" y="12"/>
                                  </a:lnTo>
                                  <a:lnTo>
                                    <a:pt x="65" y="12"/>
                                  </a:lnTo>
                                  <a:lnTo>
                                    <a:pt x="64" y="11"/>
                                  </a:lnTo>
                                  <a:lnTo>
                                    <a:pt x="62" y="11"/>
                                  </a:lnTo>
                                  <a:lnTo>
                                    <a:pt x="60" y="11"/>
                                  </a:lnTo>
                                  <a:lnTo>
                                    <a:pt x="58" y="11"/>
                                  </a:lnTo>
                                  <a:lnTo>
                                    <a:pt x="56" y="10"/>
                                  </a:lnTo>
                                  <a:lnTo>
                                    <a:pt x="54" y="10"/>
                                  </a:lnTo>
                                  <a:lnTo>
                                    <a:pt x="51" y="10"/>
                                  </a:lnTo>
                                  <a:lnTo>
                                    <a:pt x="33" y="10"/>
                                  </a:lnTo>
                                  <a:lnTo>
                                    <a:pt x="26" y="44"/>
                                  </a:lnTo>
                                  <a:lnTo>
                                    <a:pt x="55" y="44"/>
                                  </a:lnTo>
                                  <a:lnTo>
                                    <a:pt x="53" y="53"/>
                                  </a:lnTo>
                                  <a:lnTo>
                                    <a:pt x="23" y="53"/>
                                  </a:lnTo>
                                  <a:lnTo>
                                    <a:pt x="17"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8" name="Freeform 352"/>
                          <wps:cNvSpPr>
                            <a:spLocks/>
                          </wps:cNvSpPr>
                          <wps:spPr bwMode="auto">
                            <a:xfrm>
                              <a:off x="5370" y="6980"/>
                              <a:ext cx="87" cy="82"/>
                            </a:xfrm>
                            <a:custGeom>
                              <a:avLst/>
                              <a:gdLst>
                                <a:gd name="T0" fmla="*/ 76 w 87"/>
                                <a:gd name="T1" fmla="*/ 13 h 82"/>
                                <a:gd name="T2" fmla="*/ 75 w 87"/>
                                <a:gd name="T3" fmla="*/ 14 h 82"/>
                                <a:gd name="T4" fmla="*/ 72 w 87"/>
                                <a:gd name="T5" fmla="*/ 14 h 82"/>
                                <a:gd name="T6" fmla="*/ 71 w 87"/>
                                <a:gd name="T7" fmla="*/ 14 h 82"/>
                                <a:gd name="T8" fmla="*/ 71 w 87"/>
                                <a:gd name="T9" fmla="*/ 13 h 82"/>
                                <a:gd name="T10" fmla="*/ 69 w 87"/>
                                <a:gd name="T11" fmla="*/ 11 h 82"/>
                                <a:gd name="T12" fmla="*/ 68 w 87"/>
                                <a:gd name="T13" fmla="*/ 8 h 82"/>
                                <a:gd name="T14" fmla="*/ 69 w 87"/>
                                <a:gd name="T15" fmla="*/ 4 h 82"/>
                                <a:gd name="T16" fmla="*/ 73 w 87"/>
                                <a:gd name="T17" fmla="*/ 1 h 82"/>
                                <a:gd name="T18" fmla="*/ 77 w 87"/>
                                <a:gd name="T19" fmla="*/ 0 h 82"/>
                                <a:gd name="T20" fmla="*/ 78 w 87"/>
                                <a:gd name="T21" fmla="*/ 1 h 82"/>
                                <a:gd name="T22" fmla="*/ 80 w 87"/>
                                <a:gd name="T23" fmla="*/ 1 h 82"/>
                                <a:gd name="T24" fmla="*/ 81 w 87"/>
                                <a:gd name="T25" fmla="*/ 1 h 82"/>
                                <a:gd name="T26" fmla="*/ 82 w 87"/>
                                <a:gd name="T27" fmla="*/ 1 h 82"/>
                                <a:gd name="T28" fmla="*/ 85 w 87"/>
                                <a:gd name="T29" fmla="*/ 5 h 82"/>
                                <a:gd name="T30" fmla="*/ 86 w 87"/>
                                <a:gd name="T31" fmla="*/ 7 h 82"/>
                                <a:gd name="T32" fmla="*/ 87 w 87"/>
                                <a:gd name="T33" fmla="*/ 7 h 82"/>
                                <a:gd name="T34" fmla="*/ 87 w 87"/>
                                <a:gd name="T35" fmla="*/ 10 h 82"/>
                                <a:gd name="T36" fmla="*/ 87 w 87"/>
                                <a:gd name="T37" fmla="*/ 11 h 82"/>
                                <a:gd name="T38" fmla="*/ 87 w 87"/>
                                <a:gd name="T39" fmla="*/ 12 h 82"/>
                                <a:gd name="T40" fmla="*/ 86 w 87"/>
                                <a:gd name="T41" fmla="*/ 14 h 82"/>
                                <a:gd name="T42" fmla="*/ 84 w 87"/>
                                <a:gd name="T43" fmla="*/ 18 h 82"/>
                                <a:gd name="T44" fmla="*/ 82 w 87"/>
                                <a:gd name="T45" fmla="*/ 19 h 82"/>
                                <a:gd name="T46" fmla="*/ 81 w 87"/>
                                <a:gd name="T47" fmla="*/ 20 h 82"/>
                                <a:gd name="T48" fmla="*/ 78 w 87"/>
                                <a:gd name="T49" fmla="*/ 24 h 82"/>
                                <a:gd name="T50" fmla="*/ 75 w 87"/>
                                <a:gd name="T51" fmla="*/ 26 h 82"/>
                                <a:gd name="T52" fmla="*/ 69 w 87"/>
                                <a:gd name="T53" fmla="*/ 27 h 82"/>
                                <a:gd name="T54" fmla="*/ 54 w 87"/>
                                <a:gd name="T55" fmla="*/ 80 h 82"/>
                                <a:gd name="T56" fmla="*/ 39 w 87"/>
                                <a:gd name="T57" fmla="*/ 75 h 82"/>
                                <a:gd name="T58" fmla="*/ 18 w 87"/>
                                <a:gd name="T59" fmla="*/ 82 h 82"/>
                                <a:gd name="T60" fmla="*/ 8 w 87"/>
                                <a:gd name="T61" fmla="*/ 80 h 82"/>
                                <a:gd name="T62" fmla="*/ 2 w 87"/>
                                <a:gd name="T63" fmla="*/ 75 h 82"/>
                                <a:gd name="T64" fmla="*/ 0 w 87"/>
                                <a:gd name="T65" fmla="*/ 65 h 82"/>
                                <a:gd name="T66" fmla="*/ 2 w 87"/>
                                <a:gd name="T67" fmla="*/ 53 h 82"/>
                                <a:gd name="T68" fmla="*/ 13 w 87"/>
                                <a:gd name="T69" fmla="*/ 57 h 82"/>
                                <a:gd name="T70" fmla="*/ 13 w 87"/>
                                <a:gd name="T71" fmla="*/ 63 h 82"/>
                                <a:gd name="T72" fmla="*/ 14 w 87"/>
                                <a:gd name="T73" fmla="*/ 69 h 82"/>
                                <a:gd name="T74" fmla="*/ 16 w 87"/>
                                <a:gd name="T75" fmla="*/ 71 h 82"/>
                                <a:gd name="T76" fmla="*/ 22 w 87"/>
                                <a:gd name="T77" fmla="*/ 72 h 82"/>
                                <a:gd name="T78" fmla="*/ 30 w 87"/>
                                <a:gd name="T79" fmla="*/ 71 h 82"/>
                                <a:gd name="T80" fmla="*/ 36 w 87"/>
                                <a:gd name="T81" fmla="*/ 69 h 82"/>
                                <a:gd name="T82" fmla="*/ 41 w 87"/>
                                <a:gd name="T83" fmla="*/ 63 h 82"/>
                                <a:gd name="T84" fmla="*/ 46 w 87"/>
                                <a:gd name="T85" fmla="*/ 54 h 82"/>
                                <a:gd name="T86" fmla="*/ 49 w 87"/>
                                <a:gd name="T87" fmla="*/ 46 h 82"/>
                                <a:gd name="T88" fmla="*/ 69 w 87"/>
                                <a:gd name="T89" fmla="*/ 13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 h="82">
                                  <a:moveTo>
                                    <a:pt x="69" y="19"/>
                                  </a:moveTo>
                                  <a:lnTo>
                                    <a:pt x="72" y="18"/>
                                  </a:lnTo>
                                  <a:lnTo>
                                    <a:pt x="76" y="13"/>
                                  </a:lnTo>
                                  <a:lnTo>
                                    <a:pt x="75" y="14"/>
                                  </a:lnTo>
                                  <a:lnTo>
                                    <a:pt x="73" y="14"/>
                                  </a:lnTo>
                                  <a:lnTo>
                                    <a:pt x="72" y="14"/>
                                  </a:lnTo>
                                  <a:lnTo>
                                    <a:pt x="71" y="14"/>
                                  </a:lnTo>
                                  <a:lnTo>
                                    <a:pt x="71" y="13"/>
                                  </a:lnTo>
                                  <a:lnTo>
                                    <a:pt x="69" y="12"/>
                                  </a:lnTo>
                                  <a:lnTo>
                                    <a:pt x="69" y="11"/>
                                  </a:lnTo>
                                  <a:lnTo>
                                    <a:pt x="69" y="10"/>
                                  </a:lnTo>
                                  <a:lnTo>
                                    <a:pt x="68" y="8"/>
                                  </a:lnTo>
                                  <a:lnTo>
                                    <a:pt x="68" y="6"/>
                                  </a:lnTo>
                                  <a:lnTo>
                                    <a:pt x="68" y="5"/>
                                  </a:lnTo>
                                  <a:lnTo>
                                    <a:pt x="69" y="4"/>
                                  </a:lnTo>
                                  <a:lnTo>
                                    <a:pt x="71" y="2"/>
                                  </a:lnTo>
                                  <a:lnTo>
                                    <a:pt x="72" y="1"/>
                                  </a:lnTo>
                                  <a:lnTo>
                                    <a:pt x="73" y="1"/>
                                  </a:lnTo>
                                  <a:lnTo>
                                    <a:pt x="75" y="0"/>
                                  </a:lnTo>
                                  <a:lnTo>
                                    <a:pt x="76" y="0"/>
                                  </a:lnTo>
                                  <a:lnTo>
                                    <a:pt x="77" y="0"/>
                                  </a:lnTo>
                                  <a:lnTo>
                                    <a:pt x="78" y="1"/>
                                  </a:lnTo>
                                  <a:lnTo>
                                    <a:pt x="80" y="1"/>
                                  </a:lnTo>
                                  <a:lnTo>
                                    <a:pt x="81" y="1"/>
                                  </a:lnTo>
                                  <a:lnTo>
                                    <a:pt x="82" y="1"/>
                                  </a:lnTo>
                                  <a:lnTo>
                                    <a:pt x="84" y="2"/>
                                  </a:lnTo>
                                  <a:lnTo>
                                    <a:pt x="85" y="5"/>
                                  </a:lnTo>
                                  <a:lnTo>
                                    <a:pt x="86" y="6"/>
                                  </a:lnTo>
                                  <a:lnTo>
                                    <a:pt x="86" y="7"/>
                                  </a:lnTo>
                                  <a:lnTo>
                                    <a:pt x="87" y="7"/>
                                  </a:lnTo>
                                  <a:lnTo>
                                    <a:pt x="87" y="8"/>
                                  </a:lnTo>
                                  <a:lnTo>
                                    <a:pt x="87" y="10"/>
                                  </a:lnTo>
                                  <a:lnTo>
                                    <a:pt x="87" y="11"/>
                                  </a:lnTo>
                                  <a:lnTo>
                                    <a:pt x="87" y="12"/>
                                  </a:lnTo>
                                  <a:lnTo>
                                    <a:pt x="87" y="13"/>
                                  </a:lnTo>
                                  <a:lnTo>
                                    <a:pt x="86" y="14"/>
                                  </a:lnTo>
                                  <a:lnTo>
                                    <a:pt x="86" y="15"/>
                                  </a:lnTo>
                                  <a:lnTo>
                                    <a:pt x="85" y="17"/>
                                  </a:lnTo>
                                  <a:lnTo>
                                    <a:pt x="84" y="18"/>
                                  </a:lnTo>
                                  <a:lnTo>
                                    <a:pt x="82" y="19"/>
                                  </a:lnTo>
                                  <a:lnTo>
                                    <a:pt x="81" y="20"/>
                                  </a:lnTo>
                                  <a:lnTo>
                                    <a:pt x="80" y="21"/>
                                  </a:lnTo>
                                  <a:lnTo>
                                    <a:pt x="78" y="23"/>
                                  </a:lnTo>
                                  <a:lnTo>
                                    <a:pt x="78" y="24"/>
                                  </a:lnTo>
                                  <a:lnTo>
                                    <a:pt x="77" y="24"/>
                                  </a:lnTo>
                                  <a:lnTo>
                                    <a:pt x="76" y="25"/>
                                  </a:lnTo>
                                  <a:lnTo>
                                    <a:pt x="75" y="26"/>
                                  </a:lnTo>
                                  <a:lnTo>
                                    <a:pt x="73" y="26"/>
                                  </a:lnTo>
                                  <a:lnTo>
                                    <a:pt x="72" y="26"/>
                                  </a:lnTo>
                                  <a:lnTo>
                                    <a:pt x="69" y="27"/>
                                  </a:lnTo>
                                  <a:lnTo>
                                    <a:pt x="68" y="28"/>
                                  </a:lnTo>
                                  <a:lnTo>
                                    <a:pt x="67" y="28"/>
                                  </a:lnTo>
                                  <a:lnTo>
                                    <a:pt x="54" y="80"/>
                                  </a:lnTo>
                                  <a:lnTo>
                                    <a:pt x="43" y="80"/>
                                  </a:lnTo>
                                  <a:lnTo>
                                    <a:pt x="45" y="69"/>
                                  </a:lnTo>
                                  <a:lnTo>
                                    <a:pt x="39" y="75"/>
                                  </a:lnTo>
                                  <a:lnTo>
                                    <a:pt x="32" y="78"/>
                                  </a:lnTo>
                                  <a:lnTo>
                                    <a:pt x="25" y="80"/>
                                  </a:lnTo>
                                  <a:lnTo>
                                    <a:pt x="18" y="82"/>
                                  </a:lnTo>
                                  <a:lnTo>
                                    <a:pt x="14" y="82"/>
                                  </a:lnTo>
                                  <a:lnTo>
                                    <a:pt x="11" y="82"/>
                                  </a:lnTo>
                                  <a:lnTo>
                                    <a:pt x="8" y="80"/>
                                  </a:lnTo>
                                  <a:lnTo>
                                    <a:pt x="5" y="79"/>
                                  </a:lnTo>
                                  <a:lnTo>
                                    <a:pt x="4" y="77"/>
                                  </a:lnTo>
                                  <a:lnTo>
                                    <a:pt x="2" y="75"/>
                                  </a:lnTo>
                                  <a:lnTo>
                                    <a:pt x="0" y="71"/>
                                  </a:lnTo>
                                  <a:lnTo>
                                    <a:pt x="0" y="67"/>
                                  </a:lnTo>
                                  <a:lnTo>
                                    <a:pt x="0" y="65"/>
                                  </a:lnTo>
                                  <a:lnTo>
                                    <a:pt x="2" y="62"/>
                                  </a:lnTo>
                                  <a:lnTo>
                                    <a:pt x="2" y="58"/>
                                  </a:lnTo>
                                  <a:lnTo>
                                    <a:pt x="2" y="53"/>
                                  </a:lnTo>
                                  <a:lnTo>
                                    <a:pt x="11" y="14"/>
                                  </a:lnTo>
                                  <a:lnTo>
                                    <a:pt x="23" y="13"/>
                                  </a:lnTo>
                                  <a:lnTo>
                                    <a:pt x="13" y="57"/>
                                  </a:lnTo>
                                  <a:lnTo>
                                    <a:pt x="13" y="59"/>
                                  </a:lnTo>
                                  <a:lnTo>
                                    <a:pt x="13" y="60"/>
                                  </a:lnTo>
                                  <a:lnTo>
                                    <a:pt x="13" y="63"/>
                                  </a:lnTo>
                                  <a:lnTo>
                                    <a:pt x="13" y="65"/>
                                  </a:lnTo>
                                  <a:lnTo>
                                    <a:pt x="13" y="66"/>
                                  </a:lnTo>
                                  <a:lnTo>
                                    <a:pt x="14" y="69"/>
                                  </a:lnTo>
                                  <a:lnTo>
                                    <a:pt x="14" y="70"/>
                                  </a:lnTo>
                                  <a:lnTo>
                                    <a:pt x="14" y="71"/>
                                  </a:lnTo>
                                  <a:lnTo>
                                    <a:pt x="16" y="71"/>
                                  </a:lnTo>
                                  <a:lnTo>
                                    <a:pt x="18" y="71"/>
                                  </a:lnTo>
                                  <a:lnTo>
                                    <a:pt x="20" y="72"/>
                                  </a:lnTo>
                                  <a:lnTo>
                                    <a:pt x="22" y="72"/>
                                  </a:lnTo>
                                  <a:lnTo>
                                    <a:pt x="25" y="72"/>
                                  </a:lnTo>
                                  <a:lnTo>
                                    <a:pt x="27" y="71"/>
                                  </a:lnTo>
                                  <a:lnTo>
                                    <a:pt x="30" y="71"/>
                                  </a:lnTo>
                                  <a:lnTo>
                                    <a:pt x="32" y="71"/>
                                  </a:lnTo>
                                  <a:lnTo>
                                    <a:pt x="35" y="70"/>
                                  </a:lnTo>
                                  <a:lnTo>
                                    <a:pt x="36" y="69"/>
                                  </a:lnTo>
                                  <a:lnTo>
                                    <a:pt x="39" y="66"/>
                                  </a:lnTo>
                                  <a:lnTo>
                                    <a:pt x="40" y="65"/>
                                  </a:lnTo>
                                  <a:lnTo>
                                    <a:pt x="41" y="63"/>
                                  </a:lnTo>
                                  <a:lnTo>
                                    <a:pt x="44" y="60"/>
                                  </a:lnTo>
                                  <a:lnTo>
                                    <a:pt x="45" y="57"/>
                                  </a:lnTo>
                                  <a:lnTo>
                                    <a:pt x="46" y="54"/>
                                  </a:lnTo>
                                  <a:lnTo>
                                    <a:pt x="46" y="52"/>
                                  </a:lnTo>
                                  <a:lnTo>
                                    <a:pt x="48" y="50"/>
                                  </a:lnTo>
                                  <a:lnTo>
                                    <a:pt x="49" y="46"/>
                                  </a:lnTo>
                                  <a:lnTo>
                                    <a:pt x="50" y="43"/>
                                  </a:lnTo>
                                  <a:lnTo>
                                    <a:pt x="57" y="13"/>
                                  </a:lnTo>
                                  <a:lnTo>
                                    <a:pt x="69" y="13"/>
                                  </a:lnTo>
                                  <a:lnTo>
                                    <a:pt x="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9" name="Freeform 353"/>
                          <wps:cNvSpPr>
                            <a:spLocks noEditPoints="1"/>
                          </wps:cNvSpPr>
                          <wps:spPr bwMode="auto">
                            <a:xfrm>
                              <a:off x="5447" y="6962"/>
                              <a:ext cx="74" cy="98"/>
                            </a:xfrm>
                            <a:custGeom>
                              <a:avLst/>
                              <a:gdLst>
                                <a:gd name="T0" fmla="*/ 14 w 74"/>
                                <a:gd name="T1" fmla="*/ 80 h 98"/>
                                <a:gd name="T2" fmla="*/ 19 w 74"/>
                                <a:gd name="T3" fmla="*/ 85 h 98"/>
                                <a:gd name="T4" fmla="*/ 30 w 74"/>
                                <a:gd name="T5" fmla="*/ 89 h 98"/>
                                <a:gd name="T6" fmla="*/ 33 w 74"/>
                                <a:gd name="T7" fmla="*/ 89 h 98"/>
                                <a:gd name="T8" fmla="*/ 36 w 74"/>
                                <a:gd name="T9" fmla="*/ 88 h 98"/>
                                <a:gd name="T10" fmla="*/ 40 w 74"/>
                                <a:gd name="T11" fmla="*/ 88 h 98"/>
                                <a:gd name="T12" fmla="*/ 45 w 74"/>
                                <a:gd name="T13" fmla="*/ 84 h 98"/>
                                <a:gd name="T14" fmla="*/ 50 w 74"/>
                                <a:gd name="T15" fmla="*/ 78 h 98"/>
                                <a:gd name="T16" fmla="*/ 53 w 74"/>
                                <a:gd name="T17" fmla="*/ 76 h 98"/>
                                <a:gd name="T18" fmla="*/ 53 w 74"/>
                                <a:gd name="T19" fmla="*/ 72 h 98"/>
                                <a:gd name="T20" fmla="*/ 55 w 74"/>
                                <a:gd name="T21" fmla="*/ 69 h 98"/>
                                <a:gd name="T22" fmla="*/ 57 w 74"/>
                                <a:gd name="T23" fmla="*/ 64 h 98"/>
                                <a:gd name="T24" fmla="*/ 58 w 74"/>
                                <a:gd name="T25" fmla="*/ 59 h 98"/>
                                <a:gd name="T26" fmla="*/ 58 w 74"/>
                                <a:gd name="T27" fmla="*/ 54 h 98"/>
                                <a:gd name="T28" fmla="*/ 53 w 74"/>
                                <a:gd name="T29" fmla="*/ 44 h 98"/>
                                <a:gd name="T30" fmla="*/ 44 w 74"/>
                                <a:gd name="T31" fmla="*/ 38 h 98"/>
                                <a:gd name="T32" fmla="*/ 35 w 74"/>
                                <a:gd name="T33" fmla="*/ 39 h 98"/>
                                <a:gd name="T34" fmla="*/ 27 w 74"/>
                                <a:gd name="T35" fmla="*/ 43 h 98"/>
                                <a:gd name="T36" fmla="*/ 19 w 74"/>
                                <a:gd name="T37" fmla="*/ 49 h 98"/>
                                <a:gd name="T38" fmla="*/ 16 w 74"/>
                                <a:gd name="T39" fmla="*/ 57 h 98"/>
                                <a:gd name="T40" fmla="*/ 14 w 74"/>
                                <a:gd name="T41" fmla="*/ 68 h 98"/>
                                <a:gd name="T42" fmla="*/ 13 w 74"/>
                                <a:gd name="T43" fmla="*/ 71 h 98"/>
                                <a:gd name="T44" fmla="*/ 64 w 74"/>
                                <a:gd name="T45" fmla="*/ 31 h 98"/>
                                <a:gd name="T46" fmla="*/ 62 w 74"/>
                                <a:gd name="T47" fmla="*/ 32 h 98"/>
                                <a:gd name="T48" fmla="*/ 60 w 74"/>
                                <a:gd name="T49" fmla="*/ 31 h 98"/>
                                <a:gd name="T50" fmla="*/ 59 w 74"/>
                                <a:gd name="T51" fmla="*/ 31 h 98"/>
                                <a:gd name="T52" fmla="*/ 58 w 74"/>
                                <a:gd name="T53" fmla="*/ 30 h 98"/>
                                <a:gd name="T54" fmla="*/ 57 w 74"/>
                                <a:gd name="T55" fmla="*/ 29 h 98"/>
                                <a:gd name="T56" fmla="*/ 55 w 74"/>
                                <a:gd name="T57" fmla="*/ 25 h 98"/>
                                <a:gd name="T58" fmla="*/ 57 w 74"/>
                                <a:gd name="T59" fmla="*/ 20 h 98"/>
                                <a:gd name="T60" fmla="*/ 60 w 74"/>
                                <a:gd name="T61" fmla="*/ 19 h 98"/>
                                <a:gd name="T62" fmla="*/ 64 w 74"/>
                                <a:gd name="T63" fmla="*/ 18 h 98"/>
                                <a:gd name="T64" fmla="*/ 67 w 74"/>
                                <a:gd name="T65" fmla="*/ 18 h 98"/>
                                <a:gd name="T66" fmla="*/ 67 w 74"/>
                                <a:gd name="T67" fmla="*/ 18 h 98"/>
                                <a:gd name="T68" fmla="*/ 68 w 74"/>
                                <a:gd name="T69" fmla="*/ 19 h 98"/>
                                <a:gd name="T70" fmla="*/ 69 w 74"/>
                                <a:gd name="T71" fmla="*/ 19 h 98"/>
                                <a:gd name="T72" fmla="*/ 71 w 74"/>
                                <a:gd name="T73" fmla="*/ 20 h 98"/>
                                <a:gd name="T74" fmla="*/ 72 w 74"/>
                                <a:gd name="T75" fmla="*/ 22 h 98"/>
                                <a:gd name="T76" fmla="*/ 72 w 74"/>
                                <a:gd name="T77" fmla="*/ 23 h 98"/>
                                <a:gd name="T78" fmla="*/ 73 w 74"/>
                                <a:gd name="T79" fmla="*/ 24 h 98"/>
                                <a:gd name="T80" fmla="*/ 73 w 74"/>
                                <a:gd name="T81" fmla="*/ 25 h 98"/>
                                <a:gd name="T82" fmla="*/ 73 w 74"/>
                                <a:gd name="T83" fmla="*/ 28 h 98"/>
                                <a:gd name="T84" fmla="*/ 74 w 74"/>
                                <a:gd name="T85" fmla="*/ 30 h 98"/>
                                <a:gd name="T86" fmla="*/ 73 w 74"/>
                                <a:gd name="T87" fmla="*/ 31 h 98"/>
                                <a:gd name="T88" fmla="*/ 72 w 74"/>
                                <a:gd name="T89" fmla="*/ 36 h 98"/>
                                <a:gd name="T90" fmla="*/ 68 w 74"/>
                                <a:gd name="T91" fmla="*/ 39 h 98"/>
                                <a:gd name="T92" fmla="*/ 67 w 74"/>
                                <a:gd name="T93" fmla="*/ 44 h 98"/>
                                <a:gd name="T94" fmla="*/ 71 w 74"/>
                                <a:gd name="T95" fmla="*/ 57 h 98"/>
                                <a:gd name="T96" fmla="*/ 67 w 74"/>
                                <a:gd name="T97" fmla="*/ 72 h 98"/>
                                <a:gd name="T98" fmla="*/ 59 w 74"/>
                                <a:gd name="T99" fmla="*/ 87 h 98"/>
                                <a:gd name="T100" fmla="*/ 46 w 74"/>
                                <a:gd name="T101" fmla="*/ 95 h 98"/>
                                <a:gd name="T102" fmla="*/ 30 w 74"/>
                                <a:gd name="T103" fmla="*/ 98 h 98"/>
                                <a:gd name="T104" fmla="*/ 18 w 74"/>
                                <a:gd name="T105" fmla="*/ 97 h 98"/>
                                <a:gd name="T106" fmla="*/ 9 w 74"/>
                                <a:gd name="T107" fmla="*/ 93 h 98"/>
                                <a:gd name="T108" fmla="*/ 3 w 74"/>
                                <a:gd name="T109" fmla="*/ 84 h 98"/>
                                <a:gd name="T110" fmla="*/ 0 w 74"/>
                                <a:gd name="T111" fmla="*/ 74 h 98"/>
                                <a:gd name="T112" fmla="*/ 7 w 74"/>
                                <a:gd name="T113" fmla="*/ 48 h 98"/>
                                <a:gd name="T114" fmla="*/ 25 w 74"/>
                                <a:gd name="T115" fmla="*/ 31 h 98"/>
                                <a:gd name="T116" fmla="*/ 46 w 74"/>
                                <a:gd name="T117" fmla="*/ 29 h 98"/>
                                <a:gd name="T118" fmla="*/ 62 w 74"/>
                                <a:gd name="T119" fmla="*/ 36 h 98"/>
                                <a:gd name="T120" fmla="*/ 22 w 74"/>
                                <a:gd name="T121" fmla="*/ 0 h 98"/>
                                <a:gd name="T122" fmla="*/ 37 w 74"/>
                                <a:gd name="T123" fmla="*/ 1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 h="98">
                                  <a:moveTo>
                                    <a:pt x="13" y="71"/>
                                  </a:moveTo>
                                  <a:lnTo>
                                    <a:pt x="13" y="76"/>
                                  </a:lnTo>
                                  <a:lnTo>
                                    <a:pt x="14" y="80"/>
                                  </a:lnTo>
                                  <a:lnTo>
                                    <a:pt x="16" y="83"/>
                                  </a:lnTo>
                                  <a:lnTo>
                                    <a:pt x="17" y="84"/>
                                  </a:lnTo>
                                  <a:lnTo>
                                    <a:pt x="19" y="85"/>
                                  </a:lnTo>
                                  <a:lnTo>
                                    <a:pt x="22" y="88"/>
                                  </a:lnTo>
                                  <a:lnTo>
                                    <a:pt x="26" y="89"/>
                                  </a:lnTo>
                                  <a:lnTo>
                                    <a:pt x="30" y="89"/>
                                  </a:lnTo>
                                  <a:lnTo>
                                    <a:pt x="31" y="89"/>
                                  </a:lnTo>
                                  <a:lnTo>
                                    <a:pt x="32" y="89"/>
                                  </a:lnTo>
                                  <a:lnTo>
                                    <a:pt x="33" y="89"/>
                                  </a:lnTo>
                                  <a:lnTo>
                                    <a:pt x="35" y="89"/>
                                  </a:lnTo>
                                  <a:lnTo>
                                    <a:pt x="36" y="88"/>
                                  </a:lnTo>
                                  <a:lnTo>
                                    <a:pt x="37" y="88"/>
                                  </a:lnTo>
                                  <a:lnTo>
                                    <a:pt x="39" y="88"/>
                                  </a:lnTo>
                                  <a:lnTo>
                                    <a:pt x="40" y="88"/>
                                  </a:lnTo>
                                  <a:lnTo>
                                    <a:pt x="42" y="87"/>
                                  </a:lnTo>
                                  <a:lnTo>
                                    <a:pt x="44" y="85"/>
                                  </a:lnTo>
                                  <a:lnTo>
                                    <a:pt x="45" y="84"/>
                                  </a:lnTo>
                                  <a:lnTo>
                                    <a:pt x="46" y="82"/>
                                  </a:lnTo>
                                  <a:lnTo>
                                    <a:pt x="49" y="81"/>
                                  </a:lnTo>
                                  <a:lnTo>
                                    <a:pt x="50" y="78"/>
                                  </a:lnTo>
                                  <a:lnTo>
                                    <a:pt x="51" y="77"/>
                                  </a:lnTo>
                                  <a:lnTo>
                                    <a:pt x="53" y="76"/>
                                  </a:lnTo>
                                  <a:lnTo>
                                    <a:pt x="53" y="75"/>
                                  </a:lnTo>
                                  <a:lnTo>
                                    <a:pt x="53" y="74"/>
                                  </a:lnTo>
                                  <a:lnTo>
                                    <a:pt x="53" y="72"/>
                                  </a:lnTo>
                                  <a:lnTo>
                                    <a:pt x="54" y="71"/>
                                  </a:lnTo>
                                  <a:lnTo>
                                    <a:pt x="55" y="70"/>
                                  </a:lnTo>
                                  <a:lnTo>
                                    <a:pt x="55" y="69"/>
                                  </a:lnTo>
                                  <a:lnTo>
                                    <a:pt x="55" y="68"/>
                                  </a:lnTo>
                                  <a:lnTo>
                                    <a:pt x="57" y="65"/>
                                  </a:lnTo>
                                  <a:lnTo>
                                    <a:pt x="57" y="64"/>
                                  </a:lnTo>
                                  <a:lnTo>
                                    <a:pt x="57" y="63"/>
                                  </a:lnTo>
                                  <a:lnTo>
                                    <a:pt x="57" y="62"/>
                                  </a:lnTo>
                                  <a:lnTo>
                                    <a:pt x="58" y="59"/>
                                  </a:lnTo>
                                  <a:lnTo>
                                    <a:pt x="58" y="58"/>
                                  </a:lnTo>
                                  <a:lnTo>
                                    <a:pt x="58" y="57"/>
                                  </a:lnTo>
                                  <a:lnTo>
                                    <a:pt x="58" y="54"/>
                                  </a:lnTo>
                                  <a:lnTo>
                                    <a:pt x="57" y="50"/>
                                  </a:lnTo>
                                  <a:lnTo>
                                    <a:pt x="54" y="46"/>
                                  </a:lnTo>
                                  <a:lnTo>
                                    <a:pt x="53" y="44"/>
                                  </a:lnTo>
                                  <a:lnTo>
                                    <a:pt x="50" y="42"/>
                                  </a:lnTo>
                                  <a:lnTo>
                                    <a:pt x="48" y="39"/>
                                  </a:lnTo>
                                  <a:lnTo>
                                    <a:pt x="44" y="38"/>
                                  </a:lnTo>
                                  <a:lnTo>
                                    <a:pt x="40" y="38"/>
                                  </a:lnTo>
                                  <a:lnTo>
                                    <a:pt x="37" y="38"/>
                                  </a:lnTo>
                                  <a:lnTo>
                                    <a:pt x="35" y="39"/>
                                  </a:lnTo>
                                  <a:lnTo>
                                    <a:pt x="32" y="39"/>
                                  </a:lnTo>
                                  <a:lnTo>
                                    <a:pt x="30" y="41"/>
                                  </a:lnTo>
                                  <a:lnTo>
                                    <a:pt x="27" y="43"/>
                                  </a:lnTo>
                                  <a:lnTo>
                                    <a:pt x="25" y="44"/>
                                  </a:lnTo>
                                  <a:lnTo>
                                    <a:pt x="22" y="46"/>
                                  </a:lnTo>
                                  <a:lnTo>
                                    <a:pt x="19" y="49"/>
                                  </a:lnTo>
                                  <a:lnTo>
                                    <a:pt x="18" y="51"/>
                                  </a:lnTo>
                                  <a:lnTo>
                                    <a:pt x="17" y="54"/>
                                  </a:lnTo>
                                  <a:lnTo>
                                    <a:pt x="16" y="57"/>
                                  </a:lnTo>
                                  <a:lnTo>
                                    <a:pt x="16" y="59"/>
                                  </a:lnTo>
                                  <a:lnTo>
                                    <a:pt x="14" y="64"/>
                                  </a:lnTo>
                                  <a:lnTo>
                                    <a:pt x="14" y="68"/>
                                  </a:lnTo>
                                  <a:lnTo>
                                    <a:pt x="13" y="70"/>
                                  </a:lnTo>
                                  <a:lnTo>
                                    <a:pt x="13" y="72"/>
                                  </a:lnTo>
                                  <a:lnTo>
                                    <a:pt x="13" y="71"/>
                                  </a:lnTo>
                                  <a:close/>
                                  <a:moveTo>
                                    <a:pt x="62" y="35"/>
                                  </a:moveTo>
                                  <a:lnTo>
                                    <a:pt x="63" y="33"/>
                                  </a:lnTo>
                                  <a:lnTo>
                                    <a:pt x="64" y="31"/>
                                  </a:lnTo>
                                  <a:lnTo>
                                    <a:pt x="63" y="31"/>
                                  </a:lnTo>
                                  <a:lnTo>
                                    <a:pt x="62" y="32"/>
                                  </a:lnTo>
                                  <a:lnTo>
                                    <a:pt x="62" y="31"/>
                                  </a:lnTo>
                                  <a:lnTo>
                                    <a:pt x="60" y="31"/>
                                  </a:lnTo>
                                  <a:lnTo>
                                    <a:pt x="59" y="31"/>
                                  </a:lnTo>
                                  <a:lnTo>
                                    <a:pt x="58" y="30"/>
                                  </a:lnTo>
                                  <a:lnTo>
                                    <a:pt x="57" y="29"/>
                                  </a:lnTo>
                                  <a:lnTo>
                                    <a:pt x="57" y="28"/>
                                  </a:lnTo>
                                  <a:lnTo>
                                    <a:pt x="55" y="26"/>
                                  </a:lnTo>
                                  <a:lnTo>
                                    <a:pt x="55" y="25"/>
                                  </a:lnTo>
                                  <a:lnTo>
                                    <a:pt x="55" y="24"/>
                                  </a:lnTo>
                                  <a:lnTo>
                                    <a:pt x="55" y="23"/>
                                  </a:lnTo>
                                  <a:lnTo>
                                    <a:pt x="57" y="20"/>
                                  </a:lnTo>
                                  <a:lnTo>
                                    <a:pt x="58" y="19"/>
                                  </a:lnTo>
                                  <a:lnTo>
                                    <a:pt x="59" y="19"/>
                                  </a:lnTo>
                                  <a:lnTo>
                                    <a:pt x="60" y="19"/>
                                  </a:lnTo>
                                  <a:lnTo>
                                    <a:pt x="62" y="18"/>
                                  </a:lnTo>
                                  <a:lnTo>
                                    <a:pt x="63" y="18"/>
                                  </a:lnTo>
                                  <a:lnTo>
                                    <a:pt x="64" y="18"/>
                                  </a:lnTo>
                                  <a:lnTo>
                                    <a:pt x="65" y="18"/>
                                  </a:lnTo>
                                  <a:lnTo>
                                    <a:pt x="67" y="18"/>
                                  </a:lnTo>
                                  <a:lnTo>
                                    <a:pt x="68" y="18"/>
                                  </a:lnTo>
                                  <a:lnTo>
                                    <a:pt x="68" y="19"/>
                                  </a:lnTo>
                                  <a:lnTo>
                                    <a:pt x="69" y="19"/>
                                  </a:lnTo>
                                  <a:lnTo>
                                    <a:pt x="71" y="20"/>
                                  </a:lnTo>
                                  <a:lnTo>
                                    <a:pt x="72" y="20"/>
                                  </a:lnTo>
                                  <a:lnTo>
                                    <a:pt x="72" y="22"/>
                                  </a:lnTo>
                                  <a:lnTo>
                                    <a:pt x="72" y="23"/>
                                  </a:lnTo>
                                  <a:lnTo>
                                    <a:pt x="73" y="24"/>
                                  </a:lnTo>
                                  <a:lnTo>
                                    <a:pt x="73" y="25"/>
                                  </a:lnTo>
                                  <a:lnTo>
                                    <a:pt x="73" y="26"/>
                                  </a:lnTo>
                                  <a:lnTo>
                                    <a:pt x="73" y="28"/>
                                  </a:lnTo>
                                  <a:lnTo>
                                    <a:pt x="74" y="29"/>
                                  </a:lnTo>
                                  <a:lnTo>
                                    <a:pt x="74" y="30"/>
                                  </a:lnTo>
                                  <a:lnTo>
                                    <a:pt x="73" y="31"/>
                                  </a:lnTo>
                                  <a:lnTo>
                                    <a:pt x="73" y="32"/>
                                  </a:lnTo>
                                  <a:lnTo>
                                    <a:pt x="72" y="35"/>
                                  </a:lnTo>
                                  <a:lnTo>
                                    <a:pt x="72" y="36"/>
                                  </a:lnTo>
                                  <a:lnTo>
                                    <a:pt x="71" y="37"/>
                                  </a:lnTo>
                                  <a:lnTo>
                                    <a:pt x="69" y="38"/>
                                  </a:lnTo>
                                  <a:lnTo>
                                    <a:pt x="68" y="39"/>
                                  </a:lnTo>
                                  <a:lnTo>
                                    <a:pt x="67" y="41"/>
                                  </a:lnTo>
                                  <a:lnTo>
                                    <a:pt x="65" y="41"/>
                                  </a:lnTo>
                                  <a:lnTo>
                                    <a:pt x="67" y="44"/>
                                  </a:lnTo>
                                  <a:lnTo>
                                    <a:pt x="69" y="49"/>
                                  </a:lnTo>
                                  <a:lnTo>
                                    <a:pt x="71" y="52"/>
                                  </a:lnTo>
                                  <a:lnTo>
                                    <a:pt x="71" y="57"/>
                                  </a:lnTo>
                                  <a:lnTo>
                                    <a:pt x="71" y="62"/>
                                  </a:lnTo>
                                  <a:lnTo>
                                    <a:pt x="69" y="68"/>
                                  </a:lnTo>
                                  <a:lnTo>
                                    <a:pt x="67" y="72"/>
                                  </a:lnTo>
                                  <a:lnTo>
                                    <a:pt x="65" y="77"/>
                                  </a:lnTo>
                                  <a:lnTo>
                                    <a:pt x="63" y="82"/>
                                  </a:lnTo>
                                  <a:lnTo>
                                    <a:pt x="59" y="87"/>
                                  </a:lnTo>
                                  <a:lnTo>
                                    <a:pt x="55" y="90"/>
                                  </a:lnTo>
                                  <a:lnTo>
                                    <a:pt x="51" y="93"/>
                                  </a:lnTo>
                                  <a:lnTo>
                                    <a:pt x="46" y="95"/>
                                  </a:lnTo>
                                  <a:lnTo>
                                    <a:pt x="41" y="97"/>
                                  </a:lnTo>
                                  <a:lnTo>
                                    <a:pt x="35" y="98"/>
                                  </a:lnTo>
                                  <a:lnTo>
                                    <a:pt x="30" y="98"/>
                                  </a:lnTo>
                                  <a:lnTo>
                                    <a:pt x="26" y="98"/>
                                  </a:lnTo>
                                  <a:lnTo>
                                    <a:pt x="22" y="97"/>
                                  </a:lnTo>
                                  <a:lnTo>
                                    <a:pt x="18" y="97"/>
                                  </a:lnTo>
                                  <a:lnTo>
                                    <a:pt x="14" y="97"/>
                                  </a:lnTo>
                                  <a:lnTo>
                                    <a:pt x="12" y="95"/>
                                  </a:lnTo>
                                  <a:lnTo>
                                    <a:pt x="9" y="93"/>
                                  </a:lnTo>
                                  <a:lnTo>
                                    <a:pt x="7" y="90"/>
                                  </a:lnTo>
                                  <a:lnTo>
                                    <a:pt x="4" y="88"/>
                                  </a:lnTo>
                                  <a:lnTo>
                                    <a:pt x="3" y="84"/>
                                  </a:lnTo>
                                  <a:lnTo>
                                    <a:pt x="1" y="81"/>
                                  </a:lnTo>
                                  <a:lnTo>
                                    <a:pt x="0" y="77"/>
                                  </a:lnTo>
                                  <a:lnTo>
                                    <a:pt x="0" y="74"/>
                                  </a:lnTo>
                                  <a:lnTo>
                                    <a:pt x="1" y="64"/>
                                  </a:lnTo>
                                  <a:lnTo>
                                    <a:pt x="3" y="55"/>
                                  </a:lnTo>
                                  <a:lnTo>
                                    <a:pt x="7" y="48"/>
                                  </a:lnTo>
                                  <a:lnTo>
                                    <a:pt x="12" y="41"/>
                                  </a:lnTo>
                                  <a:lnTo>
                                    <a:pt x="18" y="35"/>
                                  </a:lnTo>
                                  <a:lnTo>
                                    <a:pt x="25" y="31"/>
                                  </a:lnTo>
                                  <a:lnTo>
                                    <a:pt x="32" y="30"/>
                                  </a:lnTo>
                                  <a:lnTo>
                                    <a:pt x="40" y="29"/>
                                  </a:lnTo>
                                  <a:lnTo>
                                    <a:pt x="46" y="29"/>
                                  </a:lnTo>
                                  <a:lnTo>
                                    <a:pt x="51" y="30"/>
                                  </a:lnTo>
                                  <a:lnTo>
                                    <a:pt x="58" y="32"/>
                                  </a:lnTo>
                                  <a:lnTo>
                                    <a:pt x="62" y="36"/>
                                  </a:lnTo>
                                  <a:lnTo>
                                    <a:pt x="62" y="35"/>
                                  </a:lnTo>
                                  <a:close/>
                                  <a:moveTo>
                                    <a:pt x="37" y="18"/>
                                  </a:moveTo>
                                  <a:lnTo>
                                    <a:pt x="22" y="0"/>
                                  </a:lnTo>
                                  <a:lnTo>
                                    <a:pt x="37" y="0"/>
                                  </a:lnTo>
                                  <a:lnTo>
                                    <a:pt x="46" y="18"/>
                                  </a:lnTo>
                                  <a:lnTo>
                                    <a:pt x="37"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0" name="Freeform 354"/>
                          <wps:cNvSpPr>
                            <a:spLocks/>
                          </wps:cNvSpPr>
                          <wps:spPr bwMode="auto">
                            <a:xfrm>
                              <a:off x="5524" y="6991"/>
                              <a:ext cx="70" cy="71"/>
                            </a:xfrm>
                            <a:custGeom>
                              <a:avLst/>
                              <a:gdLst>
                                <a:gd name="T0" fmla="*/ 0 w 70"/>
                                <a:gd name="T1" fmla="*/ 69 h 71"/>
                                <a:gd name="T2" fmla="*/ 14 w 70"/>
                                <a:gd name="T3" fmla="*/ 2 h 71"/>
                                <a:gd name="T4" fmla="*/ 26 w 70"/>
                                <a:gd name="T5" fmla="*/ 1 h 71"/>
                                <a:gd name="T6" fmla="*/ 23 w 70"/>
                                <a:gd name="T7" fmla="*/ 13 h 71"/>
                                <a:gd name="T8" fmla="*/ 27 w 70"/>
                                <a:gd name="T9" fmla="*/ 10 h 71"/>
                                <a:gd name="T10" fmla="*/ 31 w 70"/>
                                <a:gd name="T11" fmla="*/ 8 h 71"/>
                                <a:gd name="T12" fmla="*/ 35 w 70"/>
                                <a:gd name="T13" fmla="*/ 6 h 71"/>
                                <a:gd name="T14" fmla="*/ 37 w 70"/>
                                <a:gd name="T15" fmla="*/ 3 h 71"/>
                                <a:gd name="T16" fmla="*/ 40 w 70"/>
                                <a:gd name="T17" fmla="*/ 2 h 71"/>
                                <a:gd name="T18" fmla="*/ 44 w 70"/>
                                <a:gd name="T19" fmla="*/ 1 h 71"/>
                                <a:gd name="T20" fmla="*/ 47 w 70"/>
                                <a:gd name="T21" fmla="*/ 0 h 71"/>
                                <a:gd name="T22" fmla="*/ 50 w 70"/>
                                <a:gd name="T23" fmla="*/ 0 h 71"/>
                                <a:gd name="T24" fmla="*/ 54 w 70"/>
                                <a:gd name="T25" fmla="*/ 0 h 71"/>
                                <a:gd name="T26" fmla="*/ 58 w 70"/>
                                <a:gd name="T27" fmla="*/ 1 h 71"/>
                                <a:gd name="T28" fmla="*/ 61 w 70"/>
                                <a:gd name="T29" fmla="*/ 3 h 71"/>
                                <a:gd name="T30" fmla="*/ 64 w 70"/>
                                <a:gd name="T31" fmla="*/ 4 h 71"/>
                                <a:gd name="T32" fmla="*/ 67 w 70"/>
                                <a:gd name="T33" fmla="*/ 7 h 71"/>
                                <a:gd name="T34" fmla="*/ 69 w 70"/>
                                <a:gd name="T35" fmla="*/ 9 h 71"/>
                                <a:gd name="T36" fmla="*/ 70 w 70"/>
                                <a:gd name="T37" fmla="*/ 13 h 71"/>
                                <a:gd name="T38" fmla="*/ 70 w 70"/>
                                <a:gd name="T39" fmla="*/ 16 h 71"/>
                                <a:gd name="T40" fmla="*/ 70 w 70"/>
                                <a:gd name="T41" fmla="*/ 17 h 71"/>
                                <a:gd name="T42" fmla="*/ 70 w 70"/>
                                <a:gd name="T43" fmla="*/ 19 h 71"/>
                                <a:gd name="T44" fmla="*/ 70 w 70"/>
                                <a:gd name="T45" fmla="*/ 20 h 71"/>
                                <a:gd name="T46" fmla="*/ 70 w 70"/>
                                <a:gd name="T47" fmla="*/ 21 h 71"/>
                                <a:gd name="T48" fmla="*/ 70 w 70"/>
                                <a:gd name="T49" fmla="*/ 22 h 71"/>
                                <a:gd name="T50" fmla="*/ 70 w 70"/>
                                <a:gd name="T51" fmla="*/ 23 h 71"/>
                                <a:gd name="T52" fmla="*/ 69 w 70"/>
                                <a:gd name="T53" fmla="*/ 25 h 71"/>
                                <a:gd name="T54" fmla="*/ 69 w 70"/>
                                <a:gd name="T55" fmla="*/ 25 h 71"/>
                                <a:gd name="T56" fmla="*/ 69 w 70"/>
                                <a:gd name="T57" fmla="*/ 25 h 71"/>
                                <a:gd name="T58" fmla="*/ 69 w 70"/>
                                <a:gd name="T59" fmla="*/ 26 h 71"/>
                                <a:gd name="T60" fmla="*/ 68 w 70"/>
                                <a:gd name="T61" fmla="*/ 27 h 71"/>
                                <a:gd name="T62" fmla="*/ 68 w 70"/>
                                <a:gd name="T63" fmla="*/ 28 h 71"/>
                                <a:gd name="T64" fmla="*/ 59 w 70"/>
                                <a:gd name="T65" fmla="*/ 69 h 71"/>
                                <a:gd name="T66" fmla="*/ 46 w 70"/>
                                <a:gd name="T67" fmla="*/ 68 h 71"/>
                                <a:gd name="T68" fmla="*/ 55 w 70"/>
                                <a:gd name="T69" fmla="*/ 26 h 71"/>
                                <a:gd name="T70" fmla="*/ 56 w 70"/>
                                <a:gd name="T71" fmla="*/ 23 h 71"/>
                                <a:gd name="T72" fmla="*/ 56 w 70"/>
                                <a:gd name="T73" fmla="*/ 21 h 71"/>
                                <a:gd name="T74" fmla="*/ 58 w 70"/>
                                <a:gd name="T75" fmla="*/ 19 h 71"/>
                                <a:gd name="T76" fmla="*/ 58 w 70"/>
                                <a:gd name="T77" fmla="*/ 17 h 71"/>
                                <a:gd name="T78" fmla="*/ 58 w 70"/>
                                <a:gd name="T79" fmla="*/ 16 h 71"/>
                                <a:gd name="T80" fmla="*/ 56 w 70"/>
                                <a:gd name="T81" fmla="*/ 14 h 71"/>
                                <a:gd name="T82" fmla="*/ 56 w 70"/>
                                <a:gd name="T83" fmla="*/ 13 h 71"/>
                                <a:gd name="T84" fmla="*/ 55 w 70"/>
                                <a:gd name="T85" fmla="*/ 12 h 71"/>
                                <a:gd name="T86" fmla="*/ 54 w 70"/>
                                <a:gd name="T87" fmla="*/ 10 h 71"/>
                                <a:gd name="T88" fmla="*/ 51 w 70"/>
                                <a:gd name="T89" fmla="*/ 10 h 71"/>
                                <a:gd name="T90" fmla="*/ 50 w 70"/>
                                <a:gd name="T91" fmla="*/ 9 h 71"/>
                                <a:gd name="T92" fmla="*/ 47 w 70"/>
                                <a:gd name="T93" fmla="*/ 9 h 71"/>
                                <a:gd name="T94" fmla="*/ 42 w 70"/>
                                <a:gd name="T95" fmla="*/ 9 h 71"/>
                                <a:gd name="T96" fmla="*/ 38 w 70"/>
                                <a:gd name="T97" fmla="*/ 10 h 71"/>
                                <a:gd name="T98" fmla="*/ 35 w 70"/>
                                <a:gd name="T99" fmla="*/ 13 h 71"/>
                                <a:gd name="T100" fmla="*/ 31 w 70"/>
                                <a:gd name="T101" fmla="*/ 15 h 71"/>
                                <a:gd name="T102" fmla="*/ 27 w 70"/>
                                <a:gd name="T103" fmla="*/ 20 h 71"/>
                                <a:gd name="T104" fmla="*/ 24 w 70"/>
                                <a:gd name="T105" fmla="*/ 25 h 71"/>
                                <a:gd name="T106" fmla="*/ 22 w 70"/>
                                <a:gd name="T107" fmla="*/ 30 h 71"/>
                                <a:gd name="T108" fmla="*/ 19 w 70"/>
                                <a:gd name="T109" fmla="*/ 38 h 71"/>
                                <a:gd name="T110" fmla="*/ 12 w 70"/>
                                <a:gd name="T111" fmla="*/ 71 h 71"/>
                                <a:gd name="T112" fmla="*/ 0 w 70"/>
                                <a:gd name="T113" fmla="*/ 6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0" h="71">
                                  <a:moveTo>
                                    <a:pt x="0" y="69"/>
                                  </a:moveTo>
                                  <a:lnTo>
                                    <a:pt x="14" y="2"/>
                                  </a:lnTo>
                                  <a:lnTo>
                                    <a:pt x="26" y="1"/>
                                  </a:lnTo>
                                  <a:lnTo>
                                    <a:pt x="23" y="13"/>
                                  </a:lnTo>
                                  <a:lnTo>
                                    <a:pt x="27" y="10"/>
                                  </a:lnTo>
                                  <a:lnTo>
                                    <a:pt x="31" y="8"/>
                                  </a:lnTo>
                                  <a:lnTo>
                                    <a:pt x="35" y="6"/>
                                  </a:lnTo>
                                  <a:lnTo>
                                    <a:pt x="37" y="3"/>
                                  </a:lnTo>
                                  <a:lnTo>
                                    <a:pt x="40" y="2"/>
                                  </a:lnTo>
                                  <a:lnTo>
                                    <a:pt x="44" y="1"/>
                                  </a:lnTo>
                                  <a:lnTo>
                                    <a:pt x="47" y="0"/>
                                  </a:lnTo>
                                  <a:lnTo>
                                    <a:pt x="50" y="0"/>
                                  </a:lnTo>
                                  <a:lnTo>
                                    <a:pt x="54" y="0"/>
                                  </a:lnTo>
                                  <a:lnTo>
                                    <a:pt x="58" y="1"/>
                                  </a:lnTo>
                                  <a:lnTo>
                                    <a:pt x="61" y="3"/>
                                  </a:lnTo>
                                  <a:lnTo>
                                    <a:pt x="64" y="4"/>
                                  </a:lnTo>
                                  <a:lnTo>
                                    <a:pt x="67" y="7"/>
                                  </a:lnTo>
                                  <a:lnTo>
                                    <a:pt x="69" y="9"/>
                                  </a:lnTo>
                                  <a:lnTo>
                                    <a:pt x="70" y="13"/>
                                  </a:lnTo>
                                  <a:lnTo>
                                    <a:pt x="70" y="16"/>
                                  </a:lnTo>
                                  <a:lnTo>
                                    <a:pt x="70" y="17"/>
                                  </a:lnTo>
                                  <a:lnTo>
                                    <a:pt x="70" y="19"/>
                                  </a:lnTo>
                                  <a:lnTo>
                                    <a:pt x="70" y="20"/>
                                  </a:lnTo>
                                  <a:lnTo>
                                    <a:pt x="70" y="21"/>
                                  </a:lnTo>
                                  <a:lnTo>
                                    <a:pt x="70" y="22"/>
                                  </a:lnTo>
                                  <a:lnTo>
                                    <a:pt x="70" y="23"/>
                                  </a:lnTo>
                                  <a:lnTo>
                                    <a:pt x="69" y="25"/>
                                  </a:lnTo>
                                  <a:lnTo>
                                    <a:pt x="69" y="26"/>
                                  </a:lnTo>
                                  <a:lnTo>
                                    <a:pt x="68" y="27"/>
                                  </a:lnTo>
                                  <a:lnTo>
                                    <a:pt x="68" y="28"/>
                                  </a:lnTo>
                                  <a:lnTo>
                                    <a:pt x="59" y="69"/>
                                  </a:lnTo>
                                  <a:lnTo>
                                    <a:pt x="46" y="68"/>
                                  </a:lnTo>
                                  <a:lnTo>
                                    <a:pt x="55" y="26"/>
                                  </a:lnTo>
                                  <a:lnTo>
                                    <a:pt x="56" y="23"/>
                                  </a:lnTo>
                                  <a:lnTo>
                                    <a:pt x="56" y="21"/>
                                  </a:lnTo>
                                  <a:lnTo>
                                    <a:pt x="58" y="19"/>
                                  </a:lnTo>
                                  <a:lnTo>
                                    <a:pt x="58" y="17"/>
                                  </a:lnTo>
                                  <a:lnTo>
                                    <a:pt x="58" y="16"/>
                                  </a:lnTo>
                                  <a:lnTo>
                                    <a:pt x="56" y="14"/>
                                  </a:lnTo>
                                  <a:lnTo>
                                    <a:pt x="56" y="13"/>
                                  </a:lnTo>
                                  <a:lnTo>
                                    <a:pt x="55" y="12"/>
                                  </a:lnTo>
                                  <a:lnTo>
                                    <a:pt x="54" y="10"/>
                                  </a:lnTo>
                                  <a:lnTo>
                                    <a:pt x="51" y="10"/>
                                  </a:lnTo>
                                  <a:lnTo>
                                    <a:pt x="50" y="9"/>
                                  </a:lnTo>
                                  <a:lnTo>
                                    <a:pt x="47" y="9"/>
                                  </a:lnTo>
                                  <a:lnTo>
                                    <a:pt x="42" y="9"/>
                                  </a:lnTo>
                                  <a:lnTo>
                                    <a:pt x="38" y="10"/>
                                  </a:lnTo>
                                  <a:lnTo>
                                    <a:pt x="35" y="13"/>
                                  </a:lnTo>
                                  <a:lnTo>
                                    <a:pt x="31" y="15"/>
                                  </a:lnTo>
                                  <a:lnTo>
                                    <a:pt x="27" y="20"/>
                                  </a:lnTo>
                                  <a:lnTo>
                                    <a:pt x="24" y="25"/>
                                  </a:lnTo>
                                  <a:lnTo>
                                    <a:pt x="22" y="30"/>
                                  </a:lnTo>
                                  <a:lnTo>
                                    <a:pt x="19" y="38"/>
                                  </a:lnTo>
                                  <a:lnTo>
                                    <a:pt x="12" y="71"/>
                                  </a:lnTo>
                                  <a:lnTo>
                                    <a:pt x="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1" name="Freeform 355"/>
                          <wps:cNvSpPr>
                            <a:spLocks noEditPoints="1"/>
                          </wps:cNvSpPr>
                          <wps:spPr bwMode="auto">
                            <a:xfrm>
                              <a:off x="5603" y="6990"/>
                              <a:ext cx="76" cy="95"/>
                            </a:xfrm>
                            <a:custGeom>
                              <a:avLst/>
                              <a:gdLst>
                                <a:gd name="T0" fmla="*/ 14 w 76"/>
                                <a:gd name="T1" fmla="*/ 79 h 95"/>
                                <a:gd name="T2" fmla="*/ 14 w 76"/>
                                <a:gd name="T3" fmla="*/ 83 h 95"/>
                                <a:gd name="T4" fmla="*/ 17 w 76"/>
                                <a:gd name="T5" fmla="*/ 86 h 95"/>
                                <a:gd name="T6" fmla="*/ 21 w 76"/>
                                <a:gd name="T7" fmla="*/ 86 h 95"/>
                                <a:gd name="T8" fmla="*/ 23 w 76"/>
                                <a:gd name="T9" fmla="*/ 86 h 95"/>
                                <a:gd name="T10" fmla="*/ 27 w 76"/>
                                <a:gd name="T11" fmla="*/ 86 h 95"/>
                                <a:gd name="T12" fmla="*/ 41 w 76"/>
                                <a:gd name="T13" fmla="*/ 82 h 95"/>
                                <a:gd name="T14" fmla="*/ 47 w 76"/>
                                <a:gd name="T15" fmla="*/ 75 h 95"/>
                                <a:gd name="T16" fmla="*/ 50 w 76"/>
                                <a:gd name="T17" fmla="*/ 59 h 95"/>
                                <a:gd name="T18" fmla="*/ 35 w 76"/>
                                <a:gd name="T19" fmla="*/ 67 h 95"/>
                                <a:gd name="T20" fmla="*/ 20 w 76"/>
                                <a:gd name="T21" fmla="*/ 67 h 95"/>
                                <a:gd name="T22" fmla="*/ 8 w 76"/>
                                <a:gd name="T23" fmla="*/ 59 h 95"/>
                                <a:gd name="T24" fmla="*/ 4 w 76"/>
                                <a:gd name="T25" fmla="*/ 41 h 95"/>
                                <a:gd name="T26" fmla="*/ 8 w 76"/>
                                <a:gd name="T27" fmla="*/ 26 h 95"/>
                                <a:gd name="T28" fmla="*/ 16 w 76"/>
                                <a:gd name="T29" fmla="*/ 11 h 95"/>
                                <a:gd name="T30" fmla="*/ 27 w 76"/>
                                <a:gd name="T31" fmla="*/ 3 h 95"/>
                                <a:gd name="T32" fmla="*/ 40 w 76"/>
                                <a:gd name="T33" fmla="*/ 0 h 95"/>
                                <a:gd name="T34" fmla="*/ 58 w 76"/>
                                <a:gd name="T35" fmla="*/ 7 h 95"/>
                                <a:gd name="T36" fmla="*/ 76 w 76"/>
                                <a:gd name="T37" fmla="*/ 1 h 95"/>
                                <a:gd name="T38" fmla="*/ 59 w 76"/>
                                <a:gd name="T39" fmla="*/ 76 h 95"/>
                                <a:gd name="T40" fmla="*/ 54 w 76"/>
                                <a:gd name="T41" fmla="*/ 86 h 95"/>
                                <a:gd name="T42" fmla="*/ 45 w 76"/>
                                <a:gd name="T43" fmla="*/ 92 h 95"/>
                                <a:gd name="T44" fmla="*/ 32 w 76"/>
                                <a:gd name="T45" fmla="*/ 95 h 95"/>
                                <a:gd name="T46" fmla="*/ 21 w 76"/>
                                <a:gd name="T47" fmla="*/ 95 h 95"/>
                                <a:gd name="T48" fmla="*/ 11 w 76"/>
                                <a:gd name="T49" fmla="*/ 94 h 95"/>
                                <a:gd name="T50" fmla="*/ 4 w 76"/>
                                <a:gd name="T51" fmla="*/ 89 h 95"/>
                                <a:gd name="T52" fmla="*/ 2 w 76"/>
                                <a:gd name="T53" fmla="*/ 81 h 95"/>
                                <a:gd name="T54" fmla="*/ 0 w 76"/>
                                <a:gd name="T55" fmla="*/ 78 h 95"/>
                                <a:gd name="T56" fmla="*/ 0 w 76"/>
                                <a:gd name="T57" fmla="*/ 75 h 95"/>
                                <a:gd name="T58" fmla="*/ 17 w 76"/>
                                <a:gd name="T59" fmla="*/ 43 h 95"/>
                                <a:gd name="T60" fmla="*/ 18 w 76"/>
                                <a:gd name="T61" fmla="*/ 49 h 95"/>
                                <a:gd name="T62" fmla="*/ 22 w 76"/>
                                <a:gd name="T63" fmla="*/ 55 h 95"/>
                                <a:gd name="T64" fmla="*/ 26 w 76"/>
                                <a:gd name="T65" fmla="*/ 56 h 95"/>
                                <a:gd name="T66" fmla="*/ 29 w 76"/>
                                <a:gd name="T67" fmla="*/ 57 h 95"/>
                                <a:gd name="T68" fmla="*/ 32 w 76"/>
                                <a:gd name="T69" fmla="*/ 59 h 95"/>
                                <a:gd name="T70" fmla="*/ 41 w 76"/>
                                <a:gd name="T71" fmla="*/ 56 h 95"/>
                                <a:gd name="T72" fmla="*/ 49 w 76"/>
                                <a:gd name="T73" fmla="*/ 50 h 95"/>
                                <a:gd name="T74" fmla="*/ 55 w 76"/>
                                <a:gd name="T75" fmla="*/ 40 h 95"/>
                                <a:gd name="T76" fmla="*/ 58 w 76"/>
                                <a:gd name="T77" fmla="*/ 28 h 95"/>
                                <a:gd name="T78" fmla="*/ 54 w 76"/>
                                <a:gd name="T79" fmla="*/ 17 h 95"/>
                                <a:gd name="T80" fmla="*/ 48 w 76"/>
                                <a:gd name="T81" fmla="*/ 10 h 95"/>
                                <a:gd name="T82" fmla="*/ 39 w 76"/>
                                <a:gd name="T83" fmla="*/ 9 h 95"/>
                                <a:gd name="T84" fmla="*/ 32 w 76"/>
                                <a:gd name="T85" fmla="*/ 11 h 95"/>
                                <a:gd name="T86" fmla="*/ 26 w 76"/>
                                <a:gd name="T87" fmla="*/ 16 h 95"/>
                                <a:gd name="T88" fmla="*/ 20 w 76"/>
                                <a:gd name="T89" fmla="*/ 23 h 95"/>
                                <a:gd name="T90" fmla="*/ 18 w 76"/>
                                <a:gd name="T91" fmla="*/ 33 h 95"/>
                                <a:gd name="T92" fmla="*/ 17 w 76"/>
                                <a:gd name="T93" fmla="*/ 4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95">
                                  <a:moveTo>
                                    <a:pt x="0" y="76"/>
                                  </a:moveTo>
                                  <a:lnTo>
                                    <a:pt x="13" y="76"/>
                                  </a:lnTo>
                                  <a:lnTo>
                                    <a:pt x="14" y="79"/>
                                  </a:lnTo>
                                  <a:lnTo>
                                    <a:pt x="14" y="80"/>
                                  </a:lnTo>
                                  <a:lnTo>
                                    <a:pt x="14" y="82"/>
                                  </a:lnTo>
                                  <a:lnTo>
                                    <a:pt x="14" y="83"/>
                                  </a:lnTo>
                                  <a:lnTo>
                                    <a:pt x="16" y="85"/>
                                  </a:lnTo>
                                  <a:lnTo>
                                    <a:pt x="17" y="86"/>
                                  </a:lnTo>
                                  <a:lnTo>
                                    <a:pt x="18" y="86"/>
                                  </a:lnTo>
                                  <a:lnTo>
                                    <a:pt x="20" y="86"/>
                                  </a:lnTo>
                                  <a:lnTo>
                                    <a:pt x="21" y="86"/>
                                  </a:lnTo>
                                  <a:lnTo>
                                    <a:pt x="22" y="86"/>
                                  </a:lnTo>
                                  <a:lnTo>
                                    <a:pt x="23" y="86"/>
                                  </a:lnTo>
                                  <a:lnTo>
                                    <a:pt x="25" y="86"/>
                                  </a:lnTo>
                                  <a:lnTo>
                                    <a:pt x="26" y="86"/>
                                  </a:lnTo>
                                  <a:lnTo>
                                    <a:pt x="27" y="86"/>
                                  </a:lnTo>
                                  <a:lnTo>
                                    <a:pt x="32" y="86"/>
                                  </a:lnTo>
                                  <a:lnTo>
                                    <a:pt x="38" y="85"/>
                                  </a:lnTo>
                                  <a:lnTo>
                                    <a:pt x="41" y="82"/>
                                  </a:lnTo>
                                  <a:lnTo>
                                    <a:pt x="44" y="81"/>
                                  </a:lnTo>
                                  <a:lnTo>
                                    <a:pt x="45" y="79"/>
                                  </a:lnTo>
                                  <a:lnTo>
                                    <a:pt x="47" y="75"/>
                                  </a:lnTo>
                                  <a:lnTo>
                                    <a:pt x="48" y="70"/>
                                  </a:lnTo>
                                  <a:lnTo>
                                    <a:pt x="49" y="65"/>
                                  </a:lnTo>
                                  <a:lnTo>
                                    <a:pt x="50" y="59"/>
                                  </a:lnTo>
                                  <a:lnTo>
                                    <a:pt x="45" y="62"/>
                                  </a:lnTo>
                                  <a:lnTo>
                                    <a:pt x="40" y="66"/>
                                  </a:lnTo>
                                  <a:lnTo>
                                    <a:pt x="35" y="67"/>
                                  </a:lnTo>
                                  <a:lnTo>
                                    <a:pt x="30" y="68"/>
                                  </a:lnTo>
                                  <a:lnTo>
                                    <a:pt x="25" y="68"/>
                                  </a:lnTo>
                                  <a:lnTo>
                                    <a:pt x="20" y="67"/>
                                  </a:lnTo>
                                  <a:lnTo>
                                    <a:pt x="16" y="65"/>
                                  </a:lnTo>
                                  <a:lnTo>
                                    <a:pt x="12" y="62"/>
                                  </a:lnTo>
                                  <a:lnTo>
                                    <a:pt x="8" y="59"/>
                                  </a:lnTo>
                                  <a:lnTo>
                                    <a:pt x="7" y="53"/>
                                  </a:lnTo>
                                  <a:lnTo>
                                    <a:pt x="4" y="48"/>
                                  </a:lnTo>
                                  <a:lnTo>
                                    <a:pt x="4" y="41"/>
                                  </a:lnTo>
                                  <a:lnTo>
                                    <a:pt x="4" y="36"/>
                                  </a:lnTo>
                                  <a:lnTo>
                                    <a:pt x="6" y="30"/>
                                  </a:lnTo>
                                  <a:lnTo>
                                    <a:pt x="8" y="26"/>
                                  </a:lnTo>
                                  <a:lnTo>
                                    <a:pt x="9" y="21"/>
                                  </a:lnTo>
                                  <a:lnTo>
                                    <a:pt x="12" y="16"/>
                                  </a:lnTo>
                                  <a:lnTo>
                                    <a:pt x="16" y="11"/>
                                  </a:lnTo>
                                  <a:lnTo>
                                    <a:pt x="20" y="8"/>
                                  </a:lnTo>
                                  <a:lnTo>
                                    <a:pt x="23" y="5"/>
                                  </a:lnTo>
                                  <a:lnTo>
                                    <a:pt x="27" y="3"/>
                                  </a:lnTo>
                                  <a:lnTo>
                                    <a:pt x="32" y="1"/>
                                  </a:lnTo>
                                  <a:lnTo>
                                    <a:pt x="36" y="0"/>
                                  </a:lnTo>
                                  <a:lnTo>
                                    <a:pt x="40" y="0"/>
                                  </a:lnTo>
                                  <a:lnTo>
                                    <a:pt x="47" y="1"/>
                                  </a:lnTo>
                                  <a:lnTo>
                                    <a:pt x="53" y="3"/>
                                  </a:lnTo>
                                  <a:lnTo>
                                    <a:pt x="58" y="7"/>
                                  </a:lnTo>
                                  <a:lnTo>
                                    <a:pt x="62" y="11"/>
                                  </a:lnTo>
                                  <a:lnTo>
                                    <a:pt x="64" y="1"/>
                                  </a:lnTo>
                                  <a:lnTo>
                                    <a:pt x="76" y="1"/>
                                  </a:lnTo>
                                  <a:lnTo>
                                    <a:pt x="62" y="66"/>
                                  </a:lnTo>
                                  <a:lnTo>
                                    <a:pt x="61" y="70"/>
                                  </a:lnTo>
                                  <a:lnTo>
                                    <a:pt x="59" y="76"/>
                                  </a:lnTo>
                                  <a:lnTo>
                                    <a:pt x="58" y="80"/>
                                  </a:lnTo>
                                  <a:lnTo>
                                    <a:pt x="57" y="83"/>
                                  </a:lnTo>
                                  <a:lnTo>
                                    <a:pt x="54" y="86"/>
                                  </a:lnTo>
                                  <a:lnTo>
                                    <a:pt x="52" y="88"/>
                                  </a:lnTo>
                                  <a:lnTo>
                                    <a:pt x="49" y="91"/>
                                  </a:lnTo>
                                  <a:lnTo>
                                    <a:pt x="45" y="92"/>
                                  </a:lnTo>
                                  <a:lnTo>
                                    <a:pt x="41" y="93"/>
                                  </a:lnTo>
                                  <a:lnTo>
                                    <a:pt x="38" y="94"/>
                                  </a:lnTo>
                                  <a:lnTo>
                                    <a:pt x="32" y="95"/>
                                  </a:lnTo>
                                  <a:lnTo>
                                    <a:pt x="29" y="95"/>
                                  </a:lnTo>
                                  <a:lnTo>
                                    <a:pt x="25" y="95"/>
                                  </a:lnTo>
                                  <a:lnTo>
                                    <a:pt x="21" y="95"/>
                                  </a:lnTo>
                                  <a:lnTo>
                                    <a:pt x="17" y="95"/>
                                  </a:lnTo>
                                  <a:lnTo>
                                    <a:pt x="14" y="95"/>
                                  </a:lnTo>
                                  <a:lnTo>
                                    <a:pt x="11" y="94"/>
                                  </a:lnTo>
                                  <a:lnTo>
                                    <a:pt x="8" y="93"/>
                                  </a:lnTo>
                                  <a:lnTo>
                                    <a:pt x="6" y="91"/>
                                  </a:lnTo>
                                  <a:lnTo>
                                    <a:pt x="4" y="89"/>
                                  </a:lnTo>
                                  <a:lnTo>
                                    <a:pt x="3" y="87"/>
                                  </a:lnTo>
                                  <a:lnTo>
                                    <a:pt x="3" y="85"/>
                                  </a:lnTo>
                                  <a:lnTo>
                                    <a:pt x="2" y="81"/>
                                  </a:lnTo>
                                  <a:lnTo>
                                    <a:pt x="2" y="79"/>
                                  </a:lnTo>
                                  <a:lnTo>
                                    <a:pt x="0" y="78"/>
                                  </a:lnTo>
                                  <a:lnTo>
                                    <a:pt x="0" y="76"/>
                                  </a:lnTo>
                                  <a:lnTo>
                                    <a:pt x="0" y="75"/>
                                  </a:lnTo>
                                  <a:lnTo>
                                    <a:pt x="0" y="76"/>
                                  </a:lnTo>
                                  <a:close/>
                                  <a:moveTo>
                                    <a:pt x="17" y="40"/>
                                  </a:moveTo>
                                  <a:lnTo>
                                    <a:pt x="17" y="43"/>
                                  </a:lnTo>
                                  <a:lnTo>
                                    <a:pt x="18" y="46"/>
                                  </a:lnTo>
                                  <a:lnTo>
                                    <a:pt x="18" y="47"/>
                                  </a:lnTo>
                                  <a:lnTo>
                                    <a:pt x="18" y="49"/>
                                  </a:lnTo>
                                  <a:lnTo>
                                    <a:pt x="18" y="52"/>
                                  </a:lnTo>
                                  <a:lnTo>
                                    <a:pt x="20" y="53"/>
                                  </a:lnTo>
                                  <a:lnTo>
                                    <a:pt x="22" y="55"/>
                                  </a:lnTo>
                                  <a:lnTo>
                                    <a:pt x="23" y="56"/>
                                  </a:lnTo>
                                  <a:lnTo>
                                    <a:pt x="25" y="56"/>
                                  </a:lnTo>
                                  <a:lnTo>
                                    <a:pt x="26" y="56"/>
                                  </a:lnTo>
                                  <a:lnTo>
                                    <a:pt x="27" y="57"/>
                                  </a:lnTo>
                                  <a:lnTo>
                                    <a:pt x="29" y="57"/>
                                  </a:lnTo>
                                  <a:lnTo>
                                    <a:pt x="30" y="57"/>
                                  </a:lnTo>
                                  <a:lnTo>
                                    <a:pt x="31" y="59"/>
                                  </a:lnTo>
                                  <a:lnTo>
                                    <a:pt x="32" y="59"/>
                                  </a:lnTo>
                                  <a:lnTo>
                                    <a:pt x="35" y="59"/>
                                  </a:lnTo>
                                  <a:lnTo>
                                    <a:pt x="39" y="57"/>
                                  </a:lnTo>
                                  <a:lnTo>
                                    <a:pt x="41" y="56"/>
                                  </a:lnTo>
                                  <a:lnTo>
                                    <a:pt x="44" y="55"/>
                                  </a:lnTo>
                                  <a:lnTo>
                                    <a:pt x="47" y="53"/>
                                  </a:lnTo>
                                  <a:lnTo>
                                    <a:pt x="49" y="50"/>
                                  </a:lnTo>
                                  <a:lnTo>
                                    <a:pt x="52" y="47"/>
                                  </a:lnTo>
                                  <a:lnTo>
                                    <a:pt x="54" y="43"/>
                                  </a:lnTo>
                                  <a:lnTo>
                                    <a:pt x="55" y="40"/>
                                  </a:lnTo>
                                  <a:lnTo>
                                    <a:pt x="57" y="35"/>
                                  </a:lnTo>
                                  <a:lnTo>
                                    <a:pt x="58" y="31"/>
                                  </a:lnTo>
                                  <a:lnTo>
                                    <a:pt x="58" y="28"/>
                                  </a:lnTo>
                                  <a:lnTo>
                                    <a:pt x="58" y="24"/>
                                  </a:lnTo>
                                  <a:lnTo>
                                    <a:pt x="57" y="21"/>
                                  </a:lnTo>
                                  <a:lnTo>
                                    <a:pt x="54" y="17"/>
                                  </a:lnTo>
                                  <a:lnTo>
                                    <a:pt x="53" y="15"/>
                                  </a:lnTo>
                                  <a:lnTo>
                                    <a:pt x="50" y="13"/>
                                  </a:lnTo>
                                  <a:lnTo>
                                    <a:pt x="48" y="10"/>
                                  </a:lnTo>
                                  <a:lnTo>
                                    <a:pt x="44" y="9"/>
                                  </a:lnTo>
                                  <a:lnTo>
                                    <a:pt x="40" y="9"/>
                                  </a:lnTo>
                                  <a:lnTo>
                                    <a:pt x="39" y="9"/>
                                  </a:lnTo>
                                  <a:lnTo>
                                    <a:pt x="36" y="10"/>
                                  </a:lnTo>
                                  <a:lnTo>
                                    <a:pt x="35" y="10"/>
                                  </a:lnTo>
                                  <a:lnTo>
                                    <a:pt x="32" y="11"/>
                                  </a:lnTo>
                                  <a:lnTo>
                                    <a:pt x="30" y="13"/>
                                  </a:lnTo>
                                  <a:lnTo>
                                    <a:pt x="29" y="15"/>
                                  </a:lnTo>
                                  <a:lnTo>
                                    <a:pt x="26" y="16"/>
                                  </a:lnTo>
                                  <a:lnTo>
                                    <a:pt x="23" y="18"/>
                                  </a:lnTo>
                                  <a:lnTo>
                                    <a:pt x="22" y="21"/>
                                  </a:lnTo>
                                  <a:lnTo>
                                    <a:pt x="20" y="23"/>
                                  </a:lnTo>
                                  <a:lnTo>
                                    <a:pt x="18" y="27"/>
                                  </a:lnTo>
                                  <a:lnTo>
                                    <a:pt x="18" y="29"/>
                                  </a:lnTo>
                                  <a:lnTo>
                                    <a:pt x="18" y="33"/>
                                  </a:lnTo>
                                  <a:lnTo>
                                    <a:pt x="18" y="36"/>
                                  </a:lnTo>
                                  <a:lnTo>
                                    <a:pt x="17" y="39"/>
                                  </a:lnTo>
                                  <a:lnTo>
                                    <a:pt x="17"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2" name="Freeform 356"/>
                          <wps:cNvSpPr>
                            <a:spLocks/>
                          </wps:cNvSpPr>
                          <wps:spPr bwMode="auto">
                            <a:xfrm>
                              <a:off x="5723" y="6988"/>
                              <a:ext cx="70" cy="71"/>
                            </a:xfrm>
                            <a:custGeom>
                              <a:avLst/>
                              <a:gdLst>
                                <a:gd name="T0" fmla="*/ 0 w 70"/>
                                <a:gd name="T1" fmla="*/ 70 h 71"/>
                                <a:gd name="T2" fmla="*/ 14 w 70"/>
                                <a:gd name="T3" fmla="*/ 3 h 71"/>
                                <a:gd name="T4" fmla="*/ 25 w 70"/>
                                <a:gd name="T5" fmla="*/ 2 h 71"/>
                                <a:gd name="T6" fmla="*/ 23 w 70"/>
                                <a:gd name="T7" fmla="*/ 13 h 71"/>
                                <a:gd name="T8" fmla="*/ 26 w 70"/>
                                <a:gd name="T9" fmla="*/ 11 h 71"/>
                                <a:gd name="T10" fmla="*/ 30 w 70"/>
                                <a:gd name="T11" fmla="*/ 9 h 71"/>
                                <a:gd name="T12" fmla="*/ 34 w 70"/>
                                <a:gd name="T13" fmla="*/ 6 h 71"/>
                                <a:gd name="T14" fmla="*/ 37 w 70"/>
                                <a:gd name="T15" fmla="*/ 4 h 71"/>
                                <a:gd name="T16" fmla="*/ 39 w 70"/>
                                <a:gd name="T17" fmla="*/ 3 h 71"/>
                                <a:gd name="T18" fmla="*/ 43 w 70"/>
                                <a:gd name="T19" fmla="*/ 2 h 71"/>
                                <a:gd name="T20" fmla="*/ 47 w 70"/>
                                <a:gd name="T21" fmla="*/ 0 h 71"/>
                                <a:gd name="T22" fmla="*/ 49 w 70"/>
                                <a:gd name="T23" fmla="*/ 0 h 71"/>
                                <a:gd name="T24" fmla="*/ 53 w 70"/>
                                <a:gd name="T25" fmla="*/ 0 h 71"/>
                                <a:gd name="T26" fmla="*/ 57 w 70"/>
                                <a:gd name="T27" fmla="*/ 2 h 71"/>
                                <a:gd name="T28" fmla="*/ 61 w 70"/>
                                <a:gd name="T29" fmla="*/ 4 h 71"/>
                                <a:gd name="T30" fmla="*/ 64 w 70"/>
                                <a:gd name="T31" fmla="*/ 5 h 71"/>
                                <a:gd name="T32" fmla="*/ 66 w 70"/>
                                <a:gd name="T33" fmla="*/ 7 h 71"/>
                                <a:gd name="T34" fmla="*/ 69 w 70"/>
                                <a:gd name="T35" fmla="*/ 10 h 71"/>
                                <a:gd name="T36" fmla="*/ 70 w 70"/>
                                <a:gd name="T37" fmla="*/ 13 h 71"/>
                                <a:gd name="T38" fmla="*/ 70 w 70"/>
                                <a:gd name="T39" fmla="*/ 17 h 71"/>
                                <a:gd name="T40" fmla="*/ 70 w 70"/>
                                <a:gd name="T41" fmla="*/ 18 h 71"/>
                                <a:gd name="T42" fmla="*/ 70 w 70"/>
                                <a:gd name="T43" fmla="*/ 19 h 71"/>
                                <a:gd name="T44" fmla="*/ 70 w 70"/>
                                <a:gd name="T45" fmla="*/ 20 h 71"/>
                                <a:gd name="T46" fmla="*/ 70 w 70"/>
                                <a:gd name="T47" fmla="*/ 22 h 71"/>
                                <a:gd name="T48" fmla="*/ 70 w 70"/>
                                <a:gd name="T49" fmla="*/ 23 h 71"/>
                                <a:gd name="T50" fmla="*/ 70 w 70"/>
                                <a:gd name="T51" fmla="*/ 24 h 71"/>
                                <a:gd name="T52" fmla="*/ 69 w 70"/>
                                <a:gd name="T53" fmla="*/ 25 h 71"/>
                                <a:gd name="T54" fmla="*/ 69 w 70"/>
                                <a:gd name="T55" fmla="*/ 25 h 71"/>
                                <a:gd name="T56" fmla="*/ 69 w 70"/>
                                <a:gd name="T57" fmla="*/ 25 h 71"/>
                                <a:gd name="T58" fmla="*/ 69 w 70"/>
                                <a:gd name="T59" fmla="*/ 26 h 71"/>
                                <a:gd name="T60" fmla="*/ 67 w 70"/>
                                <a:gd name="T61" fmla="*/ 28 h 71"/>
                                <a:gd name="T62" fmla="*/ 67 w 70"/>
                                <a:gd name="T63" fmla="*/ 29 h 71"/>
                                <a:gd name="T64" fmla="*/ 58 w 70"/>
                                <a:gd name="T65" fmla="*/ 70 h 71"/>
                                <a:gd name="T66" fmla="*/ 46 w 70"/>
                                <a:gd name="T67" fmla="*/ 69 h 71"/>
                                <a:gd name="T68" fmla="*/ 55 w 70"/>
                                <a:gd name="T69" fmla="*/ 26 h 71"/>
                                <a:gd name="T70" fmla="*/ 56 w 70"/>
                                <a:gd name="T71" fmla="*/ 24 h 71"/>
                                <a:gd name="T72" fmla="*/ 56 w 70"/>
                                <a:gd name="T73" fmla="*/ 22 h 71"/>
                                <a:gd name="T74" fmla="*/ 57 w 70"/>
                                <a:gd name="T75" fmla="*/ 19 h 71"/>
                                <a:gd name="T76" fmla="*/ 57 w 70"/>
                                <a:gd name="T77" fmla="*/ 18 h 71"/>
                                <a:gd name="T78" fmla="*/ 57 w 70"/>
                                <a:gd name="T79" fmla="*/ 17 h 71"/>
                                <a:gd name="T80" fmla="*/ 56 w 70"/>
                                <a:gd name="T81" fmla="*/ 15 h 71"/>
                                <a:gd name="T82" fmla="*/ 56 w 70"/>
                                <a:gd name="T83" fmla="*/ 13 h 71"/>
                                <a:gd name="T84" fmla="*/ 55 w 70"/>
                                <a:gd name="T85" fmla="*/ 12 h 71"/>
                                <a:gd name="T86" fmla="*/ 53 w 70"/>
                                <a:gd name="T87" fmla="*/ 11 h 71"/>
                                <a:gd name="T88" fmla="*/ 51 w 70"/>
                                <a:gd name="T89" fmla="*/ 11 h 71"/>
                                <a:gd name="T90" fmla="*/ 49 w 70"/>
                                <a:gd name="T91" fmla="*/ 10 h 71"/>
                                <a:gd name="T92" fmla="*/ 47 w 70"/>
                                <a:gd name="T93" fmla="*/ 10 h 71"/>
                                <a:gd name="T94" fmla="*/ 42 w 70"/>
                                <a:gd name="T95" fmla="*/ 10 h 71"/>
                                <a:gd name="T96" fmla="*/ 38 w 70"/>
                                <a:gd name="T97" fmla="*/ 11 h 71"/>
                                <a:gd name="T98" fmla="*/ 34 w 70"/>
                                <a:gd name="T99" fmla="*/ 13 h 71"/>
                                <a:gd name="T100" fmla="*/ 30 w 70"/>
                                <a:gd name="T101" fmla="*/ 16 h 71"/>
                                <a:gd name="T102" fmla="*/ 26 w 70"/>
                                <a:gd name="T103" fmla="*/ 20 h 71"/>
                                <a:gd name="T104" fmla="*/ 24 w 70"/>
                                <a:gd name="T105" fmla="*/ 25 h 71"/>
                                <a:gd name="T106" fmla="*/ 21 w 70"/>
                                <a:gd name="T107" fmla="*/ 31 h 71"/>
                                <a:gd name="T108" fmla="*/ 19 w 70"/>
                                <a:gd name="T109" fmla="*/ 38 h 71"/>
                                <a:gd name="T110" fmla="*/ 11 w 70"/>
                                <a:gd name="T111" fmla="*/ 71 h 71"/>
                                <a:gd name="T112" fmla="*/ 0 w 70"/>
                                <a:gd name="T113" fmla="*/ 7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0" h="71">
                                  <a:moveTo>
                                    <a:pt x="0" y="70"/>
                                  </a:moveTo>
                                  <a:lnTo>
                                    <a:pt x="14" y="3"/>
                                  </a:lnTo>
                                  <a:lnTo>
                                    <a:pt x="25" y="2"/>
                                  </a:lnTo>
                                  <a:lnTo>
                                    <a:pt x="23" y="13"/>
                                  </a:lnTo>
                                  <a:lnTo>
                                    <a:pt x="26" y="11"/>
                                  </a:lnTo>
                                  <a:lnTo>
                                    <a:pt x="30" y="9"/>
                                  </a:lnTo>
                                  <a:lnTo>
                                    <a:pt x="34" y="6"/>
                                  </a:lnTo>
                                  <a:lnTo>
                                    <a:pt x="37" y="4"/>
                                  </a:lnTo>
                                  <a:lnTo>
                                    <a:pt x="39" y="3"/>
                                  </a:lnTo>
                                  <a:lnTo>
                                    <a:pt x="43" y="2"/>
                                  </a:lnTo>
                                  <a:lnTo>
                                    <a:pt x="47" y="0"/>
                                  </a:lnTo>
                                  <a:lnTo>
                                    <a:pt x="49" y="0"/>
                                  </a:lnTo>
                                  <a:lnTo>
                                    <a:pt x="53" y="0"/>
                                  </a:lnTo>
                                  <a:lnTo>
                                    <a:pt x="57" y="2"/>
                                  </a:lnTo>
                                  <a:lnTo>
                                    <a:pt x="61" y="4"/>
                                  </a:lnTo>
                                  <a:lnTo>
                                    <a:pt x="64" y="5"/>
                                  </a:lnTo>
                                  <a:lnTo>
                                    <a:pt x="66" y="7"/>
                                  </a:lnTo>
                                  <a:lnTo>
                                    <a:pt x="69" y="10"/>
                                  </a:lnTo>
                                  <a:lnTo>
                                    <a:pt x="70" y="13"/>
                                  </a:lnTo>
                                  <a:lnTo>
                                    <a:pt x="70" y="17"/>
                                  </a:lnTo>
                                  <a:lnTo>
                                    <a:pt x="70" y="18"/>
                                  </a:lnTo>
                                  <a:lnTo>
                                    <a:pt x="70" y="19"/>
                                  </a:lnTo>
                                  <a:lnTo>
                                    <a:pt x="70" y="20"/>
                                  </a:lnTo>
                                  <a:lnTo>
                                    <a:pt x="70" y="22"/>
                                  </a:lnTo>
                                  <a:lnTo>
                                    <a:pt x="70" y="23"/>
                                  </a:lnTo>
                                  <a:lnTo>
                                    <a:pt x="70" y="24"/>
                                  </a:lnTo>
                                  <a:lnTo>
                                    <a:pt x="69" y="25"/>
                                  </a:lnTo>
                                  <a:lnTo>
                                    <a:pt x="69" y="26"/>
                                  </a:lnTo>
                                  <a:lnTo>
                                    <a:pt x="67" y="28"/>
                                  </a:lnTo>
                                  <a:lnTo>
                                    <a:pt x="67" y="29"/>
                                  </a:lnTo>
                                  <a:lnTo>
                                    <a:pt x="58" y="70"/>
                                  </a:lnTo>
                                  <a:lnTo>
                                    <a:pt x="46" y="69"/>
                                  </a:lnTo>
                                  <a:lnTo>
                                    <a:pt x="55" y="26"/>
                                  </a:lnTo>
                                  <a:lnTo>
                                    <a:pt x="56" y="24"/>
                                  </a:lnTo>
                                  <a:lnTo>
                                    <a:pt x="56" y="22"/>
                                  </a:lnTo>
                                  <a:lnTo>
                                    <a:pt x="57" y="19"/>
                                  </a:lnTo>
                                  <a:lnTo>
                                    <a:pt x="57" y="18"/>
                                  </a:lnTo>
                                  <a:lnTo>
                                    <a:pt x="57" y="17"/>
                                  </a:lnTo>
                                  <a:lnTo>
                                    <a:pt x="56" y="15"/>
                                  </a:lnTo>
                                  <a:lnTo>
                                    <a:pt x="56" y="13"/>
                                  </a:lnTo>
                                  <a:lnTo>
                                    <a:pt x="55" y="12"/>
                                  </a:lnTo>
                                  <a:lnTo>
                                    <a:pt x="53" y="11"/>
                                  </a:lnTo>
                                  <a:lnTo>
                                    <a:pt x="51" y="11"/>
                                  </a:lnTo>
                                  <a:lnTo>
                                    <a:pt x="49" y="10"/>
                                  </a:lnTo>
                                  <a:lnTo>
                                    <a:pt x="47" y="10"/>
                                  </a:lnTo>
                                  <a:lnTo>
                                    <a:pt x="42" y="10"/>
                                  </a:lnTo>
                                  <a:lnTo>
                                    <a:pt x="38" y="11"/>
                                  </a:lnTo>
                                  <a:lnTo>
                                    <a:pt x="34" y="13"/>
                                  </a:lnTo>
                                  <a:lnTo>
                                    <a:pt x="30" y="16"/>
                                  </a:lnTo>
                                  <a:lnTo>
                                    <a:pt x="26" y="20"/>
                                  </a:lnTo>
                                  <a:lnTo>
                                    <a:pt x="24" y="25"/>
                                  </a:lnTo>
                                  <a:lnTo>
                                    <a:pt x="21" y="31"/>
                                  </a:lnTo>
                                  <a:lnTo>
                                    <a:pt x="19" y="38"/>
                                  </a:lnTo>
                                  <a:lnTo>
                                    <a:pt x="11" y="71"/>
                                  </a:lnTo>
                                  <a:lnTo>
                                    <a:pt x="0"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3" name="Freeform 357"/>
                          <wps:cNvSpPr>
                            <a:spLocks/>
                          </wps:cNvSpPr>
                          <wps:spPr bwMode="auto">
                            <a:xfrm>
                              <a:off x="5807" y="6975"/>
                              <a:ext cx="87" cy="82"/>
                            </a:xfrm>
                            <a:custGeom>
                              <a:avLst/>
                              <a:gdLst>
                                <a:gd name="T0" fmla="*/ 76 w 87"/>
                                <a:gd name="T1" fmla="*/ 13 h 82"/>
                                <a:gd name="T2" fmla="*/ 74 w 87"/>
                                <a:gd name="T3" fmla="*/ 15 h 82"/>
                                <a:gd name="T4" fmla="*/ 72 w 87"/>
                                <a:gd name="T5" fmla="*/ 15 h 82"/>
                                <a:gd name="T6" fmla="*/ 70 w 87"/>
                                <a:gd name="T7" fmla="*/ 15 h 82"/>
                                <a:gd name="T8" fmla="*/ 70 w 87"/>
                                <a:gd name="T9" fmla="*/ 13 h 82"/>
                                <a:gd name="T10" fmla="*/ 69 w 87"/>
                                <a:gd name="T11" fmla="*/ 11 h 82"/>
                                <a:gd name="T12" fmla="*/ 68 w 87"/>
                                <a:gd name="T13" fmla="*/ 9 h 82"/>
                                <a:gd name="T14" fmla="*/ 69 w 87"/>
                                <a:gd name="T15" fmla="*/ 4 h 82"/>
                                <a:gd name="T16" fmla="*/ 73 w 87"/>
                                <a:gd name="T17" fmla="*/ 2 h 82"/>
                                <a:gd name="T18" fmla="*/ 77 w 87"/>
                                <a:gd name="T19" fmla="*/ 0 h 82"/>
                                <a:gd name="T20" fmla="*/ 78 w 87"/>
                                <a:gd name="T21" fmla="*/ 2 h 82"/>
                                <a:gd name="T22" fmla="*/ 79 w 87"/>
                                <a:gd name="T23" fmla="*/ 2 h 82"/>
                                <a:gd name="T24" fmla="*/ 81 w 87"/>
                                <a:gd name="T25" fmla="*/ 2 h 82"/>
                                <a:gd name="T26" fmla="*/ 82 w 87"/>
                                <a:gd name="T27" fmla="*/ 2 h 82"/>
                                <a:gd name="T28" fmla="*/ 85 w 87"/>
                                <a:gd name="T29" fmla="*/ 5 h 82"/>
                                <a:gd name="T30" fmla="*/ 86 w 87"/>
                                <a:gd name="T31" fmla="*/ 7 h 82"/>
                                <a:gd name="T32" fmla="*/ 87 w 87"/>
                                <a:gd name="T33" fmla="*/ 7 h 82"/>
                                <a:gd name="T34" fmla="*/ 87 w 87"/>
                                <a:gd name="T35" fmla="*/ 10 h 82"/>
                                <a:gd name="T36" fmla="*/ 87 w 87"/>
                                <a:gd name="T37" fmla="*/ 11 h 82"/>
                                <a:gd name="T38" fmla="*/ 87 w 87"/>
                                <a:gd name="T39" fmla="*/ 12 h 82"/>
                                <a:gd name="T40" fmla="*/ 86 w 87"/>
                                <a:gd name="T41" fmla="*/ 15 h 82"/>
                                <a:gd name="T42" fmla="*/ 83 w 87"/>
                                <a:gd name="T43" fmla="*/ 18 h 82"/>
                                <a:gd name="T44" fmla="*/ 82 w 87"/>
                                <a:gd name="T45" fmla="*/ 19 h 82"/>
                                <a:gd name="T46" fmla="*/ 81 w 87"/>
                                <a:gd name="T47" fmla="*/ 20 h 82"/>
                                <a:gd name="T48" fmla="*/ 78 w 87"/>
                                <a:gd name="T49" fmla="*/ 24 h 82"/>
                                <a:gd name="T50" fmla="*/ 74 w 87"/>
                                <a:gd name="T51" fmla="*/ 26 h 82"/>
                                <a:gd name="T52" fmla="*/ 69 w 87"/>
                                <a:gd name="T53" fmla="*/ 28 h 82"/>
                                <a:gd name="T54" fmla="*/ 54 w 87"/>
                                <a:gd name="T55" fmla="*/ 81 h 82"/>
                                <a:gd name="T56" fmla="*/ 38 w 87"/>
                                <a:gd name="T57" fmla="*/ 75 h 82"/>
                                <a:gd name="T58" fmla="*/ 18 w 87"/>
                                <a:gd name="T59" fmla="*/ 82 h 82"/>
                                <a:gd name="T60" fmla="*/ 8 w 87"/>
                                <a:gd name="T61" fmla="*/ 81 h 82"/>
                                <a:gd name="T62" fmla="*/ 1 w 87"/>
                                <a:gd name="T63" fmla="*/ 75 h 82"/>
                                <a:gd name="T64" fmla="*/ 0 w 87"/>
                                <a:gd name="T65" fmla="*/ 65 h 82"/>
                                <a:gd name="T66" fmla="*/ 1 w 87"/>
                                <a:gd name="T67" fmla="*/ 54 h 82"/>
                                <a:gd name="T68" fmla="*/ 13 w 87"/>
                                <a:gd name="T69" fmla="*/ 57 h 82"/>
                                <a:gd name="T70" fmla="*/ 13 w 87"/>
                                <a:gd name="T71" fmla="*/ 63 h 82"/>
                                <a:gd name="T72" fmla="*/ 14 w 87"/>
                                <a:gd name="T73" fmla="*/ 69 h 82"/>
                                <a:gd name="T74" fmla="*/ 15 w 87"/>
                                <a:gd name="T75" fmla="*/ 71 h 82"/>
                                <a:gd name="T76" fmla="*/ 22 w 87"/>
                                <a:gd name="T77" fmla="*/ 72 h 82"/>
                                <a:gd name="T78" fmla="*/ 29 w 87"/>
                                <a:gd name="T79" fmla="*/ 71 h 82"/>
                                <a:gd name="T80" fmla="*/ 36 w 87"/>
                                <a:gd name="T81" fmla="*/ 69 h 82"/>
                                <a:gd name="T82" fmla="*/ 41 w 87"/>
                                <a:gd name="T83" fmla="*/ 63 h 82"/>
                                <a:gd name="T84" fmla="*/ 46 w 87"/>
                                <a:gd name="T85" fmla="*/ 55 h 82"/>
                                <a:gd name="T86" fmla="*/ 49 w 87"/>
                                <a:gd name="T87" fmla="*/ 46 h 82"/>
                                <a:gd name="T88" fmla="*/ 69 w 87"/>
                                <a:gd name="T89" fmla="*/ 13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 h="82">
                                  <a:moveTo>
                                    <a:pt x="69" y="19"/>
                                  </a:moveTo>
                                  <a:lnTo>
                                    <a:pt x="72" y="18"/>
                                  </a:lnTo>
                                  <a:lnTo>
                                    <a:pt x="76" y="13"/>
                                  </a:lnTo>
                                  <a:lnTo>
                                    <a:pt x="74" y="15"/>
                                  </a:lnTo>
                                  <a:lnTo>
                                    <a:pt x="73" y="15"/>
                                  </a:lnTo>
                                  <a:lnTo>
                                    <a:pt x="72" y="15"/>
                                  </a:lnTo>
                                  <a:lnTo>
                                    <a:pt x="70" y="15"/>
                                  </a:lnTo>
                                  <a:lnTo>
                                    <a:pt x="70" y="13"/>
                                  </a:lnTo>
                                  <a:lnTo>
                                    <a:pt x="69" y="12"/>
                                  </a:lnTo>
                                  <a:lnTo>
                                    <a:pt x="69" y="11"/>
                                  </a:lnTo>
                                  <a:lnTo>
                                    <a:pt x="69" y="10"/>
                                  </a:lnTo>
                                  <a:lnTo>
                                    <a:pt x="68" y="9"/>
                                  </a:lnTo>
                                  <a:lnTo>
                                    <a:pt x="68" y="6"/>
                                  </a:lnTo>
                                  <a:lnTo>
                                    <a:pt x="68" y="5"/>
                                  </a:lnTo>
                                  <a:lnTo>
                                    <a:pt x="69" y="4"/>
                                  </a:lnTo>
                                  <a:lnTo>
                                    <a:pt x="70" y="3"/>
                                  </a:lnTo>
                                  <a:lnTo>
                                    <a:pt x="72" y="2"/>
                                  </a:lnTo>
                                  <a:lnTo>
                                    <a:pt x="73" y="2"/>
                                  </a:lnTo>
                                  <a:lnTo>
                                    <a:pt x="74" y="0"/>
                                  </a:lnTo>
                                  <a:lnTo>
                                    <a:pt x="76" y="0"/>
                                  </a:lnTo>
                                  <a:lnTo>
                                    <a:pt x="77" y="0"/>
                                  </a:lnTo>
                                  <a:lnTo>
                                    <a:pt x="78" y="2"/>
                                  </a:lnTo>
                                  <a:lnTo>
                                    <a:pt x="79" y="2"/>
                                  </a:lnTo>
                                  <a:lnTo>
                                    <a:pt x="81" y="2"/>
                                  </a:lnTo>
                                  <a:lnTo>
                                    <a:pt x="82" y="2"/>
                                  </a:lnTo>
                                  <a:lnTo>
                                    <a:pt x="83" y="3"/>
                                  </a:lnTo>
                                  <a:lnTo>
                                    <a:pt x="85" y="5"/>
                                  </a:lnTo>
                                  <a:lnTo>
                                    <a:pt x="86" y="6"/>
                                  </a:lnTo>
                                  <a:lnTo>
                                    <a:pt x="86" y="7"/>
                                  </a:lnTo>
                                  <a:lnTo>
                                    <a:pt x="87" y="7"/>
                                  </a:lnTo>
                                  <a:lnTo>
                                    <a:pt x="87" y="9"/>
                                  </a:lnTo>
                                  <a:lnTo>
                                    <a:pt x="87" y="10"/>
                                  </a:lnTo>
                                  <a:lnTo>
                                    <a:pt x="87" y="11"/>
                                  </a:lnTo>
                                  <a:lnTo>
                                    <a:pt x="87" y="12"/>
                                  </a:lnTo>
                                  <a:lnTo>
                                    <a:pt x="87" y="13"/>
                                  </a:lnTo>
                                  <a:lnTo>
                                    <a:pt x="86" y="15"/>
                                  </a:lnTo>
                                  <a:lnTo>
                                    <a:pt x="86" y="16"/>
                                  </a:lnTo>
                                  <a:lnTo>
                                    <a:pt x="85" y="17"/>
                                  </a:lnTo>
                                  <a:lnTo>
                                    <a:pt x="83" y="18"/>
                                  </a:lnTo>
                                  <a:lnTo>
                                    <a:pt x="82" y="19"/>
                                  </a:lnTo>
                                  <a:lnTo>
                                    <a:pt x="81" y="20"/>
                                  </a:lnTo>
                                  <a:lnTo>
                                    <a:pt x="79" y="22"/>
                                  </a:lnTo>
                                  <a:lnTo>
                                    <a:pt x="78" y="23"/>
                                  </a:lnTo>
                                  <a:lnTo>
                                    <a:pt x="78" y="24"/>
                                  </a:lnTo>
                                  <a:lnTo>
                                    <a:pt x="77" y="24"/>
                                  </a:lnTo>
                                  <a:lnTo>
                                    <a:pt x="76" y="25"/>
                                  </a:lnTo>
                                  <a:lnTo>
                                    <a:pt x="74" y="26"/>
                                  </a:lnTo>
                                  <a:lnTo>
                                    <a:pt x="73" y="26"/>
                                  </a:lnTo>
                                  <a:lnTo>
                                    <a:pt x="72" y="26"/>
                                  </a:lnTo>
                                  <a:lnTo>
                                    <a:pt x="69" y="28"/>
                                  </a:lnTo>
                                  <a:lnTo>
                                    <a:pt x="68" y="29"/>
                                  </a:lnTo>
                                  <a:lnTo>
                                    <a:pt x="67" y="29"/>
                                  </a:lnTo>
                                  <a:lnTo>
                                    <a:pt x="54" y="81"/>
                                  </a:lnTo>
                                  <a:lnTo>
                                    <a:pt x="42" y="81"/>
                                  </a:lnTo>
                                  <a:lnTo>
                                    <a:pt x="45" y="69"/>
                                  </a:lnTo>
                                  <a:lnTo>
                                    <a:pt x="38" y="75"/>
                                  </a:lnTo>
                                  <a:lnTo>
                                    <a:pt x="32" y="78"/>
                                  </a:lnTo>
                                  <a:lnTo>
                                    <a:pt x="24" y="81"/>
                                  </a:lnTo>
                                  <a:lnTo>
                                    <a:pt x="18" y="82"/>
                                  </a:lnTo>
                                  <a:lnTo>
                                    <a:pt x="14" y="82"/>
                                  </a:lnTo>
                                  <a:lnTo>
                                    <a:pt x="10" y="82"/>
                                  </a:lnTo>
                                  <a:lnTo>
                                    <a:pt x="8" y="81"/>
                                  </a:lnTo>
                                  <a:lnTo>
                                    <a:pt x="5" y="80"/>
                                  </a:lnTo>
                                  <a:lnTo>
                                    <a:pt x="4" y="77"/>
                                  </a:lnTo>
                                  <a:lnTo>
                                    <a:pt x="1" y="75"/>
                                  </a:lnTo>
                                  <a:lnTo>
                                    <a:pt x="0" y="71"/>
                                  </a:lnTo>
                                  <a:lnTo>
                                    <a:pt x="0" y="68"/>
                                  </a:lnTo>
                                  <a:lnTo>
                                    <a:pt x="0" y="65"/>
                                  </a:lnTo>
                                  <a:lnTo>
                                    <a:pt x="1" y="62"/>
                                  </a:lnTo>
                                  <a:lnTo>
                                    <a:pt x="1" y="58"/>
                                  </a:lnTo>
                                  <a:lnTo>
                                    <a:pt x="1" y="54"/>
                                  </a:lnTo>
                                  <a:lnTo>
                                    <a:pt x="10" y="15"/>
                                  </a:lnTo>
                                  <a:lnTo>
                                    <a:pt x="23" y="13"/>
                                  </a:lnTo>
                                  <a:lnTo>
                                    <a:pt x="13" y="57"/>
                                  </a:lnTo>
                                  <a:lnTo>
                                    <a:pt x="13" y="59"/>
                                  </a:lnTo>
                                  <a:lnTo>
                                    <a:pt x="13" y="61"/>
                                  </a:lnTo>
                                  <a:lnTo>
                                    <a:pt x="13" y="63"/>
                                  </a:lnTo>
                                  <a:lnTo>
                                    <a:pt x="13" y="65"/>
                                  </a:lnTo>
                                  <a:lnTo>
                                    <a:pt x="13" y="67"/>
                                  </a:lnTo>
                                  <a:lnTo>
                                    <a:pt x="14" y="69"/>
                                  </a:lnTo>
                                  <a:lnTo>
                                    <a:pt x="14" y="70"/>
                                  </a:lnTo>
                                  <a:lnTo>
                                    <a:pt x="14" y="71"/>
                                  </a:lnTo>
                                  <a:lnTo>
                                    <a:pt x="15" y="71"/>
                                  </a:lnTo>
                                  <a:lnTo>
                                    <a:pt x="18" y="71"/>
                                  </a:lnTo>
                                  <a:lnTo>
                                    <a:pt x="19" y="72"/>
                                  </a:lnTo>
                                  <a:lnTo>
                                    <a:pt x="22" y="72"/>
                                  </a:lnTo>
                                  <a:lnTo>
                                    <a:pt x="24" y="72"/>
                                  </a:lnTo>
                                  <a:lnTo>
                                    <a:pt x="27" y="71"/>
                                  </a:lnTo>
                                  <a:lnTo>
                                    <a:pt x="29" y="71"/>
                                  </a:lnTo>
                                  <a:lnTo>
                                    <a:pt x="32" y="71"/>
                                  </a:lnTo>
                                  <a:lnTo>
                                    <a:pt x="35" y="70"/>
                                  </a:lnTo>
                                  <a:lnTo>
                                    <a:pt x="36" y="69"/>
                                  </a:lnTo>
                                  <a:lnTo>
                                    <a:pt x="38" y="67"/>
                                  </a:lnTo>
                                  <a:lnTo>
                                    <a:pt x="40" y="65"/>
                                  </a:lnTo>
                                  <a:lnTo>
                                    <a:pt x="41" y="63"/>
                                  </a:lnTo>
                                  <a:lnTo>
                                    <a:pt x="44" y="61"/>
                                  </a:lnTo>
                                  <a:lnTo>
                                    <a:pt x="45" y="57"/>
                                  </a:lnTo>
                                  <a:lnTo>
                                    <a:pt x="46" y="55"/>
                                  </a:lnTo>
                                  <a:lnTo>
                                    <a:pt x="46" y="52"/>
                                  </a:lnTo>
                                  <a:lnTo>
                                    <a:pt x="47" y="50"/>
                                  </a:lnTo>
                                  <a:lnTo>
                                    <a:pt x="49" y="46"/>
                                  </a:lnTo>
                                  <a:lnTo>
                                    <a:pt x="50" y="43"/>
                                  </a:lnTo>
                                  <a:lnTo>
                                    <a:pt x="56" y="13"/>
                                  </a:lnTo>
                                  <a:lnTo>
                                    <a:pt x="69" y="13"/>
                                  </a:lnTo>
                                  <a:lnTo>
                                    <a:pt x="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4" name="Freeform 358"/>
                          <wps:cNvSpPr>
                            <a:spLocks noEditPoints="1"/>
                          </wps:cNvSpPr>
                          <wps:spPr bwMode="auto">
                            <a:xfrm>
                              <a:off x="5884" y="6961"/>
                              <a:ext cx="74" cy="95"/>
                            </a:xfrm>
                            <a:custGeom>
                              <a:avLst/>
                              <a:gdLst>
                                <a:gd name="T0" fmla="*/ 14 w 74"/>
                                <a:gd name="T1" fmla="*/ 76 h 95"/>
                                <a:gd name="T2" fmla="*/ 19 w 74"/>
                                <a:gd name="T3" fmla="*/ 82 h 95"/>
                                <a:gd name="T4" fmla="*/ 29 w 74"/>
                                <a:gd name="T5" fmla="*/ 85 h 95"/>
                                <a:gd name="T6" fmla="*/ 33 w 74"/>
                                <a:gd name="T7" fmla="*/ 85 h 95"/>
                                <a:gd name="T8" fmla="*/ 36 w 74"/>
                                <a:gd name="T9" fmla="*/ 84 h 95"/>
                                <a:gd name="T10" fmla="*/ 40 w 74"/>
                                <a:gd name="T11" fmla="*/ 84 h 95"/>
                                <a:gd name="T12" fmla="*/ 45 w 74"/>
                                <a:gd name="T13" fmla="*/ 81 h 95"/>
                                <a:gd name="T14" fmla="*/ 50 w 74"/>
                                <a:gd name="T15" fmla="*/ 75 h 95"/>
                                <a:gd name="T16" fmla="*/ 52 w 74"/>
                                <a:gd name="T17" fmla="*/ 72 h 95"/>
                                <a:gd name="T18" fmla="*/ 52 w 74"/>
                                <a:gd name="T19" fmla="*/ 69 h 95"/>
                                <a:gd name="T20" fmla="*/ 55 w 74"/>
                                <a:gd name="T21" fmla="*/ 65 h 95"/>
                                <a:gd name="T22" fmla="*/ 56 w 74"/>
                                <a:gd name="T23" fmla="*/ 60 h 95"/>
                                <a:gd name="T24" fmla="*/ 57 w 74"/>
                                <a:gd name="T25" fmla="*/ 56 h 95"/>
                                <a:gd name="T26" fmla="*/ 57 w 74"/>
                                <a:gd name="T27" fmla="*/ 50 h 95"/>
                                <a:gd name="T28" fmla="*/ 52 w 74"/>
                                <a:gd name="T29" fmla="*/ 40 h 95"/>
                                <a:gd name="T30" fmla="*/ 43 w 74"/>
                                <a:gd name="T31" fmla="*/ 34 h 95"/>
                                <a:gd name="T32" fmla="*/ 34 w 74"/>
                                <a:gd name="T33" fmla="*/ 36 h 95"/>
                                <a:gd name="T34" fmla="*/ 27 w 74"/>
                                <a:gd name="T35" fmla="*/ 39 h 95"/>
                                <a:gd name="T36" fmla="*/ 19 w 74"/>
                                <a:gd name="T37" fmla="*/ 45 h 95"/>
                                <a:gd name="T38" fmla="*/ 15 w 74"/>
                                <a:gd name="T39" fmla="*/ 53 h 95"/>
                                <a:gd name="T40" fmla="*/ 14 w 74"/>
                                <a:gd name="T41" fmla="*/ 64 h 95"/>
                                <a:gd name="T42" fmla="*/ 13 w 74"/>
                                <a:gd name="T43" fmla="*/ 68 h 95"/>
                                <a:gd name="T44" fmla="*/ 64 w 74"/>
                                <a:gd name="T45" fmla="*/ 27 h 95"/>
                                <a:gd name="T46" fmla="*/ 61 w 74"/>
                                <a:gd name="T47" fmla="*/ 29 h 95"/>
                                <a:gd name="T48" fmla="*/ 60 w 74"/>
                                <a:gd name="T49" fmla="*/ 27 h 95"/>
                                <a:gd name="T50" fmla="*/ 59 w 74"/>
                                <a:gd name="T51" fmla="*/ 27 h 95"/>
                                <a:gd name="T52" fmla="*/ 57 w 74"/>
                                <a:gd name="T53" fmla="*/ 26 h 95"/>
                                <a:gd name="T54" fmla="*/ 56 w 74"/>
                                <a:gd name="T55" fmla="*/ 25 h 95"/>
                                <a:gd name="T56" fmla="*/ 55 w 74"/>
                                <a:gd name="T57" fmla="*/ 21 h 95"/>
                                <a:gd name="T58" fmla="*/ 56 w 74"/>
                                <a:gd name="T59" fmla="*/ 17 h 95"/>
                                <a:gd name="T60" fmla="*/ 60 w 74"/>
                                <a:gd name="T61" fmla="*/ 16 h 95"/>
                                <a:gd name="T62" fmla="*/ 64 w 74"/>
                                <a:gd name="T63" fmla="*/ 14 h 95"/>
                                <a:gd name="T64" fmla="*/ 66 w 74"/>
                                <a:gd name="T65" fmla="*/ 14 h 95"/>
                                <a:gd name="T66" fmla="*/ 66 w 74"/>
                                <a:gd name="T67" fmla="*/ 14 h 95"/>
                                <a:gd name="T68" fmla="*/ 68 w 74"/>
                                <a:gd name="T69" fmla="*/ 16 h 95"/>
                                <a:gd name="T70" fmla="*/ 69 w 74"/>
                                <a:gd name="T71" fmla="*/ 16 h 95"/>
                                <a:gd name="T72" fmla="*/ 70 w 74"/>
                                <a:gd name="T73" fmla="*/ 17 h 95"/>
                                <a:gd name="T74" fmla="*/ 72 w 74"/>
                                <a:gd name="T75" fmla="*/ 18 h 95"/>
                                <a:gd name="T76" fmla="*/ 72 w 74"/>
                                <a:gd name="T77" fmla="*/ 19 h 95"/>
                                <a:gd name="T78" fmla="*/ 73 w 74"/>
                                <a:gd name="T79" fmla="*/ 20 h 95"/>
                                <a:gd name="T80" fmla="*/ 73 w 74"/>
                                <a:gd name="T81" fmla="*/ 21 h 95"/>
                                <a:gd name="T82" fmla="*/ 73 w 74"/>
                                <a:gd name="T83" fmla="*/ 24 h 95"/>
                                <a:gd name="T84" fmla="*/ 74 w 74"/>
                                <a:gd name="T85" fmla="*/ 26 h 95"/>
                                <a:gd name="T86" fmla="*/ 73 w 74"/>
                                <a:gd name="T87" fmla="*/ 27 h 95"/>
                                <a:gd name="T88" fmla="*/ 72 w 74"/>
                                <a:gd name="T89" fmla="*/ 32 h 95"/>
                                <a:gd name="T90" fmla="*/ 68 w 74"/>
                                <a:gd name="T91" fmla="*/ 36 h 95"/>
                                <a:gd name="T92" fmla="*/ 66 w 74"/>
                                <a:gd name="T93" fmla="*/ 40 h 95"/>
                                <a:gd name="T94" fmla="*/ 70 w 74"/>
                                <a:gd name="T95" fmla="*/ 53 h 95"/>
                                <a:gd name="T96" fmla="*/ 66 w 74"/>
                                <a:gd name="T97" fmla="*/ 69 h 95"/>
                                <a:gd name="T98" fmla="*/ 59 w 74"/>
                                <a:gd name="T99" fmla="*/ 83 h 95"/>
                                <a:gd name="T100" fmla="*/ 46 w 74"/>
                                <a:gd name="T101" fmla="*/ 91 h 95"/>
                                <a:gd name="T102" fmla="*/ 29 w 74"/>
                                <a:gd name="T103" fmla="*/ 95 h 95"/>
                                <a:gd name="T104" fmla="*/ 18 w 74"/>
                                <a:gd name="T105" fmla="*/ 94 h 95"/>
                                <a:gd name="T106" fmla="*/ 9 w 74"/>
                                <a:gd name="T107" fmla="*/ 89 h 95"/>
                                <a:gd name="T108" fmla="*/ 2 w 74"/>
                                <a:gd name="T109" fmla="*/ 81 h 95"/>
                                <a:gd name="T110" fmla="*/ 0 w 74"/>
                                <a:gd name="T111" fmla="*/ 70 h 95"/>
                                <a:gd name="T112" fmla="*/ 6 w 74"/>
                                <a:gd name="T113" fmla="*/ 44 h 95"/>
                                <a:gd name="T114" fmla="*/ 24 w 74"/>
                                <a:gd name="T115" fmla="*/ 27 h 95"/>
                                <a:gd name="T116" fmla="*/ 46 w 74"/>
                                <a:gd name="T117" fmla="*/ 25 h 95"/>
                                <a:gd name="T118" fmla="*/ 61 w 74"/>
                                <a:gd name="T119" fmla="*/ 32 h 95"/>
                                <a:gd name="T120" fmla="*/ 43 w 74"/>
                                <a:gd name="T121" fmla="*/ 0 h 95"/>
                                <a:gd name="T122" fmla="*/ 31 w 74"/>
                                <a:gd name="T123" fmla="*/ 17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 h="95">
                                  <a:moveTo>
                                    <a:pt x="13" y="68"/>
                                  </a:moveTo>
                                  <a:lnTo>
                                    <a:pt x="13" y="72"/>
                                  </a:lnTo>
                                  <a:lnTo>
                                    <a:pt x="14" y="76"/>
                                  </a:lnTo>
                                  <a:lnTo>
                                    <a:pt x="15" y="79"/>
                                  </a:lnTo>
                                  <a:lnTo>
                                    <a:pt x="17" y="81"/>
                                  </a:lnTo>
                                  <a:lnTo>
                                    <a:pt x="19" y="82"/>
                                  </a:lnTo>
                                  <a:lnTo>
                                    <a:pt x="22" y="84"/>
                                  </a:lnTo>
                                  <a:lnTo>
                                    <a:pt x="25" y="85"/>
                                  </a:lnTo>
                                  <a:lnTo>
                                    <a:pt x="29" y="85"/>
                                  </a:lnTo>
                                  <a:lnTo>
                                    <a:pt x="31" y="85"/>
                                  </a:lnTo>
                                  <a:lnTo>
                                    <a:pt x="32" y="85"/>
                                  </a:lnTo>
                                  <a:lnTo>
                                    <a:pt x="33" y="85"/>
                                  </a:lnTo>
                                  <a:lnTo>
                                    <a:pt x="34" y="85"/>
                                  </a:lnTo>
                                  <a:lnTo>
                                    <a:pt x="36" y="84"/>
                                  </a:lnTo>
                                  <a:lnTo>
                                    <a:pt x="37" y="84"/>
                                  </a:lnTo>
                                  <a:lnTo>
                                    <a:pt x="38" y="84"/>
                                  </a:lnTo>
                                  <a:lnTo>
                                    <a:pt x="40" y="84"/>
                                  </a:lnTo>
                                  <a:lnTo>
                                    <a:pt x="42" y="83"/>
                                  </a:lnTo>
                                  <a:lnTo>
                                    <a:pt x="43" y="82"/>
                                  </a:lnTo>
                                  <a:lnTo>
                                    <a:pt x="45" y="81"/>
                                  </a:lnTo>
                                  <a:lnTo>
                                    <a:pt x="46" y="78"/>
                                  </a:lnTo>
                                  <a:lnTo>
                                    <a:pt x="49" y="77"/>
                                  </a:lnTo>
                                  <a:lnTo>
                                    <a:pt x="50" y="75"/>
                                  </a:lnTo>
                                  <a:lnTo>
                                    <a:pt x="51" y="73"/>
                                  </a:lnTo>
                                  <a:lnTo>
                                    <a:pt x="52" y="72"/>
                                  </a:lnTo>
                                  <a:lnTo>
                                    <a:pt x="52" y="71"/>
                                  </a:lnTo>
                                  <a:lnTo>
                                    <a:pt x="52" y="70"/>
                                  </a:lnTo>
                                  <a:lnTo>
                                    <a:pt x="52" y="69"/>
                                  </a:lnTo>
                                  <a:lnTo>
                                    <a:pt x="54" y="68"/>
                                  </a:lnTo>
                                  <a:lnTo>
                                    <a:pt x="55" y="66"/>
                                  </a:lnTo>
                                  <a:lnTo>
                                    <a:pt x="55" y="65"/>
                                  </a:lnTo>
                                  <a:lnTo>
                                    <a:pt x="55" y="64"/>
                                  </a:lnTo>
                                  <a:lnTo>
                                    <a:pt x="56" y="62"/>
                                  </a:lnTo>
                                  <a:lnTo>
                                    <a:pt x="56" y="60"/>
                                  </a:lnTo>
                                  <a:lnTo>
                                    <a:pt x="56" y="59"/>
                                  </a:lnTo>
                                  <a:lnTo>
                                    <a:pt x="56" y="58"/>
                                  </a:lnTo>
                                  <a:lnTo>
                                    <a:pt x="57" y="56"/>
                                  </a:lnTo>
                                  <a:lnTo>
                                    <a:pt x="57" y="55"/>
                                  </a:lnTo>
                                  <a:lnTo>
                                    <a:pt x="57" y="53"/>
                                  </a:lnTo>
                                  <a:lnTo>
                                    <a:pt x="57" y="50"/>
                                  </a:lnTo>
                                  <a:lnTo>
                                    <a:pt x="56" y="46"/>
                                  </a:lnTo>
                                  <a:lnTo>
                                    <a:pt x="54" y="43"/>
                                  </a:lnTo>
                                  <a:lnTo>
                                    <a:pt x="52" y="40"/>
                                  </a:lnTo>
                                  <a:lnTo>
                                    <a:pt x="50" y="38"/>
                                  </a:lnTo>
                                  <a:lnTo>
                                    <a:pt x="47" y="36"/>
                                  </a:lnTo>
                                  <a:lnTo>
                                    <a:pt x="43" y="34"/>
                                  </a:lnTo>
                                  <a:lnTo>
                                    <a:pt x="40" y="34"/>
                                  </a:lnTo>
                                  <a:lnTo>
                                    <a:pt x="37" y="34"/>
                                  </a:lnTo>
                                  <a:lnTo>
                                    <a:pt x="34" y="36"/>
                                  </a:lnTo>
                                  <a:lnTo>
                                    <a:pt x="32" y="36"/>
                                  </a:lnTo>
                                  <a:lnTo>
                                    <a:pt x="29" y="37"/>
                                  </a:lnTo>
                                  <a:lnTo>
                                    <a:pt x="27" y="39"/>
                                  </a:lnTo>
                                  <a:lnTo>
                                    <a:pt x="24" y="40"/>
                                  </a:lnTo>
                                  <a:lnTo>
                                    <a:pt x="22" y="43"/>
                                  </a:lnTo>
                                  <a:lnTo>
                                    <a:pt x="19" y="45"/>
                                  </a:lnTo>
                                  <a:lnTo>
                                    <a:pt x="18" y="47"/>
                                  </a:lnTo>
                                  <a:lnTo>
                                    <a:pt x="17" y="50"/>
                                  </a:lnTo>
                                  <a:lnTo>
                                    <a:pt x="15" y="53"/>
                                  </a:lnTo>
                                  <a:lnTo>
                                    <a:pt x="15" y="56"/>
                                  </a:lnTo>
                                  <a:lnTo>
                                    <a:pt x="14" y="60"/>
                                  </a:lnTo>
                                  <a:lnTo>
                                    <a:pt x="14" y="64"/>
                                  </a:lnTo>
                                  <a:lnTo>
                                    <a:pt x="13" y="66"/>
                                  </a:lnTo>
                                  <a:lnTo>
                                    <a:pt x="13" y="69"/>
                                  </a:lnTo>
                                  <a:lnTo>
                                    <a:pt x="13" y="68"/>
                                  </a:lnTo>
                                  <a:close/>
                                  <a:moveTo>
                                    <a:pt x="61" y="31"/>
                                  </a:moveTo>
                                  <a:lnTo>
                                    <a:pt x="63" y="30"/>
                                  </a:lnTo>
                                  <a:lnTo>
                                    <a:pt x="64" y="27"/>
                                  </a:lnTo>
                                  <a:lnTo>
                                    <a:pt x="63" y="27"/>
                                  </a:lnTo>
                                  <a:lnTo>
                                    <a:pt x="61" y="29"/>
                                  </a:lnTo>
                                  <a:lnTo>
                                    <a:pt x="61" y="27"/>
                                  </a:lnTo>
                                  <a:lnTo>
                                    <a:pt x="60" y="27"/>
                                  </a:lnTo>
                                  <a:lnTo>
                                    <a:pt x="59" y="27"/>
                                  </a:lnTo>
                                  <a:lnTo>
                                    <a:pt x="57" y="26"/>
                                  </a:lnTo>
                                  <a:lnTo>
                                    <a:pt x="56" y="25"/>
                                  </a:lnTo>
                                  <a:lnTo>
                                    <a:pt x="56" y="24"/>
                                  </a:lnTo>
                                  <a:lnTo>
                                    <a:pt x="55" y="23"/>
                                  </a:lnTo>
                                  <a:lnTo>
                                    <a:pt x="55" y="21"/>
                                  </a:lnTo>
                                  <a:lnTo>
                                    <a:pt x="55" y="20"/>
                                  </a:lnTo>
                                  <a:lnTo>
                                    <a:pt x="55" y="19"/>
                                  </a:lnTo>
                                  <a:lnTo>
                                    <a:pt x="56" y="17"/>
                                  </a:lnTo>
                                  <a:lnTo>
                                    <a:pt x="57" y="16"/>
                                  </a:lnTo>
                                  <a:lnTo>
                                    <a:pt x="59" y="16"/>
                                  </a:lnTo>
                                  <a:lnTo>
                                    <a:pt x="60" y="16"/>
                                  </a:lnTo>
                                  <a:lnTo>
                                    <a:pt x="61" y="14"/>
                                  </a:lnTo>
                                  <a:lnTo>
                                    <a:pt x="63" y="14"/>
                                  </a:lnTo>
                                  <a:lnTo>
                                    <a:pt x="64" y="14"/>
                                  </a:lnTo>
                                  <a:lnTo>
                                    <a:pt x="65" y="14"/>
                                  </a:lnTo>
                                  <a:lnTo>
                                    <a:pt x="66" y="14"/>
                                  </a:lnTo>
                                  <a:lnTo>
                                    <a:pt x="68" y="14"/>
                                  </a:lnTo>
                                  <a:lnTo>
                                    <a:pt x="68" y="16"/>
                                  </a:lnTo>
                                  <a:lnTo>
                                    <a:pt x="69" y="16"/>
                                  </a:lnTo>
                                  <a:lnTo>
                                    <a:pt x="70" y="17"/>
                                  </a:lnTo>
                                  <a:lnTo>
                                    <a:pt x="72" y="17"/>
                                  </a:lnTo>
                                  <a:lnTo>
                                    <a:pt x="72" y="18"/>
                                  </a:lnTo>
                                  <a:lnTo>
                                    <a:pt x="72" y="19"/>
                                  </a:lnTo>
                                  <a:lnTo>
                                    <a:pt x="73" y="20"/>
                                  </a:lnTo>
                                  <a:lnTo>
                                    <a:pt x="73" y="21"/>
                                  </a:lnTo>
                                  <a:lnTo>
                                    <a:pt x="73" y="23"/>
                                  </a:lnTo>
                                  <a:lnTo>
                                    <a:pt x="73" y="24"/>
                                  </a:lnTo>
                                  <a:lnTo>
                                    <a:pt x="74" y="25"/>
                                  </a:lnTo>
                                  <a:lnTo>
                                    <a:pt x="74" y="26"/>
                                  </a:lnTo>
                                  <a:lnTo>
                                    <a:pt x="73" y="27"/>
                                  </a:lnTo>
                                  <a:lnTo>
                                    <a:pt x="73" y="29"/>
                                  </a:lnTo>
                                  <a:lnTo>
                                    <a:pt x="72" y="31"/>
                                  </a:lnTo>
                                  <a:lnTo>
                                    <a:pt x="72" y="32"/>
                                  </a:lnTo>
                                  <a:lnTo>
                                    <a:pt x="70" y="33"/>
                                  </a:lnTo>
                                  <a:lnTo>
                                    <a:pt x="69" y="34"/>
                                  </a:lnTo>
                                  <a:lnTo>
                                    <a:pt x="68" y="36"/>
                                  </a:lnTo>
                                  <a:lnTo>
                                    <a:pt x="66" y="37"/>
                                  </a:lnTo>
                                  <a:lnTo>
                                    <a:pt x="65" y="37"/>
                                  </a:lnTo>
                                  <a:lnTo>
                                    <a:pt x="66" y="40"/>
                                  </a:lnTo>
                                  <a:lnTo>
                                    <a:pt x="69" y="45"/>
                                  </a:lnTo>
                                  <a:lnTo>
                                    <a:pt x="70" y="49"/>
                                  </a:lnTo>
                                  <a:lnTo>
                                    <a:pt x="70" y="53"/>
                                  </a:lnTo>
                                  <a:lnTo>
                                    <a:pt x="70" y="58"/>
                                  </a:lnTo>
                                  <a:lnTo>
                                    <a:pt x="69" y="64"/>
                                  </a:lnTo>
                                  <a:lnTo>
                                    <a:pt x="66" y="69"/>
                                  </a:lnTo>
                                  <a:lnTo>
                                    <a:pt x="65" y="73"/>
                                  </a:lnTo>
                                  <a:lnTo>
                                    <a:pt x="63" y="78"/>
                                  </a:lnTo>
                                  <a:lnTo>
                                    <a:pt x="59" y="83"/>
                                  </a:lnTo>
                                  <a:lnTo>
                                    <a:pt x="55" y="86"/>
                                  </a:lnTo>
                                  <a:lnTo>
                                    <a:pt x="51" y="89"/>
                                  </a:lnTo>
                                  <a:lnTo>
                                    <a:pt x="46" y="91"/>
                                  </a:lnTo>
                                  <a:lnTo>
                                    <a:pt x="41" y="94"/>
                                  </a:lnTo>
                                  <a:lnTo>
                                    <a:pt x="34" y="95"/>
                                  </a:lnTo>
                                  <a:lnTo>
                                    <a:pt x="29" y="95"/>
                                  </a:lnTo>
                                  <a:lnTo>
                                    <a:pt x="25" y="95"/>
                                  </a:lnTo>
                                  <a:lnTo>
                                    <a:pt x="22" y="94"/>
                                  </a:lnTo>
                                  <a:lnTo>
                                    <a:pt x="18" y="94"/>
                                  </a:lnTo>
                                  <a:lnTo>
                                    <a:pt x="14" y="94"/>
                                  </a:lnTo>
                                  <a:lnTo>
                                    <a:pt x="11" y="91"/>
                                  </a:lnTo>
                                  <a:lnTo>
                                    <a:pt x="9" y="89"/>
                                  </a:lnTo>
                                  <a:lnTo>
                                    <a:pt x="6" y="86"/>
                                  </a:lnTo>
                                  <a:lnTo>
                                    <a:pt x="4" y="84"/>
                                  </a:lnTo>
                                  <a:lnTo>
                                    <a:pt x="2" y="81"/>
                                  </a:lnTo>
                                  <a:lnTo>
                                    <a:pt x="1" y="77"/>
                                  </a:lnTo>
                                  <a:lnTo>
                                    <a:pt x="0" y="73"/>
                                  </a:lnTo>
                                  <a:lnTo>
                                    <a:pt x="0" y="70"/>
                                  </a:lnTo>
                                  <a:lnTo>
                                    <a:pt x="1" y="60"/>
                                  </a:lnTo>
                                  <a:lnTo>
                                    <a:pt x="2" y="51"/>
                                  </a:lnTo>
                                  <a:lnTo>
                                    <a:pt x="6" y="44"/>
                                  </a:lnTo>
                                  <a:lnTo>
                                    <a:pt x="11" y="37"/>
                                  </a:lnTo>
                                  <a:lnTo>
                                    <a:pt x="18" y="31"/>
                                  </a:lnTo>
                                  <a:lnTo>
                                    <a:pt x="24" y="27"/>
                                  </a:lnTo>
                                  <a:lnTo>
                                    <a:pt x="32" y="26"/>
                                  </a:lnTo>
                                  <a:lnTo>
                                    <a:pt x="40" y="25"/>
                                  </a:lnTo>
                                  <a:lnTo>
                                    <a:pt x="46" y="25"/>
                                  </a:lnTo>
                                  <a:lnTo>
                                    <a:pt x="51" y="26"/>
                                  </a:lnTo>
                                  <a:lnTo>
                                    <a:pt x="57" y="29"/>
                                  </a:lnTo>
                                  <a:lnTo>
                                    <a:pt x="61" y="32"/>
                                  </a:lnTo>
                                  <a:lnTo>
                                    <a:pt x="61" y="31"/>
                                  </a:lnTo>
                                  <a:close/>
                                  <a:moveTo>
                                    <a:pt x="31" y="17"/>
                                  </a:moveTo>
                                  <a:lnTo>
                                    <a:pt x="43" y="0"/>
                                  </a:lnTo>
                                  <a:lnTo>
                                    <a:pt x="59" y="0"/>
                                  </a:lnTo>
                                  <a:lnTo>
                                    <a:pt x="40" y="17"/>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5" name="Freeform 359"/>
                          <wps:cNvSpPr>
                            <a:spLocks/>
                          </wps:cNvSpPr>
                          <wps:spPr bwMode="auto">
                            <a:xfrm>
                              <a:off x="5965" y="6985"/>
                              <a:ext cx="64" cy="70"/>
                            </a:xfrm>
                            <a:custGeom>
                              <a:avLst/>
                              <a:gdLst>
                                <a:gd name="T0" fmla="*/ 58 w 64"/>
                                <a:gd name="T1" fmla="*/ 46 h 70"/>
                                <a:gd name="T2" fmla="*/ 53 w 64"/>
                                <a:gd name="T3" fmla="*/ 57 h 70"/>
                                <a:gd name="T4" fmla="*/ 46 w 64"/>
                                <a:gd name="T5" fmla="*/ 64 h 70"/>
                                <a:gd name="T6" fmla="*/ 37 w 64"/>
                                <a:gd name="T7" fmla="*/ 68 h 70"/>
                                <a:gd name="T8" fmla="*/ 26 w 64"/>
                                <a:gd name="T9" fmla="*/ 70 h 70"/>
                                <a:gd name="T10" fmla="*/ 15 w 64"/>
                                <a:gd name="T11" fmla="*/ 68 h 70"/>
                                <a:gd name="T12" fmla="*/ 7 w 64"/>
                                <a:gd name="T13" fmla="*/ 65 h 70"/>
                                <a:gd name="T14" fmla="*/ 2 w 64"/>
                                <a:gd name="T15" fmla="*/ 57 h 70"/>
                                <a:gd name="T16" fmla="*/ 0 w 64"/>
                                <a:gd name="T17" fmla="*/ 45 h 70"/>
                                <a:gd name="T18" fmla="*/ 1 w 64"/>
                                <a:gd name="T19" fmla="*/ 34 h 70"/>
                                <a:gd name="T20" fmla="*/ 3 w 64"/>
                                <a:gd name="T21" fmla="*/ 23 h 70"/>
                                <a:gd name="T22" fmla="*/ 10 w 64"/>
                                <a:gd name="T23" fmla="*/ 14 h 70"/>
                                <a:gd name="T24" fmla="*/ 17 w 64"/>
                                <a:gd name="T25" fmla="*/ 6 h 70"/>
                                <a:gd name="T26" fmla="*/ 26 w 64"/>
                                <a:gd name="T27" fmla="*/ 1 h 70"/>
                                <a:gd name="T28" fmla="*/ 38 w 64"/>
                                <a:gd name="T29" fmla="*/ 0 h 70"/>
                                <a:gd name="T30" fmla="*/ 48 w 64"/>
                                <a:gd name="T31" fmla="*/ 1 h 70"/>
                                <a:gd name="T32" fmla="*/ 56 w 64"/>
                                <a:gd name="T33" fmla="*/ 6 h 70"/>
                                <a:gd name="T34" fmla="*/ 62 w 64"/>
                                <a:gd name="T35" fmla="*/ 14 h 70"/>
                                <a:gd name="T36" fmla="*/ 64 w 64"/>
                                <a:gd name="T37" fmla="*/ 22 h 70"/>
                                <a:gd name="T38" fmla="*/ 51 w 64"/>
                                <a:gd name="T39" fmla="*/ 21 h 70"/>
                                <a:gd name="T40" fmla="*/ 48 w 64"/>
                                <a:gd name="T41" fmla="*/ 16 h 70"/>
                                <a:gd name="T42" fmla="*/ 44 w 64"/>
                                <a:gd name="T43" fmla="*/ 13 h 70"/>
                                <a:gd name="T44" fmla="*/ 38 w 64"/>
                                <a:gd name="T45" fmla="*/ 9 h 70"/>
                                <a:gd name="T46" fmla="*/ 33 w 64"/>
                                <a:gd name="T47" fmla="*/ 9 h 70"/>
                                <a:gd name="T48" fmla="*/ 26 w 64"/>
                                <a:gd name="T49" fmla="*/ 13 h 70"/>
                                <a:gd name="T50" fmla="*/ 21 w 64"/>
                                <a:gd name="T51" fmla="*/ 16 h 70"/>
                                <a:gd name="T52" fmla="*/ 16 w 64"/>
                                <a:gd name="T53" fmla="*/ 23 h 70"/>
                                <a:gd name="T54" fmla="*/ 14 w 64"/>
                                <a:gd name="T55" fmla="*/ 32 h 70"/>
                                <a:gd name="T56" fmla="*/ 12 w 64"/>
                                <a:gd name="T57" fmla="*/ 41 h 70"/>
                                <a:gd name="T58" fmla="*/ 12 w 64"/>
                                <a:gd name="T59" fmla="*/ 48 h 70"/>
                                <a:gd name="T60" fmla="*/ 15 w 64"/>
                                <a:gd name="T61" fmla="*/ 53 h 70"/>
                                <a:gd name="T62" fmla="*/ 19 w 64"/>
                                <a:gd name="T63" fmla="*/ 57 h 70"/>
                                <a:gd name="T64" fmla="*/ 24 w 64"/>
                                <a:gd name="T65" fmla="*/ 60 h 70"/>
                                <a:gd name="T66" fmla="*/ 29 w 64"/>
                                <a:gd name="T67" fmla="*/ 60 h 70"/>
                                <a:gd name="T68" fmla="*/ 34 w 64"/>
                                <a:gd name="T69" fmla="*/ 58 h 70"/>
                                <a:gd name="T70" fmla="*/ 39 w 64"/>
                                <a:gd name="T71" fmla="*/ 54 h 70"/>
                                <a:gd name="T72" fmla="*/ 44 w 64"/>
                                <a:gd name="T73" fmla="*/ 48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4" h="70">
                                  <a:moveTo>
                                    <a:pt x="47" y="44"/>
                                  </a:moveTo>
                                  <a:lnTo>
                                    <a:pt x="58" y="46"/>
                                  </a:lnTo>
                                  <a:lnTo>
                                    <a:pt x="56" y="51"/>
                                  </a:lnTo>
                                  <a:lnTo>
                                    <a:pt x="53" y="57"/>
                                  </a:lnTo>
                                  <a:lnTo>
                                    <a:pt x="49" y="60"/>
                                  </a:lnTo>
                                  <a:lnTo>
                                    <a:pt x="46" y="64"/>
                                  </a:lnTo>
                                  <a:lnTo>
                                    <a:pt x="42" y="66"/>
                                  </a:lnTo>
                                  <a:lnTo>
                                    <a:pt x="37" y="68"/>
                                  </a:lnTo>
                                  <a:lnTo>
                                    <a:pt x="32" y="70"/>
                                  </a:lnTo>
                                  <a:lnTo>
                                    <a:pt x="26" y="70"/>
                                  </a:lnTo>
                                  <a:lnTo>
                                    <a:pt x="21" y="70"/>
                                  </a:lnTo>
                                  <a:lnTo>
                                    <a:pt x="15" y="68"/>
                                  </a:lnTo>
                                  <a:lnTo>
                                    <a:pt x="11" y="67"/>
                                  </a:lnTo>
                                  <a:lnTo>
                                    <a:pt x="7" y="65"/>
                                  </a:lnTo>
                                  <a:lnTo>
                                    <a:pt x="3" y="61"/>
                                  </a:lnTo>
                                  <a:lnTo>
                                    <a:pt x="2" y="57"/>
                                  </a:lnTo>
                                  <a:lnTo>
                                    <a:pt x="0" y="51"/>
                                  </a:lnTo>
                                  <a:lnTo>
                                    <a:pt x="0" y="45"/>
                                  </a:lnTo>
                                  <a:lnTo>
                                    <a:pt x="0" y="39"/>
                                  </a:lnTo>
                                  <a:lnTo>
                                    <a:pt x="1" y="34"/>
                                  </a:lnTo>
                                  <a:lnTo>
                                    <a:pt x="2" y="28"/>
                                  </a:lnTo>
                                  <a:lnTo>
                                    <a:pt x="3" y="23"/>
                                  </a:lnTo>
                                  <a:lnTo>
                                    <a:pt x="6" y="19"/>
                                  </a:lnTo>
                                  <a:lnTo>
                                    <a:pt x="10" y="14"/>
                                  </a:lnTo>
                                  <a:lnTo>
                                    <a:pt x="14" y="9"/>
                                  </a:lnTo>
                                  <a:lnTo>
                                    <a:pt x="17" y="6"/>
                                  </a:lnTo>
                                  <a:lnTo>
                                    <a:pt x="21" y="3"/>
                                  </a:lnTo>
                                  <a:lnTo>
                                    <a:pt x="26" y="1"/>
                                  </a:lnTo>
                                  <a:lnTo>
                                    <a:pt x="33" y="0"/>
                                  </a:lnTo>
                                  <a:lnTo>
                                    <a:pt x="38" y="0"/>
                                  </a:lnTo>
                                  <a:lnTo>
                                    <a:pt x="43" y="0"/>
                                  </a:lnTo>
                                  <a:lnTo>
                                    <a:pt x="48" y="1"/>
                                  </a:lnTo>
                                  <a:lnTo>
                                    <a:pt x="52" y="3"/>
                                  </a:lnTo>
                                  <a:lnTo>
                                    <a:pt x="56" y="6"/>
                                  </a:lnTo>
                                  <a:lnTo>
                                    <a:pt x="60" y="9"/>
                                  </a:lnTo>
                                  <a:lnTo>
                                    <a:pt x="62" y="14"/>
                                  </a:lnTo>
                                  <a:lnTo>
                                    <a:pt x="64" y="18"/>
                                  </a:lnTo>
                                  <a:lnTo>
                                    <a:pt x="64" y="22"/>
                                  </a:lnTo>
                                  <a:lnTo>
                                    <a:pt x="51" y="23"/>
                                  </a:lnTo>
                                  <a:lnTo>
                                    <a:pt x="51" y="21"/>
                                  </a:lnTo>
                                  <a:lnTo>
                                    <a:pt x="49" y="19"/>
                                  </a:lnTo>
                                  <a:lnTo>
                                    <a:pt x="48" y="16"/>
                                  </a:lnTo>
                                  <a:lnTo>
                                    <a:pt x="47" y="14"/>
                                  </a:lnTo>
                                  <a:lnTo>
                                    <a:pt x="44" y="13"/>
                                  </a:lnTo>
                                  <a:lnTo>
                                    <a:pt x="42" y="10"/>
                                  </a:lnTo>
                                  <a:lnTo>
                                    <a:pt x="38" y="9"/>
                                  </a:lnTo>
                                  <a:lnTo>
                                    <a:pt x="35" y="9"/>
                                  </a:lnTo>
                                  <a:lnTo>
                                    <a:pt x="33" y="9"/>
                                  </a:lnTo>
                                  <a:lnTo>
                                    <a:pt x="29" y="10"/>
                                  </a:lnTo>
                                  <a:lnTo>
                                    <a:pt x="26" y="13"/>
                                  </a:lnTo>
                                  <a:lnTo>
                                    <a:pt x="24" y="14"/>
                                  </a:lnTo>
                                  <a:lnTo>
                                    <a:pt x="21" y="16"/>
                                  </a:lnTo>
                                  <a:lnTo>
                                    <a:pt x="19" y="20"/>
                                  </a:lnTo>
                                  <a:lnTo>
                                    <a:pt x="16" y="23"/>
                                  </a:lnTo>
                                  <a:lnTo>
                                    <a:pt x="15" y="27"/>
                                  </a:lnTo>
                                  <a:lnTo>
                                    <a:pt x="14" y="32"/>
                                  </a:lnTo>
                                  <a:lnTo>
                                    <a:pt x="14" y="36"/>
                                  </a:lnTo>
                                  <a:lnTo>
                                    <a:pt x="12" y="41"/>
                                  </a:lnTo>
                                  <a:lnTo>
                                    <a:pt x="12" y="45"/>
                                  </a:lnTo>
                                  <a:lnTo>
                                    <a:pt x="12" y="48"/>
                                  </a:lnTo>
                                  <a:lnTo>
                                    <a:pt x="14" y="51"/>
                                  </a:lnTo>
                                  <a:lnTo>
                                    <a:pt x="15" y="53"/>
                                  </a:lnTo>
                                  <a:lnTo>
                                    <a:pt x="16" y="55"/>
                                  </a:lnTo>
                                  <a:lnTo>
                                    <a:pt x="19" y="57"/>
                                  </a:lnTo>
                                  <a:lnTo>
                                    <a:pt x="21" y="59"/>
                                  </a:lnTo>
                                  <a:lnTo>
                                    <a:pt x="24" y="60"/>
                                  </a:lnTo>
                                  <a:lnTo>
                                    <a:pt x="26" y="60"/>
                                  </a:lnTo>
                                  <a:lnTo>
                                    <a:pt x="29" y="60"/>
                                  </a:lnTo>
                                  <a:lnTo>
                                    <a:pt x="32" y="59"/>
                                  </a:lnTo>
                                  <a:lnTo>
                                    <a:pt x="34" y="58"/>
                                  </a:lnTo>
                                  <a:lnTo>
                                    <a:pt x="37" y="57"/>
                                  </a:lnTo>
                                  <a:lnTo>
                                    <a:pt x="39" y="54"/>
                                  </a:lnTo>
                                  <a:lnTo>
                                    <a:pt x="42" y="52"/>
                                  </a:lnTo>
                                  <a:lnTo>
                                    <a:pt x="44" y="48"/>
                                  </a:lnTo>
                                  <a:lnTo>
                                    <a:pt x="47"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6" name="Freeform 360"/>
                          <wps:cNvSpPr>
                            <a:spLocks/>
                          </wps:cNvSpPr>
                          <wps:spPr bwMode="auto">
                            <a:xfrm>
                              <a:off x="6072" y="6984"/>
                              <a:ext cx="110" cy="71"/>
                            </a:xfrm>
                            <a:custGeom>
                              <a:avLst/>
                              <a:gdLst>
                                <a:gd name="T0" fmla="*/ 14 w 110"/>
                                <a:gd name="T1" fmla="*/ 2 h 71"/>
                                <a:gd name="T2" fmla="*/ 24 w 110"/>
                                <a:gd name="T3" fmla="*/ 11 h 71"/>
                                <a:gd name="T4" fmla="*/ 31 w 110"/>
                                <a:gd name="T5" fmla="*/ 7 h 71"/>
                                <a:gd name="T6" fmla="*/ 37 w 110"/>
                                <a:gd name="T7" fmla="*/ 3 h 71"/>
                                <a:gd name="T8" fmla="*/ 40 w 110"/>
                                <a:gd name="T9" fmla="*/ 2 h 71"/>
                                <a:gd name="T10" fmla="*/ 42 w 110"/>
                                <a:gd name="T11" fmla="*/ 1 h 71"/>
                                <a:gd name="T12" fmla="*/ 46 w 110"/>
                                <a:gd name="T13" fmla="*/ 0 h 71"/>
                                <a:gd name="T14" fmla="*/ 49 w 110"/>
                                <a:gd name="T15" fmla="*/ 0 h 71"/>
                                <a:gd name="T16" fmla="*/ 54 w 110"/>
                                <a:gd name="T17" fmla="*/ 1 h 71"/>
                                <a:gd name="T18" fmla="*/ 59 w 110"/>
                                <a:gd name="T19" fmla="*/ 3 h 71"/>
                                <a:gd name="T20" fmla="*/ 63 w 110"/>
                                <a:gd name="T21" fmla="*/ 7 h 71"/>
                                <a:gd name="T22" fmla="*/ 67 w 110"/>
                                <a:gd name="T23" fmla="*/ 11 h 71"/>
                                <a:gd name="T24" fmla="*/ 72 w 110"/>
                                <a:gd name="T25" fmla="*/ 7 h 71"/>
                                <a:gd name="T26" fmla="*/ 78 w 110"/>
                                <a:gd name="T27" fmla="*/ 3 h 71"/>
                                <a:gd name="T28" fmla="*/ 85 w 110"/>
                                <a:gd name="T29" fmla="*/ 1 h 71"/>
                                <a:gd name="T30" fmla="*/ 91 w 110"/>
                                <a:gd name="T31" fmla="*/ 0 h 71"/>
                                <a:gd name="T32" fmla="*/ 99 w 110"/>
                                <a:gd name="T33" fmla="*/ 1 h 71"/>
                                <a:gd name="T34" fmla="*/ 105 w 110"/>
                                <a:gd name="T35" fmla="*/ 3 h 71"/>
                                <a:gd name="T36" fmla="*/ 109 w 110"/>
                                <a:gd name="T37" fmla="*/ 8 h 71"/>
                                <a:gd name="T38" fmla="*/ 110 w 110"/>
                                <a:gd name="T39" fmla="*/ 15 h 71"/>
                                <a:gd name="T40" fmla="*/ 110 w 110"/>
                                <a:gd name="T41" fmla="*/ 15 h 71"/>
                                <a:gd name="T42" fmla="*/ 110 w 110"/>
                                <a:gd name="T43" fmla="*/ 16 h 71"/>
                                <a:gd name="T44" fmla="*/ 110 w 110"/>
                                <a:gd name="T45" fmla="*/ 17 h 71"/>
                                <a:gd name="T46" fmla="*/ 109 w 110"/>
                                <a:gd name="T47" fmla="*/ 19 h 71"/>
                                <a:gd name="T48" fmla="*/ 109 w 110"/>
                                <a:gd name="T49" fmla="*/ 21 h 71"/>
                                <a:gd name="T50" fmla="*/ 108 w 110"/>
                                <a:gd name="T51" fmla="*/ 24 h 71"/>
                                <a:gd name="T52" fmla="*/ 86 w 110"/>
                                <a:gd name="T53" fmla="*/ 68 h 71"/>
                                <a:gd name="T54" fmla="*/ 96 w 110"/>
                                <a:gd name="T55" fmla="*/ 19 h 71"/>
                                <a:gd name="T56" fmla="*/ 97 w 110"/>
                                <a:gd name="T57" fmla="*/ 15 h 71"/>
                                <a:gd name="T58" fmla="*/ 96 w 110"/>
                                <a:gd name="T59" fmla="*/ 11 h 71"/>
                                <a:gd name="T60" fmla="*/ 94 w 110"/>
                                <a:gd name="T61" fmla="*/ 10 h 71"/>
                                <a:gd name="T62" fmla="*/ 90 w 110"/>
                                <a:gd name="T63" fmla="*/ 9 h 71"/>
                                <a:gd name="T64" fmla="*/ 86 w 110"/>
                                <a:gd name="T65" fmla="*/ 9 h 71"/>
                                <a:gd name="T66" fmla="*/ 81 w 110"/>
                                <a:gd name="T67" fmla="*/ 10 h 71"/>
                                <a:gd name="T68" fmla="*/ 76 w 110"/>
                                <a:gd name="T69" fmla="*/ 14 h 71"/>
                                <a:gd name="T70" fmla="*/ 71 w 110"/>
                                <a:gd name="T71" fmla="*/ 19 h 71"/>
                                <a:gd name="T72" fmla="*/ 67 w 110"/>
                                <a:gd name="T73" fmla="*/ 23 h 71"/>
                                <a:gd name="T74" fmla="*/ 64 w 110"/>
                                <a:gd name="T75" fmla="*/ 32 h 71"/>
                                <a:gd name="T76" fmla="*/ 55 w 110"/>
                                <a:gd name="T77" fmla="*/ 69 h 71"/>
                                <a:gd name="T78" fmla="*/ 53 w 110"/>
                                <a:gd name="T79" fmla="*/ 23 h 71"/>
                                <a:gd name="T80" fmla="*/ 54 w 110"/>
                                <a:gd name="T81" fmla="*/ 19 h 71"/>
                                <a:gd name="T82" fmla="*/ 54 w 110"/>
                                <a:gd name="T83" fmla="*/ 16 h 71"/>
                                <a:gd name="T84" fmla="*/ 53 w 110"/>
                                <a:gd name="T85" fmla="*/ 14 h 71"/>
                                <a:gd name="T86" fmla="*/ 51 w 110"/>
                                <a:gd name="T87" fmla="*/ 11 h 71"/>
                                <a:gd name="T88" fmla="*/ 49 w 110"/>
                                <a:gd name="T89" fmla="*/ 10 h 71"/>
                                <a:gd name="T90" fmla="*/ 46 w 110"/>
                                <a:gd name="T91" fmla="*/ 9 h 71"/>
                                <a:gd name="T92" fmla="*/ 41 w 110"/>
                                <a:gd name="T93" fmla="*/ 10 h 71"/>
                                <a:gd name="T94" fmla="*/ 36 w 110"/>
                                <a:gd name="T95" fmla="*/ 13 h 71"/>
                                <a:gd name="T96" fmla="*/ 31 w 110"/>
                                <a:gd name="T97" fmla="*/ 16 h 71"/>
                                <a:gd name="T98" fmla="*/ 26 w 110"/>
                                <a:gd name="T99" fmla="*/ 21 h 71"/>
                                <a:gd name="T100" fmla="*/ 22 w 110"/>
                                <a:gd name="T101" fmla="*/ 28 h 71"/>
                                <a:gd name="T102" fmla="*/ 19 w 110"/>
                                <a:gd name="T103" fmla="*/ 36 h 71"/>
                                <a:gd name="T104" fmla="*/ 0 w 110"/>
                                <a:gd name="T105" fmla="*/ 6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0" h="71">
                                  <a:moveTo>
                                    <a:pt x="0" y="69"/>
                                  </a:moveTo>
                                  <a:lnTo>
                                    <a:pt x="14" y="2"/>
                                  </a:lnTo>
                                  <a:lnTo>
                                    <a:pt x="27" y="1"/>
                                  </a:lnTo>
                                  <a:lnTo>
                                    <a:pt x="24" y="11"/>
                                  </a:lnTo>
                                  <a:lnTo>
                                    <a:pt x="27" y="9"/>
                                  </a:lnTo>
                                  <a:lnTo>
                                    <a:pt x="31" y="7"/>
                                  </a:lnTo>
                                  <a:lnTo>
                                    <a:pt x="35" y="4"/>
                                  </a:lnTo>
                                  <a:lnTo>
                                    <a:pt x="37" y="3"/>
                                  </a:lnTo>
                                  <a:lnTo>
                                    <a:pt x="39" y="3"/>
                                  </a:lnTo>
                                  <a:lnTo>
                                    <a:pt x="40" y="2"/>
                                  </a:lnTo>
                                  <a:lnTo>
                                    <a:pt x="41" y="1"/>
                                  </a:lnTo>
                                  <a:lnTo>
                                    <a:pt x="42" y="1"/>
                                  </a:lnTo>
                                  <a:lnTo>
                                    <a:pt x="44" y="1"/>
                                  </a:lnTo>
                                  <a:lnTo>
                                    <a:pt x="46" y="0"/>
                                  </a:lnTo>
                                  <a:lnTo>
                                    <a:pt x="47" y="0"/>
                                  </a:lnTo>
                                  <a:lnTo>
                                    <a:pt x="49" y="0"/>
                                  </a:lnTo>
                                  <a:lnTo>
                                    <a:pt x="51" y="0"/>
                                  </a:lnTo>
                                  <a:lnTo>
                                    <a:pt x="54" y="1"/>
                                  </a:lnTo>
                                  <a:lnTo>
                                    <a:pt x="56" y="2"/>
                                  </a:lnTo>
                                  <a:lnTo>
                                    <a:pt x="59" y="3"/>
                                  </a:lnTo>
                                  <a:lnTo>
                                    <a:pt x="62" y="6"/>
                                  </a:lnTo>
                                  <a:lnTo>
                                    <a:pt x="63" y="7"/>
                                  </a:lnTo>
                                  <a:lnTo>
                                    <a:pt x="65" y="9"/>
                                  </a:lnTo>
                                  <a:lnTo>
                                    <a:pt x="67" y="11"/>
                                  </a:lnTo>
                                  <a:lnTo>
                                    <a:pt x="69" y="9"/>
                                  </a:lnTo>
                                  <a:lnTo>
                                    <a:pt x="72" y="7"/>
                                  </a:lnTo>
                                  <a:lnTo>
                                    <a:pt x="76" y="6"/>
                                  </a:lnTo>
                                  <a:lnTo>
                                    <a:pt x="78" y="3"/>
                                  </a:lnTo>
                                  <a:lnTo>
                                    <a:pt x="81" y="2"/>
                                  </a:lnTo>
                                  <a:lnTo>
                                    <a:pt x="85" y="1"/>
                                  </a:lnTo>
                                  <a:lnTo>
                                    <a:pt x="88" y="0"/>
                                  </a:lnTo>
                                  <a:lnTo>
                                    <a:pt x="91" y="0"/>
                                  </a:lnTo>
                                  <a:lnTo>
                                    <a:pt x="95" y="0"/>
                                  </a:lnTo>
                                  <a:lnTo>
                                    <a:pt x="99" y="1"/>
                                  </a:lnTo>
                                  <a:lnTo>
                                    <a:pt x="103" y="2"/>
                                  </a:lnTo>
                                  <a:lnTo>
                                    <a:pt x="105" y="3"/>
                                  </a:lnTo>
                                  <a:lnTo>
                                    <a:pt x="106" y="6"/>
                                  </a:lnTo>
                                  <a:lnTo>
                                    <a:pt x="109" y="8"/>
                                  </a:lnTo>
                                  <a:lnTo>
                                    <a:pt x="110" y="11"/>
                                  </a:lnTo>
                                  <a:lnTo>
                                    <a:pt x="110" y="15"/>
                                  </a:lnTo>
                                  <a:lnTo>
                                    <a:pt x="110" y="16"/>
                                  </a:lnTo>
                                  <a:lnTo>
                                    <a:pt x="110" y="17"/>
                                  </a:lnTo>
                                  <a:lnTo>
                                    <a:pt x="109" y="19"/>
                                  </a:lnTo>
                                  <a:lnTo>
                                    <a:pt x="109" y="20"/>
                                  </a:lnTo>
                                  <a:lnTo>
                                    <a:pt x="109" y="21"/>
                                  </a:lnTo>
                                  <a:lnTo>
                                    <a:pt x="108" y="23"/>
                                  </a:lnTo>
                                  <a:lnTo>
                                    <a:pt x="108" y="24"/>
                                  </a:lnTo>
                                  <a:lnTo>
                                    <a:pt x="99" y="69"/>
                                  </a:lnTo>
                                  <a:lnTo>
                                    <a:pt x="86" y="68"/>
                                  </a:lnTo>
                                  <a:lnTo>
                                    <a:pt x="95" y="23"/>
                                  </a:lnTo>
                                  <a:lnTo>
                                    <a:pt x="96" y="19"/>
                                  </a:lnTo>
                                  <a:lnTo>
                                    <a:pt x="97" y="16"/>
                                  </a:lnTo>
                                  <a:lnTo>
                                    <a:pt x="97" y="15"/>
                                  </a:lnTo>
                                  <a:lnTo>
                                    <a:pt x="96" y="13"/>
                                  </a:lnTo>
                                  <a:lnTo>
                                    <a:pt x="96" y="11"/>
                                  </a:lnTo>
                                  <a:lnTo>
                                    <a:pt x="95" y="11"/>
                                  </a:lnTo>
                                  <a:lnTo>
                                    <a:pt x="94" y="10"/>
                                  </a:lnTo>
                                  <a:lnTo>
                                    <a:pt x="92" y="10"/>
                                  </a:lnTo>
                                  <a:lnTo>
                                    <a:pt x="90" y="9"/>
                                  </a:lnTo>
                                  <a:lnTo>
                                    <a:pt x="88" y="9"/>
                                  </a:lnTo>
                                  <a:lnTo>
                                    <a:pt x="86" y="9"/>
                                  </a:lnTo>
                                  <a:lnTo>
                                    <a:pt x="83" y="10"/>
                                  </a:lnTo>
                                  <a:lnTo>
                                    <a:pt x="81" y="10"/>
                                  </a:lnTo>
                                  <a:lnTo>
                                    <a:pt x="78" y="11"/>
                                  </a:lnTo>
                                  <a:lnTo>
                                    <a:pt x="76" y="14"/>
                                  </a:lnTo>
                                  <a:lnTo>
                                    <a:pt x="73" y="16"/>
                                  </a:lnTo>
                                  <a:lnTo>
                                    <a:pt x="71" y="19"/>
                                  </a:lnTo>
                                  <a:lnTo>
                                    <a:pt x="68" y="21"/>
                                  </a:lnTo>
                                  <a:lnTo>
                                    <a:pt x="67" y="23"/>
                                  </a:lnTo>
                                  <a:lnTo>
                                    <a:pt x="65" y="27"/>
                                  </a:lnTo>
                                  <a:lnTo>
                                    <a:pt x="64" y="32"/>
                                  </a:lnTo>
                                  <a:lnTo>
                                    <a:pt x="63" y="36"/>
                                  </a:lnTo>
                                  <a:lnTo>
                                    <a:pt x="55" y="69"/>
                                  </a:lnTo>
                                  <a:lnTo>
                                    <a:pt x="42" y="68"/>
                                  </a:lnTo>
                                  <a:lnTo>
                                    <a:pt x="53" y="23"/>
                                  </a:lnTo>
                                  <a:lnTo>
                                    <a:pt x="53" y="21"/>
                                  </a:lnTo>
                                  <a:lnTo>
                                    <a:pt x="54" y="19"/>
                                  </a:lnTo>
                                  <a:lnTo>
                                    <a:pt x="54" y="17"/>
                                  </a:lnTo>
                                  <a:lnTo>
                                    <a:pt x="54" y="16"/>
                                  </a:lnTo>
                                  <a:lnTo>
                                    <a:pt x="54" y="15"/>
                                  </a:lnTo>
                                  <a:lnTo>
                                    <a:pt x="53" y="14"/>
                                  </a:lnTo>
                                  <a:lnTo>
                                    <a:pt x="53" y="13"/>
                                  </a:lnTo>
                                  <a:lnTo>
                                    <a:pt x="51" y="11"/>
                                  </a:lnTo>
                                  <a:lnTo>
                                    <a:pt x="50" y="10"/>
                                  </a:lnTo>
                                  <a:lnTo>
                                    <a:pt x="49" y="10"/>
                                  </a:lnTo>
                                  <a:lnTo>
                                    <a:pt x="47" y="9"/>
                                  </a:lnTo>
                                  <a:lnTo>
                                    <a:pt x="46" y="9"/>
                                  </a:lnTo>
                                  <a:lnTo>
                                    <a:pt x="44" y="9"/>
                                  </a:lnTo>
                                  <a:lnTo>
                                    <a:pt x="41" y="10"/>
                                  </a:lnTo>
                                  <a:lnTo>
                                    <a:pt x="39" y="11"/>
                                  </a:lnTo>
                                  <a:lnTo>
                                    <a:pt x="36" y="13"/>
                                  </a:lnTo>
                                  <a:lnTo>
                                    <a:pt x="33" y="15"/>
                                  </a:lnTo>
                                  <a:lnTo>
                                    <a:pt x="31" y="16"/>
                                  </a:lnTo>
                                  <a:lnTo>
                                    <a:pt x="28" y="19"/>
                                  </a:lnTo>
                                  <a:lnTo>
                                    <a:pt x="26" y="21"/>
                                  </a:lnTo>
                                  <a:lnTo>
                                    <a:pt x="24" y="24"/>
                                  </a:lnTo>
                                  <a:lnTo>
                                    <a:pt x="22" y="28"/>
                                  </a:lnTo>
                                  <a:lnTo>
                                    <a:pt x="21" y="32"/>
                                  </a:lnTo>
                                  <a:lnTo>
                                    <a:pt x="19" y="36"/>
                                  </a:lnTo>
                                  <a:lnTo>
                                    <a:pt x="12" y="71"/>
                                  </a:lnTo>
                                  <a:lnTo>
                                    <a:pt x="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7" name="Freeform 361"/>
                          <wps:cNvSpPr>
                            <a:spLocks noEditPoints="1"/>
                          </wps:cNvSpPr>
                          <wps:spPr bwMode="auto">
                            <a:xfrm>
                              <a:off x="6195" y="6957"/>
                              <a:ext cx="69" cy="95"/>
                            </a:xfrm>
                            <a:custGeom>
                              <a:avLst/>
                              <a:gdLst>
                                <a:gd name="T0" fmla="*/ 46 w 69"/>
                                <a:gd name="T1" fmla="*/ 82 h 95"/>
                                <a:gd name="T2" fmla="*/ 40 w 69"/>
                                <a:gd name="T3" fmla="*/ 88 h 95"/>
                                <a:gd name="T4" fmla="*/ 32 w 69"/>
                                <a:gd name="T5" fmla="*/ 92 h 95"/>
                                <a:gd name="T6" fmla="*/ 24 w 69"/>
                                <a:gd name="T7" fmla="*/ 94 h 95"/>
                                <a:gd name="T8" fmla="*/ 18 w 69"/>
                                <a:gd name="T9" fmla="*/ 95 h 95"/>
                                <a:gd name="T10" fmla="*/ 14 w 69"/>
                                <a:gd name="T11" fmla="*/ 95 h 95"/>
                                <a:gd name="T12" fmla="*/ 10 w 69"/>
                                <a:gd name="T13" fmla="*/ 95 h 95"/>
                                <a:gd name="T14" fmla="*/ 8 w 69"/>
                                <a:gd name="T15" fmla="*/ 94 h 95"/>
                                <a:gd name="T16" fmla="*/ 5 w 69"/>
                                <a:gd name="T17" fmla="*/ 93 h 95"/>
                                <a:gd name="T18" fmla="*/ 4 w 69"/>
                                <a:gd name="T19" fmla="*/ 90 h 95"/>
                                <a:gd name="T20" fmla="*/ 1 w 69"/>
                                <a:gd name="T21" fmla="*/ 88 h 95"/>
                                <a:gd name="T22" fmla="*/ 0 w 69"/>
                                <a:gd name="T23" fmla="*/ 85 h 95"/>
                                <a:gd name="T24" fmla="*/ 0 w 69"/>
                                <a:gd name="T25" fmla="*/ 81 h 95"/>
                                <a:gd name="T26" fmla="*/ 0 w 69"/>
                                <a:gd name="T27" fmla="*/ 79 h 95"/>
                                <a:gd name="T28" fmla="*/ 1 w 69"/>
                                <a:gd name="T29" fmla="*/ 75 h 95"/>
                                <a:gd name="T30" fmla="*/ 1 w 69"/>
                                <a:gd name="T31" fmla="*/ 72 h 95"/>
                                <a:gd name="T32" fmla="*/ 1 w 69"/>
                                <a:gd name="T33" fmla="*/ 67 h 95"/>
                                <a:gd name="T34" fmla="*/ 10 w 69"/>
                                <a:gd name="T35" fmla="*/ 28 h 95"/>
                                <a:gd name="T36" fmla="*/ 23 w 69"/>
                                <a:gd name="T37" fmla="*/ 27 h 95"/>
                                <a:gd name="T38" fmla="*/ 13 w 69"/>
                                <a:gd name="T39" fmla="*/ 70 h 95"/>
                                <a:gd name="T40" fmla="*/ 13 w 69"/>
                                <a:gd name="T41" fmla="*/ 73 h 95"/>
                                <a:gd name="T42" fmla="*/ 13 w 69"/>
                                <a:gd name="T43" fmla="*/ 74 h 95"/>
                                <a:gd name="T44" fmla="*/ 13 w 69"/>
                                <a:gd name="T45" fmla="*/ 76 h 95"/>
                                <a:gd name="T46" fmla="*/ 13 w 69"/>
                                <a:gd name="T47" fmla="*/ 79 h 95"/>
                                <a:gd name="T48" fmla="*/ 13 w 69"/>
                                <a:gd name="T49" fmla="*/ 80 h 95"/>
                                <a:gd name="T50" fmla="*/ 14 w 69"/>
                                <a:gd name="T51" fmla="*/ 82 h 95"/>
                                <a:gd name="T52" fmla="*/ 14 w 69"/>
                                <a:gd name="T53" fmla="*/ 83 h 95"/>
                                <a:gd name="T54" fmla="*/ 14 w 69"/>
                                <a:gd name="T55" fmla="*/ 85 h 95"/>
                                <a:gd name="T56" fmla="*/ 15 w 69"/>
                                <a:gd name="T57" fmla="*/ 85 h 95"/>
                                <a:gd name="T58" fmla="*/ 18 w 69"/>
                                <a:gd name="T59" fmla="*/ 85 h 95"/>
                                <a:gd name="T60" fmla="*/ 19 w 69"/>
                                <a:gd name="T61" fmla="*/ 86 h 95"/>
                                <a:gd name="T62" fmla="*/ 22 w 69"/>
                                <a:gd name="T63" fmla="*/ 86 h 95"/>
                                <a:gd name="T64" fmla="*/ 24 w 69"/>
                                <a:gd name="T65" fmla="*/ 86 h 95"/>
                                <a:gd name="T66" fmla="*/ 27 w 69"/>
                                <a:gd name="T67" fmla="*/ 85 h 95"/>
                                <a:gd name="T68" fmla="*/ 30 w 69"/>
                                <a:gd name="T69" fmla="*/ 85 h 95"/>
                                <a:gd name="T70" fmla="*/ 32 w 69"/>
                                <a:gd name="T71" fmla="*/ 85 h 95"/>
                                <a:gd name="T72" fmla="*/ 35 w 69"/>
                                <a:gd name="T73" fmla="*/ 83 h 95"/>
                                <a:gd name="T74" fmla="*/ 36 w 69"/>
                                <a:gd name="T75" fmla="*/ 82 h 95"/>
                                <a:gd name="T76" fmla="*/ 38 w 69"/>
                                <a:gd name="T77" fmla="*/ 80 h 95"/>
                                <a:gd name="T78" fmla="*/ 40 w 69"/>
                                <a:gd name="T79" fmla="*/ 79 h 95"/>
                                <a:gd name="T80" fmla="*/ 41 w 69"/>
                                <a:gd name="T81" fmla="*/ 76 h 95"/>
                                <a:gd name="T82" fmla="*/ 44 w 69"/>
                                <a:gd name="T83" fmla="*/ 74 h 95"/>
                                <a:gd name="T84" fmla="*/ 45 w 69"/>
                                <a:gd name="T85" fmla="*/ 70 h 95"/>
                                <a:gd name="T86" fmla="*/ 46 w 69"/>
                                <a:gd name="T87" fmla="*/ 68 h 95"/>
                                <a:gd name="T88" fmla="*/ 46 w 69"/>
                                <a:gd name="T89" fmla="*/ 66 h 95"/>
                                <a:gd name="T90" fmla="*/ 47 w 69"/>
                                <a:gd name="T91" fmla="*/ 63 h 95"/>
                                <a:gd name="T92" fmla="*/ 49 w 69"/>
                                <a:gd name="T93" fmla="*/ 60 h 95"/>
                                <a:gd name="T94" fmla="*/ 50 w 69"/>
                                <a:gd name="T95" fmla="*/ 56 h 95"/>
                                <a:gd name="T96" fmla="*/ 56 w 69"/>
                                <a:gd name="T97" fmla="*/ 27 h 95"/>
                                <a:gd name="T98" fmla="*/ 69 w 69"/>
                                <a:gd name="T99" fmla="*/ 27 h 95"/>
                                <a:gd name="T100" fmla="*/ 54 w 69"/>
                                <a:gd name="T101" fmla="*/ 94 h 95"/>
                                <a:gd name="T102" fmla="*/ 42 w 69"/>
                                <a:gd name="T103" fmla="*/ 94 h 95"/>
                                <a:gd name="T104" fmla="*/ 46 w 69"/>
                                <a:gd name="T105" fmla="*/ 82 h 95"/>
                                <a:gd name="T106" fmla="*/ 42 w 69"/>
                                <a:gd name="T107" fmla="*/ 17 h 95"/>
                                <a:gd name="T108" fmla="*/ 27 w 69"/>
                                <a:gd name="T109" fmla="*/ 0 h 95"/>
                                <a:gd name="T110" fmla="*/ 42 w 69"/>
                                <a:gd name="T111" fmla="*/ 0 h 95"/>
                                <a:gd name="T112" fmla="*/ 51 w 69"/>
                                <a:gd name="T113" fmla="*/ 17 h 95"/>
                                <a:gd name="T114" fmla="*/ 42 w 69"/>
                                <a:gd name="T115" fmla="*/ 17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9" h="95">
                                  <a:moveTo>
                                    <a:pt x="46" y="82"/>
                                  </a:moveTo>
                                  <a:lnTo>
                                    <a:pt x="40" y="88"/>
                                  </a:lnTo>
                                  <a:lnTo>
                                    <a:pt x="32" y="92"/>
                                  </a:lnTo>
                                  <a:lnTo>
                                    <a:pt x="24" y="94"/>
                                  </a:lnTo>
                                  <a:lnTo>
                                    <a:pt x="18" y="95"/>
                                  </a:lnTo>
                                  <a:lnTo>
                                    <a:pt x="14" y="95"/>
                                  </a:lnTo>
                                  <a:lnTo>
                                    <a:pt x="10" y="95"/>
                                  </a:lnTo>
                                  <a:lnTo>
                                    <a:pt x="8" y="94"/>
                                  </a:lnTo>
                                  <a:lnTo>
                                    <a:pt x="5" y="93"/>
                                  </a:lnTo>
                                  <a:lnTo>
                                    <a:pt x="4" y="90"/>
                                  </a:lnTo>
                                  <a:lnTo>
                                    <a:pt x="1" y="88"/>
                                  </a:lnTo>
                                  <a:lnTo>
                                    <a:pt x="0" y="85"/>
                                  </a:lnTo>
                                  <a:lnTo>
                                    <a:pt x="0" y="81"/>
                                  </a:lnTo>
                                  <a:lnTo>
                                    <a:pt x="0" y="79"/>
                                  </a:lnTo>
                                  <a:lnTo>
                                    <a:pt x="1" y="75"/>
                                  </a:lnTo>
                                  <a:lnTo>
                                    <a:pt x="1" y="72"/>
                                  </a:lnTo>
                                  <a:lnTo>
                                    <a:pt x="1" y="67"/>
                                  </a:lnTo>
                                  <a:lnTo>
                                    <a:pt x="10" y="28"/>
                                  </a:lnTo>
                                  <a:lnTo>
                                    <a:pt x="23" y="27"/>
                                  </a:lnTo>
                                  <a:lnTo>
                                    <a:pt x="13" y="70"/>
                                  </a:lnTo>
                                  <a:lnTo>
                                    <a:pt x="13" y="73"/>
                                  </a:lnTo>
                                  <a:lnTo>
                                    <a:pt x="13" y="74"/>
                                  </a:lnTo>
                                  <a:lnTo>
                                    <a:pt x="13" y="76"/>
                                  </a:lnTo>
                                  <a:lnTo>
                                    <a:pt x="13" y="79"/>
                                  </a:lnTo>
                                  <a:lnTo>
                                    <a:pt x="13" y="80"/>
                                  </a:lnTo>
                                  <a:lnTo>
                                    <a:pt x="14" y="82"/>
                                  </a:lnTo>
                                  <a:lnTo>
                                    <a:pt x="14" y="83"/>
                                  </a:lnTo>
                                  <a:lnTo>
                                    <a:pt x="14" y="85"/>
                                  </a:lnTo>
                                  <a:lnTo>
                                    <a:pt x="15" y="85"/>
                                  </a:lnTo>
                                  <a:lnTo>
                                    <a:pt x="18" y="85"/>
                                  </a:lnTo>
                                  <a:lnTo>
                                    <a:pt x="19" y="86"/>
                                  </a:lnTo>
                                  <a:lnTo>
                                    <a:pt x="22" y="86"/>
                                  </a:lnTo>
                                  <a:lnTo>
                                    <a:pt x="24" y="86"/>
                                  </a:lnTo>
                                  <a:lnTo>
                                    <a:pt x="27" y="85"/>
                                  </a:lnTo>
                                  <a:lnTo>
                                    <a:pt x="30" y="85"/>
                                  </a:lnTo>
                                  <a:lnTo>
                                    <a:pt x="32" y="85"/>
                                  </a:lnTo>
                                  <a:lnTo>
                                    <a:pt x="35" y="83"/>
                                  </a:lnTo>
                                  <a:lnTo>
                                    <a:pt x="36" y="82"/>
                                  </a:lnTo>
                                  <a:lnTo>
                                    <a:pt x="38" y="80"/>
                                  </a:lnTo>
                                  <a:lnTo>
                                    <a:pt x="40" y="79"/>
                                  </a:lnTo>
                                  <a:lnTo>
                                    <a:pt x="41" y="76"/>
                                  </a:lnTo>
                                  <a:lnTo>
                                    <a:pt x="44" y="74"/>
                                  </a:lnTo>
                                  <a:lnTo>
                                    <a:pt x="45" y="70"/>
                                  </a:lnTo>
                                  <a:lnTo>
                                    <a:pt x="46" y="68"/>
                                  </a:lnTo>
                                  <a:lnTo>
                                    <a:pt x="46" y="66"/>
                                  </a:lnTo>
                                  <a:lnTo>
                                    <a:pt x="47" y="63"/>
                                  </a:lnTo>
                                  <a:lnTo>
                                    <a:pt x="49" y="60"/>
                                  </a:lnTo>
                                  <a:lnTo>
                                    <a:pt x="50" y="56"/>
                                  </a:lnTo>
                                  <a:lnTo>
                                    <a:pt x="56" y="27"/>
                                  </a:lnTo>
                                  <a:lnTo>
                                    <a:pt x="69" y="27"/>
                                  </a:lnTo>
                                  <a:lnTo>
                                    <a:pt x="54" y="94"/>
                                  </a:lnTo>
                                  <a:lnTo>
                                    <a:pt x="42" y="94"/>
                                  </a:lnTo>
                                  <a:lnTo>
                                    <a:pt x="46" y="82"/>
                                  </a:lnTo>
                                  <a:close/>
                                  <a:moveTo>
                                    <a:pt x="42" y="17"/>
                                  </a:moveTo>
                                  <a:lnTo>
                                    <a:pt x="27" y="0"/>
                                  </a:lnTo>
                                  <a:lnTo>
                                    <a:pt x="42" y="0"/>
                                  </a:lnTo>
                                  <a:lnTo>
                                    <a:pt x="51" y="17"/>
                                  </a:lnTo>
                                  <a:lnTo>
                                    <a:pt x="4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8" name="Freeform 362"/>
                          <wps:cNvSpPr>
                            <a:spLocks noEditPoints="1"/>
                          </wps:cNvSpPr>
                          <wps:spPr bwMode="auto">
                            <a:xfrm>
                              <a:off x="6272" y="6981"/>
                              <a:ext cx="69" cy="70"/>
                            </a:xfrm>
                            <a:custGeom>
                              <a:avLst/>
                              <a:gdLst>
                                <a:gd name="T0" fmla="*/ 41 w 69"/>
                                <a:gd name="T1" fmla="*/ 64 h 70"/>
                                <a:gd name="T2" fmla="*/ 32 w 69"/>
                                <a:gd name="T3" fmla="*/ 69 h 70"/>
                                <a:gd name="T4" fmla="*/ 22 w 69"/>
                                <a:gd name="T5" fmla="*/ 70 h 70"/>
                                <a:gd name="T6" fmla="*/ 9 w 69"/>
                                <a:gd name="T7" fmla="*/ 68 h 70"/>
                                <a:gd name="T8" fmla="*/ 1 w 69"/>
                                <a:gd name="T9" fmla="*/ 59 h 70"/>
                                <a:gd name="T10" fmla="*/ 0 w 69"/>
                                <a:gd name="T11" fmla="*/ 50 h 70"/>
                                <a:gd name="T12" fmla="*/ 2 w 69"/>
                                <a:gd name="T13" fmla="*/ 43 h 70"/>
                                <a:gd name="T14" fmla="*/ 8 w 69"/>
                                <a:gd name="T15" fmla="*/ 37 h 70"/>
                                <a:gd name="T16" fmla="*/ 14 w 69"/>
                                <a:gd name="T17" fmla="*/ 33 h 70"/>
                                <a:gd name="T18" fmla="*/ 28 w 69"/>
                                <a:gd name="T19" fmla="*/ 30 h 70"/>
                                <a:gd name="T20" fmla="*/ 34 w 69"/>
                                <a:gd name="T21" fmla="*/ 29 h 70"/>
                                <a:gd name="T22" fmla="*/ 42 w 69"/>
                                <a:gd name="T23" fmla="*/ 29 h 70"/>
                                <a:gd name="T24" fmla="*/ 49 w 69"/>
                                <a:gd name="T25" fmla="*/ 29 h 70"/>
                                <a:gd name="T26" fmla="*/ 54 w 69"/>
                                <a:gd name="T27" fmla="*/ 27 h 70"/>
                                <a:gd name="T28" fmla="*/ 56 w 69"/>
                                <a:gd name="T29" fmla="*/ 22 h 70"/>
                                <a:gd name="T30" fmla="*/ 55 w 69"/>
                                <a:gd name="T31" fmla="*/ 16 h 70"/>
                                <a:gd name="T32" fmla="*/ 50 w 69"/>
                                <a:gd name="T33" fmla="*/ 12 h 70"/>
                                <a:gd name="T34" fmla="*/ 40 w 69"/>
                                <a:gd name="T35" fmla="*/ 10 h 70"/>
                                <a:gd name="T36" fmla="*/ 29 w 69"/>
                                <a:gd name="T37" fmla="*/ 11 h 70"/>
                                <a:gd name="T38" fmla="*/ 23 w 69"/>
                                <a:gd name="T39" fmla="*/ 17 h 70"/>
                                <a:gd name="T40" fmla="*/ 6 w 69"/>
                                <a:gd name="T41" fmla="*/ 22 h 70"/>
                                <a:gd name="T42" fmla="*/ 15 w 69"/>
                                <a:gd name="T43" fmla="*/ 10 h 70"/>
                                <a:gd name="T44" fmla="*/ 29 w 69"/>
                                <a:gd name="T45" fmla="*/ 1 h 70"/>
                                <a:gd name="T46" fmla="*/ 47 w 69"/>
                                <a:gd name="T47" fmla="*/ 0 h 70"/>
                                <a:gd name="T48" fmla="*/ 63 w 69"/>
                                <a:gd name="T49" fmla="*/ 7 h 70"/>
                                <a:gd name="T50" fmla="*/ 69 w 69"/>
                                <a:gd name="T51" fmla="*/ 14 h 70"/>
                                <a:gd name="T52" fmla="*/ 68 w 69"/>
                                <a:gd name="T53" fmla="*/ 24 h 70"/>
                                <a:gd name="T54" fmla="*/ 63 w 69"/>
                                <a:gd name="T55" fmla="*/ 48 h 70"/>
                                <a:gd name="T56" fmla="*/ 60 w 69"/>
                                <a:gd name="T57" fmla="*/ 56 h 70"/>
                                <a:gd name="T58" fmla="*/ 60 w 69"/>
                                <a:gd name="T59" fmla="*/ 58 h 70"/>
                                <a:gd name="T60" fmla="*/ 60 w 69"/>
                                <a:gd name="T61" fmla="*/ 61 h 70"/>
                                <a:gd name="T62" fmla="*/ 61 w 69"/>
                                <a:gd name="T63" fmla="*/ 66 h 70"/>
                                <a:gd name="T64" fmla="*/ 49 w 69"/>
                                <a:gd name="T65" fmla="*/ 69 h 70"/>
                                <a:gd name="T66" fmla="*/ 49 w 69"/>
                                <a:gd name="T67" fmla="*/ 65 h 70"/>
                                <a:gd name="T68" fmla="*/ 47 w 69"/>
                                <a:gd name="T69" fmla="*/ 61 h 70"/>
                                <a:gd name="T70" fmla="*/ 54 w 69"/>
                                <a:gd name="T71" fmla="*/ 36 h 70"/>
                                <a:gd name="T72" fmla="*/ 45 w 69"/>
                                <a:gd name="T73" fmla="*/ 38 h 70"/>
                                <a:gd name="T74" fmla="*/ 33 w 69"/>
                                <a:gd name="T75" fmla="*/ 38 h 70"/>
                                <a:gd name="T76" fmla="*/ 27 w 69"/>
                                <a:gd name="T77" fmla="*/ 39 h 70"/>
                                <a:gd name="T78" fmla="*/ 22 w 69"/>
                                <a:gd name="T79" fmla="*/ 40 h 70"/>
                                <a:gd name="T80" fmla="*/ 17 w 69"/>
                                <a:gd name="T81" fmla="*/ 43 h 70"/>
                                <a:gd name="T82" fmla="*/ 14 w 69"/>
                                <a:gd name="T83" fmla="*/ 49 h 70"/>
                                <a:gd name="T84" fmla="*/ 13 w 69"/>
                                <a:gd name="T85" fmla="*/ 55 h 70"/>
                                <a:gd name="T86" fmla="*/ 15 w 69"/>
                                <a:gd name="T87" fmla="*/ 58 h 70"/>
                                <a:gd name="T88" fmla="*/ 23 w 69"/>
                                <a:gd name="T89" fmla="*/ 61 h 70"/>
                                <a:gd name="T90" fmla="*/ 29 w 69"/>
                                <a:gd name="T91" fmla="*/ 61 h 70"/>
                                <a:gd name="T92" fmla="*/ 33 w 69"/>
                                <a:gd name="T93" fmla="*/ 61 h 70"/>
                                <a:gd name="T94" fmla="*/ 38 w 69"/>
                                <a:gd name="T95" fmla="*/ 58 h 70"/>
                                <a:gd name="T96" fmla="*/ 45 w 69"/>
                                <a:gd name="T97" fmla="*/ 53 h 70"/>
                                <a:gd name="T98" fmla="*/ 51 w 69"/>
                                <a:gd name="T99" fmla="*/ 44 h 70"/>
                                <a:gd name="T100" fmla="*/ 54 w 69"/>
                                <a:gd name="T101" fmla="*/ 3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9" h="70">
                                  <a:moveTo>
                                    <a:pt x="49" y="59"/>
                                  </a:moveTo>
                                  <a:lnTo>
                                    <a:pt x="45" y="62"/>
                                  </a:lnTo>
                                  <a:lnTo>
                                    <a:pt x="41" y="64"/>
                                  </a:lnTo>
                                  <a:lnTo>
                                    <a:pt x="37" y="66"/>
                                  </a:lnTo>
                                  <a:lnTo>
                                    <a:pt x="34" y="68"/>
                                  </a:lnTo>
                                  <a:lnTo>
                                    <a:pt x="32" y="69"/>
                                  </a:lnTo>
                                  <a:lnTo>
                                    <a:pt x="28" y="69"/>
                                  </a:lnTo>
                                  <a:lnTo>
                                    <a:pt x="24" y="70"/>
                                  </a:lnTo>
                                  <a:lnTo>
                                    <a:pt x="22" y="70"/>
                                  </a:lnTo>
                                  <a:lnTo>
                                    <a:pt x="17" y="70"/>
                                  </a:lnTo>
                                  <a:lnTo>
                                    <a:pt x="13" y="69"/>
                                  </a:lnTo>
                                  <a:lnTo>
                                    <a:pt x="9" y="68"/>
                                  </a:lnTo>
                                  <a:lnTo>
                                    <a:pt x="6" y="66"/>
                                  </a:lnTo>
                                  <a:lnTo>
                                    <a:pt x="4" y="63"/>
                                  </a:lnTo>
                                  <a:lnTo>
                                    <a:pt x="1" y="59"/>
                                  </a:lnTo>
                                  <a:lnTo>
                                    <a:pt x="0" y="56"/>
                                  </a:lnTo>
                                  <a:lnTo>
                                    <a:pt x="0" y="52"/>
                                  </a:lnTo>
                                  <a:lnTo>
                                    <a:pt x="0" y="50"/>
                                  </a:lnTo>
                                  <a:lnTo>
                                    <a:pt x="1" y="48"/>
                                  </a:lnTo>
                                  <a:lnTo>
                                    <a:pt x="1" y="45"/>
                                  </a:lnTo>
                                  <a:lnTo>
                                    <a:pt x="2" y="43"/>
                                  </a:lnTo>
                                  <a:lnTo>
                                    <a:pt x="4" y="40"/>
                                  </a:lnTo>
                                  <a:lnTo>
                                    <a:pt x="5" y="39"/>
                                  </a:lnTo>
                                  <a:lnTo>
                                    <a:pt x="8" y="37"/>
                                  </a:lnTo>
                                  <a:lnTo>
                                    <a:pt x="9" y="36"/>
                                  </a:lnTo>
                                  <a:lnTo>
                                    <a:pt x="11" y="35"/>
                                  </a:lnTo>
                                  <a:lnTo>
                                    <a:pt x="14" y="33"/>
                                  </a:lnTo>
                                  <a:lnTo>
                                    <a:pt x="18" y="31"/>
                                  </a:lnTo>
                                  <a:lnTo>
                                    <a:pt x="20" y="31"/>
                                  </a:lnTo>
                                  <a:lnTo>
                                    <a:pt x="28" y="30"/>
                                  </a:lnTo>
                                  <a:lnTo>
                                    <a:pt x="31" y="30"/>
                                  </a:lnTo>
                                  <a:lnTo>
                                    <a:pt x="33" y="29"/>
                                  </a:lnTo>
                                  <a:lnTo>
                                    <a:pt x="34" y="29"/>
                                  </a:lnTo>
                                  <a:lnTo>
                                    <a:pt x="37" y="29"/>
                                  </a:lnTo>
                                  <a:lnTo>
                                    <a:pt x="40" y="29"/>
                                  </a:lnTo>
                                  <a:lnTo>
                                    <a:pt x="42" y="29"/>
                                  </a:lnTo>
                                  <a:lnTo>
                                    <a:pt x="45" y="29"/>
                                  </a:lnTo>
                                  <a:lnTo>
                                    <a:pt x="47" y="29"/>
                                  </a:lnTo>
                                  <a:lnTo>
                                    <a:pt x="49" y="29"/>
                                  </a:lnTo>
                                  <a:lnTo>
                                    <a:pt x="51" y="27"/>
                                  </a:lnTo>
                                  <a:lnTo>
                                    <a:pt x="52" y="27"/>
                                  </a:lnTo>
                                  <a:lnTo>
                                    <a:pt x="54" y="27"/>
                                  </a:lnTo>
                                  <a:lnTo>
                                    <a:pt x="55" y="25"/>
                                  </a:lnTo>
                                  <a:lnTo>
                                    <a:pt x="55" y="23"/>
                                  </a:lnTo>
                                  <a:lnTo>
                                    <a:pt x="56" y="22"/>
                                  </a:lnTo>
                                  <a:lnTo>
                                    <a:pt x="56" y="19"/>
                                  </a:lnTo>
                                  <a:lnTo>
                                    <a:pt x="56" y="18"/>
                                  </a:lnTo>
                                  <a:lnTo>
                                    <a:pt x="55" y="16"/>
                                  </a:lnTo>
                                  <a:lnTo>
                                    <a:pt x="54" y="14"/>
                                  </a:lnTo>
                                  <a:lnTo>
                                    <a:pt x="52" y="13"/>
                                  </a:lnTo>
                                  <a:lnTo>
                                    <a:pt x="50" y="12"/>
                                  </a:lnTo>
                                  <a:lnTo>
                                    <a:pt x="47" y="11"/>
                                  </a:lnTo>
                                  <a:lnTo>
                                    <a:pt x="43" y="10"/>
                                  </a:lnTo>
                                  <a:lnTo>
                                    <a:pt x="40" y="10"/>
                                  </a:lnTo>
                                  <a:lnTo>
                                    <a:pt x="36" y="10"/>
                                  </a:lnTo>
                                  <a:lnTo>
                                    <a:pt x="32" y="11"/>
                                  </a:lnTo>
                                  <a:lnTo>
                                    <a:pt x="29" y="11"/>
                                  </a:lnTo>
                                  <a:lnTo>
                                    <a:pt x="27" y="12"/>
                                  </a:lnTo>
                                  <a:lnTo>
                                    <a:pt x="24" y="14"/>
                                  </a:lnTo>
                                  <a:lnTo>
                                    <a:pt x="23" y="17"/>
                                  </a:lnTo>
                                  <a:lnTo>
                                    <a:pt x="20" y="19"/>
                                  </a:lnTo>
                                  <a:lnTo>
                                    <a:pt x="19" y="22"/>
                                  </a:lnTo>
                                  <a:lnTo>
                                    <a:pt x="6" y="22"/>
                                  </a:lnTo>
                                  <a:lnTo>
                                    <a:pt x="9" y="17"/>
                                  </a:lnTo>
                                  <a:lnTo>
                                    <a:pt x="11" y="13"/>
                                  </a:lnTo>
                                  <a:lnTo>
                                    <a:pt x="15" y="10"/>
                                  </a:lnTo>
                                  <a:lnTo>
                                    <a:pt x="19" y="6"/>
                                  </a:lnTo>
                                  <a:lnTo>
                                    <a:pt x="24" y="4"/>
                                  </a:lnTo>
                                  <a:lnTo>
                                    <a:pt x="29" y="1"/>
                                  </a:lnTo>
                                  <a:lnTo>
                                    <a:pt x="34" y="0"/>
                                  </a:lnTo>
                                  <a:lnTo>
                                    <a:pt x="41" y="0"/>
                                  </a:lnTo>
                                  <a:lnTo>
                                    <a:pt x="47" y="0"/>
                                  </a:lnTo>
                                  <a:lnTo>
                                    <a:pt x="52" y="1"/>
                                  </a:lnTo>
                                  <a:lnTo>
                                    <a:pt x="59" y="4"/>
                                  </a:lnTo>
                                  <a:lnTo>
                                    <a:pt x="63" y="7"/>
                                  </a:lnTo>
                                  <a:lnTo>
                                    <a:pt x="65" y="10"/>
                                  </a:lnTo>
                                  <a:lnTo>
                                    <a:pt x="68" y="12"/>
                                  </a:lnTo>
                                  <a:lnTo>
                                    <a:pt x="69" y="14"/>
                                  </a:lnTo>
                                  <a:lnTo>
                                    <a:pt x="69" y="18"/>
                                  </a:lnTo>
                                  <a:lnTo>
                                    <a:pt x="69" y="20"/>
                                  </a:lnTo>
                                  <a:lnTo>
                                    <a:pt x="68" y="24"/>
                                  </a:lnTo>
                                  <a:lnTo>
                                    <a:pt x="68" y="27"/>
                                  </a:lnTo>
                                  <a:lnTo>
                                    <a:pt x="66" y="31"/>
                                  </a:lnTo>
                                  <a:lnTo>
                                    <a:pt x="63" y="48"/>
                                  </a:lnTo>
                                  <a:lnTo>
                                    <a:pt x="60" y="55"/>
                                  </a:lnTo>
                                  <a:lnTo>
                                    <a:pt x="60" y="56"/>
                                  </a:lnTo>
                                  <a:lnTo>
                                    <a:pt x="60" y="57"/>
                                  </a:lnTo>
                                  <a:lnTo>
                                    <a:pt x="60" y="58"/>
                                  </a:lnTo>
                                  <a:lnTo>
                                    <a:pt x="60" y="59"/>
                                  </a:lnTo>
                                  <a:lnTo>
                                    <a:pt x="60" y="61"/>
                                  </a:lnTo>
                                  <a:lnTo>
                                    <a:pt x="60" y="63"/>
                                  </a:lnTo>
                                  <a:lnTo>
                                    <a:pt x="61" y="64"/>
                                  </a:lnTo>
                                  <a:lnTo>
                                    <a:pt x="61" y="66"/>
                                  </a:lnTo>
                                  <a:lnTo>
                                    <a:pt x="61" y="69"/>
                                  </a:lnTo>
                                  <a:lnTo>
                                    <a:pt x="49" y="69"/>
                                  </a:lnTo>
                                  <a:lnTo>
                                    <a:pt x="49" y="68"/>
                                  </a:lnTo>
                                  <a:lnTo>
                                    <a:pt x="49" y="66"/>
                                  </a:lnTo>
                                  <a:lnTo>
                                    <a:pt x="49" y="65"/>
                                  </a:lnTo>
                                  <a:lnTo>
                                    <a:pt x="49" y="64"/>
                                  </a:lnTo>
                                  <a:lnTo>
                                    <a:pt x="49" y="63"/>
                                  </a:lnTo>
                                  <a:lnTo>
                                    <a:pt x="47" y="61"/>
                                  </a:lnTo>
                                  <a:lnTo>
                                    <a:pt x="47" y="59"/>
                                  </a:lnTo>
                                  <a:lnTo>
                                    <a:pt x="49" y="59"/>
                                  </a:lnTo>
                                  <a:close/>
                                  <a:moveTo>
                                    <a:pt x="54" y="36"/>
                                  </a:moveTo>
                                  <a:lnTo>
                                    <a:pt x="50" y="37"/>
                                  </a:lnTo>
                                  <a:lnTo>
                                    <a:pt x="47" y="37"/>
                                  </a:lnTo>
                                  <a:lnTo>
                                    <a:pt x="45" y="38"/>
                                  </a:lnTo>
                                  <a:lnTo>
                                    <a:pt x="37" y="38"/>
                                  </a:lnTo>
                                  <a:lnTo>
                                    <a:pt x="34" y="38"/>
                                  </a:lnTo>
                                  <a:lnTo>
                                    <a:pt x="33" y="38"/>
                                  </a:lnTo>
                                  <a:lnTo>
                                    <a:pt x="31" y="39"/>
                                  </a:lnTo>
                                  <a:lnTo>
                                    <a:pt x="28" y="39"/>
                                  </a:lnTo>
                                  <a:lnTo>
                                    <a:pt x="27" y="39"/>
                                  </a:lnTo>
                                  <a:lnTo>
                                    <a:pt x="24" y="39"/>
                                  </a:lnTo>
                                  <a:lnTo>
                                    <a:pt x="23" y="40"/>
                                  </a:lnTo>
                                  <a:lnTo>
                                    <a:pt x="22" y="40"/>
                                  </a:lnTo>
                                  <a:lnTo>
                                    <a:pt x="19" y="40"/>
                                  </a:lnTo>
                                  <a:lnTo>
                                    <a:pt x="18" y="42"/>
                                  </a:lnTo>
                                  <a:lnTo>
                                    <a:pt x="17" y="43"/>
                                  </a:lnTo>
                                  <a:lnTo>
                                    <a:pt x="15" y="44"/>
                                  </a:lnTo>
                                  <a:lnTo>
                                    <a:pt x="14" y="46"/>
                                  </a:lnTo>
                                  <a:lnTo>
                                    <a:pt x="14" y="49"/>
                                  </a:lnTo>
                                  <a:lnTo>
                                    <a:pt x="13" y="50"/>
                                  </a:lnTo>
                                  <a:lnTo>
                                    <a:pt x="13" y="52"/>
                                  </a:lnTo>
                                  <a:lnTo>
                                    <a:pt x="13" y="55"/>
                                  </a:lnTo>
                                  <a:lnTo>
                                    <a:pt x="14" y="56"/>
                                  </a:lnTo>
                                  <a:lnTo>
                                    <a:pt x="14" y="57"/>
                                  </a:lnTo>
                                  <a:lnTo>
                                    <a:pt x="15" y="58"/>
                                  </a:lnTo>
                                  <a:lnTo>
                                    <a:pt x="18" y="59"/>
                                  </a:lnTo>
                                  <a:lnTo>
                                    <a:pt x="20" y="59"/>
                                  </a:lnTo>
                                  <a:lnTo>
                                    <a:pt x="23" y="61"/>
                                  </a:lnTo>
                                  <a:lnTo>
                                    <a:pt x="27" y="61"/>
                                  </a:lnTo>
                                  <a:lnTo>
                                    <a:pt x="28" y="61"/>
                                  </a:lnTo>
                                  <a:lnTo>
                                    <a:pt x="29" y="61"/>
                                  </a:lnTo>
                                  <a:lnTo>
                                    <a:pt x="31" y="61"/>
                                  </a:lnTo>
                                  <a:lnTo>
                                    <a:pt x="32" y="61"/>
                                  </a:lnTo>
                                  <a:lnTo>
                                    <a:pt x="33" y="61"/>
                                  </a:lnTo>
                                  <a:lnTo>
                                    <a:pt x="36" y="59"/>
                                  </a:lnTo>
                                  <a:lnTo>
                                    <a:pt x="37" y="58"/>
                                  </a:lnTo>
                                  <a:lnTo>
                                    <a:pt x="38" y="58"/>
                                  </a:lnTo>
                                  <a:lnTo>
                                    <a:pt x="41" y="57"/>
                                  </a:lnTo>
                                  <a:lnTo>
                                    <a:pt x="43" y="55"/>
                                  </a:lnTo>
                                  <a:lnTo>
                                    <a:pt x="45" y="53"/>
                                  </a:lnTo>
                                  <a:lnTo>
                                    <a:pt x="47" y="51"/>
                                  </a:lnTo>
                                  <a:lnTo>
                                    <a:pt x="49" y="48"/>
                                  </a:lnTo>
                                  <a:lnTo>
                                    <a:pt x="51" y="44"/>
                                  </a:lnTo>
                                  <a:lnTo>
                                    <a:pt x="52" y="40"/>
                                  </a:lnTo>
                                  <a:lnTo>
                                    <a:pt x="52" y="36"/>
                                  </a:lnTo>
                                  <a:lnTo>
                                    <a:pt x="54"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9" name="Freeform 363"/>
                          <wps:cNvSpPr>
                            <a:spLocks/>
                          </wps:cNvSpPr>
                          <wps:spPr bwMode="auto">
                            <a:xfrm>
                              <a:off x="6388" y="6954"/>
                              <a:ext cx="71" cy="97"/>
                            </a:xfrm>
                            <a:custGeom>
                              <a:avLst/>
                              <a:gdLst>
                                <a:gd name="T0" fmla="*/ 0 w 71"/>
                                <a:gd name="T1" fmla="*/ 96 h 97"/>
                                <a:gd name="T2" fmla="*/ 20 w 71"/>
                                <a:gd name="T3" fmla="*/ 0 h 97"/>
                                <a:gd name="T4" fmla="*/ 32 w 71"/>
                                <a:gd name="T5" fmla="*/ 1 h 97"/>
                                <a:gd name="T6" fmla="*/ 26 w 71"/>
                                <a:gd name="T7" fmla="*/ 38 h 97"/>
                                <a:gd name="T8" fmla="*/ 29 w 71"/>
                                <a:gd name="T9" fmla="*/ 36 h 97"/>
                                <a:gd name="T10" fmla="*/ 32 w 71"/>
                                <a:gd name="T11" fmla="*/ 33 h 97"/>
                                <a:gd name="T12" fmla="*/ 36 w 71"/>
                                <a:gd name="T13" fmla="*/ 31 h 97"/>
                                <a:gd name="T14" fmla="*/ 39 w 71"/>
                                <a:gd name="T15" fmla="*/ 30 h 97"/>
                                <a:gd name="T16" fmla="*/ 40 w 71"/>
                                <a:gd name="T17" fmla="*/ 30 h 97"/>
                                <a:gd name="T18" fmla="*/ 41 w 71"/>
                                <a:gd name="T19" fmla="*/ 28 h 97"/>
                                <a:gd name="T20" fmla="*/ 43 w 71"/>
                                <a:gd name="T21" fmla="*/ 27 h 97"/>
                                <a:gd name="T22" fmla="*/ 44 w 71"/>
                                <a:gd name="T23" fmla="*/ 27 h 97"/>
                                <a:gd name="T24" fmla="*/ 45 w 71"/>
                                <a:gd name="T25" fmla="*/ 27 h 97"/>
                                <a:gd name="T26" fmla="*/ 48 w 71"/>
                                <a:gd name="T27" fmla="*/ 26 h 97"/>
                                <a:gd name="T28" fmla="*/ 49 w 71"/>
                                <a:gd name="T29" fmla="*/ 26 h 97"/>
                                <a:gd name="T30" fmla="*/ 50 w 71"/>
                                <a:gd name="T31" fmla="*/ 26 h 97"/>
                                <a:gd name="T32" fmla="*/ 55 w 71"/>
                                <a:gd name="T33" fmla="*/ 26 h 97"/>
                                <a:gd name="T34" fmla="*/ 59 w 71"/>
                                <a:gd name="T35" fmla="*/ 27 h 97"/>
                                <a:gd name="T36" fmla="*/ 63 w 71"/>
                                <a:gd name="T37" fmla="*/ 30 h 97"/>
                                <a:gd name="T38" fmla="*/ 66 w 71"/>
                                <a:gd name="T39" fmla="*/ 31 h 97"/>
                                <a:gd name="T40" fmla="*/ 67 w 71"/>
                                <a:gd name="T41" fmla="*/ 33 h 97"/>
                                <a:gd name="T42" fmla="*/ 70 w 71"/>
                                <a:gd name="T43" fmla="*/ 36 h 97"/>
                                <a:gd name="T44" fmla="*/ 71 w 71"/>
                                <a:gd name="T45" fmla="*/ 39 h 97"/>
                                <a:gd name="T46" fmla="*/ 71 w 71"/>
                                <a:gd name="T47" fmla="*/ 43 h 97"/>
                                <a:gd name="T48" fmla="*/ 71 w 71"/>
                                <a:gd name="T49" fmla="*/ 45 h 97"/>
                                <a:gd name="T50" fmla="*/ 70 w 71"/>
                                <a:gd name="T51" fmla="*/ 47 h 97"/>
                                <a:gd name="T52" fmla="*/ 70 w 71"/>
                                <a:gd name="T53" fmla="*/ 51 h 97"/>
                                <a:gd name="T54" fmla="*/ 68 w 71"/>
                                <a:gd name="T55" fmla="*/ 56 h 97"/>
                                <a:gd name="T56" fmla="*/ 59 w 71"/>
                                <a:gd name="T57" fmla="*/ 96 h 97"/>
                                <a:gd name="T58" fmla="*/ 47 w 71"/>
                                <a:gd name="T59" fmla="*/ 95 h 97"/>
                                <a:gd name="T60" fmla="*/ 55 w 71"/>
                                <a:gd name="T61" fmla="*/ 54 h 97"/>
                                <a:gd name="T62" fmla="*/ 57 w 71"/>
                                <a:gd name="T63" fmla="*/ 50 h 97"/>
                                <a:gd name="T64" fmla="*/ 57 w 71"/>
                                <a:gd name="T65" fmla="*/ 47 h 97"/>
                                <a:gd name="T66" fmla="*/ 58 w 71"/>
                                <a:gd name="T67" fmla="*/ 45 h 97"/>
                                <a:gd name="T68" fmla="*/ 58 w 71"/>
                                <a:gd name="T69" fmla="*/ 44 h 97"/>
                                <a:gd name="T70" fmla="*/ 58 w 71"/>
                                <a:gd name="T71" fmla="*/ 43 h 97"/>
                                <a:gd name="T72" fmla="*/ 57 w 71"/>
                                <a:gd name="T73" fmla="*/ 40 h 97"/>
                                <a:gd name="T74" fmla="*/ 57 w 71"/>
                                <a:gd name="T75" fmla="*/ 39 h 97"/>
                                <a:gd name="T76" fmla="*/ 55 w 71"/>
                                <a:gd name="T77" fmla="*/ 38 h 97"/>
                                <a:gd name="T78" fmla="*/ 54 w 71"/>
                                <a:gd name="T79" fmla="*/ 37 h 97"/>
                                <a:gd name="T80" fmla="*/ 52 w 71"/>
                                <a:gd name="T81" fmla="*/ 37 h 97"/>
                                <a:gd name="T82" fmla="*/ 50 w 71"/>
                                <a:gd name="T83" fmla="*/ 36 h 97"/>
                                <a:gd name="T84" fmla="*/ 48 w 71"/>
                                <a:gd name="T85" fmla="*/ 36 h 97"/>
                                <a:gd name="T86" fmla="*/ 45 w 71"/>
                                <a:gd name="T87" fmla="*/ 36 h 97"/>
                                <a:gd name="T88" fmla="*/ 41 w 71"/>
                                <a:gd name="T89" fmla="*/ 37 h 97"/>
                                <a:gd name="T90" fmla="*/ 38 w 71"/>
                                <a:gd name="T91" fmla="*/ 38 h 97"/>
                                <a:gd name="T92" fmla="*/ 35 w 71"/>
                                <a:gd name="T93" fmla="*/ 39 h 97"/>
                                <a:gd name="T94" fmla="*/ 32 w 71"/>
                                <a:gd name="T95" fmla="*/ 41 h 97"/>
                                <a:gd name="T96" fmla="*/ 30 w 71"/>
                                <a:gd name="T97" fmla="*/ 44 h 97"/>
                                <a:gd name="T98" fmla="*/ 27 w 71"/>
                                <a:gd name="T99" fmla="*/ 46 h 97"/>
                                <a:gd name="T100" fmla="*/ 25 w 71"/>
                                <a:gd name="T101" fmla="*/ 49 h 97"/>
                                <a:gd name="T102" fmla="*/ 23 w 71"/>
                                <a:gd name="T103" fmla="*/ 51 h 97"/>
                                <a:gd name="T104" fmla="*/ 22 w 71"/>
                                <a:gd name="T105" fmla="*/ 56 h 97"/>
                                <a:gd name="T106" fmla="*/ 21 w 71"/>
                                <a:gd name="T107" fmla="*/ 60 h 97"/>
                                <a:gd name="T108" fmla="*/ 20 w 71"/>
                                <a:gd name="T109" fmla="*/ 66 h 97"/>
                                <a:gd name="T110" fmla="*/ 12 w 71"/>
                                <a:gd name="T111" fmla="*/ 97 h 97"/>
                                <a:gd name="T112" fmla="*/ 0 w 71"/>
                                <a:gd name="T113" fmla="*/ 9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1" h="97">
                                  <a:moveTo>
                                    <a:pt x="0" y="96"/>
                                  </a:moveTo>
                                  <a:lnTo>
                                    <a:pt x="20" y="0"/>
                                  </a:lnTo>
                                  <a:lnTo>
                                    <a:pt x="32" y="1"/>
                                  </a:lnTo>
                                  <a:lnTo>
                                    <a:pt x="26" y="38"/>
                                  </a:lnTo>
                                  <a:lnTo>
                                    <a:pt x="29" y="36"/>
                                  </a:lnTo>
                                  <a:lnTo>
                                    <a:pt x="32" y="33"/>
                                  </a:lnTo>
                                  <a:lnTo>
                                    <a:pt x="36" y="31"/>
                                  </a:lnTo>
                                  <a:lnTo>
                                    <a:pt x="39" y="30"/>
                                  </a:lnTo>
                                  <a:lnTo>
                                    <a:pt x="40" y="30"/>
                                  </a:lnTo>
                                  <a:lnTo>
                                    <a:pt x="41" y="28"/>
                                  </a:lnTo>
                                  <a:lnTo>
                                    <a:pt x="43" y="27"/>
                                  </a:lnTo>
                                  <a:lnTo>
                                    <a:pt x="44" y="27"/>
                                  </a:lnTo>
                                  <a:lnTo>
                                    <a:pt x="45" y="27"/>
                                  </a:lnTo>
                                  <a:lnTo>
                                    <a:pt x="48" y="26"/>
                                  </a:lnTo>
                                  <a:lnTo>
                                    <a:pt x="49" y="26"/>
                                  </a:lnTo>
                                  <a:lnTo>
                                    <a:pt x="50" y="26"/>
                                  </a:lnTo>
                                  <a:lnTo>
                                    <a:pt x="55" y="26"/>
                                  </a:lnTo>
                                  <a:lnTo>
                                    <a:pt x="59" y="27"/>
                                  </a:lnTo>
                                  <a:lnTo>
                                    <a:pt x="63" y="30"/>
                                  </a:lnTo>
                                  <a:lnTo>
                                    <a:pt x="66" y="31"/>
                                  </a:lnTo>
                                  <a:lnTo>
                                    <a:pt x="67" y="33"/>
                                  </a:lnTo>
                                  <a:lnTo>
                                    <a:pt x="70" y="36"/>
                                  </a:lnTo>
                                  <a:lnTo>
                                    <a:pt x="71" y="39"/>
                                  </a:lnTo>
                                  <a:lnTo>
                                    <a:pt x="71" y="43"/>
                                  </a:lnTo>
                                  <a:lnTo>
                                    <a:pt x="71" y="45"/>
                                  </a:lnTo>
                                  <a:lnTo>
                                    <a:pt x="70" y="47"/>
                                  </a:lnTo>
                                  <a:lnTo>
                                    <a:pt x="70" y="51"/>
                                  </a:lnTo>
                                  <a:lnTo>
                                    <a:pt x="68" y="56"/>
                                  </a:lnTo>
                                  <a:lnTo>
                                    <a:pt x="59" y="96"/>
                                  </a:lnTo>
                                  <a:lnTo>
                                    <a:pt x="47" y="95"/>
                                  </a:lnTo>
                                  <a:lnTo>
                                    <a:pt x="55" y="54"/>
                                  </a:lnTo>
                                  <a:lnTo>
                                    <a:pt x="57" y="50"/>
                                  </a:lnTo>
                                  <a:lnTo>
                                    <a:pt x="57" y="47"/>
                                  </a:lnTo>
                                  <a:lnTo>
                                    <a:pt x="58" y="45"/>
                                  </a:lnTo>
                                  <a:lnTo>
                                    <a:pt x="58" y="44"/>
                                  </a:lnTo>
                                  <a:lnTo>
                                    <a:pt x="58" y="43"/>
                                  </a:lnTo>
                                  <a:lnTo>
                                    <a:pt x="57" y="40"/>
                                  </a:lnTo>
                                  <a:lnTo>
                                    <a:pt x="57" y="39"/>
                                  </a:lnTo>
                                  <a:lnTo>
                                    <a:pt x="55" y="38"/>
                                  </a:lnTo>
                                  <a:lnTo>
                                    <a:pt x="54" y="37"/>
                                  </a:lnTo>
                                  <a:lnTo>
                                    <a:pt x="52" y="37"/>
                                  </a:lnTo>
                                  <a:lnTo>
                                    <a:pt x="50" y="36"/>
                                  </a:lnTo>
                                  <a:lnTo>
                                    <a:pt x="48" y="36"/>
                                  </a:lnTo>
                                  <a:lnTo>
                                    <a:pt x="45" y="36"/>
                                  </a:lnTo>
                                  <a:lnTo>
                                    <a:pt x="41" y="37"/>
                                  </a:lnTo>
                                  <a:lnTo>
                                    <a:pt x="38" y="38"/>
                                  </a:lnTo>
                                  <a:lnTo>
                                    <a:pt x="35" y="39"/>
                                  </a:lnTo>
                                  <a:lnTo>
                                    <a:pt x="32" y="41"/>
                                  </a:lnTo>
                                  <a:lnTo>
                                    <a:pt x="30" y="44"/>
                                  </a:lnTo>
                                  <a:lnTo>
                                    <a:pt x="27" y="46"/>
                                  </a:lnTo>
                                  <a:lnTo>
                                    <a:pt x="25" y="49"/>
                                  </a:lnTo>
                                  <a:lnTo>
                                    <a:pt x="23" y="51"/>
                                  </a:lnTo>
                                  <a:lnTo>
                                    <a:pt x="22" y="56"/>
                                  </a:lnTo>
                                  <a:lnTo>
                                    <a:pt x="21" y="60"/>
                                  </a:lnTo>
                                  <a:lnTo>
                                    <a:pt x="20" y="66"/>
                                  </a:lnTo>
                                  <a:lnTo>
                                    <a:pt x="12" y="97"/>
                                  </a:lnTo>
                                  <a:lnTo>
                                    <a:pt x="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 name="Freeform 364"/>
                          <wps:cNvSpPr>
                            <a:spLocks noEditPoints="1"/>
                          </wps:cNvSpPr>
                          <wps:spPr bwMode="auto">
                            <a:xfrm>
                              <a:off x="6472" y="6954"/>
                              <a:ext cx="68" cy="96"/>
                            </a:xfrm>
                            <a:custGeom>
                              <a:avLst/>
                              <a:gdLst>
                                <a:gd name="T0" fmla="*/ 62 w 68"/>
                                <a:gd name="T1" fmla="*/ 73 h 96"/>
                                <a:gd name="T2" fmla="*/ 59 w 68"/>
                                <a:gd name="T3" fmla="*/ 80 h 96"/>
                                <a:gd name="T4" fmla="*/ 51 w 68"/>
                                <a:gd name="T5" fmla="*/ 89 h 96"/>
                                <a:gd name="T6" fmla="*/ 39 w 68"/>
                                <a:gd name="T7" fmla="*/ 93 h 96"/>
                                <a:gd name="T8" fmla="*/ 28 w 68"/>
                                <a:gd name="T9" fmla="*/ 96 h 96"/>
                                <a:gd name="T10" fmla="*/ 20 w 68"/>
                                <a:gd name="T11" fmla="*/ 95 h 96"/>
                                <a:gd name="T12" fmla="*/ 14 w 68"/>
                                <a:gd name="T13" fmla="*/ 93 h 96"/>
                                <a:gd name="T14" fmla="*/ 7 w 68"/>
                                <a:gd name="T15" fmla="*/ 90 h 96"/>
                                <a:gd name="T16" fmla="*/ 2 w 68"/>
                                <a:gd name="T17" fmla="*/ 84 h 96"/>
                                <a:gd name="T18" fmla="*/ 2 w 68"/>
                                <a:gd name="T19" fmla="*/ 80 h 96"/>
                                <a:gd name="T20" fmla="*/ 1 w 68"/>
                                <a:gd name="T21" fmla="*/ 77 h 96"/>
                                <a:gd name="T22" fmla="*/ 1 w 68"/>
                                <a:gd name="T23" fmla="*/ 73 h 96"/>
                                <a:gd name="T24" fmla="*/ 0 w 68"/>
                                <a:gd name="T25" fmla="*/ 70 h 96"/>
                                <a:gd name="T26" fmla="*/ 1 w 68"/>
                                <a:gd name="T27" fmla="*/ 59 h 96"/>
                                <a:gd name="T28" fmla="*/ 5 w 68"/>
                                <a:gd name="T29" fmla="*/ 49 h 96"/>
                                <a:gd name="T30" fmla="*/ 11 w 68"/>
                                <a:gd name="T31" fmla="*/ 38 h 96"/>
                                <a:gd name="T32" fmla="*/ 19 w 68"/>
                                <a:gd name="T33" fmla="*/ 32 h 96"/>
                                <a:gd name="T34" fmla="*/ 28 w 68"/>
                                <a:gd name="T35" fmla="*/ 27 h 96"/>
                                <a:gd name="T36" fmla="*/ 38 w 68"/>
                                <a:gd name="T37" fmla="*/ 26 h 96"/>
                                <a:gd name="T38" fmla="*/ 50 w 68"/>
                                <a:gd name="T39" fmla="*/ 27 h 96"/>
                                <a:gd name="T40" fmla="*/ 59 w 68"/>
                                <a:gd name="T41" fmla="*/ 33 h 96"/>
                                <a:gd name="T42" fmla="*/ 65 w 68"/>
                                <a:gd name="T43" fmla="*/ 43 h 96"/>
                                <a:gd name="T44" fmla="*/ 68 w 68"/>
                                <a:gd name="T45" fmla="*/ 54 h 96"/>
                                <a:gd name="T46" fmla="*/ 68 w 68"/>
                                <a:gd name="T47" fmla="*/ 59 h 96"/>
                                <a:gd name="T48" fmla="*/ 68 w 68"/>
                                <a:gd name="T49" fmla="*/ 60 h 96"/>
                                <a:gd name="T50" fmla="*/ 68 w 68"/>
                                <a:gd name="T51" fmla="*/ 60 h 96"/>
                                <a:gd name="T52" fmla="*/ 66 w 68"/>
                                <a:gd name="T53" fmla="*/ 63 h 96"/>
                                <a:gd name="T54" fmla="*/ 12 w 68"/>
                                <a:gd name="T55" fmla="*/ 65 h 96"/>
                                <a:gd name="T56" fmla="*/ 12 w 68"/>
                                <a:gd name="T57" fmla="*/ 73 h 96"/>
                                <a:gd name="T58" fmla="*/ 15 w 68"/>
                                <a:gd name="T59" fmla="*/ 79 h 96"/>
                                <a:gd name="T60" fmla="*/ 19 w 68"/>
                                <a:gd name="T61" fmla="*/ 83 h 96"/>
                                <a:gd name="T62" fmla="*/ 25 w 68"/>
                                <a:gd name="T63" fmla="*/ 86 h 96"/>
                                <a:gd name="T64" fmla="*/ 30 w 68"/>
                                <a:gd name="T65" fmla="*/ 86 h 96"/>
                                <a:gd name="T66" fmla="*/ 38 w 68"/>
                                <a:gd name="T67" fmla="*/ 84 h 96"/>
                                <a:gd name="T68" fmla="*/ 43 w 68"/>
                                <a:gd name="T69" fmla="*/ 80 h 96"/>
                                <a:gd name="T70" fmla="*/ 48 w 68"/>
                                <a:gd name="T71" fmla="*/ 76 h 96"/>
                                <a:gd name="T72" fmla="*/ 15 w 68"/>
                                <a:gd name="T73" fmla="*/ 54 h 96"/>
                                <a:gd name="T74" fmla="*/ 55 w 68"/>
                                <a:gd name="T75" fmla="*/ 52 h 96"/>
                                <a:gd name="T76" fmla="*/ 53 w 68"/>
                                <a:gd name="T77" fmla="*/ 45 h 96"/>
                                <a:gd name="T78" fmla="*/ 50 w 68"/>
                                <a:gd name="T79" fmla="*/ 40 h 96"/>
                                <a:gd name="T80" fmla="*/ 44 w 68"/>
                                <a:gd name="T81" fmla="*/ 37 h 96"/>
                                <a:gd name="T82" fmla="*/ 38 w 68"/>
                                <a:gd name="T83" fmla="*/ 36 h 96"/>
                                <a:gd name="T84" fmla="*/ 30 w 68"/>
                                <a:gd name="T85" fmla="*/ 37 h 96"/>
                                <a:gd name="T86" fmla="*/ 24 w 68"/>
                                <a:gd name="T87" fmla="*/ 40 h 96"/>
                                <a:gd name="T88" fmla="*/ 19 w 68"/>
                                <a:gd name="T89" fmla="*/ 46 h 96"/>
                                <a:gd name="T90" fmla="*/ 14 w 68"/>
                                <a:gd name="T91" fmla="*/ 54 h 96"/>
                                <a:gd name="T92" fmla="*/ 43 w 68"/>
                                <a:gd name="T93" fmla="*/ 18 h 96"/>
                                <a:gd name="T94" fmla="*/ 43 w 68"/>
                                <a:gd name="T95" fmla="*/ 0 h 96"/>
                                <a:gd name="T96" fmla="*/ 43 w 68"/>
                                <a:gd name="T97"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 h="96">
                                  <a:moveTo>
                                    <a:pt x="51" y="72"/>
                                  </a:moveTo>
                                  <a:lnTo>
                                    <a:pt x="62" y="73"/>
                                  </a:lnTo>
                                  <a:lnTo>
                                    <a:pt x="61" y="77"/>
                                  </a:lnTo>
                                  <a:lnTo>
                                    <a:pt x="59" y="80"/>
                                  </a:lnTo>
                                  <a:lnTo>
                                    <a:pt x="55" y="85"/>
                                  </a:lnTo>
                                  <a:lnTo>
                                    <a:pt x="51" y="89"/>
                                  </a:lnTo>
                                  <a:lnTo>
                                    <a:pt x="46" y="92"/>
                                  </a:lnTo>
                                  <a:lnTo>
                                    <a:pt x="39" y="93"/>
                                  </a:lnTo>
                                  <a:lnTo>
                                    <a:pt x="34" y="96"/>
                                  </a:lnTo>
                                  <a:lnTo>
                                    <a:pt x="28" y="96"/>
                                  </a:lnTo>
                                  <a:lnTo>
                                    <a:pt x="24" y="96"/>
                                  </a:lnTo>
                                  <a:lnTo>
                                    <a:pt x="20" y="95"/>
                                  </a:lnTo>
                                  <a:lnTo>
                                    <a:pt x="16" y="95"/>
                                  </a:lnTo>
                                  <a:lnTo>
                                    <a:pt x="14" y="93"/>
                                  </a:lnTo>
                                  <a:lnTo>
                                    <a:pt x="10" y="92"/>
                                  </a:lnTo>
                                  <a:lnTo>
                                    <a:pt x="7" y="90"/>
                                  </a:lnTo>
                                  <a:lnTo>
                                    <a:pt x="5" y="88"/>
                                  </a:lnTo>
                                  <a:lnTo>
                                    <a:pt x="2" y="84"/>
                                  </a:lnTo>
                                  <a:lnTo>
                                    <a:pt x="2" y="82"/>
                                  </a:lnTo>
                                  <a:lnTo>
                                    <a:pt x="2" y="80"/>
                                  </a:lnTo>
                                  <a:lnTo>
                                    <a:pt x="1" y="78"/>
                                  </a:lnTo>
                                  <a:lnTo>
                                    <a:pt x="1" y="77"/>
                                  </a:lnTo>
                                  <a:lnTo>
                                    <a:pt x="1" y="75"/>
                                  </a:lnTo>
                                  <a:lnTo>
                                    <a:pt x="1" y="73"/>
                                  </a:lnTo>
                                  <a:lnTo>
                                    <a:pt x="0" y="71"/>
                                  </a:lnTo>
                                  <a:lnTo>
                                    <a:pt x="0" y="70"/>
                                  </a:lnTo>
                                  <a:lnTo>
                                    <a:pt x="0" y="64"/>
                                  </a:lnTo>
                                  <a:lnTo>
                                    <a:pt x="1" y="59"/>
                                  </a:lnTo>
                                  <a:lnTo>
                                    <a:pt x="4" y="53"/>
                                  </a:lnTo>
                                  <a:lnTo>
                                    <a:pt x="5" y="49"/>
                                  </a:lnTo>
                                  <a:lnTo>
                                    <a:pt x="7" y="44"/>
                                  </a:lnTo>
                                  <a:lnTo>
                                    <a:pt x="11" y="38"/>
                                  </a:lnTo>
                                  <a:lnTo>
                                    <a:pt x="15" y="34"/>
                                  </a:lnTo>
                                  <a:lnTo>
                                    <a:pt x="19" y="32"/>
                                  </a:lnTo>
                                  <a:lnTo>
                                    <a:pt x="23" y="30"/>
                                  </a:lnTo>
                                  <a:lnTo>
                                    <a:pt x="28" y="27"/>
                                  </a:lnTo>
                                  <a:lnTo>
                                    <a:pt x="33" y="26"/>
                                  </a:lnTo>
                                  <a:lnTo>
                                    <a:pt x="38" y="26"/>
                                  </a:lnTo>
                                  <a:lnTo>
                                    <a:pt x="43" y="26"/>
                                  </a:lnTo>
                                  <a:lnTo>
                                    <a:pt x="50" y="27"/>
                                  </a:lnTo>
                                  <a:lnTo>
                                    <a:pt x="55" y="30"/>
                                  </a:lnTo>
                                  <a:lnTo>
                                    <a:pt x="59" y="33"/>
                                  </a:lnTo>
                                  <a:lnTo>
                                    <a:pt x="62" y="38"/>
                                  </a:lnTo>
                                  <a:lnTo>
                                    <a:pt x="65" y="43"/>
                                  </a:lnTo>
                                  <a:lnTo>
                                    <a:pt x="66" y="49"/>
                                  </a:lnTo>
                                  <a:lnTo>
                                    <a:pt x="68" y="54"/>
                                  </a:lnTo>
                                  <a:lnTo>
                                    <a:pt x="68" y="59"/>
                                  </a:lnTo>
                                  <a:lnTo>
                                    <a:pt x="68" y="60"/>
                                  </a:lnTo>
                                  <a:lnTo>
                                    <a:pt x="68" y="62"/>
                                  </a:lnTo>
                                  <a:lnTo>
                                    <a:pt x="66" y="63"/>
                                  </a:lnTo>
                                  <a:lnTo>
                                    <a:pt x="66" y="64"/>
                                  </a:lnTo>
                                  <a:lnTo>
                                    <a:pt x="12" y="65"/>
                                  </a:lnTo>
                                  <a:lnTo>
                                    <a:pt x="12" y="69"/>
                                  </a:lnTo>
                                  <a:lnTo>
                                    <a:pt x="12" y="73"/>
                                  </a:lnTo>
                                  <a:lnTo>
                                    <a:pt x="14" y="77"/>
                                  </a:lnTo>
                                  <a:lnTo>
                                    <a:pt x="15" y="79"/>
                                  </a:lnTo>
                                  <a:lnTo>
                                    <a:pt x="16" y="82"/>
                                  </a:lnTo>
                                  <a:lnTo>
                                    <a:pt x="19" y="83"/>
                                  </a:lnTo>
                                  <a:lnTo>
                                    <a:pt x="21" y="85"/>
                                  </a:lnTo>
                                  <a:lnTo>
                                    <a:pt x="25" y="86"/>
                                  </a:lnTo>
                                  <a:lnTo>
                                    <a:pt x="28" y="86"/>
                                  </a:lnTo>
                                  <a:lnTo>
                                    <a:pt x="30" y="86"/>
                                  </a:lnTo>
                                  <a:lnTo>
                                    <a:pt x="34" y="85"/>
                                  </a:lnTo>
                                  <a:lnTo>
                                    <a:pt x="38" y="84"/>
                                  </a:lnTo>
                                  <a:lnTo>
                                    <a:pt x="41" y="83"/>
                                  </a:lnTo>
                                  <a:lnTo>
                                    <a:pt x="43" y="80"/>
                                  </a:lnTo>
                                  <a:lnTo>
                                    <a:pt x="46" y="78"/>
                                  </a:lnTo>
                                  <a:lnTo>
                                    <a:pt x="48" y="76"/>
                                  </a:lnTo>
                                  <a:lnTo>
                                    <a:pt x="51" y="72"/>
                                  </a:lnTo>
                                  <a:close/>
                                  <a:moveTo>
                                    <a:pt x="15" y="54"/>
                                  </a:moveTo>
                                  <a:lnTo>
                                    <a:pt x="55" y="54"/>
                                  </a:lnTo>
                                  <a:lnTo>
                                    <a:pt x="55" y="52"/>
                                  </a:lnTo>
                                  <a:lnTo>
                                    <a:pt x="55" y="49"/>
                                  </a:lnTo>
                                  <a:lnTo>
                                    <a:pt x="53" y="45"/>
                                  </a:lnTo>
                                  <a:lnTo>
                                    <a:pt x="51" y="43"/>
                                  </a:lnTo>
                                  <a:lnTo>
                                    <a:pt x="50" y="40"/>
                                  </a:lnTo>
                                  <a:lnTo>
                                    <a:pt x="47" y="39"/>
                                  </a:lnTo>
                                  <a:lnTo>
                                    <a:pt x="44" y="37"/>
                                  </a:lnTo>
                                  <a:lnTo>
                                    <a:pt x="41" y="36"/>
                                  </a:lnTo>
                                  <a:lnTo>
                                    <a:pt x="38" y="36"/>
                                  </a:lnTo>
                                  <a:lnTo>
                                    <a:pt x="34" y="36"/>
                                  </a:lnTo>
                                  <a:lnTo>
                                    <a:pt x="30" y="37"/>
                                  </a:lnTo>
                                  <a:lnTo>
                                    <a:pt x="27" y="39"/>
                                  </a:lnTo>
                                  <a:lnTo>
                                    <a:pt x="24" y="40"/>
                                  </a:lnTo>
                                  <a:lnTo>
                                    <a:pt x="21" y="43"/>
                                  </a:lnTo>
                                  <a:lnTo>
                                    <a:pt x="19" y="46"/>
                                  </a:lnTo>
                                  <a:lnTo>
                                    <a:pt x="16" y="50"/>
                                  </a:lnTo>
                                  <a:lnTo>
                                    <a:pt x="14" y="54"/>
                                  </a:lnTo>
                                  <a:lnTo>
                                    <a:pt x="15" y="54"/>
                                  </a:lnTo>
                                  <a:close/>
                                  <a:moveTo>
                                    <a:pt x="43" y="18"/>
                                  </a:moveTo>
                                  <a:lnTo>
                                    <a:pt x="28" y="0"/>
                                  </a:lnTo>
                                  <a:lnTo>
                                    <a:pt x="43" y="0"/>
                                  </a:lnTo>
                                  <a:lnTo>
                                    <a:pt x="52" y="18"/>
                                  </a:lnTo>
                                  <a:lnTo>
                                    <a:pt x="43"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1" name="Freeform 365"/>
                          <wps:cNvSpPr>
                            <a:spLocks noEditPoints="1"/>
                          </wps:cNvSpPr>
                          <wps:spPr bwMode="auto">
                            <a:xfrm>
                              <a:off x="4552" y="7371"/>
                              <a:ext cx="106" cy="97"/>
                            </a:xfrm>
                            <a:custGeom>
                              <a:avLst/>
                              <a:gdLst>
                                <a:gd name="T0" fmla="*/ 19 w 106"/>
                                <a:gd name="T1" fmla="*/ 48 h 97"/>
                                <a:gd name="T2" fmla="*/ 13 w 106"/>
                                <a:gd name="T3" fmla="*/ 38 h 97"/>
                                <a:gd name="T4" fmla="*/ 44 w 106"/>
                                <a:gd name="T5" fmla="*/ 0 h 97"/>
                                <a:gd name="T6" fmla="*/ 78 w 106"/>
                                <a:gd name="T7" fmla="*/ 7 h 97"/>
                                <a:gd name="T8" fmla="*/ 85 w 106"/>
                                <a:gd name="T9" fmla="*/ 9 h 97"/>
                                <a:gd name="T10" fmla="*/ 88 w 106"/>
                                <a:gd name="T11" fmla="*/ 11 h 97"/>
                                <a:gd name="T12" fmla="*/ 94 w 106"/>
                                <a:gd name="T13" fmla="*/ 14 h 97"/>
                                <a:gd name="T14" fmla="*/ 99 w 106"/>
                                <a:gd name="T15" fmla="*/ 19 h 97"/>
                                <a:gd name="T16" fmla="*/ 102 w 106"/>
                                <a:gd name="T17" fmla="*/ 24 h 97"/>
                                <a:gd name="T18" fmla="*/ 105 w 106"/>
                                <a:gd name="T19" fmla="*/ 28 h 97"/>
                                <a:gd name="T20" fmla="*/ 106 w 106"/>
                                <a:gd name="T21" fmla="*/ 35 h 97"/>
                                <a:gd name="T22" fmla="*/ 106 w 106"/>
                                <a:gd name="T23" fmla="*/ 43 h 97"/>
                                <a:gd name="T24" fmla="*/ 106 w 106"/>
                                <a:gd name="T25" fmla="*/ 50 h 97"/>
                                <a:gd name="T26" fmla="*/ 104 w 106"/>
                                <a:gd name="T27" fmla="*/ 59 h 97"/>
                                <a:gd name="T28" fmla="*/ 100 w 106"/>
                                <a:gd name="T29" fmla="*/ 69 h 97"/>
                                <a:gd name="T30" fmla="*/ 94 w 106"/>
                                <a:gd name="T31" fmla="*/ 77 h 97"/>
                                <a:gd name="T32" fmla="*/ 86 w 106"/>
                                <a:gd name="T33" fmla="*/ 84 h 97"/>
                                <a:gd name="T34" fmla="*/ 78 w 106"/>
                                <a:gd name="T35" fmla="*/ 90 h 97"/>
                                <a:gd name="T36" fmla="*/ 72 w 106"/>
                                <a:gd name="T37" fmla="*/ 93 h 97"/>
                                <a:gd name="T38" fmla="*/ 64 w 106"/>
                                <a:gd name="T39" fmla="*/ 96 h 97"/>
                                <a:gd name="T40" fmla="*/ 55 w 106"/>
                                <a:gd name="T41" fmla="*/ 97 h 97"/>
                                <a:gd name="T42" fmla="*/ 51 w 106"/>
                                <a:gd name="T43" fmla="*/ 97 h 97"/>
                                <a:gd name="T44" fmla="*/ 49 w 106"/>
                                <a:gd name="T45" fmla="*/ 97 h 97"/>
                                <a:gd name="T46" fmla="*/ 47 w 106"/>
                                <a:gd name="T47" fmla="*/ 97 h 97"/>
                                <a:gd name="T48" fmla="*/ 45 w 106"/>
                                <a:gd name="T49" fmla="*/ 97 h 97"/>
                                <a:gd name="T50" fmla="*/ 41 w 106"/>
                                <a:gd name="T51" fmla="*/ 96 h 97"/>
                                <a:gd name="T52" fmla="*/ 37 w 106"/>
                                <a:gd name="T53" fmla="*/ 96 h 97"/>
                                <a:gd name="T54" fmla="*/ 0 w 106"/>
                                <a:gd name="T55" fmla="*/ 87 h 97"/>
                                <a:gd name="T56" fmla="*/ 32 w 106"/>
                                <a:gd name="T57" fmla="*/ 85 h 97"/>
                                <a:gd name="T58" fmla="*/ 37 w 106"/>
                                <a:gd name="T59" fmla="*/ 85 h 97"/>
                                <a:gd name="T60" fmla="*/ 42 w 106"/>
                                <a:gd name="T61" fmla="*/ 86 h 97"/>
                                <a:gd name="T62" fmla="*/ 47 w 106"/>
                                <a:gd name="T63" fmla="*/ 87 h 97"/>
                                <a:gd name="T64" fmla="*/ 53 w 106"/>
                                <a:gd name="T65" fmla="*/ 87 h 97"/>
                                <a:gd name="T66" fmla="*/ 58 w 106"/>
                                <a:gd name="T67" fmla="*/ 87 h 97"/>
                                <a:gd name="T68" fmla="*/ 61 w 106"/>
                                <a:gd name="T69" fmla="*/ 86 h 97"/>
                                <a:gd name="T70" fmla="*/ 68 w 106"/>
                                <a:gd name="T71" fmla="*/ 83 h 97"/>
                                <a:gd name="T72" fmla="*/ 73 w 106"/>
                                <a:gd name="T73" fmla="*/ 80 h 97"/>
                                <a:gd name="T74" fmla="*/ 78 w 106"/>
                                <a:gd name="T75" fmla="*/ 74 h 97"/>
                                <a:gd name="T76" fmla="*/ 85 w 106"/>
                                <a:gd name="T77" fmla="*/ 69 h 97"/>
                                <a:gd name="T78" fmla="*/ 90 w 106"/>
                                <a:gd name="T79" fmla="*/ 59 h 97"/>
                                <a:gd name="T80" fmla="*/ 94 w 106"/>
                                <a:gd name="T81" fmla="*/ 50 h 97"/>
                                <a:gd name="T82" fmla="*/ 95 w 106"/>
                                <a:gd name="T83" fmla="*/ 45 h 97"/>
                                <a:gd name="T84" fmla="*/ 95 w 106"/>
                                <a:gd name="T85" fmla="*/ 40 h 97"/>
                                <a:gd name="T86" fmla="*/ 95 w 106"/>
                                <a:gd name="T87" fmla="*/ 35 h 97"/>
                                <a:gd name="T88" fmla="*/ 94 w 106"/>
                                <a:gd name="T89" fmla="*/ 31 h 97"/>
                                <a:gd name="T90" fmla="*/ 90 w 106"/>
                                <a:gd name="T91" fmla="*/ 25 h 97"/>
                                <a:gd name="T92" fmla="*/ 85 w 106"/>
                                <a:gd name="T93" fmla="*/ 21 h 97"/>
                                <a:gd name="T94" fmla="*/ 82 w 106"/>
                                <a:gd name="T95" fmla="*/ 19 h 97"/>
                                <a:gd name="T96" fmla="*/ 78 w 106"/>
                                <a:gd name="T97" fmla="*/ 18 h 97"/>
                                <a:gd name="T98" fmla="*/ 74 w 106"/>
                                <a:gd name="T99" fmla="*/ 17 h 97"/>
                                <a:gd name="T100" fmla="*/ 69 w 106"/>
                                <a:gd name="T101" fmla="*/ 15 h 97"/>
                                <a:gd name="T102" fmla="*/ 36 w 106"/>
                                <a:gd name="T103" fmla="*/ 43 h 97"/>
                                <a:gd name="T104" fmla="*/ 60 w 106"/>
                                <a:gd name="T105" fmla="*/ 58 h 97"/>
                                <a:gd name="T106" fmla="*/ 17 w 106"/>
                                <a:gd name="T107" fmla="*/ 8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6" h="97">
                                  <a:moveTo>
                                    <a:pt x="0" y="87"/>
                                  </a:moveTo>
                                  <a:lnTo>
                                    <a:pt x="19" y="48"/>
                                  </a:lnTo>
                                  <a:lnTo>
                                    <a:pt x="9" y="46"/>
                                  </a:lnTo>
                                  <a:lnTo>
                                    <a:pt x="13" y="38"/>
                                  </a:lnTo>
                                  <a:lnTo>
                                    <a:pt x="22" y="40"/>
                                  </a:lnTo>
                                  <a:lnTo>
                                    <a:pt x="44" y="0"/>
                                  </a:lnTo>
                                  <a:lnTo>
                                    <a:pt x="73" y="6"/>
                                  </a:lnTo>
                                  <a:lnTo>
                                    <a:pt x="78" y="7"/>
                                  </a:lnTo>
                                  <a:lnTo>
                                    <a:pt x="82" y="8"/>
                                  </a:lnTo>
                                  <a:lnTo>
                                    <a:pt x="85" y="9"/>
                                  </a:lnTo>
                                  <a:lnTo>
                                    <a:pt x="86" y="11"/>
                                  </a:lnTo>
                                  <a:lnTo>
                                    <a:pt x="88" y="11"/>
                                  </a:lnTo>
                                  <a:lnTo>
                                    <a:pt x="91" y="13"/>
                                  </a:lnTo>
                                  <a:lnTo>
                                    <a:pt x="94" y="14"/>
                                  </a:lnTo>
                                  <a:lnTo>
                                    <a:pt x="96" y="17"/>
                                  </a:lnTo>
                                  <a:lnTo>
                                    <a:pt x="99" y="19"/>
                                  </a:lnTo>
                                  <a:lnTo>
                                    <a:pt x="100" y="21"/>
                                  </a:lnTo>
                                  <a:lnTo>
                                    <a:pt x="102" y="24"/>
                                  </a:lnTo>
                                  <a:lnTo>
                                    <a:pt x="104" y="26"/>
                                  </a:lnTo>
                                  <a:lnTo>
                                    <a:pt x="105" y="28"/>
                                  </a:lnTo>
                                  <a:lnTo>
                                    <a:pt x="105" y="32"/>
                                  </a:lnTo>
                                  <a:lnTo>
                                    <a:pt x="106" y="35"/>
                                  </a:lnTo>
                                  <a:lnTo>
                                    <a:pt x="106" y="39"/>
                                  </a:lnTo>
                                  <a:lnTo>
                                    <a:pt x="106" y="43"/>
                                  </a:lnTo>
                                  <a:lnTo>
                                    <a:pt x="106" y="46"/>
                                  </a:lnTo>
                                  <a:lnTo>
                                    <a:pt x="106" y="50"/>
                                  </a:lnTo>
                                  <a:lnTo>
                                    <a:pt x="106" y="53"/>
                                  </a:lnTo>
                                  <a:lnTo>
                                    <a:pt x="104" y="59"/>
                                  </a:lnTo>
                                  <a:lnTo>
                                    <a:pt x="102" y="64"/>
                                  </a:lnTo>
                                  <a:lnTo>
                                    <a:pt x="100" y="69"/>
                                  </a:lnTo>
                                  <a:lnTo>
                                    <a:pt x="96" y="73"/>
                                  </a:lnTo>
                                  <a:lnTo>
                                    <a:pt x="94" y="77"/>
                                  </a:lnTo>
                                  <a:lnTo>
                                    <a:pt x="90" y="80"/>
                                  </a:lnTo>
                                  <a:lnTo>
                                    <a:pt x="86" y="84"/>
                                  </a:lnTo>
                                  <a:lnTo>
                                    <a:pt x="82" y="87"/>
                                  </a:lnTo>
                                  <a:lnTo>
                                    <a:pt x="78" y="90"/>
                                  </a:lnTo>
                                  <a:lnTo>
                                    <a:pt x="76" y="92"/>
                                  </a:lnTo>
                                  <a:lnTo>
                                    <a:pt x="72" y="93"/>
                                  </a:lnTo>
                                  <a:lnTo>
                                    <a:pt x="68" y="95"/>
                                  </a:lnTo>
                                  <a:lnTo>
                                    <a:pt x="64" y="96"/>
                                  </a:lnTo>
                                  <a:lnTo>
                                    <a:pt x="60" y="96"/>
                                  </a:lnTo>
                                  <a:lnTo>
                                    <a:pt x="55" y="97"/>
                                  </a:lnTo>
                                  <a:lnTo>
                                    <a:pt x="51" y="97"/>
                                  </a:lnTo>
                                  <a:lnTo>
                                    <a:pt x="50" y="97"/>
                                  </a:lnTo>
                                  <a:lnTo>
                                    <a:pt x="49" y="97"/>
                                  </a:lnTo>
                                  <a:lnTo>
                                    <a:pt x="47" y="97"/>
                                  </a:lnTo>
                                  <a:lnTo>
                                    <a:pt x="46" y="97"/>
                                  </a:lnTo>
                                  <a:lnTo>
                                    <a:pt x="45" y="97"/>
                                  </a:lnTo>
                                  <a:lnTo>
                                    <a:pt x="44" y="97"/>
                                  </a:lnTo>
                                  <a:lnTo>
                                    <a:pt x="41" y="96"/>
                                  </a:lnTo>
                                  <a:lnTo>
                                    <a:pt x="40" y="96"/>
                                  </a:lnTo>
                                  <a:lnTo>
                                    <a:pt x="37" y="96"/>
                                  </a:lnTo>
                                  <a:lnTo>
                                    <a:pt x="35" y="95"/>
                                  </a:lnTo>
                                  <a:lnTo>
                                    <a:pt x="0" y="87"/>
                                  </a:lnTo>
                                  <a:close/>
                                  <a:moveTo>
                                    <a:pt x="17" y="82"/>
                                  </a:moveTo>
                                  <a:lnTo>
                                    <a:pt x="32" y="85"/>
                                  </a:lnTo>
                                  <a:lnTo>
                                    <a:pt x="35" y="85"/>
                                  </a:lnTo>
                                  <a:lnTo>
                                    <a:pt x="37" y="85"/>
                                  </a:lnTo>
                                  <a:lnTo>
                                    <a:pt x="40" y="86"/>
                                  </a:lnTo>
                                  <a:lnTo>
                                    <a:pt x="42" y="86"/>
                                  </a:lnTo>
                                  <a:lnTo>
                                    <a:pt x="45" y="87"/>
                                  </a:lnTo>
                                  <a:lnTo>
                                    <a:pt x="47" y="87"/>
                                  </a:lnTo>
                                  <a:lnTo>
                                    <a:pt x="50" y="87"/>
                                  </a:lnTo>
                                  <a:lnTo>
                                    <a:pt x="53" y="87"/>
                                  </a:lnTo>
                                  <a:lnTo>
                                    <a:pt x="55" y="87"/>
                                  </a:lnTo>
                                  <a:lnTo>
                                    <a:pt x="58" y="87"/>
                                  </a:lnTo>
                                  <a:lnTo>
                                    <a:pt x="59" y="87"/>
                                  </a:lnTo>
                                  <a:lnTo>
                                    <a:pt x="61" y="86"/>
                                  </a:lnTo>
                                  <a:lnTo>
                                    <a:pt x="64" y="85"/>
                                  </a:lnTo>
                                  <a:lnTo>
                                    <a:pt x="68" y="83"/>
                                  </a:lnTo>
                                  <a:lnTo>
                                    <a:pt x="70" y="82"/>
                                  </a:lnTo>
                                  <a:lnTo>
                                    <a:pt x="73" y="80"/>
                                  </a:lnTo>
                                  <a:lnTo>
                                    <a:pt x="76" y="78"/>
                                  </a:lnTo>
                                  <a:lnTo>
                                    <a:pt x="78" y="74"/>
                                  </a:lnTo>
                                  <a:lnTo>
                                    <a:pt x="82" y="71"/>
                                  </a:lnTo>
                                  <a:lnTo>
                                    <a:pt x="85" y="69"/>
                                  </a:lnTo>
                                  <a:lnTo>
                                    <a:pt x="87" y="64"/>
                                  </a:lnTo>
                                  <a:lnTo>
                                    <a:pt x="90" y="59"/>
                                  </a:lnTo>
                                  <a:lnTo>
                                    <a:pt x="92" y="54"/>
                                  </a:lnTo>
                                  <a:lnTo>
                                    <a:pt x="94" y="50"/>
                                  </a:lnTo>
                                  <a:lnTo>
                                    <a:pt x="94" y="47"/>
                                  </a:lnTo>
                                  <a:lnTo>
                                    <a:pt x="95" y="45"/>
                                  </a:lnTo>
                                  <a:lnTo>
                                    <a:pt x="95" y="43"/>
                                  </a:lnTo>
                                  <a:lnTo>
                                    <a:pt x="95" y="40"/>
                                  </a:lnTo>
                                  <a:lnTo>
                                    <a:pt x="95" y="38"/>
                                  </a:lnTo>
                                  <a:lnTo>
                                    <a:pt x="95" y="35"/>
                                  </a:lnTo>
                                  <a:lnTo>
                                    <a:pt x="94" y="33"/>
                                  </a:lnTo>
                                  <a:lnTo>
                                    <a:pt x="94" y="31"/>
                                  </a:lnTo>
                                  <a:lnTo>
                                    <a:pt x="91" y="28"/>
                                  </a:lnTo>
                                  <a:lnTo>
                                    <a:pt x="90" y="25"/>
                                  </a:lnTo>
                                  <a:lnTo>
                                    <a:pt x="87" y="22"/>
                                  </a:lnTo>
                                  <a:lnTo>
                                    <a:pt x="85" y="21"/>
                                  </a:lnTo>
                                  <a:lnTo>
                                    <a:pt x="83" y="20"/>
                                  </a:lnTo>
                                  <a:lnTo>
                                    <a:pt x="82" y="19"/>
                                  </a:lnTo>
                                  <a:lnTo>
                                    <a:pt x="79" y="19"/>
                                  </a:lnTo>
                                  <a:lnTo>
                                    <a:pt x="78" y="18"/>
                                  </a:lnTo>
                                  <a:lnTo>
                                    <a:pt x="76" y="18"/>
                                  </a:lnTo>
                                  <a:lnTo>
                                    <a:pt x="74" y="17"/>
                                  </a:lnTo>
                                  <a:lnTo>
                                    <a:pt x="72" y="15"/>
                                  </a:lnTo>
                                  <a:lnTo>
                                    <a:pt x="69" y="15"/>
                                  </a:lnTo>
                                  <a:lnTo>
                                    <a:pt x="53" y="12"/>
                                  </a:lnTo>
                                  <a:lnTo>
                                    <a:pt x="36" y="43"/>
                                  </a:lnTo>
                                  <a:lnTo>
                                    <a:pt x="65" y="50"/>
                                  </a:lnTo>
                                  <a:lnTo>
                                    <a:pt x="60" y="58"/>
                                  </a:lnTo>
                                  <a:lnTo>
                                    <a:pt x="31" y="52"/>
                                  </a:lnTo>
                                  <a:lnTo>
                                    <a:pt x="17"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2" name="Freeform 366"/>
                          <wps:cNvSpPr>
                            <a:spLocks/>
                          </wps:cNvSpPr>
                          <wps:spPr bwMode="auto">
                            <a:xfrm>
                              <a:off x="4657" y="7418"/>
                              <a:ext cx="100" cy="75"/>
                            </a:xfrm>
                            <a:custGeom>
                              <a:avLst/>
                              <a:gdLst>
                                <a:gd name="T0" fmla="*/ 87 w 100"/>
                                <a:gd name="T1" fmla="*/ 14 h 75"/>
                                <a:gd name="T2" fmla="*/ 86 w 100"/>
                                <a:gd name="T3" fmla="*/ 14 h 75"/>
                                <a:gd name="T4" fmla="*/ 83 w 100"/>
                                <a:gd name="T5" fmla="*/ 14 h 75"/>
                                <a:gd name="T6" fmla="*/ 82 w 100"/>
                                <a:gd name="T7" fmla="*/ 14 h 75"/>
                                <a:gd name="T8" fmla="*/ 82 w 100"/>
                                <a:gd name="T9" fmla="*/ 12 h 75"/>
                                <a:gd name="T10" fmla="*/ 82 w 100"/>
                                <a:gd name="T11" fmla="*/ 10 h 75"/>
                                <a:gd name="T12" fmla="*/ 81 w 100"/>
                                <a:gd name="T13" fmla="*/ 7 h 75"/>
                                <a:gd name="T14" fmla="*/ 83 w 100"/>
                                <a:gd name="T15" fmla="*/ 3 h 75"/>
                                <a:gd name="T16" fmla="*/ 88 w 100"/>
                                <a:gd name="T17" fmla="*/ 1 h 75"/>
                                <a:gd name="T18" fmla="*/ 92 w 100"/>
                                <a:gd name="T19" fmla="*/ 1 h 75"/>
                                <a:gd name="T20" fmla="*/ 94 w 100"/>
                                <a:gd name="T21" fmla="*/ 3 h 75"/>
                                <a:gd name="T22" fmla="*/ 95 w 100"/>
                                <a:gd name="T23" fmla="*/ 4 h 75"/>
                                <a:gd name="T24" fmla="*/ 95 w 100"/>
                                <a:gd name="T25" fmla="*/ 4 h 75"/>
                                <a:gd name="T26" fmla="*/ 96 w 100"/>
                                <a:gd name="T27" fmla="*/ 4 h 75"/>
                                <a:gd name="T28" fmla="*/ 99 w 100"/>
                                <a:gd name="T29" fmla="*/ 7 h 75"/>
                                <a:gd name="T30" fmla="*/ 99 w 100"/>
                                <a:gd name="T31" fmla="*/ 11 h 75"/>
                                <a:gd name="T32" fmla="*/ 100 w 100"/>
                                <a:gd name="T33" fmla="*/ 11 h 75"/>
                                <a:gd name="T34" fmla="*/ 100 w 100"/>
                                <a:gd name="T35" fmla="*/ 13 h 75"/>
                                <a:gd name="T36" fmla="*/ 99 w 100"/>
                                <a:gd name="T37" fmla="*/ 14 h 75"/>
                                <a:gd name="T38" fmla="*/ 99 w 100"/>
                                <a:gd name="T39" fmla="*/ 16 h 75"/>
                                <a:gd name="T40" fmla="*/ 97 w 100"/>
                                <a:gd name="T41" fmla="*/ 17 h 75"/>
                                <a:gd name="T42" fmla="*/ 94 w 100"/>
                                <a:gd name="T43" fmla="*/ 20 h 75"/>
                                <a:gd name="T44" fmla="*/ 92 w 100"/>
                                <a:gd name="T45" fmla="*/ 20 h 75"/>
                                <a:gd name="T46" fmla="*/ 91 w 100"/>
                                <a:gd name="T47" fmla="*/ 22 h 75"/>
                                <a:gd name="T48" fmla="*/ 87 w 100"/>
                                <a:gd name="T49" fmla="*/ 25 h 75"/>
                                <a:gd name="T50" fmla="*/ 83 w 100"/>
                                <a:gd name="T51" fmla="*/ 26 h 75"/>
                                <a:gd name="T52" fmla="*/ 78 w 100"/>
                                <a:gd name="T53" fmla="*/ 26 h 75"/>
                                <a:gd name="T54" fmla="*/ 49 w 100"/>
                                <a:gd name="T55" fmla="*/ 75 h 75"/>
                                <a:gd name="T56" fmla="*/ 36 w 100"/>
                                <a:gd name="T57" fmla="*/ 65 h 75"/>
                                <a:gd name="T58" fmla="*/ 14 w 100"/>
                                <a:gd name="T59" fmla="*/ 68 h 75"/>
                                <a:gd name="T60" fmla="*/ 4 w 100"/>
                                <a:gd name="T61" fmla="*/ 64 h 75"/>
                                <a:gd name="T62" fmla="*/ 0 w 100"/>
                                <a:gd name="T63" fmla="*/ 56 h 75"/>
                                <a:gd name="T64" fmla="*/ 1 w 100"/>
                                <a:gd name="T65" fmla="*/ 48 h 75"/>
                                <a:gd name="T66" fmla="*/ 5 w 100"/>
                                <a:gd name="T67" fmla="*/ 36 h 75"/>
                                <a:gd name="T68" fmla="*/ 15 w 100"/>
                                <a:gd name="T69" fmla="*/ 43 h 75"/>
                                <a:gd name="T70" fmla="*/ 14 w 100"/>
                                <a:gd name="T71" fmla="*/ 49 h 75"/>
                                <a:gd name="T72" fmla="*/ 13 w 100"/>
                                <a:gd name="T73" fmla="*/ 55 h 75"/>
                                <a:gd name="T74" fmla="*/ 14 w 100"/>
                                <a:gd name="T75" fmla="*/ 57 h 75"/>
                                <a:gd name="T76" fmla="*/ 21 w 100"/>
                                <a:gd name="T77" fmla="*/ 59 h 75"/>
                                <a:gd name="T78" fmla="*/ 28 w 100"/>
                                <a:gd name="T79" fmla="*/ 61 h 75"/>
                                <a:gd name="T80" fmla="*/ 36 w 100"/>
                                <a:gd name="T81" fmla="*/ 59 h 75"/>
                                <a:gd name="T82" fmla="*/ 42 w 100"/>
                                <a:gd name="T83" fmla="*/ 55 h 75"/>
                                <a:gd name="T84" fmla="*/ 49 w 100"/>
                                <a:gd name="T85" fmla="*/ 48 h 75"/>
                                <a:gd name="T86" fmla="*/ 53 w 100"/>
                                <a:gd name="T87" fmla="*/ 40 h 75"/>
                                <a:gd name="T88" fmla="*/ 81 w 100"/>
                                <a:gd name="T89" fmla="*/ 12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0" h="75">
                                  <a:moveTo>
                                    <a:pt x="79" y="18"/>
                                  </a:moveTo>
                                  <a:lnTo>
                                    <a:pt x="82" y="18"/>
                                  </a:lnTo>
                                  <a:lnTo>
                                    <a:pt x="87" y="14"/>
                                  </a:lnTo>
                                  <a:lnTo>
                                    <a:pt x="86" y="14"/>
                                  </a:lnTo>
                                  <a:lnTo>
                                    <a:pt x="85" y="14"/>
                                  </a:lnTo>
                                  <a:lnTo>
                                    <a:pt x="83" y="14"/>
                                  </a:lnTo>
                                  <a:lnTo>
                                    <a:pt x="82" y="14"/>
                                  </a:lnTo>
                                  <a:lnTo>
                                    <a:pt x="82" y="12"/>
                                  </a:lnTo>
                                  <a:lnTo>
                                    <a:pt x="82" y="11"/>
                                  </a:lnTo>
                                  <a:lnTo>
                                    <a:pt x="82" y="10"/>
                                  </a:lnTo>
                                  <a:lnTo>
                                    <a:pt x="82" y="9"/>
                                  </a:lnTo>
                                  <a:lnTo>
                                    <a:pt x="81" y="7"/>
                                  </a:lnTo>
                                  <a:lnTo>
                                    <a:pt x="82" y="5"/>
                                  </a:lnTo>
                                  <a:lnTo>
                                    <a:pt x="82" y="4"/>
                                  </a:lnTo>
                                  <a:lnTo>
                                    <a:pt x="83" y="3"/>
                                  </a:lnTo>
                                  <a:lnTo>
                                    <a:pt x="86" y="3"/>
                                  </a:lnTo>
                                  <a:lnTo>
                                    <a:pt x="87" y="1"/>
                                  </a:lnTo>
                                  <a:lnTo>
                                    <a:pt x="88" y="1"/>
                                  </a:lnTo>
                                  <a:lnTo>
                                    <a:pt x="90" y="1"/>
                                  </a:lnTo>
                                  <a:lnTo>
                                    <a:pt x="91" y="1"/>
                                  </a:lnTo>
                                  <a:lnTo>
                                    <a:pt x="92" y="1"/>
                                  </a:lnTo>
                                  <a:lnTo>
                                    <a:pt x="94" y="3"/>
                                  </a:lnTo>
                                  <a:lnTo>
                                    <a:pt x="95" y="3"/>
                                  </a:lnTo>
                                  <a:lnTo>
                                    <a:pt x="95" y="4"/>
                                  </a:lnTo>
                                  <a:lnTo>
                                    <a:pt x="96" y="4"/>
                                  </a:lnTo>
                                  <a:lnTo>
                                    <a:pt x="97" y="5"/>
                                  </a:lnTo>
                                  <a:lnTo>
                                    <a:pt x="99" y="7"/>
                                  </a:lnTo>
                                  <a:lnTo>
                                    <a:pt x="99" y="9"/>
                                  </a:lnTo>
                                  <a:lnTo>
                                    <a:pt x="99" y="11"/>
                                  </a:lnTo>
                                  <a:lnTo>
                                    <a:pt x="100" y="11"/>
                                  </a:lnTo>
                                  <a:lnTo>
                                    <a:pt x="100" y="12"/>
                                  </a:lnTo>
                                  <a:lnTo>
                                    <a:pt x="100" y="13"/>
                                  </a:lnTo>
                                  <a:lnTo>
                                    <a:pt x="99" y="14"/>
                                  </a:lnTo>
                                  <a:lnTo>
                                    <a:pt x="99" y="16"/>
                                  </a:lnTo>
                                  <a:lnTo>
                                    <a:pt x="97" y="17"/>
                                  </a:lnTo>
                                  <a:lnTo>
                                    <a:pt x="97" y="18"/>
                                  </a:lnTo>
                                  <a:lnTo>
                                    <a:pt x="96" y="19"/>
                                  </a:lnTo>
                                  <a:lnTo>
                                    <a:pt x="94" y="20"/>
                                  </a:lnTo>
                                  <a:lnTo>
                                    <a:pt x="92" y="20"/>
                                  </a:lnTo>
                                  <a:lnTo>
                                    <a:pt x="91" y="22"/>
                                  </a:lnTo>
                                  <a:lnTo>
                                    <a:pt x="90" y="23"/>
                                  </a:lnTo>
                                  <a:lnTo>
                                    <a:pt x="87" y="24"/>
                                  </a:lnTo>
                                  <a:lnTo>
                                    <a:pt x="87" y="25"/>
                                  </a:lnTo>
                                  <a:lnTo>
                                    <a:pt x="86" y="25"/>
                                  </a:lnTo>
                                  <a:lnTo>
                                    <a:pt x="85" y="25"/>
                                  </a:lnTo>
                                  <a:lnTo>
                                    <a:pt x="83" y="26"/>
                                  </a:lnTo>
                                  <a:lnTo>
                                    <a:pt x="82" y="26"/>
                                  </a:lnTo>
                                  <a:lnTo>
                                    <a:pt x="79" y="26"/>
                                  </a:lnTo>
                                  <a:lnTo>
                                    <a:pt x="78" y="26"/>
                                  </a:lnTo>
                                  <a:lnTo>
                                    <a:pt x="76" y="27"/>
                                  </a:lnTo>
                                  <a:lnTo>
                                    <a:pt x="74" y="27"/>
                                  </a:lnTo>
                                  <a:lnTo>
                                    <a:pt x="49" y="75"/>
                                  </a:lnTo>
                                  <a:lnTo>
                                    <a:pt x="38" y="72"/>
                                  </a:lnTo>
                                  <a:lnTo>
                                    <a:pt x="44" y="62"/>
                                  </a:lnTo>
                                  <a:lnTo>
                                    <a:pt x="36" y="65"/>
                                  </a:lnTo>
                                  <a:lnTo>
                                    <a:pt x="28" y="68"/>
                                  </a:lnTo>
                                  <a:lnTo>
                                    <a:pt x="21" y="69"/>
                                  </a:lnTo>
                                  <a:lnTo>
                                    <a:pt x="14" y="68"/>
                                  </a:lnTo>
                                  <a:lnTo>
                                    <a:pt x="10" y="66"/>
                                  </a:lnTo>
                                  <a:lnTo>
                                    <a:pt x="6" y="65"/>
                                  </a:lnTo>
                                  <a:lnTo>
                                    <a:pt x="4" y="64"/>
                                  </a:lnTo>
                                  <a:lnTo>
                                    <a:pt x="3" y="62"/>
                                  </a:lnTo>
                                  <a:lnTo>
                                    <a:pt x="1" y="59"/>
                                  </a:lnTo>
                                  <a:lnTo>
                                    <a:pt x="0" y="56"/>
                                  </a:lnTo>
                                  <a:lnTo>
                                    <a:pt x="0" y="53"/>
                                  </a:lnTo>
                                  <a:lnTo>
                                    <a:pt x="0" y="50"/>
                                  </a:lnTo>
                                  <a:lnTo>
                                    <a:pt x="1" y="48"/>
                                  </a:lnTo>
                                  <a:lnTo>
                                    <a:pt x="3" y="44"/>
                                  </a:lnTo>
                                  <a:lnTo>
                                    <a:pt x="4" y="40"/>
                                  </a:lnTo>
                                  <a:lnTo>
                                    <a:pt x="5" y="36"/>
                                  </a:lnTo>
                                  <a:lnTo>
                                    <a:pt x="24" y="0"/>
                                  </a:lnTo>
                                  <a:lnTo>
                                    <a:pt x="36" y="3"/>
                                  </a:lnTo>
                                  <a:lnTo>
                                    <a:pt x="15" y="43"/>
                                  </a:lnTo>
                                  <a:lnTo>
                                    <a:pt x="15" y="45"/>
                                  </a:lnTo>
                                  <a:lnTo>
                                    <a:pt x="14" y="46"/>
                                  </a:lnTo>
                                  <a:lnTo>
                                    <a:pt x="14" y="49"/>
                                  </a:lnTo>
                                  <a:lnTo>
                                    <a:pt x="13" y="51"/>
                                  </a:lnTo>
                                  <a:lnTo>
                                    <a:pt x="13" y="52"/>
                                  </a:lnTo>
                                  <a:lnTo>
                                    <a:pt x="13" y="55"/>
                                  </a:lnTo>
                                  <a:lnTo>
                                    <a:pt x="13" y="56"/>
                                  </a:lnTo>
                                  <a:lnTo>
                                    <a:pt x="13" y="57"/>
                                  </a:lnTo>
                                  <a:lnTo>
                                    <a:pt x="14" y="57"/>
                                  </a:lnTo>
                                  <a:lnTo>
                                    <a:pt x="17" y="58"/>
                                  </a:lnTo>
                                  <a:lnTo>
                                    <a:pt x="18" y="59"/>
                                  </a:lnTo>
                                  <a:lnTo>
                                    <a:pt x="21" y="59"/>
                                  </a:lnTo>
                                  <a:lnTo>
                                    <a:pt x="23" y="61"/>
                                  </a:lnTo>
                                  <a:lnTo>
                                    <a:pt x="26" y="61"/>
                                  </a:lnTo>
                                  <a:lnTo>
                                    <a:pt x="28" y="61"/>
                                  </a:lnTo>
                                  <a:lnTo>
                                    <a:pt x="31" y="61"/>
                                  </a:lnTo>
                                  <a:lnTo>
                                    <a:pt x="33" y="61"/>
                                  </a:lnTo>
                                  <a:lnTo>
                                    <a:pt x="36" y="59"/>
                                  </a:lnTo>
                                  <a:lnTo>
                                    <a:pt x="37" y="58"/>
                                  </a:lnTo>
                                  <a:lnTo>
                                    <a:pt x="40" y="57"/>
                                  </a:lnTo>
                                  <a:lnTo>
                                    <a:pt x="42" y="55"/>
                                  </a:lnTo>
                                  <a:lnTo>
                                    <a:pt x="45" y="52"/>
                                  </a:lnTo>
                                  <a:lnTo>
                                    <a:pt x="46" y="50"/>
                                  </a:lnTo>
                                  <a:lnTo>
                                    <a:pt x="49" y="48"/>
                                  </a:lnTo>
                                  <a:lnTo>
                                    <a:pt x="50" y="45"/>
                                  </a:lnTo>
                                  <a:lnTo>
                                    <a:pt x="51" y="43"/>
                                  </a:lnTo>
                                  <a:lnTo>
                                    <a:pt x="53" y="40"/>
                                  </a:lnTo>
                                  <a:lnTo>
                                    <a:pt x="55" y="37"/>
                                  </a:lnTo>
                                  <a:lnTo>
                                    <a:pt x="69" y="10"/>
                                  </a:lnTo>
                                  <a:lnTo>
                                    <a:pt x="81" y="12"/>
                                  </a:lnTo>
                                  <a:lnTo>
                                    <a:pt x="79"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3" name="Freeform 367"/>
                          <wps:cNvSpPr>
                            <a:spLocks noEditPoints="1"/>
                          </wps:cNvSpPr>
                          <wps:spPr bwMode="auto">
                            <a:xfrm>
                              <a:off x="4734" y="7408"/>
                              <a:ext cx="83" cy="98"/>
                            </a:xfrm>
                            <a:custGeom>
                              <a:avLst/>
                              <a:gdLst>
                                <a:gd name="T0" fmla="*/ 13 w 83"/>
                                <a:gd name="T1" fmla="*/ 74 h 98"/>
                                <a:gd name="T2" fmla="*/ 15 w 83"/>
                                <a:gd name="T3" fmla="*/ 82 h 98"/>
                                <a:gd name="T4" fmla="*/ 25 w 83"/>
                                <a:gd name="T5" fmla="*/ 87 h 98"/>
                                <a:gd name="T6" fmla="*/ 29 w 83"/>
                                <a:gd name="T7" fmla="*/ 88 h 98"/>
                                <a:gd name="T8" fmla="*/ 32 w 83"/>
                                <a:gd name="T9" fmla="*/ 88 h 98"/>
                                <a:gd name="T10" fmla="*/ 36 w 83"/>
                                <a:gd name="T11" fmla="*/ 88 h 98"/>
                                <a:gd name="T12" fmla="*/ 41 w 83"/>
                                <a:gd name="T13" fmla="*/ 86 h 98"/>
                                <a:gd name="T14" fmla="*/ 47 w 83"/>
                                <a:gd name="T15" fmla="*/ 82 h 98"/>
                                <a:gd name="T16" fmla="*/ 50 w 83"/>
                                <a:gd name="T17" fmla="*/ 80 h 98"/>
                                <a:gd name="T18" fmla="*/ 51 w 83"/>
                                <a:gd name="T19" fmla="*/ 76 h 98"/>
                                <a:gd name="T20" fmla="*/ 55 w 83"/>
                                <a:gd name="T21" fmla="*/ 73 h 98"/>
                                <a:gd name="T22" fmla="*/ 57 w 83"/>
                                <a:gd name="T23" fmla="*/ 69 h 98"/>
                                <a:gd name="T24" fmla="*/ 59 w 83"/>
                                <a:gd name="T25" fmla="*/ 65 h 98"/>
                                <a:gd name="T26" fmla="*/ 60 w 83"/>
                                <a:gd name="T27" fmla="*/ 59 h 98"/>
                                <a:gd name="T28" fmla="*/ 59 w 83"/>
                                <a:gd name="T29" fmla="*/ 49 h 98"/>
                                <a:gd name="T30" fmla="*/ 51 w 83"/>
                                <a:gd name="T31" fmla="*/ 41 h 98"/>
                                <a:gd name="T32" fmla="*/ 42 w 83"/>
                                <a:gd name="T33" fmla="*/ 40 h 98"/>
                                <a:gd name="T34" fmla="*/ 34 w 83"/>
                                <a:gd name="T35" fmla="*/ 41 h 98"/>
                                <a:gd name="T36" fmla="*/ 25 w 83"/>
                                <a:gd name="T37" fmla="*/ 46 h 98"/>
                                <a:gd name="T38" fmla="*/ 20 w 83"/>
                                <a:gd name="T39" fmla="*/ 53 h 98"/>
                                <a:gd name="T40" fmla="*/ 15 w 83"/>
                                <a:gd name="T41" fmla="*/ 62 h 98"/>
                                <a:gd name="T42" fmla="*/ 14 w 83"/>
                                <a:gd name="T43" fmla="*/ 66 h 98"/>
                                <a:gd name="T44" fmla="*/ 73 w 83"/>
                                <a:gd name="T45" fmla="*/ 39 h 98"/>
                                <a:gd name="T46" fmla="*/ 70 w 83"/>
                                <a:gd name="T47" fmla="*/ 39 h 98"/>
                                <a:gd name="T48" fmla="*/ 69 w 83"/>
                                <a:gd name="T49" fmla="*/ 37 h 98"/>
                                <a:gd name="T50" fmla="*/ 68 w 83"/>
                                <a:gd name="T51" fmla="*/ 37 h 98"/>
                                <a:gd name="T52" fmla="*/ 68 w 83"/>
                                <a:gd name="T53" fmla="*/ 36 h 98"/>
                                <a:gd name="T54" fmla="*/ 66 w 83"/>
                                <a:gd name="T55" fmla="*/ 35 h 98"/>
                                <a:gd name="T56" fmla="*/ 66 w 83"/>
                                <a:gd name="T57" fmla="*/ 30 h 98"/>
                                <a:gd name="T58" fmla="*/ 69 w 83"/>
                                <a:gd name="T59" fmla="*/ 27 h 98"/>
                                <a:gd name="T60" fmla="*/ 73 w 83"/>
                                <a:gd name="T61" fmla="*/ 26 h 98"/>
                                <a:gd name="T62" fmla="*/ 77 w 83"/>
                                <a:gd name="T63" fmla="*/ 26 h 98"/>
                                <a:gd name="T64" fmla="*/ 79 w 83"/>
                                <a:gd name="T65" fmla="*/ 27 h 98"/>
                                <a:gd name="T66" fmla="*/ 79 w 83"/>
                                <a:gd name="T67" fmla="*/ 27 h 98"/>
                                <a:gd name="T68" fmla="*/ 81 w 83"/>
                                <a:gd name="T69" fmla="*/ 28 h 98"/>
                                <a:gd name="T70" fmla="*/ 82 w 83"/>
                                <a:gd name="T71" fmla="*/ 28 h 98"/>
                                <a:gd name="T72" fmla="*/ 82 w 83"/>
                                <a:gd name="T73" fmla="*/ 29 h 98"/>
                                <a:gd name="T74" fmla="*/ 83 w 83"/>
                                <a:gd name="T75" fmla="*/ 32 h 98"/>
                                <a:gd name="T76" fmla="*/ 83 w 83"/>
                                <a:gd name="T77" fmla="*/ 33 h 98"/>
                                <a:gd name="T78" fmla="*/ 83 w 83"/>
                                <a:gd name="T79" fmla="*/ 34 h 98"/>
                                <a:gd name="T80" fmla="*/ 83 w 83"/>
                                <a:gd name="T81" fmla="*/ 35 h 98"/>
                                <a:gd name="T82" fmla="*/ 83 w 83"/>
                                <a:gd name="T83" fmla="*/ 37 h 98"/>
                                <a:gd name="T84" fmla="*/ 83 w 83"/>
                                <a:gd name="T85" fmla="*/ 40 h 98"/>
                                <a:gd name="T86" fmla="*/ 82 w 83"/>
                                <a:gd name="T87" fmla="*/ 41 h 98"/>
                                <a:gd name="T88" fmla="*/ 79 w 83"/>
                                <a:gd name="T89" fmla="*/ 45 h 98"/>
                                <a:gd name="T90" fmla="*/ 75 w 83"/>
                                <a:gd name="T91" fmla="*/ 47 h 98"/>
                                <a:gd name="T92" fmla="*/ 73 w 83"/>
                                <a:gd name="T93" fmla="*/ 52 h 98"/>
                                <a:gd name="T94" fmla="*/ 73 w 83"/>
                                <a:gd name="T95" fmla="*/ 65 h 98"/>
                                <a:gd name="T96" fmla="*/ 65 w 83"/>
                                <a:gd name="T97" fmla="*/ 80 h 98"/>
                                <a:gd name="T98" fmla="*/ 55 w 83"/>
                                <a:gd name="T99" fmla="*/ 91 h 98"/>
                                <a:gd name="T100" fmla="*/ 40 w 83"/>
                                <a:gd name="T101" fmla="*/ 97 h 98"/>
                                <a:gd name="T102" fmla="*/ 23 w 83"/>
                                <a:gd name="T103" fmla="*/ 97 h 98"/>
                                <a:gd name="T104" fmla="*/ 11 w 83"/>
                                <a:gd name="T105" fmla="*/ 92 h 98"/>
                                <a:gd name="T106" fmla="*/ 4 w 83"/>
                                <a:gd name="T107" fmla="*/ 86 h 98"/>
                                <a:gd name="T108" fmla="*/ 0 w 83"/>
                                <a:gd name="T109" fmla="*/ 76 h 98"/>
                                <a:gd name="T110" fmla="*/ 1 w 83"/>
                                <a:gd name="T111" fmla="*/ 65 h 98"/>
                                <a:gd name="T112" fmla="*/ 14 w 83"/>
                                <a:gd name="T113" fmla="*/ 41 h 98"/>
                                <a:gd name="T114" fmla="*/ 36 w 83"/>
                                <a:gd name="T115" fmla="*/ 30 h 98"/>
                                <a:gd name="T116" fmla="*/ 55 w 83"/>
                                <a:gd name="T117" fmla="*/ 33 h 98"/>
                                <a:gd name="T118" fmla="*/ 69 w 83"/>
                                <a:gd name="T119" fmla="*/ 42 h 98"/>
                                <a:gd name="T120" fmla="*/ 41 w 83"/>
                                <a:gd name="T121" fmla="*/ 0 h 98"/>
                                <a:gd name="T122" fmla="*/ 50 w 83"/>
                                <a:gd name="T123" fmla="*/ 2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98">
                                  <a:moveTo>
                                    <a:pt x="14" y="66"/>
                                  </a:moveTo>
                                  <a:lnTo>
                                    <a:pt x="13" y="71"/>
                                  </a:lnTo>
                                  <a:lnTo>
                                    <a:pt x="13" y="74"/>
                                  </a:lnTo>
                                  <a:lnTo>
                                    <a:pt x="13" y="78"/>
                                  </a:lnTo>
                                  <a:lnTo>
                                    <a:pt x="14" y="80"/>
                                  </a:lnTo>
                                  <a:lnTo>
                                    <a:pt x="15" y="82"/>
                                  </a:lnTo>
                                  <a:lnTo>
                                    <a:pt x="18" y="84"/>
                                  </a:lnTo>
                                  <a:lnTo>
                                    <a:pt x="22" y="86"/>
                                  </a:lnTo>
                                  <a:lnTo>
                                    <a:pt x="25" y="87"/>
                                  </a:lnTo>
                                  <a:lnTo>
                                    <a:pt x="27" y="88"/>
                                  </a:lnTo>
                                  <a:lnTo>
                                    <a:pt x="28" y="88"/>
                                  </a:lnTo>
                                  <a:lnTo>
                                    <a:pt x="29" y="88"/>
                                  </a:lnTo>
                                  <a:lnTo>
                                    <a:pt x="31" y="88"/>
                                  </a:lnTo>
                                  <a:lnTo>
                                    <a:pt x="32" y="88"/>
                                  </a:lnTo>
                                  <a:lnTo>
                                    <a:pt x="33" y="88"/>
                                  </a:lnTo>
                                  <a:lnTo>
                                    <a:pt x="34" y="88"/>
                                  </a:lnTo>
                                  <a:lnTo>
                                    <a:pt x="36" y="88"/>
                                  </a:lnTo>
                                  <a:lnTo>
                                    <a:pt x="38" y="87"/>
                                  </a:lnTo>
                                  <a:lnTo>
                                    <a:pt x="40" y="87"/>
                                  </a:lnTo>
                                  <a:lnTo>
                                    <a:pt x="41" y="86"/>
                                  </a:lnTo>
                                  <a:lnTo>
                                    <a:pt x="43" y="85"/>
                                  </a:lnTo>
                                  <a:lnTo>
                                    <a:pt x="46" y="84"/>
                                  </a:lnTo>
                                  <a:lnTo>
                                    <a:pt x="47" y="82"/>
                                  </a:lnTo>
                                  <a:lnTo>
                                    <a:pt x="49" y="81"/>
                                  </a:lnTo>
                                  <a:lnTo>
                                    <a:pt x="50" y="80"/>
                                  </a:lnTo>
                                  <a:lnTo>
                                    <a:pt x="51" y="79"/>
                                  </a:lnTo>
                                  <a:lnTo>
                                    <a:pt x="51" y="78"/>
                                  </a:lnTo>
                                  <a:lnTo>
                                    <a:pt x="51" y="76"/>
                                  </a:lnTo>
                                  <a:lnTo>
                                    <a:pt x="54" y="75"/>
                                  </a:lnTo>
                                  <a:lnTo>
                                    <a:pt x="55" y="74"/>
                                  </a:lnTo>
                                  <a:lnTo>
                                    <a:pt x="55" y="73"/>
                                  </a:lnTo>
                                  <a:lnTo>
                                    <a:pt x="56" y="72"/>
                                  </a:lnTo>
                                  <a:lnTo>
                                    <a:pt x="56" y="71"/>
                                  </a:lnTo>
                                  <a:lnTo>
                                    <a:pt x="57" y="69"/>
                                  </a:lnTo>
                                  <a:lnTo>
                                    <a:pt x="57" y="68"/>
                                  </a:lnTo>
                                  <a:lnTo>
                                    <a:pt x="59" y="67"/>
                                  </a:lnTo>
                                  <a:lnTo>
                                    <a:pt x="59" y="65"/>
                                  </a:lnTo>
                                  <a:lnTo>
                                    <a:pt x="60" y="63"/>
                                  </a:lnTo>
                                  <a:lnTo>
                                    <a:pt x="60" y="62"/>
                                  </a:lnTo>
                                  <a:lnTo>
                                    <a:pt x="60" y="59"/>
                                  </a:lnTo>
                                  <a:lnTo>
                                    <a:pt x="60" y="55"/>
                                  </a:lnTo>
                                  <a:lnTo>
                                    <a:pt x="60" y="52"/>
                                  </a:lnTo>
                                  <a:lnTo>
                                    <a:pt x="59" y="49"/>
                                  </a:lnTo>
                                  <a:lnTo>
                                    <a:pt x="57" y="46"/>
                                  </a:lnTo>
                                  <a:lnTo>
                                    <a:pt x="55" y="43"/>
                                  </a:lnTo>
                                  <a:lnTo>
                                    <a:pt x="51" y="41"/>
                                  </a:lnTo>
                                  <a:lnTo>
                                    <a:pt x="47" y="40"/>
                                  </a:lnTo>
                                  <a:lnTo>
                                    <a:pt x="45" y="40"/>
                                  </a:lnTo>
                                  <a:lnTo>
                                    <a:pt x="42" y="40"/>
                                  </a:lnTo>
                                  <a:lnTo>
                                    <a:pt x="40" y="40"/>
                                  </a:lnTo>
                                  <a:lnTo>
                                    <a:pt x="37" y="40"/>
                                  </a:lnTo>
                                  <a:lnTo>
                                    <a:pt x="34" y="41"/>
                                  </a:lnTo>
                                  <a:lnTo>
                                    <a:pt x="32" y="43"/>
                                  </a:lnTo>
                                  <a:lnTo>
                                    <a:pt x="28" y="45"/>
                                  </a:lnTo>
                                  <a:lnTo>
                                    <a:pt x="25" y="46"/>
                                  </a:lnTo>
                                  <a:lnTo>
                                    <a:pt x="23" y="48"/>
                                  </a:lnTo>
                                  <a:lnTo>
                                    <a:pt x="22" y="50"/>
                                  </a:lnTo>
                                  <a:lnTo>
                                    <a:pt x="20" y="53"/>
                                  </a:lnTo>
                                  <a:lnTo>
                                    <a:pt x="19" y="55"/>
                                  </a:lnTo>
                                  <a:lnTo>
                                    <a:pt x="18" y="59"/>
                                  </a:lnTo>
                                  <a:lnTo>
                                    <a:pt x="15" y="62"/>
                                  </a:lnTo>
                                  <a:lnTo>
                                    <a:pt x="14" y="65"/>
                                  </a:lnTo>
                                  <a:lnTo>
                                    <a:pt x="13" y="67"/>
                                  </a:lnTo>
                                  <a:lnTo>
                                    <a:pt x="14" y="66"/>
                                  </a:lnTo>
                                  <a:close/>
                                  <a:moveTo>
                                    <a:pt x="70" y="41"/>
                                  </a:moveTo>
                                  <a:lnTo>
                                    <a:pt x="72" y="41"/>
                                  </a:lnTo>
                                  <a:lnTo>
                                    <a:pt x="73" y="39"/>
                                  </a:lnTo>
                                  <a:lnTo>
                                    <a:pt x="72" y="39"/>
                                  </a:lnTo>
                                  <a:lnTo>
                                    <a:pt x="70" y="39"/>
                                  </a:lnTo>
                                  <a:lnTo>
                                    <a:pt x="70" y="37"/>
                                  </a:lnTo>
                                  <a:lnTo>
                                    <a:pt x="69" y="37"/>
                                  </a:lnTo>
                                  <a:lnTo>
                                    <a:pt x="68" y="37"/>
                                  </a:lnTo>
                                  <a:lnTo>
                                    <a:pt x="68" y="36"/>
                                  </a:lnTo>
                                  <a:lnTo>
                                    <a:pt x="66" y="35"/>
                                  </a:lnTo>
                                  <a:lnTo>
                                    <a:pt x="66" y="33"/>
                                  </a:lnTo>
                                  <a:lnTo>
                                    <a:pt x="66" y="32"/>
                                  </a:lnTo>
                                  <a:lnTo>
                                    <a:pt x="66" y="30"/>
                                  </a:lnTo>
                                  <a:lnTo>
                                    <a:pt x="66" y="29"/>
                                  </a:lnTo>
                                  <a:lnTo>
                                    <a:pt x="66" y="28"/>
                                  </a:lnTo>
                                  <a:lnTo>
                                    <a:pt x="69" y="27"/>
                                  </a:lnTo>
                                  <a:lnTo>
                                    <a:pt x="70" y="26"/>
                                  </a:lnTo>
                                  <a:lnTo>
                                    <a:pt x="72" y="26"/>
                                  </a:lnTo>
                                  <a:lnTo>
                                    <a:pt x="73" y="26"/>
                                  </a:lnTo>
                                  <a:lnTo>
                                    <a:pt x="74" y="26"/>
                                  </a:lnTo>
                                  <a:lnTo>
                                    <a:pt x="75" y="26"/>
                                  </a:lnTo>
                                  <a:lnTo>
                                    <a:pt x="77" y="26"/>
                                  </a:lnTo>
                                  <a:lnTo>
                                    <a:pt x="78" y="26"/>
                                  </a:lnTo>
                                  <a:lnTo>
                                    <a:pt x="79" y="27"/>
                                  </a:lnTo>
                                  <a:lnTo>
                                    <a:pt x="81" y="27"/>
                                  </a:lnTo>
                                  <a:lnTo>
                                    <a:pt x="81" y="28"/>
                                  </a:lnTo>
                                  <a:lnTo>
                                    <a:pt x="82" y="28"/>
                                  </a:lnTo>
                                  <a:lnTo>
                                    <a:pt x="82" y="29"/>
                                  </a:lnTo>
                                  <a:lnTo>
                                    <a:pt x="83" y="30"/>
                                  </a:lnTo>
                                  <a:lnTo>
                                    <a:pt x="83" y="32"/>
                                  </a:lnTo>
                                  <a:lnTo>
                                    <a:pt x="83" y="33"/>
                                  </a:lnTo>
                                  <a:lnTo>
                                    <a:pt x="83" y="34"/>
                                  </a:lnTo>
                                  <a:lnTo>
                                    <a:pt x="83" y="35"/>
                                  </a:lnTo>
                                  <a:lnTo>
                                    <a:pt x="83" y="36"/>
                                  </a:lnTo>
                                  <a:lnTo>
                                    <a:pt x="83" y="37"/>
                                  </a:lnTo>
                                  <a:lnTo>
                                    <a:pt x="83" y="39"/>
                                  </a:lnTo>
                                  <a:lnTo>
                                    <a:pt x="83" y="40"/>
                                  </a:lnTo>
                                  <a:lnTo>
                                    <a:pt x="82" y="41"/>
                                  </a:lnTo>
                                  <a:lnTo>
                                    <a:pt x="82" y="42"/>
                                  </a:lnTo>
                                  <a:lnTo>
                                    <a:pt x="81" y="43"/>
                                  </a:lnTo>
                                  <a:lnTo>
                                    <a:pt x="79" y="45"/>
                                  </a:lnTo>
                                  <a:lnTo>
                                    <a:pt x="78" y="46"/>
                                  </a:lnTo>
                                  <a:lnTo>
                                    <a:pt x="77" y="47"/>
                                  </a:lnTo>
                                  <a:lnTo>
                                    <a:pt x="75" y="47"/>
                                  </a:lnTo>
                                  <a:lnTo>
                                    <a:pt x="73" y="48"/>
                                  </a:lnTo>
                                  <a:lnTo>
                                    <a:pt x="72" y="48"/>
                                  </a:lnTo>
                                  <a:lnTo>
                                    <a:pt x="73" y="52"/>
                                  </a:lnTo>
                                  <a:lnTo>
                                    <a:pt x="73" y="56"/>
                                  </a:lnTo>
                                  <a:lnTo>
                                    <a:pt x="73" y="61"/>
                                  </a:lnTo>
                                  <a:lnTo>
                                    <a:pt x="73" y="65"/>
                                  </a:lnTo>
                                  <a:lnTo>
                                    <a:pt x="72" y="69"/>
                                  </a:lnTo>
                                  <a:lnTo>
                                    <a:pt x="69" y="75"/>
                                  </a:lnTo>
                                  <a:lnTo>
                                    <a:pt x="65" y="80"/>
                                  </a:lnTo>
                                  <a:lnTo>
                                    <a:pt x="63" y="84"/>
                                  </a:lnTo>
                                  <a:lnTo>
                                    <a:pt x="59" y="88"/>
                                  </a:lnTo>
                                  <a:lnTo>
                                    <a:pt x="55" y="91"/>
                                  </a:lnTo>
                                  <a:lnTo>
                                    <a:pt x="50" y="94"/>
                                  </a:lnTo>
                                  <a:lnTo>
                                    <a:pt x="45" y="95"/>
                                  </a:lnTo>
                                  <a:lnTo>
                                    <a:pt x="40" y="97"/>
                                  </a:lnTo>
                                  <a:lnTo>
                                    <a:pt x="34" y="98"/>
                                  </a:lnTo>
                                  <a:lnTo>
                                    <a:pt x="28" y="98"/>
                                  </a:lnTo>
                                  <a:lnTo>
                                    <a:pt x="23" y="97"/>
                                  </a:lnTo>
                                  <a:lnTo>
                                    <a:pt x="19" y="95"/>
                                  </a:lnTo>
                                  <a:lnTo>
                                    <a:pt x="15" y="94"/>
                                  </a:lnTo>
                                  <a:lnTo>
                                    <a:pt x="11" y="92"/>
                                  </a:lnTo>
                                  <a:lnTo>
                                    <a:pt x="9" y="91"/>
                                  </a:lnTo>
                                  <a:lnTo>
                                    <a:pt x="6" y="88"/>
                                  </a:lnTo>
                                  <a:lnTo>
                                    <a:pt x="4" y="86"/>
                                  </a:lnTo>
                                  <a:lnTo>
                                    <a:pt x="2" y="82"/>
                                  </a:lnTo>
                                  <a:lnTo>
                                    <a:pt x="1" y="80"/>
                                  </a:lnTo>
                                  <a:lnTo>
                                    <a:pt x="0" y="76"/>
                                  </a:lnTo>
                                  <a:lnTo>
                                    <a:pt x="0" y="72"/>
                                  </a:lnTo>
                                  <a:lnTo>
                                    <a:pt x="0" y="68"/>
                                  </a:lnTo>
                                  <a:lnTo>
                                    <a:pt x="1" y="65"/>
                                  </a:lnTo>
                                  <a:lnTo>
                                    <a:pt x="4" y="56"/>
                                  </a:lnTo>
                                  <a:lnTo>
                                    <a:pt x="8" y="48"/>
                                  </a:lnTo>
                                  <a:lnTo>
                                    <a:pt x="14" y="41"/>
                                  </a:lnTo>
                                  <a:lnTo>
                                    <a:pt x="20" y="35"/>
                                  </a:lnTo>
                                  <a:lnTo>
                                    <a:pt x="28" y="33"/>
                                  </a:lnTo>
                                  <a:lnTo>
                                    <a:pt x="36" y="30"/>
                                  </a:lnTo>
                                  <a:lnTo>
                                    <a:pt x="42" y="30"/>
                                  </a:lnTo>
                                  <a:lnTo>
                                    <a:pt x="50" y="32"/>
                                  </a:lnTo>
                                  <a:lnTo>
                                    <a:pt x="55" y="33"/>
                                  </a:lnTo>
                                  <a:lnTo>
                                    <a:pt x="61" y="35"/>
                                  </a:lnTo>
                                  <a:lnTo>
                                    <a:pt x="65" y="39"/>
                                  </a:lnTo>
                                  <a:lnTo>
                                    <a:pt x="69" y="42"/>
                                  </a:lnTo>
                                  <a:lnTo>
                                    <a:pt x="70" y="41"/>
                                  </a:lnTo>
                                  <a:close/>
                                  <a:moveTo>
                                    <a:pt x="50" y="20"/>
                                  </a:moveTo>
                                  <a:lnTo>
                                    <a:pt x="41" y="0"/>
                                  </a:lnTo>
                                  <a:lnTo>
                                    <a:pt x="56" y="3"/>
                                  </a:lnTo>
                                  <a:lnTo>
                                    <a:pt x="59" y="22"/>
                                  </a:lnTo>
                                  <a:lnTo>
                                    <a:pt x="5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4" name="Freeform 368"/>
                          <wps:cNvSpPr>
                            <a:spLocks/>
                          </wps:cNvSpPr>
                          <wps:spPr bwMode="auto">
                            <a:xfrm>
                              <a:off x="4803" y="7451"/>
                              <a:ext cx="81" cy="77"/>
                            </a:xfrm>
                            <a:custGeom>
                              <a:avLst/>
                              <a:gdLst>
                                <a:gd name="T0" fmla="*/ 0 w 81"/>
                                <a:gd name="T1" fmla="*/ 63 h 77"/>
                                <a:gd name="T2" fmla="*/ 31 w 81"/>
                                <a:gd name="T3" fmla="*/ 0 h 77"/>
                                <a:gd name="T4" fmla="*/ 41 w 81"/>
                                <a:gd name="T5" fmla="*/ 3 h 77"/>
                                <a:gd name="T6" fmla="*/ 36 w 81"/>
                                <a:gd name="T7" fmla="*/ 15 h 77"/>
                                <a:gd name="T8" fmla="*/ 41 w 81"/>
                                <a:gd name="T9" fmla="*/ 13 h 77"/>
                                <a:gd name="T10" fmla="*/ 45 w 81"/>
                                <a:gd name="T11" fmla="*/ 11 h 77"/>
                                <a:gd name="T12" fmla="*/ 49 w 81"/>
                                <a:gd name="T13" fmla="*/ 10 h 77"/>
                                <a:gd name="T14" fmla="*/ 53 w 81"/>
                                <a:gd name="T15" fmla="*/ 9 h 77"/>
                                <a:gd name="T16" fmla="*/ 55 w 81"/>
                                <a:gd name="T17" fmla="*/ 7 h 77"/>
                                <a:gd name="T18" fmla="*/ 59 w 81"/>
                                <a:gd name="T19" fmla="*/ 6 h 77"/>
                                <a:gd name="T20" fmla="*/ 63 w 81"/>
                                <a:gd name="T21" fmla="*/ 6 h 77"/>
                                <a:gd name="T22" fmla="*/ 65 w 81"/>
                                <a:gd name="T23" fmla="*/ 7 h 77"/>
                                <a:gd name="T24" fmla="*/ 69 w 81"/>
                                <a:gd name="T25" fmla="*/ 9 h 77"/>
                                <a:gd name="T26" fmla="*/ 73 w 81"/>
                                <a:gd name="T27" fmla="*/ 11 h 77"/>
                                <a:gd name="T28" fmla="*/ 76 w 81"/>
                                <a:gd name="T29" fmla="*/ 12 h 77"/>
                                <a:gd name="T30" fmla="*/ 78 w 81"/>
                                <a:gd name="T31" fmla="*/ 15 h 77"/>
                                <a:gd name="T32" fmla="*/ 79 w 81"/>
                                <a:gd name="T33" fmla="*/ 17 h 77"/>
                                <a:gd name="T34" fmla="*/ 81 w 81"/>
                                <a:gd name="T35" fmla="*/ 20 h 77"/>
                                <a:gd name="T36" fmla="*/ 81 w 81"/>
                                <a:gd name="T37" fmla="*/ 24 h 77"/>
                                <a:gd name="T38" fmla="*/ 81 w 81"/>
                                <a:gd name="T39" fmla="*/ 28 h 77"/>
                                <a:gd name="T40" fmla="*/ 81 w 81"/>
                                <a:gd name="T41" fmla="*/ 29 h 77"/>
                                <a:gd name="T42" fmla="*/ 81 w 81"/>
                                <a:gd name="T43" fmla="*/ 30 h 77"/>
                                <a:gd name="T44" fmla="*/ 81 w 81"/>
                                <a:gd name="T45" fmla="*/ 31 h 77"/>
                                <a:gd name="T46" fmla="*/ 81 w 81"/>
                                <a:gd name="T47" fmla="*/ 32 h 77"/>
                                <a:gd name="T48" fmla="*/ 79 w 81"/>
                                <a:gd name="T49" fmla="*/ 33 h 77"/>
                                <a:gd name="T50" fmla="*/ 79 w 81"/>
                                <a:gd name="T51" fmla="*/ 35 h 77"/>
                                <a:gd name="T52" fmla="*/ 78 w 81"/>
                                <a:gd name="T53" fmla="*/ 36 h 77"/>
                                <a:gd name="T54" fmla="*/ 78 w 81"/>
                                <a:gd name="T55" fmla="*/ 36 h 77"/>
                                <a:gd name="T56" fmla="*/ 78 w 81"/>
                                <a:gd name="T57" fmla="*/ 36 h 77"/>
                                <a:gd name="T58" fmla="*/ 77 w 81"/>
                                <a:gd name="T59" fmla="*/ 37 h 77"/>
                                <a:gd name="T60" fmla="*/ 76 w 81"/>
                                <a:gd name="T61" fmla="*/ 38 h 77"/>
                                <a:gd name="T62" fmla="*/ 76 w 81"/>
                                <a:gd name="T63" fmla="*/ 39 h 77"/>
                                <a:gd name="T64" fmla="*/ 56 w 81"/>
                                <a:gd name="T65" fmla="*/ 77 h 77"/>
                                <a:gd name="T66" fmla="*/ 45 w 81"/>
                                <a:gd name="T67" fmla="*/ 74 h 77"/>
                                <a:gd name="T68" fmla="*/ 64 w 81"/>
                                <a:gd name="T69" fmla="*/ 33 h 77"/>
                                <a:gd name="T70" fmla="*/ 65 w 81"/>
                                <a:gd name="T71" fmla="*/ 31 h 77"/>
                                <a:gd name="T72" fmla="*/ 67 w 81"/>
                                <a:gd name="T73" fmla="*/ 30 h 77"/>
                                <a:gd name="T74" fmla="*/ 68 w 81"/>
                                <a:gd name="T75" fmla="*/ 28 h 77"/>
                                <a:gd name="T76" fmla="*/ 68 w 81"/>
                                <a:gd name="T77" fmla="*/ 26 h 77"/>
                                <a:gd name="T78" fmla="*/ 68 w 81"/>
                                <a:gd name="T79" fmla="*/ 25 h 77"/>
                                <a:gd name="T80" fmla="*/ 68 w 81"/>
                                <a:gd name="T81" fmla="*/ 23 h 77"/>
                                <a:gd name="T82" fmla="*/ 68 w 81"/>
                                <a:gd name="T83" fmla="*/ 22 h 77"/>
                                <a:gd name="T84" fmla="*/ 68 w 81"/>
                                <a:gd name="T85" fmla="*/ 20 h 77"/>
                                <a:gd name="T86" fmla="*/ 67 w 81"/>
                                <a:gd name="T87" fmla="*/ 19 h 77"/>
                                <a:gd name="T88" fmla="*/ 64 w 81"/>
                                <a:gd name="T89" fmla="*/ 18 h 77"/>
                                <a:gd name="T90" fmla="*/ 63 w 81"/>
                                <a:gd name="T91" fmla="*/ 17 h 77"/>
                                <a:gd name="T92" fmla="*/ 60 w 81"/>
                                <a:gd name="T93" fmla="*/ 16 h 77"/>
                                <a:gd name="T94" fmla="*/ 55 w 81"/>
                                <a:gd name="T95" fmla="*/ 16 h 77"/>
                                <a:gd name="T96" fmla="*/ 51 w 81"/>
                                <a:gd name="T97" fmla="*/ 16 h 77"/>
                                <a:gd name="T98" fmla="*/ 47 w 81"/>
                                <a:gd name="T99" fmla="*/ 17 h 77"/>
                                <a:gd name="T100" fmla="*/ 44 w 81"/>
                                <a:gd name="T101" fmla="*/ 18 h 77"/>
                                <a:gd name="T102" fmla="*/ 38 w 81"/>
                                <a:gd name="T103" fmla="*/ 22 h 77"/>
                                <a:gd name="T104" fmla="*/ 35 w 81"/>
                                <a:gd name="T105" fmla="*/ 25 h 77"/>
                                <a:gd name="T106" fmla="*/ 29 w 81"/>
                                <a:gd name="T107" fmla="*/ 31 h 77"/>
                                <a:gd name="T108" fmla="*/ 26 w 81"/>
                                <a:gd name="T109" fmla="*/ 37 h 77"/>
                                <a:gd name="T110" fmla="*/ 10 w 81"/>
                                <a:gd name="T111" fmla="*/ 66 h 77"/>
                                <a:gd name="T112" fmla="*/ 0 w 81"/>
                                <a:gd name="T113" fmla="*/ 63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1" h="77">
                                  <a:moveTo>
                                    <a:pt x="0" y="63"/>
                                  </a:moveTo>
                                  <a:lnTo>
                                    <a:pt x="31" y="0"/>
                                  </a:lnTo>
                                  <a:lnTo>
                                    <a:pt x="41" y="3"/>
                                  </a:lnTo>
                                  <a:lnTo>
                                    <a:pt x="36" y="15"/>
                                  </a:lnTo>
                                  <a:lnTo>
                                    <a:pt x="41" y="13"/>
                                  </a:lnTo>
                                  <a:lnTo>
                                    <a:pt x="45" y="11"/>
                                  </a:lnTo>
                                  <a:lnTo>
                                    <a:pt x="49" y="10"/>
                                  </a:lnTo>
                                  <a:lnTo>
                                    <a:pt x="53" y="9"/>
                                  </a:lnTo>
                                  <a:lnTo>
                                    <a:pt x="55" y="7"/>
                                  </a:lnTo>
                                  <a:lnTo>
                                    <a:pt x="59" y="6"/>
                                  </a:lnTo>
                                  <a:lnTo>
                                    <a:pt x="63" y="6"/>
                                  </a:lnTo>
                                  <a:lnTo>
                                    <a:pt x="65" y="7"/>
                                  </a:lnTo>
                                  <a:lnTo>
                                    <a:pt x="69" y="9"/>
                                  </a:lnTo>
                                  <a:lnTo>
                                    <a:pt x="73" y="11"/>
                                  </a:lnTo>
                                  <a:lnTo>
                                    <a:pt x="76" y="12"/>
                                  </a:lnTo>
                                  <a:lnTo>
                                    <a:pt x="78" y="15"/>
                                  </a:lnTo>
                                  <a:lnTo>
                                    <a:pt x="79" y="17"/>
                                  </a:lnTo>
                                  <a:lnTo>
                                    <a:pt x="81" y="20"/>
                                  </a:lnTo>
                                  <a:lnTo>
                                    <a:pt x="81" y="24"/>
                                  </a:lnTo>
                                  <a:lnTo>
                                    <a:pt x="81" y="28"/>
                                  </a:lnTo>
                                  <a:lnTo>
                                    <a:pt x="81" y="29"/>
                                  </a:lnTo>
                                  <a:lnTo>
                                    <a:pt x="81" y="30"/>
                                  </a:lnTo>
                                  <a:lnTo>
                                    <a:pt x="81" y="31"/>
                                  </a:lnTo>
                                  <a:lnTo>
                                    <a:pt x="81" y="32"/>
                                  </a:lnTo>
                                  <a:lnTo>
                                    <a:pt x="79" y="33"/>
                                  </a:lnTo>
                                  <a:lnTo>
                                    <a:pt x="79" y="35"/>
                                  </a:lnTo>
                                  <a:lnTo>
                                    <a:pt x="78" y="36"/>
                                  </a:lnTo>
                                  <a:lnTo>
                                    <a:pt x="77" y="37"/>
                                  </a:lnTo>
                                  <a:lnTo>
                                    <a:pt x="76" y="38"/>
                                  </a:lnTo>
                                  <a:lnTo>
                                    <a:pt x="76" y="39"/>
                                  </a:lnTo>
                                  <a:lnTo>
                                    <a:pt x="56" y="77"/>
                                  </a:lnTo>
                                  <a:lnTo>
                                    <a:pt x="45" y="74"/>
                                  </a:lnTo>
                                  <a:lnTo>
                                    <a:pt x="64" y="33"/>
                                  </a:lnTo>
                                  <a:lnTo>
                                    <a:pt x="65" y="31"/>
                                  </a:lnTo>
                                  <a:lnTo>
                                    <a:pt x="67" y="30"/>
                                  </a:lnTo>
                                  <a:lnTo>
                                    <a:pt x="68" y="28"/>
                                  </a:lnTo>
                                  <a:lnTo>
                                    <a:pt x="68" y="26"/>
                                  </a:lnTo>
                                  <a:lnTo>
                                    <a:pt x="68" y="25"/>
                                  </a:lnTo>
                                  <a:lnTo>
                                    <a:pt x="68" y="23"/>
                                  </a:lnTo>
                                  <a:lnTo>
                                    <a:pt x="68" y="22"/>
                                  </a:lnTo>
                                  <a:lnTo>
                                    <a:pt x="68" y="20"/>
                                  </a:lnTo>
                                  <a:lnTo>
                                    <a:pt x="67" y="19"/>
                                  </a:lnTo>
                                  <a:lnTo>
                                    <a:pt x="64" y="18"/>
                                  </a:lnTo>
                                  <a:lnTo>
                                    <a:pt x="63" y="17"/>
                                  </a:lnTo>
                                  <a:lnTo>
                                    <a:pt x="60" y="16"/>
                                  </a:lnTo>
                                  <a:lnTo>
                                    <a:pt x="55" y="16"/>
                                  </a:lnTo>
                                  <a:lnTo>
                                    <a:pt x="51" y="16"/>
                                  </a:lnTo>
                                  <a:lnTo>
                                    <a:pt x="47" y="17"/>
                                  </a:lnTo>
                                  <a:lnTo>
                                    <a:pt x="44" y="18"/>
                                  </a:lnTo>
                                  <a:lnTo>
                                    <a:pt x="38" y="22"/>
                                  </a:lnTo>
                                  <a:lnTo>
                                    <a:pt x="35" y="25"/>
                                  </a:lnTo>
                                  <a:lnTo>
                                    <a:pt x="29" y="31"/>
                                  </a:lnTo>
                                  <a:lnTo>
                                    <a:pt x="26" y="37"/>
                                  </a:lnTo>
                                  <a:lnTo>
                                    <a:pt x="10" y="66"/>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5" name="Freeform 369"/>
                          <wps:cNvSpPr>
                            <a:spLocks noEditPoints="1"/>
                          </wps:cNvSpPr>
                          <wps:spPr bwMode="auto">
                            <a:xfrm>
                              <a:off x="4877" y="7473"/>
                              <a:ext cx="94" cy="91"/>
                            </a:xfrm>
                            <a:custGeom>
                              <a:avLst/>
                              <a:gdLst>
                                <a:gd name="T0" fmla="*/ 14 w 94"/>
                                <a:gd name="T1" fmla="*/ 69 h 91"/>
                                <a:gd name="T2" fmla="*/ 13 w 94"/>
                                <a:gd name="T3" fmla="*/ 74 h 91"/>
                                <a:gd name="T4" fmla="*/ 14 w 94"/>
                                <a:gd name="T5" fmla="*/ 78 h 91"/>
                                <a:gd name="T6" fmla="*/ 18 w 94"/>
                                <a:gd name="T7" fmla="*/ 79 h 91"/>
                                <a:gd name="T8" fmla="*/ 21 w 94"/>
                                <a:gd name="T9" fmla="*/ 80 h 91"/>
                                <a:gd name="T10" fmla="*/ 25 w 94"/>
                                <a:gd name="T11" fmla="*/ 81 h 91"/>
                                <a:gd name="T12" fmla="*/ 39 w 94"/>
                                <a:gd name="T13" fmla="*/ 81 h 91"/>
                                <a:gd name="T14" fmla="*/ 46 w 94"/>
                                <a:gd name="T15" fmla="*/ 74 h 91"/>
                                <a:gd name="T16" fmla="*/ 54 w 94"/>
                                <a:gd name="T17" fmla="*/ 60 h 91"/>
                                <a:gd name="T18" fmla="*/ 37 w 94"/>
                                <a:gd name="T19" fmla="*/ 65 h 91"/>
                                <a:gd name="T20" fmla="*/ 23 w 94"/>
                                <a:gd name="T21" fmla="*/ 60 h 91"/>
                                <a:gd name="T22" fmla="*/ 14 w 94"/>
                                <a:gd name="T23" fmla="*/ 49 h 91"/>
                                <a:gd name="T24" fmla="*/ 14 w 94"/>
                                <a:gd name="T25" fmla="*/ 32 h 91"/>
                                <a:gd name="T26" fmla="*/ 22 w 94"/>
                                <a:gd name="T27" fmla="*/ 16 h 91"/>
                                <a:gd name="T28" fmla="*/ 34 w 94"/>
                                <a:gd name="T29" fmla="*/ 6 h 91"/>
                                <a:gd name="T30" fmla="*/ 46 w 94"/>
                                <a:gd name="T31" fmla="*/ 1 h 91"/>
                                <a:gd name="T32" fmla="*/ 59 w 94"/>
                                <a:gd name="T33" fmla="*/ 0 h 91"/>
                                <a:gd name="T34" fmla="*/ 75 w 94"/>
                                <a:gd name="T35" fmla="*/ 10 h 91"/>
                                <a:gd name="T36" fmla="*/ 94 w 94"/>
                                <a:gd name="T37" fmla="*/ 9 h 91"/>
                                <a:gd name="T38" fmla="*/ 59 w 94"/>
                                <a:gd name="T39" fmla="*/ 78 h 91"/>
                                <a:gd name="T40" fmla="*/ 50 w 94"/>
                                <a:gd name="T41" fmla="*/ 87 h 91"/>
                                <a:gd name="T42" fmla="*/ 40 w 94"/>
                                <a:gd name="T43" fmla="*/ 91 h 91"/>
                                <a:gd name="T44" fmla="*/ 27 w 94"/>
                                <a:gd name="T45" fmla="*/ 91 h 91"/>
                                <a:gd name="T46" fmla="*/ 16 w 94"/>
                                <a:gd name="T47" fmla="*/ 88 h 91"/>
                                <a:gd name="T48" fmla="*/ 7 w 94"/>
                                <a:gd name="T49" fmla="*/ 83 h 91"/>
                                <a:gd name="T50" fmla="*/ 2 w 94"/>
                                <a:gd name="T51" fmla="*/ 78 h 91"/>
                                <a:gd name="T52" fmla="*/ 0 w 94"/>
                                <a:gd name="T53" fmla="*/ 69 h 91"/>
                                <a:gd name="T54" fmla="*/ 2 w 94"/>
                                <a:gd name="T55" fmla="*/ 66 h 91"/>
                                <a:gd name="T56" fmla="*/ 3 w 94"/>
                                <a:gd name="T57" fmla="*/ 63 h 91"/>
                                <a:gd name="T58" fmla="*/ 27 w 94"/>
                                <a:gd name="T59" fmla="*/ 36 h 91"/>
                                <a:gd name="T60" fmla="*/ 26 w 94"/>
                                <a:gd name="T61" fmla="*/ 43 h 91"/>
                                <a:gd name="T62" fmla="*/ 28 w 94"/>
                                <a:gd name="T63" fmla="*/ 49 h 91"/>
                                <a:gd name="T64" fmla="*/ 31 w 94"/>
                                <a:gd name="T65" fmla="*/ 52 h 91"/>
                                <a:gd name="T66" fmla="*/ 34 w 94"/>
                                <a:gd name="T67" fmla="*/ 54 h 91"/>
                                <a:gd name="T68" fmla="*/ 37 w 94"/>
                                <a:gd name="T69" fmla="*/ 55 h 91"/>
                                <a:gd name="T70" fmla="*/ 46 w 94"/>
                                <a:gd name="T71" fmla="*/ 55 h 91"/>
                                <a:gd name="T72" fmla="*/ 57 w 94"/>
                                <a:gd name="T73" fmla="*/ 50 h 91"/>
                                <a:gd name="T74" fmla="*/ 64 w 94"/>
                                <a:gd name="T75" fmla="*/ 42 h 91"/>
                                <a:gd name="T76" fmla="*/ 69 w 94"/>
                                <a:gd name="T77" fmla="*/ 32 h 91"/>
                                <a:gd name="T78" fmla="*/ 69 w 94"/>
                                <a:gd name="T79" fmla="*/ 20 h 91"/>
                                <a:gd name="T80" fmla="*/ 64 w 94"/>
                                <a:gd name="T81" fmla="*/ 13 h 91"/>
                                <a:gd name="T82" fmla="*/ 55 w 94"/>
                                <a:gd name="T83" fmla="*/ 9 h 91"/>
                                <a:gd name="T84" fmla="*/ 49 w 94"/>
                                <a:gd name="T85" fmla="*/ 9 h 91"/>
                                <a:gd name="T86" fmla="*/ 41 w 94"/>
                                <a:gd name="T87" fmla="*/ 14 h 91"/>
                                <a:gd name="T88" fmla="*/ 35 w 94"/>
                                <a:gd name="T89" fmla="*/ 19 h 91"/>
                                <a:gd name="T90" fmla="*/ 30 w 94"/>
                                <a:gd name="T91" fmla="*/ 27 h 91"/>
                                <a:gd name="T92" fmla="*/ 27 w 94"/>
                                <a:gd name="T93" fmla="*/ 3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1">
                                  <a:moveTo>
                                    <a:pt x="2" y="65"/>
                                  </a:moveTo>
                                  <a:lnTo>
                                    <a:pt x="14" y="67"/>
                                  </a:lnTo>
                                  <a:lnTo>
                                    <a:pt x="14" y="69"/>
                                  </a:lnTo>
                                  <a:lnTo>
                                    <a:pt x="14" y="70"/>
                                  </a:lnTo>
                                  <a:lnTo>
                                    <a:pt x="13" y="73"/>
                                  </a:lnTo>
                                  <a:lnTo>
                                    <a:pt x="13" y="74"/>
                                  </a:lnTo>
                                  <a:lnTo>
                                    <a:pt x="14" y="75"/>
                                  </a:lnTo>
                                  <a:lnTo>
                                    <a:pt x="14" y="78"/>
                                  </a:lnTo>
                                  <a:lnTo>
                                    <a:pt x="16" y="78"/>
                                  </a:lnTo>
                                  <a:lnTo>
                                    <a:pt x="17" y="78"/>
                                  </a:lnTo>
                                  <a:lnTo>
                                    <a:pt x="18" y="79"/>
                                  </a:lnTo>
                                  <a:lnTo>
                                    <a:pt x="20" y="80"/>
                                  </a:lnTo>
                                  <a:lnTo>
                                    <a:pt x="21" y="80"/>
                                  </a:lnTo>
                                  <a:lnTo>
                                    <a:pt x="22" y="80"/>
                                  </a:lnTo>
                                  <a:lnTo>
                                    <a:pt x="23" y="80"/>
                                  </a:lnTo>
                                  <a:lnTo>
                                    <a:pt x="25" y="81"/>
                                  </a:lnTo>
                                  <a:lnTo>
                                    <a:pt x="30" y="81"/>
                                  </a:lnTo>
                                  <a:lnTo>
                                    <a:pt x="35" y="81"/>
                                  </a:lnTo>
                                  <a:lnTo>
                                    <a:pt x="39" y="81"/>
                                  </a:lnTo>
                                  <a:lnTo>
                                    <a:pt x="41" y="80"/>
                                  </a:lnTo>
                                  <a:lnTo>
                                    <a:pt x="44" y="78"/>
                                  </a:lnTo>
                                  <a:lnTo>
                                    <a:pt x="46" y="74"/>
                                  </a:lnTo>
                                  <a:lnTo>
                                    <a:pt x="49" y="70"/>
                                  </a:lnTo>
                                  <a:lnTo>
                                    <a:pt x="52" y="65"/>
                                  </a:lnTo>
                                  <a:lnTo>
                                    <a:pt x="54" y="60"/>
                                  </a:lnTo>
                                  <a:lnTo>
                                    <a:pt x="49" y="62"/>
                                  </a:lnTo>
                                  <a:lnTo>
                                    <a:pt x="43" y="63"/>
                                  </a:lnTo>
                                  <a:lnTo>
                                    <a:pt x="37" y="65"/>
                                  </a:lnTo>
                                  <a:lnTo>
                                    <a:pt x="32" y="65"/>
                                  </a:lnTo>
                                  <a:lnTo>
                                    <a:pt x="27" y="62"/>
                                  </a:lnTo>
                                  <a:lnTo>
                                    <a:pt x="23" y="60"/>
                                  </a:lnTo>
                                  <a:lnTo>
                                    <a:pt x="20" y="57"/>
                                  </a:lnTo>
                                  <a:lnTo>
                                    <a:pt x="17" y="54"/>
                                  </a:lnTo>
                                  <a:lnTo>
                                    <a:pt x="14" y="49"/>
                                  </a:lnTo>
                                  <a:lnTo>
                                    <a:pt x="13" y="43"/>
                                  </a:lnTo>
                                  <a:lnTo>
                                    <a:pt x="13" y="37"/>
                                  </a:lnTo>
                                  <a:lnTo>
                                    <a:pt x="14" y="32"/>
                                  </a:lnTo>
                                  <a:lnTo>
                                    <a:pt x="17" y="27"/>
                                  </a:lnTo>
                                  <a:lnTo>
                                    <a:pt x="20" y="21"/>
                                  </a:lnTo>
                                  <a:lnTo>
                                    <a:pt x="22" y="16"/>
                                  </a:lnTo>
                                  <a:lnTo>
                                    <a:pt x="25" y="13"/>
                                  </a:lnTo>
                                  <a:lnTo>
                                    <a:pt x="28" y="9"/>
                                  </a:lnTo>
                                  <a:lnTo>
                                    <a:pt x="34" y="6"/>
                                  </a:lnTo>
                                  <a:lnTo>
                                    <a:pt x="37" y="3"/>
                                  </a:lnTo>
                                  <a:lnTo>
                                    <a:pt x="43" y="2"/>
                                  </a:lnTo>
                                  <a:lnTo>
                                    <a:pt x="46" y="1"/>
                                  </a:lnTo>
                                  <a:lnTo>
                                    <a:pt x="52" y="0"/>
                                  </a:lnTo>
                                  <a:lnTo>
                                    <a:pt x="55" y="0"/>
                                  </a:lnTo>
                                  <a:lnTo>
                                    <a:pt x="59" y="0"/>
                                  </a:lnTo>
                                  <a:lnTo>
                                    <a:pt x="66" y="2"/>
                                  </a:lnTo>
                                  <a:lnTo>
                                    <a:pt x="71" y="6"/>
                                  </a:lnTo>
                                  <a:lnTo>
                                    <a:pt x="75" y="10"/>
                                  </a:lnTo>
                                  <a:lnTo>
                                    <a:pt x="78" y="16"/>
                                  </a:lnTo>
                                  <a:lnTo>
                                    <a:pt x="84" y="6"/>
                                  </a:lnTo>
                                  <a:lnTo>
                                    <a:pt x="94" y="9"/>
                                  </a:lnTo>
                                  <a:lnTo>
                                    <a:pt x="64" y="69"/>
                                  </a:lnTo>
                                  <a:lnTo>
                                    <a:pt x="62" y="74"/>
                                  </a:lnTo>
                                  <a:lnTo>
                                    <a:pt x="59" y="78"/>
                                  </a:lnTo>
                                  <a:lnTo>
                                    <a:pt x="55" y="81"/>
                                  </a:lnTo>
                                  <a:lnTo>
                                    <a:pt x="53" y="85"/>
                                  </a:lnTo>
                                  <a:lnTo>
                                    <a:pt x="50" y="87"/>
                                  </a:lnTo>
                                  <a:lnTo>
                                    <a:pt x="48" y="88"/>
                                  </a:lnTo>
                                  <a:lnTo>
                                    <a:pt x="44" y="89"/>
                                  </a:lnTo>
                                  <a:lnTo>
                                    <a:pt x="40" y="91"/>
                                  </a:lnTo>
                                  <a:lnTo>
                                    <a:pt x="36" y="91"/>
                                  </a:lnTo>
                                  <a:lnTo>
                                    <a:pt x="32" y="91"/>
                                  </a:lnTo>
                                  <a:lnTo>
                                    <a:pt x="27" y="91"/>
                                  </a:lnTo>
                                  <a:lnTo>
                                    <a:pt x="23" y="91"/>
                                  </a:lnTo>
                                  <a:lnTo>
                                    <a:pt x="20" y="89"/>
                                  </a:lnTo>
                                  <a:lnTo>
                                    <a:pt x="16" y="88"/>
                                  </a:lnTo>
                                  <a:lnTo>
                                    <a:pt x="12" y="87"/>
                                  </a:lnTo>
                                  <a:lnTo>
                                    <a:pt x="9" y="86"/>
                                  </a:lnTo>
                                  <a:lnTo>
                                    <a:pt x="7" y="83"/>
                                  </a:lnTo>
                                  <a:lnTo>
                                    <a:pt x="4" y="81"/>
                                  </a:lnTo>
                                  <a:lnTo>
                                    <a:pt x="3" y="80"/>
                                  </a:lnTo>
                                  <a:lnTo>
                                    <a:pt x="2" y="78"/>
                                  </a:lnTo>
                                  <a:lnTo>
                                    <a:pt x="0" y="75"/>
                                  </a:lnTo>
                                  <a:lnTo>
                                    <a:pt x="0" y="73"/>
                                  </a:lnTo>
                                  <a:lnTo>
                                    <a:pt x="0" y="69"/>
                                  </a:lnTo>
                                  <a:lnTo>
                                    <a:pt x="2" y="67"/>
                                  </a:lnTo>
                                  <a:lnTo>
                                    <a:pt x="2" y="66"/>
                                  </a:lnTo>
                                  <a:lnTo>
                                    <a:pt x="3" y="65"/>
                                  </a:lnTo>
                                  <a:lnTo>
                                    <a:pt x="3" y="63"/>
                                  </a:lnTo>
                                  <a:lnTo>
                                    <a:pt x="2" y="65"/>
                                  </a:lnTo>
                                  <a:close/>
                                  <a:moveTo>
                                    <a:pt x="27" y="33"/>
                                  </a:moveTo>
                                  <a:lnTo>
                                    <a:pt x="27" y="36"/>
                                  </a:lnTo>
                                  <a:lnTo>
                                    <a:pt x="27" y="39"/>
                                  </a:lnTo>
                                  <a:lnTo>
                                    <a:pt x="26" y="41"/>
                                  </a:lnTo>
                                  <a:lnTo>
                                    <a:pt x="26" y="43"/>
                                  </a:lnTo>
                                  <a:lnTo>
                                    <a:pt x="26" y="46"/>
                                  </a:lnTo>
                                  <a:lnTo>
                                    <a:pt x="27" y="47"/>
                                  </a:lnTo>
                                  <a:lnTo>
                                    <a:pt x="28" y="49"/>
                                  </a:lnTo>
                                  <a:lnTo>
                                    <a:pt x="30" y="52"/>
                                  </a:lnTo>
                                  <a:lnTo>
                                    <a:pt x="31" y="52"/>
                                  </a:lnTo>
                                  <a:lnTo>
                                    <a:pt x="32" y="53"/>
                                  </a:lnTo>
                                  <a:lnTo>
                                    <a:pt x="34" y="54"/>
                                  </a:lnTo>
                                  <a:lnTo>
                                    <a:pt x="35" y="54"/>
                                  </a:lnTo>
                                  <a:lnTo>
                                    <a:pt x="36" y="55"/>
                                  </a:lnTo>
                                  <a:lnTo>
                                    <a:pt x="37" y="55"/>
                                  </a:lnTo>
                                  <a:lnTo>
                                    <a:pt x="40" y="56"/>
                                  </a:lnTo>
                                  <a:lnTo>
                                    <a:pt x="44" y="56"/>
                                  </a:lnTo>
                                  <a:lnTo>
                                    <a:pt x="46" y="55"/>
                                  </a:lnTo>
                                  <a:lnTo>
                                    <a:pt x="49" y="54"/>
                                  </a:lnTo>
                                  <a:lnTo>
                                    <a:pt x="53" y="53"/>
                                  </a:lnTo>
                                  <a:lnTo>
                                    <a:pt x="57" y="50"/>
                                  </a:lnTo>
                                  <a:lnTo>
                                    <a:pt x="59" y="48"/>
                                  </a:lnTo>
                                  <a:lnTo>
                                    <a:pt x="62" y="46"/>
                                  </a:lnTo>
                                  <a:lnTo>
                                    <a:pt x="64" y="42"/>
                                  </a:lnTo>
                                  <a:lnTo>
                                    <a:pt x="67" y="39"/>
                                  </a:lnTo>
                                  <a:lnTo>
                                    <a:pt x="68" y="35"/>
                                  </a:lnTo>
                                  <a:lnTo>
                                    <a:pt x="69" y="32"/>
                                  </a:lnTo>
                                  <a:lnTo>
                                    <a:pt x="71" y="28"/>
                                  </a:lnTo>
                                  <a:lnTo>
                                    <a:pt x="71" y="23"/>
                                  </a:lnTo>
                                  <a:lnTo>
                                    <a:pt x="69" y="20"/>
                                  </a:lnTo>
                                  <a:lnTo>
                                    <a:pt x="68" y="17"/>
                                  </a:lnTo>
                                  <a:lnTo>
                                    <a:pt x="67" y="15"/>
                                  </a:lnTo>
                                  <a:lnTo>
                                    <a:pt x="64" y="13"/>
                                  </a:lnTo>
                                  <a:lnTo>
                                    <a:pt x="60" y="10"/>
                                  </a:lnTo>
                                  <a:lnTo>
                                    <a:pt x="58" y="9"/>
                                  </a:lnTo>
                                  <a:lnTo>
                                    <a:pt x="55" y="9"/>
                                  </a:lnTo>
                                  <a:lnTo>
                                    <a:pt x="54" y="9"/>
                                  </a:lnTo>
                                  <a:lnTo>
                                    <a:pt x="52" y="9"/>
                                  </a:lnTo>
                                  <a:lnTo>
                                    <a:pt x="49" y="9"/>
                                  </a:lnTo>
                                  <a:lnTo>
                                    <a:pt x="46" y="10"/>
                                  </a:lnTo>
                                  <a:lnTo>
                                    <a:pt x="44" y="11"/>
                                  </a:lnTo>
                                  <a:lnTo>
                                    <a:pt x="41" y="14"/>
                                  </a:lnTo>
                                  <a:lnTo>
                                    <a:pt x="39" y="15"/>
                                  </a:lnTo>
                                  <a:lnTo>
                                    <a:pt x="36" y="16"/>
                                  </a:lnTo>
                                  <a:lnTo>
                                    <a:pt x="35" y="19"/>
                                  </a:lnTo>
                                  <a:lnTo>
                                    <a:pt x="32" y="21"/>
                                  </a:lnTo>
                                  <a:lnTo>
                                    <a:pt x="31" y="23"/>
                                  </a:lnTo>
                                  <a:lnTo>
                                    <a:pt x="30" y="27"/>
                                  </a:lnTo>
                                  <a:lnTo>
                                    <a:pt x="28" y="29"/>
                                  </a:lnTo>
                                  <a:lnTo>
                                    <a:pt x="27" y="32"/>
                                  </a:lnTo>
                                  <a:lnTo>
                                    <a:pt x="2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6" name="Freeform 370"/>
                          <wps:cNvSpPr>
                            <a:spLocks/>
                          </wps:cNvSpPr>
                          <wps:spPr bwMode="auto">
                            <a:xfrm>
                              <a:off x="4996" y="7494"/>
                              <a:ext cx="81" cy="77"/>
                            </a:xfrm>
                            <a:custGeom>
                              <a:avLst/>
                              <a:gdLst>
                                <a:gd name="T0" fmla="*/ 0 w 81"/>
                                <a:gd name="T1" fmla="*/ 62 h 77"/>
                                <a:gd name="T2" fmla="*/ 31 w 81"/>
                                <a:gd name="T3" fmla="*/ 0 h 77"/>
                                <a:gd name="T4" fmla="*/ 41 w 81"/>
                                <a:gd name="T5" fmla="*/ 2 h 77"/>
                                <a:gd name="T6" fmla="*/ 36 w 81"/>
                                <a:gd name="T7" fmla="*/ 14 h 77"/>
                                <a:gd name="T8" fmla="*/ 41 w 81"/>
                                <a:gd name="T9" fmla="*/ 13 h 77"/>
                                <a:gd name="T10" fmla="*/ 45 w 81"/>
                                <a:gd name="T11" fmla="*/ 11 h 77"/>
                                <a:gd name="T12" fmla="*/ 49 w 81"/>
                                <a:gd name="T13" fmla="*/ 9 h 77"/>
                                <a:gd name="T14" fmla="*/ 53 w 81"/>
                                <a:gd name="T15" fmla="*/ 8 h 77"/>
                                <a:gd name="T16" fmla="*/ 55 w 81"/>
                                <a:gd name="T17" fmla="*/ 7 h 77"/>
                                <a:gd name="T18" fmla="*/ 59 w 81"/>
                                <a:gd name="T19" fmla="*/ 6 h 77"/>
                                <a:gd name="T20" fmla="*/ 63 w 81"/>
                                <a:gd name="T21" fmla="*/ 6 h 77"/>
                                <a:gd name="T22" fmla="*/ 66 w 81"/>
                                <a:gd name="T23" fmla="*/ 7 h 77"/>
                                <a:gd name="T24" fmla="*/ 70 w 81"/>
                                <a:gd name="T25" fmla="*/ 8 h 77"/>
                                <a:gd name="T26" fmla="*/ 73 w 81"/>
                                <a:gd name="T27" fmla="*/ 11 h 77"/>
                                <a:gd name="T28" fmla="*/ 76 w 81"/>
                                <a:gd name="T29" fmla="*/ 12 h 77"/>
                                <a:gd name="T30" fmla="*/ 79 w 81"/>
                                <a:gd name="T31" fmla="*/ 14 h 77"/>
                                <a:gd name="T32" fmla="*/ 80 w 81"/>
                                <a:gd name="T33" fmla="*/ 16 h 77"/>
                                <a:gd name="T34" fmla="*/ 81 w 81"/>
                                <a:gd name="T35" fmla="*/ 20 h 77"/>
                                <a:gd name="T36" fmla="*/ 81 w 81"/>
                                <a:gd name="T37" fmla="*/ 23 h 77"/>
                                <a:gd name="T38" fmla="*/ 81 w 81"/>
                                <a:gd name="T39" fmla="*/ 27 h 77"/>
                                <a:gd name="T40" fmla="*/ 81 w 81"/>
                                <a:gd name="T41" fmla="*/ 28 h 77"/>
                                <a:gd name="T42" fmla="*/ 81 w 81"/>
                                <a:gd name="T43" fmla="*/ 29 h 77"/>
                                <a:gd name="T44" fmla="*/ 81 w 81"/>
                                <a:gd name="T45" fmla="*/ 31 h 77"/>
                                <a:gd name="T46" fmla="*/ 81 w 81"/>
                                <a:gd name="T47" fmla="*/ 32 h 77"/>
                                <a:gd name="T48" fmla="*/ 80 w 81"/>
                                <a:gd name="T49" fmla="*/ 33 h 77"/>
                                <a:gd name="T50" fmla="*/ 80 w 81"/>
                                <a:gd name="T51" fmla="*/ 34 h 77"/>
                                <a:gd name="T52" fmla="*/ 79 w 81"/>
                                <a:gd name="T53" fmla="*/ 35 h 77"/>
                                <a:gd name="T54" fmla="*/ 79 w 81"/>
                                <a:gd name="T55" fmla="*/ 35 h 77"/>
                                <a:gd name="T56" fmla="*/ 79 w 81"/>
                                <a:gd name="T57" fmla="*/ 35 h 77"/>
                                <a:gd name="T58" fmla="*/ 77 w 81"/>
                                <a:gd name="T59" fmla="*/ 36 h 77"/>
                                <a:gd name="T60" fmla="*/ 76 w 81"/>
                                <a:gd name="T61" fmla="*/ 38 h 77"/>
                                <a:gd name="T62" fmla="*/ 76 w 81"/>
                                <a:gd name="T63" fmla="*/ 39 h 77"/>
                                <a:gd name="T64" fmla="*/ 57 w 81"/>
                                <a:gd name="T65" fmla="*/ 77 h 77"/>
                                <a:gd name="T66" fmla="*/ 45 w 81"/>
                                <a:gd name="T67" fmla="*/ 73 h 77"/>
                                <a:gd name="T68" fmla="*/ 64 w 81"/>
                                <a:gd name="T69" fmla="*/ 33 h 77"/>
                                <a:gd name="T70" fmla="*/ 66 w 81"/>
                                <a:gd name="T71" fmla="*/ 31 h 77"/>
                                <a:gd name="T72" fmla="*/ 67 w 81"/>
                                <a:gd name="T73" fmla="*/ 29 h 77"/>
                                <a:gd name="T74" fmla="*/ 68 w 81"/>
                                <a:gd name="T75" fmla="*/ 27 h 77"/>
                                <a:gd name="T76" fmla="*/ 68 w 81"/>
                                <a:gd name="T77" fmla="*/ 26 h 77"/>
                                <a:gd name="T78" fmla="*/ 68 w 81"/>
                                <a:gd name="T79" fmla="*/ 25 h 77"/>
                                <a:gd name="T80" fmla="*/ 68 w 81"/>
                                <a:gd name="T81" fmla="*/ 22 h 77"/>
                                <a:gd name="T82" fmla="*/ 68 w 81"/>
                                <a:gd name="T83" fmla="*/ 21 h 77"/>
                                <a:gd name="T84" fmla="*/ 68 w 81"/>
                                <a:gd name="T85" fmla="*/ 20 h 77"/>
                                <a:gd name="T86" fmla="*/ 67 w 81"/>
                                <a:gd name="T87" fmla="*/ 19 h 77"/>
                                <a:gd name="T88" fmla="*/ 64 w 81"/>
                                <a:gd name="T89" fmla="*/ 18 h 77"/>
                                <a:gd name="T90" fmla="*/ 63 w 81"/>
                                <a:gd name="T91" fmla="*/ 16 h 77"/>
                                <a:gd name="T92" fmla="*/ 61 w 81"/>
                                <a:gd name="T93" fmla="*/ 15 h 77"/>
                                <a:gd name="T94" fmla="*/ 55 w 81"/>
                                <a:gd name="T95" fmla="*/ 15 h 77"/>
                                <a:gd name="T96" fmla="*/ 52 w 81"/>
                                <a:gd name="T97" fmla="*/ 15 h 77"/>
                                <a:gd name="T98" fmla="*/ 48 w 81"/>
                                <a:gd name="T99" fmla="*/ 16 h 77"/>
                                <a:gd name="T100" fmla="*/ 44 w 81"/>
                                <a:gd name="T101" fmla="*/ 18 h 77"/>
                                <a:gd name="T102" fmla="*/ 39 w 81"/>
                                <a:gd name="T103" fmla="*/ 21 h 77"/>
                                <a:gd name="T104" fmla="*/ 35 w 81"/>
                                <a:gd name="T105" fmla="*/ 25 h 77"/>
                                <a:gd name="T106" fmla="*/ 30 w 81"/>
                                <a:gd name="T107" fmla="*/ 31 h 77"/>
                                <a:gd name="T108" fmla="*/ 26 w 81"/>
                                <a:gd name="T109" fmla="*/ 36 h 77"/>
                                <a:gd name="T110" fmla="*/ 11 w 81"/>
                                <a:gd name="T111" fmla="*/ 66 h 77"/>
                                <a:gd name="T112" fmla="*/ 0 w 81"/>
                                <a:gd name="T113"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1" h="77">
                                  <a:moveTo>
                                    <a:pt x="0" y="62"/>
                                  </a:moveTo>
                                  <a:lnTo>
                                    <a:pt x="31" y="0"/>
                                  </a:lnTo>
                                  <a:lnTo>
                                    <a:pt x="41" y="2"/>
                                  </a:lnTo>
                                  <a:lnTo>
                                    <a:pt x="36" y="14"/>
                                  </a:lnTo>
                                  <a:lnTo>
                                    <a:pt x="41" y="13"/>
                                  </a:lnTo>
                                  <a:lnTo>
                                    <a:pt x="45" y="11"/>
                                  </a:lnTo>
                                  <a:lnTo>
                                    <a:pt x="49" y="9"/>
                                  </a:lnTo>
                                  <a:lnTo>
                                    <a:pt x="53" y="8"/>
                                  </a:lnTo>
                                  <a:lnTo>
                                    <a:pt x="55" y="7"/>
                                  </a:lnTo>
                                  <a:lnTo>
                                    <a:pt x="59" y="6"/>
                                  </a:lnTo>
                                  <a:lnTo>
                                    <a:pt x="63" y="6"/>
                                  </a:lnTo>
                                  <a:lnTo>
                                    <a:pt x="66" y="7"/>
                                  </a:lnTo>
                                  <a:lnTo>
                                    <a:pt x="70" y="8"/>
                                  </a:lnTo>
                                  <a:lnTo>
                                    <a:pt x="73" y="11"/>
                                  </a:lnTo>
                                  <a:lnTo>
                                    <a:pt x="76" y="12"/>
                                  </a:lnTo>
                                  <a:lnTo>
                                    <a:pt x="79" y="14"/>
                                  </a:lnTo>
                                  <a:lnTo>
                                    <a:pt x="80" y="16"/>
                                  </a:lnTo>
                                  <a:lnTo>
                                    <a:pt x="81" y="20"/>
                                  </a:lnTo>
                                  <a:lnTo>
                                    <a:pt x="81" y="23"/>
                                  </a:lnTo>
                                  <a:lnTo>
                                    <a:pt x="81" y="27"/>
                                  </a:lnTo>
                                  <a:lnTo>
                                    <a:pt x="81" y="28"/>
                                  </a:lnTo>
                                  <a:lnTo>
                                    <a:pt x="81" y="29"/>
                                  </a:lnTo>
                                  <a:lnTo>
                                    <a:pt x="81" y="31"/>
                                  </a:lnTo>
                                  <a:lnTo>
                                    <a:pt x="81" y="32"/>
                                  </a:lnTo>
                                  <a:lnTo>
                                    <a:pt x="80" y="33"/>
                                  </a:lnTo>
                                  <a:lnTo>
                                    <a:pt x="80" y="34"/>
                                  </a:lnTo>
                                  <a:lnTo>
                                    <a:pt x="79" y="35"/>
                                  </a:lnTo>
                                  <a:lnTo>
                                    <a:pt x="77" y="36"/>
                                  </a:lnTo>
                                  <a:lnTo>
                                    <a:pt x="76" y="38"/>
                                  </a:lnTo>
                                  <a:lnTo>
                                    <a:pt x="76" y="39"/>
                                  </a:lnTo>
                                  <a:lnTo>
                                    <a:pt x="57" y="77"/>
                                  </a:lnTo>
                                  <a:lnTo>
                                    <a:pt x="45" y="73"/>
                                  </a:lnTo>
                                  <a:lnTo>
                                    <a:pt x="64" y="33"/>
                                  </a:lnTo>
                                  <a:lnTo>
                                    <a:pt x="66" y="31"/>
                                  </a:lnTo>
                                  <a:lnTo>
                                    <a:pt x="67" y="29"/>
                                  </a:lnTo>
                                  <a:lnTo>
                                    <a:pt x="68" y="27"/>
                                  </a:lnTo>
                                  <a:lnTo>
                                    <a:pt x="68" y="26"/>
                                  </a:lnTo>
                                  <a:lnTo>
                                    <a:pt x="68" y="25"/>
                                  </a:lnTo>
                                  <a:lnTo>
                                    <a:pt x="68" y="22"/>
                                  </a:lnTo>
                                  <a:lnTo>
                                    <a:pt x="68" y="21"/>
                                  </a:lnTo>
                                  <a:lnTo>
                                    <a:pt x="68" y="20"/>
                                  </a:lnTo>
                                  <a:lnTo>
                                    <a:pt x="67" y="19"/>
                                  </a:lnTo>
                                  <a:lnTo>
                                    <a:pt x="64" y="18"/>
                                  </a:lnTo>
                                  <a:lnTo>
                                    <a:pt x="63" y="16"/>
                                  </a:lnTo>
                                  <a:lnTo>
                                    <a:pt x="61" y="15"/>
                                  </a:lnTo>
                                  <a:lnTo>
                                    <a:pt x="55" y="15"/>
                                  </a:lnTo>
                                  <a:lnTo>
                                    <a:pt x="52" y="15"/>
                                  </a:lnTo>
                                  <a:lnTo>
                                    <a:pt x="48" y="16"/>
                                  </a:lnTo>
                                  <a:lnTo>
                                    <a:pt x="44" y="18"/>
                                  </a:lnTo>
                                  <a:lnTo>
                                    <a:pt x="39" y="21"/>
                                  </a:lnTo>
                                  <a:lnTo>
                                    <a:pt x="35" y="25"/>
                                  </a:lnTo>
                                  <a:lnTo>
                                    <a:pt x="30" y="31"/>
                                  </a:lnTo>
                                  <a:lnTo>
                                    <a:pt x="26" y="36"/>
                                  </a:lnTo>
                                  <a:lnTo>
                                    <a:pt x="11" y="66"/>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7" name="Freeform 371"/>
                          <wps:cNvSpPr>
                            <a:spLocks/>
                          </wps:cNvSpPr>
                          <wps:spPr bwMode="auto">
                            <a:xfrm>
                              <a:off x="5081" y="7512"/>
                              <a:ext cx="100" cy="74"/>
                            </a:xfrm>
                            <a:custGeom>
                              <a:avLst/>
                              <a:gdLst>
                                <a:gd name="T0" fmla="*/ 87 w 100"/>
                                <a:gd name="T1" fmla="*/ 14 h 74"/>
                                <a:gd name="T2" fmla="*/ 86 w 100"/>
                                <a:gd name="T3" fmla="*/ 14 h 74"/>
                                <a:gd name="T4" fmla="*/ 83 w 100"/>
                                <a:gd name="T5" fmla="*/ 14 h 74"/>
                                <a:gd name="T6" fmla="*/ 82 w 100"/>
                                <a:gd name="T7" fmla="*/ 14 h 74"/>
                                <a:gd name="T8" fmla="*/ 82 w 100"/>
                                <a:gd name="T9" fmla="*/ 11 h 74"/>
                                <a:gd name="T10" fmla="*/ 82 w 100"/>
                                <a:gd name="T11" fmla="*/ 9 h 74"/>
                                <a:gd name="T12" fmla="*/ 81 w 100"/>
                                <a:gd name="T13" fmla="*/ 7 h 74"/>
                                <a:gd name="T14" fmla="*/ 83 w 100"/>
                                <a:gd name="T15" fmla="*/ 2 h 74"/>
                                <a:gd name="T16" fmla="*/ 88 w 100"/>
                                <a:gd name="T17" fmla="*/ 1 h 74"/>
                                <a:gd name="T18" fmla="*/ 92 w 100"/>
                                <a:gd name="T19" fmla="*/ 1 h 74"/>
                                <a:gd name="T20" fmla="*/ 93 w 100"/>
                                <a:gd name="T21" fmla="*/ 2 h 74"/>
                                <a:gd name="T22" fmla="*/ 95 w 100"/>
                                <a:gd name="T23" fmla="*/ 3 h 74"/>
                                <a:gd name="T24" fmla="*/ 95 w 100"/>
                                <a:gd name="T25" fmla="*/ 3 h 74"/>
                                <a:gd name="T26" fmla="*/ 96 w 100"/>
                                <a:gd name="T27" fmla="*/ 3 h 74"/>
                                <a:gd name="T28" fmla="*/ 99 w 100"/>
                                <a:gd name="T29" fmla="*/ 7 h 74"/>
                                <a:gd name="T30" fmla="*/ 99 w 100"/>
                                <a:gd name="T31" fmla="*/ 10 h 74"/>
                                <a:gd name="T32" fmla="*/ 100 w 100"/>
                                <a:gd name="T33" fmla="*/ 10 h 74"/>
                                <a:gd name="T34" fmla="*/ 100 w 100"/>
                                <a:gd name="T35" fmla="*/ 13 h 74"/>
                                <a:gd name="T36" fmla="*/ 99 w 100"/>
                                <a:gd name="T37" fmla="*/ 14 h 74"/>
                                <a:gd name="T38" fmla="*/ 99 w 100"/>
                                <a:gd name="T39" fmla="*/ 15 h 74"/>
                                <a:gd name="T40" fmla="*/ 97 w 100"/>
                                <a:gd name="T41" fmla="*/ 16 h 74"/>
                                <a:gd name="T42" fmla="*/ 93 w 100"/>
                                <a:gd name="T43" fmla="*/ 20 h 74"/>
                                <a:gd name="T44" fmla="*/ 92 w 100"/>
                                <a:gd name="T45" fmla="*/ 20 h 74"/>
                                <a:gd name="T46" fmla="*/ 91 w 100"/>
                                <a:gd name="T47" fmla="*/ 21 h 74"/>
                                <a:gd name="T48" fmla="*/ 87 w 100"/>
                                <a:gd name="T49" fmla="*/ 24 h 74"/>
                                <a:gd name="T50" fmla="*/ 83 w 100"/>
                                <a:gd name="T51" fmla="*/ 26 h 74"/>
                                <a:gd name="T52" fmla="*/ 78 w 100"/>
                                <a:gd name="T53" fmla="*/ 26 h 74"/>
                                <a:gd name="T54" fmla="*/ 49 w 100"/>
                                <a:gd name="T55" fmla="*/ 74 h 74"/>
                                <a:gd name="T56" fmla="*/ 36 w 100"/>
                                <a:gd name="T57" fmla="*/ 65 h 74"/>
                                <a:gd name="T58" fmla="*/ 14 w 100"/>
                                <a:gd name="T59" fmla="*/ 67 h 74"/>
                                <a:gd name="T60" fmla="*/ 4 w 100"/>
                                <a:gd name="T61" fmla="*/ 63 h 74"/>
                                <a:gd name="T62" fmla="*/ 0 w 100"/>
                                <a:gd name="T63" fmla="*/ 55 h 74"/>
                                <a:gd name="T64" fmla="*/ 1 w 100"/>
                                <a:gd name="T65" fmla="*/ 47 h 74"/>
                                <a:gd name="T66" fmla="*/ 5 w 100"/>
                                <a:gd name="T67" fmla="*/ 35 h 74"/>
                                <a:gd name="T68" fmla="*/ 15 w 100"/>
                                <a:gd name="T69" fmla="*/ 42 h 74"/>
                                <a:gd name="T70" fmla="*/ 14 w 100"/>
                                <a:gd name="T71" fmla="*/ 48 h 74"/>
                                <a:gd name="T72" fmla="*/ 13 w 100"/>
                                <a:gd name="T73" fmla="*/ 54 h 74"/>
                                <a:gd name="T74" fmla="*/ 14 w 100"/>
                                <a:gd name="T75" fmla="*/ 56 h 74"/>
                                <a:gd name="T76" fmla="*/ 20 w 100"/>
                                <a:gd name="T77" fmla="*/ 59 h 74"/>
                                <a:gd name="T78" fmla="*/ 28 w 100"/>
                                <a:gd name="T79" fmla="*/ 60 h 74"/>
                                <a:gd name="T80" fmla="*/ 36 w 100"/>
                                <a:gd name="T81" fmla="*/ 59 h 74"/>
                                <a:gd name="T82" fmla="*/ 42 w 100"/>
                                <a:gd name="T83" fmla="*/ 54 h 74"/>
                                <a:gd name="T84" fmla="*/ 49 w 100"/>
                                <a:gd name="T85" fmla="*/ 47 h 74"/>
                                <a:gd name="T86" fmla="*/ 52 w 100"/>
                                <a:gd name="T87" fmla="*/ 40 h 74"/>
                                <a:gd name="T88" fmla="*/ 81 w 100"/>
                                <a:gd name="T89" fmla="*/ 11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0" h="74">
                                  <a:moveTo>
                                    <a:pt x="79" y="17"/>
                                  </a:moveTo>
                                  <a:lnTo>
                                    <a:pt x="82" y="17"/>
                                  </a:lnTo>
                                  <a:lnTo>
                                    <a:pt x="87" y="14"/>
                                  </a:lnTo>
                                  <a:lnTo>
                                    <a:pt x="86" y="14"/>
                                  </a:lnTo>
                                  <a:lnTo>
                                    <a:pt x="84" y="14"/>
                                  </a:lnTo>
                                  <a:lnTo>
                                    <a:pt x="83" y="14"/>
                                  </a:lnTo>
                                  <a:lnTo>
                                    <a:pt x="82" y="14"/>
                                  </a:lnTo>
                                  <a:lnTo>
                                    <a:pt x="82" y="11"/>
                                  </a:lnTo>
                                  <a:lnTo>
                                    <a:pt x="82" y="10"/>
                                  </a:lnTo>
                                  <a:lnTo>
                                    <a:pt x="82" y="9"/>
                                  </a:lnTo>
                                  <a:lnTo>
                                    <a:pt x="82" y="8"/>
                                  </a:lnTo>
                                  <a:lnTo>
                                    <a:pt x="81" y="7"/>
                                  </a:lnTo>
                                  <a:lnTo>
                                    <a:pt x="82" y="4"/>
                                  </a:lnTo>
                                  <a:lnTo>
                                    <a:pt x="82" y="3"/>
                                  </a:lnTo>
                                  <a:lnTo>
                                    <a:pt x="83" y="2"/>
                                  </a:lnTo>
                                  <a:lnTo>
                                    <a:pt x="86" y="2"/>
                                  </a:lnTo>
                                  <a:lnTo>
                                    <a:pt x="87" y="1"/>
                                  </a:lnTo>
                                  <a:lnTo>
                                    <a:pt x="88" y="1"/>
                                  </a:lnTo>
                                  <a:lnTo>
                                    <a:pt x="90" y="1"/>
                                  </a:lnTo>
                                  <a:lnTo>
                                    <a:pt x="91" y="1"/>
                                  </a:lnTo>
                                  <a:lnTo>
                                    <a:pt x="92" y="1"/>
                                  </a:lnTo>
                                  <a:lnTo>
                                    <a:pt x="93" y="2"/>
                                  </a:lnTo>
                                  <a:lnTo>
                                    <a:pt x="95" y="2"/>
                                  </a:lnTo>
                                  <a:lnTo>
                                    <a:pt x="95" y="3"/>
                                  </a:lnTo>
                                  <a:lnTo>
                                    <a:pt x="96" y="3"/>
                                  </a:lnTo>
                                  <a:lnTo>
                                    <a:pt x="97" y="4"/>
                                  </a:lnTo>
                                  <a:lnTo>
                                    <a:pt x="99" y="7"/>
                                  </a:lnTo>
                                  <a:lnTo>
                                    <a:pt x="99" y="8"/>
                                  </a:lnTo>
                                  <a:lnTo>
                                    <a:pt x="99" y="10"/>
                                  </a:lnTo>
                                  <a:lnTo>
                                    <a:pt x="100" y="10"/>
                                  </a:lnTo>
                                  <a:lnTo>
                                    <a:pt x="100" y="11"/>
                                  </a:lnTo>
                                  <a:lnTo>
                                    <a:pt x="100" y="13"/>
                                  </a:lnTo>
                                  <a:lnTo>
                                    <a:pt x="99" y="14"/>
                                  </a:lnTo>
                                  <a:lnTo>
                                    <a:pt x="99" y="15"/>
                                  </a:lnTo>
                                  <a:lnTo>
                                    <a:pt x="97" y="16"/>
                                  </a:lnTo>
                                  <a:lnTo>
                                    <a:pt x="97" y="17"/>
                                  </a:lnTo>
                                  <a:lnTo>
                                    <a:pt x="96" y="18"/>
                                  </a:lnTo>
                                  <a:lnTo>
                                    <a:pt x="93" y="20"/>
                                  </a:lnTo>
                                  <a:lnTo>
                                    <a:pt x="92" y="20"/>
                                  </a:lnTo>
                                  <a:lnTo>
                                    <a:pt x="91" y="21"/>
                                  </a:lnTo>
                                  <a:lnTo>
                                    <a:pt x="90" y="22"/>
                                  </a:lnTo>
                                  <a:lnTo>
                                    <a:pt x="87" y="23"/>
                                  </a:lnTo>
                                  <a:lnTo>
                                    <a:pt x="87" y="24"/>
                                  </a:lnTo>
                                  <a:lnTo>
                                    <a:pt x="86" y="24"/>
                                  </a:lnTo>
                                  <a:lnTo>
                                    <a:pt x="84" y="24"/>
                                  </a:lnTo>
                                  <a:lnTo>
                                    <a:pt x="83" y="26"/>
                                  </a:lnTo>
                                  <a:lnTo>
                                    <a:pt x="82" y="26"/>
                                  </a:lnTo>
                                  <a:lnTo>
                                    <a:pt x="79" y="26"/>
                                  </a:lnTo>
                                  <a:lnTo>
                                    <a:pt x="78" y="26"/>
                                  </a:lnTo>
                                  <a:lnTo>
                                    <a:pt x="75" y="27"/>
                                  </a:lnTo>
                                  <a:lnTo>
                                    <a:pt x="74" y="27"/>
                                  </a:lnTo>
                                  <a:lnTo>
                                    <a:pt x="49" y="74"/>
                                  </a:lnTo>
                                  <a:lnTo>
                                    <a:pt x="38" y="72"/>
                                  </a:lnTo>
                                  <a:lnTo>
                                    <a:pt x="43" y="61"/>
                                  </a:lnTo>
                                  <a:lnTo>
                                    <a:pt x="36" y="65"/>
                                  </a:lnTo>
                                  <a:lnTo>
                                    <a:pt x="28" y="67"/>
                                  </a:lnTo>
                                  <a:lnTo>
                                    <a:pt x="20" y="68"/>
                                  </a:lnTo>
                                  <a:lnTo>
                                    <a:pt x="14" y="67"/>
                                  </a:lnTo>
                                  <a:lnTo>
                                    <a:pt x="10" y="66"/>
                                  </a:lnTo>
                                  <a:lnTo>
                                    <a:pt x="6" y="65"/>
                                  </a:lnTo>
                                  <a:lnTo>
                                    <a:pt x="4" y="63"/>
                                  </a:lnTo>
                                  <a:lnTo>
                                    <a:pt x="2" y="61"/>
                                  </a:lnTo>
                                  <a:lnTo>
                                    <a:pt x="1" y="59"/>
                                  </a:lnTo>
                                  <a:lnTo>
                                    <a:pt x="0" y="55"/>
                                  </a:lnTo>
                                  <a:lnTo>
                                    <a:pt x="0" y="53"/>
                                  </a:lnTo>
                                  <a:lnTo>
                                    <a:pt x="0" y="49"/>
                                  </a:lnTo>
                                  <a:lnTo>
                                    <a:pt x="1" y="47"/>
                                  </a:lnTo>
                                  <a:lnTo>
                                    <a:pt x="2" y="43"/>
                                  </a:lnTo>
                                  <a:lnTo>
                                    <a:pt x="4" y="40"/>
                                  </a:lnTo>
                                  <a:lnTo>
                                    <a:pt x="5" y="35"/>
                                  </a:lnTo>
                                  <a:lnTo>
                                    <a:pt x="24" y="0"/>
                                  </a:lnTo>
                                  <a:lnTo>
                                    <a:pt x="36" y="2"/>
                                  </a:lnTo>
                                  <a:lnTo>
                                    <a:pt x="15" y="42"/>
                                  </a:lnTo>
                                  <a:lnTo>
                                    <a:pt x="15" y="44"/>
                                  </a:lnTo>
                                  <a:lnTo>
                                    <a:pt x="14" y="46"/>
                                  </a:lnTo>
                                  <a:lnTo>
                                    <a:pt x="14" y="48"/>
                                  </a:lnTo>
                                  <a:lnTo>
                                    <a:pt x="13" y="50"/>
                                  </a:lnTo>
                                  <a:lnTo>
                                    <a:pt x="13" y="52"/>
                                  </a:lnTo>
                                  <a:lnTo>
                                    <a:pt x="13" y="54"/>
                                  </a:lnTo>
                                  <a:lnTo>
                                    <a:pt x="13" y="55"/>
                                  </a:lnTo>
                                  <a:lnTo>
                                    <a:pt x="13" y="56"/>
                                  </a:lnTo>
                                  <a:lnTo>
                                    <a:pt x="14" y="56"/>
                                  </a:lnTo>
                                  <a:lnTo>
                                    <a:pt x="17" y="57"/>
                                  </a:lnTo>
                                  <a:lnTo>
                                    <a:pt x="18" y="59"/>
                                  </a:lnTo>
                                  <a:lnTo>
                                    <a:pt x="20" y="59"/>
                                  </a:lnTo>
                                  <a:lnTo>
                                    <a:pt x="23" y="60"/>
                                  </a:lnTo>
                                  <a:lnTo>
                                    <a:pt x="26" y="60"/>
                                  </a:lnTo>
                                  <a:lnTo>
                                    <a:pt x="28" y="60"/>
                                  </a:lnTo>
                                  <a:lnTo>
                                    <a:pt x="31" y="60"/>
                                  </a:lnTo>
                                  <a:lnTo>
                                    <a:pt x="33" y="60"/>
                                  </a:lnTo>
                                  <a:lnTo>
                                    <a:pt x="36" y="59"/>
                                  </a:lnTo>
                                  <a:lnTo>
                                    <a:pt x="37" y="57"/>
                                  </a:lnTo>
                                  <a:lnTo>
                                    <a:pt x="40" y="56"/>
                                  </a:lnTo>
                                  <a:lnTo>
                                    <a:pt x="42" y="54"/>
                                  </a:lnTo>
                                  <a:lnTo>
                                    <a:pt x="45" y="52"/>
                                  </a:lnTo>
                                  <a:lnTo>
                                    <a:pt x="46" y="49"/>
                                  </a:lnTo>
                                  <a:lnTo>
                                    <a:pt x="49" y="47"/>
                                  </a:lnTo>
                                  <a:lnTo>
                                    <a:pt x="50" y="44"/>
                                  </a:lnTo>
                                  <a:lnTo>
                                    <a:pt x="51" y="42"/>
                                  </a:lnTo>
                                  <a:lnTo>
                                    <a:pt x="52" y="40"/>
                                  </a:lnTo>
                                  <a:lnTo>
                                    <a:pt x="55" y="36"/>
                                  </a:lnTo>
                                  <a:lnTo>
                                    <a:pt x="69" y="9"/>
                                  </a:lnTo>
                                  <a:lnTo>
                                    <a:pt x="81" y="11"/>
                                  </a:lnTo>
                                  <a:lnTo>
                                    <a:pt x="79"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8" name="Freeform 372"/>
                          <wps:cNvSpPr>
                            <a:spLocks noEditPoints="1"/>
                          </wps:cNvSpPr>
                          <wps:spPr bwMode="auto">
                            <a:xfrm>
                              <a:off x="5159" y="7510"/>
                              <a:ext cx="83" cy="90"/>
                            </a:xfrm>
                            <a:custGeom>
                              <a:avLst/>
                              <a:gdLst>
                                <a:gd name="T0" fmla="*/ 13 w 83"/>
                                <a:gd name="T1" fmla="*/ 67 h 90"/>
                                <a:gd name="T2" fmla="*/ 15 w 83"/>
                                <a:gd name="T3" fmla="*/ 75 h 90"/>
                                <a:gd name="T4" fmla="*/ 26 w 83"/>
                                <a:gd name="T5" fmla="*/ 80 h 90"/>
                                <a:gd name="T6" fmla="*/ 29 w 83"/>
                                <a:gd name="T7" fmla="*/ 81 h 90"/>
                                <a:gd name="T8" fmla="*/ 32 w 83"/>
                                <a:gd name="T9" fmla="*/ 81 h 90"/>
                                <a:gd name="T10" fmla="*/ 36 w 83"/>
                                <a:gd name="T11" fmla="*/ 81 h 90"/>
                                <a:gd name="T12" fmla="*/ 41 w 83"/>
                                <a:gd name="T13" fmla="*/ 78 h 90"/>
                                <a:gd name="T14" fmla="*/ 47 w 83"/>
                                <a:gd name="T15" fmla="*/ 75 h 90"/>
                                <a:gd name="T16" fmla="*/ 50 w 83"/>
                                <a:gd name="T17" fmla="*/ 72 h 90"/>
                                <a:gd name="T18" fmla="*/ 51 w 83"/>
                                <a:gd name="T19" fmla="*/ 69 h 90"/>
                                <a:gd name="T20" fmla="*/ 55 w 83"/>
                                <a:gd name="T21" fmla="*/ 65 h 90"/>
                                <a:gd name="T22" fmla="*/ 58 w 83"/>
                                <a:gd name="T23" fmla="*/ 62 h 90"/>
                                <a:gd name="T24" fmla="*/ 59 w 83"/>
                                <a:gd name="T25" fmla="*/ 57 h 90"/>
                                <a:gd name="T26" fmla="*/ 60 w 83"/>
                                <a:gd name="T27" fmla="*/ 51 h 90"/>
                                <a:gd name="T28" fmla="*/ 59 w 83"/>
                                <a:gd name="T29" fmla="*/ 42 h 90"/>
                                <a:gd name="T30" fmla="*/ 51 w 83"/>
                                <a:gd name="T31" fmla="*/ 33 h 90"/>
                                <a:gd name="T32" fmla="*/ 42 w 83"/>
                                <a:gd name="T33" fmla="*/ 32 h 90"/>
                                <a:gd name="T34" fmla="*/ 35 w 83"/>
                                <a:gd name="T35" fmla="*/ 33 h 90"/>
                                <a:gd name="T36" fmla="*/ 26 w 83"/>
                                <a:gd name="T37" fmla="*/ 38 h 90"/>
                                <a:gd name="T38" fmla="*/ 21 w 83"/>
                                <a:gd name="T39" fmla="*/ 45 h 90"/>
                                <a:gd name="T40" fmla="*/ 15 w 83"/>
                                <a:gd name="T41" fmla="*/ 55 h 90"/>
                                <a:gd name="T42" fmla="*/ 14 w 83"/>
                                <a:gd name="T43" fmla="*/ 58 h 90"/>
                                <a:gd name="T44" fmla="*/ 73 w 83"/>
                                <a:gd name="T45" fmla="*/ 31 h 90"/>
                                <a:gd name="T46" fmla="*/ 70 w 83"/>
                                <a:gd name="T47" fmla="*/ 31 h 90"/>
                                <a:gd name="T48" fmla="*/ 69 w 83"/>
                                <a:gd name="T49" fmla="*/ 30 h 90"/>
                                <a:gd name="T50" fmla="*/ 68 w 83"/>
                                <a:gd name="T51" fmla="*/ 30 h 90"/>
                                <a:gd name="T52" fmla="*/ 68 w 83"/>
                                <a:gd name="T53" fmla="*/ 29 h 90"/>
                                <a:gd name="T54" fmla="*/ 67 w 83"/>
                                <a:gd name="T55" fmla="*/ 28 h 90"/>
                                <a:gd name="T56" fmla="*/ 67 w 83"/>
                                <a:gd name="T57" fmla="*/ 23 h 90"/>
                                <a:gd name="T58" fmla="*/ 69 w 83"/>
                                <a:gd name="T59" fmla="*/ 19 h 90"/>
                                <a:gd name="T60" fmla="*/ 73 w 83"/>
                                <a:gd name="T61" fmla="*/ 18 h 90"/>
                                <a:gd name="T62" fmla="*/ 77 w 83"/>
                                <a:gd name="T63" fmla="*/ 18 h 90"/>
                                <a:gd name="T64" fmla="*/ 79 w 83"/>
                                <a:gd name="T65" fmla="*/ 19 h 90"/>
                                <a:gd name="T66" fmla="*/ 79 w 83"/>
                                <a:gd name="T67" fmla="*/ 19 h 90"/>
                                <a:gd name="T68" fmla="*/ 81 w 83"/>
                                <a:gd name="T69" fmla="*/ 20 h 90"/>
                                <a:gd name="T70" fmla="*/ 82 w 83"/>
                                <a:gd name="T71" fmla="*/ 20 h 90"/>
                                <a:gd name="T72" fmla="*/ 82 w 83"/>
                                <a:gd name="T73" fmla="*/ 22 h 90"/>
                                <a:gd name="T74" fmla="*/ 83 w 83"/>
                                <a:gd name="T75" fmla="*/ 24 h 90"/>
                                <a:gd name="T76" fmla="*/ 83 w 83"/>
                                <a:gd name="T77" fmla="*/ 25 h 90"/>
                                <a:gd name="T78" fmla="*/ 83 w 83"/>
                                <a:gd name="T79" fmla="*/ 26 h 90"/>
                                <a:gd name="T80" fmla="*/ 83 w 83"/>
                                <a:gd name="T81" fmla="*/ 28 h 90"/>
                                <a:gd name="T82" fmla="*/ 83 w 83"/>
                                <a:gd name="T83" fmla="*/ 30 h 90"/>
                                <a:gd name="T84" fmla="*/ 83 w 83"/>
                                <a:gd name="T85" fmla="*/ 32 h 90"/>
                                <a:gd name="T86" fmla="*/ 82 w 83"/>
                                <a:gd name="T87" fmla="*/ 33 h 90"/>
                                <a:gd name="T88" fmla="*/ 79 w 83"/>
                                <a:gd name="T89" fmla="*/ 37 h 90"/>
                                <a:gd name="T90" fmla="*/ 76 w 83"/>
                                <a:gd name="T91" fmla="*/ 39 h 90"/>
                                <a:gd name="T92" fmla="*/ 73 w 83"/>
                                <a:gd name="T93" fmla="*/ 44 h 90"/>
                                <a:gd name="T94" fmla="*/ 73 w 83"/>
                                <a:gd name="T95" fmla="*/ 57 h 90"/>
                                <a:gd name="T96" fmla="*/ 65 w 83"/>
                                <a:gd name="T97" fmla="*/ 72 h 90"/>
                                <a:gd name="T98" fmla="*/ 55 w 83"/>
                                <a:gd name="T99" fmla="*/ 83 h 90"/>
                                <a:gd name="T100" fmla="*/ 40 w 83"/>
                                <a:gd name="T101" fmla="*/ 89 h 90"/>
                                <a:gd name="T102" fmla="*/ 23 w 83"/>
                                <a:gd name="T103" fmla="*/ 89 h 90"/>
                                <a:gd name="T104" fmla="*/ 12 w 83"/>
                                <a:gd name="T105" fmla="*/ 84 h 90"/>
                                <a:gd name="T106" fmla="*/ 4 w 83"/>
                                <a:gd name="T107" fmla="*/ 78 h 90"/>
                                <a:gd name="T108" fmla="*/ 0 w 83"/>
                                <a:gd name="T109" fmla="*/ 69 h 90"/>
                                <a:gd name="T110" fmla="*/ 1 w 83"/>
                                <a:gd name="T111" fmla="*/ 57 h 90"/>
                                <a:gd name="T112" fmla="*/ 14 w 83"/>
                                <a:gd name="T113" fmla="*/ 33 h 90"/>
                                <a:gd name="T114" fmla="*/ 36 w 83"/>
                                <a:gd name="T115" fmla="*/ 23 h 90"/>
                                <a:gd name="T116" fmla="*/ 55 w 83"/>
                                <a:gd name="T117" fmla="*/ 25 h 90"/>
                                <a:gd name="T118" fmla="*/ 69 w 83"/>
                                <a:gd name="T119" fmla="*/ 35 h 90"/>
                                <a:gd name="T120" fmla="*/ 62 w 83"/>
                                <a:gd name="T121" fmla="*/ 0 h 90"/>
                                <a:gd name="T122" fmla="*/ 44 w 83"/>
                                <a:gd name="T123" fmla="*/ 13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90">
                                  <a:moveTo>
                                    <a:pt x="14" y="58"/>
                                  </a:moveTo>
                                  <a:lnTo>
                                    <a:pt x="13" y="63"/>
                                  </a:lnTo>
                                  <a:lnTo>
                                    <a:pt x="13" y="67"/>
                                  </a:lnTo>
                                  <a:lnTo>
                                    <a:pt x="13" y="70"/>
                                  </a:lnTo>
                                  <a:lnTo>
                                    <a:pt x="14" y="72"/>
                                  </a:lnTo>
                                  <a:lnTo>
                                    <a:pt x="15" y="75"/>
                                  </a:lnTo>
                                  <a:lnTo>
                                    <a:pt x="18" y="76"/>
                                  </a:lnTo>
                                  <a:lnTo>
                                    <a:pt x="22" y="78"/>
                                  </a:lnTo>
                                  <a:lnTo>
                                    <a:pt x="26" y="80"/>
                                  </a:lnTo>
                                  <a:lnTo>
                                    <a:pt x="27" y="81"/>
                                  </a:lnTo>
                                  <a:lnTo>
                                    <a:pt x="28" y="81"/>
                                  </a:lnTo>
                                  <a:lnTo>
                                    <a:pt x="29" y="81"/>
                                  </a:lnTo>
                                  <a:lnTo>
                                    <a:pt x="31" y="81"/>
                                  </a:lnTo>
                                  <a:lnTo>
                                    <a:pt x="32" y="81"/>
                                  </a:lnTo>
                                  <a:lnTo>
                                    <a:pt x="33" y="81"/>
                                  </a:lnTo>
                                  <a:lnTo>
                                    <a:pt x="35" y="81"/>
                                  </a:lnTo>
                                  <a:lnTo>
                                    <a:pt x="36" y="81"/>
                                  </a:lnTo>
                                  <a:lnTo>
                                    <a:pt x="38" y="80"/>
                                  </a:lnTo>
                                  <a:lnTo>
                                    <a:pt x="40" y="80"/>
                                  </a:lnTo>
                                  <a:lnTo>
                                    <a:pt x="41" y="78"/>
                                  </a:lnTo>
                                  <a:lnTo>
                                    <a:pt x="44" y="77"/>
                                  </a:lnTo>
                                  <a:lnTo>
                                    <a:pt x="46" y="76"/>
                                  </a:lnTo>
                                  <a:lnTo>
                                    <a:pt x="47" y="75"/>
                                  </a:lnTo>
                                  <a:lnTo>
                                    <a:pt x="49" y="74"/>
                                  </a:lnTo>
                                  <a:lnTo>
                                    <a:pt x="50" y="72"/>
                                  </a:lnTo>
                                  <a:lnTo>
                                    <a:pt x="51" y="71"/>
                                  </a:lnTo>
                                  <a:lnTo>
                                    <a:pt x="51" y="70"/>
                                  </a:lnTo>
                                  <a:lnTo>
                                    <a:pt x="51" y="69"/>
                                  </a:lnTo>
                                  <a:lnTo>
                                    <a:pt x="54" y="68"/>
                                  </a:lnTo>
                                  <a:lnTo>
                                    <a:pt x="55" y="67"/>
                                  </a:lnTo>
                                  <a:lnTo>
                                    <a:pt x="55" y="65"/>
                                  </a:lnTo>
                                  <a:lnTo>
                                    <a:pt x="56" y="64"/>
                                  </a:lnTo>
                                  <a:lnTo>
                                    <a:pt x="56" y="63"/>
                                  </a:lnTo>
                                  <a:lnTo>
                                    <a:pt x="58" y="62"/>
                                  </a:lnTo>
                                  <a:lnTo>
                                    <a:pt x="58" y="61"/>
                                  </a:lnTo>
                                  <a:lnTo>
                                    <a:pt x="59" y="59"/>
                                  </a:lnTo>
                                  <a:lnTo>
                                    <a:pt x="59" y="57"/>
                                  </a:lnTo>
                                  <a:lnTo>
                                    <a:pt x="60" y="56"/>
                                  </a:lnTo>
                                  <a:lnTo>
                                    <a:pt x="60" y="55"/>
                                  </a:lnTo>
                                  <a:lnTo>
                                    <a:pt x="60" y="51"/>
                                  </a:lnTo>
                                  <a:lnTo>
                                    <a:pt x="60" y="48"/>
                                  </a:lnTo>
                                  <a:lnTo>
                                    <a:pt x="60" y="44"/>
                                  </a:lnTo>
                                  <a:lnTo>
                                    <a:pt x="59" y="42"/>
                                  </a:lnTo>
                                  <a:lnTo>
                                    <a:pt x="58" y="38"/>
                                  </a:lnTo>
                                  <a:lnTo>
                                    <a:pt x="55" y="36"/>
                                  </a:lnTo>
                                  <a:lnTo>
                                    <a:pt x="51" y="33"/>
                                  </a:lnTo>
                                  <a:lnTo>
                                    <a:pt x="47" y="32"/>
                                  </a:lnTo>
                                  <a:lnTo>
                                    <a:pt x="45" y="32"/>
                                  </a:lnTo>
                                  <a:lnTo>
                                    <a:pt x="42" y="32"/>
                                  </a:lnTo>
                                  <a:lnTo>
                                    <a:pt x="40" y="32"/>
                                  </a:lnTo>
                                  <a:lnTo>
                                    <a:pt x="37" y="32"/>
                                  </a:lnTo>
                                  <a:lnTo>
                                    <a:pt x="35" y="33"/>
                                  </a:lnTo>
                                  <a:lnTo>
                                    <a:pt x="32" y="36"/>
                                  </a:lnTo>
                                  <a:lnTo>
                                    <a:pt x="28" y="37"/>
                                  </a:lnTo>
                                  <a:lnTo>
                                    <a:pt x="26" y="38"/>
                                  </a:lnTo>
                                  <a:lnTo>
                                    <a:pt x="23" y="41"/>
                                  </a:lnTo>
                                  <a:lnTo>
                                    <a:pt x="22" y="43"/>
                                  </a:lnTo>
                                  <a:lnTo>
                                    <a:pt x="21" y="45"/>
                                  </a:lnTo>
                                  <a:lnTo>
                                    <a:pt x="19" y="48"/>
                                  </a:lnTo>
                                  <a:lnTo>
                                    <a:pt x="18" y="51"/>
                                  </a:lnTo>
                                  <a:lnTo>
                                    <a:pt x="15" y="55"/>
                                  </a:lnTo>
                                  <a:lnTo>
                                    <a:pt x="14" y="57"/>
                                  </a:lnTo>
                                  <a:lnTo>
                                    <a:pt x="13" y="59"/>
                                  </a:lnTo>
                                  <a:lnTo>
                                    <a:pt x="14" y="58"/>
                                  </a:lnTo>
                                  <a:close/>
                                  <a:moveTo>
                                    <a:pt x="70" y="33"/>
                                  </a:moveTo>
                                  <a:lnTo>
                                    <a:pt x="72" y="33"/>
                                  </a:lnTo>
                                  <a:lnTo>
                                    <a:pt x="73" y="31"/>
                                  </a:lnTo>
                                  <a:lnTo>
                                    <a:pt x="72" y="31"/>
                                  </a:lnTo>
                                  <a:lnTo>
                                    <a:pt x="70" y="31"/>
                                  </a:lnTo>
                                  <a:lnTo>
                                    <a:pt x="70" y="30"/>
                                  </a:lnTo>
                                  <a:lnTo>
                                    <a:pt x="69" y="30"/>
                                  </a:lnTo>
                                  <a:lnTo>
                                    <a:pt x="68" y="30"/>
                                  </a:lnTo>
                                  <a:lnTo>
                                    <a:pt x="68" y="29"/>
                                  </a:lnTo>
                                  <a:lnTo>
                                    <a:pt x="67" y="28"/>
                                  </a:lnTo>
                                  <a:lnTo>
                                    <a:pt x="67" y="25"/>
                                  </a:lnTo>
                                  <a:lnTo>
                                    <a:pt x="67" y="24"/>
                                  </a:lnTo>
                                  <a:lnTo>
                                    <a:pt x="67" y="23"/>
                                  </a:lnTo>
                                  <a:lnTo>
                                    <a:pt x="67" y="22"/>
                                  </a:lnTo>
                                  <a:lnTo>
                                    <a:pt x="67" y="20"/>
                                  </a:lnTo>
                                  <a:lnTo>
                                    <a:pt x="69" y="19"/>
                                  </a:lnTo>
                                  <a:lnTo>
                                    <a:pt x="70" y="18"/>
                                  </a:lnTo>
                                  <a:lnTo>
                                    <a:pt x="72" y="18"/>
                                  </a:lnTo>
                                  <a:lnTo>
                                    <a:pt x="73" y="18"/>
                                  </a:lnTo>
                                  <a:lnTo>
                                    <a:pt x="74" y="18"/>
                                  </a:lnTo>
                                  <a:lnTo>
                                    <a:pt x="76" y="18"/>
                                  </a:lnTo>
                                  <a:lnTo>
                                    <a:pt x="77" y="18"/>
                                  </a:lnTo>
                                  <a:lnTo>
                                    <a:pt x="78" y="18"/>
                                  </a:lnTo>
                                  <a:lnTo>
                                    <a:pt x="79" y="19"/>
                                  </a:lnTo>
                                  <a:lnTo>
                                    <a:pt x="81" y="19"/>
                                  </a:lnTo>
                                  <a:lnTo>
                                    <a:pt x="81" y="20"/>
                                  </a:lnTo>
                                  <a:lnTo>
                                    <a:pt x="82" y="20"/>
                                  </a:lnTo>
                                  <a:lnTo>
                                    <a:pt x="82" y="22"/>
                                  </a:lnTo>
                                  <a:lnTo>
                                    <a:pt x="83" y="23"/>
                                  </a:lnTo>
                                  <a:lnTo>
                                    <a:pt x="83" y="24"/>
                                  </a:lnTo>
                                  <a:lnTo>
                                    <a:pt x="83" y="25"/>
                                  </a:lnTo>
                                  <a:lnTo>
                                    <a:pt x="83" y="26"/>
                                  </a:lnTo>
                                  <a:lnTo>
                                    <a:pt x="83" y="28"/>
                                  </a:lnTo>
                                  <a:lnTo>
                                    <a:pt x="83" y="29"/>
                                  </a:lnTo>
                                  <a:lnTo>
                                    <a:pt x="83" y="30"/>
                                  </a:lnTo>
                                  <a:lnTo>
                                    <a:pt x="83" y="31"/>
                                  </a:lnTo>
                                  <a:lnTo>
                                    <a:pt x="83" y="32"/>
                                  </a:lnTo>
                                  <a:lnTo>
                                    <a:pt x="82" y="33"/>
                                  </a:lnTo>
                                  <a:lnTo>
                                    <a:pt x="82" y="35"/>
                                  </a:lnTo>
                                  <a:lnTo>
                                    <a:pt x="81" y="36"/>
                                  </a:lnTo>
                                  <a:lnTo>
                                    <a:pt x="79" y="37"/>
                                  </a:lnTo>
                                  <a:lnTo>
                                    <a:pt x="78" y="38"/>
                                  </a:lnTo>
                                  <a:lnTo>
                                    <a:pt x="77" y="39"/>
                                  </a:lnTo>
                                  <a:lnTo>
                                    <a:pt x="76" y="39"/>
                                  </a:lnTo>
                                  <a:lnTo>
                                    <a:pt x="73" y="41"/>
                                  </a:lnTo>
                                  <a:lnTo>
                                    <a:pt x="72" y="41"/>
                                  </a:lnTo>
                                  <a:lnTo>
                                    <a:pt x="73" y="44"/>
                                  </a:lnTo>
                                  <a:lnTo>
                                    <a:pt x="73" y="49"/>
                                  </a:lnTo>
                                  <a:lnTo>
                                    <a:pt x="73" y="54"/>
                                  </a:lnTo>
                                  <a:lnTo>
                                    <a:pt x="73" y="57"/>
                                  </a:lnTo>
                                  <a:lnTo>
                                    <a:pt x="72" y="62"/>
                                  </a:lnTo>
                                  <a:lnTo>
                                    <a:pt x="69" y="68"/>
                                  </a:lnTo>
                                  <a:lnTo>
                                    <a:pt x="65" y="72"/>
                                  </a:lnTo>
                                  <a:lnTo>
                                    <a:pt x="63" y="76"/>
                                  </a:lnTo>
                                  <a:lnTo>
                                    <a:pt x="59" y="81"/>
                                  </a:lnTo>
                                  <a:lnTo>
                                    <a:pt x="55" y="83"/>
                                  </a:lnTo>
                                  <a:lnTo>
                                    <a:pt x="50" y="87"/>
                                  </a:lnTo>
                                  <a:lnTo>
                                    <a:pt x="45" y="88"/>
                                  </a:lnTo>
                                  <a:lnTo>
                                    <a:pt x="40" y="89"/>
                                  </a:lnTo>
                                  <a:lnTo>
                                    <a:pt x="35" y="90"/>
                                  </a:lnTo>
                                  <a:lnTo>
                                    <a:pt x="28" y="90"/>
                                  </a:lnTo>
                                  <a:lnTo>
                                    <a:pt x="23" y="89"/>
                                  </a:lnTo>
                                  <a:lnTo>
                                    <a:pt x="19" y="88"/>
                                  </a:lnTo>
                                  <a:lnTo>
                                    <a:pt x="15" y="87"/>
                                  </a:lnTo>
                                  <a:lnTo>
                                    <a:pt x="12" y="84"/>
                                  </a:lnTo>
                                  <a:lnTo>
                                    <a:pt x="9" y="83"/>
                                  </a:lnTo>
                                  <a:lnTo>
                                    <a:pt x="6" y="81"/>
                                  </a:lnTo>
                                  <a:lnTo>
                                    <a:pt x="4" y="78"/>
                                  </a:lnTo>
                                  <a:lnTo>
                                    <a:pt x="3" y="75"/>
                                  </a:lnTo>
                                  <a:lnTo>
                                    <a:pt x="1" y="72"/>
                                  </a:lnTo>
                                  <a:lnTo>
                                    <a:pt x="0" y="69"/>
                                  </a:lnTo>
                                  <a:lnTo>
                                    <a:pt x="0" y="64"/>
                                  </a:lnTo>
                                  <a:lnTo>
                                    <a:pt x="0" y="61"/>
                                  </a:lnTo>
                                  <a:lnTo>
                                    <a:pt x="1" y="57"/>
                                  </a:lnTo>
                                  <a:lnTo>
                                    <a:pt x="4" y="49"/>
                                  </a:lnTo>
                                  <a:lnTo>
                                    <a:pt x="8" y="41"/>
                                  </a:lnTo>
                                  <a:lnTo>
                                    <a:pt x="14" y="33"/>
                                  </a:lnTo>
                                  <a:lnTo>
                                    <a:pt x="21" y="28"/>
                                  </a:lnTo>
                                  <a:lnTo>
                                    <a:pt x="28" y="25"/>
                                  </a:lnTo>
                                  <a:lnTo>
                                    <a:pt x="36" y="23"/>
                                  </a:lnTo>
                                  <a:lnTo>
                                    <a:pt x="42" y="23"/>
                                  </a:lnTo>
                                  <a:lnTo>
                                    <a:pt x="50" y="24"/>
                                  </a:lnTo>
                                  <a:lnTo>
                                    <a:pt x="55" y="25"/>
                                  </a:lnTo>
                                  <a:lnTo>
                                    <a:pt x="62" y="28"/>
                                  </a:lnTo>
                                  <a:lnTo>
                                    <a:pt x="65" y="31"/>
                                  </a:lnTo>
                                  <a:lnTo>
                                    <a:pt x="69" y="35"/>
                                  </a:lnTo>
                                  <a:lnTo>
                                    <a:pt x="70" y="33"/>
                                  </a:lnTo>
                                  <a:close/>
                                  <a:moveTo>
                                    <a:pt x="44" y="13"/>
                                  </a:moveTo>
                                  <a:lnTo>
                                    <a:pt x="62" y="0"/>
                                  </a:lnTo>
                                  <a:lnTo>
                                    <a:pt x="77" y="4"/>
                                  </a:lnTo>
                                  <a:lnTo>
                                    <a:pt x="53" y="16"/>
                                  </a:lnTo>
                                  <a:lnTo>
                                    <a:pt x="44"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9" name="Freeform 373"/>
                          <wps:cNvSpPr>
                            <a:spLocks/>
                          </wps:cNvSpPr>
                          <wps:spPr bwMode="auto">
                            <a:xfrm>
                              <a:off x="5237" y="7549"/>
                              <a:ext cx="69" cy="67"/>
                            </a:xfrm>
                            <a:custGeom>
                              <a:avLst/>
                              <a:gdLst>
                                <a:gd name="T0" fmla="*/ 58 w 69"/>
                                <a:gd name="T1" fmla="*/ 50 h 67"/>
                                <a:gd name="T2" fmla="*/ 50 w 69"/>
                                <a:gd name="T3" fmla="*/ 58 h 67"/>
                                <a:gd name="T4" fmla="*/ 41 w 69"/>
                                <a:gd name="T5" fmla="*/ 64 h 67"/>
                                <a:gd name="T6" fmla="*/ 31 w 69"/>
                                <a:gd name="T7" fmla="*/ 67 h 67"/>
                                <a:gd name="T8" fmla="*/ 21 w 69"/>
                                <a:gd name="T9" fmla="*/ 67 h 67"/>
                                <a:gd name="T10" fmla="*/ 10 w 69"/>
                                <a:gd name="T11" fmla="*/ 62 h 67"/>
                                <a:gd name="T12" fmla="*/ 3 w 69"/>
                                <a:gd name="T13" fmla="*/ 56 h 67"/>
                                <a:gd name="T14" fmla="*/ 0 w 69"/>
                                <a:gd name="T15" fmla="*/ 46 h 67"/>
                                <a:gd name="T16" fmla="*/ 1 w 69"/>
                                <a:gd name="T17" fmla="*/ 36 h 67"/>
                                <a:gd name="T18" fmla="*/ 4 w 69"/>
                                <a:gd name="T19" fmla="*/ 25 h 67"/>
                                <a:gd name="T20" fmla="*/ 10 w 69"/>
                                <a:gd name="T21" fmla="*/ 16 h 67"/>
                                <a:gd name="T22" fmla="*/ 18 w 69"/>
                                <a:gd name="T23" fmla="*/ 7 h 67"/>
                                <a:gd name="T24" fmla="*/ 28 w 69"/>
                                <a:gd name="T25" fmla="*/ 3 h 67"/>
                                <a:gd name="T26" fmla="*/ 37 w 69"/>
                                <a:gd name="T27" fmla="*/ 0 h 67"/>
                                <a:gd name="T28" fmla="*/ 49 w 69"/>
                                <a:gd name="T29" fmla="*/ 2 h 67"/>
                                <a:gd name="T30" fmla="*/ 59 w 69"/>
                                <a:gd name="T31" fmla="*/ 5 h 67"/>
                                <a:gd name="T32" fmla="*/ 65 w 69"/>
                                <a:gd name="T33" fmla="*/ 11 h 67"/>
                                <a:gd name="T34" fmla="*/ 69 w 69"/>
                                <a:gd name="T35" fmla="*/ 19 h 67"/>
                                <a:gd name="T36" fmla="*/ 68 w 69"/>
                                <a:gd name="T37" fmla="*/ 29 h 67"/>
                                <a:gd name="T38" fmla="*/ 56 w 69"/>
                                <a:gd name="T39" fmla="*/ 24 h 67"/>
                                <a:gd name="T40" fmla="*/ 55 w 69"/>
                                <a:gd name="T41" fmla="*/ 19 h 67"/>
                                <a:gd name="T42" fmla="*/ 53 w 69"/>
                                <a:gd name="T43" fmla="*/ 15 h 67"/>
                                <a:gd name="T44" fmla="*/ 48 w 69"/>
                                <a:gd name="T45" fmla="*/ 11 h 67"/>
                                <a:gd name="T46" fmla="*/ 41 w 69"/>
                                <a:gd name="T47" fmla="*/ 10 h 67"/>
                                <a:gd name="T48" fmla="*/ 35 w 69"/>
                                <a:gd name="T49" fmla="*/ 11 h 67"/>
                                <a:gd name="T50" fmla="*/ 28 w 69"/>
                                <a:gd name="T51" fmla="*/ 13 h 67"/>
                                <a:gd name="T52" fmla="*/ 22 w 69"/>
                                <a:gd name="T53" fmla="*/ 19 h 67"/>
                                <a:gd name="T54" fmla="*/ 18 w 69"/>
                                <a:gd name="T55" fmla="*/ 26 h 67"/>
                                <a:gd name="T56" fmla="*/ 14 w 69"/>
                                <a:gd name="T57" fmla="*/ 35 h 67"/>
                                <a:gd name="T58" fmla="*/ 12 w 69"/>
                                <a:gd name="T59" fmla="*/ 42 h 67"/>
                                <a:gd name="T60" fmla="*/ 13 w 69"/>
                                <a:gd name="T61" fmla="*/ 48 h 67"/>
                                <a:gd name="T62" fmla="*/ 16 w 69"/>
                                <a:gd name="T63" fmla="*/ 52 h 67"/>
                                <a:gd name="T64" fmla="*/ 21 w 69"/>
                                <a:gd name="T65" fmla="*/ 56 h 67"/>
                                <a:gd name="T66" fmla="*/ 26 w 69"/>
                                <a:gd name="T67" fmla="*/ 57 h 67"/>
                                <a:gd name="T68" fmla="*/ 31 w 69"/>
                                <a:gd name="T69" fmla="*/ 57 h 67"/>
                                <a:gd name="T70" fmla="*/ 37 w 69"/>
                                <a:gd name="T71" fmla="*/ 55 h 67"/>
                                <a:gd name="T72" fmla="*/ 44 w 69"/>
                                <a:gd name="T73" fmla="*/ 4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 h="67">
                                  <a:moveTo>
                                    <a:pt x="46" y="45"/>
                                  </a:moveTo>
                                  <a:lnTo>
                                    <a:pt x="58" y="50"/>
                                  </a:lnTo>
                                  <a:lnTo>
                                    <a:pt x="54" y="55"/>
                                  </a:lnTo>
                                  <a:lnTo>
                                    <a:pt x="50" y="58"/>
                                  </a:lnTo>
                                  <a:lnTo>
                                    <a:pt x="45" y="62"/>
                                  </a:lnTo>
                                  <a:lnTo>
                                    <a:pt x="41" y="64"/>
                                  </a:lnTo>
                                  <a:lnTo>
                                    <a:pt x="36" y="65"/>
                                  </a:lnTo>
                                  <a:lnTo>
                                    <a:pt x="31" y="67"/>
                                  </a:lnTo>
                                  <a:lnTo>
                                    <a:pt x="26" y="67"/>
                                  </a:lnTo>
                                  <a:lnTo>
                                    <a:pt x="21" y="67"/>
                                  </a:lnTo>
                                  <a:lnTo>
                                    <a:pt x="16" y="64"/>
                                  </a:lnTo>
                                  <a:lnTo>
                                    <a:pt x="10" y="62"/>
                                  </a:lnTo>
                                  <a:lnTo>
                                    <a:pt x="7" y="59"/>
                                  </a:lnTo>
                                  <a:lnTo>
                                    <a:pt x="3" y="56"/>
                                  </a:lnTo>
                                  <a:lnTo>
                                    <a:pt x="0" y="51"/>
                                  </a:lnTo>
                                  <a:lnTo>
                                    <a:pt x="0" y="46"/>
                                  </a:lnTo>
                                  <a:lnTo>
                                    <a:pt x="0" y="42"/>
                                  </a:lnTo>
                                  <a:lnTo>
                                    <a:pt x="1" y="36"/>
                                  </a:lnTo>
                                  <a:lnTo>
                                    <a:pt x="3" y="31"/>
                                  </a:lnTo>
                                  <a:lnTo>
                                    <a:pt x="4" y="25"/>
                                  </a:lnTo>
                                  <a:lnTo>
                                    <a:pt x="7" y="20"/>
                                  </a:lnTo>
                                  <a:lnTo>
                                    <a:pt x="10" y="16"/>
                                  </a:lnTo>
                                  <a:lnTo>
                                    <a:pt x="14" y="11"/>
                                  </a:lnTo>
                                  <a:lnTo>
                                    <a:pt x="18" y="7"/>
                                  </a:lnTo>
                                  <a:lnTo>
                                    <a:pt x="23" y="5"/>
                                  </a:lnTo>
                                  <a:lnTo>
                                    <a:pt x="28" y="3"/>
                                  </a:lnTo>
                                  <a:lnTo>
                                    <a:pt x="32" y="2"/>
                                  </a:lnTo>
                                  <a:lnTo>
                                    <a:pt x="37" y="0"/>
                                  </a:lnTo>
                                  <a:lnTo>
                                    <a:pt x="44" y="0"/>
                                  </a:lnTo>
                                  <a:lnTo>
                                    <a:pt x="49" y="2"/>
                                  </a:lnTo>
                                  <a:lnTo>
                                    <a:pt x="54" y="3"/>
                                  </a:lnTo>
                                  <a:lnTo>
                                    <a:pt x="59" y="5"/>
                                  </a:lnTo>
                                  <a:lnTo>
                                    <a:pt x="63" y="7"/>
                                  </a:lnTo>
                                  <a:lnTo>
                                    <a:pt x="65" y="11"/>
                                  </a:lnTo>
                                  <a:lnTo>
                                    <a:pt x="68" y="16"/>
                                  </a:lnTo>
                                  <a:lnTo>
                                    <a:pt x="69" y="19"/>
                                  </a:lnTo>
                                  <a:lnTo>
                                    <a:pt x="69" y="24"/>
                                  </a:lnTo>
                                  <a:lnTo>
                                    <a:pt x="68" y="29"/>
                                  </a:lnTo>
                                  <a:lnTo>
                                    <a:pt x="55" y="26"/>
                                  </a:lnTo>
                                  <a:lnTo>
                                    <a:pt x="56" y="24"/>
                                  </a:lnTo>
                                  <a:lnTo>
                                    <a:pt x="56" y="22"/>
                                  </a:lnTo>
                                  <a:lnTo>
                                    <a:pt x="55" y="19"/>
                                  </a:lnTo>
                                  <a:lnTo>
                                    <a:pt x="54" y="17"/>
                                  </a:lnTo>
                                  <a:lnTo>
                                    <a:pt x="53" y="15"/>
                                  </a:lnTo>
                                  <a:lnTo>
                                    <a:pt x="50" y="12"/>
                                  </a:lnTo>
                                  <a:lnTo>
                                    <a:pt x="48" y="11"/>
                                  </a:lnTo>
                                  <a:lnTo>
                                    <a:pt x="45" y="10"/>
                                  </a:lnTo>
                                  <a:lnTo>
                                    <a:pt x="41" y="10"/>
                                  </a:lnTo>
                                  <a:lnTo>
                                    <a:pt x="39" y="10"/>
                                  </a:lnTo>
                                  <a:lnTo>
                                    <a:pt x="35" y="11"/>
                                  </a:lnTo>
                                  <a:lnTo>
                                    <a:pt x="32" y="12"/>
                                  </a:lnTo>
                                  <a:lnTo>
                                    <a:pt x="28" y="13"/>
                                  </a:lnTo>
                                  <a:lnTo>
                                    <a:pt x="24" y="16"/>
                                  </a:lnTo>
                                  <a:lnTo>
                                    <a:pt x="22" y="19"/>
                                  </a:lnTo>
                                  <a:lnTo>
                                    <a:pt x="19" y="23"/>
                                  </a:lnTo>
                                  <a:lnTo>
                                    <a:pt x="18" y="26"/>
                                  </a:lnTo>
                                  <a:lnTo>
                                    <a:pt x="16" y="30"/>
                                  </a:lnTo>
                                  <a:lnTo>
                                    <a:pt x="14" y="35"/>
                                  </a:lnTo>
                                  <a:lnTo>
                                    <a:pt x="13" y="38"/>
                                  </a:lnTo>
                                  <a:lnTo>
                                    <a:pt x="12" y="42"/>
                                  </a:lnTo>
                                  <a:lnTo>
                                    <a:pt x="12" y="45"/>
                                  </a:lnTo>
                                  <a:lnTo>
                                    <a:pt x="13" y="48"/>
                                  </a:lnTo>
                                  <a:lnTo>
                                    <a:pt x="14" y="50"/>
                                  </a:lnTo>
                                  <a:lnTo>
                                    <a:pt x="16" y="52"/>
                                  </a:lnTo>
                                  <a:lnTo>
                                    <a:pt x="18" y="55"/>
                                  </a:lnTo>
                                  <a:lnTo>
                                    <a:pt x="21" y="56"/>
                                  </a:lnTo>
                                  <a:lnTo>
                                    <a:pt x="23" y="57"/>
                                  </a:lnTo>
                                  <a:lnTo>
                                    <a:pt x="26" y="57"/>
                                  </a:lnTo>
                                  <a:lnTo>
                                    <a:pt x="28" y="57"/>
                                  </a:lnTo>
                                  <a:lnTo>
                                    <a:pt x="31" y="57"/>
                                  </a:lnTo>
                                  <a:lnTo>
                                    <a:pt x="33" y="56"/>
                                  </a:lnTo>
                                  <a:lnTo>
                                    <a:pt x="37" y="55"/>
                                  </a:lnTo>
                                  <a:lnTo>
                                    <a:pt x="40" y="52"/>
                                  </a:lnTo>
                                  <a:lnTo>
                                    <a:pt x="44" y="49"/>
                                  </a:lnTo>
                                  <a:lnTo>
                                    <a:pt x="46"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0" name="Freeform 374"/>
                          <wps:cNvSpPr>
                            <a:spLocks/>
                          </wps:cNvSpPr>
                          <wps:spPr bwMode="auto">
                            <a:xfrm>
                              <a:off x="5342" y="7549"/>
                              <a:ext cx="51" cy="90"/>
                            </a:xfrm>
                            <a:custGeom>
                              <a:avLst/>
                              <a:gdLst>
                                <a:gd name="T0" fmla="*/ 27 w 51"/>
                                <a:gd name="T1" fmla="*/ 81 h 90"/>
                                <a:gd name="T2" fmla="*/ 21 w 51"/>
                                <a:gd name="T3" fmla="*/ 90 h 90"/>
                                <a:gd name="T4" fmla="*/ 19 w 51"/>
                                <a:gd name="T5" fmla="*/ 90 h 90"/>
                                <a:gd name="T6" fmla="*/ 17 w 51"/>
                                <a:gd name="T7" fmla="*/ 89 h 90"/>
                                <a:gd name="T8" fmla="*/ 16 w 51"/>
                                <a:gd name="T9" fmla="*/ 89 h 90"/>
                                <a:gd name="T10" fmla="*/ 13 w 51"/>
                                <a:gd name="T11" fmla="*/ 89 h 90"/>
                                <a:gd name="T12" fmla="*/ 9 w 51"/>
                                <a:gd name="T13" fmla="*/ 88 h 90"/>
                                <a:gd name="T14" fmla="*/ 5 w 51"/>
                                <a:gd name="T15" fmla="*/ 87 h 90"/>
                                <a:gd name="T16" fmla="*/ 3 w 51"/>
                                <a:gd name="T17" fmla="*/ 84 h 90"/>
                                <a:gd name="T18" fmla="*/ 1 w 51"/>
                                <a:gd name="T19" fmla="*/ 83 h 90"/>
                                <a:gd name="T20" fmla="*/ 0 w 51"/>
                                <a:gd name="T21" fmla="*/ 81 h 90"/>
                                <a:gd name="T22" fmla="*/ 0 w 51"/>
                                <a:gd name="T23" fmla="*/ 80 h 90"/>
                                <a:gd name="T24" fmla="*/ 0 w 51"/>
                                <a:gd name="T25" fmla="*/ 77 h 90"/>
                                <a:gd name="T26" fmla="*/ 0 w 51"/>
                                <a:gd name="T27" fmla="*/ 76 h 90"/>
                                <a:gd name="T28" fmla="*/ 0 w 51"/>
                                <a:gd name="T29" fmla="*/ 76 h 90"/>
                                <a:gd name="T30" fmla="*/ 1 w 51"/>
                                <a:gd name="T31" fmla="*/ 75 h 90"/>
                                <a:gd name="T32" fmla="*/ 1 w 51"/>
                                <a:gd name="T33" fmla="*/ 74 h 90"/>
                                <a:gd name="T34" fmla="*/ 1 w 51"/>
                                <a:gd name="T35" fmla="*/ 72 h 90"/>
                                <a:gd name="T36" fmla="*/ 4 w 51"/>
                                <a:gd name="T37" fmla="*/ 67 h 90"/>
                                <a:gd name="T38" fmla="*/ 23 w 51"/>
                                <a:gd name="T39" fmla="*/ 29 h 90"/>
                                <a:gd name="T40" fmla="*/ 13 w 51"/>
                                <a:gd name="T41" fmla="*/ 26 h 90"/>
                                <a:gd name="T42" fmla="*/ 18 w 51"/>
                                <a:gd name="T43" fmla="*/ 18 h 90"/>
                                <a:gd name="T44" fmla="*/ 27 w 51"/>
                                <a:gd name="T45" fmla="*/ 20 h 90"/>
                                <a:gd name="T46" fmla="*/ 35 w 51"/>
                                <a:gd name="T47" fmla="*/ 6 h 90"/>
                                <a:gd name="T48" fmla="*/ 51 w 51"/>
                                <a:gd name="T49" fmla="*/ 0 h 90"/>
                                <a:gd name="T50" fmla="*/ 41 w 51"/>
                                <a:gd name="T51" fmla="*/ 23 h 90"/>
                                <a:gd name="T52" fmla="*/ 51 w 51"/>
                                <a:gd name="T53" fmla="*/ 25 h 90"/>
                                <a:gd name="T54" fmla="*/ 49 w 51"/>
                                <a:gd name="T55" fmla="*/ 35 h 90"/>
                                <a:gd name="T56" fmla="*/ 36 w 51"/>
                                <a:gd name="T57" fmla="*/ 32 h 90"/>
                                <a:gd name="T58" fmla="*/ 18 w 51"/>
                                <a:gd name="T59" fmla="*/ 67 h 90"/>
                                <a:gd name="T60" fmla="*/ 17 w 51"/>
                                <a:gd name="T61" fmla="*/ 70 h 90"/>
                                <a:gd name="T62" fmla="*/ 16 w 51"/>
                                <a:gd name="T63" fmla="*/ 72 h 90"/>
                                <a:gd name="T64" fmla="*/ 14 w 51"/>
                                <a:gd name="T65" fmla="*/ 75 h 90"/>
                                <a:gd name="T66" fmla="*/ 14 w 51"/>
                                <a:gd name="T67" fmla="*/ 76 h 90"/>
                                <a:gd name="T68" fmla="*/ 14 w 51"/>
                                <a:gd name="T69" fmla="*/ 76 h 90"/>
                                <a:gd name="T70" fmla="*/ 14 w 51"/>
                                <a:gd name="T71" fmla="*/ 77 h 90"/>
                                <a:gd name="T72" fmla="*/ 14 w 51"/>
                                <a:gd name="T73" fmla="*/ 78 h 90"/>
                                <a:gd name="T74" fmla="*/ 14 w 51"/>
                                <a:gd name="T75" fmla="*/ 80 h 90"/>
                                <a:gd name="T76" fmla="*/ 14 w 51"/>
                                <a:gd name="T77" fmla="*/ 80 h 90"/>
                                <a:gd name="T78" fmla="*/ 16 w 51"/>
                                <a:gd name="T79" fmla="*/ 80 h 90"/>
                                <a:gd name="T80" fmla="*/ 17 w 51"/>
                                <a:gd name="T81" fmla="*/ 80 h 90"/>
                                <a:gd name="T82" fmla="*/ 18 w 51"/>
                                <a:gd name="T83" fmla="*/ 80 h 90"/>
                                <a:gd name="T84" fmla="*/ 21 w 51"/>
                                <a:gd name="T85" fmla="*/ 80 h 90"/>
                                <a:gd name="T86" fmla="*/ 22 w 51"/>
                                <a:gd name="T87" fmla="*/ 80 h 90"/>
                                <a:gd name="T88" fmla="*/ 24 w 51"/>
                                <a:gd name="T89" fmla="*/ 81 h 90"/>
                                <a:gd name="T90" fmla="*/ 26 w 51"/>
                                <a:gd name="T91" fmla="*/ 81 h 90"/>
                                <a:gd name="T92" fmla="*/ 27 w 51"/>
                                <a:gd name="T93" fmla="*/ 81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1" h="90">
                                  <a:moveTo>
                                    <a:pt x="27" y="81"/>
                                  </a:moveTo>
                                  <a:lnTo>
                                    <a:pt x="21" y="90"/>
                                  </a:lnTo>
                                  <a:lnTo>
                                    <a:pt x="19" y="90"/>
                                  </a:lnTo>
                                  <a:lnTo>
                                    <a:pt x="17" y="89"/>
                                  </a:lnTo>
                                  <a:lnTo>
                                    <a:pt x="16" y="89"/>
                                  </a:lnTo>
                                  <a:lnTo>
                                    <a:pt x="13" y="89"/>
                                  </a:lnTo>
                                  <a:lnTo>
                                    <a:pt x="9" y="88"/>
                                  </a:lnTo>
                                  <a:lnTo>
                                    <a:pt x="5" y="87"/>
                                  </a:lnTo>
                                  <a:lnTo>
                                    <a:pt x="3" y="84"/>
                                  </a:lnTo>
                                  <a:lnTo>
                                    <a:pt x="1" y="83"/>
                                  </a:lnTo>
                                  <a:lnTo>
                                    <a:pt x="0" y="81"/>
                                  </a:lnTo>
                                  <a:lnTo>
                                    <a:pt x="0" y="80"/>
                                  </a:lnTo>
                                  <a:lnTo>
                                    <a:pt x="0" y="77"/>
                                  </a:lnTo>
                                  <a:lnTo>
                                    <a:pt x="0" y="76"/>
                                  </a:lnTo>
                                  <a:lnTo>
                                    <a:pt x="1" y="75"/>
                                  </a:lnTo>
                                  <a:lnTo>
                                    <a:pt x="1" y="74"/>
                                  </a:lnTo>
                                  <a:lnTo>
                                    <a:pt x="1" y="72"/>
                                  </a:lnTo>
                                  <a:lnTo>
                                    <a:pt x="4" y="67"/>
                                  </a:lnTo>
                                  <a:lnTo>
                                    <a:pt x="23" y="29"/>
                                  </a:lnTo>
                                  <a:lnTo>
                                    <a:pt x="13" y="26"/>
                                  </a:lnTo>
                                  <a:lnTo>
                                    <a:pt x="18" y="18"/>
                                  </a:lnTo>
                                  <a:lnTo>
                                    <a:pt x="27" y="20"/>
                                  </a:lnTo>
                                  <a:lnTo>
                                    <a:pt x="35" y="6"/>
                                  </a:lnTo>
                                  <a:lnTo>
                                    <a:pt x="51" y="0"/>
                                  </a:lnTo>
                                  <a:lnTo>
                                    <a:pt x="41" y="23"/>
                                  </a:lnTo>
                                  <a:lnTo>
                                    <a:pt x="51" y="25"/>
                                  </a:lnTo>
                                  <a:lnTo>
                                    <a:pt x="49" y="35"/>
                                  </a:lnTo>
                                  <a:lnTo>
                                    <a:pt x="36" y="32"/>
                                  </a:lnTo>
                                  <a:lnTo>
                                    <a:pt x="18" y="67"/>
                                  </a:lnTo>
                                  <a:lnTo>
                                    <a:pt x="17" y="70"/>
                                  </a:lnTo>
                                  <a:lnTo>
                                    <a:pt x="16" y="72"/>
                                  </a:lnTo>
                                  <a:lnTo>
                                    <a:pt x="14" y="75"/>
                                  </a:lnTo>
                                  <a:lnTo>
                                    <a:pt x="14" y="76"/>
                                  </a:lnTo>
                                  <a:lnTo>
                                    <a:pt x="14" y="77"/>
                                  </a:lnTo>
                                  <a:lnTo>
                                    <a:pt x="14" y="78"/>
                                  </a:lnTo>
                                  <a:lnTo>
                                    <a:pt x="14" y="80"/>
                                  </a:lnTo>
                                  <a:lnTo>
                                    <a:pt x="16" y="80"/>
                                  </a:lnTo>
                                  <a:lnTo>
                                    <a:pt x="17" y="80"/>
                                  </a:lnTo>
                                  <a:lnTo>
                                    <a:pt x="18" y="80"/>
                                  </a:lnTo>
                                  <a:lnTo>
                                    <a:pt x="21" y="80"/>
                                  </a:lnTo>
                                  <a:lnTo>
                                    <a:pt x="22" y="80"/>
                                  </a:lnTo>
                                  <a:lnTo>
                                    <a:pt x="24" y="81"/>
                                  </a:lnTo>
                                  <a:lnTo>
                                    <a:pt x="26" y="81"/>
                                  </a:lnTo>
                                  <a:lnTo>
                                    <a:pt x="27"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1" name="Freeform 375"/>
                          <wps:cNvSpPr>
                            <a:spLocks/>
                          </wps:cNvSpPr>
                          <wps:spPr bwMode="auto">
                            <a:xfrm>
                              <a:off x="5375" y="7553"/>
                              <a:ext cx="81" cy="101"/>
                            </a:xfrm>
                            <a:custGeom>
                              <a:avLst/>
                              <a:gdLst>
                                <a:gd name="T0" fmla="*/ 0 w 81"/>
                                <a:gd name="T1" fmla="*/ 87 h 101"/>
                                <a:gd name="T2" fmla="*/ 44 w 81"/>
                                <a:gd name="T3" fmla="*/ 0 h 101"/>
                                <a:gd name="T4" fmla="*/ 56 w 81"/>
                                <a:gd name="T5" fmla="*/ 3 h 101"/>
                                <a:gd name="T6" fmla="*/ 39 w 81"/>
                                <a:gd name="T7" fmla="*/ 38 h 101"/>
                                <a:gd name="T8" fmla="*/ 43 w 81"/>
                                <a:gd name="T9" fmla="*/ 37 h 101"/>
                                <a:gd name="T10" fmla="*/ 47 w 81"/>
                                <a:gd name="T11" fmla="*/ 34 h 101"/>
                                <a:gd name="T12" fmla="*/ 50 w 81"/>
                                <a:gd name="T13" fmla="*/ 33 h 101"/>
                                <a:gd name="T14" fmla="*/ 54 w 81"/>
                                <a:gd name="T15" fmla="*/ 33 h 101"/>
                                <a:gd name="T16" fmla="*/ 56 w 81"/>
                                <a:gd name="T17" fmla="*/ 33 h 101"/>
                                <a:gd name="T18" fmla="*/ 57 w 81"/>
                                <a:gd name="T19" fmla="*/ 32 h 101"/>
                                <a:gd name="T20" fmla="*/ 58 w 81"/>
                                <a:gd name="T21" fmla="*/ 32 h 101"/>
                                <a:gd name="T22" fmla="*/ 59 w 81"/>
                                <a:gd name="T23" fmla="*/ 32 h 101"/>
                                <a:gd name="T24" fmla="*/ 61 w 81"/>
                                <a:gd name="T25" fmla="*/ 32 h 101"/>
                                <a:gd name="T26" fmla="*/ 63 w 81"/>
                                <a:gd name="T27" fmla="*/ 32 h 101"/>
                                <a:gd name="T28" fmla="*/ 64 w 81"/>
                                <a:gd name="T29" fmla="*/ 32 h 101"/>
                                <a:gd name="T30" fmla="*/ 66 w 81"/>
                                <a:gd name="T31" fmla="*/ 32 h 101"/>
                                <a:gd name="T32" fmla="*/ 71 w 81"/>
                                <a:gd name="T33" fmla="*/ 33 h 101"/>
                                <a:gd name="T34" fmla="*/ 75 w 81"/>
                                <a:gd name="T35" fmla="*/ 35 h 101"/>
                                <a:gd name="T36" fmla="*/ 77 w 81"/>
                                <a:gd name="T37" fmla="*/ 38 h 101"/>
                                <a:gd name="T38" fmla="*/ 80 w 81"/>
                                <a:gd name="T39" fmla="*/ 40 h 101"/>
                                <a:gd name="T40" fmla="*/ 81 w 81"/>
                                <a:gd name="T41" fmla="*/ 42 h 101"/>
                                <a:gd name="T42" fmla="*/ 81 w 81"/>
                                <a:gd name="T43" fmla="*/ 45 h 101"/>
                                <a:gd name="T44" fmla="*/ 81 w 81"/>
                                <a:gd name="T45" fmla="*/ 48 h 101"/>
                                <a:gd name="T46" fmla="*/ 81 w 81"/>
                                <a:gd name="T47" fmla="*/ 52 h 101"/>
                                <a:gd name="T48" fmla="*/ 81 w 81"/>
                                <a:gd name="T49" fmla="*/ 54 h 101"/>
                                <a:gd name="T50" fmla="*/ 80 w 81"/>
                                <a:gd name="T51" fmla="*/ 57 h 101"/>
                                <a:gd name="T52" fmla="*/ 77 w 81"/>
                                <a:gd name="T53" fmla="*/ 60 h 101"/>
                                <a:gd name="T54" fmla="*/ 76 w 81"/>
                                <a:gd name="T55" fmla="*/ 65 h 101"/>
                                <a:gd name="T56" fmla="*/ 57 w 81"/>
                                <a:gd name="T57" fmla="*/ 101 h 101"/>
                                <a:gd name="T58" fmla="*/ 45 w 81"/>
                                <a:gd name="T59" fmla="*/ 98 h 101"/>
                                <a:gd name="T60" fmla="*/ 63 w 81"/>
                                <a:gd name="T61" fmla="*/ 60 h 101"/>
                                <a:gd name="T62" fmla="*/ 66 w 81"/>
                                <a:gd name="T63" fmla="*/ 57 h 101"/>
                                <a:gd name="T64" fmla="*/ 67 w 81"/>
                                <a:gd name="T65" fmla="*/ 53 h 101"/>
                                <a:gd name="T66" fmla="*/ 68 w 81"/>
                                <a:gd name="T67" fmla="*/ 52 h 101"/>
                                <a:gd name="T68" fmla="*/ 68 w 81"/>
                                <a:gd name="T69" fmla="*/ 51 h 101"/>
                                <a:gd name="T70" fmla="*/ 68 w 81"/>
                                <a:gd name="T71" fmla="*/ 50 h 101"/>
                                <a:gd name="T72" fmla="*/ 68 w 81"/>
                                <a:gd name="T73" fmla="*/ 47 h 101"/>
                                <a:gd name="T74" fmla="*/ 68 w 81"/>
                                <a:gd name="T75" fmla="*/ 46 h 101"/>
                                <a:gd name="T76" fmla="*/ 68 w 81"/>
                                <a:gd name="T77" fmla="*/ 45 h 101"/>
                                <a:gd name="T78" fmla="*/ 67 w 81"/>
                                <a:gd name="T79" fmla="*/ 44 h 101"/>
                                <a:gd name="T80" fmla="*/ 64 w 81"/>
                                <a:gd name="T81" fmla="*/ 42 h 101"/>
                                <a:gd name="T82" fmla="*/ 63 w 81"/>
                                <a:gd name="T83" fmla="*/ 41 h 101"/>
                                <a:gd name="T84" fmla="*/ 61 w 81"/>
                                <a:gd name="T85" fmla="*/ 40 h 101"/>
                                <a:gd name="T86" fmla="*/ 58 w 81"/>
                                <a:gd name="T87" fmla="*/ 40 h 101"/>
                                <a:gd name="T88" fmla="*/ 54 w 81"/>
                                <a:gd name="T89" fmla="*/ 40 h 101"/>
                                <a:gd name="T90" fmla="*/ 50 w 81"/>
                                <a:gd name="T91" fmla="*/ 40 h 101"/>
                                <a:gd name="T92" fmla="*/ 48 w 81"/>
                                <a:gd name="T93" fmla="*/ 41 h 101"/>
                                <a:gd name="T94" fmla="*/ 45 w 81"/>
                                <a:gd name="T95" fmla="*/ 42 h 101"/>
                                <a:gd name="T96" fmla="*/ 41 w 81"/>
                                <a:gd name="T97" fmla="*/ 44 h 101"/>
                                <a:gd name="T98" fmla="*/ 38 w 81"/>
                                <a:gd name="T99" fmla="*/ 46 h 101"/>
                                <a:gd name="T100" fmla="*/ 35 w 81"/>
                                <a:gd name="T101" fmla="*/ 48 h 101"/>
                                <a:gd name="T102" fmla="*/ 34 w 81"/>
                                <a:gd name="T103" fmla="*/ 51 h 101"/>
                                <a:gd name="T104" fmla="*/ 31 w 81"/>
                                <a:gd name="T105" fmla="*/ 54 h 101"/>
                                <a:gd name="T106" fmla="*/ 29 w 81"/>
                                <a:gd name="T107" fmla="*/ 59 h 101"/>
                                <a:gd name="T108" fmla="*/ 26 w 81"/>
                                <a:gd name="T109" fmla="*/ 64 h 101"/>
                                <a:gd name="T110" fmla="*/ 11 w 81"/>
                                <a:gd name="T111" fmla="*/ 91 h 101"/>
                                <a:gd name="T112" fmla="*/ 0 w 81"/>
                                <a:gd name="T113" fmla="*/ 8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1" h="101">
                                  <a:moveTo>
                                    <a:pt x="0" y="87"/>
                                  </a:moveTo>
                                  <a:lnTo>
                                    <a:pt x="44" y="0"/>
                                  </a:lnTo>
                                  <a:lnTo>
                                    <a:pt x="56" y="3"/>
                                  </a:lnTo>
                                  <a:lnTo>
                                    <a:pt x="39" y="38"/>
                                  </a:lnTo>
                                  <a:lnTo>
                                    <a:pt x="43" y="37"/>
                                  </a:lnTo>
                                  <a:lnTo>
                                    <a:pt x="47" y="34"/>
                                  </a:lnTo>
                                  <a:lnTo>
                                    <a:pt x="50" y="33"/>
                                  </a:lnTo>
                                  <a:lnTo>
                                    <a:pt x="54" y="33"/>
                                  </a:lnTo>
                                  <a:lnTo>
                                    <a:pt x="56" y="33"/>
                                  </a:lnTo>
                                  <a:lnTo>
                                    <a:pt x="57" y="32"/>
                                  </a:lnTo>
                                  <a:lnTo>
                                    <a:pt x="58" y="32"/>
                                  </a:lnTo>
                                  <a:lnTo>
                                    <a:pt x="59" y="32"/>
                                  </a:lnTo>
                                  <a:lnTo>
                                    <a:pt x="61" y="32"/>
                                  </a:lnTo>
                                  <a:lnTo>
                                    <a:pt x="63" y="32"/>
                                  </a:lnTo>
                                  <a:lnTo>
                                    <a:pt x="64" y="32"/>
                                  </a:lnTo>
                                  <a:lnTo>
                                    <a:pt x="66" y="32"/>
                                  </a:lnTo>
                                  <a:lnTo>
                                    <a:pt x="71" y="33"/>
                                  </a:lnTo>
                                  <a:lnTo>
                                    <a:pt x="75" y="35"/>
                                  </a:lnTo>
                                  <a:lnTo>
                                    <a:pt x="77" y="38"/>
                                  </a:lnTo>
                                  <a:lnTo>
                                    <a:pt x="80" y="40"/>
                                  </a:lnTo>
                                  <a:lnTo>
                                    <a:pt x="81" y="42"/>
                                  </a:lnTo>
                                  <a:lnTo>
                                    <a:pt x="81" y="45"/>
                                  </a:lnTo>
                                  <a:lnTo>
                                    <a:pt x="81" y="48"/>
                                  </a:lnTo>
                                  <a:lnTo>
                                    <a:pt x="81" y="52"/>
                                  </a:lnTo>
                                  <a:lnTo>
                                    <a:pt x="81" y="54"/>
                                  </a:lnTo>
                                  <a:lnTo>
                                    <a:pt x="80" y="57"/>
                                  </a:lnTo>
                                  <a:lnTo>
                                    <a:pt x="77" y="60"/>
                                  </a:lnTo>
                                  <a:lnTo>
                                    <a:pt x="76" y="65"/>
                                  </a:lnTo>
                                  <a:lnTo>
                                    <a:pt x="57" y="101"/>
                                  </a:lnTo>
                                  <a:lnTo>
                                    <a:pt x="45" y="98"/>
                                  </a:lnTo>
                                  <a:lnTo>
                                    <a:pt x="63" y="60"/>
                                  </a:lnTo>
                                  <a:lnTo>
                                    <a:pt x="66" y="57"/>
                                  </a:lnTo>
                                  <a:lnTo>
                                    <a:pt x="67" y="53"/>
                                  </a:lnTo>
                                  <a:lnTo>
                                    <a:pt x="68" y="52"/>
                                  </a:lnTo>
                                  <a:lnTo>
                                    <a:pt x="68" y="51"/>
                                  </a:lnTo>
                                  <a:lnTo>
                                    <a:pt x="68" y="50"/>
                                  </a:lnTo>
                                  <a:lnTo>
                                    <a:pt x="68" y="47"/>
                                  </a:lnTo>
                                  <a:lnTo>
                                    <a:pt x="68" y="46"/>
                                  </a:lnTo>
                                  <a:lnTo>
                                    <a:pt x="68" y="45"/>
                                  </a:lnTo>
                                  <a:lnTo>
                                    <a:pt x="67" y="44"/>
                                  </a:lnTo>
                                  <a:lnTo>
                                    <a:pt x="64" y="42"/>
                                  </a:lnTo>
                                  <a:lnTo>
                                    <a:pt x="63" y="41"/>
                                  </a:lnTo>
                                  <a:lnTo>
                                    <a:pt x="61" y="40"/>
                                  </a:lnTo>
                                  <a:lnTo>
                                    <a:pt x="58" y="40"/>
                                  </a:lnTo>
                                  <a:lnTo>
                                    <a:pt x="54" y="40"/>
                                  </a:lnTo>
                                  <a:lnTo>
                                    <a:pt x="50" y="40"/>
                                  </a:lnTo>
                                  <a:lnTo>
                                    <a:pt x="48" y="41"/>
                                  </a:lnTo>
                                  <a:lnTo>
                                    <a:pt x="45" y="42"/>
                                  </a:lnTo>
                                  <a:lnTo>
                                    <a:pt x="41" y="44"/>
                                  </a:lnTo>
                                  <a:lnTo>
                                    <a:pt x="38" y="46"/>
                                  </a:lnTo>
                                  <a:lnTo>
                                    <a:pt x="35" y="48"/>
                                  </a:lnTo>
                                  <a:lnTo>
                                    <a:pt x="34" y="51"/>
                                  </a:lnTo>
                                  <a:lnTo>
                                    <a:pt x="31" y="54"/>
                                  </a:lnTo>
                                  <a:lnTo>
                                    <a:pt x="29" y="59"/>
                                  </a:lnTo>
                                  <a:lnTo>
                                    <a:pt x="26" y="64"/>
                                  </a:lnTo>
                                  <a:lnTo>
                                    <a:pt x="11" y="91"/>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2" name="Freeform 376"/>
                          <wps:cNvSpPr>
                            <a:spLocks noEditPoints="1"/>
                          </wps:cNvSpPr>
                          <wps:spPr bwMode="auto">
                            <a:xfrm>
                              <a:off x="5460" y="7595"/>
                              <a:ext cx="100" cy="95"/>
                            </a:xfrm>
                            <a:custGeom>
                              <a:avLst/>
                              <a:gdLst>
                                <a:gd name="T0" fmla="*/ 87 w 100"/>
                                <a:gd name="T1" fmla="*/ 15 h 95"/>
                                <a:gd name="T2" fmla="*/ 86 w 100"/>
                                <a:gd name="T3" fmla="*/ 15 h 95"/>
                                <a:gd name="T4" fmla="*/ 83 w 100"/>
                                <a:gd name="T5" fmla="*/ 15 h 95"/>
                                <a:gd name="T6" fmla="*/ 82 w 100"/>
                                <a:gd name="T7" fmla="*/ 15 h 95"/>
                                <a:gd name="T8" fmla="*/ 82 w 100"/>
                                <a:gd name="T9" fmla="*/ 12 h 95"/>
                                <a:gd name="T10" fmla="*/ 82 w 100"/>
                                <a:gd name="T11" fmla="*/ 10 h 95"/>
                                <a:gd name="T12" fmla="*/ 81 w 100"/>
                                <a:gd name="T13" fmla="*/ 8 h 95"/>
                                <a:gd name="T14" fmla="*/ 83 w 100"/>
                                <a:gd name="T15" fmla="*/ 3 h 95"/>
                                <a:gd name="T16" fmla="*/ 88 w 100"/>
                                <a:gd name="T17" fmla="*/ 2 h 95"/>
                                <a:gd name="T18" fmla="*/ 92 w 100"/>
                                <a:gd name="T19" fmla="*/ 2 h 95"/>
                                <a:gd name="T20" fmla="*/ 93 w 100"/>
                                <a:gd name="T21" fmla="*/ 3 h 95"/>
                                <a:gd name="T22" fmla="*/ 95 w 100"/>
                                <a:gd name="T23" fmla="*/ 4 h 95"/>
                                <a:gd name="T24" fmla="*/ 95 w 100"/>
                                <a:gd name="T25" fmla="*/ 4 h 95"/>
                                <a:gd name="T26" fmla="*/ 96 w 100"/>
                                <a:gd name="T27" fmla="*/ 4 h 95"/>
                                <a:gd name="T28" fmla="*/ 99 w 100"/>
                                <a:gd name="T29" fmla="*/ 8 h 95"/>
                                <a:gd name="T30" fmla="*/ 99 w 100"/>
                                <a:gd name="T31" fmla="*/ 11 h 95"/>
                                <a:gd name="T32" fmla="*/ 100 w 100"/>
                                <a:gd name="T33" fmla="*/ 11 h 95"/>
                                <a:gd name="T34" fmla="*/ 100 w 100"/>
                                <a:gd name="T35" fmla="*/ 13 h 95"/>
                                <a:gd name="T36" fmla="*/ 99 w 100"/>
                                <a:gd name="T37" fmla="*/ 15 h 95"/>
                                <a:gd name="T38" fmla="*/ 99 w 100"/>
                                <a:gd name="T39" fmla="*/ 16 h 95"/>
                                <a:gd name="T40" fmla="*/ 97 w 100"/>
                                <a:gd name="T41" fmla="*/ 17 h 95"/>
                                <a:gd name="T42" fmla="*/ 93 w 100"/>
                                <a:gd name="T43" fmla="*/ 21 h 95"/>
                                <a:gd name="T44" fmla="*/ 92 w 100"/>
                                <a:gd name="T45" fmla="*/ 21 h 95"/>
                                <a:gd name="T46" fmla="*/ 91 w 100"/>
                                <a:gd name="T47" fmla="*/ 22 h 95"/>
                                <a:gd name="T48" fmla="*/ 87 w 100"/>
                                <a:gd name="T49" fmla="*/ 25 h 95"/>
                                <a:gd name="T50" fmla="*/ 83 w 100"/>
                                <a:gd name="T51" fmla="*/ 26 h 95"/>
                                <a:gd name="T52" fmla="*/ 78 w 100"/>
                                <a:gd name="T53" fmla="*/ 26 h 95"/>
                                <a:gd name="T54" fmla="*/ 49 w 100"/>
                                <a:gd name="T55" fmla="*/ 75 h 95"/>
                                <a:gd name="T56" fmla="*/ 36 w 100"/>
                                <a:gd name="T57" fmla="*/ 65 h 95"/>
                                <a:gd name="T58" fmla="*/ 14 w 100"/>
                                <a:gd name="T59" fmla="*/ 68 h 95"/>
                                <a:gd name="T60" fmla="*/ 4 w 100"/>
                                <a:gd name="T61" fmla="*/ 64 h 95"/>
                                <a:gd name="T62" fmla="*/ 0 w 100"/>
                                <a:gd name="T63" fmla="*/ 56 h 95"/>
                                <a:gd name="T64" fmla="*/ 1 w 100"/>
                                <a:gd name="T65" fmla="*/ 48 h 95"/>
                                <a:gd name="T66" fmla="*/ 5 w 100"/>
                                <a:gd name="T67" fmla="*/ 36 h 95"/>
                                <a:gd name="T68" fmla="*/ 15 w 100"/>
                                <a:gd name="T69" fmla="*/ 43 h 95"/>
                                <a:gd name="T70" fmla="*/ 14 w 100"/>
                                <a:gd name="T71" fmla="*/ 49 h 95"/>
                                <a:gd name="T72" fmla="*/ 13 w 100"/>
                                <a:gd name="T73" fmla="*/ 55 h 95"/>
                                <a:gd name="T74" fmla="*/ 14 w 100"/>
                                <a:gd name="T75" fmla="*/ 57 h 95"/>
                                <a:gd name="T76" fmla="*/ 20 w 100"/>
                                <a:gd name="T77" fmla="*/ 59 h 95"/>
                                <a:gd name="T78" fmla="*/ 28 w 100"/>
                                <a:gd name="T79" fmla="*/ 61 h 95"/>
                                <a:gd name="T80" fmla="*/ 36 w 100"/>
                                <a:gd name="T81" fmla="*/ 59 h 95"/>
                                <a:gd name="T82" fmla="*/ 42 w 100"/>
                                <a:gd name="T83" fmla="*/ 55 h 95"/>
                                <a:gd name="T84" fmla="*/ 49 w 100"/>
                                <a:gd name="T85" fmla="*/ 48 h 95"/>
                                <a:gd name="T86" fmla="*/ 52 w 100"/>
                                <a:gd name="T87" fmla="*/ 41 h 95"/>
                                <a:gd name="T88" fmla="*/ 81 w 100"/>
                                <a:gd name="T89" fmla="*/ 12 h 95"/>
                                <a:gd name="T90" fmla="*/ 12 w 100"/>
                                <a:gd name="T91" fmla="*/ 78 h 95"/>
                                <a:gd name="T92" fmla="*/ 5 w 100"/>
                                <a:gd name="T93" fmla="*/ 9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0" h="95">
                                  <a:moveTo>
                                    <a:pt x="79" y="18"/>
                                  </a:moveTo>
                                  <a:lnTo>
                                    <a:pt x="82" y="18"/>
                                  </a:lnTo>
                                  <a:lnTo>
                                    <a:pt x="87" y="15"/>
                                  </a:lnTo>
                                  <a:lnTo>
                                    <a:pt x="86" y="15"/>
                                  </a:lnTo>
                                  <a:lnTo>
                                    <a:pt x="84" y="15"/>
                                  </a:lnTo>
                                  <a:lnTo>
                                    <a:pt x="83" y="15"/>
                                  </a:lnTo>
                                  <a:lnTo>
                                    <a:pt x="82" y="15"/>
                                  </a:lnTo>
                                  <a:lnTo>
                                    <a:pt x="82" y="12"/>
                                  </a:lnTo>
                                  <a:lnTo>
                                    <a:pt x="82" y="11"/>
                                  </a:lnTo>
                                  <a:lnTo>
                                    <a:pt x="82" y="10"/>
                                  </a:lnTo>
                                  <a:lnTo>
                                    <a:pt x="82" y="9"/>
                                  </a:lnTo>
                                  <a:lnTo>
                                    <a:pt x="81" y="8"/>
                                  </a:lnTo>
                                  <a:lnTo>
                                    <a:pt x="82" y="5"/>
                                  </a:lnTo>
                                  <a:lnTo>
                                    <a:pt x="82" y="4"/>
                                  </a:lnTo>
                                  <a:lnTo>
                                    <a:pt x="83" y="3"/>
                                  </a:lnTo>
                                  <a:lnTo>
                                    <a:pt x="86" y="3"/>
                                  </a:lnTo>
                                  <a:lnTo>
                                    <a:pt x="87" y="2"/>
                                  </a:lnTo>
                                  <a:lnTo>
                                    <a:pt x="88" y="2"/>
                                  </a:lnTo>
                                  <a:lnTo>
                                    <a:pt x="90" y="2"/>
                                  </a:lnTo>
                                  <a:lnTo>
                                    <a:pt x="91" y="2"/>
                                  </a:lnTo>
                                  <a:lnTo>
                                    <a:pt x="92" y="2"/>
                                  </a:lnTo>
                                  <a:lnTo>
                                    <a:pt x="93" y="3"/>
                                  </a:lnTo>
                                  <a:lnTo>
                                    <a:pt x="95" y="3"/>
                                  </a:lnTo>
                                  <a:lnTo>
                                    <a:pt x="95" y="4"/>
                                  </a:lnTo>
                                  <a:lnTo>
                                    <a:pt x="96" y="4"/>
                                  </a:lnTo>
                                  <a:lnTo>
                                    <a:pt x="97" y="5"/>
                                  </a:lnTo>
                                  <a:lnTo>
                                    <a:pt x="99" y="8"/>
                                  </a:lnTo>
                                  <a:lnTo>
                                    <a:pt x="99" y="9"/>
                                  </a:lnTo>
                                  <a:lnTo>
                                    <a:pt x="99" y="11"/>
                                  </a:lnTo>
                                  <a:lnTo>
                                    <a:pt x="100" y="11"/>
                                  </a:lnTo>
                                  <a:lnTo>
                                    <a:pt x="100" y="12"/>
                                  </a:lnTo>
                                  <a:lnTo>
                                    <a:pt x="100" y="13"/>
                                  </a:lnTo>
                                  <a:lnTo>
                                    <a:pt x="99" y="15"/>
                                  </a:lnTo>
                                  <a:lnTo>
                                    <a:pt x="99" y="16"/>
                                  </a:lnTo>
                                  <a:lnTo>
                                    <a:pt x="97" y="17"/>
                                  </a:lnTo>
                                  <a:lnTo>
                                    <a:pt x="97" y="18"/>
                                  </a:lnTo>
                                  <a:lnTo>
                                    <a:pt x="96" y="19"/>
                                  </a:lnTo>
                                  <a:lnTo>
                                    <a:pt x="93" y="21"/>
                                  </a:lnTo>
                                  <a:lnTo>
                                    <a:pt x="92" y="21"/>
                                  </a:lnTo>
                                  <a:lnTo>
                                    <a:pt x="91" y="22"/>
                                  </a:lnTo>
                                  <a:lnTo>
                                    <a:pt x="90" y="23"/>
                                  </a:lnTo>
                                  <a:lnTo>
                                    <a:pt x="87" y="24"/>
                                  </a:lnTo>
                                  <a:lnTo>
                                    <a:pt x="87" y="25"/>
                                  </a:lnTo>
                                  <a:lnTo>
                                    <a:pt x="86" y="25"/>
                                  </a:lnTo>
                                  <a:lnTo>
                                    <a:pt x="84" y="25"/>
                                  </a:lnTo>
                                  <a:lnTo>
                                    <a:pt x="83" y="26"/>
                                  </a:lnTo>
                                  <a:lnTo>
                                    <a:pt x="82" y="26"/>
                                  </a:lnTo>
                                  <a:lnTo>
                                    <a:pt x="79" y="26"/>
                                  </a:lnTo>
                                  <a:lnTo>
                                    <a:pt x="78" y="26"/>
                                  </a:lnTo>
                                  <a:lnTo>
                                    <a:pt x="76" y="28"/>
                                  </a:lnTo>
                                  <a:lnTo>
                                    <a:pt x="74" y="28"/>
                                  </a:lnTo>
                                  <a:lnTo>
                                    <a:pt x="49" y="75"/>
                                  </a:lnTo>
                                  <a:lnTo>
                                    <a:pt x="38" y="72"/>
                                  </a:lnTo>
                                  <a:lnTo>
                                    <a:pt x="44" y="62"/>
                                  </a:lnTo>
                                  <a:lnTo>
                                    <a:pt x="36" y="65"/>
                                  </a:lnTo>
                                  <a:lnTo>
                                    <a:pt x="28" y="68"/>
                                  </a:lnTo>
                                  <a:lnTo>
                                    <a:pt x="20" y="69"/>
                                  </a:lnTo>
                                  <a:lnTo>
                                    <a:pt x="14" y="68"/>
                                  </a:lnTo>
                                  <a:lnTo>
                                    <a:pt x="10" y="67"/>
                                  </a:lnTo>
                                  <a:lnTo>
                                    <a:pt x="6" y="65"/>
                                  </a:lnTo>
                                  <a:lnTo>
                                    <a:pt x="4" y="64"/>
                                  </a:lnTo>
                                  <a:lnTo>
                                    <a:pt x="3" y="62"/>
                                  </a:lnTo>
                                  <a:lnTo>
                                    <a:pt x="1" y="59"/>
                                  </a:lnTo>
                                  <a:lnTo>
                                    <a:pt x="0" y="56"/>
                                  </a:lnTo>
                                  <a:lnTo>
                                    <a:pt x="0" y="54"/>
                                  </a:lnTo>
                                  <a:lnTo>
                                    <a:pt x="0" y="50"/>
                                  </a:lnTo>
                                  <a:lnTo>
                                    <a:pt x="1" y="48"/>
                                  </a:lnTo>
                                  <a:lnTo>
                                    <a:pt x="3" y="44"/>
                                  </a:lnTo>
                                  <a:lnTo>
                                    <a:pt x="4" y="41"/>
                                  </a:lnTo>
                                  <a:lnTo>
                                    <a:pt x="5" y="36"/>
                                  </a:lnTo>
                                  <a:lnTo>
                                    <a:pt x="24" y="0"/>
                                  </a:lnTo>
                                  <a:lnTo>
                                    <a:pt x="36" y="3"/>
                                  </a:lnTo>
                                  <a:lnTo>
                                    <a:pt x="15" y="43"/>
                                  </a:lnTo>
                                  <a:lnTo>
                                    <a:pt x="15" y="45"/>
                                  </a:lnTo>
                                  <a:lnTo>
                                    <a:pt x="14" y="47"/>
                                  </a:lnTo>
                                  <a:lnTo>
                                    <a:pt x="14" y="49"/>
                                  </a:lnTo>
                                  <a:lnTo>
                                    <a:pt x="13" y="51"/>
                                  </a:lnTo>
                                  <a:lnTo>
                                    <a:pt x="13" y="52"/>
                                  </a:lnTo>
                                  <a:lnTo>
                                    <a:pt x="13" y="55"/>
                                  </a:lnTo>
                                  <a:lnTo>
                                    <a:pt x="13" y="56"/>
                                  </a:lnTo>
                                  <a:lnTo>
                                    <a:pt x="13" y="57"/>
                                  </a:lnTo>
                                  <a:lnTo>
                                    <a:pt x="14" y="57"/>
                                  </a:lnTo>
                                  <a:lnTo>
                                    <a:pt x="17" y="58"/>
                                  </a:lnTo>
                                  <a:lnTo>
                                    <a:pt x="18" y="59"/>
                                  </a:lnTo>
                                  <a:lnTo>
                                    <a:pt x="20" y="59"/>
                                  </a:lnTo>
                                  <a:lnTo>
                                    <a:pt x="23" y="61"/>
                                  </a:lnTo>
                                  <a:lnTo>
                                    <a:pt x="26" y="61"/>
                                  </a:lnTo>
                                  <a:lnTo>
                                    <a:pt x="28" y="61"/>
                                  </a:lnTo>
                                  <a:lnTo>
                                    <a:pt x="31" y="61"/>
                                  </a:lnTo>
                                  <a:lnTo>
                                    <a:pt x="33" y="61"/>
                                  </a:lnTo>
                                  <a:lnTo>
                                    <a:pt x="36" y="59"/>
                                  </a:lnTo>
                                  <a:lnTo>
                                    <a:pt x="37" y="58"/>
                                  </a:lnTo>
                                  <a:lnTo>
                                    <a:pt x="40" y="57"/>
                                  </a:lnTo>
                                  <a:lnTo>
                                    <a:pt x="42" y="55"/>
                                  </a:lnTo>
                                  <a:lnTo>
                                    <a:pt x="45" y="52"/>
                                  </a:lnTo>
                                  <a:lnTo>
                                    <a:pt x="46" y="50"/>
                                  </a:lnTo>
                                  <a:lnTo>
                                    <a:pt x="49" y="48"/>
                                  </a:lnTo>
                                  <a:lnTo>
                                    <a:pt x="50" y="45"/>
                                  </a:lnTo>
                                  <a:lnTo>
                                    <a:pt x="51" y="43"/>
                                  </a:lnTo>
                                  <a:lnTo>
                                    <a:pt x="52" y="41"/>
                                  </a:lnTo>
                                  <a:lnTo>
                                    <a:pt x="55" y="37"/>
                                  </a:lnTo>
                                  <a:lnTo>
                                    <a:pt x="69" y="10"/>
                                  </a:lnTo>
                                  <a:lnTo>
                                    <a:pt x="81" y="12"/>
                                  </a:lnTo>
                                  <a:lnTo>
                                    <a:pt x="79" y="18"/>
                                  </a:lnTo>
                                  <a:close/>
                                  <a:moveTo>
                                    <a:pt x="5" y="91"/>
                                  </a:moveTo>
                                  <a:lnTo>
                                    <a:pt x="12" y="78"/>
                                  </a:lnTo>
                                  <a:lnTo>
                                    <a:pt x="23" y="82"/>
                                  </a:lnTo>
                                  <a:lnTo>
                                    <a:pt x="18" y="95"/>
                                  </a:lnTo>
                                  <a:lnTo>
                                    <a:pt x="5"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3" name="Freeform 377"/>
                          <wps:cNvSpPr>
                            <a:spLocks/>
                          </wps:cNvSpPr>
                          <wps:spPr bwMode="auto">
                            <a:xfrm>
                              <a:off x="5538" y="7617"/>
                              <a:ext cx="69" cy="66"/>
                            </a:xfrm>
                            <a:custGeom>
                              <a:avLst/>
                              <a:gdLst>
                                <a:gd name="T0" fmla="*/ 58 w 69"/>
                                <a:gd name="T1" fmla="*/ 49 h 66"/>
                                <a:gd name="T2" fmla="*/ 50 w 69"/>
                                <a:gd name="T3" fmla="*/ 58 h 66"/>
                                <a:gd name="T4" fmla="*/ 41 w 69"/>
                                <a:gd name="T5" fmla="*/ 63 h 66"/>
                                <a:gd name="T6" fmla="*/ 31 w 69"/>
                                <a:gd name="T7" fmla="*/ 66 h 66"/>
                                <a:gd name="T8" fmla="*/ 21 w 69"/>
                                <a:gd name="T9" fmla="*/ 66 h 66"/>
                                <a:gd name="T10" fmla="*/ 10 w 69"/>
                                <a:gd name="T11" fmla="*/ 61 h 66"/>
                                <a:gd name="T12" fmla="*/ 3 w 69"/>
                                <a:gd name="T13" fmla="*/ 55 h 66"/>
                                <a:gd name="T14" fmla="*/ 0 w 69"/>
                                <a:gd name="T15" fmla="*/ 46 h 66"/>
                                <a:gd name="T16" fmla="*/ 1 w 69"/>
                                <a:gd name="T17" fmla="*/ 35 h 66"/>
                                <a:gd name="T18" fmla="*/ 4 w 69"/>
                                <a:gd name="T19" fmla="*/ 25 h 66"/>
                                <a:gd name="T20" fmla="*/ 10 w 69"/>
                                <a:gd name="T21" fmla="*/ 15 h 66"/>
                                <a:gd name="T22" fmla="*/ 18 w 69"/>
                                <a:gd name="T23" fmla="*/ 7 h 66"/>
                                <a:gd name="T24" fmla="*/ 28 w 69"/>
                                <a:gd name="T25" fmla="*/ 2 h 66"/>
                                <a:gd name="T26" fmla="*/ 37 w 69"/>
                                <a:gd name="T27" fmla="*/ 0 h 66"/>
                                <a:gd name="T28" fmla="*/ 49 w 69"/>
                                <a:gd name="T29" fmla="*/ 1 h 66"/>
                                <a:gd name="T30" fmla="*/ 59 w 69"/>
                                <a:gd name="T31" fmla="*/ 4 h 66"/>
                                <a:gd name="T32" fmla="*/ 65 w 69"/>
                                <a:gd name="T33" fmla="*/ 10 h 66"/>
                                <a:gd name="T34" fmla="*/ 69 w 69"/>
                                <a:gd name="T35" fmla="*/ 19 h 66"/>
                                <a:gd name="T36" fmla="*/ 68 w 69"/>
                                <a:gd name="T37" fmla="*/ 28 h 66"/>
                                <a:gd name="T38" fmla="*/ 56 w 69"/>
                                <a:gd name="T39" fmla="*/ 23 h 66"/>
                                <a:gd name="T40" fmla="*/ 55 w 69"/>
                                <a:gd name="T41" fmla="*/ 19 h 66"/>
                                <a:gd name="T42" fmla="*/ 53 w 69"/>
                                <a:gd name="T43" fmla="*/ 14 h 66"/>
                                <a:gd name="T44" fmla="*/ 47 w 69"/>
                                <a:gd name="T45" fmla="*/ 10 h 66"/>
                                <a:gd name="T46" fmla="*/ 41 w 69"/>
                                <a:gd name="T47" fmla="*/ 9 h 66"/>
                                <a:gd name="T48" fmla="*/ 35 w 69"/>
                                <a:gd name="T49" fmla="*/ 10 h 66"/>
                                <a:gd name="T50" fmla="*/ 28 w 69"/>
                                <a:gd name="T51" fmla="*/ 13 h 66"/>
                                <a:gd name="T52" fmla="*/ 22 w 69"/>
                                <a:gd name="T53" fmla="*/ 19 h 66"/>
                                <a:gd name="T54" fmla="*/ 18 w 69"/>
                                <a:gd name="T55" fmla="*/ 26 h 66"/>
                                <a:gd name="T56" fmla="*/ 14 w 69"/>
                                <a:gd name="T57" fmla="*/ 34 h 66"/>
                                <a:gd name="T58" fmla="*/ 12 w 69"/>
                                <a:gd name="T59" fmla="*/ 41 h 66"/>
                                <a:gd name="T60" fmla="*/ 13 w 69"/>
                                <a:gd name="T61" fmla="*/ 47 h 66"/>
                                <a:gd name="T62" fmla="*/ 15 w 69"/>
                                <a:gd name="T63" fmla="*/ 52 h 66"/>
                                <a:gd name="T64" fmla="*/ 21 w 69"/>
                                <a:gd name="T65" fmla="*/ 55 h 66"/>
                                <a:gd name="T66" fmla="*/ 26 w 69"/>
                                <a:gd name="T67" fmla="*/ 56 h 66"/>
                                <a:gd name="T68" fmla="*/ 31 w 69"/>
                                <a:gd name="T69" fmla="*/ 56 h 66"/>
                                <a:gd name="T70" fmla="*/ 37 w 69"/>
                                <a:gd name="T71" fmla="*/ 54 h 66"/>
                                <a:gd name="T72" fmla="*/ 44 w 69"/>
                                <a:gd name="T73" fmla="*/ 4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 h="66">
                                  <a:moveTo>
                                    <a:pt x="46" y="45"/>
                                  </a:moveTo>
                                  <a:lnTo>
                                    <a:pt x="58" y="49"/>
                                  </a:lnTo>
                                  <a:lnTo>
                                    <a:pt x="54" y="54"/>
                                  </a:lnTo>
                                  <a:lnTo>
                                    <a:pt x="50" y="58"/>
                                  </a:lnTo>
                                  <a:lnTo>
                                    <a:pt x="45" y="61"/>
                                  </a:lnTo>
                                  <a:lnTo>
                                    <a:pt x="41" y="63"/>
                                  </a:lnTo>
                                  <a:lnTo>
                                    <a:pt x="36" y="65"/>
                                  </a:lnTo>
                                  <a:lnTo>
                                    <a:pt x="31" y="66"/>
                                  </a:lnTo>
                                  <a:lnTo>
                                    <a:pt x="26" y="66"/>
                                  </a:lnTo>
                                  <a:lnTo>
                                    <a:pt x="21" y="66"/>
                                  </a:lnTo>
                                  <a:lnTo>
                                    <a:pt x="15" y="63"/>
                                  </a:lnTo>
                                  <a:lnTo>
                                    <a:pt x="10" y="61"/>
                                  </a:lnTo>
                                  <a:lnTo>
                                    <a:pt x="6" y="59"/>
                                  </a:lnTo>
                                  <a:lnTo>
                                    <a:pt x="3" y="55"/>
                                  </a:lnTo>
                                  <a:lnTo>
                                    <a:pt x="0" y="50"/>
                                  </a:lnTo>
                                  <a:lnTo>
                                    <a:pt x="0" y="46"/>
                                  </a:lnTo>
                                  <a:lnTo>
                                    <a:pt x="0" y="41"/>
                                  </a:lnTo>
                                  <a:lnTo>
                                    <a:pt x="1" y="35"/>
                                  </a:lnTo>
                                  <a:lnTo>
                                    <a:pt x="3" y="30"/>
                                  </a:lnTo>
                                  <a:lnTo>
                                    <a:pt x="4" y="25"/>
                                  </a:lnTo>
                                  <a:lnTo>
                                    <a:pt x="6" y="20"/>
                                  </a:lnTo>
                                  <a:lnTo>
                                    <a:pt x="10" y="15"/>
                                  </a:lnTo>
                                  <a:lnTo>
                                    <a:pt x="14" y="10"/>
                                  </a:lnTo>
                                  <a:lnTo>
                                    <a:pt x="18" y="7"/>
                                  </a:lnTo>
                                  <a:lnTo>
                                    <a:pt x="23" y="4"/>
                                  </a:lnTo>
                                  <a:lnTo>
                                    <a:pt x="28" y="2"/>
                                  </a:lnTo>
                                  <a:lnTo>
                                    <a:pt x="32" y="1"/>
                                  </a:lnTo>
                                  <a:lnTo>
                                    <a:pt x="37" y="0"/>
                                  </a:lnTo>
                                  <a:lnTo>
                                    <a:pt x="44" y="0"/>
                                  </a:lnTo>
                                  <a:lnTo>
                                    <a:pt x="49" y="1"/>
                                  </a:lnTo>
                                  <a:lnTo>
                                    <a:pt x="54" y="2"/>
                                  </a:lnTo>
                                  <a:lnTo>
                                    <a:pt x="59" y="4"/>
                                  </a:lnTo>
                                  <a:lnTo>
                                    <a:pt x="63" y="7"/>
                                  </a:lnTo>
                                  <a:lnTo>
                                    <a:pt x="65" y="10"/>
                                  </a:lnTo>
                                  <a:lnTo>
                                    <a:pt x="68" y="15"/>
                                  </a:lnTo>
                                  <a:lnTo>
                                    <a:pt x="69" y="19"/>
                                  </a:lnTo>
                                  <a:lnTo>
                                    <a:pt x="69" y="23"/>
                                  </a:lnTo>
                                  <a:lnTo>
                                    <a:pt x="68" y="28"/>
                                  </a:lnTo>
                                  <a:lnTo>
                                    <a:pt x="55" y="26"/>
                                  </a:lnTo>
                                  <a:lnTo>
                                    <a:pt x="56" y="23"/>
                                  </a:lnTo>
                                  <a:lnTo>
                                    <a:pt x="56" y="21"/>
                                  </a:lnTo>
                                  <a:lnTo>
                                    <a:pt x="55" y="19"/>
                                  </a:lnTo>
                                  <a:lnTo>
                                    <a:pt x="54" y="16"/>
                                  </a:lnTo>
                                  <a:lnTo>
                                    <a:pt x="53" y="14"/>
                                  </a:lnTo>
                                  <a:lnTo>
                                    <a:pt x="50" y="12"/>
                                  </a:lnTo>
                                  <a:lnTo>
                                    <a:pt x="47" y="10"/>
                                  </a:lnTo>
                                  <a:lnTo>
                                    <a:pt x="45" y="9"/>
                                  </a:lnTo>
                                  <a:lnTo>
                                    <a:pt x="41" y="9"/>
                                  </a:lnTo>
                                  <a:lnTo>
                                    <a:pt x="39" y="9"/>
                                  </a:lnTo>
                                  <a:lnTo>
                                    <a:pt x="35" y="10"/>
                                  </a:lnTo>
                                  <a:lnTo>
                                    <a:pt x="32" y="12"/>
                                  </a:lnTo>
                                  <a:lnTo>
                                    <a:pt x="28" y="13"/>
                                  </a:lnTo>
                                  <a:lnTo>
                                    <a:pt x="24" y="15"/>
                                  </a:lnTo>
                                  <a:lnTo>
                                    <a:pt x="22" y="19"/>
                                  </a:lnTo>
                                  <a:lnTo>
                                    <a:pt x="19" y="22"/>
                                  </a:lnTo>
                                  <a:lnTo>
                                    <a:pt x="18" y="26"/>
                                  </a:lnTo>
                                  <a:lnTo>
                                    <a:pt x="15" y="29"/>
                                  </a:lnTo>
                                  <a:lnTo>
                                    <a:pt x="14" y="34"/>
                                  </a:lnTo>
                                  <a:lnTo>
                                    <a:pt x="13" y="37"/>
                                  </a:lnTo>
                                  <a:lnTo>
                                    <a:pt x="12" y="41"/>
                                  </a:lnTo>
                                  <a:lnTo>
                                    <a:pt x="12" y="45"/>
                                  </a:lnTo>
                                  <a:lnTo>
                                    <a:pt x="13" y="47"/>
                                  </a:lnTo>
                                  <a:lnTo>
                                    <a:pt x="14" y="49"/>
                                  </a:lnTo>
                                  <a:lnTo>
                                    <a:pt x="15" y="52"/>
                                  </a:lnTo>
                                  <a:lnTo>
                                    <a:pt x="18" y="54"/>
                                  </a:lnTo>
                                  <a:lnTo>
                                    <a:pt x="21" y="55"/>
                                  </a:lnTo>
                                  <a:lnTo>
                                    <a:pt x="23" y="56"/>
                                  </a:lnTo>
                                  <a:lnTo>
                                    <a:pt x="26" y="56"/>
                                  </a:lnTo>
                                  <a:lnTo>
                                    <a:pt x="28" y="56"/>
                                  </a:lnTo>
                                  <a:lnTo>
                                    <a:pt x="31" y="56"/>
                                  </a:lnTo>
                                  <a:lnTo>
                                    <a:pt x="33" y="55"/>
                                  </a:lnTo>
                                  <a:lnTo>
                                    <a:pt x="37" y="54"/>
                                  </a:lnTo>
                                  <a:lnTo>
                                    <a:pt x="40" y="52"/>
                                  </a:lnTo>
                                  <a:lnTo>
                                    <a:pt x="44" y="48"/>
                                  </a:lnTo>
                                  <a:lnTo>
                                    <a:pt x="46"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4" name="Freeform 378"/>
                          <wps:cNvSpPr>
                            <a:spLocks/>
                          </wps:cNvSpPr>
                          <wps:spPr bwMode="auto">
                            <a:xfrm>
                              <a:off x="5643" y="7616"/>
                              <a:ext cx="51" cy="89"/>
                            </a:xfrm>
                            <a:custGeom>
                              <a:avLst/>
                              <a:gdLst>
                                <a:gd name="T0" fmla="*/ 27 w 51"/>
                                <a:gd name="T1" fmla="*/ 80 h 89"/>
                                <a:gd name="T2" fmla="*/ 21 w 51"/>
                                <a:gd name="T3" fmla="*/ 89 h 89"/>
                                <a:gd name="T4" fmla="*/ 19 w 51"/>
                                <a:gd name="T5" fmla="*/ 89 h 89"/>
                                <a:gd name="T6" fmla="*/ 17 w 51"/>
                                <a:gd name="T7" fmla="*/ 88 h 89"/>
                                <a:gd name="T8" fmla="*/ 15 w 51"/>
                                <a:gd name="T9" fmla="*/ 88 h 89"/>
                                <a:gd name="T10" fmla="*/ 13 w 51"/>
                                <a:gd name="T11" fmla="*/ 88 h 89"/>
                                <a:gd name="T12" fmla="*/ 9 w 51"/>
                                <a:gd name="T13" fmla="*/ 87 h 89"/>
                                <a:gd name="T14" fmla="*/ 5 w 51"/>
                                <a:gd name="T15" fmla="*/ 86 h 89"/>
                                <a:gd name="T16" fmla="*/ 3 w 51"/>
                                <a:gd name="T17" fmla="*/ 83 h 89"/>
                                <a:gd name="T18" fmla="*/ 1 w 51"/>
                                <a:gd name="T19" fmla="*/ 82 h 89"/>
                                <a:gd name="T20" fmla="*/ 0 w 51"/>
                                <a:gd name="T21" fmla="*/ 80 h 89"/>
                                <a:gd name="T22" fmla="*/ 0 w 51"/>
                                <a:gd name="T23" fmla="*/ 79 h 89"/>
                                <a:gd name="T24" fmla="*/ 0 w 51"/>
                                <a:gd name="T25" fmla="*/ 76 h 89"/>
                                <a:gd name="T26" fmla="*/ 0 w 51"/>
                                <a:gd name="T27" fmla="*/ 75 h 89"/>
                                <a:gd name="T28" fmla="*/ 0 w 51"/>
                                <a:gd name="T29" fmla="*/ 75 h 89"/>
                                <a:gd name="T30" fmla="*/ 1 w 51"/>
                                <a:gd name="T31" fmla="*/ 74 h 89"/>
                                <a:gd name="T32" fmla="*/ 1 w 51"/>
                                <a:gd name="T33" fmla="*/ 73 h 89"/>
                                <a:gd name="T34" fmla="*/ 1 w 51"/>
                                <a:gd name="T35" fmla="*/ 72 h 89"/>
                                <a:gd name="T36" fmla="*/ 4 w 51"/>
                                <a:gd name="T37" fmla="*/ 66 h 89"/>
                                <a:gd name="T38" fmla="*/ 23 w 51"/>
                                <a:gd name="T39" fmla="*/ 28 h 89"/>
                                <a:gd name="T40" fmla="*/ 13 w 51"/>
                                <a:gd name="T41" fmla="*/ 26 h 89"/>
                                <a:gd name="T42" fmla="*/ 18 w 51"/>
                                <a:gd name="T43" fmla="*/ 17 h 89"/>
                                <a:gd name="T44" fmla="*/ 27 w 51"/>
                                <a:gd name="T45" fmla="*/ 20 h 89"/>
                                <a:gd name="T46" fmla="*/ 35 w 51"/>
                                <a:gd name="T47" fmla="*/ 5 h 89"/>
                                <a:gd name="T48" fmla="*/ 51 w 51"/>
                                <a:gd name="T49" fmla="*/ 0 h 89"/>
                                <a:gd name="T50" fmla="*/ 41 w 51"/>
                                <a:gd name="T51" fmla="*/ 22 h 89"/>
                                <a:gd name="T52" fmla="*/ 51 w 51"/>
                                <a:gd name="T53" fmla="*/ 24 h 89"/>
                                <a:gd name="T54" fmla="*/ 49 w 51"/>
                                <a:gd name="T55" fmla="*/ 34 h 89"/>
                                <a:gd name="T56" fmla="*/ 36 w 51"/>
                                <a:gd name="T57" fmla="*/ 31 h 89"/>
                                <a:gd name="T58" fmla="*/ 18 w 51"/>
                                <a:gd name="T59" fmla="*/ 66 h 89"/>
                                <a:gd name="T60" fmla="*/ 17 w 51"/>
                                <a:gd name="T61" fmla="*/ 69 h 89"/>
                                <a:gd name="T62" fmla="*/ 15 w 51"/>
                                <a:gd name="T63" fmla="*/ 72 h 89"/>
                                <a:gd name="T64" fmla="*/ 14 w 51"/>
                                <a:gd name="T65" fmla="*/ 74 h 89"/>
                                <a:gd name="T66" fmla="*/ 14 w 51"/>
                                <a:gd name="T67" fmla="*/ 75 h 89"/>
                                <a:gd name="T68" fmla="*/ 14 w 51"/>
                                <a:gd name="T69" fmla="*/ 75 h 89"/>
                                <a:gd name="T70" fmla="*/ 14 w 51"/>
                                <a:gd name="T71" fmla="*/ 76 h 89"/>
                                <a:gd name="T72" fmla="*/ 14 w 51"/>
                                <a:gd name="T73" fmla="*/ 77 h 89"/>
                                <a:gd name="T74" fmla="*/ 14 w 51"/>
                                <a:gd name="T75" fmla="*/ 79 h 89"/>
                                <a:gd name="T76" fmla="*/ 14 w 51"/>
                                <a:gd name="T77" fmla="*/ 79 h 89"/>
                                <a:gd name="T78" fmla="*/ 15 w 51"/>
                                <a:gd name="T79" fmla="*/ 79 h 89"/>
                                <a:gd name="T80" fmla="*/ 17 w 51"/>
                                <a:gd name="T81" fmla="*/ 79 h 89"/>
                                <a:gd name="T82" fmla="*/ 18 w 51"/>
                                <a:gd name="T83" fmla="*/ 79 h 89"/>
                                <a:gd name="T84" fmla="*/ 21 w 51"/>
                                <a:gd name="T85" fmla="*/ 79 h 89"/>
                                <a:gd name="T86" fmla="*/ 22 w 51"/>
                                <a:gd name="T87" fmla="*/ 79 h 89"/>
                                <a:gd name="T88" fmla="*/ 24 w 51"/>
                                <a:gd name="T89" fmla="*/ 80 h 89"/>
                                <a:gd name="T90" fmla="*/ 26 w 51"/>
                                <a:gd name="T91" fmla="*/ 80 h 89"/>
                                <a:gd name="T92" fmla="*/ 27 w 51"/>
                                <a:gd name="T93" fmla="*/ 8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1" h="89">
                                  <a:moveTo>
                                    <a:pt x="27" y="80"/>
                                  </a:moveTo>
                                  <a:lnTo>
                                    <a:pt x="21" y="89"/>
                                  </a:lnTo>
                                  <a:lnTo>
                                    <a:pt x="19" y="89"/>
                                  </a:lnTo>
                                  <a:lnTo>
                                    <a:pt x="17" y="88"/>
                                  </a:lnTo>
                                  <a:lnTo>
                                    <a:pt x="15" y="88"/>
                                  </a:lnTo>
                                  <a:lnTo>
                                    <a:pt x="13" y="88"/>
                                  </a:lnTo>
                                  <a:lnTo>
                                    <a:pt x="9" y="87"/>
                                  </a:lnTo>
                                  <a:lnTo>
                                    <a:pt x="5" y="86"/>
                                  </a:lnTo>
                                  <a:lnTo>
                                    <a:pt x="3" y="83"/>
                                  </a:lnTo>
                                  <a:lnTo>
                                    <a:pt x="1" y="82"/>
                                  </a:lnTo>
                                  <a:lnTo>
                                    <a:pt x="0" y="80"/>
                                  </a:lnTo>
                                  <a:lnTo>
                                    <a:pt x="0" y="79"/>
                                  </a:lnTo>
                                  <a:lnTo>
                                    <a:pt x="0" y="76"/>
                                  </a:lnTo>
                                  <a:lnTo>
                                    <a:pt x="0" y="75"/>
                                  </a:lnTo>
                                  <a:lnTo>
                                    <a:pt x="1" y="74"/>
                                  </a:lnTo>
                                  <a:lnTo>
                                    <a:pt x="1" y="73"/>
                                  </a:lnTo>
                                  <a:lnTo>
                                    <a:pt x="1" y="72"/>
                                  </a:lnTo>
                                  <a:lnTo>
                                    <a:pt x="4" y="66"/>
                                  </a:lnTo>
                                  <a:lnTo>
                                    <a:pt x="23" y="28"/>
                                  </a:lnTo>
                                  <a:lnTo>
                                    <a:pt x="13" y="26"/>
                                  </a:lnTo>
                                  <a:lnTo>
                                    <a:pt x="18" y="17"/>
                                  </a:lnTo>
                                  <a:lnTo>
                                    <a:pt x="27" y="20"/>
                                  </a:lnTo>
                                  <a:lnTo>
                                    <a:pt x="35" y="5"/>
                                  </a:lnTo>
                                  <a:lnTo>
                                    <a:pt x="51" y="0"/>
                                  </a:lnTo>
                                  <a:lnTo>
                                    <a:pt x="41" y="22"/>
                                  </a:lnTo>
                                  <a:lnTo>
                                    <a:pt x="51" y="24"/>
                                  </a:lnTo>
                                  <a:lnTo>
                                    <a:pt x="49" y="34"/>
                                  </a:lnTo>
                                  <a:lnTo>
                                    <a:pt x="36" y="31"/>
                                  </a:lnTo>
                                  <a:lnTo>
                                    <a:pt x="18" y="66"/>
                                  </a:lnTo>
                                  <a:lnTo>
                                    <a:pt x="17" y="69"/>
                                  </a:lnTo>
                                  <a:lnTo>
                                    <a:pt x="15" y="72"/>
                                  </a:lnTo>
                                  <a:lnTo>
                                    <a:pt x="14" y="74"/>
                                  </a:lnTo>
                                  <a:lnTo>
                                    <a:pt x="14" y="75"/>
                                  </a:lnTo>
                                  <a:lnTo>
                                    <a:pt x="14" y="76"/>
                                  </a:lnTo>
                                  <a:lnTo>
                                    <a:pt x="14" y="77"/>
                                  </a:lnTo>
                                  <a:lnTo>
                                    <a:pt x="14" y="79"/>
                                  </a:lnTo>
                                  <a:lnTo>
                                    <a:pt x="15" y="79"/>
                                  </a:lnTo>
                                  <a:lnTo>
                                    <a:pt x="17" y="79"/>
                                  </a:lnTo>
                                  <a:lnTo>
                                    <a:pt x="18" y="79"/>
                                  </a:lnTo>
                                  <a:lnTo>
                                    <a:pt x="21" y="79"/>
                                  </a:lnTo>
                                  <a:lnTo>
                                    <a:pt x="22" y="79"/>
                                  </a:lnTo>
                                  <a:lnTo>
                                    <a:pt x="24" y="80"/>
                                  </a:lnTo>
                                  <a:lnTo>
                                    <a:pt x="26" y="80"/>
                                  </a:lnTo>
                                  <a:lnTo>
                                    <a:pt x="2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5" name="Freeform 379"/>
                          <wps:cNvSpPr>
                            <a:spLocks noEditPoints="1"/>
                          </wps:cNvSpPr>
                          <wps:spPr bwMode="auto">
                            <a:xfrm>
                              <a:off x="5685" y="7619"/>
                              <a:ext cx="110" cy="97"/>
                            </a:xfrm>
                            <a:custGeom>
                              <a:avLst/>
                              <a:gdLst>
                                <a:gd name="T0" fmla="*/ 61 w 110"/>
                                <a:gd name="T1" fmla="*/ 82 h 97"/>
                                <a:gd name="T2" fmla="*/ 55 w 110"/>
                                <a:gd name="T3" fmla="*/ 87 h 97"/>
                                <a:gd name="T4" fmla="*/ 46 w 110"/>
                                <a:gd name="T5" fmla="*/ 93 h 97"/>
                                <a:gd name="T6" fmla="*/ 35 w 110"/>
                                <a:gd name="T7" fmla="*/ 96 h 97"/>
                                <a:gd name="T8" fmla="*/ 22 w 110"/>
                                <a:gd name="T9" fmla="*/ 96 h 97"/>
                                <a:gd name="T10" fmla="*/ 14 w 110"/>
                                <a:gd name="T11" fmla="*/ 93 h 97"/>
                                <a:gd name="T12" fmla="*/ 9 w 110"/>
                                <a:gd name="T13" fmla="*/ 91 h 97"/>
                                <a:gd name="T14" fmla="*/ 3 w 110"/>
                                <a:gd name="T15" fmla="*/ 85 h 97"/>
                                <a:gd name="T16" fmla="*/ 0 w 110"/>
                                <a:gd name="T17" fmla="*/ 78 h 97"/>
                                <a:gd name="T18" fmla="*/ 0 w 110"/>
                                <a:gd name="T19" fmla="*/ 74 h 97"/>
                                <a:gd name="T20" fmla="*/ 0 w 110"/>
                                <a:gd name="T21" fmla="*/ 71 h 97"/>
                                <a:gd name="T22" fmla="*/ 2 w 110"/>
                                <a:gd name="T23" fmla="*/ 67 h 97"/>
                                <a:gd name="T24" fmla="*/ 2 w 110"/>
                                <a:gd name="T25" fmla="*/ 64 h 97"/>
                                <a:gd name="T26" fmla="*/ 5 w 110"/>
                                <a:gd name="T27" fmla="*/ 53 h 97"/>
                                <a:gd name="T28" fmla="*/ 12 w 110"/>
                                <a:gd name="T29" fmla="*/ 44 h 97"/>
                                <a:gd name="T30" fmla="*/ 20 w 110"/>
                                <a:gd name="T31" fmla="*/ 35 h 97"/>
                                <a:gd name="T32" fmla="*/ 30 w 110"/>
                                <a:gd name="T33" fmla="*/ 32 h 97"/>
                                <a:gd name="T34" fmla="*/ 39 w 110"/>
                                <a:gd name="T35" fmla="*/ 30 h 97"/>
                                <a:gd name="T36" fmla="*/ 49 w 110"/>
                                <a:gd name="T37" fmla="*/ 31 h 97"/>
                                <a:gd name="T38" fmla="*/ 61 w 110"/>
                                <a:gd name="T39" fmla="*/ 34 h 97"/>
                                <a:gd name="T40" fmla="*/ 67 w 110"/>
                                <a:gd name="T41" fmla="*/ 41 h 97"/>
                                <a:gd name="T42" fmla="*/ 71 w 110"/>
                                <a:gd name="T43" fmla="*/ 52 h 97"/>
                                <a:gd name="T44" fmla="*/ 71 w 110"/>
                                <a:gd name="T45" fmla="*/ 64 h 97"/>
                                <a:gd name="T46" fmla="*/ 70 w 110"/>
                                <a:gd name="T47" fmla="*/ 69 h 97"/>
                                <a:gd name="T48" fmla="*/ 70 w 110"/>
                                <a:gd name="T49" fmla="*/ 70 h 97"/>
                                <a:gd name="T50" fmla="*/ 70 w 110"/>
                                <a:gd name="T51" fmla="*/ 70 h 97"/>
                                <a:gd name="T52" fmla="*/ 67 w 110"/>
                                <a:gd name="T53" fmla="*/ 72 h 97"/>
                                <a:gd name="T54" fmla="*/ 14 w 110"/>
                                <a:gd name="T55" fmla="*/ 61 h 97"/>
                                <a:gd name="T56" fmla="*/ 13 w 110"/>
                                <a:gd name="T57" fmla="*/ 70 h 97"/>
                                <a:gd name="T58" fmla="*/ 13 w 110"/>
                                <a:gd name="T59" fmla="*/ 77 h 97"/>
                                <a:gd name="T60" fmla="*/ 16 w 110"/>
                                <a:gd name="T61" fmla="*/ 82 h 97"/>
                                <a:gd name="T62" fmla="*/ 22 w 110"/>
                                <a:gd name="T63" fmla="*/ 85 h 97"/>
                                <a:gd name="T64" fmla="*/ 27 w 110"/>
                                <a:gd name="T65" fmla="*/ 87 h 97"/>
                                <a:gd name="T66" fmla="*/ 35 w 110"/>
                                <a:gd name="T67" fmla="*/ 87 h 97"/>
                                <a:gd name="T68" fmla="*/ 40 w 110"/>
                                <a:gd name="T69" fmla="*/ 84 h 97"/>
                                <a:gd name="T70" fmla="*/ 48 w 110"/>
                                <a:gd name="T71" fmla="*/ 80 h 97"/>
                                <a:gd name="T72" fmla="*/ 20 w 110"/>
                                <a:gd name="T73" fmla="*/ 53 h 97"/>
                                <a:gd name="T74" fmla="*/ 59 w 110"/>
                                <a:gd name="T75" fmla="*/ 59 h 97"/>
                                <a:gd name="T76" fmla="*/ 59 w 110"/>
                                <a:gd name="T77" fmla="*/ 52 h 97"/>
                                <a:gd name="T78" fmla="*/ 57 w 110"/>
                                <a:gd name="T79" fmla="*/ 46 h 97"/>
                                <a:gd name="T80" fmla="*/ 53 w 110"/>
                                <a:gd name="T81" fmla="*/ 43 h 97"/>
                                <a:gd name="T82" fmla="*/ 46 w 110"/>
                                <a:gd name="T83" fmla="*/ 39 h 97"/>
                                <a:gd name="T84" fmla="*/ 40 w 110"/>
                                <a:gd name="T85" fmla="*/ 39 h 97"/>
                                <a:gd name="T86" fmla="*/ 32 w 110"/>
                                <a:gd name="T87" fmla="*/ 41 h 97"/>
                                <a:gd name="T88" fmla="*/ 25 w 110"/>
                                <a:gd name="T89" fmla="*/ 45 h 97"/>
                                <a:gd name="T90" fmla="*/ 18 w 110"/>
                                <a:gd name="T91" fmla="*/ 52 h 97"/>
                                <a:gd name="T92" fmla="*/ 57 w 110"/>
                                <a:gd name="T93" fmla="*/ 5 h 97"/>
                                <a:gd name="T94" fmla="*/ 73 w 110"/>
                                <a:gd name="T95" fmla="*/ 28 h 97"/>
                                <a:gd name="T96" fmla="*/ 59 w 110"/>
                                <a:gd name="T97" fmla="*/ 13 h 97"/>
                                <a:gd name="T98" fmla="*/ 34 w 110"/>
                                <a:gd name="T99" fmla="*/ 19 h 97"/>
                                <a:gd name="T100" fmla="*/ 94 w 110"/>
                                <a:gd name="T101" fmla="*/ 0 h 97"/>
                                <a:gd name="T102" fmla="*/ 85 w 110"/>
                                <a:gd name="T103" fmla="*/ 19 h 97"/>
                                <a:gd name="T104" fmla="*/ 94 w 110"/>
                                <a:gd name="T10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0" h="97">
                                  <a:moveTo>
                                    <a:pt x="50" y="78"/>
                                  </a:moveTo>
                                  <a:lnTo>
                                    <a:pt x="61" y="82"/>
                                  </a:lnTo>
                                  <a:lnTo>
                                    <a:pt x="58" y="85"/>
                                  </a:lnTo>
                                  <a:lnTo>
                                    <a:pt x="55" y="87"/>
                                  </a:lnTo>
                                  <a:lnTo>
                                    <a:pt x="50" y="91"/>
                                  </a:lnTo>
                                  <a:lnTo>
                                    <a:pt x="46" y="93"/>
                                  </a:lnTo>
                                  <a:lnTo>
                                    <a:pt x="40" y="96"/>
                                  </a:lnTo>
                                  <a:lnTo>
                                    <a:pt x="35" y="96"/>
                                  </a:lnTo>
                                  <a:lnTo>
                                    <a:pt x="29" y="97"/>
                                  </a:lnTo>
                                  <a:lnTo>
                                    <a:pt x="22" y="96"/>
                                  </a:lnTo>
                                  <a:lnTo>
                                    <a:pt x="18" y="95"/>
                                  </a:lnTo>
                                  <a:lnTo>
                                    <a:pt x="14" y="93"/>
                                  </a:lnTo>
                                  <a:lnTo>
                                    <a:pt x="12" y="92"/>
                                  </a:lnTo>
                                  <a:lnTo>
                                    <a:pt x="9" y="91"/>
                                  </a:lnTo>
                                  <a:lnTo>
                                    <a:pt x="5" y="89"/>
                                  </a:lnTo>
                                  <a:lnTo>
                                    <a:pt x="3" y="85"/>
                                  </a:lnTo>
                                  <a:lnTo>
                                    <a:pt x="2" y="82"/>
                                  </a:lnTo>
                                  <a:lnTo>
                                    <a:pt x="0" y="78"/>
                                  </a:lnTo>
                                  <a:lnTo>
                                    <a:pt x="0" y="76"/>
                                  </a:lnTo>
                                  <a:lnTo>
                                    <a:pt x="0" y="74"/>
                                  </a:lnTo>
                                  <a:lnTo>
                                    <a:pt x="0" y="72"/>
                                  </a:lnTo>
                                  <a:lnTo>
                                    <a:pt x="0" y="71"/>
                                  </a:lnTo>
                                  <a:lnTo>
                                    <a:pt x="0" y="69"/>
                                  </a:lnTo>
                                  <a:lnTo>
                                    <a:pt x="2" y="67"/>
                                  </a:lnTo>
                                  <a:lnTo>
                                    <a:pt x="2" y="65"/>
                                  </a:lnTo>
                                  <a:lnTo>
                                    <a:pt x="2" y="64"/>
                                  </a:lnTo>
                                  <a:lnTo>
                                    <a:pt x="3" y="58"/>
                                  </a:lnTo>
                                  <a:lnTo>
                                    <a:pt x="5" y="53"/>
                                  </a:lnTo>
                                  <a:lnTo>
                                    <a:pt x="9" y="47"/>
                                  </a:lnTo>
                                  <a:lnTo>
                                    <a:pt x="12" y="44"/>
                                  </a:lnTo>
                                  <a:lnTo>
                                    <a:pt x="16" y="39"/>
                                  </a:lnTo>
                                  <a:lnTo>
                                    <a:pt x="20" y="35"/>
                                  </a:lnTo>
                                  <a:lnTo>
                                    <a:pt x="25" y="33"/>
                                  </a:lnTo>
                                  <a:lnTo>
                                    <a:pt x="30" y="32"/>
                                  </a:lnTo>
                                  <a:lnTo>
                                    <a:pt x="34" y="31"/>
                                  </a:lnTo>
                                  <a:lnTo>
                                    <a:pt x="39" y="30"/>
                                  </a:lnTo>
                                  <a:lnTo>
                                    <a:pt x="44" y="30"/>
                                  </a:lnTo>
                                  <a:lnTo>
                                    <a:pt x="49" y="31"/>
                                  </a:lnTo>
                                  <a:lnTo>
                                    <a:pt x="54" y="32"/>
                                  </a:lnTo>
                                  <a:lnTo>
                                    <a:pt x="61" y="34"/>
                                  </a:lnTo>
                                  <a:lnTo>
                                    <a:pt x="64" y="38"/>
                                  </a:lnTo>
                                  <a:lnTo>
                                    <a:pt x="67" y="41"/>
                                  </a:lnTo>
                                  <a:lnTo>
                                    <a:pt x="70" y="46"/>
                                  </a:lnTo>
                                  <a:lnTo>
                                    <a:pt x="71" y="52"/>
                                  </a:lnTo>
                                  <a:lnTo>
                                    <a:pt x="72" y="58"/>
                                  </a:lnTo>
                                  <a:lnTo>
                                    <a:pt x="71" y="64"/>
                                  </a:lnTo>
                                  <a:lnTo>
                                    <a:pt x="70" y="69"/>
                                  </a:lnTo>
                                  <a:lnTo>
                                    <a:pt x="70" y="70"/>
                                  </a:lnTo>
                                  <a:lnTo>
                                    <a:pt x="68" y="71"/>
                                  </a:lnTo>
                                  <a:lnTo>
                                    <a:pt x="67" y="72"/>
                                  </a:lnTo>
                                  <a:lnTo>
                                    <a:pt x="67" y="73"/>
                                  </a:lnTo>
                                  <a:lnTo>
                                    <a:pt x="14" y="61"/>
                                  </a:lnTo>
                                  <a:lnTo>
                                    <a:pt x="14" y="65"/>
                                  </a:lnTo>
                                  <a:lnTo>
                                    <a:pt x="13" y="70"/>
                                  </a:lnTo>
                                  <a:lnTo>
                                    <a:pt x="13" y="73"/>
                                  </a:lnTo>
                                  <a:lnTo>
                                    <a:pt x="13" y="77"/>
                                  </a:lnTo>
                                  <a:lnTo>
                                    <a:pt x="14" y="79"/>
                                  </a:lnTo>
                                  <a:lnTo>
                                    <a:pt x="16" y="82"/>
                                  </a:lnTo>
                                  <a:lnTo>
                                    <a:pt x="18" y="84"/>
                                  </a:lnTo>
                                  <a:lnTo>
                                    <a:pt x="22" y="85"/>
                                  </a:lnTo>
                                  <a:lnTo>
                                    <a:pt x="25" y="86"/>
                                  </a:lnTo>
                                  <a:lnTo>
                                    <a:pt x="27" y="87"/>
                                  </a:lnTo>
                                  <a:lnTo>
                                    <a:pt x="31" y="87"/>
                                  </a:lnTo>
                                  <a:lnTo>
                                    <a:pt x="35" y="87"/>
                                  </a:lnTo>
                                  <a:lnTo>
                                    <a:pt x="38" y="86"/>
                                  </a:lnTo>
                                  <a:lnTo>
                                    <a:pt x="40" y="84"/>
                                  </a:lnTo>
                                  <a:lnTo>
                                    <a:pt x="44" y="83"/>
                                  </a:lnTo>
                                  <a:lnTo>
                                    <a:pt x="48" y="80"/>
                                  </a:lnTo>
                                  <a:lnTo>
                                    <a:pt x="50" y="78"/>
                                  </a:lnTo>
                                  <a:close/>
                                  <a:moveTo>
                                    <a:pt x="20" y="53"/>
                                  </a:moveTo>
                                  <a:lnTo>
                                    <a:pt x="58" y="61"/>
                                  </a:lnTo>
                                  <a:lnTo>
                                    <a:pt x="59" y="59"/>
                                  </a:lnTo>
                                  <a:lnTo>
                                    <a:pt x="59" y="56"/>
                                  </a:lnTo>
                                  <a:lnTo>
                                    <a:pt x="59" y="52"/>
                                  </a:lnTo>
                                  <a:lnTo>
                                    <a:pt x="58" y="48"/>
                                  </a:lnTo>
                                  <a:lnTo>
                                    <a:pt x="57" y="46"/>
                                  </a:lnTo>
                                  <a:lnTo>
                                    <a:pt x="55" y="44"/>
                                  </a:lnTo>
                                  <a:lnTo>
                                    <a:pt x="53" y="43"/>
                                  </a:lnTo>
                                  <a:lnTo>
                                    <a:pt x="49" y="40"/>
                                  </a:lnTo>
                                  <a:lnTo>
                                    <a:pt x="46" y="39"/>
                                  </a:lnTo>
                                  <a:lnTo>
                                    <a:pt x="43" y="39"/>
                                  </a:lnTo>
                                  <a:lnTo>
                                    <a:pt x="40" y="39"/>
                                  </a:lnTo>
                                  <a:lnTo>
                                    <a:pt x="36" y="40"/>
                                  </a:lnTo>
                                  <a:lnTo>
                                    <a:pt x="32" y="41"/>
                                  </a:lnTo>
                                  <a:lnTo>
                                    <a:pt x="29" y="43"/>
                                  </a:lnTo>
                                  <a:lnTo>
                                    <a:pt x="25" y="45"/>
                                  </a:lnTo>
                                  <a:lnTo>
                                    <a:pt x="21" y="48"/>
                                  </a:lnTo>
                                  <a:lnTo>
                                    <a:pt x="18" y="52"/>
                                  </a:lnTo>
                                  <a:lnTo>
                                    <a:pt x="20" y="53"/>
                                  </a:lnTo>
                                  <a:close/>
                                  <a:moveTo>
                                    <a:pt x="57" y="5"/>
                                  </a:moveTo>
                                  <a:lnTo>
                                    <a:pt x="70" y="8"/>
                                  </a:lnTo>
                                  <a:lnTo>
                                    <a:pt x="73" y="28"/>
                                  </a:lnTo>
                                  <a:lnTo>
                                    <a:pt x="64" y="26"/>
                                  </a:lnTo>
                                  <a:lnTo>
                                    <a:pt x="59" y="13"/>
                                  </a:lnTo>
                                  <a:lnTo>
                                    <a:pt x="43" y="21"/>
                                  </a:lnTo>
                                  <a:lnTo>
                                    <a:pt x="34" y="19"/>
                                  </a:lnTo>
                                  <a:lnTo>
                                    <a:pt x="57" y="5"/>
                                  </a:lnTo>
                                  <a:close/>
                                  <a:moveTo>
                                    <a:pt x="94" y="0"/>
                                  </a:moveTo>
                                  <a:lnTo>
                                    <a:pt x="110" y="4"/>
                                  </a:lnTo>
                                  <a:lnTo>
                                    <a:pt x="85" y="19"/>
                                  </a:lnTo>
                                  <a:lnTo>
                                    <a:pt x="77" y="17"/>
                                  </a:lnTo>
                                  <a:lnTo>
                                    <a:pt x="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6" name="Freeform 380"/>
                          <wps:cNvSpPr>
                            <a:spLocks noEditPoints="1"/>
                          </wps:cNvSpPr>
                          <wps:spPr bwMode="auto">
                            <a:xfrm>
                              <a:off x="8192" y="6680"/>
                              <a:ext cx="106" cy="97"/>
                            </a:xfrm>
                            <a:custGeom>
                              <a:avLst/>
                              <a:gdLst>
                                <a:gd name="T0" fmla="*/ 19 w 106"/>
                                <a:gd name="T1" fmla="*/ 49 h 97"/>
                                <a:gd name="T2" fmla="*/ 12 w 106"/>
                                <a:gd name="T3" fmla="*/ 38 h 97"/>
                                <a:gd name="T4" fmla="*/ 43 w 106"/>
                                <a:gd name="T5" fmla="*/ 0 h 97"/>
                                <a:gd name="T6" fmla="*/ 78 w 106"/>
                                <a:gd name="T7" fmla="*/ 7 h 97"/>
                                <a:gd name="T8" fmla="*/ 84 w 106"/>
                                <a:gd name="T9" fmla="*/ 10 h 97"/>
                                <a:gd name="T10" fmla="*/ 88 w 106"/>
                                <a:gd name="T11" fmla="*/ 11 h 97"/>
                                <a:gd name="T12" fmla="*/ 93 w 106"/>
                                <a:gd name="T13" fmla="*/ 14 h 97"/>
                                <a:gd name="T14" fmla="*/ 98 w 106"/>
                                <a:gd name="T15" fmla="*/ 19 h 97"/>
                                <a:gd name="T16" fmla="*/ 102 w 106"/>
                                <a:gd name="T17" fmla="*/ 24 h 97"/>
                                <a:gd name="T18" fmla="*/ 105 w 106"/>
                                <a:gd name="T19" fmla="*/ 28 h 97"/>
                                <a:gd name="T20" fmla="*/ 106 w 106"/>
                                <a:gd name="T21" fmla="*/ 36 h 97"/>
                                <a:gd name="T22" fmla="*/ 106 w 106"/>
                                <a:gd name="T23" fmla="*/ 43 h 97"/>
                                <a:gd name="T24" fmla="*/ 106 w 106"/>
                                <a:gd name="T25" fmla="*/ 50 h 97"/>
                                <a:gd name="T26" fmla="*/ 103 w 106"/>
                                <a:gd name="T27" fmla="*/ 59 h 97"/>
                                <a:gd name="T28" fmla="*/ 99 w 106"/>
                                <a:gd name="T29" fmla="*/ 69 h 97"/>
                                <a:gd name="T30" fmla="*/ 93 w 106"/>
                                <a:gd name="T31" fmla="*/ 77 h 97"/>
                                <a:gd name="T32" fmla="*/ 85 w 106"/>
                                <a:gd name="T33" fmla="*/ 84 h 97"/>
                                <a:gd name="T34" fmla="*/ 78 w 106"/>
                                <a:gd name="T35" fmla="*/ 90 h 97"/>
                                <a:gd name="T36" fmla="*/ 71 w 106"/>
                                <a:gd name="T37" fmla="*/ 93 h 97"/>
                                <a:gd name="T38" fmla="*/ 64 w 106"/>
                                <a:gd name="T39" fmla="*/ 96 h 97"/>
                                <a:gd name="T40" fmla="*/ 55 w 106"/>
                                <a:gd name="T41" fmla="*/ 97 h 97"/>
                                <a:gd name="T42" fmla="*/ 51 w 106"/>
                                <a:gd name="T43" fmla="*/ 97 h 97"/>
                                <a:gd name="T44" fmla="*/ 48 w 106"/>
                                <a:gd name="T45" fmla="*/ 97 h 97"/>
                                <a:gd name="T46" fmla="*/ 47 w 106"/>
                                <a:gd name="T47" fmla="*/ 97 h 97"/>
                                <a:gd name="T48" fmla="*/ 44 w 106"/>
                                <a:gd name="T49" fmla="*/ 97 h 97"/>
                                <a:gd name="T50" fmla="*/ 41 w 106"/>
                                <a:gd name="T51" fmla="*/ 96 h 97"/>
                                <a:gd name="T52" fmla="*/ 37 w 106"/>
                                <a:gd name="T53" fmla="*/ 96 h 97"/>
                                <a:gd name="T54" fmla="*/ 0 w 106"/>
                                <a:gd name="T55" fmla="*/ 88 h 97"/>
                                <a:gd name="T56" fmla="*/ 32 w 106"/>
                                <a:gd name="T57" fmla="*/ 85 h 97"/>
                                <a:gd name="T58" fmla="*/ 37 w 106"/>
                                <a:gd name="T59" fmla="*/ 85 h 97"/>
                                <a:gd name="T60" fmla="*/ 42 w 106"/>
                                <a:gd name="T61" fmla="*/ 86 h 97"/>
                                <a:gd name="T62" fmla="*/ 47 w 106"/>
                                <a:gd name="T63" fmla="*/ 88 h 97"/>
                                <a:gd name="T64" fmla="*/ 52 w 106"/>
                                <a:gd name="T65" fmla="*/ 88 h 97"/>
                                <a:gd name="T66" fmla="*/ 57 w 106"/>
                                <a:gd name="T67" fmla="*/ 88 h 97"/>
                                <a:gd name="T68" fmla="*/ 61 w 106"/>
                                <a:gd name="T69" fmla="*/ 86 h 97"/>
                                <a:gd name="T70" fmla="*/ 67 w 106"/>
                                <a:gd name="T71" fmla="*/ 83 h 97"/>
                                <a:gd name="T72" fmla="*/ 73 w 106"/>
                                <a:gd name="T73" fmla="*/ 80 h 97"/>
                                <a:gd name="T74" fmla="*/ 78 w 106"/>
                                <a:gd name="T75" fmla="*/ 75 h 97"/>
                                <a:gd name="T76" fmla="*/ 84 w 106"/>
                                <a:gd name="T77" fmla="*/ 69 h 97"/>
                                <a:gd name="T78" fmla="*/ 89 w 106"/>
                                <a:gd name="T79" fmla="*/ 59 h 97"/>
                                <a:gd name="T80" fmla="*/ 93 w 106"/>
                                <a:gd name="T81" fmla="*/ 50 h 97"/>
                                <a:gd name="T82" fmla="*/ 94 w 106"/>
                                <a:gd name="T83" fmla="*/ 45 h 97"/>
                                <a:gd name="T84" fmla="*/ 94 w 106"/>
                                <a:gd name="T85" fmla="*/ 40 h 97"/>
                                <a:gd name="T86" fmla="*/ 94 w 106"/>
                                <a:gd name="T87" fmla="*/ 36 h 97"/>
                                <a:gd name="T88" fmla="*/ 93 w 106"/>
                                <a:gd name="T89" fmla="*/ 31 h 97"/>
                                <a:gd name="T90" fmla="*/ 89 w 106"/>
                                <a:gd name="T91" fmla="*/ 25 h 97"/>
                                <a:gd name="T92" fmla="*/ 84 w 106"/>
                                <a:gd name="T93" fmla="*/ 21 h 97"/>
                                <a:gd name="T94" fmla="*/ 81 w 106"/>
                                <a:gd name="T95" fmla="*/ 19 h 97"/>
                                <a:gd name="T96" fmla="*/ 78 w 106"/>
                                <a:gd name="T97" fmla="*/ 18 h 97"/>
                                <a:gd name="T98" fmla="*/ 74 w 106"/>
                                <a:gd name="T99" fmla="*/ 17 h 97"/>
                                <a:gd name="T100" fmla="*/ 69 w 106"/>
                                <a:gd name="T101" fmla="*/ 15 h 97"/>
                                <a:gd name="T102" fmla="*/ 35 w 106"/>
                                <a:gd name="T103" fmla="*/ 43 h 97"/>
                                <a:gd name="T104" fmla="*/ 60 w 106"/>
                                <a:gd name="T105" fmla="*/ 58 h 97"/>
                                <a:gd name="T106" fmla="*/ 16 w 106"/>
                                <a:gd name="T107" fmla="*/ 8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6" h="97">
                                  <a:moveTo>
                                    <a:pt x="0" y="88"/>
                                  </a:moveTo>
                                  <a:lnTo>
                                    <a:pt x="19" y="49"/>
                                  </a:lnTo>
                                  <a:lnTo>
                                    <a:pt x="8" y="46"/>
                                  </a:lnTo>
                                  <a:lnTo>
                                    <a:pt x="12" y="38"/>
                                  </a:lnTo>
                                  <a:lnTo>
                                    <a:pt x="21" y="40"/>
                                  </a:lnTo>
                                  <a:lnTo>
                                    <a:pt x="43" y="0"/>
                                  </a:lnTo>
                                  <a:lnTo>
                                    <a:pt x="73" y="6"/>
                                  </a:lnTo>
                                  <a:lnTo>
                                    <a:pt x="78" y="7"/>
                                  </a:lnTo>
                                  <a:lnTo>
                                    <a:pt x="81" y="8"/>
                                  </a:lnTo>
                                  <a:lnTo>
                                    <a:pt x="84" y="10"/>
                                  </a:lnTo>
                                  <a:lnTo>
                                    <a:pt x="85" y="11"/>
                                  </a:lnTo>
                                  <a:lnTo>
                                    <a:pt x="88" y="11"/>
                                  </a:lnTo>
                                  <a:lnTo>
                                    <a:pt x="90" y="13"/>
                                  </a:lnTo>
                                  <a:lnTo>
                                    <a:pt x="93" y="14"/>
                                  </a:lnTo>
                                  <a:lnTo>
                                    <a:pt x="96" y="17"/>
                                  </a:lnTo>
                                  <a:lnTo>
                                    <a:pt x="98" y="19"/>
                                  </a:lnTo>
                                  <a:lnTo>
                                    <a:pt x="99" y="21"/>
                                  </a:lnTo>
                                  <a:lnTo>
                                    <a:pt x="102" y="24"/>
                                  </a:lnTo>
                                  <a:lnTo>
                                    <a:pt x="103" y="26"/>
                                  </a:lnTo>
                                  <a:lnTo>
                                    <a:pt x="105" y="28"/>
                                  </a:lnTo>
                                  <a:lnTo>
                                    <a:pt x="105" y="32"/>
                                  </a:lnTo>
                                  <a:lnTo>
                                    <a:pt x="106" y="36"/>
                                  </a:lnTo>
                                  <a:lnTo>
                                    <a:pt x="106" y="39"/>
                                  </a:lnTo>
                                  <a:lnTo>
                                    <a:pt x="106" y="43"/>
                                  </a:lnTo>
                                  <a:lnTo>
                                    <a:pt x="106" y="46"/>
                                  </a:lnTo>
                                  <a:lnTo>
                                    <a:pt x="106" y="50"/>
                                  </a:lnTo>
                                  <a:lnTo>
                                    <a:pt x="106" y="53"/>
                                  </a:lnTo>
                                  <a:lnTo>
                                    <a:pt x="103" y="59"/>
                                  </a:lnTo>
                                  <a:lnTo>
                                    <a:pt x="102" y="64"/>
                                  </a:lnTo>
                                  <a:lnTo>
                                    <a:pt x="99" y="69"/>
                                  </a:lnTo>
                                  <a:lnTo>
                                    <a:pt x="96" y="73"/>
                                  </a:lnTo>
                                  <a:lnTo>
                                    <a:pt x="93" y="77"/>
                                  </a:lnTo>
                                  <a:lnTo>
                                    <a:pt x="89" y="80"/>
                                  </a:lnTo>
                                  <a:lnTo>
                                    <a:pt x="85" y="84"/>
                                  </a:lnTo>
                                  <a:lnTo>
                                    <a:pt x="81" y="88"/>
                                  </a:lnTo>
                                  <a:lnTo>
                                    <a:pt x="78" y="90"/>
                                  </a:lnTo>
                                  <a:lnTo>
                                    <a:pt x="75" y="92"/>
                                  </a:lnTo>
                                  <a:lnTo>
                                    <a:pt x="71" y="93"/>
                                  </a:lnTo>
                                  <a:lnTo>
                                    <a:pt x="67" y="95"/>
                                  </a:lnTo>
                                  <a:lnTo>
                                    <a:pt x="64" y="96"/>
                                  </a:lnTo>
                                  <a:lnTo>
                                    <a:pt x="60" y="96"/>
                                  </a:lnTo>
                                  <a:lnTo>
                                    <a:pt x="55" y="97"/>
                                  </a:lnTo>
                                  <a:lnTo>
                                    <a:pt x="51" y="97"/>
                                  </a:lnTo>
                                  <a:lnTo>
                                    <a:pt x="49" y="97"/>
                                  </a:lnTo>
                                  <a:lnTo>
                                    <a:pt x="48" y="97"/>
                                  </a:lnTo>
                                  <a:lnTo>
                                    <a:pt x="47" y="97"/>
                                  </a:lnTo>
                                  <a:lnTo>
                                    <a:pt x="46" y="97"/>
                                  </a:lnTo>
                                  <a:lnTo>
                                    <a:pt x="44" y="97"/>
                                  </a:lnTo>
                                  <a:lnTo>
                                    <a:pt x="43" y="97"/>
                                  </a:lnTo>
                                  <a:lnTo>
                                    <a:pt x="41" y="96"/>
                                  </a:lnTo>
                                  <a:lnTo>
                                    <a:pt x="39" y="96"/>
                                  </a:lnTo>
                                  <a:lnTo>
                                    <a:pt x="37" y="96"/>
                                  </a:lnTo>
                                  <a:lnTo>
                                    <a:pt x="34" y="95"/>
                                  </a:lnTo>
                                  <a:lnTo>
                                    <a:pt x="0" y="88"/>
                                  </a:lnTo>
                                  <a:close/>
                                  <a:moveTo>
                                    <a:pt x="16" y="82"/>
                                  </a:moveTo>
                                  <a:lnTo>
                                    <a:pt x="32" y="85"/>
                                  </a:lnTo>
                                  <a:lnTo>
                                    <a:pt x="34" y="85"/>
                                  </a:lnTo>
                                  <a:lnTo>
                                    <a:pt x="37" y="85"/>
                                  </a:lnTo>
                                  <a:lnTo>
                                    <a:pt x="39" y="86"/>
                                  </a:lnTo>
                                  <a:lnTo>
                                    <a:pt x="42" y="86"/>
                                  </a:lnTo>
                                  <a:lnTo>
                                    <a:pt x="44" y="88"/>
                                  </a:lnTo>
                                  <a:lnTo>
                                    <a:pt x="47" y="88"/>
                                  </a:lnTo>
                                  <a:lnTo>
                                    <a:pt x="49" y="88"/>
                                  </a:lnTo>
                                  <a:lnTo>
                                    <a:pt x="52" y="88"/>
                                  </a:lnTo>
                                  <a:lnTo>
                                    <a:pt x="55" y="88"/>
                                  </a:lnTo>
                                  <a:lnTo>
                                    <a:pt x="57" y="88"/>
                                  </a:lnTo>
                                  <a:lnTo>
                                    <a:pt x="58" y="88"/>
                                  </a:lnTo>
                                  <a:lnTo>
                                    <a:pt x="61" y="86"/>
                                  </a:lnTo>
                                  <a:lnTo>
                                    <a:pt x="64" y="85"/>
                                  </a:lnTo>
                                  <a:lnTo>
                                    <a:pt x="67" y="83"/>
                                  </a:lnTo>
                                  <a:lnTo>
                                    <a:pt x="70" y="82"/>
                                  </a:lnTo>
                                  <a:lnTo>
                                    <a:pt x="73" y="80"/>
                                  </a:lnTo>
                                  <a:lnTo>
                                    <a:pt x="75" y="78"/>
                                  </a:lnTo>
                                  <a:lnTo>
                                    <a:pt x="78" y="75"/>
                                  </a:lnTo>
                                  <a:lnTo>
                                    <a:pt x="81" y="71"/>
                                  </a:lnTo>
                                  <a:lnTo>
                                    <a:pt x="84" y="69"/>
                                  </a:lnTo>
                                  <a:lnTo>
                                    <a:pt x="87" y="64"/>
                                  </a:lnTo>
                                  <a:lnTo>
                                    <a:pt x="89" y="59"/>
                                  </a:lnTo>
                                  <a:lnTo>
                                    <a:pt x="92" y="54"/>
                                  </a:lnTo>
                                  <a:lnTo>
                                    <a:pt x="93" y="50"/>
                                  </a:lnTo>
                                  <a:lnTo>
                                    <a:pt x="93" y="47"/>
                                  </a:lnTo>
                                  <a:lnTo>
                                    <a:pt x="94" y="45"/>
                                  </a:lnTo>
                                  <a:lnTo>
                                    <a:pt x="94" y="43"/>
                                  </a:lnTo>
                                  <a:lnTo>
                                    <a:pt x="94" y="40"/>
                                  </a:lnTo>
                                  <a:lnTo>
                                    <a:pt x="94" y="38"/>
                                  </a:lnTo>
                                  <a:lnTo>
                                    <a:pt x="94" y="36"/>
                                  </a:lnTo>
                                  <a:lnTo>
                                    <a:pt x="93" y="33"/>
                                  </a:lnTo>
                                  <a:lnTo>
                                    <a:pt x="93" y="31"/>
                                  </a:lnTo>
                                  <a:lnTo>
                                    <a:pt x="90" y="28"/>
                                  </a:lnTo>
                                  <a:lnTo>
                                    <a:pt x="89" y="25"/>
                                  </a:lnTo>
                                  <a:lnTo>
                                    <a:pt x="87" y="23"/>
                                  </a:lnTo>
                                  <a:lnTo>
                                    <a:pt x="84" y="21"/>
                                  </a:lnTo>
                                  <a:lnTo>
                                    <a:pt x="83" y="20"/>
                                  </a:lnTo>
                                  <a:lnTo>
                                    <a:pt x="81" y="19"/>
                                  </a:lnTo>
                                  <a:lnTo>
                                    <a:pt x="79" y="19"/>
                                  </a:lnTo>
                                  <a:lnTo>
                                    <a:pt x="78" y="18"/>
                                  </a:lnTo>
                                  <a:lnTo>
                                    <a:pt x="75" y="18"/>
                                  </a:lnTo>
                                  <a:lnTo>
                                    <a:pt x="74" y="17"/>
                                  </a:lnTo>
                                  <a:lnTo>
                                    <a:pt x="71" y="15"/>
                                  </a:lnTo>
                                  <a:lnTo>
                                    <a:pt x="69" y="15"/>
                                  </a:lnTo>
                                  <a:lnTo>
                                    <a:pt x="52" y="12"/>
                                  </a:lnTo>
                                  <a:lnTo>
                                    <a:pt x="35" y="43"/>
                                  </a:lnTo>
                                  <a:lnTo>
                                    <a:pt x="65" y="50"/>
                                  </a:lnTo>
                                  <a:lnTo>
                                    <a:pt x="60" y="58"/>
                                  </a:lnTo>
                                  <a:lnTo>
                                    <a:pt x="30" y="52"/>
                                  </a:lnTo>
                                  <a:lnTo>
                                    <a:pt x="16"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7" name="Freeform 381"/>
                          <wps:cNvSpPr>
                            <a:spLocks/>
                          </wps:cNvSpPr>
                          <wps:spPr bwMode="auto">
                            <a:xfrm>
                              <a:off x="8297" y="6727"/>
                              <a:ext cx="99" cy="75"/>
                            </a:xfrm>
                            <a:custGeom>
                              <a:avLst/>
                              <a:gdLst>
                                <a:gd name="T0" fmla="*/ 87 w 99"/>
                                <a:gd name="T1" fmla="*/ 15 h 75"/>
                                <a:gd name="T2" fmla="*/ 85 w 99"/>
                                <a:gd name="T3" fmla="*/ 15 h 75"/>
                                <a:gd name="T4" fmla="*/ 83 w 99"/>
                                <a:gd name="T5" fmla="*/ 15 h 75"/>
                                <a:gd name="T6" fmla="*/ 82 w 99"/>
                                <a:gd name="T7" fmla="*/ 15 h 75"/>
                                <a:gd name="T8" fmla="*/ 82 w 99"/>
                                <a:gd name="T9" fmla="*/ 12 h 75"/>
                                <a:gd name="T10" fmla="*/ 82 w 99"/>
                                <a:gd name="T11" fmla="*/ 10 h 75"/>
                                <a:gd name="T12" fmla="*/ 80 w 99"/>
                                <a:gd name="T13" fmla="*/ 7 h 75"/>
                                <a:gd name="T14" fmla="*/ 83 w 99"/>
                                <a:gd name="T15" fmla="*/ 3 h 75"/>
                                <a:gd name="T16" fmla="*/ 88 w 99"/>
                                <a:gd name="T17" fmla="*/ 2 h 75"/>
                                <a:gd name="T18" fmla="*/ 92 w 99"/>
                                <a:gd name="T19" fmla="*/ 2 h 75"/>
                                <a:gd name="T20" fmla="*/ 93 w 99"/>
                                <a:gd name="T21" fmla="*/ 3 h 75"/>
                                <a:gd name="T22" fmla="*/ 94 w 99"/>
                                <a:gd name="T23" fmla="*/ 4 h 75"/>
                                <a:gd name="T24" fmla="*/ 94 w 99"/>
                                <a:gd name="T25" fmla="*/ 4 h 75"/>
                                <a:gd name="T26" fmla="*/ 96 w 99"/>
                                <a:gd name="T27" fmla="*/ 4 h 75"/>
                                <a:gd name="T28" fmla="*/ 98 w 99"/>
                                <a:gd name="T29" fmla="*/ 7 h 75"/>
                                <a:gd name="T30" fmla="*/ 98 w 99"/>
                                <a:gd name="T31" fmla="*/ 11 h 75"/>
                                <a:gd name="T32" fmla="*/ 99 w 99"/>
                                <a:gd name="T33" fmla="*/ 11 h 75"/>
                                <a:gd name="T34" fmla="*/ 99 w 99"/>
                                <a:gd name="T35" fmla="*/ 13 h 75"/>
                                <a:gd name="T36" fmla="*/ 98 w 99"/>
                                <a:gd name="T37" fmla="*/ 15 h 75"/>
                                <a:gd name="T38" fmla="*/ 98 w 99"/>
                                <a:gd name="T39" fmla="*/ 16 h 75"/>
                                <a:gd name="T40" fmla="*/ 97 w 99"/>
                                <a:gd name="T41" fmla="*/ 17 h 75"/>
                                <a:gd name="T42" fmla="*/ 93 w 99"/>
                                <a:gd name="T43" fmla="*/ 20 h 75"/>
                                <a:gd name="T44" fmla="*/ 92 w 99"/>
                                <a:gd name="T45" fmla="*/ 20 h 75"/>
                                <a:gd name="T46" fmla="*/ 90 w 99"/>
                                <a:gd name="T47" fmla="*/ 22 h 75"/>
                                <a:gd name="T48" fmla="*/ 87 w 99"/>
                                <a:gd name="T49" fmla="*/ 25 h 75"/>
                                <a:gd name="T50" fmla="*/ 83 w 99"/>
                                <a:gd name="T51" fmla="*/ 26 h 75"/>
                                <a:gd name="T52" fmla="*/ 78 w 99"/>
                                <a:gd name="T53" fmla="*/ 26 h 75"/>
                                <a:gd name="T54" fmla="*/ 48 w 99"/>
                                <a:gd name="T55" fmla="*/ 75 h 75"/>
                                <a:gd name="T56" fmla="*/ 35 w 99"/>
                                <a:gd name="T57" fmla="*/ 65 h 75"/>
                                <a:gd name="T58" fmla="*/ 14 w 99"/>
                                <a:gd name="T59" fmla="*/ 68 h 75"/>
                                <a:gd name="T60" fmla="*/ 3 w 99"/>
                                <a:gd name="T61" fmla="*/ 64 h 75"/>
                                <a:gd name="T62" fmla="*/ 0 w 99"/>
                                <a:gd name="T63" fmla="*/ 56 h 75"/>
                                <a:gd name="T64" fmla="*/ 1 w 99"/>
                                <a:gd name="T65" fmla="*/ 48 h 75"/>
                                <a:gd name="T66" fmla="*/ 5 w 99"/>
                                <a:gd name="T67" fmla="*/ 36 h 75"/>
                                <a:gd name="T68" fmla="*/ 15 w 99"/>
                                <a:gd name="T69" fmla="*/ 43 h 75"/>
                                <a:gd name="T70" fmla="*/ 14 w 99"/>
                                <a:gd name="T71" fmla="*/ 49 h 75"/>
                                <a:gd name="T72" fmla="*/ 12 w 99"/>
                                <a:gd name="T73" fmla="*/ 55 h 75"/>
                                <a:gd name="T74" fmla="*/ 14 w 99"/>
                                <a:gd name="T75" fmla="*/ 57 h 75"/>
                                <a:gd name="T76" fmla="*/ 20 w 99"/>
                                <a:gd name="T77" fmla="*/ 59 h 75"/>
                                <a:gd name="T78" fmla="*/ 28 w 99"/>
                                <a:gd name="T79" fmla="*/ 61 h 75"/>
                                <a:gd name="T80" fmla="*/ 35 w 99"/>
                                <a:gd name="T81" fmla="*/ 59 h 75"/>
                                <a:gd name="T82" fmla="*/ 42 w 99"/>
                                <a:gd name="T83" fmla="*/ 55 h 75"/>
                                <a:gd name="T84" fmla="*/ 48 w 99"/>
                                <a:gd name="T85" fmla="*/ 48 h 75"/>
                                <a:gd name="T86" fmla="*/ 52 w 99"/>
                                <a:gd name="T87" fmla="*/ 41 h 75"/>
                                <a:gd name="T88" fmla="*/ 80 w 99"/>
                                <a:gd name="T89" fmla="*/ 12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 h="75">
                                  <a:moveTo>
                                    <a:pt x="79" y="18"/>
                                  </a:moveTo>
                                  <a:lnTo>
                                    <a:pt x="82" y="18"/>
                                  </a:lnTo>
                                  <a:lnTo>
                                    <a:pt x="87" y="15"/>
                                  </a:lnTo>
                                  <a:lnTo>
                                    <a:pt x="85" y="15"/>
                                  </a:lnTo>
                                  <a:lnTo>
                                    <a:pt x="84" y="15"/>
                                  </a:lnTo>
                                  <a:lnTo>
                                    <a:pt x="83" y="15"/>
                                  </a:lnTo>
                                  <a:lnTo>
                                    <a:pt x="82" y="15"/>
                                  </a:lnTo>
                                  <a:lnTo>
                                    <a:pt x="82" y="12"/>
                                  </a:lnTo>
                                  <a:lnTo>
                                    <a:pt x="82" y="11"/>
                                  </a:lnTo>
                                  <a:lnTo>
                                    <a:pt x="82" y="10"/>
                                  </a:lnTo>
                                  <a:lnTo>
                                    <a:pt x="82" y="9"/>
                                  </a:lnTo>
                                  <a:lnTo>
                                    <a:pt x="80" y="7"/>
                                  </a:lnTo>
                                  <a:lnTo>
                                    <a:pt x="82" y="5"/>
                                  </a:lnTo>
                                  <a:lnTo>
                                    <a:pt x="82" y="4"/>
                                  </a:lnTo>
                                  <a:lnTo>
                                    <a:pt x="83" y="3"/>
                                  </a:lnTo>
                                  <a:lnTo>
                                    <a:pt x="85" y="3"/>
                                  </a:lnTo>
                                  <a:lnTo>
                                    <a:pt x="87" y="2"/>
                                  </a:lnTo>
                                  <a:lnTo>
                                    <a:pt x="88" y="2"/>
                                  </a:lnTo>
                                  <a:lnTo>
                                    <a:pt x="89" y="2"/>
                                  </a:lnTo>
                                  <a:lnTo>
                                    <a:pt x="90" y="2"/>
                                  </a:lnTo>
                                  <a:lnTo>
                                    <a:pt x="92" y="2"/>
                                  </a:lnTo>
                                  <a:lnTo>
                                    <a:pt x="93" y="3"/>
                                  </a:lnTo>
                                  <a:lnTo>
                                    <a:pt x="94" y="3"/>
                                  </a:lnTo>
                                  <a:lnTo>
                                    <a:pt x="94" y="4"/>
                                  </a:lnTo>
                                  <a:lnTo>
                                    <a:pt x="96" y="4"/>
                                  </a:lnTo>
                                  <a:lnTo>
                                    <a:pt x="97" y="5"/>
                                  </a:lnTo>
                                  <a:lnTo>
                                    <a:pt x="98" y="7"/>
                                  </a:lnTo>
                                  <a:lnTo>
                                    <a:pt x="98" y="9"/>
                                  </a:lnTo>
                                  <a:lnTo>
                                    <a:pt x="98" y="11"/>
                                  </a:lnTo>
                                  <a:lnTo>
                                    <a:pt x="99" y="11"/>
                                  </a:lnTo>
                                  <a:lnTo>
                                    <a:pt x="99" y="12"/>
                                  </a:lnTo>
                                  <a:lnTo>
                                    <a:pt x="99" y="13"/>
                                  </a:lnTo>
                                  <a:lnTo>
                                    <a:pt x="98" y="15"/>
                                  </a:lnTo>
                                  <a:lnTo>
                                    <a:pt x="98" y="16"/>
                                  </a:lnTo>
                                  <a:lnTo>
                                    <a:pt x="97" y="17"/>
                                  </a:lnTo>
                                  <a:lnTo>
                                    <a:pt x="97" y="18"/>
                                  </a:lnTo>
                                  <a:lnTo>
                                    <a:pt x="96" y="19"/>
                                  </a:lnTo>
                                  <a:lnTo>
                                    <a:pt x="93" y="20"/>
                                  </a:lnTo>
                                  <a:lnTo>
                                    <a:pt x="92" y="20"/>
                                  </a:lnTo>
                                  <a:lnTo>
                                    <a:pt x="90" y="22"/>
                                  </a:lnTo>
                                  <a:lnTo>
                                    <a:pt x="89" y="23"/>
                                  </a:lnTo>
                                  <a:lnTo>
                                    <a:pt x="87" y="24"/>
                                  </a:lnTo>
                                  <a:lnTo>
                                    <a:pt x="87" y="25"/>
                                  </a:lnTo>
                                  <a:lnTo>
                                    <a:pt x="85" y="25"/>
                                  </a:lnTo>
                                  <a:lnTo>
                                    <a:pt x="84" y="25"/>
                                  </a:lnTo>
                                  <a:lnTo>
                                    <a:pt x="83" y="26"/>
                                  </a:lnTo>
                                  <a:lnTo>
                                    <a:pt x="82" y="26"/>
                                  </a:lnTo>
                                  <a:lnTo>
                                    <a:pt x="79" y="26"/>
                                  </a:lnTo>
                                  <a:lnTo>
                                    <a:pt x="78" y="26"/>
                                  </a:lnTo>
                                  <a:lnTo>
                                    <a:pt x="75" y="28"/>
                                  </a:lnTo>
                                  <a:lnTo>
                                    <a:pt x="74" y="28"/>
                                  </a:lnTo>
                                  <a:lnTo>
                                    <a:pt x="48" y="75"/>
                                  </a:lnTo>
                                  <a:lnTo>
                                    <a:pt x="38" y="72"/>
                                  </a:lnTo>
                                  <a:lnTo>
                                    <a:pt x="43" y="62"/>
                                  </a:lnTo>
                                  <a:lnTo>
                                    <a:pt x="35" y="65"/>
                                  </a:lnTo>
                                  <a:lnTo>
                                    <a:pt x="28" y="68"/>
                                  </a:lnTo>
                                  <a:lnTo>
                                    <a:pt x="20" y="69"/>
                                  </a:lnTo>
                                  <a:lnTo>
                                    <a:pt x="14" y="68"/>
                                  </a:lnTo>
                                  <a:lnTo>
                                    <a:pt x="10" y="67"/>
                                  </a:lnTo>
                                  <a:lnTo>
                                    <a:pt x="6" y="65"/>
                                  </a:lnTo>
                                  <a:lnTo>
                                    <a:pt x="3" y="64"/>
                                  </a:lnTo>
                                  <a:lnTo>
                                    <a:pt x="2" y="62"/>
                                  </a:lnTo>
                                  <a:lnTo>
                                    <a:pt x="1" y="59"/>
                                  </a:lnTo>
                                  <a:lnTo>
                                    <a:pt x="0" y="56"/>
                                  </a:lnTo>
                                  <a:lnTo>
                                    <a:pt x="0" y="54"/>
                                  </a:lnTo>
                                  <a:lnTo>
                                    <a:pt x="0" y="50"/>
                                  </a:lnTo>
                                  <a:lnTo>
                                    <a:pt x="1" y="48"/>
                                  </a:lnTo>
                                  <a:lnTo>
                                    <a:pt x="2" y="44"/>
                                  </a:lnTo>
                                  <a:lnTo>
                                    <a:pt x="3" y="41"/>
                                  </a:lnTo>
                                  <a:lnTo>
                                    <a:pt x="5" y="36"/>
                                  </a:lnTo>
                                  <a:lnTo>
                                    <a:pt x="24" y="0"/>
                                  </a:lnTo>
                                  <a:lnTo>
                                    <a:pt x="35" y="3"/>
                                  </a:lnTo>
                                  <a:lnTo>
                                    <a:pt x="15" y="43"/>
                                  </a:lnTo>
                                  <a:lnTo>
                                    <a:pt x="15" y="45"/>
                                  </a:lnTo>
                                  <a:lnTo>
                                    <a:pt x="14" y="46"/>
                                  </a:lnTo>
                                  <a:lnTo>
                                    <a:pt x="14" y="49"/>
                                  </a:lnTo>
                                  <a:lnTo>
                                    <a:pt x="12" y="51"/>
                                  </a:lnTo>
                                  <a:lnTo>
                                    <a:pt x="12" y="52"/>
                                  </a:lnTo>
                                  <a:lnTo>
                                    <a:pt x="12" y="55"/>
                                  </a:lnTo>
                                  <a:lnTo>
                                    <a:pt x="12" y="56"/>
                                  </a:lnTo>
                                  <a:lnTo>
                                    <a:pt x="12" y="57"/>
                                  </a:lnTo>
                                  <a:lnTo>
                                    <a:pt x="14" y="57"/>
                                  </a:lnTo>
                                  <a:lnTo>
                                    <a:pt x="16" y="58"/>
                                  </a:lnTo>
                                  <a:lnTo>
                                    <a:pt x="17" y="59"/>
                                  </a:lnTo>
                                  <a:lnTo>
                                    <a:pt x="20" y="59"/>
                                  </a:lnTo>
                                  <a:lnTo>
                                    <a:pt x="23" y="61"/>
                                  </a:lnTo>
                                  <a:lnTo>
                                    <a:pt x="25" y="61"/>
                                  </a:lnTo>
                                  <a:lnTo>
                                    <a:pt x="28" y="61"/>
                                  </a:lnTo>
                                  <a:lnTo>
                                    <a:pt x="30" y="61"/>
                                  </a:lnTo>
                                  <a:lnTo>
                                    <a:pt x="33" y="61"/>
                                  </a:lnTo>
                                  <a:lnTo>
                                    <a:pt x="35" y="59"/>
                                  </a:lnTo>
                                  <a:lnTo>
                                    <a:pt x="37" y="58"/>
                                  </a:lnTo>
                                  <a:lnTo>
                                    <a:pt x="39" y="57"/>
                                  </a:lnTo>
                                  <a:lnTo>
                                    <a:pt x="42" y="55"/>
                                  </a:lnTo>
                                  <a:lnTo>
                                    <a:pt x="44" y="52"/>
                                  </a:lnTo>
                                  <a:lnTo>
                                    <a:pt x="46" y="50"/>
                                  </a:lnTo>
                                  <a:lnTo>
                                    <a:pt x="48" y="48"/>
                                  </a:lnTo>
                                  <a:lnTo>
                                    <a:pt x="49" y="45"/>
                                  </a:lnTo>
                                  <a:lnTo>
                                    <a:pt x="51" y="43"/>
                                  </a:lnTo>
                                  <a:lnTo>
                                    <a:pt x="52" y="41"/>
                                  </a:lnTo>
                                  <a:lnTo>
                                    <a:pt x="55" y="37"/>
                                  </a:lnTo>
                                  <a:lnTo>
                                    <a:pt x="69" y="10"/>
                                  </a:lnTo>
                                  <a:lnTo>
                                    <a:pt x="80" y="12"/>
                                  </a:lnTo>
                                  <a:lnTo>
                                    <a:pt x="79"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8" name="Freeform 382"/>
                          <wps:cNvSpPr>
                            <a:spLocks noEditPoints="1"/>
                          </wps:cNvSpPr>
                          <wps:spPr bwMode="auto">
                            <a:xfrm>
                              <a:off x="8373" y="6717"/>
                              <a:ext cx="84" cy="98"/>
                            </a:xfrm>
                            <a:custGeom>
                              <a:avLst/>
                              <a:gdLst>
                                <a:gd name="T0" fmla="*/ 13 w 84"/>
                                <a:gd name="T1" fmla="*/ 74 h 98"/>
                                <a:gd name="T2" fmla="*/ 16 w 84"/>
                                <a:gd name="T3" fmla="*/ 82 h 98"/>
                                <a:gd name="T4" fmla="*/ 26 w 84"/>
                                <a:gd name="T5" fmla="*/ 87 h 98"/>
                                <a:gd name="T6" fmla="*/ 30 w 84"/>
                                <a:gd name="T7" fmla="*/ 88 h 98"/>
                                <a:gd name="T8" fmla="*/ 32 w 84"/>
                                <a:gd name="T9" fmla="*/ 88 h 98"/>
                                <a:gd name="T10" fmla="*/ 36 w 84"/>
                                <a:gd name="T11" fmla="*/ 88 h 98"/>
                                <a:gd name="T12" fmla="*/ 41 w 84"/>
                                <a:gd name="T13" fmla="*/ 86 h 98"/>
                                <a:gd name="T14" fmla="*/ 48 w 84"/>
                                <a:gd name="T15" fmla="*/ 82 h 98"/>
                                <a:gd name="T16" fmla="*/ 50 w 84"/>
                                <a:gd name="T17" fmla="*/ 80 h 98"/>
                                <a:gd name="T18" fmla="*/ 52 w 84"/>
                                <a:gd name="T19" fmla="*/ 77 h 98"/>
                                <a:gd name="T20" fmla="*/ 55 w 84"/>
                                <a:gd name="T21" fmla="*/ 73 h 98"/>
                                <a:gd name="T22" fmla="*/ 58 w 84"/>
                                <a:gd name="T23" fmla="*/ 69 h 98"/>
                                <a:gd name="T24" fmla="*/ 59 w 84"/>
                                <a:gd name="T25" fmla="*/ 65 h 98"/>
                                <a:gd name="T26" fmla="*/ 61 w 84"/>
                                <a:gd name="T27" fmla="*/ 59 h 98"/>
                                <a:gd name="T28" fmla="*/ 59 w 84"/>
                                <a:gd name="T29" fmla="*/ 49 h 98"/>
                                <a:gd name="T30" fmla="*/ 52 w 84"/>
                                <a:gd name="T31" fmla="*/ 41 h 98"/>
                                <a:gd name="T32" fmla="*/ 43 w 84"/>
                                <a:gd name="T33" fmla="*/ 40 h 98"/>
                                <a:gd name="T34" fmla="*/ 35 w 84"/>
                                <a:gd name="T35" fmla="*/ 41 h 98"/>
                                <a:gd name="T36" fmla="*/ 26 w 84"/>
                                <a:gd name="T37" fmla="*/ 46 h 98"/>
                                <a:gd name="T38" fmla="*/ 21 w 84"/>
                                <a:gd name="T39" fmla="*/ 53 h 98"/>
                                <a:gd name="T40" fmla="*/ 16 w 84"/>
                                <a:gd name="T41" fmla="*/ 62 h 98"/>
                                <a:gd name="T42" fmla="*/ 14 w 84"/>
                                <a:gd name="T43" fmla="*/ 66 h 98"/>
                                <a:gd name="T44" fmla="*/ 73 w 84"/>
                                <a:gd name="T45" fmla="*/ 39 h 98"/>
                                <a:gd name="T46" fmla="*/ 71 w 84"/>
                                <a:gd name="T47" fmla="*/ 39 h 98"/>
                                <a:gd name="T48" fmla="*/ 70 w 84"/>
                                <a:gd name="T49" fmla="*/ 38 h 98"/>
                                <a:gd name="T50" fmla="*/ 68 w 84"/>
                                <a:gd name="T51" fmla="*/ 38 h 98"/>
                                <a:gd name="T52" fmla="*/ 68 w 84"/>
                                <a:gd name="T53" fmla="*/ 36 h 98"/>
                                <a:gd name="T54" fmla="*/ 67 w 84"/>
                                <a:gd name="T55" fmla="*/ 35 h 98"/>
                                <a:gd name="T56" fmla="*/ 67 w 84"/>
                                <a:gd name="T57" fmla="*/ 30 h 98"/>
                                <a:gd name="T58" fmla="*/ 70 w 84"/>
                                <a:gd name="T59" fmla="*/ 27 h 98"/>
                                <a:gd name="T60" fmla="*/ 73 w 84"/>
                                <a:gd name="T61" fmla="*/ 26 h 98"/>
                                <a:gd name="T62" fmla="*/ 77 w 84"/>
                                <a:gd name="T63" fmla="*/ 26 h 98"/>
                                <a:gd name="T64" fmla="*/ 80 w 84"/>
                                <a:gd name="T65" fmla="*/ 27 h 98"/>
                                <a:gd name="T66" fmla="*/ 80 w 84"/>
                                <a:gd name="T67" fmla="*/ 27 h 98"/>
                                <a:gd name="T68" fmla="*/ 81 w 84"/>
                                <a:gd name="T69" fmla="*/ 28 h 98"/>
                                <a:gd name="T70" fmla="*/ 82 w 84"/>
                                <a:gd name="T71" fmla="*/ 28 h 98"/>
                                <a:gd name="T72" fmla="*/ 82 w 84"/>
                                <a:gd name="T73" fmla="*/ 29 h 98"/>
                                <a:gd name="T74" fmla="*/ 84 w 84"/>
                                <a:gd name="T75" fmla="*/ 32 h 98"/>
                                <a:gd name="T76" fmla="*/ 84 w 84"/>
                                <a:gd name="T77" fmla="*/ 33 h 98"/>
                                <a:gd name="T78" fmla="*/ 84 w 84"/>
                                <a:gd name="T79" fmla="*/ 34 h 98"/>
                                <a:gd name="T80" fmla="*/ 84 w 84"/>
                                <a:gd name="T81" fmla="*/ 35 h 98"/>
                                <a:gd name="T82" fmla="*/ 84 w 84"/>
                                <a:gd name="T83" fmla="*/ 38 h 98"/>
                                <a:gd name="T84" fmla="*/ 84 w 84"/>
                                <a:gd name="T85" fmla="*/ 40 h 98"/>
                                <a:gd name="T86" fmla="*/ 82 w 84"/>
                                <a:gd name="T87" fmla="*/ 41 h 98"/>
                                <a:gd name="T88" fmla="*/ 80 w 84"/>
                                <a:gd name="T89" fmla="*/ 45 h 98"/>
                                <a:gd name="T90" fmla="*/ 76 w 84"/>
                                <a:gd name="T91" fmla="*/ 47 h 98"/>
                                <a:gd name="T92" fmla="*/ 73 w 84"/>
                                <a:gd name="T93" fmla="*/ 52 h 98"/>
                                <a:gd name="T94" fmla="*/ 73 w 84"/>
                                <a:gd name="T95" fmla="*/ 65 h 98"/>
                                <a:gd name="T96" fmla="*/ 66 w 84"/>
                                <a:gd name="T97" fmla="*/ 80 h 98"/>
                                <a:gd name="T98" fmla="*/ 55 w 84"/>
                                <a:gd name="T99" fmla="*/ 91 h 98"/>
                                <a:gd name="T100" fmla="*/ 40 w 84"/>
                                <a:gd name="T101" fmla="*/ 97 h 98"/>
                                <a:gd name="T102" fmla="*/ 23 w 84"/>
                                <a:gd name="T103" fmla="*/ 97 h 98"/>
                                <a:gd name="T104" fmla="*/ 12 w 84"/>
                                <a:gd name="T105" fmla="*/ 92 h 98"/>
                                <a:gd name="T106" fmla="*/ 4 w 84"/>
                                <a:gd name="T107" fmla="*/ 86 h 98"/>
                                <a:gd name="T108" fmla="*/ 0 w 84"/>
                                <a:gd name="T109" fmla="*/ 77 h 98"/>
                                <a:gd name="T110" fmla="*/ 2 w 84"/>
                                <a:gd name="T111" fmla="*/ 65 h 98"/>
                                <a:gd name="T112" fmla="*/ 14 w 84"/>
                                <a:gd name="T113" fmla="*/ 41 h 98"/>
                                <a:gd name="T114" fmla="*/ 36 w 84"/>
                                <a:gd name="T115" fmla="*/ 30 h 98"/>
                                <a:gd name="T116" fmla="*/ 55 w 84"/>
                                <a:gd name="T117" fmla="*/ 33 h 98"/>
                                <a:gd name="T118" fmla="*/ 70 w 84"/>
                                <a:gd name="T119" fmla="*/ 42 h 98"/>
                                <a:gd name="T120" fmla="*/ 41 w 84"/>
                                <a:gd name="T121" fmla="*/ 0 h 98"/>
                                <a:gd name="T122" fmla="*/ 50 w 84"/>
                                <a:gd name="T123" fmla="*/ 2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98">
                                  <a:moveTo>
                                    <a:pt x="14" y="66"/>
                                  </a:moveTo>
                                  <a:lnTo>
                                    <a:pt x="13" y="71"/>
                                  </a:lnTo>
                                  <a:lnTo>
                                    <a:pt x="13" y="74"/>
                                  </a:lnTo>
                                  <a:lnTo>
                                    <a:pt x="13" y="78"/>
                                  </a:lnTo>
                                  <a:lnTo>
                                    <a:pt x="14" y="80"/>
                                  </a:lnTo>
                                  <a:lnTo>
                                    <a:pt x="16" y="82"/>
                                  </a:lnTo>
                                  <a:lnTo>
                                    <a:pt x="18" y="84"/>
                                  </a:lnTo>
                                  <a:lnTo>
                                    <a:pt x="22" y="86"/>
                                  </a:lnTo>
                                  <a:lnTo>
                                    <a:pt x="26" y="87"/>
                                  </a:lnTo>
                                  <a:lnTo>
                                    <a:pt x="27" y="88"/>
                                  </a:lnTo>
                                  <a:lnTo>
                                    <a:pt x="29" y="88"/>
                                  </a:lnTo>
                                  <a:lnTo>
                                    <a:pt x="30" y="88"/>
                                  </a:lnTo>
                                  <a:lnTo>
                                    <a:pt x="31" y="88"/>
                                  </a:lnTo>
                                  <a:lnTo>
                                    <a:pt x="32" y="88"/>
                                  </a:lnTo>
                                  <a:lnTo>
                                    <a:pt x="34" y="88"/>
                                  </a:lnTo>
                                  <a:lnTo>
                                    <a:pt x="35" y="88"/>
                                  </a:lnTo>
                                  <a:lnTo>
                                    <a:pt x="36" y="88"/>
                                  </a:lnTo>
                                  <a:lnTo>
                                    <a:pt x="39" y="87"/>
                                  </a:lnTo>
                                  <a:lnTo>
                                    <a:pt x="40" y="87"/>
                                  </a:lnTo>
                                  <a:lnTo>
                                    <a:pt x="41" y="86"/>
                                  </a:lnTo>
                                  <a:lnTo>
                                    <a:pt x="44" y="85"/>
                                  </a:lnTo>
                                  <a:lnTo>
                                    <a:pt x="46" y="84"/>
                                  </a:lnTo>
                                  <a:lnTo>
                                    <a:pt x="48" y="82"/>
                                  </a:lnTo>
                                  <a:lnTo>
                                    <a:pt x="49" y="81"/>
                                  </a:lnTo>
                                  <a:lnTo>
                                    <a:pt x="50" y="80"/>
                                  </a:lnTo>
                                  <a:lnTo>
                                    <a:pt x="52" y="79"/>
                                  </a:lnTo>
                                  <a:lnTo>
                                    <a:pt x="52" y="78"/>
                                  </a:lnTo>
                                  <a:lnTo>
                                    <a:pt x="52" y="77"/>
                                  </a:lnTo>
                                  <a:lnTo>
                                    <a:pt x="54" y="75"/>
                                  </a:lnTo>
                                  <a:lnTo>
                                    <a:pt x="55" y="74"/>
                                  </a:lnTo>
                                  <a:lnTo>
                                    <a:pt x="55" y="73"/>
                                  </a:lnTo>
                                  <a:lnTo>
                                    <a:pt x="57" y="72"/>
                                  </a:lnTo>
                                  <a:lnTo>
                                    <a:pt x="57" y="71"/>
                                  </a:lnTo>
                                  <a:lnTo>
                                    <a:pt x="58" y="69"/>
                                  </a:lnTo>
                                  <a:lnTo>
                                    <a:pt x="58" y="68"/>
                                  </a:lnTo>
                                  <a:lnTo>
                                    <a:pt x="59" y="67"/>
                                  </a:lnTo>
                                  <a:lnTo>
                                    <a:pt x="59" y="65"/>
                                  </a:lnTo>
                                  <a:lnTo>
                                    <a:pt x="61" y="64"/>
                                  </a:lnTo>
                                  <a:lnTo>
                                    <a:pt x="61" y="62"/>
                                  </a:lnTo>
                                  <a:lnTo>
                                    <a:pt x="61" y="59"/>
                                  </a:lnTo>
                                  <a:lnTo>
                                    <a:pt x="61" y="55"/>
                                  </a:lnTo>
                                  <a:lnTo>
                                    <a:pt x="61" y="52"/>
                                  </a:lnTo>
                                  <a:lnTo>
                                    <a:pt x="59" y="49"/>
                                  </a:lnTo>
                                  <a:lnTo>
                                    <a:pt x="58" y="46"/>
                                  </a:lnTo>
                                  <a:lnTo>
                                    <a:pt x="55" y="43"/>
                                  </a:lnTo>
                                  <a:lnTo>
                                    <a:pt x="52" y="41"/>
                                  </a:lnTo>
                                  <a:lnTo>
                                    <a:pt x="48" y="40"/>
                                  </a:lnTo>
                                  <a:lnTo>
                                    <a:pt x="45" y="40"/>
                                  </a:lnTo>
                                  <a:lnTo>
                                    <a:pt x="43" y="40"/>
                                  </a:lnTo>
                                  <a:lnTo>
                                    <a:pt x="40" y="40"/>
                                  </a:lnTo>
                                  <a:lnTo>
                                    <a:pt x="38" y="40"/>
                                  </a:lnTo>
                                  <a:lnTo>
                                    <a:pt x="35" y="41"/>
                                  </a:lnTo>
                                  <a:lnTo>
                                    <a:pt x="32" y="43"/>
                                  </a:lnTo>
                                  <a:lnTo>
                                    <a:pt x="29" y="45"/>
                                  </a:lnTo>
                                  <a:lnTo>
                                    <a:pt x="26" y="46"/>
                                  </a:lnTo>
                                  <a:lnTo>
                                    <a:pt x="23" y="48"/>
                                  </a:lnTo>
                                  <a:lnTo>
                                    <a:pt x="22" y="51"/>
                                  </a:lnTo>
                                  <a:lnTo>
                                    <a:pt x="21" y="53"/>
                                  </a:lnTo>
                                  <a:lnTo>
                                    <a:pt x="20" y="55"/>
                                  </a:lnTo>
                                  <a:lnTo>
                                    <a:pt x="18" y="59"/>
                                  </a:lnTo>
                                  <a:lnTo>
                                    <a:pt x="16" y="62"/>
                                  </a:lnTo>
                                  <a:lnTo>
                                    <a:pt x="14" y="65"/>
                                  </a:lnTo>
                                  <a:lnTo>
                                    <a:pt x="13" y="67"/>
                                  </a:lnTo>
                                  <a:lnTo>
                                    <a:pt x="14" y="66"/>
                                  </a:lnTo>
                                  <a:close/>
                                  <a:moveTo>
                                    <a:pt x="71" y="41"/>
                                  </a:moveTo>
                                  <a:lnTo>
                                    <a:pt x="72" y="41"/>
                                  </a:lnTo>
                                  <a:lnTo>
                                    <a:pt x="73" y="39"/>
                                  </a:lnTo>
                                  <a:lnTo>
                                    <a:pt x="72" y="39"/>
                                  </a:lnTo>
                                  <a:lnTo>
                                    <a:pt x="71" y="39"/>
                                  </a:lnTo>
                                  <a:lnTo>
                                    <a:pt x="71" y="38"/>
                                  </a:lnTo>
                                  <a:lnTo>
                                    <a:pt x="70" y="38"/>
                                  </a:lnTo>
                                  <a:lnTo>
                                    <a:pt x="68" y="38"/>
                                  </a:lnTo>
                                  <a:lnTo>
                                    <a:pt x="68" y="36"/>
                                  </a:lnTo>
                                  <a:lnTo>
                                    <a:pt x="67" y="35"/>
                                  </a:lnTo>
                                  <a:lnTo>
                                    <a:pt x="67" y="33"/>
                                  </a:lnTo>
                                  <a:lnTo>
                                    <a:pt x="67" y="32"/>
                                  </a:lnTo>
                                  <a:lnTo>
                                    <a:pt x="67" y="30"/>
                                  </a:lnTo>
                                  <a:lnTo>
                                    <a:pt x="67" y="29"/>
                                  </a:lnTo>
                                  <a:lnTo>
                                    <a:pt x="67" y="28"/>
                                  </a:lnTo>
                                  <a:lnTo>
                                    <a:pt x="70" y="27"/>
                                  </a:lnTo>
                                  <a:lnTo>
                                    <a:pt x="71" y="26"/>
                                  </a:lnTo>
                                  <a:lnTo>
                                    <a:pt x="72" y="26"/>
                                  </a:lnTo>
                                  <a:lnTo>
                                    <a:pt x="73" y="26"/>
                                  </a:lnTo>
                                  <a:lnTo>
                                    <a:pt x="75" y="26"/>
                                  </a:lnTo>
                                  <a:lnTo>
                                    <a:pt x="76" y="26"/>
                                  </a:lnTo>
                                  <a:lnTo>
                                    <a:pt x="77" y="26"/>
                                  </a:lnTo>
                                  <a:lnTo>
                                    <a:pt x="78" y="26"/>
                                  </a:lnTo>
                                  <a:lnTo>
                                    <a:pt x="80" y="27"/>
                                  </a:lnTo>
                                  <a:lnTo>
                                    <a:pt x="81" y="27"/>
                                  </a:lnTo>
                                  <a:lnTo>
                                    <a:pt x="81" y="28"/>
                                  </a:lnTo>
                                  <a:lnTo>
                                    <a:pt x="82" y="28"/>
                                  </a:lnTo>
                                  <a:lnTo>
                                    <a:pt x="82" y="29"/>
                                  </a:lnTo>
                                  <a:lnTo>
                                    <a:pt x="84" y="30"/>
                                  </a:lnTo>
                                  <a:lnTo>
                                    <a:pt x="84" y="32"/>
                                  </a:lnTo>
                                  <a:lnTo>
                                    <a:pt x="84" y="33"/>
                                  </a:lnTo>
                                  <a:lnTo>
                                    <a:pt x="84" y="34"/>
                                  </a:lnTo>
                                  <a:lnTo>
                                    <a:pt x="84" y="35"/>
                                  </a:lnTo>
                                  <a:lnTo>
                                    <a:pt x="84" y="36"/>
                                  </a:lnTo>
                                  <a:lnTo>
                                    <a:pt x="84" y="38"/>
                                  </a:lnTo>
                                  <a:lnTo>
                                    <a:pt x="84" y="39"/>
                                  </a:lnTo>
                                  <a:lnTo>
                                    <a:pt x="84" y="40"/>
                                  </a:lnTo>
                                  <a:lnTo>
                                    <a:pt x="82" y="41"/>
                                  </a:lnTo>
                                  <a:lnTo>
                                    <a:pt x="82" y="42"/>
                                  </a:lnTo>
                                  <a:lnTo>
                                    <a:pt x="81" y="43"/>
                                  </a:lnTo>
                                  <a:lnTo>
                                    <a:pt x="80" y="45"/>
                                  </a:lnTo>
                                  <a:lnTo>
                                    <a:pt x="78" y="46"/>
                                  </a:lnTo>
                                  <a:lnTo>
                                    <a:pt x="77" y="47"/>
                                  </a:lnTo>
                                  <a:lnTo>
                                    <a:pt x="76" y="47"/>
                                  </a:lnTo>
                                  <a:lnTo>
                                    <a:pt x="73" y="48"/>
                                  </a:lnTo>
                                  <a:lnTo>
                                    <a:pt x="72" y="48"/>
                                  </a:lnTo>
                                  <a:lnTo>
                                    <a:pt x="73" y="52"/>
                                  </a:lnTo>
                                  <a:lnTo>
                                    <a:pt x="73" y="56"/>
                                  </a:lnTo>
                                  <a:lnTo>
                                    <a:pt x="73" y="61"/>
                                  </a:lnTo>
                                  <a:lnTo>
                                    <a:pt x="73" y="65"/>
                                  </a:lnTo>
                                  <a:lnTo>
                                    <a:pt x="72" y="69"/>
                                  </a:lnTo>
                                  <a:lnTo>
                                    <a:pt x="70" y="75"/>
                                  </a:lnTo>
                                  <a:lnTo>
                                    <a:pt x="66" y="80"/>
                                  </a:lnTo>
                                  <a:lnTo>
                                    <a:pt x="63" y="84"/>
                                  </a:lnTo>
                                  <a:lnTo>
                                    <a:pt x="59" y="88"/>
                                  </a:lnTo>
                                  <a:lnTo>
                                    <a:pt x="55" y="91"/>
                                  </a:lnTo>
                                  <a:lnTo>
                                    <a:pt x="50" y="94"/>
                                  </a:lnTo>
                                  <a:lnTo>
                                    <a:pt x="45" y="95"/>
                                  </a:lnTo>
                                  <a:lnTo>
                                    <a:pt x="40" y="97"/>
                                  </a:lnTo>
                                  <a:lnTo>
                                    <a:pt x="35" y="98"/>
                                  </a:lnTo>
                                  <a:lnTo>
                                    <a:pt x="29" y="98"/>
                                  </a:lnTo>
                                  <a:lnTo>
                                    <a:pt x="23" y="97"/>
                                  </a:lnTo>
                                  <a:lnTo>
                                    <a:pt x="20" y="95"/>
                                  </a:lnTo>
                                  <a:lnTo>
                                    <a:pt x="16" y="94"/>
                                  </a:lnTo>
                                  <a:lnTo>
                                    <a:pt x="12" y="92"/>
                                  </a:lnTo>
                                  <a:lnTo>
                                    <a:pt x="9" y="91"/>
                                  </a:lnTo>
                                  <a:lnTo>
                                    <a:pt x="7" y="88"/>
                                  </a:lnTo>
                                  <a:lnTo>
                                    <a:pt x="4" y="86"/>
                                  </a:lnTo>
                                  <a:lnTo>
                                    <a:pt x="3" y="82"/>
                                  </a:lnTo>
                                  <a:lnTo>
                                    <a:pt x="2" y="80"/>
                                  </a:lnTo>
                                  <a:lnTo>
                                    <a:pt x="0" y="77"/>
                                  </a:lnTo>
                                  <a:lnTo>
                                    <a:pt x="0" y="72"/>
                                  </a:lnTo>
                                  <a:lnTo>
                                    <a:pt x="0" y="68"/>
                                  </a:lnTo>
                                  <a:lnTo>
                                    <a:pt x="2" y="65"/>
                                  </a:lnTo>
                                  <a:lnTo>
                                    <a:pt x="4" y="56"/>
                                  </a:lnTo>
                                  <a:lnTo>
                                    <a:pt x="8" y="48"/>
                                  </a:lnTo>
                                  <a:lnTo>
                                    <a:pt x="14" y="41"/>
                                  </a:lnTo>
                                  <a:lnTo>
                                    <a:pt x="21" y="35"/>
                                  </a:lnTo>
                                  <a:lnTo>
                                    <a:pt x="29" y="33"/>
                                  </a:lnTo>
                                  <a:lnTo>
                                    <a:pt x="36" y="30"/>
                                  </a:lnTo>
                                  <a:lnTo>
                                    <a:pt x="43" y="30"/>
                                  </a:lnTo>
                                  <a:lnTo>
                                    <a:pt x="50" y="32"/>
                                  </a:lnTo>
                                  <a:lnTo>
                                    <a:pt x="55" y="33"/>
                                  </a:lnTo>
                                  <a:lnTo>
                                    <a:pt x="62" y="35"/>
                                  </a:lnTo>
                                  <a:lnTo>
                                    <a:pt x="66" y="39"/>
                                  </a:lnTo>
                                  <a:lnTo>
                                    <a:pt x="70" y="42"/>
                                  </a:lnTo>
                                  <a:lnTo>
                                    <a:pt x="71" y="41"/>
                                  </a:lnTo>
                                  <a:close/>
                                  <a:moveTo>
                                    <a:pt x="50" y="20"/>
                                  </a:moveTo>
                                  <a:lnTo>
                                    <a:pt x="41" y="0"/>
                                  </a:lnTo>
                                  <a:lnTo>
                                    <a:pt x="57" y="3"/>
                                  </a:lnTo>
                                  <a:lnTo>
                                    <a:pt x="59" y="22"/>
                                  </a:lnTo>
                                  <a:lnTo>
                                    <a:pt x="5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9" name="Freeform 383"/>
                          <wps:cNvSpPr>
                            <a:spLocks/>
                          </wps:cNvSpPr>
                          <wps:spPr bwMode="auto">
                            <a:xfrm>
                              <a:off x="8443" y="6760"/>
                              <a:ext cx="80" cy="77"/>
                            </a:xfrm>
                            <a:custGeom>
                              <a:avLst/>
                              <a:gdLst>
                                <a:gd name="T0" fmla="*/ 0 w 80"/>
                                <a:gd name="T1" fmla="*/ 63 h 77"/>
                                <a:gd name="T2" fmla="*/ 30 w 80"/>
                                <a:gd name="T3" fmla="*/ 0 h 77"/>
                                <a:gd name="T4" fmla="*/ 41 w 80"/>
                                <a:gd name="T5" fmla="*/ 3 h 77"/>
                                <a:gd name="T6" fmla="*/ 35 w 80"/>
                                <a:gd name="T7" fmla="*/ 15 h 77"/>
                                <a:gd name="T8" fmla="*/ 41 w 80"/>
                                <a:gd name="T9" fmla="*/ 13 h 77"/>
                                <a:gd name="T10" fmla="*/ 44 w 80"/>
                                <a:gd name="T11" fmla="*/ 11 h 77"/>
                                <a:gd name="T12" fmla="*/ 48 w 80"/>
                                <a:gd name="T13" fmla="*/ 10 h 77"/>
                                <a:gd name="T14" fmla="*/ 52 w 80"/>
                                <a:gd name="T15" fmla="*/ 9 h 77"/>
                                <a:gd name="T16" fmla="*/ 55 w 80"/>
                                <a:gd name="T17" fmla="*/ 8 h 77"/>
                                <a:gd name="T18" fmla="*/ 58 w 80"/>
                                <a:gd name="T19" fmla="*/ 6 h 77"/>
                                <a:gd name="T20" fmla="*/ 62 w 80"/>
                                <a:gd name="T21" fmla="*/ 6 h 77"/>
                                <a:gd name="T22" fmla="*/ 65 w 80"/>
                                <a:gd name="T23" fmla="*/ 8 h 77"/>
                                <a:gd name="T24" fmla="*/ 69 w 80"/>
                                <a:gd name="T25" fmla="*/ 9 h 77"/>
                                <a:gd name="T26" fmla="*/ 73 w 80"/>
                                <a:gd name="T27" fmla="*/ 11 h 77"/>
                                <a:gd name="T28" fmla="*/ 75 w 80"/>
                                <a:gd name="T29" fmla="*/ 12 h 77"/>
                                <a:gd name="T30" fmla="*/ 78 w 80"/>
                                <a:gd name="T31" fmla="*/ 15 h 77"/>
                                <a:gd name="T32" fmla="*/ 79 w 80"/>
                                <a:gd name="T33" fmla="*/ 17 h 77"/>
                                <a:gd name="T34" fmla="*/ 80 w 80"/>
                                <a:gd name="T35" fmla="*/ 21 h 77"/>
                                <a:gd name="T36" fmla="*/ 80 w 80"/>
                                <a:gd name="T37" fmla="*/ 24 h 77"/>
                                <a:gd name="T38" fmla="*/ 80 w 80"/>
                                <a:gd name="T39" fmla="*/ 28 h 77"/>
                                <a:gd name="T40" fmla="*/ 80 w 80"/>
                                <a:gd name="T41" fmla="*/ 29 h 77"/>
                                <a:gd name="T42" fmla="*/ 80 w 80"/>
                                <a:gd name="T43" fmla="*/ 30 h 77"/>
                                <a:gd name="T44" fmla="*/ 80 w 80"/>
                                <a:gd name="T45" fmla="*/ 31 h 77"/>
                                <a:gd name="T46" fmla="*/ 80 w 80"/>
                                <a:gd name="T47" fmla="*/ 32 h 77"/>
                                <a:gd name="T48" fmla="*/ 79 w 80"/>
                                <a:gd name="T49" fmla="*/ 34 h 77"/>
                                <a:gd name="T50" fmla="*/ 79 w 80"/>
                                <a:gd name="T51" fmla="*/ 35 h 77"/>
                                <a:gd name="T52" fmla="*/ 78 w 80"/>
                                <a:gd name="T53" fmla="*/ 36 h 77"/>
                                <a:gd name="T54" fmla="*/ 78 w 80"/>
                                <a:gd name="T55" fmla="*/ 36 h 77"/>
                                <a:gd name="T56" fmla="*/ 78 w 80"/>
                                <a:gd name="T57" fmla="*/ 36 h 77"/>
                                <a:gd name="T58" fmla="*/ 76 w 80"/>
                                <a:gd name="T59" fmla="*/ 37 h 77"/>
                                <a:gd name="T60" fmla="*/ 75 w 80"/>
                                <a:gd name="T61" fmla="*/ 38 h 77"/>
                                <a:gd name="T62" fmla="*/ 75 w 80"/>
                                <a:gd name="T63" fmla="*/ 39 h 77"/>
                                <a:gd name="T64" fmla="*/ 56 w 80"/>
                                <a:gd name="T65" fmla="*/ 77 h 77"/>
                                <a:gd name="T66" fmla="*/ 44 w 80"/>
                                <a:gd name="T67" fmla="*/ 74 h 77"/>
                                <a:gd name="T68" fmla="*/ 64 w 80"/>
                                <a:gd name="T69" fmla="*/ 34 h 77"/>
                                <a:gd name="T70" fmla="*/ 65 w 80"/>
                                <a:gd name="T71" fmla="*/ 31 h 77"/>
                                <a:gd name="T72" fmla="*/ 66 w 80"/>
                                <a:gd name="T73" fmla="*/ 30 h 77"/>
                                <a:gd name="T74" fmla="*/ 67 w 80"/>
                                <a:gd name="T75" fmla="*/ 28 h 77"/>
                                <a:gd name="T76" fmla="*/ 67 w 80"/>
                                <a:gd name="T77" fmla="*/ 26 h 77"/>
                                <a:gd name="T78" fmla="*/ 67 w 80"/>
                                <a:gd name="T79" fmla="*/ 25 h 77"/>
                                <a:gd name="T80" fmla="*/ 67 w 80"/>
                                <a:gd name="T81" fmla="*/ 23 h 77"/>
                                <a:gd name="T82" fmla="*/ 67 w 80"/>
                                <a:gd name="T83" fmla="*/ 22 h 77"/>
                                <a:gd name="T84" fmla="*/ 67 w 80"/>
                                <a:gd name="T85" fmla="*/ 21 h 77"/>
                                <a:gd name="T86" fmla="*/ 66 w 80"/>
                                <a:gd name="T87" fmla="*/ 19 h 77"/>
                                <a:gd name="T88" fmla="*/ 64 w 80"/>
                                <a:gd name="T89" fmla="*/ 18 h 77"/>
                                <a:gd name="T90" fmla="*/ 62 w 80"/>
                                <a:gd name="T91" fmla="*/ 17 h 77"/>
                                <a:gd name="T92" fmla="*/ 60 w 80"/>
                                <a:gd name="T93" fmla="*/ 16 h 77"/>
                                <a:gd name="T94" fmla="*/ 55 w 80"/>
                                <a:gd name="T95" fmla="*/ 16 h 77"/>
                                <a:gd name="T96" fmla="*/ 51 w 80"/>
                                <a:gd name="T97" fmla="*/ 16 h 77"/>
                                <a:gd name="T98" fmla="*/ 47 w 80"/>
                                <a:gd name="T99" fmla="*/ 17 h 77"/>
                                <a:gd name="T100" fmla="*/ 43 w 80"/>
                                <a:gd name="T101" fmla="*/ 18 h 77"/>
                                <a:gd name="T102" fmla="*/ 38 w 80"/>
                                <a:gd name="T103" fmla="*/ 22 h 77"/>
                                <a:gd name="T104" fmla="*/ 34 w 80"/>
                                <a:gd name="T105" fmla="*/ 25 h 77"/>
                                <a:gd name="T106" fmla="*/ 29 w 80"/>
                                <a:gd name="T107" fmla="*/ 31 h 77"/>
                                <a:gd name="T108" fmla="*/ 25 w 80"/>
                                <a:gd name="T109" fmla="*/ 37 h 77"/>
                                <a:gd name="T110" fmla="*/ 10 w 80"/>
                                <a:gd name="T111" fmla="*/ 67 h 77"/>
                                <a:gd name="T112" fmla="*/ 0 w 80"/>
                                <a:gd name="T113" fmla="*/ 63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0" h="77">
                                  <a:moveTo>
                                    <a:pt x="0" y="63"/>
                                  </a:moveTo>
                                  <a:lnTo>
                                    <a:pt x="30" y="0"/>
                                  </a:lnTo>
                                  <a:lnTo>
                                    <a:pt x="41" y="3"/>
                                  </a:lnTo>
                                  <a:lnTo>
                                    <a:pt x="35" y="15"/>
                                  </a:lnTo>
                                  <a:lnTo>
                                    <a:pt x="41" y="13"/>
                                  </a:lnTo>
                                  <a:lnTo>
                                    <a:pt x="44" y="11"/>
                                  </a:lnTo>
                                  <a:lnTo>
                                    <a:pt x="48" y="10"/>
                                  </a:lnTo>
                                  <a:lnTo>
                                    <a:pt x="52" y="9"/>
                                  </a:lnTo>
                                  <a:lnTo>
                                    <a:pt x="55" y="8"/>
                                  </a:lnTo>
                                  <a:lnTo>
                                    <a:pt x="58" y="6"/>
                                  </a:lnTo>
                                  <a:lnTo>
                                    <a:pt x="62" y="6"/>
                                  </a:lnTo>
                                  <a:lnTo>
                                    <a:pt x="65" y="8"/>
                                  </a:lnTo>
                                  <a:lnTo>
                                    <a:pt x="69" y="9"/>
                                  </a:lnTo>
                                  <a:lnTo>
                                    <a:pt x="73" y="11"/>
                                  </a:lnTo>
                                  <a:lnTo>
                                    <a:pt x="75" y="12"/>
                                  </a:lnTo>
                                  <a:lnTo>
                                    <a:pt x="78" y="15"/>
                                  </a:lnTo>
                                  <a:lnTo>
                                    <a:pt x="79" y="17"/>
                                  </a:lnTo>
                                  <a:lnTo>
                                    <a:pt x="80" y="21"/>
                                  </a:lnTo>
                                  <a:lnTo>
                                    <a:pt x="80" y="24"/>
                                  </a:lnTo>
                                  <a:lnTo>
                                    <a:pt x="80" y="28"/>
                                  </a:lnTo>
                                  <a:lnTo>
                                    <a:pt x="80" y="29"/>
                                  </a:lnTo>
                                  <a:lnTo>
                                    <a:pt x="80" y="30"/>
                                  </a:lnTo>
                                  <a:lnTo>
                                    <a:pt x="80" y="31"/>
                                  </a:lnTo>
                                  <a:lnTo>
                                    <a:pt x="80" y="32"/>
                                  </a:lnTo>
                                  <a:lnTo>
                                    <a:pt x="79" y="34"/>
                                  </a:lnTo>
                                  <a:lnTo>
                                    <a:pt x="79" y="35"/>
                                  </a:lnTo>
                                  <a:lnTo>
                                    <a:pt x="78" y="36"/>
                                  </a:lnTo>
                                  <a:lnTo>
                                    <a:pt x="76" y="37"/>
                                  </a:lnTo>
                                  <a:lnTo>
                                    <a:pt x="75" y="38"/>
                                  </a:lnTo>
                                  <a:lnTo>
                                    <a:pt x="75" y="39"/>
                                  </a:lnTo>
                                  <a:lnTo>
                                    <a:pt x="56" y="77"/>
                                  </a:lnTo>
                                  <a:lnTo>
                                    <a:pt x="44" y="74"/>
                                  </a:lnTo>
                                  <a:lnTo>
                                    <a:pt x="64" y="34"/>
                                  </a:lnTo>
                                  <a:lnTo>
                                    <a:pt x="65" y="31"/>
                                  </a:lnTo>
                                  <a:lnTo>
                                    <a:pt x="66" y="30"/>
                                  </a:lnTo>
                                  <a:lnTo>
                                    <a:pt x="67" y="28"/>
                                  </a:lnTo>
                                  <a:lnTo>
                                    <a:pt x="67" y="26"/>
                                  </a:lnTo>
                                  <a:lnTo>
                                    <a:pt x="67" y="25"/>
                                  </a:lnTo>
                                  <a:lnTo>
                                    <a:pt x="67" y="23"/>
                                  </a:lnTo>
                                  <a:lnTo>
                                    <a:pt x="67" y="22"/>
                                  </a:lnTo>
                                  <a:lnTo>
                                    <a:pt x="67" y="21"/>
                                  </a:lnTo>
                                  <a:lnTo>
                                    <a:pt x="66" y="19"/>
                                  </a:lnTo>
                                  <a:lnTo>
                                    <a:pt x="64" y="18"/>
                                  </a:lnTo>
                                  <a:lnTo>
                                    <a:pt x="62" y="17"/>
                                  </a:lnTo>
                                  <a:lnTo>
                                    <a:pt x="60" y="16"/>
                                  </a:lnTo>
                                  <a:lnTo>
                                    <a:pt x="55" y="16"/>
                                  </a:lnTo>
                                  <a:lnTo>
                                    <a:pt x="51" y="16"/>
                                  </a:lnTo>
                                  <a:lnTo>
                                    <a:pt x="47" y="17"/>
                                  </a:lnTo>
                                  <a:lnTo>
                                    <a:pt x="43" y="18"/>
                                  </a:lnTo>
                                  <a:lnTo>
                                    <a:pt x="38" y="22"/>
                                  </a:lnTo>
                                  <a:lnTo>
                                    <a:pt x="34" y="25"/>
                                  </a:lnTo>
                                  <a:lnTo>
                                    <a:pt x="29" y="31"/>
                                  </a:lnTo>
                                  <a:lnTo>
                                    <a:pt x="25" y="37"/>
                                  </a:lnTo>
                                  <a:lnTo>
                                    <a:pt x="10" y="67"/>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0" name="Freeform 384"/>
                          <wps:cNvSpPr>
                            <a:spLocks noEditPoints="1"/>
                          </wps:cNvSpPr>
                          <wps:spPr bwMode="auto">
                            <a:xfrm>
                              <a:off x="8517" y="6782"/>
                              <a:ext cx="93" cy="91"/>
                            </a:xfrm>
                            <a:custGeom>
                              <a:avLst/>
                              <a:gdLst>
                                <a:gd name="T0" fmla="*/ 14 w 93"/>
                                <a:gd name="T1" fmla="*/ 69 h 91"/>
                                <a:gd name="T2" fmla="*/ 13 w 93"/>
                                <a:gd name="T3" fmla="*/ 74 h 91"/>
                                <a:gd name="T4" fmla="*/ 14 w 93"/>
                                <a:gd name="T5" fmla="*/ 78 h 91"/>
                                <a:gd name="T6" fmla="*/ 18 w 93"/>
                                <a:gd name="T7" fmla="*/ 79 h 91"/>
                                <a:gd name="T8" fmla="*/ 20 w 93"/>
                                <a:gd name="T9" fmla="*/ 80 h 91"/>
                                <a:gd name="T10" fmla="*/ 24 w 93"/>
                                <a:gd name="T11" fmla="*/ 81 h 91"/>
                                <a:gd name="T12" fmla="*/ 38 w 93"/>
                                <a:gd name="T13" fmla="*/ 81 h 91"/>
                                <a:gd name="T14" fmla="*/ 46 w 93"/>
                                <a:gd name="T15" fmla="*/ 74 h 91"/>
                                <a:gd name="T16" fmla="*/ 54 w 93"/>
                                <a:gd name="T17" fmla="*/ 60 h 91"/>
                                <a:gd name="T18" fmla="*/ 37 w 93"/>
                                <a:gd name="T19" fmla="*/ 65 h 91"/>
                                <a:gd name="T20" fmla="*/ 23 w 93"/>
                                <a:gd name="T21" fmla="*/ 60 h 91"/>
                                <a:gd name="T22" fmla="*/ 14 w 93"/>
                                <a:gd name="T23" fmla="*/ 49 h 91"/>
                                <a:gd name="T24" fmla="*/ 14 w 93"/>
                                <a:gd name="T25" fmla="*/ 32 h 91"/>
                                <a:gd name="T26" fmla="*/ 22 w 93"/>
                                <a:gd name="T27" fmla="*/ 16 h 91"/>
                                <a:gd name="T28" fmla="*/ 33 w 93"/>
                                <a:gd name="T29" fmla="*/ 6 h 91"/>
                                <a:gd name="T30" fmla="*/ 46 w 93"/>
                                <a:gd name="T31" fmla="*/ 1 h 91"/>
                                <a:gd name="T32" fmla="*/ 59 w 93"/>
                                <a:gd name="T33" fmla="*/ 0 h 91"/>
                                <a:gd name="T34" fmla="*/ 74 w 93"/>
                                <a:gd name="T35" fmla="*/ 10 h 91"/>
                                <a:gd name="T36" fmla="*/ 93 w 93"/>
                                <a:gd name="T37" fmla="*/ 9 h 91"/>
                                <a:gd name="T38" fmla="*/ 59 w 93"/>
                                <a:gd name="T39" fmla="*/ 78 h 91"/>
                                <a:gd name="T40" fmla="*/ 50 w 93"/>
                                <a:gd name="T41" fmla="*/ 87 h 91"/>
                                <a:gd name="T42" fmla="*/ 40 w 93"/>
                                <a:gd name="T43" fmla="*/ 91 h 91"/>
                                <a:gd name="T44" fmla="*/ 27 w 93"/>
                                <a:gd name="T45" fmla="*/ 91 h 91"/>
                                <a:gd name="T46" fmla="*/ 15 w 93"/>
                                <a:gd name="T47" fmla="*/ 88 h 91"/>
                                <a:gd name="T48" fmla="*/ 6 w 93"/>
                                <a:gd name="T49" fmla="*/ 84 h 91"/>
                                <a:gd name="T50" fmla="*/ 1 w 93"/>
                                <a:gd name="T51" fmla="*/ 78 h 91"/>
                                <a:gd name="T52" fmla="*/ 0 w 93"/>
                                <a:gd name="T53" fmla="*/ 69 h 91"/>
                                <a:gd name="T54" fmla="*/ 1 w 93"/>
                                <a:gd name="T55" fmla="*/ 66 h 91"/>
                                <a:gd name="T56" fmla="*/ 2 w 93"/>
                                <a:gd name="T57" fmla="*/ 63 h 91"/>
                                <a:gd name="T58" fmla="*/ 27 w 93"/>
                                <a:gd name="T59" fmla="*/ 36 h 91"/>
                                <a:gd name="T60" fmla="*/ 25 w 93"/>
                                <a:gd name="T61" fmla="*/ 43 h 91"/>
                                <a:gd name="T62" fmla="*/ 28 w 93"/>
                                <a:gd name="T63" fmla="*/ 49 h 91"/>
                                <a:gd name="T64" fmla="*/ 31 w 93"/>
                                <a:gd name="T65" fmla="*/ 52 h 91"/>
                                <a:gd name="T66" fmla="*/ 33 w 93"/>
                                <a:gd name="T67" fmla="*/ 54 h 91"/>
                                <a:gd name="T68" fmla="*/ 37 w 93"/>
                                <a:gd name="T69" fmla="*/ 55 h 91"/>
                                <a:gd name="T70" fmla="*/ 46 w 93"/>
                                <a:gd name="T71" fmla="*/ 55 h 91"/>
                                <a:gd name="T72" fmla="*/ 56 w 93"/>
                                <a:gd name="T73" fmla="*/ 50 h 91"/>
                                <a:gd name="T74" fmla="*/ 64 w 93"/>
                                <a:gd name="T75" fmla="*/ 42 h 91"/>
                                <a:gd name="T76" fmla="*/ 69 w 93"/>
                                <a:gd name="T77" fmla="*/ 32 h 91"/>
                                <a:gd name="T78" fmla="*/ 69 w 93"/>
                                <a:gd name="T79" fmla="*/ 20 h 91"/>
                                <a:gd name="T80" fmla="*/ 64 w 93"/>
                                <a:gd name="T81" fmla="*/ 13 h 91"/>
                                <a:gd name="T82" fmla="*/ 55 w 93"/>
                                <a:gd name="T83" fmla="*/ 9 h 91"/>
                                <a:gd name="T84" fmla="*/ 48 w 93"/>
                                <a:gd name="T85" fmla="*/ 9 h 91"/>
                                <a:gd name="T86" fmla="*/ 41 w 93"/>
                                <a:gd name="T87" fmla="*/ 14 h 91"/>
                                <a:gd name="T88" fmla="*/ 34 w 93"/>
                                <a:gd name="T89" fmla="*/ 19 h 91"/>
                                <a:gd name="T90" fmla="*/ 29 w 93"/>
                                <a:gd name="T91" fmla="*/ 27 h 91"/>
                                <a:gd name="T92" fmla="*/ 27 w 93"/>
                                <a:gd name="T93" fmla="*/ 3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3" h="91">
                                  <a:moveTo>
                                    <a:pt x="1" y="65"/>
                                  </a:moveTo>
                                  <a:lnTo>
                                    <a:pt x="14" y="67"/>
                                  </a:lnTo>
                                  <a:lnTo>
                                    <a:pt x="14" y="69"/>
                                  </a:lnTo>
                                  <a:lnTo>
                                    <a:pt x="14" y="71"/>
                                  </a:lnTo>
                                  <a:lnTo>
                                    <a:pt x="13" y="73"/>
                                  </a:lnTo>
                                  <a:lnTo>
                                    <a:pt x="13" y="74"/>
                                  </a:lnTo>
                                  <a:lnTo>
                                    <a:pt x="14" y="75"/>
                                  </a:lnTo>
                                  <a:lnTo>
                                    <a:pt x="14" y="78"/>
                                  </a:lnTo>
                                  <a:lnTo>
                                    <a:pt x="15" y="78"/>
                                  </a:lnTo>
                                  <a:lnTo>
                                    <a:pt x="16" y="78"/>
                                  </a:lnTo>
                                  <a:lnTo>
                                    <a:pt x="18" y="79"/>
                                  </a:lnTo>
                                  <a:lnTo>
                                    <a:pt x="19" y="80"/>
                                  </a:lnTo>
                                  <a:lnTo>
                                    <a:pt x="20" y="80"/>
                                  </a:lnTo>
                                  <a:lnTo>
                                    <a:pt x="22" y="80"/>
                                  </a:lnTo>
                                  <a:lnTo>
                                    <a:pt x="23" y="80"/>
                                  </a:lnTo>
                                  <a:lnTo>
                                    <a:pt x="24" y="81"/>
                                  </a:lnTo>
                                  <a:lnTo>
                                    <a:pt x="29" y="81"/>
                                  </a:lnTo>
                                  <a:lnTo>
                                    <a:pt x="34" y="81"/>
                                  </a:lnTo>
                                  <a:lnTo>
                                    <a:pt x="38" y="81"/>
                                  </a:lnTo>
                                  <a:lnTo>
                                    <a:pt x="41" y="80"/>
                                  </a:lnTo>
                                  <a:lnTo>
                                    <a:pt x="43" y="78"/>
                                  </a:lnTo>
                                  <a:lnTo>
                                    <a:pt x="46" y="74"/>
                                  </a:lnTo>
                                  <a:lnTo>
                                    <a:pt x="48" y="71"/>
                                  </a:lnTo>
                                  <a:lnTo>
                                    <a:pt x="51" y="65"/>
                                  </a:lnTo>
                                  <a:lnTo>
                                    <a:pt x="54" y="60"/>
                                  </a:lnTo>
                                  <a:lnTo>
                                    <a:pt x="48" y="62"/>
                                  </a:lnTo>
                                  <a:lnTo>
                                    <a:pt x="42" y="63"/>
                                  </a:lnTo>
                                  <a:lnTo>
                                    <a:pt x="37" y="65"/>
                                  </a:lnTo>
                                  <a:lnTo>
                                    <a:pt x="32" y="65"/>
                                  </a:lnTo>
                                  <a:lnTo>
                                    <a:pt x="27" y="62"/>
                                  </a:lnTo>
                                  <a:lnTo>
                                    <a:pt x="23" y="60"/>
                                  </a:lnTo>
                                  <a:lnTo>
                                    <a:pt x="19" y="58"/>
                                  </a:lnTo>
                                  <a:lnTo>
                                    <a:pt x="16" y="54"/>
                                  </a:lnTo>
                                  <a:lnTo>
                                    <a:pt x="14" y="49"/>
                                  </a:lnTo>
                                  <a:lnTo>
                                    <a:pt x="13" y="43"/>
                                  </a:lnTo>
                                  <a:lnTo>
                                    <a:pt x="13" y="38"/>
                                  </a:lnTo>
                                  <a:lnTo>
                                    <a:pt x="14" y="32"/>
                                  </a:lnTo>
                                  <a:lnTo>
                                    <a:pt x="16" y="27"/>
                                  </a:lnTo>
                                  <a:lnTo>
                                    <a:pt x="19" y="21"/>
                                  </a:lnTo>
                                  <a:lnTo>
                                    <a:pt x="22" y="16"/>
                                  </a:lnTo>
                                  <a:lnTo>
                                    <a:pt x="24" y="13"/>
                                  </a:lnTo>
                                  <a:lnTo>
                                    <a:pt x="28" y="9"/>
                                  </a:lnTo>
                                  <a:lnTo>
                                    <a:pt x="33" y="6"/>
                                  </a:lnTo>
                                  <a:lnTo>
                                    <a:pt x="37" y="3"/>
                                  </a:lnTo>
                                  <a:lnTo>
                                    <a:pt x="42" y="2"/>
                                  </a:lnTo>
                                  <a:lnTo>
                                    <a:pt x="46" y="1"/>
                                  </a:lnTo>
                                  <a:lnTo>
                                    <a:pt x="51" y="0"/>
                                  </a:lnTo>
                                  <a:lnTo>
                                    <a:pt x="55" y="0"/>
                                  </a:lnTo>
                                  <a:lnTo>
                                    <a:pt x="59" y="0"/>
                                  </a:lnTo>
                                  <a:lnTo>
                                    <a:pt x="65" y="2"/>
                                  </a:lnTo>
                                  <a:lnTo>
                                    <a:pt x="70" y="6"/>
                                  </a:lnTo>
                                  <a:lnTo>
                                    <a:pt x="74" y="10"/>
                                  </a:lnTo>
                                  <a:lnTo>
                                    <a:pt x="78" y="16"/>
                                  </a:lnTo>
                                  <a:lnTo>
                                    <a:pt x="83" y="6"/>
                                  </a:lnTo>
                                  <a:lnTo>
                                    <a:pt x="93" y="9"/>
                                  </a:lnTo>
                                  <a:lnTo>
                                    <a:pt x="64" y="69"/>
                                  </a:lnTo>
                                  <a:lnTo>
                                    <a:pt x="61" y="74"/>
                                  </a:lnTo>
                                  <a:lnTo>
                                    <a:pt x="59" y="78"/>
                                  </a:lnTo>
                                  <a:lnTo>
                                    <a:pt x="55" y="81"/>
                                  </a:lnTo>
                                  <a:lnTo>
                                    <a:pt x="52" y="85"/>
                                  </a:lnTo>
                                  <a:lnTo>
                                    <a:pt x="50" y="87"/>
                                  </a:lnTo>
                                  <a:lnTo>
                                    <a:pt x="47" y="88"/>
                                  </a:lnTo>
                                  <a:lnTo>
                                    <a:pt x="43" y="89"/>
                                  </a:lnTo>
                                  <a:lnTo>
                                    <a:pt x="40" y="91"/>
                                  </a:lnTo>
                                  <a:lnTo>
                                    <a:pt x="36" y="91"/>
                                  </a:lnTo>
                                  <a:lnTo>
                                    <a:pt x="32" y="91"/>
                                  </a:lnTo>
                                  <a:lnTo>
                                    <a:pt x="27" y="91"/>
                                  </a:lnTo>
                                  <a:lnTo>
                                    <a:pt x="23" y="91"/>
                                  </a:lnTo>
                                  <a:lnTo>
                                    <a:pt x="19" y="89"/>
                                  </a:lnTo>
                                  <a:lnTo>
                                    <a:pt x="15" y="88"/>
                                  </a:lnTo>
                                  <a:lnTo>
                                    <a:pt x="11" y="87"/>
                                  </a:lnTo>
                                  <a:lnTo>
                                    <a:pt x="9" y="86"/>
                                  </a:lnTo>
                                  <a:lnTo>
                                    <a:pt x="6" y="84"/>
                                  </a:lnTo>
                                  <a:lnTo>
                                    <a:pt x="4" y="81"/>
                                  </a:lnTo>
                                  <a:lnTo>
                                    <a:pt x="2" y="80"/>
                                  </a:lnTo>
                                  <a:lnTo>
                                    <a:pt x="1" y="78"/>
                                  </a:lnTo>
                                  <a:lnTo>
                                    <a:pt x="0" y="75"/>
                                  </a:lnTo>
                                  <a:lnTo>
                                    <a:pt x="0" y="73"/>
                                  </a:lnTo>
                                  <a:lnTo>
                                    <a:pt x="0" y="69"/>
                                  </a:lnTo>
                                  <a:lnTo>
                                    <a:pt x="1" y="67"/>
                                  </a:lnTo>
                                  <a:lnTo>
                                    <a:pt x="1" y="66"/>
                                  </a:lnTo>
                                  <a:lnTo>
                                    <a:pt x="2" y="65"/>
                                  </a:lnTo>
                                  <a:lnTo>
                                    <a:pt x="2" y="63"/>
                                  </a:lnTo>
                                  <a:lnTo>
                                    <a:pt x="1" y="65"/>
                                  </a:lnTo>
                                  <a:close/>
                                  <a:moveTo>
                                    <a:pt x="27" y="33"/>
                                  </a:moveTo>
                                  <a:lnTo>
                                    <a:pt x="27" y="36"/>
                                  </a:lnTo>
                                  <a:lnTo>
                                    <a:pt x="27" y="39"/>
                                  </a:lnTo>
                                  <a:lnTo>
                                    <a:pt x="25" y="41"/>
                                  </a:lnTo>
                                  <a:lnTo>
                                    <a:pt x="25" y="43"/>
                                  </a:lnTo>
                                  <a:lnTo>
                                    <a:pt x="25" y="46"/>
                                  </a:lnTo>
                                  <a:lnTo>
                                    <a:pt x="27" y="47"/>
                                  </a:lnTo>
                                  <a:lnTo>
                                    <a:pt x="28" y="49"/>
                                  </a:lnTo>
                                  <a:lnTo>
                                    <a:pt x="29" y="52"/>
                                  </a:lnTo>
                                  <a:lnTo>
                                    <a:pt x="31" y="52"/>
                                  </a:lnTo>
                                  <a:lnTo>
                                    <a:pt x="32" y="53"/>
                                  </a:lnTo>
                                  <a:lnTo>
                                    <a:pt x="33" y="54"/>
                                  </a:lnTo>
                                  <a:lnTo>
                                    <a:pt x="34" y="54"/>
                                  </a:lnTo>
                                  <a:lnTo>
                                    <a:pt x="36" y="55"/>
                                  </a:lnTo>
                                  <a:lnTo>
                                    <a:pt x="37" y="55"/>
                                  </a:lnTo>
                                  <a:lnTo>
                                    <a:pt x="40" y="56"/>
                                  </a:lnTo>
                                  <a:lnTo>
                                    <a:pt x="43" y="56"/>
                                  </a:lnTo>
                                  <a:lnTo>
                                    <a:pt x="46" y="55"/>
                                  </a:lnTo>
                                  <a:lnTo>
                                    <a:pt x="48" y="54"/>
                                  </a:lnTo>
                                  <a:lnTo>
                                    <a:pt x="52" y="53"/>
                                  </a:lnTo>
                                  <a:lnTo>
                                    <a:pt x="56" y="50"/>
                                  </a:lnTo>
                                  <a:lnTo>
                                    <a:pt x="59" y="48"/>
                                  </a:lnTo>
                                  <a:lnTo>
                                    <a:pt x="61" y="46"/>
                                  </a:lnTo>
                                  <a:lnTo>
                                    <a:pt x="64" y="42"/>
                                  </a:lnTo>
                                  <a:lnTo>
                                    <a:pt x="66" y="39"/>
                                  </a:lnTo>
                                  <a:lnTo>
                                    <a:pt x="68" y="35"/>
                                  </a:lnTo>
                                  <a:lnTo>
                                    <a:pt x="69" y="32"/>
                                  </a:lnTo>
                                  <a:lnTo>
                                    <a:pt x="70" y="28"/>
                                  </a:lnTo>
                                  <a:lnTo>
                                    <a:pt x="70" y="23"/>
                                  </a:lnTo>
                                  <a:lnTo>
                                    <a:pt x="69" y="20"/>
                                  </a:lnTo>
                                  <a:lnTo>
                                    <a:pt x="68" y="17"/>
                                  </a:lnTo>
                                  <a:lnTo>
                                    <a:pt x="66" y="15"/>
                                  </a:lnTo>
                                  <a:lnTo>
                                    <a:pt x="64" y="13"/>
                                  </a:lnTo>
                                  <a:lnTo>
                                    <a:pt x="60" y="10"/>
                                  </a:lnTo>
                                  <a:lnTo>
                                    <a:pt x="57" y="9"/>
                                  </a:lnTo>
                                  <a:lnTo>
                                    <a:pt x="55" y="9"/>
                                  </a:lnTo>
                                  <a:lnTo>
                                    <a:pt x="54" y="9"/>
                                  </a:lnTo>
                                  <a:lnTo>
                                    <a:pt x="51" y="9"/>
                                  </a:lnTo>
                                  <a:lnTo>
                                    <a:pt x="48" y="9"/>
                                  </a:lnTo>
                                  <a:lnTo>
                                    <a:pt x="46" y="10"/>
                                  </a:lnTo>
                                  <a:lnTo>
                                    <a:pt x="43" y="12"/>
                                  </a:lnTo>
                                  <a:lnTo>
                                    <a:pt x="41" y="14"/>
                                  </a:lnTo>
                                  <a:lnTo>
                                    <a:pt x="38" y="15"/>
                                  </a:lnTo>
                                  <a:lnTo>
                                    <a:pt x="36" y="16"/>
                                  </a:lnTo>
                                  <a:lnTo>
                                    <a:pt x="34" y="19"/>
                                  </a:lnTo>
                                  <a:lnTo>
                                    <a:pt x="32" y="21"/>
                                  </a:lnTo>
                                  <a:lnTo>
                                    <a:pt x="31" y="23"/>
                                  </a:lnTo>
                                  <a:lnTo>
                                    <a:pt x="29" y="27"/>
                                  </a:lnTo>
                                  <a:lnTo>
                                    <a:pt x="28" y="29"/>
                                  </a:lnTo>
                                  <a:lnTo>
                                    <a:pt x="27" y="32"/>
                                  </a:lnTo>
                                  <a:lnTo>
                                    <a:pt x="2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1" name="Freeform 385"/>
                          <wps:cNvSpPr>
                            <a:spLocks/>
                          </wps:cNvSpPr>
                          <wps:spPr bwMode="auto">
                            <a:xfrm>
                              <a:off x="8636" y="6803"/>
                              <a:ext cx="81" cy="77"/>
                            </a:xfrm>
                            <a:custGeom>
                              <a:avLst/>
                              <a:gdLst>
                                <a:gd name="T0" fmla="*/ 0 w 81"/>
                                <a:gd name="T1" fmla="*/ 63 h 77"/>
                                <a:gd name="T2" fmla="*/ 31 w 81"/>
                                <a:gd name="T3" fmla="*/ 0 h 77"/>
                                <a:gd name="T4" fmla="*/ 41 w 81"/>
                                <a:gd name="T5" fmla="*/ 2 h 77"/>
                                <a:gd name="T6" fmla="*/ 36 w 81"/>
                                <a:gd name="T7" fmla="*/ 14 h 77"/>
                                <a:gd name="T8" fmla="*/ 41 w 81"/>
                                <a:gd name="T9" fmla="*/ 13 h 77"/>
                                <a:gd name="T10" fmla="*/ 45 w 81"/>
                                <a:gd name="T11" fmla="*/ 11 h 77"/>
                                <a:gd name="T12" fmla="*/ 49 w 81"/>
                                <a:gd name="T13" fmla="*/ 9 h 77"/>
                                <a:gd name="T14" fmla="*/ 52 w 81"/>
                                <a:gd name="T15" fmla="*/ 8 h 77"/>
                                <a:gd name="T16" fmla="*/ 55 w 81"/>
                                <a:gd name="T17" fmla="*/ 7 h 77"/>
                                <a:gd name="T18" fmla="*/ 59 w 81"/>
                                <a:gd name="T19" fmla="*/ 6 h 77"/>
                                <a:gd name="T20" fmla="*/ 63 w 81"/>
                                <a:gd name="T21" fmla="*/ 6 h 77"/>
                                <a:gd name="T22" fmla="*/ 65 w 81"/>
                                <a:gd name="T23" fmla="*/ 7 h 77"/>
                                <a:gd name="T24" fmla="*/ 69 w 81"/>
                                <a:gd name="T25" fmla="*/ 8 h 77"/>
                                <a:gd name="T26" fmla="*/ 73 w 81"/>
                                <a:gd name="T27" fmla="*/ 11 h 77"/>
                                <a:gd name="T28" fmla="*/ 75 w 81"/>
                                <a:gd name="T29" fmla="*/ 12 h 77"/>
                                <a:gd name="T30" fmla="*/ 78 w 81"/>
                                <a:gd name="T31" fmla="*/ 14 h 77"/>
                                <a:gd name="T32" fmla="*/ 79 w 81"/>
                                <a:gd name="T33" fmla="*/ 17 h 77"/>
                                <a:gd name="T34" fmla="*/ 81 w 81"/>
                                <a:gd name="T35" fmla="*/ 20 h 77"/>
                                <a:gd name="T36" fmla="*/ 81 w 81"/>
                                <a:gd name="T37" fmla="*/ 24 h 77"/>
                                <a:gd name="T38" fmla="*/ 81 w 81"/>
                                <a:gd name="T39" fmla="*/ 27 h 77"/>
                                <a:gd name="T40" fmla="*/ 81 w 81"/>
                                <a:gd name="T41" fmla="*/ 28 h 77"/>
                                <a:gd name="T42" fmla="*/ 81 w 81"/>
                                <a:gd name="T43" fmla="*/ 29 h 77"/>
                                <a:gd name="T44" fmla="*/ 81 w 81"/>
                                <a:gd name="T45" fmla="*/ 31 h 77"/>
                                <a:gd name="T46" fmla="*/ 81 w 81"/>
                                <a:gd name="T47" fmla="*/ 32 h 77"/>
                                <a:gd name="T48" fmla="*/ 79 w 81"/>
                                <a:gd name="T49" fmla="*/ 33 h 77"/>
                                <a:gd name="T50" fmla="*/ 79 w 81"/>
                                <a:gd name="T51" fmla="*/ 34 h 77"/>
                                <a:gd name="T52" fmla="*/ 78 w 81"/>
                                <a:gd name="T53" fmla="*/ 35 h 77"/>
                                <a:gd name="T54" fmla="*/ 78 w 81"/>
                                <a:gd name="T55" fmla="*/ 35 h 77"/>
                                <a:gd name="T56" fmla="*/ 78 w 81"/>
                                <a:gd name="T57" fmla="*/ 35 h 77"/>
                                <a:gd name="T58" fmla="*/ 77 w 81"/>
                                <a:gd name="T59" fmla="*/ 37 h 77"/>
                                <a:gd name="T60" fmla="*/ 75 w 81"/>
                                <a:gd name="T61" fmla="*/ 38 h 77"/>
                                <a:gd name="T62" fmla="*/ 75 w 81"/>
                                <a:gd name="T63" fmla="*/ 39 h 77"/>
                                <a:gd name="T64" fmla="*/ 56 w 81"/>
                                <a:gd name="T65" fmla="*/ 77 h 77"/>
                                <a:gd name="T66" fmla="*/ 45 w 81"/>
                                <a:gd name="T67" fmla="*/ 73 h 77"/>
                                <a:gd name="T68" fmla="*/ 64 w 81"/>
                                <a:gd name="T69" fmla="*/ 33 h 77"/>
                                <a:gd name="T70" fmla="*/ 65 w 81"/>
                                <a:gd name="T71" fmla="*/ 31 h 77"/>
                                <a:gd name="T72" fmla="*/ 66 w 81"/>
                                <a:gd name="T73" fmla="*/ 29 h 77"/>
                                <a:gd name="T74" fmla="*/ 68 w 81"/>
                                <a:gd name="T75" fmla="*/ 27 h 77"/>
                                <a:gd name="T76" fmla="*/ 68 w 81"/>
                                <a:gd name="T77" fmla="*/ 26 h 77"/>
                                <a:gd name="T78" fmla="*/ 68 w 81"/>
                                <a:gd name="T79" fmla="*/ 25 h 77"/>
                                <a:gd name="T80" fmla="*/ 68 w 81"/>
                                <a:gd name="T81" fmla="*/ 22 h 77"/>
                                <a:gd name="T82" fmla="*/ 68 w 81"/>
                                <a:gd name="T83" fmla="*/ 21 h 77"/>
                                <a:gd name="T84" fmla="*/ 68 w 81"/>
                                <a:gd name="T85" fmla="*/ 20 h 77"/>
                                <a:gd name="T86" fmla="*/ 66 w 81"/>
                                <a:gd name="T87" fmla="*/ 19 h 77"/>
                                <a:gd name="T88" fmla="*/ 64 w 81"/>
                                <a:gd name="T89" fmla="*/ 18 h 77"/>
                                <a:gd name="T90" fmla="*/ 63 w 81"/>
                                <a:gd name="T91" fmla="*/ 17 h 77"/>
                                <a:gd name="T92" fmla="*/ 60 w 81"/>
                                <a:gd name="T93" fmla="*/ 15 h 77"/>
                                <a:gd name="T94" fmla="*/ 55 w 81"/>
                                <a:gd name="T95" fmla="*/ 15 h 77"/>
                                <a:gd name="T96" fmla="*/ 51 w 81"/>
                                <a:gd name="T97" fmla="*/ 15 h 77"/>
                                <a:gd name="T98" fmla="*/ 47 w 81"/>
                                <a:gd name="T99" fmla="*/ 17 h 77"/>
                                <a:gd name="T100" fmla="*/ 43 w 81"/>
                                <a:gd name="T101" fmla="*/ 18 h 77"/>
                                <a:gd name="T102" fmla="*/ 38 w 81"/>
                                <a:gd name="T103" fmla="*/ 21 h 77"/>
                                <a:gd name="T104" fmla="*/ 34 w 81"/>
                                <a:gd name="T105" fmla="*/ 25 h 77"/>
                                <a:gd name="T106" fmla="*/ 29 w 81"/>
                                <a:gd name="T107" fmla="*/ 31 h 77"/>
                                <a:gd name="T108" fmla="*/ 26 w 81"/>
                                <a:gd name="T109" fmla="*/ 37 h 77"/>
                                <a:gd name="T110" fmla="*/ 10 w 81"/>
                                <a:gd name="T111" fmla="*/ 66 h 77"/>
                                <a:gd name="T112" fmla="*/ 0 w 81"/>
                                <a:gd name="T113" fmla="*/ 63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1" h="77">
                                  <a:moveTo>
                                    <a:pt x="0" y="63"/>
                                  </a:moveTo>
                                  <a:lnTo>
                                    <a:pt x="31" y="0"/>
                                  </a:lnTo>
                                  <a:lnTo>
                                    <a:pt x="41" y="2"/>
                                  </a:lnTo>
                                  <a:lnTo>
                                    <a:pt x="36" y="14"/>
                                  </a:lnTo>
                                  <a:lnTo>
                                    <a:pt x="41" y="13"/>
                                  </a:lnTo>
                                  <a:lnTo>
                                    <a:pt x="45" y="11"/>
                                  </a:lnTo>
                                  <a:lnTo>
                                    <a:pt x="49" y="9"/>
                                  </a:lnTo>
                                  <a:lnTo>
                                    <a:pt x="52" y="8"/>
                                  </a:lnTo>
                                  <a:lnTo>
                                    <a:pt x="55" y="7"/>
                                  </a:lnTo>
                                  <a:lnTo>
                                    <a:pt x="59" y="6"/>
                                  </a:lnTo>
                                  <a:lnTo>
                                    <a:pt x="63" y="6"/>
                                  </a:lnTo>
                                  <a:lnTo>
                                    <a:pt x="65" y="7"/>
                                  </a:lnTo>
                                  <a:lnTo>
                                    <a:pt x="69" y="8"/>
                                  </a:lnTo>
                                  <a:lnTo>
                                    <a:pt x="73" y="11"/>
                                  </a:lnTo>
                                  <a:lnTo>
                                    <a:pt x="75" y="12"/>
                                  </a:lnTo>
                                  <a:lnTo>
                                    <a:pt x="78" y="14"/>
                                  </a:lnTo>
                                  <a:lnTo>
                                    <a:pt x="79" y="17"/>
                                  </a:lnTo>
                                  <a:lnTo>
                                    <a:pt x="81" y="20"/>
                                  </a:lnTo>
                                  <a:lnTo>
                                    <a:pt x="81" y="24"/>
                                  </a:lnTo>
                                  <a:lnTo>
                                    <a:pt x="81" y="27"/>
                                  </a:lnTo>
                                  <a:lnTo>
                                    <a:pt x="81" y="28"/>
                                  </a:lnTo>
                                  <a:lnTo>
                                    <a:pt x="81" y="29"/>
                                  </a:lnTo>
                                  <a:lnTo>
                                    <a:pt x="81" y="31"/>
                                  </a:lnTo>
                                  <a:lnTo>
                                    <a:pt x="81" y="32"/>
                                  </a:lnTo>
                                  <a:lnTo>
                                    <a:pt x="79" y="33"/>
                                  </a:lnTo>
                                  <a:lnTo>
                                    <a:pt x="79" y="34"/>
                                  </a:lnTo>
                                  <a:lnTo>
                                    <a:pt x="78" y="35"/>
                                  </a:lnTo>
                                  <a:lnTo>
                                    <a:pt x="77" y="37"/>
                                  </a:lnTo>
                                  <a:lnTo>
                                    <a:pt x="75" y="38"/>
                                  </a:lnTo>
                                  <a:lnTo>
                                    <a:pt x="75" y="39"/>
                                  </a:lnTo>
                                  <a:lnTo>
                                    <a:pt x="56" y="77"/>
                                  </a:lnTo>
                                  <a:lnTo>
                                    <a:pt x="45" y="73"/>
                                  </a:lnTo>
                                  <a:lnTo>
                                    <a:pt x="64" y="33"/>
                                  </a:lnTo>
                                  <a:lnTo>
                                    <a:pt x="65" y="31"/>
                                  </a:lnTo>
                                  <a:lnTo>
                                    <a:pt x="66" y="29"/>
                                  </a:lnTo>
                                  <a:lnTo>
                                    <a:pt x="68" y="27"/>
                                  </a:lnTo>
                                  <a:lnTo>
                                    <a:pt x="68" y="26"/>
                                  </a:lnTo>
                                  <a:lnTo>
                                    <a:pt x="68" y="25"/>
                                  </a:lnTo>
                                  <a:lnTo>
                                    <a:pt x="68" y="22"/>
                                  </a:lnTo>
                                  <a:lnTo>
                                    <a:pt x="68" y="21"/>
                                  </a:lnTo>
                                  <a:lnTo>
                                    <a:pt x="68" y="20"/>
                                  </a:lnTo>
                                  <a:lnTo>
                                    <a:pt x="66" y="19"/>
                                  </a:lnTo>
                                  <a:lnTo>
                                    <a:pt x="64" y="18"/>
                                  </a:lnTo>
                                  <a:lnTo>
                                    <a:pt x="63" y="17"/>
                                  </a:lnTo>
                                  <a:lnTo>
                                    <a:pt x="60" y="15"/>
                                  </a:lnTo>
                                  <a:lnTo>
                                    <a:pt x="55" y="15"/>
                                  </a:lnTo>
                                  <a:lnTo>
                                    <a:pt x="51" y="15"/>
                                  </a:lnTo>
                                  <a:lnTo>
                                    <a:pt x="47" y="17"/>
                                  </a:lnTo>
                                  <a:lnTo>
                                    <a:pt x="43" y="18"/>
                                  </a:lnTo>
                                  <a:lnTo>
                                    <a:pt x="38" y="21"/>
                                  </a:lnTo>
                                  <a:lnTo>
                                    <a:pt x="34" y="25"/>
                                  </a:lnTo>
                                  <a:lnTo>
                                    <a:pt x="29" y="31"/>
                                  </a:lnTo>
                                  <a:lnTo>
                                    <a:pt x="26" y="37"/>
                                  </a:lnTo>
                                  <a:lnTo>
                                    <a:pt x="10" y="66"/>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2" name="Freeform 386"/>
                          <wps:cNvSpPr>
                            <a:spLocks/>
                          </wps:cNvSpPr>
                          <wps:spPr bwMode="auto">
                            <a:xfrm>
                              <a:off x="8720" y="6821"/>
                              <a:ext cx="100" cy="74"/>
                            </a:xfrm>
                            <a:custGeom>
                              <a:avLst/>
                              <a:gdLst>
                                <a:gd name="T0" fmla="*/ 88 w 100"/>
                                <a:gd name="T1" fmla="*/ 14 h 74"/>
                                <a:gd name="T2" fmla="*/ 86 w 100"/>
                                <a:gd name="T3" fmla="*/ 14 h 74"/>
                                <a:gd name="T4" fmla="*/ 84 w 100"/>
                                <a:gd name="T5" fmla="*/ 14 h 74"/>
                                <a:gd name="T6" fmla="*/ 82 w 100"/>
                                <a:gd name="T7" fmla="*/ 14 h 74"/>
                                <a:gd name="T8" fmla="*/ 82 w 100"/>
                                <a:gd name="T9" fmla="*/ 11 h 74"/>
                                <a:gd name="T10" fmla="*/ 82 w 100"/>
                                <a:gd name="T11" fmla="*/ 9 h 74"/>
                                <a:gd name="T12" fmla="*/ 81 w 100"/>
                                <a:gd name="T13" fmla="*/ 7 h 74"/>
                                <a:gd name="T14" fmla="*/ 84 w 100"/>
                                <a:gd name="T15" fmla="*/ 2 h 74"/>
                                <a:gd name="T16" fmla="*/ 89 w 100"/>
                                <a:gd name="T17" fmla="*/ 1 h 74"/>
                                <a:gd name="T18" fmla="*/ 93 w 100"/>
                                <a:gd name="T19" fmla="*/ 1 h 74"/>
                                <a:gd name="T20" fmla="*/ 94 w 100"/>
                                <a:gd name="T21" fmla="*/ 2 h 74"/>
                                <a:gd name="T22" fmla="*/ 95 w 100"/>
                                <a:gd name="T23" fmla="*/ 3 h 74"/>
                                <a:gd name="T24" fmla="*/ 95 w 100"/>
                                <a:gd name="T25" fmla="*/ 3 h 74"/>
                                <a:gd name="T26" fmla="*/ 96 w 100"/>
                                <a:gd name="T27" fmla="*/ 3 h 74"/>
                                <a:gd name="T28" fmla="*/ 99 w 100"/>
                                <a:gd name="T29" fmla="*/ 7 h 74"/>
                                <a:gd name="T30" fmla="*/ 99 w 100"/>
                                <a:gd name="T31" fmla="*/ 10 h 74"/>
                                <a:gd name="T32" fmla="*/ 100 w 100"/>
                                <a:gd name="T33" fmla="*/ 10 h 74"/>
                                <a:gd name="T34" fmla="*/ 100 w 100"/>
                                <a:gd name="T35" fmla="*/ 13 h 74"/>
                                <a:gd name="T36" fmla="*/ 99 w 100"/>
                                <a:gd name="T37" fmla="*/ 14 h 74"/>
                                <a:gd name="T38" fmla="*/ 99 w 100"/>
                                <a:gd name="T39" fmla="*/ 15 h 74"/>
                                <a:gd name="T40" fmla="*/ 98 w 100"/>
                                <a:gd name="T41" fmla="*/ 16 h 74"/>
                                <a:gd name="T42" fmla="*/ 94 w 100"/>
                                <a:gd name="T43" fmla="*/ 20 h 74"/>
                                <a:gd name="T44" fmla="*/ 93 w 100"/>
                                <a:gd name="T45" fmla="*/ 20 h 74"/>
                                <a:gd name="T46" fmla="*/ 91 w 100"/>
                                <a:gd name="T47" fmla="*/ 21 h 74"/>
                                <a:gd name="T48" fmla="*/ 88 w 100"/>
                                <a:gd name="T49" fmla="*/ 24 h 74"/>
                                <a:gd name="T50" fmla="*/ 84 w 100"/>
                                <a:gd name="T51" fmla="*/ 26 h 74"/>
                                <a:gd name="T52" fmla="*/ 79 w 100"/>
                                <a:gd name="T53" fmla="*/ 26 h 74"/>
                                <a:gd name="T54" fmla="*/ 49 w 100"/>
                                <a:gd name="T55" fmla="*/ 74 h 74"/>
                                <a:gd name="T56" fmla="*/ 36 w 100"/>
                                <a:gd name="T57" fmla="*/ 65 h 74"/>
                                <a:gd name="T58" fmla="*/ 15 w 100"/>
                                <a:gd name="T59" fmla="*/ 67 h 74"/>
                                <a:gd name="T60" fmla="*/ 4 w 100"/>
                                <a:gd name="T61" fmla="*/ 63 h 74"/>
                                <a:gd name="T62" fmla="*/ 0 w 100"/>
                                <a:gd name="T63" fmla="*/ 55 h 74"/>
                                <a:gd name="T64" fmla="*/ 2 w 100"/>
                                <a:gd name="T65" fmla="*/ 47 h 74"/>
                                <a:gd name="T66" fmla="*/ 6 w 100"/>
                                <a:gd name="T67" fmla="*/ 35 h 74"/>
                                <a:gd name="T68" fmla="*/ 16 w 100"/>
                                <a:gd name="T69" fmla="*/ 42 h 74"/>
                                <a:gd name="T70" fmla="*/ 15 w 100"/>
                                <a:gd name="T71" fmla="*/ 48 h 74"/>
                                <a:gd name="T72" fmla="*/ 13 w 100"/>
                                <a:gd name="T73" fmla="*/ 54 h 74"/>
                                <a:gd name="T74" fmla="*/ 15 w 100"/>
                                <a:gd name="T75" fmla="*/ 56 h 74"/>
                                <a:gd name="T76" fmla="*/ 21 w 100"/>
                                <a:gd name="T77" fmla="*/ 59 h 74"/>
                                <a:gd name="T78" fmla="*/ 29 w 100"/>
                                <a:gd name="T79" fmla="*/ 60 h 74"/>
                                <a:gd name="T80" fmla="*/ 36 w 100"/>
                                <a:gd name="T81" fmla="*/ 59 h 74"/>
                                <a:gd name="T82" fmla="*/ 43 w 100"/>
                                <a:gd name="T83" fmla="*/ 54 h 74"/>
                                <a:gd name="T84" fmla="*/ 49 w 100"/>
                                <a:gd name="T85" fmla="*/ 47 h 74"/>
                                <a:gd name="T86" fmla="*/ 53 w 100"/>
                                <a:gd name="T87" fmla="*/ 40 h 74"/>
                                <a:gd name="T88" fmla="*/ 81 w 100"/>
                                <a:gd name="T89" fmla="*/ 11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0" h="74">
                                  <a:moveTo>
                                    <a:pt x="80" y="17"/>
                                  </a:moveTo>
                                  <a:lnTo>
                                    <a:pt x="82" y="17"/>
                                  </a:lnTo>
                                  <a:lnTo>
                                    <a:pt x="88" y="14"/>
                                  </a:lnTo>
                                  <a:lnTo>
                                    <a:pt x="86" y="14"/>
                                  </a:lnTo>
                                  <a:lnTo>
                                    <a:pt x="85" y="14"/>
                                  </a:lnTo>
                                  <a:lnTo>
                                    <a:pt x="84" y="14"/>
                                  </a:lnTo>
                                  <a:lnTo>
                                    <a:pt x="82" y="14"/>
                                  </a:lnTo>
                                  <a:lnTo>
                                    <a:pt x="82" y="11"/>
                                  </a:lnTo>
                                  <a:lnTo>
                                    <a:pt x="82" y="10"/>
                                  </a:lnTo>
                                  <a:lnTo>
                                    <a:pt x="82" y="9"/>
                                  </a:lnTo>
                                  <a:lnTo>
                                    <a:pt x="82" y="8"/>
                                  </a:lnTo>
                                  <a:lnTo>
                                    <a:pt x="81" y="7"/>
                                  </a:lnTo>
                                  <a:lnTo>
                                    <a:pt x="82" y="4"/>
                                  </a:lnTo>
                                  <a:lnTo>
                                    <a:pt x="82" y="3"/>
                                  </a:lnTo>
                                  <a:lnTo>
                                    <a:pt x="84" y="2"/>
                                  </a:lnTo>
                                  <a:lnTo>
                                    <a:pt x="86" y="2"/>
                                  </a:lnTo>
                                  <a:lnTo>
                                    <a:pt x="88" y="1"/>
                                  </a:lnTo>
                                  <a:lnTo>
                                    <a:pt x="89" y="1"/>
                                  </a:lnTo>
                                  <a:lnTo>
                                    <a:pt x="90" y="1"/>
                                  </a:lnTo>
                                  <a:lnTo>
                                    <a:pt x="91" y="1"/>
                                  </a:lnTo>
                                  <a:lnTo>
                                    <a:pt x="93" y="1"/>
                                  </a:lnTo>
                                  <a:lnTo>
                                    <a:pt x="94" y="2"/>
                                  </a:lnTo>
                                  <a:lnTo>
                                    <a:pt x="95" y="2"/>
                                  </a:lnTo>
                                  <a:lnTo>
                                    <a:pt x="95" y="3"/>
                                  </a:lnTo>
                                  <a:lnTo>
                                    <a:pt x="96" y="3"/>
                                  </a:lnTo>
                                  <a:lnTo>
                                    <a:pt x="98" y="4"/>
                                  </a:lnTo>
                                  <a:lnTo>
                                    <a:pt x="99" y="7"/>
                                  </a:lnTo>
                                  <a:lnTo>
                                    <a:pt x="99" y="8"/>
                                  </a:lnTo>
                                  <a:lnTo>
                                    <a:pt x="99" y="10"/>
                                  </a:lnTo>
                                  <a:lnTo>
                                    <a:pt x="100" y="10"/>
                                  </a:lnTo>
                                  <a:lnTo>
                                    <a:pt x="100" y="11"/>
                                  </a:lnTo>
                                  <a:lnTo>
                                    <a:pt x="100" y="13"/>
                                  </a:lnTo>
                                  <a:lnTo>
                                    <a:pt x="99" y="14"/>
                                  </a:lnTo>
                                  <a:lnTo>
                                    <a:pt x="99" y="15"/>
                                  </a:lnTo>
                                  <a:lnTo>
                                    <a:pt x="98" y="16"/>
                                  </a:lnTo>
                                  <a:lnTo>
                                    <a:pt x="98" y="17"/>
                                  </a:lnTo>
                                  <a:lnTo>
                                    <a:pt x="96" y="19"/>
                                  </a:lnTo>
                                  <a:lnTo>
                                    <a:pt x="94" y="20"/>
                                  </a:lnTo>
                                  <a:lnTo>
                                    <a:pt x="93" y="20"/>
                                  </a:lnTo>
                                  <a:lnTo>
                                    <a:pt x="91" y="21"/>
                                  </a:lnTo>
                                  <a:lnTo>
                                    <a:pt x="90" y="22"/>
                                  </a:lnTo>
                                  <a:lnTo>
                                    <a:pt x="88" y="23"/>
                                  </a:lnTo>
                                  <a:lnTo>
                                    <a:pt x="88" y="24"/>
                                  </a:lnTo>
                                  <a:lnTo>
                                    <a:pt x="86" y="24"/>
                                  </a:lnTo>
                                  <a:lnTo>
                                    <a:pt x="85" y="24"/>
                                  </a:lnTo>
                                  <a:lnTo>
                                    <a:pt x="84" y="26"/>
                                  </a:lnTo>
                                  <a:lnTo>
                                    <a:pt x="82" y="26"/>
                                  </a:lnTo>
                                  <a:lnTo>
                                    <a:pt x="80" y="26"/>
                                  </a:lnTo>
                                  <a:lnTo>
                                    <a:pt x="79" y="26"/>
                                  </a:lnTo>
                                  <a:lnTo>
                                    <a:pt x="76" y="27"/>
                                  </a:lnTo>
                                  <a:lnTo>
                                    <a:pt x="75" y="27"/>
                                  </a:lnTo>
                                  <a:lnTo>
                                    <a:pt x="49" y="74"/>
                                  </a:lnTo>
                                  <a:lnTo>
                                    <a:pt x="39" y="72"/>
                                  </a:lnTo>
                                  <a:lnTo>
                                    <a:pt x="44" y="61"/>
                                  </a:lnTo>
                                  <a:lnTo>
                                    <a:pt x="36" y="65"/>
                                  </a:lnTo>
                                  <a:lnTo>
                                    <a:pt x="29" y="67"/>
                                  </a:lnTo>
                                  <a:lnTo>
                                    <a:pt x="21" y="68"/>
                                  </a:lnTo>
                                  <a:lnTo>
                                    <a:pt x="15" y="67"/>
                                  </a:lnTo>
                                  <a:lnTo>
                                    <a:pt x="11" y="66"/>
                                  </a:lnTo>
                                  <a:lnTo>
                                    <a:pt x="7" y="65"/>
                                  </a:lnTo>
                                  <a:lnTo>
                                    <a:pt x="4" y="63"/>
                                  </a:lnTo>
                                  <a:lnTo>
                                    <a:pt x="3" y="61"/>
                                  </a:lnTo>
                                  <a:lnTo>
                                    <a:pt x="2" y="59"/>
                                  </a:lnTo>
                                  <a:lnTo>
                                    <a:pt x="0" y="55"/>
                                  </a:lnTo>
                                  <a:lnTo>
                                    <a:pt x="0" y="53"/>
                                  </a:lnTo>
                                  <a:lnTo>
                                    <a:pt x="0" y="49"/>
                                  </a:lnTo>
                                  <a:lnTo>
                                    <a:pt x="2" y="47"/>
                                  </a:lnTo>
                                  <a:lnTo>
                                    <a:pt x="3" y="43"/>
                                  </a:lnTo>
                                  <a:lnTo>
                                    <a:pt x="4" y="40"/>
                                  </a:lnTo>
                                  <a:lnTo>
                                    <a:pt x="6" y="35"/>
                                  </a:lnTo>
                                  <a:lnTo>
                                    <a:pt x="25" y="0"/>
                                  </a:lnTo>
                                  <a:lnTo>
                                    <a:pt x="36" y="2"/>
                                  </a:lnTo>
                                  <a:lnTo>
                                    <a:pt x="16" y="42"/>
                                  </a:lnTo>
                                  <a:lnTo>
                                    <a:pt x="16" y="45"/>
                                  </a:lnTo>
                                  <a:lnTo>
                                    <a:pt x="15" y="46"/>
                                  </a:lnTo>
                                  <a:lnTo>
                                    <a:pt x="15" y="48"/>
                                  </a:lnTo>
                                  <a:lnTo>
                                    <a:pt x="13" y="50"/>
                                  </a:lnTo>
                                  <a:lnTo>
                                    <a:pt x="13" y="52"/>
                                  </a:lnTo>
                                  <a:lnTo>
                                    <a:pt x="13" y="54"/>
                                  </a:lnTo>
                                  <a:lnTo>
                                    <a:pt x="13" y="55"/>
                                  </a:lnTo>
                                  <a:lnTo>
                                    <a:pt x="13" y="56"/>
                                  </a:lnTo>
                                  <a:lnTo>
                                    <a:pt x="15" y="56"/>
                                  </a:lnTo>
                                  <a:lnTo>
                                    <a:pt x="17" y="58"/>
                                  </a:lnTo>
                                  <a:lnTo>
                                    <a:pt x="18" y="59"/>
                                  </a:lnTo>
                                  <a:lnTo>
                                    <a:pt x="21" y="59"/>
                                  </a:lnTo>
                                  <a:lnTo>
                                    <a:pt x="23" y="60"/>
                                  </a:lnTo>
                                  <a:lnTo>
                                    <a:pt x="26" y="60"/>
                                  </a:lnTo>
                                  <a:lnTo>
                                    <a:pt x="29" y="60"/>
                                  </a:lnTo>
                                  <a:lnTo>
                                    <a:pt x="31" y="60"/>
                                  </a:lnTo>
                                  <a:lnTo>
                                    <a:pt x="34" y="60"/>
                                  </a:lnTo>
                                  <a:lnTo>
                                    <a:pt x="36" y="59"/>
                                  </a:lnTo>
                                  <a:lnTo>
                                    <a:pt x="38" y="58"/>
                                  </a:lnTo>
                                  <a:lnTo>
                                    <a:pt x="40" y="56"/>
                                  </a:lnTo>
                                  <a:lnTo>
                                    <a:pt x="43" y="54"/>
                                  </a:lnTo>
                                  <a:lnTo>
                                    <a:pt x="45" y="52"/>
                                  </a:lnTo>
                                  <a:lnTo>
                                    <a:pt x="47" y="49"/>
                                  </a:lnTo>
                                  <a:lnTo>
                                    <a:pt x="49" y="47"/>
                                  </a:lnTo>
                                  <a:lnTo>
                                    <a:pt x="50" y="45"/>
                                  </a:lnTo>
                                  <a:lnTo>
                                    <a:pt x="52" y="42"/>
                                  </a:lnTo>
                                  <a:lnTo>
                                    <a:pt x="53" y="40"/>
                                  </a:lnTo>
                                  <a:lnTo>
                                    <a:pt x="55" y="36"/>
                                  </a:lnTo>
                                  <a:lnTo>
                                    <a:pt x="70" y="9"/>
                                  </a:lnTo>
                                  <a:lnTo>
                                    <a:pt x="81" y="11"/>
                                  </a:lnTo>
                                  <a:lnTo>
                                    <a:pt x="8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3" name="Freeform 387"/>
                          <wps:cNvSpPr>
                            <a:spLocks noEditPoints="1"/>
                          </wps:cNvSpPr>
                          <wps:spPr bwMode="auto">
                            <a:xfrm>
                              <a:off x="8799" y="6820"/>
                              <a:ext cx="83" cy="89"/>
                            </a:xfrm>
                            <a:custGeom>
                              <a:avLst/>
                              <a:gdLst>
                                <a:gd name="T0" fmla="*/ 12 w 83"/>
                                <a:gd name="T1" fmla="*/ 66 h 89"/>
                                <a:gd name="T2" fmla="*/ 15 w 83"/>
                                <a:gd name="T3" fmla="*/ 74 h 89"/>
                                <a:gd name="T4" fmla="*/ 25 w 83"/>
                                <a:gd name="T5" fmla="*/ 79 h 89"/>
                                <a:gd name="T6" fmla="*/ 29 w 83"/>
                                <a:gd name="T7" fmla="*/ 80 h 89"/>
                                <a:gd name="T8" fmla="*/ 32 w 83"/>
                                <a:gd name="T9" fmla="*/ 80 h 89"/>
                                <a:gd name="T10" fmla="*/ 35 w 83"/>
                                <a:gd name="T11" fmla="*/ 80 h 89"/>
                                <a:gd name="T12" fmla="*/ 41 w 83"/>
                                <a:gd name="T13" fmla="*/ 77 h 89"/>
                                <a:gd name="T14" fmla="*/ 47 w 83"/>
                                <a:gd name="T15" fmla="*/ 74 h 89"/>
                                <a:gd name="T16" fmla="*/ 49 w 83"/>
                                <a:gd name="T17" fmla="*/ 72 h 89"/>
                                <a:gd name="T18" fmla="*/ 51 w 83"/>
                                <a:gd name="T19" fmla="*/ 68 h 89"/>
                                <a:gd name="T20" fmla="*/ 55 w 83"/>
                                <a:gd name="T21" fmla="*/ 64 h 89"/>
                                <a:gd name="T22" fmla="*/ 57 w 83"/>
                                <a:gd name="T23" fmla="*/ 61 h 89"/>
                                <a:gd name="T24" fmla="*/ 58 w 83"/>
                                <a:gd name="T25" fmla="*/ 56 h 89"/>
                                <a:gd name="T26" fmla="*/ 60 w 83"/>
                                <a:gd name="T27" fmla="*/ 50 h 89"/>
                                <a:gd name="T28" fmla="*/ 58 w 83"/>
                                <a:gd name="T29" fmla="*/ 41 h 89"/>
                                <a:gd name="T30" fmla="*/ 51 w 83"/>
                                <a:gd name="T31" fmla="*/ 33 h 89"/>
                                <a:gd name="T32" fmla="*/ 42 w 83"/>
                                <a:gd name="T33" fmla="*/ 31 h 89"/>
                                <a:gd name="T34" fmla="*/ 34 w 83"/>
                                <a:gd name="T35" fmla="*/ 33 h 89"/>
                                <a:gd name="T36" fmla="*/ 25 w 83"/>
                                <a:gd name="T37" fmla="*/ 37 h 89"/>
                                <a:gd name="T38" fmla="*/ 20 w 83"/>
                                <a:gd name="T39" fmla="*/ 44 h 89"/>
                                <a:gd name="T40" fmla="*/ 15 w 83"/>
                                <a:gd name="T41" fmla="*/ 54 h 89"/>
                                <a:gd name="T42" fmla="*/ 14 w 83"/>
                                <a:gd name="T43" fmla="*/ 57 h 89"/>
                                <a:gd name="T44" fmla="*/ 73 w 83"/>
                                <a:gd name="T45" fmla="*/ 30 h 89"/>
                                <a:gd name="T46" fmla="*/ 70 w 83"/>
                                <a:gd name="T47" fmla="*/ 30 h 89"/>
                                <a:gd name="T48" fmla="*/ 69 w 83"/>
                                <a:gd name="T49" fmla="*/ 29 h 89"/>
                                <a:gd name="T50" fmla="*/ 67 w 83"/>
                                <a:gd name="T51" fmla="*/ 29 h 89"/>
                                <a:gd name="T52" fmla="*/ 67 w 83"/>
                                <a:gd name="T53" fmla="*/ 28 h 89"/>
                                <a:gd name="T54" fmla="*/ 66 w 83"/>
                                <a:gd name="T55" fmla="*/ 27 h 89"/>
                                <a:gd name="T56" fmla="*/ 66 w 83"/>
                                <a:gd name="T57" fmla="*/ 22 h 89"/>
                                <a:gd name="T58" fmla="*/ 69 w 83"/>
                                <a:gd name="T59" fmla="*/ 18 h 89"/>
                                <a:gd name="T60" fmla="*/ 73 w 83"/>
                                <a:gd name="T61" fmla="*/ 17 h 89"/>
                                <a:gd name="T62" fmla="*/ 76 w 83"/>
                                <a:gd name="T63" fmla="*/ 17 h 89"/>
                                <a:gd name="T64" fmla="*/ 79 w 83"/>
                                <a:gd name="T65" fmla="*/ 18 h 89"/>
                                <a:gd name="T66" fmla="*/ 79 w 83"/>
                                <a:gd name="T67" fmla="*/ 18 h 89"/>
                                <a:gd name="T68" fmla="*/ 80 w 83"/>
                                <a:gd name="T69" fmla="*/ 20 h 89"/>
                                <a:gd name="T70" fmla="*/ 82 w 83"/>
                                <a:gd name="T71" fmla="*/ 20 h 89"/>
                                <a:gd name="T72" fmla="*/ 82 w 83"/>
                                <a:gd name="T73" fmla="*/ 21 h 89"/>
                                <a:gd name="T74" fmla="*/ 83 w 83"/>
                                <a:gd name="T75" fmla="*/ 23 h 89"/>
                                <a:gd name="T76" fmla="*/ 83 w 83"/>
                                <a:gd name="T77" fmla="*/ 24 h 89"/>
                                <a:gd name="T78" fmla="*/ 83 w 83"/>
                                <a:gd name="T79" fmla="*/ 25 h 89"/>
                                <a:gd name="T80" fmla="*/ 83 w 83"/>
                                <a:gd name="T81" fmla="*/ 27 h 89"/>
                                <a:gd name="T82" fmla="*/ 83 w 83"/>
                                <a:gd name="T83" fmla="*/ 29 h 89"/>
                                <a:gd name="T84" fmla="*/ 83 w 83"/>
                                <a:gd name="T85" fmla="*/ 31 h 89"/>
                                <a:gd name="T86" fmla="*/ 82 w 83"/>
                                <a:gd name="T87" fmla="*/ 33 h 89"/>
                                <a:gd name="T88" fmla="*/ 79 w 83"/>
                                <a:gd name="T89" fmla="*/ 36 h 89"/>
                                <a:gd name="T90" fmla="*/ 75 w 83"/>
                                <a:gd name="T91" fmla="*/ 38 h 89"/>
                                <a:gd name="T92" fmla="*/ 73 w 83"/>
                                <a:gd name="T93" fmla="*/ 43 h 89"/>
                                <a:gd name="T94" fmla="*/ 73 w 83"/>
                                <a:gd name="T95" fmla="*/ 56 h 89"/>
                                <a:gd name="T96" fmla="*/ 65 w 83"/>
                                <a:gd name="T97" fmla="*/ 72 h 89"/>
                                <a:gd name="T98" fmla="*/ 55 w 83"/>
                                <a:gd name="T99" fmla="*/ 82 h 89"/>
                                <a:gd name="T100" fmla="*/ 39 w 83"/>
                                <a:gd name="T101" fmla="*/ 88 h 89"/>
                                <a:gd name="T102" fmla="*/ 23 w 83"/>
                                <a:gd name="T103" fmla="*/ 88 h 89"/>
                                <a:gd name="T104" fmla="*/ 11 w 83"/>
                                <a:gd name="T105" fmla="*/ 83 h 89"/>
                                <a:gd name="T106" fmla="*/ 3 w 83"/>
                                <a:gd name="T107" fmla="*/ 77 h 89"/>
                                <a:gd name="T108" fmla="*/ 0 w 83"/>
                                <a:gd name="T109" fmla="*/ 68 h 89"/>
                                <a:gd name="T110" fmla="*/ 1 w 83"/>
                                <a:gd name="T111" fmla="*/ 56 h 89"/>
                                <a:gd name="T112" fmla="*/ 14 w 83"/>
                                <a:gd name="T113" fmla="*/ 33 h 89"/>
                                <a:gd name="T114" fmla="*/ 35 w 83"/>
                                <a:gd name="T115" fmla="*/ 22 h 89"/>
                                <a:gd name="T116" fmla="*/ 55 w 83"/>
                                <a:gd name="T117" fmla="*/ 24 h 89"/>
                                <a:gd name="T118" fmla="*/ 69 w 83"/>
                                <a:gd name="T119" fmla="*/ 34 h 89"/>
                                <a:gd name="T120" fmla="*/ 61 w 83"/>
                                <a:gd name="T121" fmla="*/ 0 h 89"/>
                                <a:gd name="T122" fmla="*/ 43 w 83"/>
                                <a:gd name="T123" fmla="*/ 12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89">
                                  <a:moveTo>
                                    <a:pt x="14" y="57"/>
                                  </a:moveTo>
                                  <a:lnTo>
                                    <a:pt x="12" y="62"/>
                                  </a:lnTo>
                                  <a:lnTo>
                                    <a:pt x="12" y="66"/>
                                  </a:lnTo>
                                  <a:lnTo>
                                    <a:pt x="12" y="69"/>
                                  </a:lnTo>
                                  <a:lnTo>
                                    <a:pt x="14" y="72"/>
                                  </a:lnTo>
                                  <a:lnTo>
                                    <a:pt x="15" y="74"/>
                                  </a:lnTo>
                                  <a:lnTo>
                                    <a:pt x="17" y="75"/>
                                  </a:lnTo>
                                  <a:lnTo>
                                    <a:pt x="21" y="77"/>
                                  </a:lnTo>
                                  <a:lnTo>
                                    <a:pt x="25" y="79"/>
                                  </a:lnTo>
                                  <a:lnTo>
                                    <a:pt x="26" y="80"/>
                                  </a:lnTo>
                                  <a:lnTo>
                                    <a:pt x="28" y="80"/>
                                  </a:lnTo>
                                  <a:lnTo>
                                    <a:pt x="29" y="80"/>
                                  </a:lnTo>
                                  <a:lnTo>
                                    <a:pt x="30" y="80"/>
                                  </a:lnTo>
                                  <a:lnTo>
                                    <a:pt x="32" y="80"/>
                                  </a:lnTo>
                                  <a:lnTo>
                                    <a:pt x="33" y="80"/>
                                  </a:lnTo>
                                  <a:lnTo>
                                    <a:pt x="34" y="80"/>
                                  </a:lnTo>
                                  <a:lnTo>
                                    <a:pt x="35" y="80"/>
                                  </a:lnTo>
                                  <a:lnTo>
                                    <a:pt x="38" y="79"/>
                                  </a:lnTo>
                                  <a:lnTo>
                                    <a:pt x="39" y="79"/>
                                  </a:lnTo>
                                  <a:lnTo>
                                    <a:pt x="41" y="77"/>
                                  </a:lnTo>
                                  <a:lnTo>
                                    <a:pt x="43" y="76"/>
                                  </a:lnTo>
                                  <a:lnTo>
                                    <a:pt x="46" y="75"/>
                                  </a:lnTo>
                                  <a:lnTo>
                                    <a:pt x="47" y="74"/>
                                  </a:lnTo>
                                  <a:lnTo>
                                    <a:pt x="48" y="73"/>
                                  </a:lnTo>
                                  <a:lnTo>
                                    <a:pt x="49" y="72"/>
                                  </a:lnTo>
                                  <a:lnTo>
                                    <a:pt x="51" y="70"/>
                                  </a:lnTo>
                                  <a:lnTo>
                                    <a:pt x="51" y="69"/>
                                  </a:lnTo>
                                  <a:lnTo>
                                    <a:pt x="51" y="68"/>
                                  </a:lnTo>
                                  <a:lnTo>
                                    <a:pt x="53" y="67"/>
                                  </a:lnTo>
                                  <a:lnTo>
                                    <a:pt x="55" y="66"/>
                                  </a:lnTo>
                                  <a:lnTo>
                                    <a:pt x="55" y="64"/>
                                  </a:lnTo>
                                  <a:lnTo>
                                    <a:pt x="56" y="63"/>
                                  </a:lnTo>
                                  <a:lnTo>
                                    <a:pt x="56" y="62"/>
                                  </a:lnTo>
                                  <a:lnTo>
                                    <a:pt x="57" y="61"/>
                                  </a:lnTo>
                                  <a:lnTo>
                                    <a:pt x="57" y="60"/>
                                  </a:lnTo>
                                  <a:lnTo>
                                    <a:pt x="58" y="59"/>
                                  </a:lnTo>
                                  <a:lnTo>
                                    <a:pt x="58" y="56"/>
                                  </a:lnTo>
                                  <a:lnTo>
                                    <a:pt x="60" y="55"/>
                                  </a:lnTo>
                                  <a:lnTo>
                                    <a:pt x="60" y="54"/>
                                  </a:lnTo>
                                  <a:lnTo>
                                    <a:pt x="60" y="50"/>
                                  </a:lnTo>
                                  <a:lnTo>
                                    <a:pt x="60" y="47"/>
                                  </a:lnTo>
                                  <a:lnTo>
                                    <a:pt x="60" y="43"/>
                                  </a:lnTo>
                                  <a:lnTo>
                                    <a:pt x="58" y="41"/>
                                  </a:lnTo>
                                  <a:lnTo>
                                    <a:pt x="57" y="37"/>
                                  </a:lnTo>
                                  <a:lnTo>
                                    <a:pt x="55" y="35"/>
                                  </a:lnTo>
                                  <a:lnTo>
                                    <a:pt x="51" y="33"/>
                                  </a:lnTo>
                                  <a:lnTo>
                                    <a:pt x="47" y="31"/>
                                  </a:lnTo>
                                  <a:lnTo>
                                    <a:pt x="44" y="31"/>
                                  </a:lnTo>
                                  <a:lnTo>
                                    <a:pt x="42" y="31"/>
                                  </a:lnTo>
                                  <a:lnTo>
                                    <a:pt x="39" y="31"/>
                                  </a:lnTo>
                                  <a:lnTo>
                                    <a:pt x="37" y="31"/>
                                  </a:lnTo>
                                  <a:lnTo>
                                    <a:pt x="34" y="33"/>
                                  </a:lnTo>
                                  <a:lnTo>
                                    <a:pt x="32" y="35"/>
                                  </a:lnTo>
                                  <a:lnTo>
                                    <a:pt x="28" y="36"/>
                                  </a:lnTo>
                                  <a:lnTo>
                                    <a:pt x="25" y="37"/>
                                  </a:lnTo>
                                  <a:lnTo>
                                    <a:pt x="23" y="40"/>
                                  </a:lnTo>
                                  <a:lnTo>
                                    <a:pt x="21" y="42"/>
                                  </a:lnTo>
                                  <a:lnTo>
                                    <a:pt x="20" y="44"/>
                                  </a:lnTo>
                                  <a:lnTo>
                                    <a:pt x="19" y="47"/>
                                  </a:lnTo>
                                  <a:lnTo>
                                    <a:pt x="17" y="50"/>
                                  </a:lnTo>
                                  <a:lnTo>
                                    <a:pt x="15" y="54"/>
                                  </a:lnTo>
                                  <a:lnTo>
                                    <a:pt x="14" y="56"/>
                                  </a:lnTo>
                                  <a:lnTo>
                                    <a:pt x="12" y="59"/>
                                  </a:lnTo>
                                  <a:lnTo>
                                    <a:pt x="14" y="57"/>
                                  </a:lnTo>
                                  <a:close/>
                                  <a:moveTo>
                                    <a:pt x="70" y="33"/>
                                  </a:moveTo>
                                  <a:lnTo>
                                    <a:pt x="71" y="33"/>
                                  </a:lnTo>
                                  <a:lnTo>
                                    <a:pt x="73" y="30"/>
                                  </a:lnTo>
                                  <a:lnTo>
                                    <a:pt x="71" y="30"/>
                                  </a:lnTo>
                                  <a:lnTo>
                                    <a:pt x="70" y="30"/>
                                  </a:lnTo>
                                  <a:lnTo>
                                    <a:pt x="70" y="29"/>
                                  </a:lnTo>
                                  <a:lnTo>
                                    <a:pt x="69" y="29"/>
                                  </a:lnTo>
                                  <a:lnTo>
                                    <a:pt x="67" y="29"/>
                                  </a:lnTo>
                                  <a:lnTo>
                                    <a:pt x="67" y="28"/>
                                  </a:lnTo>
                                  <a:lnTo>
                                    <a:pt x="66" y="27"/>
                                  </a:lnTo>
                                  <a:lnTo>
                                    <a:pt x="66" y="24"/>
                                  </a:lnTo>
                                  <a:lnTo>
                                    <a:pt x="66" y="23"/>
                                  </a:lnTo>
                                  <a:lnTo>
                                    <a:pt x="66" y="22"/>
                                  </a:lnTo>
                                  <a:lnTo>
                                    <a:pt x="66" y="21"/>
                                  </a:lnTo>
                                  <a:lnTo>
                                    <a:pt x="66" y="20"/>
                                  </a:lnTo>
                                  <a:lnTo>
                                    <a:pt x="69" y="18"/>
                                  </a:lnTo>
                                  <a:lnTo>
                                    <a:pt x="70" y="17"/>
                                  </a:lnTo>
                                  <a:lnTo>
                                    <a:pt x="71" y="17"/>
                                  </a:lnTo>
                                  <a:lnTo>
                                    <a:pt x="73" y="17"/>
                                  </a:lnTo>
                                  <a:lnTo>
                                    <a:pt x="74" y="17"/>
                                  </a:lnTo>
                                  <a:lnTo>
                                    <a:pt x="75" y="17"/>
                                  </a:lnTo>
                                  <a:lnTo>
                                    <a:pt x="76" y="17"/>
                                  </a:lnTo>
                                  <a:lnTo>
                                    <a:pt x="78" y="17"/>
                                  </a:lnTo>
                                  <a:lnTo>
                                    <a:pt x="79" y="18"/>
                                  </a:lnTo>
                                  <a:lnTo>
                                    <a:pt x="80" y="18"/>
                                  </a:lnTo>
                                  <a:lnTo>
                                    <a:pt x="80" y="20"/>
                                  </a:lnTo>
                                  <a:lnTo>
                                    <a:pt x="82" y="20"/>
                                  </a:lnTo>
                                  <a:lnTo>
                                    <a:pt x="82" y="21"/>
                                  </a:lnTo>
                                  <a:lnTo>
                                    <a:pt x="83" y="22"/>
                                  </a:lnTo>
                                  <a:lnTo>
                                    <a:pt x="83" y="23"/>
                                  </a:lnTo>
                                  <a:lnTo>
                                    <a:pt x="83" y="24"/>
                                  </a:lnTo>
                                  <a:lnTo>
                                    <a:pt x="83" y="25"/>
                                  </a:lnTo>
                                  <a:lnTo>
                                    <a:pt x="83" y="27"/>
                                  </a:lnTo>
                                  <a:lnTo>
                                    <a:pt x="83" y="28"/>
                                  </a:lnTo>
                                  <a:lnTo>
                                    <a:pt x="83" y="29"/>
                                  </a:lnTo>
                                  <a:lnTo>
                                    <a:pt x="83" y="30"/>
                                  </a:lnTo>
                                  <a:lnTo>
                                    <a:pt x="83" y="31"/>
                                  </a:lnTo>
                                  <a:lnTo>
                                    <a:pt x="82" y="33"/>
                                  </a:lnTo>
                                  <a:lnTo>
                                    <a:pt x="82" y="34"/>
                                  </a:lnTo>
                                  <a:lnTo>
                                    <a:pt x="80" y="35"/>
                                  </a:lnTo>
                                  <a:lnTo>
                                    <a:pt x="79" y="36"/>
                                  </a:lnTo>
                                  <a:lnTo>
                                    <a:pt x="78" y="37"/>
                                  </a:lnTo>
                                  <a:lnTo>
                                    <a:pt x="76" y="38"/>
                                  </a:lnTo>
                                  <a:lnTo>
                                    <a:pt x="75" y="38"/>
                                  </a:lnTo>
                                  <a:lnTo>
                                    <a:pt x="73" y="40"/>
                                  </a:lnTo>
                                  <a:lnTo>
                                    <a:pt x="71" y="40"/>
                                  </a:lnTo>
                                  <a:lnTo>
                                    <a:pt x="73" y="43"/>
                                  </a:lnTo>
                                  <a:lnTo>
                                    <a:pt x="73" y="48"/>
                                  </a:lnTo>
                                  <a:lnTo>
                                    <a:pt x="73" y="53"/>
                                  </a:lnTo>
                                  <a:lnTo>
                                    <a:pt x="73" y="56"/>
                                  </a:lnTo>
                                  <a:lnTo>
                                    <a:pt x="71" y="61"/>
                                  </a:lnTo>
                                  <a:lnTo>
                                    <a:pt x="69" y="67"/>
                                  </a:lnTo>
                                  <a:lnTo>
                                    <a:pt x="65" y="72"/>
                                  </a:lnTo>
                                  <a:lnTo>
                                    <a:pt x="62" y="75"/>
                                  </a:lnTo>
                                  <a:lnTo>
                                    <a:pt x="58" y="80"/>
                                  </a:lnTo>
                                  <a:lnTo>
                                    <a:pt x="55" y="82"/>
                                  </a:lnTo>
                                  <a:lnTo>
                                    <a:pt x="49" y="86"/>
                                  </a:lnTo>
                                  <a:lnTo>
                                    <a:pt x="44" y="87"/>
                                  </a:lnTo>
                                  <a:lnTo>
                                    <a:pt x="39" y="88"/>
                                  </a:lnTo>
                                  <a:lnTo>
                                    <a:pt x="34" y="89"/>
                                  </a:lnTo>
                                  <a:lnTo>
                                    <a:pt x="28" y="89"/>
                                  </a:lnTo>
                                  <a:lnTo>
                                    <a:pt x="23" y="88"/>
                                  </a:lnTo>
                                  <a:lnTo>
                                    <a:pt x="19" y="87"/>
                                  </a:lnTo>
                                  <a:lnTo>
                                    <a:pt x="15" y="86"/>
                                  </a:lnTo>
                                  <a:lnTo>
                                    <a:pt x="11" y="83"/>
                                  </a:lnTo>
                                  <a:lnTo>
                                    <a:pt x="9" y="82"/>
                                  </a:lnTo>
                                  <a:lnTo>
                                    <a:pt x="6" y="80"/>
                                  </a:lnTo>
                                  <a:lnTo>
                                    <a:pt x="3" y="77"/>
                                  </a:lnTo>
                                  <a:lnTo>
                                    <a:pt x="2" y="74"/>
                                  </a:lnTo>
                                  <a:lnTo>
                                    <a:pt x="1" y="72"/>
                                  </a:lnTo>
                                  <a:lnTo>
                                    <a:pt x="0" y="68"/>
                                  </a:lnTo>
                                  <a:lnTo>
                                    <a:pt x="0" y="63"/>
                                  </a:lnTo>
                                  <a:lnTo>
                                    <a:pt x="0" y="60"/>
                                  </a:lnTo>
                                  <a:lnTo>
                                    <a:pt x="1" y="56"/>
                                  </a:lnTo>
                                  <a:lnTo>
                                    <a:pt x="3" y="48"/>
                                  </a:lnTo>
                                  <a:lnTo>
                                    <a:pt x="7" y="40"/>
                                  </a:lnTo>
                                  <a:lnTo>
                                    <a:pt x="14" y="33"/>
                                  </a:lnTo>
                                  <a:lnTo>
                                    <a:pt x="20" y="27"/>
                                  </a:lnTo>
                                  <a:lnTo>
                                    <a:pt x="28" y="24"/>
                                  </a:lnTo>
                                  <a:lnTo>
                                    <a:pt x="35" y="22"/>
                                  </a:lnTo>
                                  <a:lnTo>
                                    <a:pt x="42" y="22"/>
                                  </a:lnTo>
                                  <a:lnTo>
                                    <a:pt x="49" y="23"/>
                                  </a:lnTo>
                                  <a:lnTo>
                                    <a:pt x="55" y="24"/>
                                  </a:lnTo>
                                  <a:lnTo>
                                    <a:pt x="61" y="27"/>
                                  </a:lnTo>
                                  <a:lnTo>
                                    <a:pt x="65" y="30"/>
                                  </a:lnTo>
                                  <a:lnTo>
                                    <a:pt x="69" y="34"/>
                                  </a:lnTo>
                                  <a:lnTo>
                                    <a:pt x="70" y="33"/>
                                  </a:lnTo>
                                  <a:close/>
                                  <a:moveTo>
                                    <a:pt x="43" y="12"/>
                                  </a:moveTo>
                                  <a:lnTo>
                                    <a:pt x="61" y="0"/>
                                  </a:lnTo>
                                  <a:lnTo>
                                    <a:pt x="76" y="3"/>
                                  </a:lnTo>
                                  <a:lnTo>
                                    <a:pt x="52" y="15"/>
                                  </a:lnTo>
                                  <a:lnTo>
                                    <a:pt x="4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4" name="Freeform 388"/>
                          <wps:cNvSpPr>
                            <a:spLocks/>
                          </wps:cNvSpPr>
                          <wps:spPr bwMode="auto">
                            <a:xfrm>
                              <a:off x="8877" y="6858"/>
                              <a:ext cx="69" cy="67"/>
                            </a:xfrm>
                            <a:custGeom>
                              <a:avLst/>
                              <a:gdLst>
                                <a:gd name="T0" fmla="*/ 57 w 69"/>
                                <a:gd name="T1" fmla="*/ 50 h 67"/>
                                <a:gd name="T2" fmla="*/ 50 w 69"/>
                                <a:gd name="T3" fmla="*/ 58 h 67"/>
                                <a:gd name="T4" fmla="*/ 41 w 69"/>
                                <a:gd name="T5" fmla="*/ 64 h 67"/>
                                <a:gd name="T6" fmla="*/ 30 w 69"/>
                                <a:gd name="T7" fmla="*/ 67 h 67"/>
                                <a:gd name="T8" fmla="*/ 20 w 69"/>
                                <a:gd name="T9" fmla="*/ 67 h 67"/>
                                <a:gd name="T10" fmla="*/ 10 w 69"/>
                                <a:gd name="T11" fmla="*/ 62 h 67"/>
                                <a:gd name="T12" fmla="*/ 2 w 69"/>
                                <a:gd name="T13" fmla="*/ 56 h 67"/>
                                <a:gd name="T14" fmla="*/ 0 w 69"/>
                                <a:gd name="T15" fmla="*/ 47 h 67"/>
                                <a:gd name="T16" fmla="*/ 1 w 69"/>
                                <a:gd name="T17" fmla="*/ 36 h 67"/>
                                <a:gd name="T18" fmla="*/ 4 w 69"/>
                                <a:gd name="T19" fmla="*/ 25 h 67"/>
                                <a:gd name="T20" fmla="*/ 10 w 69"/>
                                <a:gd name="T21" fmla="*/ 16 h 67"/>
                                <a:gd name="T22" fmla="*/ 18 w 69"/>
                                <a:gd name="T23" fmla="*/ 8 h 67"/>
                                <a:gd name="T24" fmla="*/ 28 w 69"/>
                                <a:gd name="T25" fmla="*/ 3 h 67"/>
                                <a:gd name="T26" fmla="*/ 37 w 69"/>
                                <a:gd name="T27" fmla="*/ 0 h 67"/>
                                <a:gd name="T28" fmla="*/ 48 w 69"/>
                                <a:gd name="T29" fmla="*/ 2 h 67"/>
                                <a:gd name="T30" fmla="*/ 59 w 69"/>
                                <a:gd name="T31" fmla="*/ 5 h 67"/>
                                <a:gd name="T32" fmla="*/ 65 w 69"/>
                                <a:gd name="T33" fmla="*/ 11 h 67"/>
                                <a:gd name="T34" fmla="*/ 69 w 69"/>
                                <a:gd name="T35" fmla="*/ 19 h 67"/>
                                <a:gd name="T36" fmla="*/ 68 w 69"/>
                                <a:gd name="T37" fmla="*/ 29 h 67"/>
                                <a:gd name="T38" fmla="*/ 56 w 69"/>
                                <a:gd name="T39" fmla="*/ 24 h 67"/>
                                <a:gd name="T40" fmla="*/ 55 w 69"/>
                                <a:gd name="T41" fmla="*/ 19 h 67"/>
                                <a:gd name="T42" fmla="*/ 52 w 69"/>
                                <a:gd name="T43" fmla="*/ 15 h 67"/>
                                <a:gd name="T44" fmla="*/ 47 w 69"/>
                                <a:gd name="T45" fmla="*/ 11 h 67"/>
                                <a:gd name="T46" fmla="*/ 41 w 69"/>
                                <a:gd name="T47" fmla="*/ 10 h 67"/>
                                <a:gd name="T48" fmla="*/ 34 w 69"/>
                                <a:gd name="T49" fmla="*/ 11 h 67"/>
                                <a:gd name="T50" fmla="*/ 28 w 69"/>
                                <a:gd name="T51" fmla="*/ 13 h 67"/>
                                <a:gd name="T52" fmla="*/ 21 w 69"/>
                                <a:gd name="T53" fmla="*/ 19 h 67"/>
                                <a:gd name="T54" fmla="*/ 18 w 69"/>
                                <a:gd name="T55" fmla="*/ 26 h 67"/>
                                <a:gd name="T56" fmla="*/ 14 w 69"/>
                                <a:gd name="T57" fmla="*/ 35 h 67"/>
                                <a:gd name="T58" fmla="*/ 11 w 69"/>
                                <a:gd name="T59" fmla="*/ 42 h 67"/>
                                <a:gd name="T60" fmla="*/ 12 w 69"/>
                                <a:gd name="T61" fmla="*/ 48 h 67"/>
                                <a:gd name="T62" fmla="*/ 15 w 69"/>
                                <a:gd name="T63" fmla="*/ 52 h 67"/>
                                <a:gd name="T64" fmla="*/ 20 w 69"/>
                                <a:gd name="T65" fmla="*/ 56 h 67"/>
                                <a:gd name="T66" fmla="*/ 25 w 69"/>
                                <a:gd name="T67" fmla="*/ 57 h 67"/>
                                <a:gd name="T68" fmla="*/ 30 w 69"/>
                                <a:gd name="T69" fmla="*/ 57 h 67"/>
                                <a:gd name="T70" fmla="*/ 37 w 69"/>
                                <a:gd name="T71" fmla="*/ 55 h 67"/>
                                <a:gd name="T72" fmla="*/ 43 w 69"/>
                                <a:gd name="T73" fmla="*/ 4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 h="67">
                                  <a:moveTo>
                                    <a:pt x="46" y="45"/>
                                  </a:moveTo>
                                  <a:lnTo>
                                    <a:pt x="57" y="50"/>
                                  </a:lnTo>
                                  <a:lnTo>
                                    <a:pt x="53" y="55"/>
                                  </a:lnTo>
                                  <a:lnTo>
                                    <a:pt x="50" y="58"/>
                                  </a:lnTo>
                                  <a:lnTo>
                                    <a:pt x="44" y="62"/>
                                  </a:lnTo>
                                  <a:lnTo>
                                    <a:pt x="41" y="64"/>
                                  </a:lnTo>
                                  <a:lnTo>
                                    <a:pt x="36" y="65"/>
                                  </a:lnTo>
                                  <a:lnTo>
                                    <a:pt x="30" y="67"/>
                                  </a:lnTo>
                                  <a:lnTo>
                                    <a:pt x="25" y="67"/>
                                  </a:lnTo>
                                  <a:lnTo>
                                    <a:pt x="20" y="67"/>
                                  </a:lnTo>
                                  <a:lnTo>
                                    <a:pt x="15" y="64"/>
                                  </a:lnTo>
                                  <a:lnTo>
                                    <a:pt x="10" y="62"/>
                                  </a:lnTo>
                                  <a:lnTo>
                                    <a:pt x="6" y="60"/>
                                  </a:lnTo>
                                  <a:lnTo>
                                    <a:pt x="2" y="56"/>
                                  </a:lnTo>
                                  <a:lnTo>
                                    <a:pt x="0" y="51"/>
                                  </a:lnTo>
                                  <a:lnTo>
                                    <a:pt x="0" y="47"/>
                                  </a:lnTo>
                                  <a:lnTo>
                                    <a:pt x="0" y="42"/>
                                  </a:lnTo>
                                  <a:lnTo>
                                    <a:pt x="1" y="36"/>
                                  </a:lnTo>
                                  <a:lnTo>
                                    <a:pt x="2" y="31"/>
                                  </a:lnTo>
                                  <a:lnTo>
                                    <a:pt x="4" y="25"/>
                                  </a:lnTo>
                                  <a:lnTo>
                                    <a:pt x="6" y="21"/>
                                  </a:lnTo>
                                  <a:lnTo>
                                    <a:pt x="10" y="16"/>
                                  </a:lnTo>
                                  <a:lnTo>
                                    <a:pt x="14" y="11"/>
                                  </a:lnTo>
                                  <a:lnTo>
                                    <a:pt x="18" y="8"/>
                                  </a:lnTo>
                                  <a:lnTo>
                                    <a:pt x="23" y="5"/>
                                  </a:lnTo>
                                  <a:lnTo>
                                    <a:pt x="28" y="3"/>
                                  </a:lnTo>
                                  <a:lnTo>
                                    <a:pt x="32" y="2"/>
                                  </a:lnTo>
                                  <a:lnTo>
                                    <a:pt x="37" y="0"/>
                                  </a:lnTo>
                                  <a:lnTo>
                                    <a:pt x="43" y="0"/>
                                  </a:lnTo>
                                  <a:lnTo>
                                    <a:pt x="48" y="2"/>
                                  </a:lnTo>
                                  <a:lnTo>
                                    <a:pt x="53" y="3"/>
                                  </a:lnTo>
                                  <a:lnTo>
                                    <a:pt x="59" y="5"/>
                                  </a:lnTo>
                                  <a:lnTo>
                                    <a:pt x="62" y="8"/>
                                  </a:lnTo>
                                  <a:lnTo>
                                    <a:pt x="65" y="11"/>
                                  </a:lnTo>
                                  <a:lnTo>
                                    <a:pt x="68" y="16"/>
                                  </a:lnTo>
                                  <a:lnTo>
                                    <a:pt x="69" y="19"/>
                                  </a:lnTo>
                                  <a:lnTo>
                                    <a:pt x="69" y="24"/>
                                  </a:lnTo>
                                  <a:lnTo>
                                    <a:pt x="68" y="29"/>
                                  </a:lnTo>
                                  <a:lnTo>
                                    <a:pt x="55" y="26"/>
                                  </a:lnTo>
                                  <a:lnTo>
                                    <a:pt x="56" y="24"/>
                                  </a:lnTo>
                                  <a:lnTo>
                                    <a:pt x="56" y="22"/>
                                  </a:lnTo>
                                  <a:lnTo>
                                    <a:pt x="55" y="19"/>
                                  </a:lnTo>
                                  <a:lnTo>
                                    <a:pt x="53" y="17"/>
                                  </a:lnTo>
                                  <a:lnTo>
                                    <a:pt x="52" y="15"/>
                                  </a:lnTo>
                                  <a:lnTo>
                                    <a:pt x="50" y="12"/>
                                  </a:lnTo>
                                  <a:lnTo>
                                    <a:pt x="47" y="11"/>
                                  </a:lnTo>
                                  <a:lnTo>
                                    <a:pt x="44" y="10"/>
                                  </a:lnTo>
                                  <a:lnTo>
                                    <a:pt x="41" y="10"/>
                                  </a:lnTo>
                                  <a:lnTo>
                                    <a:pt x="38" y="10"/>
                                  </a:lnTo>
                                  <a:lnTo>
                                    <a:pt x="34" y="11"/>
                                  </a:lnTo>
                                  <a:lnTo>
                                    <a:pt x="32" y="12"/>
                                  </a:lnTo>
                                  <a:lnTo>
                                    <a:pt x="28" y="13"/>
                                  </a:lnTo>
                                  <a:lnTo>
                                    <a:pt x="24" y="16"/>
                                  </a:lnTo>
                                  <a:lnTo>
                                    <a:pt x="21" y="19"/>
                                  </a:lnTo>
                                  <a:lnTo>
                                    <a:pt x="19" y="23"/>
                                  </a:lnTo>
                                  <a:lnTo>
                                    <a:pt x="18" y="26"/>
                                  </a:lnTo>
                                  <a:lnTo>
                                    <a:pt x="15" y="30"/>
                                  </a:lnTo>
                                  <a:lnTo>
                                    <a:pt x="14" y="35"/>
                                  </a:lnTo>
                                  <a:lnTo>
                                    <a:pt x="12" y="38"/>
                                  </a:lnTo>
                                  <a:lnTo>
                                    <a:pt x="11" y="42"/>
                                  </a:lnTo>
                                  <a:lnTo>
                                    <a:pt x="11" y="45"/>
                                  </a:lnTo>
                                  <a:lnTo>
                                    <a:pt x="12" y="48"/>
                                  </a:lnTo>
                                  <a:lnTo>
                                    <a:pt x="14" y="50"/>
                                  </a:lnTo>
                                  <a:lnTo>
                                    <a:pt x="15" y="52"/>
                                  </a:lnTo>
                                  <a:lnTo>
                                    <a:pt x="18" y="55"/>
                                  </a:lnTo>
                                  <a:lnTo>
                                    <a:pt x="20" y="56"/>
                                  </a:lnTo>
                                  <a:lnTo>
                                    <a:pt x="23" y="57"/>
                                  </a:lnTo>
                                  <a:lnTo>
                                    <a:pt x="25" y="57"/>
                                  </a:lnTo>
                                  <a:lnTo>
                                    <a:pt x="28" y="57"/>
                                  </a:lnTo>
                                  <a:lnTo>
                                    <a:pt x="30" y="57"/>
                                  </a:lnTo>
                                  <a:lnTo>
                                    <a:pt x="33" y="56"/>
                                  </a:lnTo>
                                  <a:lnTo>
                                    <a:pt x="37" y="55"/>
                                  </a:lnTo>
                                  <a:lnTo>
                                    <a:pt x="39" y="52"/>
                                  </a:lnTo>
                                  <a:lnTo>
                                    <a:pt x="43" y="49"/>
                                  </a:lnTo>
                                  <a:lnTo>
                                    <a:pt x="46"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5" name="Freeform 389"/>
                          <wps:cNvSpPr>
                            <a:spLocks/>
                          </wps:cNvSpPr>
                          <wps:spPr bwMode="auto">
                            <a:xfrm>
                              <a:off x="8982" y="6858"/>
                              <a:ext cx="51" cy="90"/>
                            </a:xfrm>
                            <a:custGeom>
                              <a:avLst/>
                              <a:gdLst>
                                <a:gd name="T0" fmla="*/ 27 w 51"/>
                                <a:gd name="T1" fmla="*/ 81 h 90"/>
                                <a:gd name="T2" fmla="*/ 20 w 51"/>
                                <a:gd name="T3" fmla="*/ 90 h 90"/>
                                <a:gd name="T4" fmla="*/ 19 w 51"/>
                                <a:gd name="T5" fmla="*/ 90 h 90"/>
                                <a:gd name="T6" fmla="*/ 16 w 51"/>
                                <a:gd name="T7" fmla="*/ 89 h 90"/>
                                <a:gd name="T8" fmla="*/ 15 w 51"/>
                                <a:gd name="T9" fmla="*/ 89 h 90"/>
                                <a:gd name="T10" fmla="*/ 12 w 51"/>
                                <a:gd name="T11" fmla="*/ 89 h 90"/>
                                <a:gd name="T12" fmla="*/ 9 w 51"/>
                                <a:gd name="T13" fmla="*/ 88 h 90"/>
                                <a:gd name="T14" fmla="*/ 5 w 51"/>
                                <a:gd name="T15" fmla="*/ 87 h 90"/>
                                <a:gd name="T16" fmla="*/ 2 w 51"/>
                                <a:gd name="T17" fmla="*/ 84 h 90"/>
                                <a:gd name="T18" fmla="*/ 1 w 51"/>
                                <a:gd name="T19" fmla="*/ 83 h 90"/>
                                <a:gd name="T20" fmla="*/ 0 w 51"/>
                                <a:gd name="T21" fmla="*/ 81 h 90"/>
                                <a:gd name="T22" fmla="*/ 0 w 51"/>
                                <a:gd name="T23" fmla="*/ 80 h 90"/>
                                <a:gd name="T24" fmla="*/ 0 w 51"/>
                                <a:gd name="T25" fmla="*/ 77 h 90"/>
                                <a:gd name="T26" fmla="*/ 0 w 51"/>
                                <a:gd name="T27" fmla="*/ 76 h 90"/>
                                <a:gd name="T28" fmla="*/ 0 w 51"/>
                                <a:gd name="T29" fmla="*/ 76 h 90"/>
                                <a:gd name="T30" fmla="*/ 1 w 51"/>
                                <a:gd name="T31" fmla="*/ 75 h 90"/>
                                <a:gd name="T32" fmla="*/ 1 w 51"/>
                                <a:gd name="T33" fmla="*/ 74 h 90"/>
                                <a:gd name="T34" fmla="*/ 1 w 51"/>
                                <a:gd name="T35" fmla="*/ 73 h 90"/>
                                <a:gd name="T36" fmla="*/ 4 w 51"/>
                                <a:gd name="T37" fmla="*/ 67 h 90"/>
                                <a:gd name="T38" fmla="*/ 23 w 51"/>
                                <a:gd name="T39" fmla="*/ 29 h 90"/>
                                <a:gd name="T40" fmla="*/ 12 w 51"/>
                                <a:gd name="T41" fmla="*/ 26 h 90"/>
                                <a:gd name="T42" fmla="*/ 18 w 51"/>
                                <a:gd name="T43" fmla="*/ 18 h 90"/>
                                <a:gd name="T44" fmla="*/ 27 w 51"/>
                                <a:gd name="T45" fmla="*/ 21 h 90"/>
                                <a:gd name="T46" fmla="*/ 34 w 51"/>
                                <a:gd name="T47" fmla="*/ 6 h 90"/>
                                <a:gd name="T48" fmla="*/ 51 w 51"/>
                                <a:gd name="T49" fmla="*/ 0 h 90"/>
                                <a:gd name="T50" fmla="*/ 41 w 51"/>
                                <a:gd name="T51" fmla="*/ 23 h 90"/>
                                <a:gd name="T52" fmla="*/ 51 w 51"/>
                                <a:gd name="T53" fmla="*/ 25 h 90"/>
                                <a:gd name="T54" fmla="*/ 48 w 51"/>
                                <a:gd name="T55" fmla="*/ 35 h 90"/>
                                <a:gd name="T56" fmla="*/ 36 w 51"/>
                                <a:gd name="T57" fmla="*/ 32 h 90"/>
                                <a:gd name="T58" fmla="*/ 18 w 51"/>
                                <a:gd name="T59" fmla="*/ 67 h 90"/>
                                <a:gd name="T60" fmla="*/ 16 w 51"/>
                                <a:gd name="T61" fmla="*/ 70 h 90"/>
                                <a:gd name="T62" fmla="*/ 15 w 51"/>
                                <a:gd name="T63" fmla="*/ 73 h 90"/>
                                <a:gd name="T64" fmla="*/ 14 w 51"/>
                                <a:gd name="T65" fmla="*/ 75 h 90"/>
                                <a:gd name="T66" fmla="*/ 14 w 51"/>
                                <a:gd name="T67" fmla="*/ 76 h 90"/>
                                <a:gd name="T68" fmla="*/ 14 w 51"/>
                                <a:gd name="T69" fmla="*/ 76 h 90"/>
                                <a:gd name="T70" fmla="*/ 14 w 51"/>
                                <a:gd name="T71" fmla="*/ 77 h 90"/>
                                <a:gd name="T72" fmla="*/ 14 w 51"/>
                                <a:gd name="T73" fmla="*/ 78 h 90"/>
                                <a:gd name="T74" fmla="*/ 14 w 51"/>
                                <a:gd name="T75" fmla="*/ 80 h 90"/>
                                <a:gd name="T76" fmla="*/ 14 w 51"/>
                                <a:gd name="T77" fmla="*/ 80 h 90"/>
                                <a:gd name="T78" fmla="*/ 15 w 51"/>
                                <a:gd name="T79" fmla="*/ 80 h 90"/>
                                <a:gd name="T80" fmla="*/ 16 w 51"/>
                                <a:gd name="T81" fmla="*/ 80 h 90"/>
                                <a:gd name="T82" fmla="*/ 18 w 51"/>
                                <a:gd name="T83" fmla="*/ 80 h 90"/>
                                <a:gd name="T84" fmla="*/ 20 w 51"/>
                                <a:gd name="T85" fmla="*/ 80 h 90"/>
                                <a:gd name="T86" fmla="*/ 21 w 51"/>
                                <a:gd name="T87" fmla="*/ 80 h 90"/>
                                <a:gd name="T88" fmla="*/ 24 w 51"/>
                                <a:gd name="T89" fmla="*/ 81 h 90"/>
                                <a:gd name="T90" fmla="*/ 25 w 51"/>
                                <a:gd name="T91" fmla="*/ 81 h 90"/>
                                <a:gd name="T92" fmla="*/ 27 w 51"/>
                                <a:gd name="T93" fmla="*/ 81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1" h="90">
                                  <a:moveTo>
                                    <a:pt x="27" y="81"/>
                                  </a:moveTo>
                                  <a:lnTo>
                                    <a:pt x="20" y="90"/>
                                  </a:lnTo>
                                  <a:lnTo>
                                    <a:pt x="19" y="90"/>
                                  </a:lnTo>
                                  <a:lnTo>
                                    <a:pt x="16" y="89"/>
                                  </a:lnTo>
                                  <a:lnTo>
                                    <a:pt x="15" y="89"/>
                                  </a:lnTo>
                                  <a:lnTo>
                                    <a:pt x="12" y="89"/>
                                  </a:lnTo>
                                  <a:lnTo>
                                    <a:pt x="9" y="88"/>
                                  </a:lnTo>
                                  <a:lnTo>
                                    <a:pt x="5" y="87"/>
                                  </a:lnTo>
                                  <a:lnTo>
                                    <a:pt x="2" y="84"/>
                                  </a:lnTo>
                                  <a:lnTo>
                                    <a:pt x="1" y="83"/>
                                  </a:lnTo>
                                  <a:lnTo>
                                    <a:pt x="0" y="81"/>
                                  </a:lnTo>
                                  <a:lnTo>
                                    <a:pt x="0" y="80"/>
                                  </a:lnTo>
                                  <a:lnTo>
                                    <a:pt x="0" y="77"/>
                                  </a:lnTo>
                                  <a:lnTo>
                                    <a:pt x="0" y="76"/>
                                  </a:lnTo>
                                  <a:lnTo>
                                    <a:pt x="1" y="75"/>
                                  </a:lnTo>
                                  <a:lnTo>
                                    <a:pt x="1" y="74"/>
                                  </a:lnTo>
                                  <a:lnTo>
                                    <a:pt x="1" y="73"/>
                                  </a:lnTo>
                                  <a:lnTo>
                                    <a:pt x="4" y="67"/>
                                  </a:lnTo>
                                  <a:lnTo>
                                    <a:pt x="23" y="29"/>
                                  </a:lnTo>
                                  <a:lnTo>
                                    <a:pt x="12" y="26"/>
                                  </a:lnTo>
                                  <a:lnTo>
                                    <a:pt x="18" y="18"/>
                                  </a:lnTo>
                                  <a:lnTo>
                                    <a:pt x="27" y="21"/>
                                  </a:lnTo>
                                  <a:lnTo>
                                    <a:pt x="34" y="6"/>
                                  </a:lnTo>
                                  <a:lnTo>
                                    <a:pt x="51" y="0"/>
                                  </a:lnTo>
                                  <a:lnTo>
                                    <a:pt x="41" y="23"/>
                                  </a:lnTo>
                                  <a:lnTo>
                                    <a:pt x="51" y="25"/>
                                  </a:lnTo>
                                  <a:lnTo>
                                    <a:pt x="48" y="35"/>
                                  </a:lnTo>
                                  <a:lnTo>
                                    <a:pt x="36" y="32"/>
                                  </a:lnTo>
                                  <a:lnTo>
                                    <a:pt x="18" y="67"/>
                                  </a:lnTo>
                                  <a:lnTo>
                                    <a:pt x="16" y="70"/>
                                  </a:lnTo>
                                  <a:lnTo>
                                    <a:pt x="15" y="73"/>
                                  </a:lnTo>
                                  <a:lnTo>
                                    <a:pt x="14" y="75"/>
                                  </a:lnTo>
                                  <a:lnTo>
                                    <a:pt x="14" y="76"/>
                                  </a:lnTo>
                                  <a:lnTo>
                                    <a:pt x="14" y="77"/>
                                  </a:lnTo>
                                  <a:lnTo>
                                    <a:pt x="14" y="78"/>
                                  </a:lnTo>
                                  <a:lnTo>
                                    <a:pt x="14" y="80"/>
                                  </a:lnTo>
                                  <a:lnTo>
                                    <a:pt x="15" y="80"/>
                                  </a:lnTo>
                                  <a:lnTo>
                                    <a:pt x="16" y="80"/>
                                  </a:lnTo>
                                  <a:lnTo>
                                    <a:pt x="18" y="80"/>
                                  </a:lnTo>
                                  <a:lnTo>
                                    <a:pt x="20" y="80"/>
                                  </a:lnTo>
                                  <a:lnTo>
                                    <a:pt x="21" y="80"/>
                                  </a:lnTo>
                                  <a:lnTo>
                                    <a:pt x="24" y="81"/>
                                  </a:lnTo>
                                  <a:lnTo>
                                    <a:pt x="25" y="81"/>
                                  </a:lnTo>
                                  <a:lnTo>
                                    <a:pt x="27"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6" name="Freeform 390"/>
                          <wps:cNvSpPr>
                            <a:spLocks/>
                          </wps:cNvSpPr>
                          <wps:spPr bwMode="auto">
                            <a:xfrm>
                              <a:off x="9015" y="6862"/>
                              <a:ext cx="81" cy="102"/>
                            </a:xfrm>
                            <a:custGeom>
                              <a:avLst/>
                              <a:gdLst>
                                <a:gd name="T0" fmla="*/ 0 w 81"/>
                                <a:gd name="T1" fmla="*/ 87 h 102"/>
                                <a:gd name="T2" fmla="*/ 44 w 81"/>
                                <a:gd name="T3" fmla="*/ 0 h 102"/>
                                <a:gd name="T4" fmla="*/ 55 w 81"/>
                                <a:gd name="T5" fmla="*/ 4 h 102"/>
                                <a:gd name="T6" fmla="*/ 38 w 81"/>
                                <a:gd name="T7" fmla="*/ 38 h 102"/>
                                <a:gd name="T8" fmla="*/ 42 w 81"/>
                                <a:gd name="T9" fmla="*/ 37 h 102"/>
                                <a:gd name="T10" fmla="*/ 46 w 81"/>
                                <a:gd name="T11" fmla="*/ 34 h 102"/>
                                <a:gd name="T12" fmla="*/ 50 w 81"/>
                                <a:gd name="T13" fmla="*/ 33 h 102"/>
                                <a:gd name="T14" fmla="*/ 54 w 81"/>
                                <a:gd name="T15" fmla="*/ 33 h 102"/>
                                <a:gd name="T16" fmla="*/ 55 w 81"/>
                                <a:gd name="T17" fmla="*/ 33 h 102"/>
                                <a:gd name="T18" fmla="*/ 56 w 81"/>
                                <a:gd name="T19" fmla="*/ 32 h 102"/>
                                <a:gd name="T20" fmla="*/ 58 w 81"/>
                                <a:gd name="T21" fmla="*/ 32 h 102"/>
                                <a:gd name="T22" fmla="*/ 59 w 81"/>
                                <a:gd name="T23" fmla="*/ 32 h 102"/>
                                <a:gd name="T24" fmla="*/ 60 w 81"/>
                                <a:gd name="T25" fmla="*/ 32 h 102"/>
                                <a:gd name="T26" fmla="*/ 63 w 81"/>
                                <a:gd name="T27" fmla="*/ 32 h 102"/>
                                <a:gd name="T28" fmla="*/ 64 w 81"/>
                                <a:gd name="T29" fmla="*/ 32 h 102"/>
                                <a:gd name="T30" fmla="*/ 65 w 81"/>
                                <a:gd name="T31" fmla="*/ 32 h 102"/>
                                <a:gd name="T32" fmla="*/ 70 w 81"/>
                                <a:gd name="T33" fmla="*/ 33 h 102"/>
                                <a:gd name="T34" fmla="*/ 74 w 81"/>
                                <a:gd name="T35" fmla="*/ 35 h 102"/>
                                <a:gd name="T36" fmla="*/ 77 w 81"/>
                                <a:gd name="T37" fmla="*/ 38 h 102"/>
                                <a:gd name="T38" fmla="*/ 79 w 81"/>
                                <a:gd name="T39" fmla="*/ 40 h 102"/>
                                <a:gd name="T40" fmla="*/ 81 w 81"/>
                                <a:gd name="T41" fmla="*/ 43 h 102"/>
                                <a:gd name="T42" fmla="*/ 81 w 81"/>
                                <a:gd name="T43" fmla="*/ 45 h 102"/>
                                <a:gd name="T44" fmla="*/ 81 w 81"/>
                                <a:gd name="T45" fmla="*/ 48 h 102"/>
                                <a:gd name="T46" fmla="*/ 81 w 81"/>
                                <a:gd name="T47" fmla="*/ 52 h 102"/>
                                <a:gd name="T48" fmla="*/ 81 w 81"/>
                                <a:gd name="T49" fmla="*/ 54 h 102"/>
                                <a:gd name="T50" fmla="*/ 79 w 81"/>
                                <a:gd name="T51" fmla="*/ 57 h 102"/>
                                <a:gd name="T52" fmla="*/ 77 w 81"/>
                                <a:gd name="T53" fmla="*/ 60 h 102"/>
                                <a:gd name="T54" fmla="*/ 76 w 81"/>
                                <a:gd name="T55" fmla="*/ 65 h 102"/>
                                <a:gd name="T56" fmla="*/ 56 w 81"/>
                                <a:gd name="T57" fmla="*/ 102 h 102"/>
                                <a:gd name="T58" fmla="*/ 45 w 81"/>
                                <a:gd name="T59" fmla="*/ 98 h 102"/>
                                <a:gd name="T60" fmla="*/ 63 w 81"/>
                                <a:gd name="T61" fmla="*/ 60 h 102"/>
                                <a:gd name="T62" fmla="*/ 65 w 81"/>
                                <a:gd name="T63" fmla="*/ 57 h 102"/>
                                <a:gd name="T64" fmla="*/ 67 w 81"/>
                                <a:gd name="T65" fmla="*/ 53 h 102"/>
                                <a:gd name="T66" fmla="*/ 68 w 81"/>
                                <a:gd name="T67" fmla="*/ 52 h 102"/>
                                <a:gd name="T68" fmla="*/ 68 w 81"/>
                                <a:gd name="T69" fmla="*/ 51 h 102"/>
                                <a:gd name="T70" fmla="*/ 68 w 81"/>
                                <a:gd name="T71" fmla="*/ 50 h 102"/>
                                <a:gd name="T72" fmla="*/ 68 w 81"/>
                                <a:gd name="T73" fmla="*/ 47 h 102"/>
                                <a:gd name="T74" fmla="*/ 68 w 81"/>
                                <a:gd name="T75" fmla="*/ 46 h 102"/>
                                <a:gd name="T76" fmla="*/ 68 w 81"/>
                                <a:gd name="T77" fmla="*/ 45 h 102"/>
                                <a:gd name="T78" fmla="*/ 67 w 81"/>
                                <a:gd name="T79" fmla="*/ 44 h 102"/>
                                <a:gd name="T80" fmla="*/ 64 w 81"/>
                                <a:gd name="T81" fmla="*/ 43 h 102"/>
                                <a:gd name="T82" fmla="*/ 63 w 81"/>
                                <a:gd name="T83" fmla="*/ 41 h 102"/>
                                <a:gd name="T84" fmla="*/ 60 w 81"/>
                                <a:gd name="T85" fmla="*/ 40 h 102"/>
                                <a:gd name="T86" fmla="*/ 58 w 81"/>
                                <a:gd name="T87" fmla="*/ 40 h 102"/>
                                <a:gd name="T88" fmla="*/ 54 w 81"/>
                                <a:gd name="T89" fmla="*/ 40 h 102"/>
                                <a:gd name="T90" fmla="*/ 50 w 81"/>
                                <a:gd name="T91" fmla="*/ 40 h 102"/>
                                <a:gd name="T92" fmla="*/ 47 w 81"/>
                                <a:gd name="T93" fmla="*/ 41 h 102"/>
                                <a:gd name="T94" fmla="*/ 45 w 81"/>
                                <a:gd name="T95" fmla="*/ 43 h 102"/>
                                <a:gd name="T96" fmla="*/ 41 w 81"/>
                                <a:gd name="T97" fmla="*/ 44 h 102"/>
                                <a:gd name="T98" fmla="*/ 37 w 81"/>
                                <a:gd name="T99" fmla="*/ 46 h 102"/>
                                <a:gd name="T100" fmla="*/ 35 w 81"/>
                                <a:gd name="T101" fmla="*/ 48 h 102"/>
                                <a:gd name="T102" fmla="*/ 33 w 81"/>
                                <a:gd name="T103" fmla="*/ 51 h 102"/>
                                <a:gd name="T104" fmla="*/ 31 w 81"/>
                                <a:gd name="T105" fmla="*/ 54 h 102"/>
                                <a:gd name="T106" fmla="*/ 28 w 81"/>
                                <a:gd name="T107" fmla="*/ 59 h 102"/>
                                <a:gd name="T108" fmla="*/ 26 w 81"/>
                                <a:gd name="T109" fmla="*/ 64 h 102"/>
                                <a:gd name="T110" fmla="*/ 10 w 81"/>
                                <a:gd name="T111" fmla="*/ 91 h 102"/>
                                <a:gd name="T112" fmla="*/ 0 w 81"/>
                                <a:gd name="T113" fmla="*/ 8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1" h="102">
                                  <a:moveTo>
                                    <a:pt x="0" y="87"/>
                                  </a:moveTo>
                                  <a:lnTo>
                                    <a:pt x="44" y="0"/>
                                  </a:lnTo>
                                  <a:lnTo>
                                    <a:pt x="55" y="4"/>
                                  </a:lnTo>
                                  <a:lnTo>
                                    <a:pt x="38" y="38"/>
                                  </a:lnTo>
                                  <a:lnTo>
                                    <a:pt x="42" y="37"/>
                                  </a:lnTo>
                                  <a:lnTo>
                                    <a:pt x="46" y="34"/>
                                  </a:lnTo>
                                  <a:lnTo>
                                    <a:pt x="50" y="33"/>
                                  </a:lnTo>
                                  <a:lnTo>
                                    <a:pt x="54" y="33"/>
                                  </a:lnTo>
                                  <a:lnTo>
                                    <a:pt x="55" y="33"/>
                                  </a:lnTo>
                                  <a:lnTo>
                                    <a:pt x="56" y="32"/>
                                  </a:lnTo>
                                  <a:lnTo>
                                    <a:pt x="58" y="32"/>
                                  </a:lnTo>
                                  <a:lnTo>
                                    <a:pt x="59" y="32"/>
                                  </a:lnTo>
                                  <a:lnTo>
                                    <a:pt x="60" y="32"/>
                                  </a:lnTo>
                                  <a:lnTo>
                                    <a:pt x="63" y="32"/>
                                  </a:lnTo>
                                  <a:lnTo>
                                    <a:pt x="64" y="32"/>
                                  </a:lnTo>
                                  <a:lnTo>
                                    <a:pt x="65" y="32"/>
                                  </a:lnTo>
                                  <a:lnTo>
                                    <a:pt x="70" y="33"/>
                                  </a:lnTo>
                                  <a:lnTo>
                                    <a:pt x="74" y="35"/>
                                  </a:lnTo>
                                  <a:lnTo>
                                    <a:pt x="77" y="38"/>
                                  </a:lnTo>
                                  <a:lnTo>
                                    <a:pt x="79" y="40"/>
                                  </a:lnTo>
                                  <a:lnTo>
                                    <a:pt x="81" y="43"/>
                                  </a:lnTo>
                                  <a:lnTo>
                                    <a:pt x="81" y="45"/>
                                  </a:lnTo>
                                  <a:lnTo>
                                    <a:pt x="81" y="48"/>
                                  </a:lnTo>
                                  <a:lnTo>
                                    <a:pt x="81" y="52"/>
                                  </a:lnTo>
                                  <a:lnTo>
                                    <a:pt x="81" y="54"/>
                                  </a:lnTo>
                                  <a:lnTo>
                                    <a:pt x="79" y="57"/>
                                  </a:lnTo>
                                  <a:lnTo>
                                    <a:pt x="77" y="60"/>
                                  </a:lnTo>
                                  <a:lnTo>
                                    <a:pt x="76" y="65"/>
                                  </a:lnTo>
                                  <a:lnTo>
                                    <a:pt x="56" y="102"/>
                                  </a:lnTo>
                                  <a:lnTo>
                                    <a:pt x="45" y="98"/>
                                  </a:lnTo>
                                  <a:lnTo>
                                    <a:pt x="63" y="60"/>
                                  </a:lnTo>
                                  <a:lnTo>
                                    <a:pt x="65" y="57"/>
                                  </a:lnTo>
                                  <a:lnTo>
                                    <a:pt x="67" y="53"/>
                                  </a:lnTo>
                                  <a:lnTo>
                                    <a:pt x="68" y="52"/>
                                  </a:lnTo>
                                  <a:lnTo>
                                    <a:pt x="68" y="51"/>
                                  </a:lnTo>
                                  <a:lnTo>
                                    <a:pt x="68" y="50"/>
                                  </a:lnTo>
                                  <a:lnTo>
                                    <a:pt x="68" y="47"/>
                                  </a:lnTo>
                                  <a:lnTo>
                                    <a:pt x="68" y="46"/>
                                  </a:lnTo>
                                  <a:lnTo>
                                    <a:pt x="68" y="45"/>
                                  </a:lnTo>
                                  <a:lnTo>
                                    <a:pt x="67" y="44"/>
                                  </a:lnTo>
                                  <a:lnTo>
                                    <a:pt x="64" y="43"/>
                                  </a:lnTo>
                                  <a:lnTo>
                                    <a:pt x="63" y="41"/>
                                  </a:lnTo>
                                  <a:lnTo>
                                    <a:pt x="60" y="40"/>
                                  </a:lnTo>
                                  <a:lnTo>
                                    <a:pt x="58" y="40"/>
                                  </a:lnTo>
                                  <a:lnTo>
                                    <a:pt x="54" y="40"/>
                                  </a:lnTo>
                                  <a:lnTo>
                                    <a:pt x="50" y="40"/>
                                  </a:lnTo>
                                  <a:lnTo>
                                    <a:pt x="47" y="41"/>
                                  </a:lnTo>
                                  <a:lnTo>
                                    <a:pt x="45" y="43"/>
                                  </a:lnTo>
                                  <a:lnTo>
                                    <a:pt x="41" y="44"/>
                                  </a:lnTo>
                                  <a:lnTo>
                                    <a:pt x="37" y="46"/>
                                  </a:lnTo>
                                  <a:lnTo>
                                    <a:pt x="35" y="48"/>
                                  </a:lnTo>
                                  <a:lnTo>
                                    <a:pt x="33" y="51"/>
                                  </a:lnTo>
                                  <a:lnTo>
                                    <a:pt x="31" y="54"/>
                                  </a:lnTo>
                                  <a:lnTo>
                                    <a:pt x="28" y="59"/>
                                  </a:lnTo>
                                  <a:lnTo>
                                    <a:pt x="26" y="64"/>
                                  </a:lnTo>
                                  <a:lnTo>
                                    <a:pt x="10" y="91"/>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7" name="Freeform 391"/>
                          <wps:cNvSpPr>
                            <a:spLocks noEditPoints="1"/>
                          </wps:cNvSpPr>
                          <wps:spPr bwMode="auto">
                            <a:xfrm>
                              <a:off x="9099" y="6905"/>
                              <a:ext cx="100" cy="94"/>
                            </a:xfrm>
                            <a:custGeom>
                              <a:avLst/>
                              <a:gdLst>
                                <a:gd name="T0" fmla="*/ 88 w 100"/>
                                <a:gd name="T1" fmla="*/ 14 h 94"/>
                                <a:gd name="T2" fmla="*/ 86 w 100"/>
                                <a:gd name="T3" fmla="*/ 14 h 94"/>
                                <a:gd name="T4" fmla="*/ 84 w 100"/>
                                <a:gd name="T5" fmla="*/ 14 h 94"/>
                                <a:gd name="T6" fmla="*/ 82 w 100"/>
                                <a:gd name="T7" fmla="*/ 14 h 94"/>
                                <a:gd name="T8" fmla="*/ 82 w 100"/>
                                <a:gd name="T9" fmla="*/ 11 h 94"/>
                                <a:gd name="T10" fmla="*/ 82 w 100"/>
                                <a:gd name="T11" fmla="*/ 9 h 94"/>
                                <a:gd name="T12" fmla="*/ 81 w 100"/>
                                <a:gd name="T13" fmla="*/ 7 h 94"/>
                                <a:gd name="T14" fmla="*/ 84 w 100"/>
                                <a:gd name="T15" fmla="*/ 2 h 94"/>
                                <a:gd name="T16" fmla="*/ 89 w 100"/>
                                <a:gd name="T17" fmla="*/ 1 h 94"/>
                                <a:gd name="T18" fmla="*/ 93 w 100"/>
                                <a:gd name="T19" fmla="*/ 1 h 94"/>
                                <a:gd name="T20" fmla="*/ 94 w 100"/>
                                <a:gd name="T21" fmla="*/ 2 h 94"/>
                                <a:gd name="T22" fmla="*/ 95 w 100"/>
                                <a:gd name="T23" fmla="*/ 3 h 94"/>
                                <a:gd name="T24" fmla="*/ 95 w 100"/>
                                <a:gd name="T25" fmla="*/ 3 h 94"/>
                                <a:gd name="T26" fmla="*/ 97 w 100"/>
                                <a:gd name="T27" fmla="*/ 3 h 94"/>
                                <a:gd name="T28" fmla="*/ 99 w 100"/>
                                <a:gd name="T29" fmla="*/ 7 h 94"/>
                                <a:gd name="T30" fmla="*/ 99 w 100"/>
                                <a:gd name="T31" fmla="*/ 10 h 94"/>
                                <a:gd name="T32" fmla="*/ 100 w 100"/>
                                <a:gd name="T33" fmla="*/ 10 h 94"/>
                                <a:gd name="T34" fmla="*/ 100 w 100"/>
                                <a:gd name="T35" fmla="*/ 13 h 94"/>
                                <a:gd name="T36" fmla="*/ 99 w 100"/>
                                <a:gd name="T37" fmla="*/ 14 h 94"/>
                                <a:gd name="T38" fmla="*/ 99 w 100"/>
                                <a:gd name="T39" fmla="*/ 15 h 94"/>
                                <a:gd name="T40" fmla="*/ 98 w 100"/>
                                <a:gd name="T41" fmla="*/ 16 h 94"/>
                                <a:gd name="T42" fmla="*/ 94 w 100"/>
                                <a:gd name="T43" fmla="*/ 20 h 94"/>
                                <a:gd name="T44" fmla="*/ 93 w 100"/>
                                <a:gd name="T45" fmla="*/ 20 h 94"/>
                                <a:gd name="T46" fmla="*/ 91 w 100"/>
                                <a:gd name="T47" fmla="*/ 21 h 94"/>
                                <a:gd name="T48" fmla="*/ 88 w 100"/>
                                <a:gd name="T49" fmla="*/ 24 h 94"/>
                                <a:gd name="T50" fmla="*/ 84 w 100"/>
                                <a:gd name="T51" fmla="*/ 26 h 94"/>
                                <a:gd name="T52" fmla="*/ 79 w 100"/>
                                <a:gd name="T53" fmla="*/ 26 h 94"/>
                                <a:gd name="T54" fmla="*/ 49 w 100"/>
                                <a:gd name="T55" fmla="*/ 74 h 94"/>
                                <a:gd name="T56" fmla="*/ 36 w 100"/>
                                <a:gd name="T57" fmla="*/ 64 h 94"/>
                                <a:gd name="T58" fmla="*/ 15 w 100"/>
                                <a:gd name="T59" fmla="*/ 67 h 94"/>
                                <a:gd name="T60" fmla="*/ 4 w 100"/>
                                <a:gd name="T61" fmla="*/ 63 h 94"/>
                                <a:gd name="T62" fmla="*/ 0 w 100"/>
                                <a:gd name="T63" fmla="*/ 55 h 94"/>
                                <a:gd name="T64" fmla="*/ 2 w 100"/>
                                <a:gd name="T65" fmla="*/ 47 h 94"/>
                                <a:gd name="T66" fmla="*/ 6 w 100"/>
                                <a:gd name="T67" fmla="*/ 35 h 94"/>
                                <a:gd name="T68" fmla="*/ 16 w 100"/>
                                <a:gd name="T69" fmla="*/ 42 h 94"/>
                                <a:gd name="T70" fmla="*/ 15 w 100"/>
                                <a:gd name="T71" fmla="*/ 48 h 94"/>
                                <a:gd name="T72" fmla="*/ 13 w 100"/>
                                <a:gd name="T73" fmla="*/ 54 h 94"/>
                                <a:gd name="T74" fmla="*/ 15 w 100"/>
                                <a:gd name="T75" fmla="*/ 56 h 94"/>
                                <a:gd name="T76" fmla="*/ 21 w 100"/>
                                <a:gd name="T77" fmla="*/ 59 h 94"/>
                                <a:gd name="T78" fmla="*/ 29 w 100"/>
                                <a:gd name="T79" fmla="*/ 60 h 94"/>
                                <a:gd name="T80" fmla="*/ 36 w 100"/>
                                <a:gd name="T81" fmla="*/ 59 h 94"/>
                                <a:gd name="T82" fmla="*/ 43 w 100"/>
                                <a:gd name="T83" fmla="*/ 54 h 94"/>
                                <a:gd name="T84" fmla="*/ 49 w 100"/>
                                <a:gd name="T85" fmla="*/ 47 h 94"/>
                                <a:gd name="T86" fmla="*/ 53 w 100"/>
                                <a:gd name="T87" fmla="*/ 40 h 94"/>
                                <a:gd name="T88" fmla="*/ 81 w 100"/>
                                <a:gd name="T89" fmla="*/ 11 h 94"/>
                                <a:gd name="T90" fmla="*/ 12 w 100"/>
                                <a:gd name="T91" fmla="*/ 77 h 94"/>
                                <a:gd name="T92" fmla="*/ 6 w 100"/>
                                <a:gd name="T93" fmla="*/ 9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0" h="94">
                                  <a:moveTo>
                                    <a:pt x="80" y="17"/>
                                  </a:moveTo>
                                  <a:lnTo>
                                    <a:pt x="82" y="17"/>
                                  </a:lnTo>
                                  <a:lnTo>
                                    <a:pt x="88" y="14"/>
                                  </a:lnTo>
                                  <a:lnTo>
                                    <a:pt x="86" y="14"/>
                                  </a:lnTo>
                                  <a:lnTo>
                                    <a:pt x="85" y="14"/>
                                  </a:lnTo>
                                  <a:lnTo>
                                    <a:pt x="84" y="14"/>
                                  </a:lnTo>
                                  <a:lnTo>
                                    <a:pt x="82" y="14"/>
                                  </a:lnTo>
                                  <a:lnTo>
                                    <a:pt x="82" y="11"/>
                                  </a:lnTo>
                                  <a:lnTo>
                                    <a:pt x="82" y="10"/>
                                  </a:lnTo>
                                  <a:lnTo>
                                    <a:pt x="82" y="9"/>
                                  </a:lnTo>
                                  <a:lnTo>
                                    <a:pt x="82" y="8"/>
                                  </a:lnTo>
                                  <a:lnTo>
                                    <a:pt x="81" y="7"/>
                                  </a:lnTo>
                                  <a:lnTo>
                                    <a:pt x="82" y="4"/>
                                  </a:lnTo>
                                  <a:lnTo>
                                    <a:pt x="82" y="3"/>
                                  </a:lnTo>
                                  <a:lnTo>
                                    <a:pt x="84" y="2"/>
                                  </a:lnTo>
                                  <a:lnTo>
                                    <a:pt x="86" y="2"/>
                                  </a:lnTo>
                                  <a:lnTo>
                                    <a:pt x="88" y="1"/>
                                  </a:lnTo>
                                  <a:lnTo>
                                    <a:pt x="89" y="1"/>
                                  </a:lnTo>
                                  <a:lnTo>
                                    <a:pt x="90" y="1"/>
                                  </a:lnTo>
                                  <a:lnTo>
                                    <a:pt x="91" y="1"/>
                                  </a:lnTo>
                                  <a:lnTo>
                                    <a:pt x="93" y="1"/>
                                  </a:lnTo>
                                  <a:lnTo>
                                    <a:pt x="94" y="2"/>
                                  </a:lnTo>
                                  <a:lnTo>
                                    <a:pt x="95" y="2"/>
                                  </a:lnTo>
                                  <a:lnTo>
                                    <a:pt x="95" y="3"/>
                                  </a:lnTo>
                                  <a:lnTo>
                                    <a:pt x="97" y="3"/>
                                  </a:lnTo>
                                  <a:lnTo>
                                    <a:pt x="98" y="4"/>
                                  </a:lnTo>
                                  <a:lnTo>
                                    <a:pt x="99" y="7"/>
                                  </a:lnTo>
                                  <a:lnTo>
                                    <a:pt x="99" y="8"/>
                                  </a:lnTo>
                                  <a:lnTo>
                                    <a:pt x="99" y="10"/>
                                  </a:lnTo>
                                  <a:lnTo>
                                    <a:pt x="100" y="10"/>
                                  </a:lnTo>
                                  <a:lnTo>
                                    <a:pt x="100" y="11"/>
                                  </a:lnTo>
                                  <a:lnTo>
                                    <a:pt x="100" y="13"/>
                                  </a:lnTo>
                                  <a:lnTo>
                                    <a:pt x="99" y="14"/>
                                  </a:lnTo>
                                  <a:lnTo>
                                    <a:pt x="99" y="15"/>
                                  </a:lnTo>
                                  <a:lnTo>
                                    <a:pt x="98" y="16"/>
                                  </a:lnTo>
                                  <a:lnTo>
                                    <a:pt x="98" y="17"/>
                                  </a:lnTo>
                                  <a:lnTo>
                                    <a:pt x="97" y="18"/>
                                  </a:lnTo>
                                  <a:lnTo>
                                    <a:pt x="94" y="20"/>
                                  </a:lnTo>
                                  <a:lnTo>
                                    <a:pt x="93" y="20"/>
                                  </a:lnTo>
                                  <a:lnTo>
                                    <a:pt x="91" y="21"/>
                                  </a:lnTo>
                                  <a:lnTo>
                                    <a:pt x="90" y="22"/>
                                  </a:lnTo>
                                  <a:lnTo>
                                    <a:pt x="88" y="23"/>
                                  </a:lnTo>
                                  <a:lnTo>
                                    <a:pt x="88" y="24"/>
                                  </a:lnTo>
                                  <a:lnTo>
                                    <a:pt x="86" y="24"/>
                                  </a:lnTo>
                                  <a:lnTo>
                                    <a:pt x="85" y="24"/>
                                  </a:lnTo>
                                  <a:lnTo>
                                    <a:pt x="84" y="26"/>
                                  </a:lnTo>
                                  <a:lnTo>
                                    <a:pt x="82" y="26"/>
                                  </a:lnTo>
                                  <a:lnTo>
                                    <a:pt x="80" y="26"/>
                                  </a:lnTo>
                                  <a:lnTo>
                                    <a:pt x="79" y="26"/>
                                  </a:lnTo>
                                  <a:lnTo>
                                    <a:pt x="76" y="27"/>
                                  </a:lnTo>
                                  <a:lnTo>
                                    <a:pt x="75" y="27"/>
                                  </a:lnTo>
                                  <a:lnTo>
                                    <a:pt x="49" y="74"/>
                                  </a:lnTo>
                                  <a:lnTo>
                                    <a:pt x="39" y="72"/>
                                  </a:lnTo>
                                  <a:lnTo>
                                    <a:pt x="44" y="61"/>
                                  </a:lnTo>
                                  <a:lnTo>
                                    <a:pt x="36" y="64"/>
                                  </a:lnTo>
                                  <a:lnTo>
                                    <a:pt x="29" y="67"/>
                                  </a:lnTo>
                                  <a:lnTo>
                                    <a:pt x="21" y="68"/>
                                  </a:lnTo>
                                  <a:lnTo>
                                    <a:pt x="15" y="67"/>
                                  </a:lnTo>
                                  <a:lnTo>
                                    <a:pt x="11" y="66"/>
                                  </a:lnTo>
                                  <a:lnTo>
                                    <a:pt x="7" y="64"/>
                                  </a:lnTo>
                                  <a:lnTo>
                                    <a:pt x="4" y="63"/>
                                  </a:lnTo>
                                  <a:lnTo>
                                    <a:pt x="3" y="61"/>
                                  </a:lnTo>
                                  <a:lnTo>
                                    <a:pt x="2" y="59"/>
                                  </a:lnTo>
                                  <a:lnTo>
                                    <a:pt x="0" y="55"/>
                                  </a:lnTo>
                                  <a:lnTo>
                                    <a:pt x="0" y="53"/>
                                  </a:lnTo>
                                  <a:lnTo>
                                    <a:pt x="0" y="49"/>
                                  </a:lnTo>
                                  <a:lnTo>
                                    <a:pt x="2" y="47"/>
                                  </a:lnTo>
                                  <a:lnTo>
                                    <a:pt x="3" y="43"/>
                                  </a:lnTo>
                                  <a:lnTo>
                                    <a:pt x="4" y="40"/>
                                  </a:lnTo>
                                  <a:lnTo>
                                    <a:pt x="6" y="35"/>
                                  </a:lnTo>
                                  <a:lnTo>
                                    <a:pt x="25" y="0"/>
                                  </a:lnTo>
                                  <a:lnTo>
                                    <a:pt x="36" y="2"/>
                                  </a:lnTo>
                                  <a:lnTo>
                                    <a:pt x="16" y="42"/>
                                  </a:lnTo>
                                  <a:lnTo>
                                    <a:pt x="16" y="44"/>
                                  </a:lnTo>
                                  <a:lnTo>
                                    <a:pt x="15" y="46"/>
                                  </a:lnTo>
                                  <a:lnTo>
                                    <a:pt x="15" y="48"/>
                                  </a:lnTo>
                                  <a:lnTo>
                                    <a:pt x="13" y="50"/>
                                  </a:lnTo>
                                  <a:lnTo>
                                    <a:pt x="13" y="52"/>
                                  </a:lnTo>
                                  <a:lnTo>
                                    <a:pt x="13" y="54"/>
                                  </a:lnTo>
                                  <a:lnTo>
                                    <a:pt x="13" y="55"/>
                                  </a:lnTo>
                                  <a:lnTo>
                                    <a:pt x="13" y="56"/>
                                  </a:lnTo>
                                  <a:lnTo>
                                    <a:pt x="15" y="56"/>
                                  </a:lnTo>
                                  <a:lnTo>
                                    <a:pt x="17" y="57"/>
                                  </a:lnTo>
                                  <a:lnTo>
                                    <a:pt x="18" y="59"/>
                                  </a:lnTo>
                                  <a:lnTo>
                                    <a:pt x="21" y="59"/>
                                  </a:lnTo>
                                  <a:lnTo>
                                    <a:pt x="24" y="60"/>
                                  </a:lnTo>
                                  <a:lnTo>
                                    <a:pt x="26" y="60"/>
                                  </a:lnTo>
                                  <a:lnTo>
                                    <a:pt x="29" y="60"/>
                                  </a:lnTo>
                                  <a:lnTo>
                                    <a:pt x="31" y="60"/>
                                  </a:lnTo>
                                  <a:lnTo>
                                    <a:pt x="34" y="60"/>
                                  </a:lnTo>
                                  <a:lnTo>
                                    <a:pt x="36" y="59"/>
                                  </a:lnTo>
                                  <a:lnTo>
                                    <a:pt x="38" y="57"/>
                                  </a:lnTo>
                                  <a:lnTo>
                                    <a:pt x="40" y="56"/>
                                  </a:lnTo>
                                  <a:lnTo>
                                    <a:pt x="43" y="54"/>
                                  </a:lnTo>
                                  <a:lnTo>
                                    <a:pt x="45" y="52"/>
                                  </a:lnTo>
                                  <a:lnTo>
                                    <a:pt x="47" y="49"/>
                                  </a:lnTo>
                                  <a:lnTo>
                                    <a:pt x="49" y="47"/>
                                  </a:lnTo>
                                  <a:lnTo>
                                    <a:pt x="50" y="44"/>
                                  </a:lnTo>
                                  <a:lnTo>
                                    <a:pt x="52" y="42"/>
                                  </a:lnTo>
                                  <a:lnTo>
                                    <a:pt x="53" y="40"/>
                                  </a:lnTo>
                                  <a:lnTo>
                                    <a:pt x="56" y="36"/>
                                  </a:lnTo>
                                  <a:lnTo>
                                    <a:pt x="70" y="9"/>
                                  </a:lnTo>
                                  <a:lnTo>
                                    <a:pt x="81" y="11"/>
                                  </a:lnTo>
                                  <a:lnTo>
                                    <a:pt x="80" y="17"/>
                                  </a:lnTo>
                                  <a:close/>
                                  <a:moveTo>
                                    <a:pt x="6" y="90"/>
                                  </a:moveTo>
                                  <a:lnTo>
                                    <a:pt x="12" y="77"/>
                                  </a:lnTo>
                                  <a:lnTo>
                                    <a:pt x="24" y="81"/>
                                  </a:lnTo>
                                  <a:lnTo>
                                    <a:pt x="18" y="94"/>
                                  </a:lnTo>
                                  <a:lnTo>
                                    <a:pt x="6"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8" name="Freeform 392"/>
                          <wps:cNvSpPr>
                            <a:spLocks/>
                          </wps:cNvSpPr>
                          <wps:spPr bwMode="auto">
                            <a:xfrm>
                              <a:off x="9178" y="6926"/>
                              <a:ext cx="69" cy="66"/>
                            </a:xfrm>
                            <a:custGeom>
                              <a:avLst/>
                              <a:gdLst>
                                <a:gd name="T0" fmla="*/ 57 w 69"/>
                                <a:gd name="T1" fmla="*/ 49 h 66"/>
                                <a:gd name="T2" fmla="*/ 50 w 69"/>
                                <a:gd name="T3" fmla="*/ 58 h 66"/>
                                <a:gd name="T4" fmla="*/ 41 w 69"/>
                                <a:gd name="T5" fmla="*/ 64 h 66"/>
                                <a:gd name="T6" fmla="*/ 30 w 69"/>
                                <a:gd name="T7" fmla="*/ 66 h 66"/>
                                <a:gd name="T8" fmla="*/ 20 w 69"/>
                                <a:gd name="T9" fmla="*/ 66 h 66"/>
                                <a:gd name="T10" fmla="*/ 10 w 69"/>
                                <a:gd name="T11" fmla="*/ 61 h 66"/>
                                <a:gd name="T12" fmla="*/ 2 w 69"/>
                                <a:gd name="T13" fmla="*/ 55 h 66"/>
                                <a:gd name="T14" fmla="*/ 0 w 69"/>
                                <a:gd name="T15" fmla="*/ 46 h 66"/>
                                <a:gd name="T16" fmla="*/ 1 w 69"/>
                                <a:gd name="T17" fmla="*/ 35 h 66"/>
                                <a:gd name="T18" fmla="*/ 3 w 69"/>
                                <a:gd name="T19" fmla="*/ 25 h 66"/>
                                <a:gd name="T20" fmla="*/ 10 w 69"/>
                                <a:gd name="T21" fmla="*/ 15 h 66"/>
                                <a:gd name="T22" fmla="*/ 18 w 69"/>
                                <a:gd name="T23" fmla="*/ 7 h 66"/>
                                <a:gd name="T24" fmla="*/ 28 w 69"/>
                                <a:gd name="T25" fmla="*/ 2 h 66"/>
                                <a:gd name="T26" fmla="*/ 37 w 69"/>
                                <a:gd name="T27" fmla="*/ 0 h 66"/>
                                <a:gd name="T28" fmla="*/ 48 w 69"/>
                                <a:gd name="T29" fmla="*/ 1 h 66"/>
                                <a:gd name="T30" fmla="*/ 59 w 69"/>
                                <a:gd name="T31" fmla="*/ 5 h 66"/>
                                <a:gd name="T32" fmla="*/ 65 w 69"/>
                                <a:gd name="T33" fmla="*/ 10 h 66"/>
                                <a:gd name="T34" fmla="*/ 69 w 69"/>
                                <a:gd name="T35" fmla="*/ 19 h 66"/>
                                <a:gd name="T36" fmla="*/ 67 w 69"/>
                                <a:gd name="T37" fmla="*/ 28 h 66"/>
                                <a:gd name="T38" fmla="*/ 56 w 69"/>
                                <a:gd name="T39" fmla="*/ 23 h 66"/>
                                <a:gd name="T40" fmla="*/ 55 w 69"/>
                                <a:gd name="T41" fmla="*/ 19 h 66"/>
                                <a:gd name="T42" fmla="*/ 52 w 69"/>
                                <a:gd name="T43" fmla="*/ 14 h 66"/>
                                <a:gd name="T44" fmla="*/ 47 w 69"/>
                                <a:gd name="T45" fmla="*/ 10 h 66"/>
                                <a:gd name="T46" fmla="*/ 41 w 69"/>
                                <a:gd name="T47" fmla="*/ 9 h 66"/>
                                <a:gd name="T48" fmla="*/ 34 w 69"/>
                                <a:gd name="T49" fmla="*/ 10 h 66"/>
                                <a:gd name="T50" fmla="*/ 28 w 69"/>
                                <a:gd name="T51" fmla="*/ 13 h 66"/>
                                <a:gd name="T52" fmla="*/ 21 w 69"/>
                                <a:gd name="T53" fmla="*/ 19 h 66"/>
                                <a:gd name="T54" fmla="*/ 18 w 69"/>
                                <a:gd name="T55" fmla="*/ 26 h 66"/>
                                <a:gd name="T56" fmla="*/ 14 w 69"/>
                                <a:gd name="T57" fmla="*/ 34 h 66"/>
                                <a:gd name="T58" fmla="*/ 11 w 69"/>
                                <a:gd name="T59" fmla="*/ 41 h 66"/>
                                <a:gd name="T60" fmla="*/ 12 w 69"/>
                                <a:gd name="T61" fmla="*/ 47 h 66"/>
                                <a:gd name="T62" fmla="*/ 15 w 69"/>
                                <a:gd name="T63" fmla="*/ 52 h 66"/>
                                <a:gd name="T64" fmla="*/ 20 w 69"/>
                                <a:gd name="T65" fmla="*/ 55 h 66"/>
                                <a:gd name="T66" fmla="*/ 25 w 69"/>
                                <a:gd name="T67" fmla="*/ 56 h 66"/>
                                <a:gd name="T68" fmla="*/ 30 w 69"/>
                                <a:gd name="T69" fmla="*/ 56 h 66"/>
                                <a:gd name="T70" fmla="*/ 37 w 69"/>
                                <a:gd name="T71" fmla="*/ 54 h 66"/>
                                <a:gd name="T72" fmla="*/ 43 w 69"/>
                                <a:gd name="T73" fmla="*/ 4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 h="66">
                                  <a:moveTo>
                                    <a:pt x="46" y="45"/>
                                  </a:moveTo>
                                  <a:lnTo>
                                    <a:pt x="57" y="49"/>
                                  </a:lnTo>
                                  <a:lnTo>
                                    <a:pt x="53" y="54"/>
                                  </a:lnTo>
                                  <a:lnTo>
                                    <a:pt x="50" y="58"/>
                                  </a:lnTo>
                                  <a:lnTo>
                                    <a:pt x="44" y="61"/>
                                  </a:lnTo>
                                  <a:lnTo>
                                    <a:pt x="41" y="64"/>
                                  </a:lnTo>
                                  <a:lnTo>
                                    <a:pt x="35" y="65"/>
                                  </a:lnTo>
                                  <a:lnTo>
                                    <a:pt x="30" y="66"/>
                                  </a:lnTo>
                                  <a:lnTo>
                                    <a:pt x="25" y="66"/>
                                  </a:lnTo>
                                  <a:lnTo>
                                    <a:pt x="20" y="66"/>
                                  </a:lnTo>
                                  <a:lnTo>
                                    <a:pt x="15" y="64"/>
                                  </a:lnTo>
                                  <a:lnTo>
                                    <a:pt x="10" y="61"/>
                                  </a:lnTo>
                                  <a:lnTo>
                                    <a:pt x="6" y="59"/>
                                  </a:lnTo>
                                  <a:lnTo>
                                    <a:pt x="2" y="55"/>
                                  </a:lnTo>
                                  <a:lnTo>
                                    <a:pt x="0" y="51"/>
                                  </a:lnTo>
                                  <a:lnTo>
                                    <a:pt x="0" y="46"/>
                                  </a:lnTo>
                                  <a:lnTo>
                                    <a:pt x="0" y="41"/>
                                  </a:lnTo>
                                  <a:lnTo>
                                    <a:pt x="1" y="35"/>
                                  </a:lnTo>
                                  <a:lnTo>
                                    <a:pt x="2" y="31"/>
                                  </a:lnTo>
                                  <a:lnTo>
                                    <a:pt x="3" y="25"/>
                                  </a:lnTo>
                                  <a:lnTo>
                                    <a:pt x="6" y="20"/>
                                  </a:lnTo>
                                  <a:lnTo>
                                    <a:pt x="10" y="15"/>
                                  </a:lnTo>
                                  <a:lnTo>
                                    <a:pt x="14" y="10"/>
                                  </a:lnTo>
                                  <a:lnTo>
                                    <a:pt x="18" y="7"/>
                                  </a:lnTo>
                                  <a:lnTo>
                                    <a:pt x="23" y="5"/>
                                  </a:lnTo>
                                  <a:lnTo>
                                    <a:pt x="28" y="2"/>
                                  </a:lnTo>
                                  <a:lnTo>
                                    <a:pt x="32" y="1"/>
                                  </a:lnTo>
                                  <a:lnTo>
                                    <a:pt x="37" y="0"/>
                                  </a:lnTo>
                                  <a:lnTo>
                                    <a:pt x="43" y="0"/>
                                  </a:lnTo>
                                  <a:lnTo>
                                    <a:pt x="48" y="1"/>
                                  </a:lnTo>
                                  <a:lnTo>
                                    <a:pt x="53" y="2"/>
                                  </a:lnTo>
                                  <a:lnTo>
                                    <a:pt x="59" y="5"/>
                                  </a:lnTo>
                                  <a:lnTo>
                                    <a:pt x="62" y="7"/>
                                  </a:lnTo>
                                  <a:lnTo>
                                    <a:pt x="65" y="10"/>
                                  </a:lnTo>
                                  <a:lnTo>
                                    <a:pt x="67" y="15"/>
                                  </a:lnTo>
                                  <a:lnTo>
                                    <a:pt x="69" y="19"/>
                                  </a:lnTo>
                                  <a:lnTo>
                                    <a:pt x="69" y="23"/>
                                  </a:lnTo>
                                  <a:lnTo>
                                    <a:pt x="67" y="28"/>
                                  </a:lnTo>
                                  <a:lnTo>
                                    <a:pt x="55" y="26"/>
                                  </a:lnTo>
                                  <a:lnTo>
                                    <a:pt x="56" y="23"/>
                                  </a:lnTo>
                                  <a:lnTo>
                                    <a:pt x="56" y="21"/>
                                  </a:lnTo>
                                  <a:lnTo>
                                    <a:pt x="55" y="19"/>
                                  </a:lnTo>
                                  <a:lnTo>
                                    <a:pt x="53" y="16"/>
                                  </a:lnTo>
                                  <a:lnTo>
                                    <a:pt x="52" y="14"/>
                                  </a:lnTo>
                                  <a:lnTo>
                                    <a:pt x="50" y="12"/>
                                  </a:lnTo>
                                  <a:lnTo>
                                    <a:pt x="47" y="10"/>
                                  </a:lnTo>
                                  <a:lnTo>
                                    <a:pt x="44" y="9"/>
                                  </a:lnTo>
                                  <a:lnTo>
                                    <a:pt x="41" y="9"/>
                                  </a:lnTo>
                                  <a:lnTo>
                                    <a:pt x="38" y="9"/>
                                  </a:lnTo>
                                  <a:lnTo>
                                    <a:pt x="34" y="10"/>
                                  </a:lnTo>
                                  <a:lnTo>
                                    <a:pt x="32" y="12"/>
                                  </a:lnTo>
                                  <a:lnTo>
                                    <a:pt x="28" y="13"/>
                                  </a:lnTo>
                                  <a:lnTo>
                                    <a:pt x="24" y="15"/>
                                  </a:lnTo>
                                  <a:lnTo>
                                    <a:pt x="21" y="19"/>
                                  </a:lnTo>
                                  <a:lnTo>
                                    <a:pt x="19" y="22"/>
                                  </a:lnTo>
                                  <a:lnTo>
                                    <a:pt x="18" y="26"/>
                                  </a:lnTo>
                                  <a:lnTo>
                                    <a:pt x="15" y="29"/>
                                  </a:lnTo>
                                  <a:lnTo>
                                    <a:pt x="14" y="34"/>
                                  </a:lnTo>
                                  <a:lnTo>
                                    <a:pt x="12" y="38"/>
                                  </a:lnTo>
                                  <a:lnTo>
                                    <a:pt x="11" y="41"/>
                                  </a:lnTo>
                                  <a:lnTo>
                                    <a:pt x="11" y="45"/>
                                  </a:lnTo>
                                  <a:lnTo>
                                    <a:pt x="12" y="47"/>
                                  </a:lnTo>
                                  <a:lnTo>
                                    <a:pt x="14" y="49"/>
                                  </a:lnTo>
                                  <a:lnTo>
                                    <a:pt x="15" y="52"/>
                                  </a:lnTo>
                                  <a:lnTo>
                                    <a:pt x="18" y="54"/>
                                  </a:lnTo>
                                  <a:lnTo>
                                    <a:pt x="20" y="55"/>
                                  </a:lnTo>
                                  <a:lnTo>
                                    <a:pt x="23" y="56"/>
                                  </a:lnTo>
                                  <a:lnTo>
                                    <a:pt x="25" y="56"/>
                                  </a:lnTo>
                                  <a:lnTo>
                                    <a:pt x="28" y="56"/>
                                  </a:lnTo>
                                  <a:lnTo>
                                    <a:pt x="30" y="56"/>
                                  </a:lnTo>
                                  <a:lnTo>
                                    <a:pt x="33" y="55"/>
                                  </a:lnTo>
                                  <a:lnTo>
                                    <a:pt x="37" y="54"/>
                                  </a:lnTo>
                                  <a:lnTo>
                                    <a:pt x="39" y="52"/>
                                  </a:lnTo>
                                  <a:lnTo>
                                    <a:pt x="43" y="48"/>
                                  </a:lnTo>
                                  <a:lnTo>
                                    <a:pt x="46"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9" name="Freeform 393"/>
                          <wps:cNvSpPr>
                            <a:spLocks/>
                          </wps:cNvSpPr>
                          <wps:spPr bwMode="auto">
                            <a:xfrm>
                              <a:off x="9283" y="6925"/>
                              <a:ext cx="51" cy="89"/>
                            </a:xfrm>
                            <a:custGeom>
                              <a:avLst/>
                              <a:gdLst>
                                <a:gd name="T0" fmla="*/ 27 w 51"/>
                                <a:gd name="T1" fmla="*/ 80 h 89"/>
                                <a:gd name="T2" fmla="*/ 20 w 51"/>
                                <a:gd name="T3" fmla="*/ 89 h 89"/>
                                <a:gd name="T4" fmla="*/ 19 w 51"/>
                                <a:gd name="T5" fmla="*/ 89 h 89"/>
                                <a:gd name="T6" fmla="*/ 16 w 51"/>
                                <a:gd name="T7" fmla="*/ 88 h 89"/>
                                <a:gd name="T8" fmla="*/ 15 w 51"/>
                                <a:gd name="T9" fmla="*/ 88 h 89"/>
                                <a:gd name="T10" fmla="*/ 12 w 51"/>
                                <a:gd name="T11" fmla="*/ 88 h 89"/>
                                <a:gd name="T12" fmla="*/ 9 w 51"/>
                                <a:gd name="T13" fmla="*/ 87 h 89"/>
                                <a:gd name="T14" fmla="*/ 5 w 51"/>
                                <a:gd name="T15" fmla="*/ 86 h 89"/>
                                <a:gd name="T16" fmla="*/ 2 w 51"/>
                                <a:gd name="T17" fmla="*/ 83 h 89"/>
                                <a:gd name="T18" fmla="*/ 1 w 51"/>
                                <a:gd name="T19" fmla="*/ 82 h 89"/>
                                <a:gd name="T20" fmla="*/ 0 w 51"/>
                                <a:gd name="T21" fmla="*/ 80 h 89"/>
                                <a:gd name="T22" fmla="*/ 0 w 51"/>
                                <a:gd name="T23" fmla="*/ 79 h 89"/>
                                <a:gd name="T24" fmla="*/ 0 w 51"/>
                                <a:gd name="T25" fmla="*/ 76 h 89"/>
                                <a:gd name="T26" fmla="*/ 0 w 51"/>
                                <a:gd name="T27" fmla="*/ 75 h 89"/>
                                <a:gd name="T28" fmla="*/ 0 w 51"/>
                                <a:gd name="T29" fmla="*/ 75 h 89"/>
                                <a:gd name="T30" fmla="*/ 1 w 51"/>
                                <a:gd name="T31" fmla="*/ 74 h 89"/>
                                <a:gd name="T32" fmla="*/ 1 w 51"/>
                                <a:gd name="T33" fmla="*/ 73 h 89"/>
                                <a:gd name="T34" fmla="*/ 1 w 51"/>
                                <a:gd name="T35" fmla="*/ 72 h 89"/>
                                <a:gd name="T36" fmla="*/ 3 w 51"/>
                                <a:gd name="T37" fmla="*/ 66 h 89"/>
                                <a:gd name="T38" fmla="*/ 23 w 51"/>
                                <a:gd name="T39" fmla="*/ 28 h 89"/>
                                <a:gd name="T40" fmla="*/ 12 w 51"/>
                                <a:gd name="T41" fmla="*/ 26 h 89"/>
                                <a:gd name="T42" fmla="*/ 18 w 51"/>
                                <a:gd name="T43" fmla="*/ 17 h 89"/>
                                <a:gd name="T44" fmla="*/ 27 w 51"/>
                                <a:gd name="T45" fmla="*/ 20 h 89"/>
                                <a:gd name="T46" fmla="*/ 34 w 51"/>
                                <a:gd name="T47" fmla="*/ 6 h 89"/>
                                <a:gd name="T48" fmla="*/ 51 w 51"/>
                                <a:gd name="T49" fmla="*/ 0 h 89"/>
                                <a:gd name="T50" fmla="*/ 41 w 51"/>
                                <a:gd name="T51" fmla="*/ 22 h 89"/>
                                <a:gd name="T52" fmla="*/ 51 w 51"/>
                                <a:gd name="T53" fmla="*/ 24 h 89"/>
                                <a:gd name="T54" fmla="*/ 48 w 51"/>
                                <a:gd name="T55" fmla="*/ 34 h 89"/>
                                <a:gd name="T56" fmla="*/ 35 w 51"/>
                                <a:gd name="T57" fmla="*/ 32 h 89"/>
                                <a:gd name="T58" fmla="*/ 18 w 51"/>
                                <a:gd name="T59" fmla="*/ 66 h 89"/>
                                <a:gd name="T60" fmla="*/ 16 w 51"/>
                                <a:gd name="T61" fmla="*/ 69 h 89"/>
                                <a:gd name="T62" fmla="*/ 15 w 51"/>
                                <a:gd name="T63" fmla="*/ 72 h 89"/>
                                <a:gd name="T64" fmla="*/ 14 w 51"/>
                                <a:gd name="T65" fmla="*/ 74 h 89"/>
                                <a:gd name="T66" fmla="*/ 14 w 51"/>
                                <a:gd name="T67" fmla="*/ 75 h 89"/>
                                <a:gd name="T68" fmla="*/ 14 w 51"/>
                                <a:gd name="T69" fmla="*/ 75 h 89"/>
                                <a:gd name="T70" fmla="*/ 14 w 51"/>
                                <a:gd name="T71" fmla="*/ 76 h 89"/>
                                <a:gd name="T72" fmla="*/ 14 w 51"/>
                                <a:gd name="T73" fmla="*/ 78 h 89"/>
                                <a:gd name="T74" fmla="*/ 14 w 51"/>
                                <a:gd name="T75" fmla="*/ 79 h 89"/>
                                <a:gd name="T76" fmla="*/ 14 w 51"/>
                                <a:gd name="T77" fmla="*/ 79 h 89"/>
                                <a:gd name="T78" fmla="*/ 15 w 51"/>
                                <a:gd name="T79" fmla="*/ 79 h 89"/>
                                <a:gd name="T80" fmla="*/ 16 w 51"/>
                                <a:gd name="T81" fmla="*/ 79 h 89"/>
                                <a:gd name="T82" fmla="*/ 18 w 51"/>
                                <a:gd name="T83" fmla="*/ 79 h 89"/>
                                <a:gd name="T84" fmla="*/ 20 w 51"/>
                                <a:gd name="T85" fmla="*/ 79 h 89"/>
                                <a:gd name="T86" fmla="*/ 21 w 51"/>
                                <a:gd name="T87" fmla="*/ 79 h 89"/>
                                <a:gd name="T88" fmla="*/ 24 w 51"/>
                                <a:gd name="T89" fmla="*/ 80 h 89"/>
                                <a:gd name="T90" fmla="*/ 25 w 51"/>
                                <a:gd name="T91" fmla="*/ 80 h 89"/>
                                <a:gd name="T92" fmla="*/ 27 w 51"/>
                                <a:gd name="T93" fmla="*/ 8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1" h="89">
                                  <a:moveTo>
                                    <a:pt x="27" y="80"/>
                                  </a:moveTo>
                                  <a:lnTo>
                                    <a:pt x="20" y="89"/>
                                  </a:lnTo>
                                  <a:lnTo>
                                    <a:pt x="19" y="89"/>
                                  </a:lnTo>
                                  <a:lnTo>
                                    <a:pt x="16" y="88"/>
                                  </a:lnTo>
                                  <a:lnTo>
                                    <a:pt x="15" y="88"/>
                                  </a:lnTo>
                                  <a:lnTo>
                                    <a:pt x="12" y="88"/>
                                  </a:lnTo>
                                  <a:lnTo>
                                    <a:pt x="9" y="87"/>
                                  </a:lnTo>
                                  <a:lnTo>
                                    <a:pt x="5" y="86"/>
                                  </a:lnTo>
                                  <a:lnTo>
                                    <a:pt x="2" y="83"/>
                                  </a:lnTo>
                                  <a:lnTo>
                                    <a:pt x="1" y="82"/>
                                  </a:lnTo>
                                  <a:lnTo>
                                    <a:pt x="0" y="80"/>
                                  </a:lnTo>
                                  <a:lnTo>
                                    <a:pt x="0" y="79"/>
                                  </a:lnTo>
                                  <a:lnTo>
                                    <a:pt x="0" y="76"/>
                                  </a:lnTo>
                                  <a:lnTo>
                                    <a:pt x="0" y="75"/>
                                  </a:lnTo>
                                  <a:lnTo>
                                    <a:pt x="1" y="74"/>
                                  </a:lnTo>
                                  <a:lnTo>
                                    <a:pt x="1" y="73"/>
                                  </a:lnTo>
                                  <a:lnTo>
                                    <a:pt x="1" y="72"/>
                                  </a:lnTo>
                                  <a:lnTo>
                                    <a:pt x="3" y="66"/>
                                  </a:lnTo>
                                  <a:lnTo>
                                    <a:pt x="23" y="28"/>
                                  </a:lnTo>
                                  <a:lnTo>
                                    <a:pt x="12" y="26"/>
                                  </a:lnTo>
                                  <a:lnTo>
                                    <a:pt x="18" y="17"/>
                                  </a:lnTo>
                                  <a:lnTo>
                                    <a:pt x="27" y="20"/>
                                  </a:lnTo>
                                  <a:lnTo>
                                    <a:pt x="34" y="6"/>
                                  </a:lnTo>
                                  <a:lnTo>
                                    <a:pt x="51" y="0"/>
                                  </a:lnTo>
                                  <a:lnTo>
                                    <a:pt x="41" y="22"/>
                                  </a:lnTo>
                                  <a:lnTo>
                                    <a:pt x="51" y="24"/>
                                  </a:lnTo>
                                  <a:lnTo>
                                    <a:pt x="48" y="34"/>
                                  </a:lnTo>
                                  <a:lnTo>
                                    <a:pt x="35" y="32"/>
                                  </a:lnTo>
                                  <a:lnTo>
                                    <a:pt x="18" y="66"/>
                                  </a:lnTo>
                                  <a:lnTo>
                                    <a:pt x="16" y="69"/>
                                  </a:lnTo>
                                  <a:lnTo>
                                    <a:pt x="15" y="72"/>
                                  </a:lnTo>
                                  <a:lnTo>
                                    <a:pt x="14" y="74"/>
                                  </a:lnTo>
                                  <a:lnTo>
                                    <a:pt x="14" y="75"/>
                                  </a:lnTo>
                                  <a:lnTo>
                                    <a:pt x="14" y="76"/>
                                  </a:lnTo>
                                  <a:lnTo>
                                    <a:pt x="14" y="78"/>
                                  </a:lnTo>
                                  <a:lnTo>
                                    <a:pt x="14" y="79"/>
                                  </a:lnTo>
                                  <a:lnTo>
                                    <a:pt x="15" y="79"/>
                                  </a:lnTo>
                                  <a:lnTo>
                                    <a:pt x="16" y="79"/>
                                  </a:lnTo>
                                  <a:lnTo>
                                    <a:pt x="18" y="79"/>
                                  </a:lnTo>
                                  <a:lnTo>
                                    <a:pt x="20" y="79"/>
                                  </a:lnTo>
                                  <a:lnTo>
                                    <a:pt x="21" y="79"/>
                                  </a:lnTo>
                                  <a:lnTo>
                                    <a:pt x="24" y="80"/>
                                  </a:lnTo>
                                  <a:lnTo>
                                    <a:pt x="25" y="80"/>
                                  </a:lnTo>
                                  <a:lnTo>
                                    <a:pt x="2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0" name="Freeform 394"/>
                          <wps:cNvSpPr>
                            <a:spLocks noEditPoints="1"/>
                          </wps:cNvSpPr>
                          <wps:spPr bwMode="auto">
                            <a:xfrm>
                              <a:off x="9325" y="6928"/>
                              <a:ext cx="110" cy="97"/>
                            </a:xfrm>
                            <a:custGeom>
                              <a:avLst/>
                              <a:gdLst>
                                <a:gd name="T0" fmla="*/ 60 w 110"/>
                                <a:gd name="T1" fmla="*/ 82 h 97"/>
                                <a:gd name="T2" fmla="*/ 55 w 110"/>
                                <a:gd name="T3" fmla="*/ 88 h 97"/>
                                <a:gd name="T4" fmla="*/ 46 w 110"/>
                                <a:gd name="T5" fmla="*/ 93 h 97"/>
                                <a:gd name="T6" fmla="*/ 34 w 110"/>
                                <a:gd name="T7" fmla="*/ 96 h 97"/>
                                <a:gd name="T8" fmla="*/ 22 w 110"/>
                                <a:gd name="T9" fmla="*/ 96 h 97"/>
                                <a:gd name="T10" fmla="*/ 14 w 110"/>
                                <a:gd name="T11" fmla="*/ 93 h 97"/>
                                <a:gd name="T12" fmla="*/ 9 w 110"/>
                                <a:gd name="T13" fmla="*/ 91 h 97"/>
                                <a:gd name="T14" fmla="*/ 2 w 110"/>
                                <a:gd name="T15" fmla="*/ 85 h 97"/>
                                <a:gd name="T16" fmla="*/ 0 w 110"/>
                                <a:gd name="T17" fmla="*/ 78 h 97"/>
                                <a:gd name="T18" fmla="*/ 0 w 110"/>
                                <a:gd name="T19" fmla="*/ 75 h 97"/>
                                <a:gd name="T20" fmla="*/ 0 w 110"/>
                                <a:gd name="T21" fmla="*/ 71 h 97"/>
                                <a:gd name="T22" fmla="*/ 1 w 110"/>
                                <a:gd name="T23" fmla="*/ 67 h 97"/>
                                <a:gd name="T24" fmla="*/ 1 w 110"/>
                                <a:gd name="T25" fmla="*/ 64 h 97"/>
                                <a:gd name="T26" fmla="*/ 5 w 110"/>
                                <a:gd name="T27" fmla="*/ 53 h 97"/>
                                <a:gd name="T28" fmla="*/ 11 w 110"/>
                                <a:gd name="T29" fmla="*/ 44 h 97"/>
                                <a:gd name="T30" fmla="*/ 19 w 110"/>
                                <a:gd name="T31" fmla="*/ 36 h 97"/>
                                <a:gd name="T32" fmla="*/ 29 w 110"/>
                                <a:gd name="T33" fmla="*/ 32 h 97"/>
                                <a:gd name="T34" fmla="*/ 38 w 110"/>
                                <a:gd name="T35" fmla="*/ 30 h 97"/>
                                <a:gd name="T36" fmla="*/ 49 w 110"/>
                                <a:gd name="T37" fmla="*/ 31 h 97"/>
                                <a:gd name="T38" fmla="*/ 60 w 110"/>
                                <a:gd name="T39" fmla="*/ 34 h 97"/>
                                <a:gd name="T40" fmla="*/ 66 w 110"/>
                                <a:gd name="T41" fmla="*/ 41 h 97"/>
                                <a:gd name="T42" fmla="*/ 70 w 110"/>
                                <a:gd name="T43" fmla="*/ 52 h 97"/>
                                <a:gd name="T44" fmla="*/ 70 w 110"/>
                                <a:gd name="T45" fmla="*/ 64 h 97"/>
                                <a:gd name="T46" fmla="*/ 69 w 110"/>
                                <a:gd name="T47" fmla="*/ 69 h 97"/>
                                <a:gd name="T48" fmla="*/ 69 w 110"/>
                                <a:gd name="T49" fmla="*/ 70 h 97"/>
                                <a:gd name="T50" fmla="*/ 69 w 110"/>
                                <a:gd name="T51" fmla="*/ 70 h 97"/>
                                <a:gd name="T52" fmla="*/ 66 w 110"/>
                                <a:gd name="T53" fmla="*/ 72 h 97"/>
                                <a:gd name="T54" fmla="*/ 14 w 110"/>
                                <a:gd name="T55" fmla="*/ 62 h 97"/>
                                <a:gd name="T56" fmla="*/ 13 w 110"/>
                                <a:gd name="T57" fmla="*/ 70 h 97"/>
                                <a:gd name="T58" fmla="*/ 13 w 110"/>
                                <a:gd name="T59" fmla="*/ 77 h 97"/>
                                <a:gd name="T60" fmla="*/ 15 w 110"/>
                                <a:gd name="T61" fmla="*/ 82 h 97"/>
                                <a:gd name="T62" fmla="*/ 22 w 110"/>
                                <a:gd name="T63" fmla="*/ 85 h 97"/>
                                <a:gd name="T64" fmla="*/ 27 w 110"/>
                                <a:gd name="T65" fmla="*/ 88 h 97"/>
                                <a:gd name="T66" fmla="*/ 34 w 110"/>
                                <a:gd name="T67" fmla="*/ 88 h 97"/>
                                <a:gd name="T68" fmla="*/ 40 w 110"/>
                                <a:gd name="T69" fmla="*/ 84 h 97"/>
                                <a:gd name="T70" fmla="*/ 47 w 110"/>
                                <a:gd name="T71" fmla="*/ 80 h 97"/>
                                <a:gd name="T72" fmla="*/ 19 w 110"/>
                                <a:gd name="T73" fmla="*/ 53 h 97"/>
                                <a:gd name="T74" fmla="*/ 59 w 110"/>
                                <a:gd name="T75" fmla="*/ 59 h 97"/>
                                <a:gd name="T76" fmla="*/ 59 w 110"/>
                                <a:gd name="T77" fmla="*/ 52 h 97"/>
                                <a:gd name="T78" fmla="*/ 56 w 110"/>
                                <a:gd name="T79" fmla="*/ 46 h 97"/>
                                <a:gd name="T80" fmla="*/ 52 w 110"/>
                                <a:gd name="T81" fmla="*/ 43 h 97"/>
                                <a:gd name="T82" fmla="*/ 46 w 110"/>
                                <a:gd name="T83" fmla="*/ 39 h 97"/>
                                <a:gd name="T84" fmla="*/ 40 w 110"/>
                                <a:gd name="T85" fmla="*/ 39 h 97"/>
                                <a:gd name="T86" fmla="*/ 32 w 110"/>
                                <a:gd name="T87" fmla="*/ 41 h 97"/>
                                <a:gd name="T88" fmla="*/ 24 w 110"/>
                                <a:gd name="T89" fmla="*/ 45 h 97"/>
                                <a:gd name="T90" fmla="*/ 18 w 110"/>
                                <a:gd name="T91" fmla="*/ 52 h 97"/>
                                <a:gd name="T92" fmla="*/ 56 w 110"/>
                                <a:gd name="T93" fmla="*/ 5 h 97"/>
                                <a:gd name="T94" fmla="*/ 73 w 110"/>
                                <a:gd name="T95" fmla="*/ 29 h 97"/>
                                <a:gd name="T96" fmla="*/ 59 w 110"/>
                                <a:gd name="T97" fmla="*/ 13 h 97"/>
                                <a:gd name="T98" fmla="*/ 33 w 110"/>
                                <a:gd name="T99" fmla="*/ 19 h 97"/>
                                <a:gd name="T100" fmla="*/ 93 w 110"/>
                                <a:gd name="T101" fmla="*/ 0 h 97"/>
                                <a:gd name="T102" fmla="*/ 84 w 110"/>
                                <a:gd name="T103" fmla="*/ 19 h 97"/>
                                <a:gd name="T104" fmla="*/ 93 w 110"/>
                                <a:gd name="T10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0" h="97">
                                  <a:moveTo>
                                    <a:pt x="50" y="78"/>
                                  </a:moveTo>
                                  <a:lnTo>
                                    <a:pt x="60" y="82"/>
                                  </a:lnTo>
                                  <a:lnTo>
                                    <a:pt x="58" y="85"/>
                                  </a:lnTo>
                                  <a:lnTo>
                                    <a:pt x="55" y="88"/>
                                  </a:lnTo>
                                  <a:lnTo>
                                    <a:pt x="50" y="91"/>
                                  </a:lnTo>
                                  <a:lnTo>
                                    <a:pt x="46" y="93"/>
                                  </a:lnTo>
                                  <a:lnTo>
                                    <a:pt x="40" y="96"/>
                                  </a:lnTo>
                                  <a:lnTo>
                                    <a:pt x="34" y="96"/>
                                  </a:lnTo>
                                  <a:lnTo>
                                    <a:pt x="28" y="97"/>
                                  </a:lnTo>
                                  <a:lnTo>
                                    <a:pt x="22" y="96"/>
                                  </a:lnTo>
                                  <a:lnTo>
                                    <a:pt x="18" y="95"/>
                                  </a:lnTo>
                                  <a:lnTo>
                                    <a:pt x="14" y="93"/>
                                  </a:lnTo>
                                  <a:lnTo>
                                    <a:pt x="11" y="92"/>
                                  </a:lnTo>
                                  <a:lnTo>
                                    <a:pt x="9" y="91"/>
                                  </a:lnTo>
                                  <a:lnTo>
                                    <a:pt x="5" y="89"/>
                                  </a:lnTo>
                                  <a:lnTo>
                                    <a:pt x="2" y="85"/>
                                  </a:lnTo>
                                  <a:lnTo>
                                    <a:pt x="1" y="82"/>
                                  </a:lnTo>
                                  <a:lnTo>
                                    <a:pt x="0" y="78"/>
                                  </a:lnTo>
                                  <a:lnTo>
                                    <a:pt x="0" y="76"/>
                                  </a:lnTo>
                                  <a:lnTo>
                                    <a:pt x="0" y="75"/>
                                  </a:lnTo>
                                  <a:lnTo>
                                    <a:pt x="0" y="72"/>
                                  </a:lnTo>
                                  <a:lnTo>
                                    <a:pt x="0" y="71"/>
                                  </a:lnTo>
                                  <a:lnTo>
                                    <a:pt x="0" y="69"/>
                                  </a:lnTo>
                                  <a:lnTo>
                                    <a:pt x="1" y="67"/>
                                  </a:lnTo>
                                  <a:lnTo>
                                    <a:pt x="1" y="65"/>
                                  </a:lnTo>
                                  <a:lnTo>
                                    <a:pt x="1" y="64"/>
                                  </a:lnTo>
                                  <a:lnTo>
                                    <a:pt x="2" y="58"/>
                                  </a:lnTo>
                                  <a:lnTo>
                                    <a:pt x="5" y="53"/>
                                  </a:lnTo>
                                  <a:lnTo>
                                    <a:pt x="9" y="47"/>
                                  </a:lnTo>
                                  <a:lnTo>
                                    <a:pt x="11" y="44"/>
                                  </a:lnTo>
                                  <a:lnTo>
                                    <a:pt x="15" y="39"/>
                                  </a:lnTo>
                                  <a:lnTo>
                                    <a:pt x="19" y="36"/>
                                  </a:lnTo>
                                  <a:lnTo>
                                    <a:pt x="24" y="33"/>
                                  </a:lnTo>
                                  <a:lnTo>
                                    <a:pt x="29" y="32"/>
                                  </a:lnTo>
                                  <a:lnTo>
                                    <a:pt x="33" y="31"/>
                                  </a:lnTo>
                                  <a:lnTo>
                                    <a:pt x="38" y="30"/>
                                  </a:lnTo>
                                  <a:lnTo>
                                    <a:pt x="43" y="30"/>
                                  </a:lnTo>
                                  <a:lnTo>
                                    <a:pt x="49" y="31"/>
                                  </a:lnTo>
                                  <a:lnTo>
                                    <a:pt x="54" y="32"/>
                                  </a:lnTo>
                                  <a:lnTo>
                                    <a:pt x="60" y="34"/>
                                  </a:lnTo>
                                  <a:lnTo>
                                    <a:pt x="64" y="38"/>
                                  </a:lnTo>
                                  <a:lnTo>
                                    <a:pt x="66" y="41"/>
                                  </a:lnTo>
                                  <a:lnTo>
                                    <a:pt x="69" y="46"/>
                                  </a:lnTo>
                                  <a:lnTo>
                                    <a:pt x="70" y="52"/>
                                  </a:lnTo>
                                  <a:lnTo>
                                    <a:pt x="72" y="58"/>
                                  </a:lnTo>
                                  <a:lnTo>
                                    <a:pt x="70" y="64"/>
                                  </a:lnTo>
                                  <a:lnTo>
                                    <a:pt x="69" y="69"/>
                                  </a:lnTo>
                                  <a:lnTo>
                                    <a:pt x="69" y="70"/>
                                  </a:lnTo>
                                  <a:lnTo>
                                    <a:pt x="68" y="71"/>
                                  </a:lnTo>
                                  <a:lnTo>
                                    <a:pt x="66" y="72"/>
                                  </a:lnTo>
                                  <a:lnTo>
                                    <a:pt x="66" y="73"/>
                                  </a:lnTo>
                                  <a:lnTo>
                                    <a:pt x="14" y="62"/>
                                  </a:lnTo>
                                  <a:lnTo>
                                    <a:pt x="14" y="65"/>
                                  </a:lnTo>
                                  <a:lnTo>
                                    <a:pt x="13" y="70"/>
                                  </a:lnTo>
                                  <a:lnTo>
                                    <a:pt x="13" y="73"/>
                                  </a:lnTo>
                                  <a:lnTo>
                                    <a:pt x="13" y="77"/>
                                  </a:lnTo>
                                  <a:lnTo>
                                    <a:pt x="14" y="79"/>
                                  </a:lnTo>
                                  <a:lnTo>
                                    <a:pt x="15" y="82"/>
                                  </a:lnTo>
                                  <a:lnTo>
                                    <a:pt x="18" y="84"/>
                                  </a:lnTo>
                                  <a:lnTo>
                                    <a:pt x="22" y="85"/>
                                  </a:lnTo>
                                  <a:lnTo>
                                    <a:pt x="24" y="86"/>
                                  </a:lnTo>
                                  <a:lnTo>
                                    <a:pt x="27" y="88"/>
                                  </a:lnTo>
                                  <a:lnTo>
                                    <a:pt x="31" y="88"/>
                                  </a:lnTo>
                                  <a:lnTo>
                                    <a:pt x="34" y="88"/>
                                  </a:lnTo>
                                  <a:lnTo>
                                    <a:pt x="37" y="86"/>
                                  </a:lnTo>
                                  <a:lnTo>
                                    <a:pt x="40" y="84"/>
                                  </a:lnTo>
                                  <a:lnTo>
                                    <a:pt x="43" y="83"/>
                                  </a:lnTo>
                                  <a:lnTo>
                                    <a:pt x="47" y="80"/>
                                  </a:lnTo>
                                  <a:lnTo>
                                    <a:pt x="50" y="78"/>
                                  </a:lnTo>
                                  <a:close/>
                                  <a:moveTo>
                                    <a:pt x="19" y="53"/>
                                  </a:moveTo>
                                  <a:lnTo>
                                    <a:pt x="58" y="62"/>
                                  </a:lnTo>
                                  <a:lnTo>
                                    <a:pt x="59" y="59"/>
                                  </a:lnTo>
                                  <a:lnTo>
                                    <a:pt x="59" y="56"/>
                                  </a:lnTo>
                                  <a:lnTo>
                                    <a:pt x="59" y="52"/>
                                  </a:lnTo>
                                  <a:lnTo>
                                    <a:pt x="58" y="49"/>
                                  </a:lnTo>
                                  <a:lnTo>
                                    <a:pt x="56" y="46"/>
                                  </a:lnTo>
                                  <a:lnTo>
                                    <a:pt x="55" y="44"/>
                                  </a:lnTo>
                                  <a:lnTo>
                                    <a:pt x="52" y="43"/>
                                  </a:lnTo>
                                  <a:lnTo>
                                    <a:pt x="49" y="40"/>
                                  </a:lnTo>
                                  <a:lnTo>
                                    <a:pt x="46" y="39"/>
                                  </a:lnTo>
                                  <a:lnTo>
                                    <a:pt x="42" y="39"/>
                                  </a:lnTo>
                                  <a:lnTo>
                                    <a:pt x="40" y="39"/>
                                  </a:lnTo>
                                  <a:lnTo>
                                    <a:pt x="36" y="40"/>
                                  </a:lnTo>
                                  <a:lnTo>
                                    <a:pt x="32" y="41"/>
                                  </a:lnTo>
                                  <a:lnTo>
                                    <a:pt x="28" y="43"/>
                                  </a:lnTo>
                                  <a:lnTo>
                                    <a:pt x="24" y="45"/>
                                  </a:lnTo>
                                  <a:lnTo>
                                    <a:pt x="20" y="49"/>
                                  </a:lnTo>
                                  <a:lnTo>
                                    <a:pt x="18" y="52"/>
                                  </a:lnTo>
                                  <a:lnTo>
                                    <a:pt x="19" y="53"/>
                                  </a:lnTo>
                                  <a:close/>
                                  <a:moveTo>
                                    <a:pt x="56" y="5"/>
                                  </a:moveTo>
                                  <a:lnTo>
                                    <a:pt x="69" y="8"/>
                                  </a:lnTo>
                                  <a:lnTo>
                                    <a:pt x="73" y="29"/>
                                  </a:lnTo>
                                  <a:lnTo>
                                    <a:pt x="64" y="26"/>
                                  </a:lnTo>
                                  <a:lnTo>
                                    <a:pt x="59" y="13"/>
                                  </a:lnTo>
                                  <a:lnTo>
                                    <a:pt x="42" y="21"/>
                                  </a:lnTo>
                                  <a:lnTo>
                                    <a:pt x="33" y="19"/>
                                  </a:lnTo>
                                  <a:lnTo>
                                    <a:pt x="56" y="5"/>
                                  </a:lnTo>
                                  <a:close/>
                                  <a:moveTo>
                                    <a:pt x="93" y="0"/>
                                  </a:moveTo>
                                  <a:lnTo>
                                    <a:pt x="110" y="4"/>
                                  </a:lnTo>
                                  <a:lnTo>
                                    <a:pt x="84" y="19"/>
                                  </a:lnTo>
                                  <a:lnTo>
                                    <a:pt x="77" y="17"/>
                                  </a:lnTo>
                                  <a:lnTo>
                                    <a:pt x="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1" name="Freeform 395"/>
                          <wps:cNvSpPr>
                            <a:spLocks/>
                          </wps:cNvSpPr>
                          <wps:spPr bwMode="auto">
                            <a:xfrm>
                              <a:off x="9099" y="6401"/>
                              <a:ext cx="86" cy="120"/>
                            </a:xfrm>
                            <a:custGeom>
                              <a:avLst/>
                              <a:gdLst>
                                <a:gd name="T0" fmla="*/ 18 w 86"/>
                                <a:gd name="T1" fmla="*/ 120 h 120"/>
                                <a:gd name="T2" fmla="*/ 35 w 86"/>
                                <a:gd name="T3" fmla="*/ 13 h 120"/>
                                <a:gd name="T4" fmla="*/ 0 w 86"/>
                                <a:gd name="T5" fmla="*/ 15 h 120"/>
                                <a:gd name="T6" fmla="*/ 4 w 86"/>
                                <a:gd name="T7" fmla="*/ 2 h 120"/>
                                <a:gd name="T8" fmla="*/ 86 w 86"/>
                                <a:gd name="T9" fmla="*/ 0 h 120"/>
                                <a:gd name="T10" fmla="*/ 82 w 86"/>
                                <a:gd name="T11" fmla="*/ 13 h 120"/>
                                <a:gd name="T12" fmla="*/ 48 w 86"/>
                                <a:gd name="T13" fmla="*/ 13 h 120"/>
                                <a:gd name="T14" fmla="*/ 30 w 86"/>
                                <a:gd name="T15" fmla="*/ 117 h 120"/>
                                <a:gd name="T16" fmla="*/ 18 w 86"/>
                                <a:gd name="T17"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 h="120">
                                  <a:moveTo>
                                    <a:pt x="18" y="120"/>
                                  </a:moveTo>
                                  <a:lnTo>
                                    <a:pt x="35" y="13"/>
                                  </a:lnTo>
                                  <a:lnTo>
                                    <a:pt x="0" y="15"/>
                                  </a:lnTo>
                                  <a:lnTo>
                                    <a:pt x="4" y="2"/>
                                  </a:lnTo>
                                  <a:lnTo>
                                    <a:pt x="86" y="0"/>
                                  </a:lnTo>
                                  <a:lnTo>
                                    <a:pt x="82" y="13"/>
                                  </a:lnTo>
                                  <a:lnTo>
                                    <a:pt x="48" y="13"/>
                                  </a:lnTo>
                                  <a:lnTo>
                                    <a:pt x="30" y="117"/>
                                  </a:lnTo>
                                  <a:lnTo>
                                    <a:pt x="1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2" name="Freeform 396"/>
                          <wps:cNvSpPr>
                            <a:spLocks/>
                          </wps:cNvSpPr>
                          <wps:spPr bwMode="auto">
                            <a:xfrm>
                              <a:off x="9176" y="6401"/>
                              <a:ext cx="72" cy="119"/>
                            </a:xfrm>
                            <a:custGeom>
                              <a:avLst/>
                              <a:gdLst>
                                <a:gd name="T0" fmla="*/ 0 w 72"/>
                                <a:gd name="T1" fmla="*/ 119 h 119"/>
                                <a:gd name="T2" fmla="*/ 21 w 72"/>
                                <a:gd name="T3" fmla="*/ 0 h 119"/>
                                <a:gd name="T4" fmla="*/ 34 w 72"/>
                                <a:gd name="T5" fmla="*/ 2 h 119"/>
                                <a:gd name="T6" fmla="*/ 27 w 72"/>
                                <a:gd name="T7" fmla="*/ 46 h 119"/>
                                <a:gd name="T8" fmla="*/ 30 w 72"/>
                                <a:gd name="T9" fmla="*/ 43 h 119"/>
                                <a:gd name="T10" fmla="*/ 34 w 72"/>
                                <a:gd name="T11" fmla="*/ 39 h 119"/>
                                <a:gd name="T12" fmla="*/ 37 w 72"/>
                                <a:gd name="T13" fmla="*/ 37 h 119"/>
                                <a:gd name="T14" fmla="*/ 40 w 72"/>
                                <a:gd name="T15" fmla="*/ 35 h 119"/>
                                <a:gd name="T16" fmla="*/ 41 w 72"/>
                                <a:gd name="T17" fmla="*/ 35 h 119"/>
                                <a:gd name="T18" fmla="*/ 43 w 72"/>
                                <a:gd name="T19" fmla="*/ 33 h 119"/>
                                <a:gd name="T20" fmla="*/ 44 w 72"/>
                                <a:gd name="T21" fmla="*/ 32 h 119"/>
                                <a:gd name="T22" fmla="*/ 45 w 72"/>
                                <a:gd name="T23" fmla="*/ 32 h 119"/>
                                <a:gd name="T24" fmla="*/ 46 w 72"/>
                                <a:gd name="T25" fmla="*/ 32 h 119"/>
                                <a:gd name="T26" fmla="*/ 49 w 72"/>
                                <a:gd name="T27" fmla="*/ 31 h 119"/>
                                <a:gd name="T28" fmla="*/ 50 w 72"/>
                                <a:gd name="T29" fmla="*/ 31 h 119"/>
                                <a:gd name="T30" fmla="*/ 52 w 72"/>
                                <a:gd name="T31" fmla="*/ 31 h 119"/>
                                <a:gd name="T32" fmla="*/ 57 w 72"/>
                                <a:gd name="T33" fmla="*/ 31 h 119"/>
                                <a:gd name="T34" fmla="*/ 62 w 72"/>
                                <a:gd name="T35" fmla="*/ 32 h 119"/>
                                <a:gd name="T36" fmla="*/ 64 w 72"/>
                                <a:gd name="T37" fmla="*/ 35 h 119"/>
                                <a:gd name="T38" fmla="*/ 67 w 72"/>
                                <a:gd name="T39" fmla="*/ 37 h 119"/>
                                <a:gd name="T40" fmla="*/ 69 w 72"/>
                                <a:gd name="T41" fmla="*/ 39 h 119"/>
                                <a:gd name="T42" fmla="*/ 71 w 72"/>
                                <a:gd name="T43" fmla="*/ 43 h 119"/>
                                <a:gd name="T44" fmla="*/ 72 w 72"/>
                                <a:gd name="T45" fmla="*/ 46 h 119"/>
                                <a:gd name="T46" fmla="*/ 72 w 72"/>
                                <a:gd name="T47" fmla="*/ 51 h 119"/>
                                <a:gd name="T48" fmla="*/ 72 w 72"/>
                                <a:gd name="T49" fmla="*/ 52 h 119"/>
                                <a:gd name="T50" fmla="*/ 72 w 72"/>
                                <a:gd name="T51" fmla="*/ 56 h 119"/>
                                <a:gd name="T52" fmla="*/ 72 w 72"/>
                                <a:gd name="T53" fmla="*/ 61 h 119"/>
                                <a:gd name="T54" fmla="*/ 71 w 72"/>
                                <a:gd name="T55" fmla="*/ 65 h 119"/>
                                <a:gd name="T56" fmla="*/ 62 w 72"/>
                                <a:gd name="T57" fmla="*/ 117 h 119"/>
                                <a:gd name="T58" fmla="*/ 49 w 72"/>
                                <a:gd name="T59" fmla="*/ 116 h 119"/>
                                <a:gd name="T60" fmla="*/ 58 w 72"/>
                                <a:gd name="T61" fmla="*/ 65 h 119"/>
                                <a:gd name="T62" fmla="*/ 59 w 72"/>
                                <a:gd name="T63" fmla="*/ 61 h 119"/>
                                <a:gd name="T64" fmla="*/ 59 w 72"/>
                                <a:gd name="T65" fmla="*/ 56 h 119"/>
                                <a:gd name="T66" fmla="*/ 61 w 72"/>
                                <a:gd name="T67" fmla="*/ 52 h 119"/>
                                <a:gd name="T68" fmla="*/ 61 w 72"/>
                                <a:gd name="T69" fmla="*/ 51 h 119"/>
                                <a:gd name="T70" fmla="*/ 61 w 72"/>
                                <a:gd name="T71" fmla="*/ 49 h 119"/>
                                <a:gd name="T72" fmla="*/ 59 w 72"/>
                                <a:gd name="T73" fmla="*/ 48 h 119"/>
                                <a:gd name="T74" fmla="*/ 58 w 72"/>
                                <a:gd name="T75" fmla="*/ 45 h 119"/>
                                <a:gd name="T76" fmla="*/ 57 w 72"/>
                                <a:gd name="T77" fmla="*/ 45 h 119"/>
                                <a:gd name="T78" fmla="*/ 55 w 72"/>
                                <a:gd name="T79" fmla="*/ 44 h 119"/>
                                <a:gd name="T80" fmla="*/ 53 w 72"/>
                                <a:gd name="T81" fmla="*/ 43 h 119"/>
                                <a:gd name="T82" fmla="*/ 52 w 72"/>
                                <a:gd name="T83" fmla="*/ 42 h 119"/>
                                <a:gd name="T84" fmla="*/ 49 w 72"/>
                                <a:gd name="T85" fmla="*/ 42 h 119"/>
                                <a:gd name="T86" fmla="*/ 46 w 72"/>
                                <a:gd name="T87" fmla="*/ 42 h 119"/>
                                <a:gd name="T88" fmla="*/ 43 w 72"/>
                                <a:gd name="T89" fmla="*/ 43 h 119"/>
                                <a:gd name="T90" fmla="*/ 39 w 72"/>
                                <a:gd name="T91" fmla="*/ 44 h 119"/>
                                <a:gd name="T92" fmla="*/ 36 w 72"/>
                                <a:gd name="T93" fmla="*/ 46 h 119"/>
                                <a:gd name="T94" fmla="*/ 34 w 72"/>
                                <a:gd name="T95" fmla="*/ 48 h 119"/>
                                <a:gd name="T96" fmla="*/ 31 w 72"/>
                                <a:gd name="T97" fmla="*/ 51 h 119"/>
                                <a:gd name="T98" fmla="*/ 30 w 72"/>
                                <a:gd name="T99" fmla="*/ 54 h 119"/>
                                <a:gd name="T100" fmla="*/ 27 w 72"/>
                                <a:gd name="T101" fmla="*/ 57 h 119"/>
                                <a:gd name="T102" fmla="*/ 26 w 72"/>
                                <a:gd name="T103" fmla="*/ 62 h 119"/>
                                <a:gd name="T104" fmla="*/ 25 w 72"/>
                                <a:gd name="T105" fmla="*/ 67 h 119"/>
                                <a:gd name="T106" fmla="*/ 22 w 72"/>
                                <a:gd name="T107" fmla="*/ 74 h 119"/>
                                <a:gd name="T108" fmla="*/ 21 w 72"/>
                                <a:gd name="T109" fmla="*/ 81 h 119"/>
                                <a:gd name="T110" fmla="*/ 13 w 72"/>
                                <a:gd name="T111" fmla="*/ 119 h 119"/>
                                <a:gd name="T112" fmla="*/ 0 w 72"/>
                                <a:gd name="T113"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2" h="119">
                                  <a:moveTo>
                                    <a:pt x="0" y="119"/>
                                  </a:moveTo>
                                  <a:lnTo>
                                    <a:pt x="21" y="0"/>
                                  </a:lnTo>
                                  <a:lnTo>
                                    <a:pt x="34" y="2"/>
                                  </a:lnTo>
                                  <a:lnTo>
                                    <a:pt x="27" y="46"/>
                                  </a:lnTo>
                                  <a:lnTo>
                                    <a:pt x="30" y="43"/>
                                  </a:lnTo>
                                  <a:lnTo>
                                    <a:pt x="34" y="39"/>
                                  </a:lnTo>
                                  <a:lnTo>
                                    <a:pt x="37" y="37"/>
                                  </a:lnTo>
                                  <a:lnTo>
                                    <a:pt x="40" y="35"/>
                                  </a:lnTo>
                                  <a:lnTo>
                                    <a:pt x="41" y="35"/>
                                  </a:lnTo>
                                  <a:lnTo>
                                    <a:pt x="43" y="33"/>
                                  </a:lnTo>
                                  <a:lnTo>
                                    <a:pt x="44" y="32"/>
                                  </a:lnTo>
                                  <a:lnTo>
                                    <a:pt x="45" y="32"/>
                                  </a:lnTo>
                                  <a:lnTo>
                                    <a:pt x="46" y="32"/>
                                  </a:lnTo>
                                  <a:lnTo>
                                    <a:pt x="49" y="31"/>
                                  </a:lnTo>
                                  <a:lnTo>
                                    <a:pt x="50" y="31"/>
                                  </a:lnTo>
                                  <a:lnTo>
                                    <a:pt x="52" y="31"/>
                                  </a:lnTo>
                                  <a:lnTo>
                                    <a:pt x="57" y="31"/>
                                  </a:lnTo>
                                  <a:lnTo>
                                    <a:pt x="62" y="32"/>
                                  </a:lnTo>
                                  <a:lnTo>
                                    <a:pt x="64" y="35"/>
                                  </a:lnTo>
                                  <a:lnTo>
                                    <a:pt x="67" y="37"/>
                                  </a:lnTo>
                                  <a:lnTo>
                                    <a:pt x="69" y="39"/>
                                  </a:lnTo>
                                  <a:lnTo>
                                    <a:pt x="71" y="43"/>
                                  </a:lnTo>
                                  <a:lnTo>
                                    <a:pt x="72" y="46"/>
                                  </a:lnTo>
                                  <a:lnTo>
                                    <a:pt x="72" y="51"/>
                                  </a:lnTo>
                                  <a:lnTo>
                                    <a:pt x="72" y="52"/>
                                  </a:lnTo>
                                  <a:lnTo>
                                    <a:pt x="72" y="56"/>
                                  </a:lnTo>
                                  <a:lnTo>
                                    <a:pt x="72" y="61"/>
                                  </a:lnTo>
                                  <a:lnTo>
                                    <a:pt x="71" y="65"/>
                                  </a:lnTo>
                                  <a:lnTo>
                                    <a:pt x="62" y="117"/>
                                  </a:lnTo>
                                  <a:lnTo>
                                    <a:pt x="49" y="116"/>
                                  </a:lnTo>
                                  <a:lnTo>
                                    <a:pt x="58" y="65"/>
                                  </a:lnTo>
                                  <a:lnTo>
                                    <a:pt x="59" y="61"/>
                                  </a:lnTo>
                                  <a:lnTo>
                                    <a:pt x="59" y="56"/>
                                  </a:lnTo>
                                  <a:lnTo>
                                    <a:pt x="61" y="52"/>
                                  </a:lnTo>
                                  <a:lnTo>
                                    <a:pt x="61" y="51"/>
                                  </a:lnTo>
                                  <a:lnTo>
                                    <a:pt x="61" y="49"/>
                                  </a:lnTo>
                                  <a:lnTo>
                                    <a:pt x="59" y="48"/>
                                  </a:lnTo>
                                  <a:lnTo>
                                    <a:pt x="58" y="45"/>
                                  </a:lnTo>
                                  <a:lnTo>
                                    <a:pt x="57" y="45"/>
                                  </a:lnTo>
                                  <a:lnTo>
                                    <a:pt x="55" y="44"/>
                                  </a:lnTo>
                                  <a:lnTo>
                                    <a:pt x="53" y="43"/>
                                  </a:lnTo>
                                  <a:lnTo>
                                    <a:pt x="52" y="42"/>
                                  </a:lnTo>
                                  <a:lnTo>
                                    <a:pt x="49" y="42"/>
                                  </a:lnTo>
                                  <a:lnTo>
                                    <a:pt x="46" y="42"/>
                                  </a:lnTo>
                                  <a:lnTo>
                                    <a:pt x="43" y="43"/>
                                  </a:lnTo>
                                  <a:lnTo>
                                    <a:pt x="39" y="44"/>
                                  </a:lnTo>
                                  <a:lnTo>
                                    <a:pt x="36" y="46"/>
                                  </a:lnTo>
                                  <a:lnTo>
                                    <a:pt x="34" y="48"/>
                                  </a:lnTo>
                                  <a:lnTo>
                                    <a:pt x="31" y="51"/>
                                  </a:lnTo>
                                  <a:lnTo>
                                    <a:pt x="30" y="54"/>
                                  </a:lnTo>
                                  <a:lnTo>
                                    <a:pt x="27" y="57"/>
                                  </a:lnTo>
                                  <a:lnTo>
                                    <a:pt x="26" y="62"/>
                                  </a:lnTo>
                                  <a:lnTo>
                                    <a:pt x="25" y="67"/>
                                  </a:lnTo>
                                  <a:lnTo>
                                    <a:pt x="22" y="74"/>
                                  </a:lnTo>
                                  <a:lnTo>
                                    <a:pt x="21" y="81"/>
                                  </a:lnTo>
                                  <a:lnTo>
                                    <a:pt x="13" y="119"/>
                                  </a:lnTo>
                                  <a:lnTo>
                                    <a:pt x="0"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3" name="Freeform 397"/>
                          <wps:cNvSpPr>
                            <a:spLocks/>
                          </wps:cNvSpPr>
                          <wps:spPr bwMode="auto">
                            <a:xfrm>
                              <a:off x="9266" y="6417"/>
                              <a:ext cx="90" cy="100"/>
                            </a:xfrm>
                            <a:custGeom>
                              <a:avLst/>
                              <a:gdLst>
                                <a:gd name="T0" fmla="*/ 77 w 90"/>
                                <a:gd name="T1" fmla="*/ 14 h 100"/>
                                <a:gd name="T2" fmla="*/ 76 w 90"/>
                                <a:gd name="T3" fmla="*/ 15 h 100"/>
                                <a:gd name="T4" fmla="*/ 73 w 90"/>
                                <a:gd name="T5" fmla="*/ 14 h 100"/>
                                <a:gd name="T6" fmla="*/ 72 w 90"/>
                                <a:gd name="T7" fmla="*/ 14 h 100"/>
                                <a:gd name="T8" fmla="*/ 72 w 90"/>
                                <a:gd name="T9" fmla="*/ 13 h 100"/>
                                <a:gd name="T10" fmla="*/ 70 w 90"/>
                                <a:gd name="T11" fmla="*/ 12 h 100"/>
                                <a:gd name="T12" fmla="*/ 69 w 90"/>
                                <a:gd name="T13" fmla="*/ 8 h 100"/>
                                <a:gd name="T14" fmla="*/ 70 w 90"/>
                                <a:gd name="T15" fmla="*/ 2 h 100"/>
                                <a:gd name="T16" fmla="*/ 74 w 90"/>
                                <a:gd name="T17" fmla="*/ 1 h 100"/>
                                <a:gd name="T18" fmla="*/ 77 w 90"/>
                                <a:gd name="T19" fmla="*/ 0 h 100"/>
                                <a:gd name="T20" fmla="*/ 79 w 90"/>
                                <a:gd name="T21" fmla="*/ 1 h 100"/>
                                <a:gd name="T22" fmla="*/ 81 w 90"/>
                                <a:gd name="T23" fmla="*/ 1 h 100"/>
                                <a:gd name="T24" fmla="*/ 83 w 90"/>
                                <a:gd name="T25" fmla="*/ 1 h 100"/>
                                <a:gd name="T26" fmla="*/ 83 w 90"/>
                                <a:gd name="T27" fmla="*/ 1 h 100"/>
                                <a:gd name="T28" fmla="*/ 86 w 90"/>
                                <a:gd name="T29" fmla="*/ 3 h 100"/>
                                <a:gd name="T30" fmla="*/ 87 w 90"/>
                                <a:gd name="T31" fmla="*/ 7 h 100"/>
                                <a:gd name="T32" fmla="*/ 88 w 90"/>
                                <a:gd name="T33" fmla="*/ 7 h 100"/>
                                <a:gd name="T34" fmla="*/ 88 w 90"/>
                                <a:gd name="T35" fmla="*/ 9 h 100"/>
                                <a:gd name="T36" fmla="*/ 90 w 90"/>
                                <a:gd name="T37" fmla="*/ 12 h 100"/>
                                <a:gd name="T38" fmla="*/ 90 w 90"/>
                                <a:gd name="T39" fmla="*/ 14 h 100"/>
                                <a:gd name="T40" fmla="*/ 88 w 90"/>
                                <a:gd name="T41" fmla="*/ 15 h 100"/>
                                <a:gd name="T42" fmla="*/ 84 w 90"/>
                                <a:gd name="T43" fmla="*/ 20 h 100"/>
                                <a:gd name="T44" fmla="*/ 84 w 90"/>
                                <a:gd name="T45" fmla="*/ 21 h 100"/>
                                <a:gd name="T46" fmla="*/ 82 w 90"/>
                                <a:gd name="T47" fmla="*/ 23 h 100"/>
                                <a:gd name="T48" fmla="*/ 79 w 90"/>
                                <a:gd name="T49" fmla="*/ 27 h 100"/>
                                <a:gd name="T50" fmla="*/ 76 w 90"/>
                                <a:gd name="T51" fmla="*/ 29 h 100"/>
                                <a:gd name="T52" fmla="*/ 70 w 90"/>
                                <a:gd name="T53" fmla="*/ 32 h 100"/>
                                <a:gd name="T54" fmla="*/ 56 w 90"/>
                                <a:gd name="T55" fmla="*/ 97 h 100"/>
                                <a:gd name="T56" fmla="*/ 41 w 90"/>
                                <a:gd name="T57" fmla="*/ 88 h 100"/>
                                <a:gd name="T58" fmla="*/ 19 w 90"/>
                                <a:gd name="T59" fmla="*/ 100 h 100"/>
                                <a:gd name="T60" fmla="*/ 8 w 90"/>
                                <a:gd name="T61" fmla="*/ 97 h 100"/>
                                <a:gd name="T62" fmla="*/ 1 w 90"/>
                                <a:gd name="T63" fmla="*/ 88 h 100"/>
                                <a:gd name="T64" fmla="*/ 0 w 90"/>
                                <a:gd name="T65" fmla="*/ 79 h 100"/>
                                <a:gd name="T66" fmla="*/ 1 w 90"/>
                                <a:gd name="T67" fmla="*/ 62 h 100"/>
                                <a:gd name="T68" fmla="*/ 13 w 90"/>
                                <a:gd name="T69" fmla="*/ 67 h 100"/>
                                <a:gd name="T70" fmla="*/ 11 w 90"/>
                                <a:gd name="T71" fmla="*/ 78 h 100"/>
                                <a:gd name="T72" fmla="*/ 13 w 90"/>
                                <a:gd name="T73" fmla="*/ 84 h 100"/>
                                <a:gd name="T74" fmla="*/ 15 w 90"/>
                                <a:gd name="T75" fmla="*/ 87 h 100"/>
                                <a:gd name="T76" fmla="*/ 23 w 90"/>
                                <a:gd name="T77" fmla="*/ 88 h 100"/>
                                <a:gd name="T78" fmla="*/ 31 w 90"/>
                                <a:gd name="T79" fmla="*/ 87 h 100"/>
                                <a:gd name="T80" fmla="*/ 38 w 90"/>
                                <a:gd name="T81" fmla="*/ 82 h 100"/>
                                <a:gd name="T82" fmla="*/ 44 w 90"/>
                                <a:gd name="T83" fmla="*/ 77 h 100"/>
                                <a:gd name="T84" fmla="*/ 47 w 90"/>
                                <a:gd name="T85" fmla="*/ 66 h 100"/>
                                <a:gd name="T86" fmla="*/ 50 w 90"/>
                                <a:gd name="T87" fmla="*/ 55 h 100"/>
                                <a:gd name="T88" fmla="*/ 72 w 90"/>
                                <a:gd name="T89" fmla="*/ 1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 h="100">
                                  <a:moveTo>
                                    <a:pt x="70" y="20"/>
                                  </a:moveTo>
                                  <a:lnTo>
                                    <a:pt x="73" y="20"/>
                                  </a:lnTo>
                                  <a:lnTo>
                                    <a:pt x="77" y="14"/>
                                  </a:lnTo>
                                  <a:lnTo>
                                    <a:pt x="76" y="15"/>
                                  </a:lnTo>
                                  <a:lnTo>
                                    <a:pt x="74" y="15"/>
                                  </a:lnTo>
                                  <a:lnTo>
                                    <a:pt x="73" y="14"/>
                                  </a:lnTo>
                                  <a:lnTo>
                                    <a:pt x="72" y="14"/>
                                  </a:lnTo>
                                  <a:lnTo>
                                    <a:pt x="72" y="13"/>
                                  </a:lnTo>
                                  <a:lnTo>
                                    <a:pt x="70" y="13"/>
                                  </a:lnTo>
                                  <a:lnTo>
                                    <a:pt x="70" y="12"/>
                                  </a:lnTo>
                                  <a:lnTo>
                                    <a:pt x="70" y="9"/>
                                  </a:lnTo>
                                  <a:lnTo>
                                    <a:pt x="69" y="8"/>
                                  </a:lnTo>
                                  <a:lnTo>
                                    <a:pt x="69" y="7"/>
                                  </a:lnTo>
                                  <a:lnTo>
                                    <a:pt x="69" y="4"/>
                                  </a:lnTo>
                                  <a:lnTo>
                                    <a:pt x="70" y="2"/>
                                  </a:lnTo>
                                  <a:lnTo>
                                    <a:pt x="72" y="1"/>
                                  </a:lnTo>
                                  <a:lnTo>
                                    <a:pt x="73" y="1"/>
                                  </a:lnTo>
                                  <a:lnTo>
                                    <a:pt x="74" y="1"/>
                                  </a:lnTo>
                                  <a:lnTo>
                                    <a:pt x="76" y="0"/>
                                  </a:lnTo>
                                  <a:lnTo>
                                    <a:pt x="77" y="0"/>
                                  </a:lnTo>
                                  <a:lnTo>
                                    <a:pt x="78" y="0"/>
                                  </a:lnTo>
                                  <a:lnTo>
                                    <a:pt x="79" y="1"/>
                                  </a:lnTo>
                                  <a:lnTo>
                                    <a:pt x="81" y="1"/>
                                  </a:lnTo>
                                  <a:lnTo>
                                    <a:pt x="82" y="1"/>
                                  </a:lnTo>
                                  <a:lnTo>
                                    <a:pt x="83" y="1"/>
                                  </a:lnTo>
                                  <a:lnTo>
                                    <a:pt x="86" y="3"/>
                                  </a:lnTo>
                                  <a:lnTo>
                                    <a:pt x="87" y="4"/>
                                  </a:lnTo>
                                  <a:lnTo>
                                    <a:pt x="87" y="7"/>
                                  </a:lnTo>
                                  <a:lnTo>
                                    <a:pt x="88" y="7"/>
                                  </a:lnTo>
                                  <a:lnTo>
                                    <a:pt x="88" y="8"/>
                                  </a:lnTo>
                                  <a:lnTo>
                                    <a:pt x="88" y="9"/>
                                  </a:lnTo>
                                  <a:lnTo>
                                    <a:pt x="90" y="10"/>
                                  </a:lnTo>
                                  <a:lnTo>
                                    <a:pt x="90" y="12"/>
                                  </a:lnTo>
                                  <a:lnTo>
                                    <a:pt x="90" y="14"/>
                                  </a:lnTo>
                                  <a:lnTo>
                                    <a:pt x="88" y="15"/>
                                  </a:lnTo>
                                  <a:lnTo>
                                    <a:pt x="88" y="16"/>
                                  </a:lnTo>
                                  <a:lnTo>
                                    <a:pt x="87" y="17"/>
                                  </a:lnTo>
                                  <a:lnTo>
                                    <a:pt x="84" y="20"/>
                                  </a:lnTo>
                                  <a:lnTo>
                                    <a:pt x="84" y="21"/>
                                  </a:lnTo>
                                  <a:lnTo>
                                    <a:pt x="83" y="22"/>
                                  </a:lnTo>
                                  <a:lnTo>
                                    <a:pt x="82" y="23"/>
                                  </a:lnTo>
                                  <a:lnTo>
                                    <a:pt x="81" y="25"/>
                                  </a:lnTo>
                                  <a:lnTo>
                                    <a:pt x="79" y="27"/>
                                  </a:lnTo>
                                  <a:lnTo>
                                    <a:pt x="78" y="27"/>
                                  </a:lnTo>
                                  <a:lnTo>
                                    <a:pt x="77" y="28"/>
                                  </a:lnTo>
                                  <a:lnTo>
                                    <a:pt x="76" y="29"/>
                                  </a:lnTo>
                                  <a:lnTo>
                                    <a:pt x="74" y="29"/>
                                  </a:lnTo>
                                  <a:lnTo>
                                    <a:pt x="73" y="30"/>
                                  </a:lnTo>
                                  <a:lnTo>
                                    <a:pt x="70" y="32"/>
                                  </a:lnTo>
                                  <a:lnTo>
                                    <a:pt x="69" y="33"/>
                                  </a:lnTo>
                                  <a:lnTo>
                                    <a:pt x="67" y="33"/>
                                  </a:lnTo>
                                  <a:lnTo>
                                    <a:pt x="56" y="97"/>
                                  </a:lnTo>
                                  <a:lnTo>
                                    <a:pt x="44" y="97"/>
                                  </a:lnTo>
                                  <a:lnTo>
                                    <a:pt x="47" y="80"/>
                                  </a:lnTo>
                                  <a:lnTo>
                                    <a:pt x="41" y="88"/>
                                  </a:lnTo>
                                  <a:lnTo>
                                    <a:pt x="33" y="95"/>
                                  </a:lnTo>
                                  <a:lnTo>
                                    <a:pt x="26" y="99"/>
                                  </a:lnTo>
                                  <a:lnTo>
                                    <a:pt x="19" y="100"/>
                                  </a:lnTo>
                                  <a:lnTo>
                                    <a:pt x="15" y="99"/>
                                  </a:lnTo>
                                  <a:lnTo>
                                    <a:pt x="11" y="98"/>
                                  </a:lnTo>
                                  <a:lnTo>
                                    <a:pt x="8" y="97"/>
                                  </a:lnTo>
                                  <a:lnTo>
                                    <a:pt x="5" y="94"/>
                                  </a:lnTo>
                                  <a:lnTo>
                                    <a:pt x="3" y="92"/>
                                  </a:lnTo>
                                  <a:lnTo>
                                    <a:pt x="1" y="88"/>
                                  </a:lnTo>
                                  <a:lnTo>
                                    <a:pt x="0" y="85"/>
                                  </a:lnTo>
                                  <a:lnTo>
                                    <a:pt x="0" y="81"/>
                                  </a:lnTo>
                                  <a:lnTo>
                                    <a:pt x="0" y="79"/>
                                  </a:lnTo>
                                  <a:lnTo>
                                    <a:pt x="0" y="74"/>
                                  </a:lnTo>
                                  <a:lnTo>
                                    <a:pt x="0" y="69"/>
                                  </a:lnTo>
                                  <a:lnTo>
                                    <a:pt x="1" y="62"/>
                                  </a:lnTo>
                                  <a:lnTo>
                                    <a:pt x="9" y="15"/>
                                  </a:lnTo>
                                  <a:lnTo>
                                    <a:pt x="23" y="15"/>
                                  </a:lnTo>
                                  <a:lnTo>
                                    <a:pt x="13" y="67"/>
                                  </a:lnTo>
                                  <a:lnTo>
                                    <a:pt x="13" y="71"/>
                                  </a:lnTo>
                                  <a:lnTo>
                                    <a:pt x="13" y="74"/>
                                  </a:lnTo>
                                  <a:lnTo>
                                    <a:pt x="11" y="78"/>
                                  </a:lnTo>
                                  <a:lnTo>
                                    <a:pt x="11" y="80"/>
                                  </a:lnTo>
                                  <a:lnTo>
                                    <a:pt x="11" y="81"/>
                                  </a:lnTo>
                                  <a:lnTo>
                                    <a:pt x="13" y="84"/>
                                  </a:lnTo>
                                  <a:lnTo>
                                    <a:pt x="13" y="86"/>
                                  </a:lnTo>
                                  <a:lnTo>
                                    <a:pt x="14" y="87"/>
                                  </a:lnTo>
                                  <a:lnTo>
                                    <a:pt x="15" y="87"/>
                                  </a:lnTo>
                                  <a:lnTo>
                                    <a:pt x="18" y="87"/>
                                  </a:lnTo>
                                  <a:lnTo>
                                    <a:pt x="20" y="88"/>
                                  </a:lnTo>
                                  <a:lnTo>
                                    <a:pt x="23" y="88"/>
                                  </a:lnTo>
                                  <a:lnTo>
                                    <a:pt x="26" y="88"/>
                                  </a:lnTo>
                                  <a:lnTo>
                                    <a:pt x="28" y="87"/>
                                  </a:lnTo>
                                  <a:lnTo>
                                    <a:pt x="31" y="87"/>
                                  </a:lnTo>
                                  <a:lnTo>
                                    <a:pt x="33" y="86"/>
                                  </a:lnTo>
                                  <a:lnTo>
                                    <a:pt x="36" y="85"/>
                                  </a:lnTo>
                                  <a:lnTo>
                                    <a:pt x="38" y="82"/>
                                  </a:lnTo>
                                  <a:lnTo>
                                    <a:pt x="40" y="80"/>
                                  </a:lnTo>
                                  <a:lnTo>
                                    <a:pt x="42" y="79"/>
                                  </a:lnTo>
                                  <a:lnTo>
                                    <a:pt x="44" y="77"/>
                                  </a:lnTo>
                                  <a:lnTo>
                                    <a:pt x="45" y="73"/>
                                  </a:lnTo>
                                  <a:lnTo>
                                    <a:pt x="46" y="69"/>
                                  </a:lnTo>
                                  <a:lnTo>
                                    <a:pt x="47" y="66"/>
                                  </a:lnTo>
                                  <a:lnTo>
                                    <a:pt x="47" y="64"/>
                                  </a:lnTo>
                                  <a:lnTo>
                                    <a:pt x="49" y="60"/>
                                  </a:lnTo>
                                  <a:lnTo>
                                    <a:pt x="50" y="55"/>
                                  </a:lnTo>
                                  <a:lnTo>
                                    <a:pt x="51" y="51"/>
                                  </a:lnTo>
                                  <a:lnTo>
                                    <a:pt x="59" y="14"/>
                                  </a:lnTo>
                                  <a:lnTo>
                                    <a:pt x="72" y="14"/>
                                  </a:lnTo>
                                  <a:lnTo>
                                    <a:pt x="7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4" name="Freeform 398"/>
                          <wps:cNvSpPr>
                            <a:spLocks noEditPoints="1"/>
                          </wps:cNvSpPr>
                          <wps:spPr bwMode="auto">
                            <a:xfrm>
                              <a:off x="9345" y="6400"/>
                              <a:ext cx="75" cy="116"/>
                            </a:xfrm>
                            <a:custGeom>
                              <a:avLst/>
                              <a:gdLst>
                                <a:gd name="T0" fmla="*/ 14 w 75"/>
                                <a:gd name="T1" fmla="*/ 91 h 116"/>
                                <a:gd name="T2" fmla="*/ 21 w 75"/>
                                <a:gd name="T3" fmla="*/ 101 h 116"/>
                                <a:gd name="T4" fmla="*/ 31 w 75"/>
                                <a:gd name="T5" fmla="*/ 104 h 116"/>
                                <a:gd name="T6" fmla="*/ 34 w 75"/>
                                <a:gd name="T7" fmla="*/ 104 h 116"/>
                                <a:gd name="T8" fmla="*/ 36 w 75"/>
                                <a:gd name="T9" fmla="*/ 103 h 116"/>
                                <a:gd name="T10" fmla="*/ 40 w 75"/>
                                <a:gd name="T11" fmla="*/ 102 h 116"/>
                                <a:gd name="T12" fmla="*/ 45 w 75"/>
                                <a:gd name="T13" fmla="*/ 96 h 116"/>
                                <a:gd name="T14" fmla="*/ 50 w 75"/>
                                <a:gd name="T15" fmla="*/ 90 h 116"/>
                                <a:gd name="T16" fmla="*/ 53 w 75"/>
                                <a:gd name="T17" fmla="*/ 86 h 116"/>
                                <a:gd name="T18" fmla="*/ 54 w 75"/>
                                <a:gd name="T19" fmla="*/ 82 h 116"/>
                                <a:gd name="T20" fmla="*/ 55 w 75"/>
                                <a:gd name="T21" fmla="*/ 77 h 116"/>
                                <a:gd name="T22" fmla="*/ 57 w 75"/>
                                <a:gd name="T23" fmla="*/ 72 h 116"/>
                                <a:gd name="T24" fmla="*/ 58 w 75"/>
                                <a:gd name="T25" fmla="*/ 66 h 116"/>
                                <a:gd name="T26" fmla="*/ 58 w 75"/>
                                <a:gd name="T27" fmla="*/ 58 h 116"/>
                                <a:gd name="T28" fmla="*/ 53 w 75"/>
                                <a:gd name="T29" fmla="*/ 46 h 116"/>
                                <a:gd name="T30" fmla="*/ 43 w 75"/>
                                <a:gd name="T31" fmla="*/ 39 h 116"/>
                                <a:gd name="T32" fmla="*/ 34 w 75"/>
                                <a:gd name="T33" fmla="*/ 40 h 116"/>
                                <a:gd name="T34" fmla="*/ 26 w 75"/>
                                <a:gd name="T35" fmla="*/ 45 h 116"/>
                                <a:gd name="T36" fmla="*/ 21 w 75"/>
                                <a:gd name="T37" fmla="*/ 52 h 116"/>
                                <a:gd name="T38" fmla="*/ 16 w 75"/>
                                <a:gd name="T39" fmla="*/ 63 h 116"/>
                                <a:gd name="T40" fmla="*/ 14 w 75"/>
                                <a:gd name="T41" fmla="*/ 73 h 116"/>
                                <a:gd name="T42" fmla="*/ 63 w 75"/>
                                <a:gd name="T43" fmla="*/ 36 h 116"/>
                                <a:gd name="T44" fmla="*/ 64 w 75"/>
                                <a:gd name="T45" fmla="*/ 31 h 116"/>
                                <a:gd name="T46" fmla="*/ 63 w 75"/>
                                <a:gd name="T47" fmla="*/ 31 h 116"/>
                                <a:gd name="T48" fmla="*/ 62 w 75"/>
                                <a:gd name="T49" fmla="*/ 31 h 116"/>
                                <a:gd name="T50" fmla="*/ 59 w 75"/>
                                <a:gd name="T51" fmla="*/ 31 h 116"/>
                                <a:gd name="T52" fmla="*/ 57 w 75"/>
                                <a:gd name="T53" fmla="*/ 30 h 116"/>
                                <a:gd name="T54" fmla="*/ 57 w 75"/>
                                <a:gd name="T55" fmla="*/ 27 h 116"/>
                                <a:gd name="T56" fmla="*/ 55 w 75"/>
                                <a:gd name="T57" fmla="*/ 23 h 116"/>
                                <a:gd name="T58" fmla="*/ 58 w 75"/>
                                <a:gd name="T59" fmla="*/ 17 h 116"/>
                                <a:gd name="T60" fmla="*/ 63 w 75"/>
                                <a:gd name="T61" fmla="*/ 16 h 116"/>
                                <a:gd name="T62" fmla="*/ 67 w 75"/>
                                <a:gd name="T63" fmla="*/ 16 h 116"/>
                                <a:gd name="T64" fmla="*/ 68 w 75"/>
                                <a:gd name="T65" fmla="*/ 17 h 116"/>
                                <a:gd name="T66" fmla="*/ 68 w 75"/>
                                <a:gd name="T67" fmla="*/ 17 h 116"/>
                                <a:gd name="T68" fmla="*/ 70 w 75"/>
                                <a:gd name="T69" fmla="*/ 17 h 116"/>
                                <a:gd name="T70" fmla="*/ 72 w 75"/>
                                <a:gd name="T71" fmla="*/ 17 h 116"/>
                                <a:gd name="T72" fmla="*/ 73 w 75"/>
                                <a:gd name="T73" fmla="*/ 18 h 116"/>
                                <a:gd name="T74" fmla="*/ 73 w 75"/>
                                <a:gd name="T75" fmla="*/ 21 h 116"/>
                                <a:gd name="T76" fmla="*/ 75 w 75"/>
                                <a:gd name="T77" fmla="*/ 23 h 116"/>
                                <a:gd name="T78" fmla="*/ 75 w 75"/>
                                <a:gd name="T79" fmla="*/ 23 h 116"/>
                                <a:gd name="T80" fmla="*/ 75 w 75"/>
                                <a:gd name="T81" fmla="*/ 25 h 116"/>
                                <a:gd name="T82" fmla="*/ 75 w 75"/>
                                <a:gd name="T83" fmla="*/ 26 h 116"/>
                                <a:gd name="T84" fmla="*/ 75 w 75"/>
                                <a:gd name="T85" fmla="*/ 30 h 116"/>
                                <a:gd name="T86" fmla="*/ 75 w 75"/>
                                <a:gd name="T87" fmla="*/ 33 h 116"/>
                                <a:gd name="T88" fmla="*/ 72 w 75"/>
                                <a:gd name="T89" fmla="*/ 37 h 116"/>
                                <a:gd name="T90" fmla="*/ 68 w 75"/>
                                <a:gd name="T91" fmla="*/ 42 h 116"/>
                                <a:gd name="T92" fmla="*/ 70 w 75"/>
                                <a:gd name="T93" fmla="*/ 52 h 116"/>
                                <a:gd name="T94" fmla="*/ 71 w 75"/>
                                <a:gd name="T95" fmla="*/ 70 h 116"/>
                                <a:gd name="T96" fmla="*/ 67 w 75"/>
                                <a:gd name="T97" fmla="*/ 89 h 116"/>
                                <a:gd name="T98" fmla="*/ 55 w 75"/>
                                <a:gd name="T99" fmla="*/ 104 h 116"/>
                                <a:gd name="T100" fmla="*/ 41 w 75"/>
                                <a:gd name="T101" fmla="*/ 114 h 116"/>
                                <a:gd name="T102" fmla="*/ 27 w 75"/>
                                <a:gd name="T103" fmla="*/ 116 h 116"/>
                                <a:gd name="T104" fmla="*/ 14 w 75"/>
                                <a:gd name="T105" fmla="*/ 111 h 116"/>
                                <a:gd name="T106" fmla="*/ 7 w 75"/>
                                <a:gd name="T107" fmla="*/ 104 h 116"/>
                                <a:gd name="T108" fmla="*/ 2 w 75"/>
                                <a:gd name="T109" fmla="*/ 94 h 116"/>
                                <a:gd name="T110" fmla="*/ 0 w 75"/>
                                <a:gd name="T111" fmla="*/ 77 h 116"/>
                                <a:gd name="T112" fmla="*/ 2 w 75"/>
                                <a:gd name="T113" fmla="*/ 60 h 116"/>
                                <a:gd name="T114" fmla="*/ 8 w 75"/>
                                <a:gd name="T115" fmla="*/ 47 h 116"/>
                                <a:gd name="T116" fmla="*/ 23 w 75"/>
                                <a:gd name="T117" fmla="*/ 32 h 116"/>
                                <a:gd name="T118" fmla="*/ 45 w 75"/>
                                <a:gd name="T119" fmla="*/ 29 h 116"/>
                                <a:gd name="T120" fmla="*/ 62 w 75"/>
                                <a:gd name="T121" fmla="*/ 36 h 116"/>
                                <a:gd name="T122" fmla="*/ 44 w 75"/>
                                <a:gd name="T123" fmla="*/ 0 h 116"/>
                                <a:gd name="T124" fmla="*/ 32 w 75"/>
                                <a:gd name="T125" fmla="*/ 19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 h="116">
                                  <a:moveTo>
                                    <a:pt x="13" y="82"/>
                                  </a:moveTo>
                                  <a:lnTo>
                                    <a:pt x="13" y="86"/>
                                  </a:lnTo>
                                  <a:lnTo>
                                    <a:pt x="14" y="91"/>
                                  </a:lnTo>
                                  <a:lnTo>
                                    <a:pt x="16" y="96"/>
                                  </a:lnTo>
                                  <a:lnTo>
                                    <a:pt x="17" y="98"/>
                                  </a:lnTo>
                                  <a:lnTo>
                                    <a:pt x="21" y="101"/>
                                  </a:lnTo>
                                  <a:lnTo>
                                    <a:pt x="25" y="103"/>
                                  </a:lnTo>
                                  <a:lnTo>
                                    <a:pt x="27" y="104"/>
                                  </a:lnTo>
                                  <a:lnTo>
                                    <a:pt x="31" y="104"/>
                                  </a:lnTo>
                                  <a:lnTo>
                                    <a:pt x="32" y="104"/>
                                  </a:lnTo>
                                  <a:lnTo>
                                    <a:pt x="34" y="104"/>
                                  </a:lnTo>
                                  <a:lnTo>
                                    <a:pt x="35" y="104"/>
                                  </a:lnTo>
                                  <a:lnTo>
                                    <a:pt x="36" y="103"/>
                                  </a:lnTo>
                                  <a:lnTo>
                                    <a:pt x="38" y="102"/>
                                  </a:lnTo>
                                  <a:lnTo>
                                    <a:pt x="39" y="102"/>
                                  </a:lnTo>
                                  <a:lnTo>
                                    <a:pt x="40" y="102"/>
                                  </a:lnTo>
                                  <a:lnTo>
                                    <a:pt x="43" y="101"/>
                                  </a:lnTo>
                                  <a:lnTo>
                                    <a:pt x="44" y="98"/>
                                  </a:lnTo>
                                  <a:lnTo>
                                    <a:pt x="45" y="96"/>
                                  </a:lnTo>
                                  <a:lnTo>
                                    <a:pt x="46" y="95"/>
                                  </a:lnTo>
                                  <a:lnTo>
                                    <a:pt x="49" y="92"/>
                                  </a:lnTo>
                                  <a:lnTo>
                                    <a:pt x="50" y="90"/>
                                  </a:lnTo>
                                  <a:lnTo>
                                    <a:pt x="52" y="89"/>
                                  </a:lnTo>
                                  <a:lnTo>
                                    <a:pt x="52" y="88"/>
                                  </a:lnTo>
                                  <a:lnTo>
                                    <a:pt x="53" y="86"/>
                                  </a:lnTo>
                                  <a:lnTo>
                                    <a:pt x="54" y="84"/>
                                  </a:lnTo>
                                  <a:lnTo>
                                    <a:pt x="54" y="83"/>
                                  </a:lnTo>
                                  <a:lnTo>
                                    <a:pt x="54" y="82"/>
                                  </a:lnTo>
                                  <a:lnTo>
                                    <a:pt x="55" y="81"/>
                                  </a:lnTo>
                                  <a:lnTo>
                                    <a:pt x="55" y="79"/>
                                  </a:lnTo>
                                  <a:lnTo>
                                    <a:pt x="55" y="77"/>
                                  </a:lnTo>
                                  <a:lnTo>
                                    <a:pt x="55" y="76"/>
                                  </a:lnTo>
                                  <a:lnTo>
                                    <a:pt x="57" y="75"/>
                                  </a:lnTo>
                                  <a:lnTo>
                                    <a:pt x="57" y="72"/>
                                  </a:lnTo>
                                  <a:lnTo>
                                    <a:pt x="57" y="70"/>
                                  </a:lnTo>
                                  <a:lnTo>
                                    <a:pt x="57" y="69"/>
                                  </a:lnTo>
                                  <a:lnTo>
                                    <a:pt x="58" y="66"/>
                                  </a:lnTo>
                                  <a:lnTo>
                                    <a:pt x="58" y="64"/>
                                  </a:lnTo>
                                  <a:lnTo>
                                    <a:pt x="58" y="63"/>
                                  </a:lnTo>
                                  <a:lnTo>
                                    <a:pt x="58" y="58"/>
                                  </a:lnTo>
                                  <a:lnTo>
                                    <a:pt x="57" y="53"/>
                                  </a:lnTo>
                                  <a:lnTo>
                                    <a:pt x="55" y="50"/>
                                  </a:lnTo>
                                  <a:lnTo>
                                    <a:pt x="53" y="46"/>
                                  </a:lnTo>
                                  <a:lnTo>
                                    <a:pt x="50" y="43"/>
                                  </a:lnTo>
                                  <a:lnTo>
                                    <a:pt x="46" y="40"/>
                                  </a:lnTo>
                                  <a:lnTo>
                                    <a:pt x="43" y="39"/>
                                  </a:lnTo>
                                  <a:lnTo>
                                    <a:pt x="39" y="39"/>
                                  </a:lnTo>
                                  <a:lnTo>
                                    <a:pt x="36" y="39"/>
                                  </a:lnTo>
                                  <a:lnTo>
                                    <a:pt x="34" y="40"/>
                                  </a:lnTo>
                                  <a:lnTo>
                                    <a:pt x="31" y="42"/>
                                  </a:lnTo>
                                  <a:lnTo>
                                    <a:pt x="29" y="44"/>
                                  </a:lnTo>
                                  <a:lnTo>
                                    <a:pt x="26" y="45"/>
                                  </a:lnTo>
                                  <a:lnTo>
                                    <a:pt x="25" y="47"/>
                                  </a:lnTo>
                                  <a:lnTo>
                                    <a:pt x="22" y="50"/>
                                  </a:lnTo>
                                  <a:lnTo>
                                    <a:pt x="21" y="52"/>
                                  </a:lnTo>
                                  <a:lnTo>
                                    <a:pt x="18" y="56"/>
                                  </a:lnTo>
                                  <a:lnTo>
                                    <a:pt x="17" y="59"/>
                                  </a:lnTo>
                                  <a:lnTo>
                                    <a:pt x="16" y="63"/>
                                  </a:lnTo>
                                  <a:lnTo>
                                    <a:pt x="14" y="66"/>
                                  </a:lnTo>
                                  <a:lnTo>
                                    <a:pt x="14" y="70"/>
                                  </a:lnTo>
                                  <a:lnTo>
                                    <a:pt x="14" y="73"/>
                                  </a:lnTo>
                                  <a:lnTo>
                                    <a:pt x="13" y="78"/>
                                  </a:lnTo>
                                  <a:lnTo>
                                    <a:pt x="13" y="82"/>
                                  </a:lnTo>
                                  <a:close/>
                                  <a:moveTo>
                                    <a:pt x="63" y="36"/>
                                  </a:moveTo>
                                  <a:lnTo>
                                    <a:pt x="63" y="34"/>
                                  </a:lnTo>
                                  <a:lnTo>
                                    <a:pt x="64" y="31"/>
                                  </a:lnTo>
                                  <a:lnTo>
                                    <a:pt x="63" y="31"/>
                                  </a:lnTo>
                                  <a:lnTo>
                                    <a:pt x="62" y="31"/>
                                  </a:lnTo>
                                  <a:lnTo>
                                    <a:pt x="61" y="31"/>
                                  </a:lnTo>
                                  <a:lnTo>
                                    <a:pt x="59" y="31"/>
                                  </a:lnTo>
                                  <a:lnTo>
                                    <a:pt x="58" y="30"/>
                                  </a:lnTo>
                                  <a:lnTo>
                                    <a:pt x="57" y="30"/>
                                  </a:lnTo>
                                  <a:lnTo>
                                    <a:pt x="57" y="29"/>
                                  </a:lnTo>
                                  <a:lnTo>
                                    <a:pt x="57" y="27"/>
                                  </a:lnTo>
                                  <a:lnTo>
                                    <a:pt x="57" y="25"/>
                                  </a:lnTo>
                                  <a:lnTo>
                                    <a:pt x="55" y="24"/>
                                  </a:lnTo>
                                  <a:lnTo>
                                    <a:pt x="55" y="23"/>
                                  </a:lnTo>
                                  <a:lnTo>
                                    <a:pt x="55" y="20"/>
                                  </a:lnTo>
                                  <a:lnTo>
                                    <a:pt x="57" y="19"/>
                                  </a:lnTo>
                                  <a:lnTo>
                                    <a:pt x="58" y="17"/>
                                  </a:lnTo>
                                  <a:lnTo>
                                    <a:pt x="61" y="17"/>
                                  </a:lnTo>
                                  <a:lnTo>
                                    <a:pt x="62" y="17"/>
                                  </a:lnTo>
                                  <a:lnTo>
                                    <a:pt x="63" y="16"/>
                                  </a:lnTo>
                                  <a:lnTo>
                                    <a:pt x="64" y="16"/>
                                  </a:lnTo>
                                  <a:lnTo>
                                    <a:pt x="66" y="16"/>
                                  </a:lnTo>
                                  <a:lnTo>
                                    <a:pt x="67" y="16"/>
                                  </a:lnTo>
                                  <a:lnTo>
                                    <a:pt x="68" y="17"/>
                                  </a:lnTo>
                                  <a:lnTo>
                                    <a:pt x="70" y="17"/>
                                  </a:lnTo>
                                  <a:lnTo>
                                    <a:pt x="71" y="17"/>
                                  </a:lnTo>
                                  <a:lnTo>
                                    <a:pt x="72" y="17"/>
                                  </a:lnTo>
                                  <a:lnTo>
                                    <a:pt x="73" y="18"/>
                                  </a:lnTo>
                                  <a:lnTo>
                                    <a:pt x="73" y="20"/>
                                  </a:lnTo>
                                  <a:lnTo>
                                    <a:pt x="73" y="21"/>
                                  </a:lnTo>
                                  <a:lnTo>
                                    <a:pt x="75" y="21"/>
                                  </a:lnTo>
                                  <a:lnTo>
                                    <a:pt x="75" y="23"/>
                                  </a:lnTo>
                                  <a:lnTo>
                                    <a:pt x="75" y="24"/>
                                  </a:lnTo>
                                  <a:lnTo>
                                    <a:pt x="75" y="25"/>
                                  </a:lnTo>
                                  <a:lnTo>
                                    <a:pt x="75" y="26"/>
                                  </a:lnTo>
                                  <a:lnTo>
                                    <a:pt x="75" y="27"/>
                                  </a:lnTo>
                                  <a:lnTo>
                                    <a:pt x="75" y="30"/>
                                  </a:lnTo>
                                  <a:lnTo>
                                    <a:pt x="75" y="31"/>
                                  </a:lnTo>
                                  <a:lnTo>
                                    <a:pt x="75" y="33"/>
                                  </a:lnTo>
                                  <a:lnTo>
                                    <a:pt x="73" y="34"/>
                                  </a:lnTo>
                                  <a:lnTo>
                                    <a:pt x="73" y="36"/>
                                  </a:lnTo>
                                  <a:lnTo>
                                    <a:pt x="72" y="37"/>
                                  </a:lnTo>
                                  <a:lnTo>
                                    <a:pt x="71" y="39"/>
                                  </a:lnTo>
                                  <a:lnTo>
                                    <a:pt x="70" y="40"/>
                                  </a:lnTo>
                                  <a:lnTo>
                                    <a:pt x="68" y="42"/>
                                  </a:lnTo>
                                  <a:lnTo>
                                    <a:pt x="67" y="43"/>
                                  </a:lnTo>
                                  <a:lnTo>
                                    <a:pt x="68" y="47"/>
                                  </a:lnTo>
                                  <a:lnTo>
                                    <a:pt x="70" y="52"/>
                                  </a:lnTo>
                                  <a:lnTo>
                                    <a:pt x="71" y="58"/>
                                  </a:lnTo>
                                  <a:lnTo>
                                    <a:pt x="71" y="63"/>
                                  </a:lnTo>
                                  <a:lnTo>
                                    <a:pt x="71" y="70"/>
                                  </a:lnTo>
                                  <a:lnTo>
                                    <a:pt x="70" y="76"/>
                                  </a:lnTo>
                                  <a:lnTo>
                                    <a:pt x="68" y="83"/>
                                  </a:lnTo>
                                  <a:lnTo>
                                    <a:pt x="67" y="89"/>
                                  </a:lnTo>
                                  <a:lnTo>
                                    <a:pt x="64" y="94"/>
                                  </a:lnTo>
                                  <a:lnTo>
                                    <a:pt x="61" y="99"/>
                                  </a:lnTo>
                                  <a:lnTo>
                                    <a:pt x="55" y="104"/>
                                  </a:lnTo>
                                  <a:lnTo>
                                    <a:pt x="50" y="108"/>
                                  </a:lnTo>
                                  <a:lnTo>
                                    <a:pt x="46" y="111"/>
                                  </a:lnTo>
                                  <a:lnTo>
                                    <a:pt x="41" y="114"/>
                                  </a:lnTo>
                                  <a:lnTo>
                                    <a:pt x="36" y="115"/>
                                  </a:lnTo>
                                  <a:lnTo>
                                    <a:pt x="31" y="116"/>
                                  </a:lnTo>
                                  <a:lnTo>
                                    <a:pt x="27" y="116"/>
                                  </a:lnTo>
                                  <a:lnTo>
                                    <a:pt x="23" y="115"/>
                                  </a:lnTo>
                                  <a:lnTo>
                                    <a:pt x="20" y="112"/>
                                  </a:lnTo>
                                  <a:lnTo>
                                    <a:pt x="14" y="111"/>
                                  </a:lnTo>
                                  <a:lnTo>
                                    <a:pt x="12" y="110"/>
                                  </a:lnTo>
                                  <a:lnTo>
                                    <a:pt x="9" y="108"/>
                                  </a:lnTo>
                                  <a:lnTo>
                                    <a:pt x="7" y="104"/>
                                  </a:lnTo>
                                  <a:lnTo>
                                    <a:pt x="4" y="102"/>
                                  </a:lnTo>
                                  <a:lnTo>
                                    <a:pt x="3" y="98"/>
                                  </a:lnTo>
                                  <a:lnTo>
                                    <a:pt x="2" y="94"/>
                                  </a:lnTo>
                                  <a:lnTo>
                                    <a:pt x="0" y="88"/>
                                  </a:lnTo>
                                  <a:lnTo>
                                    <a:pt x="0" y="83"/>
                                  </a:lnTo>
                                  <a:lnTo>
                                    <a:pt x="0" y="77"/>
                                  </a:lnTo>
                                  <a:lnTo>
                                    <a:pt x="0" y="71"/>
                                  </a:lnTo>
                                  <a:lnTo>
                                    <a:pt x="2" y="66"/>
                                  </a:lnTo>
                                  <a:lnTo>
                                    <a:pt x="2" y="60"/>
                                  </a:lnTo>
                                  <a:lnTo>
                                    <a:pt x="4" y="56"/>
                                  </a:lnTo>
                                  <a:lnTo>
                                    <a:pt x="5" y="51"/>
                                  </a:lnTo>
                                  <a:lnTo>
                                    <a:pt x="8" y="47"/>
                                  </a:lnTo>
                                  <a:lnTo>
                                    <a:pt x="11" y="44"/>
                                  </a:lnTo>
                                  <a:lnTo>
                                    <a:pt x="17" y="37"/>
                                  </a:lnTo>
                                  <a:lnTo>
                                    <a:pt x="23" y="32"/>
                                  </a:lnTo>
                                  <a:lnTo>
                                    <a:pt x="31" y="30"/>
                                  </a:lnTo>
                                  <a:lnTo>
                                    <a:pt x="39" y="29"/>
                                  </a:lnTo>
                                  <a:lnTo>
                                    <a:pt x="45" y="29"/>
                                  </a:lnTo>
                                  <a:lnTo>
                                    <a:pt x="52" y="30"/>
                                  </a:lnTo>
                                  <a:lnTo>
                                    <a:pt x="57" y="32"/>
                                  </a:lnTo>
                                  <a:lnTo>
                                    <a:pt x="62" y="36"/>
                                  </a:lnTo>
                                  <a:lnTo>
                                    <a:pt x="63" y="36"/>
                                  </a:lnTo>
                                  <a:close/>
                                  <a:moveTo>
                                    <a:pt x="32" y="19"/>
                                  </a:moveTo>
                                  <a:lnTo>
                                    <a:pt x="44" y="0"/>
                                  </a:lnTo>
                                  <a:lnTo>
                                    <a:pt x="61" y="0"/>
                                  </a:lnTo>
                                  <a:lnTo>
                                    <a:pt x="40" y="19"/>
                                  </a:lnTo>
                                  <a:lnTo>
                                    <a:pt x="3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5" name="Freeform 399"/>
                          <wps:cNvSpPr>
                            <a:spLocks/>
                          </wps:cNvSpPr>
                          <wps:spPr bwMode="auto">
                            <a:xfrm>
                              <a:off x="9429" y="6427"/>
                              <a:ext cx="65" cy="88"/>
                            </a:xfrm>
                            <a:custGeom>
                              <a:avLst/>
                              <a:gdLst>
                                <a:gd name="T0" fmla="*/ 61 w 65"/>
                                <a:gd name="T1" fmla="*/ 55 h 88"/>
                                <a:gd name="T2" fmla="*/ 55 w 65"/>
                                <a:gd name="T3" fmla="*/ 69 h 88"/>
                                <a:gd name="T4" fmla="*/ 47 w 65"/>
                                <a:gd name="T5" fmla="*/ 78 h 88"/>
                                <a:gd name="T6" fmla="*/ 38 w 65"/>
                                <a:gd name="T7" fmla="*/ 84 h 88"/>
                                <a:gd name="T8" fmla="*/ 26 w 65"/>
                                <a:gd name="T9" fmla="*/ 88 h 88"/>
                                <a:gd name="T10" fmla="*/ 16 w 65"/>
                                <a:gd name="T11" fmla="*/ 85 h 88"/>
                                <a:gd name="T12" fmla="*/ 6 w 65"/>
                                <a:gd name="T13" fmla="*/ 80 h 88"/>
                                <a:gd name="T14" fmla="*/ 1 w 65"/>
                                <a:gd name="T15" fmla="*/ 69 h 88"/>
                                <a:gd name="T16" fmla="*/ 0 w 65"/>
                                <a:gd name="T17" fmla="*/ 55 h 88"/>
                                <a:gd name="T18" fmla="*/ 0 w 65"/>
                                <a:gd name="T19" fmla="*/ 42 h 88"/>
                                <a:gd name="T20" fmla="*/ 2 w 65"/>
                                <a:gd name="T21" fmla="*/ 29 h 88"/>
                                <a:gd name="T22" fmla="*/ 9 w 65"/>
                                <a:gd name="T23" fmla="*/ 17 h 88"/>
                                <a:gd name="T24" fmla="*/ 18 w 65"/>
                                <a:gd name="T25" fmla="*/ 9 h 88"/>
                                <a:gd name="T26" fmla="*/ 26 w 65"/>
                                <a:gd name="T27" fmla="*/ 3 h 88"/>
                                <a:gd name="T28" fmla="*/ 37 w 65"/>
                                <a:gd name="T29" fmla="*/ 0 h 88"/>
                                <a:gd name="T30" fmla="*/ 48 w 65"/>
                                <a:gd name="T31" fmla="*/ 2 h 88"/>
                                <a:gd name="T32" fmla="*/ 57 w 65"/>
                                <a:gd name="T33" fmla="*/ 7 h 88"/>
                                <a:gd name="T34" fmla="*/ 62 w 65"/>
                                <a:gd name="T35" fmla="*/ 16 h 88"/>
                                <a:gd name="T36" fmla="*/ 65 w 65"/>
                                <a:gd name="T37" fmla="*/ 28 h 88"/>
                                <a:gd name="T38" fmla="*/ 52 w 65"/>
                                <a:gd name="T39" fmla="*/ 24 h 88"/>
                                <a:gd name="T40" fmla="*/ 50 w 65"/>
                                <a:gd name="T41" fmla="*/ 18 h 88"/>
                                <a:gd name="T42" fmla="*/ 46 w 65"/>
                                <a:gd name="T43" fmla="*/ 13 h 88"/>
                                <a:gd name="T44" fmla="*/ 39 w 65"/>
                                <a:gd name="T45" fmla="*/ 11 h 88"/>
                                <a:gd name="T46" fmla="*/ 33 w 65"/>
                                <a:gd name="T47" fmla="*/ 11 h 88"/>
                                <a:gd name="T48" fmla="*/ 26 w 65"/>
                                <a:gd name="T49" fmla="*/ 15 h 88"/>
                                <a:gd name="T50" fmla="*/ 21 w 65"/>
                                <a:gd name="T51" fmla="*/ 20 h 88"/>
                                <a:gd name="T52" fmla="*/ 18 w 65"/>
                                <a:gd name="T53" fmla="*/ 29 h 88"/>
                                <a:gd name="T54" fmla="*/ 14 w 65"/>
                                <a:gd name="T55" fmla="*/ 39 h 88"/>
                                <a:gd name="T56" fmla="*/ 12 w 65"/>
                                <a:gd name="T57" fmla="*/ 50 h 88"/>
                                <a:gd name="T58" fmla="*/ 12 w 65"/>
                                <a:gd name="T59" fmla="*/ 59 h 88"/>
                                <a:gd name="T60" fmla="*/ 14 w 65"/>
                                <a:gd name="T61" fmla="*/ 68 h 88"/>
                                <a:gd name="T62" fmla="*/ 18 w 65"/>
                                <a:gd name="T63" fmla="*/ 72 h 88"/>
                                <a:gd name="T64" fmla="*/ 24 w 65"/>
                                <a:gd name="T65" fmla="*/ 76 h 88"/>
                                <a:gd name="T66" fmla="*/ 30 w 65"/>
                                <a:gd name="T67" fmla="*/ 76 h 88"/>
                                <a:gd name="T68" fmla="*/ 35 w 65"/>
                                <a:gd name="T69" fmla="*/ 72 h 88"/>
                                <a:gd name="T70" fmla="*/ 42 w 65"/>
                                <a:gd name="T71" fmla="*/ 68 h 88"/>
                                <a:gd name="T72" fmla="*/ 46 w 65"/>
                                <a:gd name="T73" fmla="*/ 5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5" h="88">
                                  <a:moveTo>
                                    <a:pt x="48" y="54"/>
                                  </a:moveTo>
                                  <a:lnTo>
                                    <a:pt x="61" y="55"/>
                                  </a:lnTo>
                                  <a:lnTo>
                                    <a:pt x="59" y="62"/>
                                  </a:lnTo>
                                  <a:lnTo>
                                    <a:pt x="55" y="69"/>
                                  </a:lnTo>
                                  <a:lnTo>
                                    <a:pt x="51" y="74"/>
                                  </a:lnTo>
                                  <a:lnTo>
                                    <a:pt x="47" y="78"/>
                                  </a:lnTo>
                                  <a:lnTo>
                                    <a:pt x="43" y="82"/>
                                  </a:lnTo>
                                  <a:lnTo>
                                    <a:pt x="38" y="84"/>
                                  </a:lnTo>
                                  <a:lnTo>
                                    <a:pt x="32" y="87"/>
                                  </a:lnTo>
                                  <a:lnTo>
                                    <a:pt x="26" y="88"/>
                                  </a:lnTo>
                                  <a:lnTo>
                                    <a:pt x="21" y="87"/>
                                  </a:lnTo>
                                  <a:lnTo>
                                    <a:pt x="16" y="85"/>
                                  </a:lnTo>
                                  <a:lnTo>
                                    <a:pt x="10" y="82"/>
                                  </a:lnTo>
                                  <a:lnTo>
                                    <a:pt x="6" y="80"/>
                                  </a:lnTo>
                                  <a:lnTo>
                                    <a:pt x="3" y="75"/>
                                  </a:lnTo>
                                  <a:lnTo>
                                    <a:pt x="1" y="69"/>
                                  </a:lnTo>
                                  <a:lnTo>
                                    <a:pt x="0" y="62"/>
                                  </a:lnTo>
                                  <a:lnTo>
                                    <a:pt x="0" y="55"/>
                                  </a:lnTo>
                                  <a:lnTo>
                                    <a:pt x="0" y="48"/>
                                  </a:lnTo>
                                  <a:lnTo>
                                    <a:pt x="0" y="42"/>
                                  </a:lnTo>
                                  <a:lnTo>
                                    <a:pt x="1" y="35"/>
                                  </a:lnTo>
                                  <a:lnTo>
                                    <a:pt x="2" y="29"/>
                                  </a:lnTo>
                                  <a:lnTo>
                                    <a:pt x="5" y="23"/>
                                  </a:lnTo>
                                  <a:lnTo>
                                    <a:pt x="9" y="17"/>
                                  </a:lnTo>
                                  <a:lnTo>
                                    <a:pt x="14" y="12"/>
                                  </a:lnTo>
                                  <a:lnTo>
                                    <a:pt x="18" y="9"/>
                                  </a:lnTo>
                                  <a:lnTo>
                                    <a:pt x="21" y="5"/>
                                  </a:lnTo>
                                  <a:lnTo>
                                    <a:pt x="26" y="3"/>
                                  </a:lnTo>
                                  <a:lnTo>
                                    <a:pt x="32" y="0"/>
                                  </a:lnTo>
                                  <a:lnTo>
                                    <a:pt x="37" y="0"/>
                                  </a:lnTo>
                                  <a:lnTo>
                                    <a:pt x="43" y="0"/>
                                  </a:lnTo>
                                  <a:lnTo>
                                    <a:pt x="48" y="2"/>
                                  </a:lnTo>
                                  <a:lnTo>
                                    <a:pt x="53" y="4"/>
                                  </a:lnTo>
                                  <a:lnTo>
                                    <a:pt x="57" y="7"/>
                                  </a:lnTo>
                                  <a:lnTo>
                                    <a:pt x="60" y="11"/>
                                  </a:lnTo>
                                  <a:lnTo>
                                    <a:pt x="62" y="16"/>
                                  </a:lnTo>
                                  <a:lnTo>
                                    <a:pt x="64" y="22"/>
                                  </a:lnTo>
                                  <a:lnTo>
                                    <a:pt x="65" y="28"/>
                                  </a:lnTo>
                                  <a:lnTo>
                                    <a:pt x="52" y="28"/>
                                  </a:lnTo>
                                  <a:lnTo>
                                    <a:pt x="52" y="24"/>
                                  </a:lnTo>
                                  <a:lnTo>
                                    <a:pt x="51" y="20"/>
                                  </a:lnTo>
                                  <a:lnTo>
                                    <a:pt x="50" y="18"/>
                                  </a:lnTo>
                                  <a:lnTo>
                                    <a:pt x="48" y="15"/>
                                  </a:lnTo>
                                  <a:lnTo>
                                    <a:pt x="46" y="13"/>
                                  </a:lnTo>
                                  <a:lnTo>
                                    <a:pt x="42" y="12"/>
                                  </a:lnTo>
                                  <a:lnTo>
                                    <a:pt x="39" y="11"/>
                                  </a:lnTo>
                                  <a:lnTo>
                                    <a:pt x="35" y="11"/>
                                  </a:lnTo>
                                  <a:lnTo>
                                    <a:pt x="33" y="11"/>
                                  </a:lnTo>
                                  <a:lnTo>
                                    <a:pt x="29" y="12"/>
                                  </a:lnTo>
                                  <a:lnTo>
                                    <a:pt x="26" y="15"/>
                                  </a:lnTo>
                                  <a:lnTo>
                                    <a:pt x="24" y="17"/>
                                  </a:lnTo>
                                  <a:lnTo>
                                    <a:pt x="21" y="20"/>
                                  </a:lnTo>
                                  <a:lnTo>
                                    <a:pt x="19" y="24"/>
                                  </a:lnTo>
                                  <a:lnTo>
                                    <a:pt x="18" y="29"/>
                                  </a:lnTo>
                                  <a:lnTo>
                                    <a:pt x="15" y="35"/>
                                  </a:lnTo>
                                  <a:lnTo>
                                    <a:pt x="14" y="39"/>
                                  </a:lnTo>
                                  <a:lnTo>
                                    <a:pt x="12" y="45"/>
                                  </a:lnTo>
                                  <a:lnTo>
                                    <a:pt x="12" y="50"/>
                                  </a:lnTo>
                                  <a:lnTo>
                                    <a:pt x="12" y="55"/>
                                  </a:lnTo>
                                  <a:lnTo>
                                    <a:pt x="12" y="59"/>
                                  </a:lnTo>
                                  <a:lnTo>
                                    <a:pt x="12" y="64"/>
                                  </a:lnTo>
                                  <a:lnTo>
                                    <a:pt x="14" y="68"/>
                                  </a:lnTo>
                                  <a:lnTo>
                                    <a:pt x="15" y="70"/>
                                  </a:lnTo>
                                  <a:lnTo>
                                    <a:pt x="18" y="72"/>
                                  </a:lnTo>
                                  <a:lnTo>
                                    <a:pt x="20" y="75"/>
                                  </a:lnTo>
                                  <a:lnTo>
                                    <a:pt x="24" y="76"/>
                                  </a:lnTo>
                                  <a:lnTo>
                                    <a:pt x="26" y="76"/>
                                  </a:lnTo>
                                  <a:lnTo>
                                    <a:pt x="30" y="76"/>
                                  </a:lnTo>
                                  <a:lnTo>
                                    <a:pt x="33" y="75"/>
                                  </a:lnTo>
                                  <a:lnTo>
                                    <a:pt x="35" y="72"/>
                                  </a:lnTo>
                                  <a:lnTo>
                                    <a:pt x="38" y="71"/>
                                  </a:lnTo>
                                  <a:lnTo>
                                    <a:pt x="42" y="68"/>
                                  </a:lnTo>
                                  <a:lnTo>
                                    <a:pt x="44" y="64"/>
                                  </a:lnTo>
                                  <a:lnTo>
                                    <a:pt x="46" y="58"/>
                                  </a:lnTo>
                                  <a:lnTo>
                                    <a:pt x="48"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6" name="Freeform 400"/>
                          <wps:cNvSpPr>
                            <a:spLocks/>
                          </wps:cNvSpPr>
                          <wps:spPr bwMode="auto">
                            <a:xfrm>
                              <a:off x="9540" y="6424"/>
                              <a:ext cx="114" cy="88"/>
                            </a:xfrm>
                            <a:custGeom>
                              <a:avLst/>
                              <a:gdLst>
                                <a:gd name="T0" fmla="*/ 15 w 114"/>
                                <a:gd name="T1" fmla="*/ 3 h 88"/>
                                <a:gd name="T2" fmla="*/ 26 w 114"/>
                                <a:gd name="T3" fmla="*/ 16 h 88"/>
                                <a:gd name="T4" fmla="*/ 32 w 114"/>
                                <a:gd name="T5" fmla="*/ 9 h 88"/>
                                <a:gd name="T6" fmla="*/ 38 w 114"/>
                                <a:gd name="T7" fmla="*/ 5 h 88"/>
                                <a:gd name="T8" fmla="*/ 41 w 114"/>
                                <a:gd name="T9" fmla="*/ 3 h 88"/>
                                <a:gd name="T10" fmla="*/ 44 w 114"/>
                                <a:gd name="T11" fmla="*/ 2 h 88"/>
                                <a:gd name="T12" fmla="*/ 47 w 114"/>
                                <a:gd name="T13" fmla="*/ 1 h 88"/>
                                <a:gd name="T14" fmla="*/ 50 w 114"/>
                                <a:gd name="T15" fmla="*/ 1 h 88"/>
                                <a:gd name="T16" fmla="*/ 56 w 114"/>
                                <a:gd name="T17" fmla="*/ 2 h 88"/>
                                <a:gd name="T18" fmla="*/ 63 w 114"/>
                                <a:gd name="T19" fmla="*/ 3 h 88"/>
                                <a:gd name="T20" fmla="*/ 67 w 114"/>
                                <a:gd name="T21" fmla="*/ 9 h 88"/>
                                <a:gd name="T22" fmla="*/ 69 w 114"/>
                                <a:gd name="T23" fmla="*/ 15 h 88"/>
                                <a:gd name="T24" fmla="*/ 74 w 114"/>
                                <a:gd name="T25" fmla="*/ 9 h 88"/>
                                <a:gd name="T26" fmla="*/ 81 w 114"/>
                                <a:gd name="T27" fmla="*/ 5 h 88"/>
                                <a:gd name="T28" fmla="*/ 87 w 114"/>
                                <a:gd name="T29" fmla="*/ 1 h 88"/>
                                <a:gd name="T30" fmla="*/ 95 w 114"/>
                                <a:gd name="T31" fmla="*/ 0 h 88"/>
                                <a:gd name="T32" fmla="*/ 104 w 114"/>
                                <a:gd name="T33" fmla="*/ 1 h 88"/>
                                <a:gd name="T34" fmla="*/ 109 w 114"/>
                                <a:gd name="T35" fmla="*/ 5 h 88"/>
                                <a:gd name="T36" fmla="*/ 113 w 114"/>
                                <a:gd name="T37" fmla="*/ 10 h 88"/>
                                <a:gd name="T38" fmla="*/ 114 w 114"/>
                                <a:gd name="T39" fmla="*/ 19 h 88"/>
                                <a:gd name="T40" fmla="*/ 114 w 114"/>
                                <a:gd name="T41" fmla="*/ 20 h 88"/>
                                <a:gd name="T42" fmla="*/ 114 w 114"/>
                                <a:gd name="T43" fmla="*/ 21 h 88"/>
                                <a:gd name="T44" fmla="*/ 114 w 114"/>
                                <a:gd name="T45" fmla="*/ 22 h 88"/>
                                <a:gd name="T46" fmla="*/ 113 w 114"/>
                                <a:gd name="T47" fmla="*/ 23 h 88"/>
                                <a:gd name="T48" fmla="*/ 113 w 114"/>
                                <a:gd name="T49" fmla="*/ 26 h 88"/>
                                <a:gd name="T50" fmla="*/ 113 w 114"/>
                                <a:gd name="T51" fmla="*/ 31 h 88"/>
                                <a:gd name="T52" fmla="*/ 90 w 114"/>
                                <a:gd name="T53" fmla="*/ 85 h 88"/>
                                <a:gd name="T54" fmla="*/ 101 w 114"/>
                                <a:gd name="T55" fmla="*/ 23 h 88"/>
                                <a:gd name="T56" fmla="*/ 101 w 114"/>
                                <a:gd name="T57" fmla="*/ 18 h 88"/>
                                <a:gd name="T58" fmla="*/ 100 w 114"/>
                                <a:gd name="T59" fmla="*/ 15 h 88"/>
                                <a:gd name="T60" fmla="*/ 97 w 114"/>
                                <a:gd name="T61" fmla="*/ 13 h 88"/>
                                <a:gd name="T62" fmla="*/ 94 w 114"/>
                                <a:gd name="T63" fmla="*/ 10 h 88"/>
                                <a:gd name="T64" fmla="*/ 90 w 114"/>
                                <a:gd name="T65" fmla="*/ 10 h 88"/>
                                <a:gd name="T66" fmla="*/ 83 w 114"/>
                                <a:gd name="T67" fmla="*/ 13 h 88"/>
                                <a:gd name="T68" fmla="*/ 78 w 114"/>
                                <a:gd name="T69" fmla="*/ 16 h 88"/>
                                <a:gd name="T70" fmla="*/ 73 w 114"/>
                                <a:gd name="T71" fmla="*/ 22 h 88"/>
                                <a:gd name="T72" fmla="*/ 69 w 114"/>
                                <a:gd name="T73" fmla="*/ 28 h 88"/>
                                <a:gd name="T74" fmla="*/ 67 w 114"/>
                                <a:gd name="T75" fmla="*/ 39 h 88"/>
                                <a:gd name="T76" fmla="*/ 59 w 114"/>
                                <a:gd name="T77" fmla="*/ 87 h 88"/>
                                <a:gd name="T78" fmla="*/ 55 w 114"/>
                                <a:gd name="T79" fmla="*/ 28 h 88"/>
                                <a:gd name="T80" fmla="*/ 56 w 114"/>
                                <a:gd name="T81" fmla="*/ 25 h 88"/>
                                <a:gd name="T82" fmla="*/ 56 w 114"/>
                                <a:gd name="T83" fmla="*/ 21 h 88"/>
                                <a:gd name="T84" fmla="*/ 55 w 114"/>
                                <a:gd name="T85" fmla="*/ 18 h 88"/>
                                <a:gd name="T86" fmla="*/ 54 w 114"/>
                                <a:gd name="T87" fmla="*/ 15 h 88"/>
                                <a:gd name="T88" fmla="*/ 50 w 114"/>
                                <a:gd name="T89" fmla="*/ 13 h 88"/>
                                <a:gd name="T90" fmla="*/ 46 w 114"/>
                                <a:gd name="T91" fmla="*/ 12 h 88"/>
                                <a:gd name="T92" fmla="*/ 41 w 114"/>
                                <a:gd name="T93" fmla="*/ 13 h 88"/>
                                <a:gd name="T94" fmla="*/ 36 w 114"/>
                                <a:gd name="T95" fmla="*/ 16 h 88"/>
                                <a:gd name="T96" fmla="*/ 31 w 114"/>
                                <a:gd name="T97" fmla="*/ 21 h 88"/>
                                <a:gd name="T98" fmla="*/ 27 w 114"/>
                                <a:gd name="T99" fmla="*/ 27 h 88"/>
                                <a:gd name="T100" fmla="*/ 24 w 114"/>
                                <a:gd name="T101" fmla="*/ 35 h 88"/>
                                <a:gd name="T102" fmla="*/ 21 w 114"/>
                                <a:gd name="T103" fmla="*/ 46 h 88"/>
                                <a:gd name="T104" fmla="*/ 0 w 114"/>
                                <a:gd name="T10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4" h="88">
                                  <a:moveTo>
                                    <a:pt x="0" y="88"/>
                                  </a:moveTo>
                                  <a:lnTo>
                                    <a:pt x="15" y="3"/>
                                  </a:lnTo>
                                  <a:lnTo>
                                    <a:pt x="28" y="3"/>
                                  </a:lnTo>
                                  <a:lnTo>
                                    <a:pt x="26" y="16"/>
                                  </a:lnTo>
                                  <a:lnTo>
                                    <a:pt x="28" y="13"/>
                                  </a:lnTo>
                                  <a:lnTo>
                                    <a:pt x="32" y="9"/>
                                  </a:lnTo>
                                  <a:lnTo>
                                    <a:pt x="36" y="7"/>
                                  </a:lnTo>
                                  <a:lnTo>
                                    <a:pt x="38" y="5"/>
                                  </a:lnTo>
                                  <a:lnTo>
                                    <a:pt x="40" y="5"/>
                                  </a:lnTo>
                                  <a:lnTo>
                                    <a:pt x="41" y="3"/>
                                  </a:lnTo>
                                  <a:lnTo>
                                    <a:pt x="42" y="2"/>
                                  </a:lnTo>
                                  <a:lnTo>
                                    <a:pt x="44" y="2"/>
                                  </a:lnTo>
                                  <a:lnTo>
                                    <a:pt x="45" y="2"/>
                                  </a:lnTo>
                                  <a:lnTo>
                                    <a:pt x="47" y="1"/>
                                  </a:lnTo>
                                  <a:lnTo>
                                    <a:pt x="49" y="1"/>
                                  </a:lnTo>
                                  <a:lnTo>
                                    <a:pt x="50" y="1"/>
                                  </a:lnTo>
                                  <a:lnTo>
                                    <a:pt x="54" y="1"/>
                                  </a:lnTo>
                                  <a:lnTo>
                                    <a:pt x="56" y="2"/>
                                  </a:lnTo>
                                  <a:lnTo>
                                    <a:pt x="60" y="2"/>
                                  </a:lnTo>
                                  <a:lnTo>
                                    <a:pt x="63" y="3"/>
                                  </a:lnTo>
                                  <a:lnTo>
                                    <a:pt x="65" y="6"/>
                                  </a:lnTo>
                                  <a:lnTo>
                                    <a:pt x="67" y="9"/>
                                  </a:lnTo>
                                  <a:lnTo>
                                    <a:pt x="69" y="12"/>
                                  </a:lnTo>
                                  <a:lnTo>
                                    <a:pt x="69" y="15"/>
                                  </a:lnTo>
                                  <a:lnTo>
                                    <a:pt x="72" y="12"/>
                                  </a:lnTo>
                                  <a:lnTo>
                                    <a:pt x="74" y="9"/>
                                  </a:lnTo>
                                  <a:lnTo>
                                    <a:pt x="78" y="7"/>
                                  </a:lnTo>
                                  <a:lnTo>
                                    <a:pt x="81" y="5"/>
                                  </a:lnTo>
                                  <a:lnTo>
                                    <a:pt x="83" y="3"/>
                                  </a:lnTo>
                                  <a:lnTo>
                                    <a:pt x="87" y="1"/>
                                  </a:lnTo>
                                  <a:lnTo>
                                    <a:pt x="91" y="0"/>
                                  </a:lnTo>
                                  <a:lnTo>
                                    <a:pt x="95" y="0"/>
                                  </a:lnTo>
                                  <a:lnTo>
                                    <a:pt x="100" y="0"/>
                                  </a:lnTo>
                                  <a:lnTo>
                                    <a:pt x="104" y="1"/>
                                  </a:lnTo>
                                  <a:lnTo>
                                    <a:pt x="108" y="2"/>
                                  </a:lnTo>
                                  <a:lnTo>
                                    <a:pt x="109" y="5"/>
                                  </a:lnTo>
                                  <a:lnTo>
                                    <a:pt x="111" y="7"/>
                                  </a:lnTo>
                                  <a:lnTo>
                                    <a:pt x="113" y="10"/>
                                  </a:lnTo>
                                  <a:lnTo>
                                    <a:pt x="114" y="15"/>
                                  </a:lnTo>
                                  <a:lnTo>
                                    <a:pt x="114" y="19"/>
                                  </a:lnTo>
                                  <a:lnTo>
                                    <a:pt x="114" y="20"/>
                                  </a:lnTo>
                                  <a:lnTo>
                                    <a:pt x="114" y="21"/>
                                  </a:lnTo>
                                  <a:lnTo>
                                    <a:pt x="114" y="22"/>
                                  </a:lnTo>
                                  <a:lnTo>
                                    <a:pt x="113" y="23"/>
                                  </a:lnTo>
                                  <a:lnTo>
                                    <a:pt x="113" y="25"/>
                                  </a:lnTo>
                                  <a:lnTo>
                                    <a:pt x="113" y="26"/>
                                  </a:lnTo>
                                  <a:lnTo>
                                    <a:pt x="113" y="28"/>
                                  </a:lnTo>
                                  <a:lnTo>
                                    <a:pt x="113" y="31"/>
                                  </a:lnTo>
                                  <a:lnTo>
                                    <a:pt x="104" y="86"/>
                                  </a:lnTo>
                                  <a:lnTo>
                                    <a:pt x="90" y="85"/>
                                  </a:lnTo>
                                  <a:lnTo>
                                    <a:pt x="100" y="29"/>
                                  </a:lnTo>
                                  <a:lnTo>
                                    <a:pt x="101" y="23"/>
                                  </a:lnTo>
                                  <a:lnTo>
                                    <a:pt x="101" y="20"/>
                                  </a:lnTo>
                                  <a:lnTo>
                                    <a:pt x="101" y="18"/>
                                  </a:lnTo>
                                  <a:lnTo>
                                    <a:pt x="101" y="16"/>
                                  </a:lnTo>
                                  <a:lnTo>
                                    <a:pt x="100" y="15"/>
                                  </a:lnTo>
                                  <a:lnTo>
                                    <a:pt x="99" y="15"/>
                                  </a:lnTo>
                                  <a:lnTo>
                                    <a:pt x="97" y="13"/>
                                  </a:lnTo>
                                  <a:lnTo>
                                    <a:pt x="96" y="12"/>
                                  </a:lnTo>
                                  <a:lnTo>
                                    <a:pt x="94" y="10"/>
                                  </a:lnTo>
                                  <a:lnTo>
                                    <a:pt x="92" y="10"/>
                                  </a:lnTo>
                                  <a:lnTo>
                                    <a:pt x="90" y="10"/>
                                  </a:lnTo>
                                  <a:lnTo>
                                    <a:pt x="86" y="12"/>
                                  </a:lnTo>
                                  <a:lnTo>
                                    <a:pt x="83" y="13"/>
                                  </a:lnTo>
                                  <a:lnTo>
                                    <a:pt x="81" y="15"/>
                                  </a:lnTo>
                                  <a:lnTo>
                                    <a:pt x="78" y="16"/>
                                  </a:lnTo>
                                  <a:lnTo>
                                    <a:pt x="76" y="20"/>
                                  </a:lnTo>
                                  <a:lnTo>
                                    <a:pt x="73" y="22"/>
                                  </a:lnTo>
                                  <a:lnTo>
                                    <a:pt x="70" y="25"/>
                                  </a:lnTo>
                                  <a:lnTo>
                                    <a:pt x="69" y="28"/>
                                  </a:lnTo>
                                  <a:lnTo>
                                    <a:pt x="68" y="33"/>
                                  </a:lnTo>
                                  <a:lnTo>
                                    <a:pt x="67" y="39"/>
                                  </a:lnTo>
                                  <a:lnTo>
                                    <a:pt x="65" y="46"/>
                                  </a:lnTo>
                                  <a:lnTo>
                                    <a:pt x="59" y="87"/>
                                  </a:lnTo>
                                  <a:lnTo>
                                    <a:pt x="45" y="86"/>
                                  </a:lnTo>
                                  <a:lnTo>
                                    <a:pt x="55" y="28"/>
                                  </a:lnTo>
                                  <a:lnTo>
                                    <a:pt x="55" y="26"/>
                                  </a:lnTo>
                                  <a:lnTo>
                                    <a:pt x="56" y="25"/>
                                  </a:lnTo>
                                  <a:lnTo>
                                    <a:pt x="56" y="22"/>
                                  </a:lnTo>
                                  <a:lnTo>
                                    <a:pt x="56" y="21"/>
                                  </a:lnTo>
                                  <a:lnTo>
                                    <a:pt x="56" y="19"/>
                                  </a:lnTo>
                                  <a:lnTo>
                                    <a:pt x="55" y="18"/>
                                  </a:lnTo>
                                  <a:lnTo>
                                    <a:pt x="55" y="15"/>
                                  </a:lnTo>
                                  <a:lnTo>
                                    <a:pt x="54" y="15"/>
                                  </a:lnTo>
                                  <a:lnTo>
                                    <a:pt x="53" y="14"/>
                                  </a:lnTo>
                                  <a:lnTo>
                                    <a:pt x="50" y="13"/>
                                  </a:lnTo>
                                  <a:lnTo>
                                    <a:pt x="49" y="12"/>
                                  </a:lnTo>
                                  <a:lnTo>
                                    <a:pt x="46" y="12"/>
                                  </a:lnTo>
                                  <a:lnTo>
                                    <a:pt x="44" y="12"/>
                                  </a:lnTo>
                                  <a:lnTo>
                                    <a:pt x="41" y="13"/>
                                  </a:lnTo>
                                  <a:lnTo>
                                    <a:pt x="38" y="14"/>
                                  </a:lnTo>
                                  <a:lnTo>
                                    <a:pt x="36" y="16"/>
                                  </a:lnTo>
                                  <a:lnTo>
                                    <a:pt x="33" y="18"/>
                                  </a:lnTo>
                                  <a:lnTo>
                                    <a:pt x="31" y="21"/>
                                  </a:lnTo>
                                  <a:lnTo>
                                    <a:pt x="28" y="23"/>
                                  </a:lnTo>
                                  <a:lnTo>
                                    <a:pt x="27" y="27"/>
                                  </a:lnTo>
                                  <a:lnTo>
                                    <a:pt x="26" y="31"/>
                                  </a:lnTo>
                                  <a:lnTo>
                                    <a:pt x="24" y="35"/>
                                  </a:lnTo>
                                  <a:lnTo>
                                    <a:pt x="22" y="41"/>
                                  </a:lnTo>
                                  <a:lnTo>
                                    <a:pt x="21" y="46"/>
                                  </a:lnTo>
                                  <a:lnTo>
                                    <a:pt x="13" y="88"/>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7" name="Freeform 401"/>
                          <wps:cNvSpPr>
                            <a:spLocks noEditPoints="1"/>
                          </wps:cNvSpPr>
                          <wps:spPr bwMode="auto">
                            <a:xfrm>
                              <a:off x="9666" y="6394"/>
                              <a:ext cx="74" cy="116"/>
                            </a:xfrm>
                            <a:custGeom>
                              <a:avLst/>
                              <a:gdLst>
                                <a:gd name="T0" fmla="*/ 14 w 74"/>
                                <a:gd name="T1" fmla="*/ 91 h 116"/>
                                <a:gd name="T2" fmla="*/ 20 w 74"/>
                                <a:gd name="T3" fmla="*/ 101 h 116"/>
                                <a:gd name="T4" fmla="*/ 30 w 74"/>
                                <a:gd name="T5" fmla="*/ 104 h 116"/>
                                <a:gd name="T6" fmla="*/ 33 w 74"/>
                                <a:gd name="T7" fmla="*/ 104 h 116"/>
                                <a:gd name="T8" fmla="*/ 35 w 74"/>
                                <a:gd name="T9" fmla="*/ 103 h 116"/>
                                <a:gd name="T10" fmla="*/ 39 w 74"/>
                                <a:gd name="T11" fmla="*/ 102 h 116"/>
                                <a:gd name="T12" fmla="*/ 44 w 74"/>
                                <a:gd name="T13" fmla="*/ 96 h 116"/>
                                <a:gd name="T14" fmla="*/ 49 w 74"/>
                                <a:gd name="T15" fmla="*/ 90 h 116"/>
                                <a:gd name="T16" fmla="*/ 52 w 74"/>
                                <a:gd name="T17" fmla="*/ 87 h 116"/>
                                <a:gd name="T18" fmla="*/ 53 w 74"/>
                                <a:gd name="T19" fmla="*/ 82 h 116"/>
                                <a:gd name="T20" fmla="*/ 55 w 74"/>
                                <a:gd name="T21" fmla="*/ 77 h 116"/>
                                <a:gd name="T22" fmla="*/ 56 w 74"/>
                                <a:gd name="T23" fmla="*/ 72 h 116"/>
                                <a:gd name="T24" fmla="*/ 57 w 74"/>
                                <a:gd name="T25" fmla="*/ 66 h 116"/>
                                <a:gd name="T26" fmla="*/ 57 w 74"/>
                                <a:gd name="T27" fmla="*/ 58 h 116"/>
                                <a:gd name="T28" fmla="*/ 52 w 74"/>
                                <a:gd name="T29" fmla="*/ 46 h 116"/>
                                <a:gd name="T30" fmla="*/ 42 w 74"/>
                                <a:gd name="T31" fmla="*/ 39 h 116"/>
                                <a:gd name="T32" fmla="*/ 33 w 74"/>
                                <a:gd name="T33" fmla="*/ 40 h 116"/>
                                <a:gd name="T34" fmla="*/ 25 w 74"/>
                                <a:gd name="T35" fmla="*/ 45 h 116"/>
                                <a:gd name="T36" fmla="*/ 20 w 74"/>
                                <a:gd name="T37" fmla="*/ 52 h 116"/>
                                <a:gd name="T38" fmla="*/ 15 w 74"/>
                                <a:gd name="T39" fmla="*/ 63 h 116"/>
                                <a:gd name="T40" fmla="*/ 14 w 74"/>
                                <a:gd name="T41" fmla="*/ 74 h 116"/>
                                <a:gd name="T42" fmla="*/ 62 w 74"/>
                                <a:gd name="T43" fmla="*/ 36 h 116"/>
                                <a:gd name="T44" fmla="*/ 64 w 74"/>
                                <a:gd name="T45" fmla="*/ 31 h 116"/>
                                <a:gd name="T46" fmla="*/ 62 w 74"/>
                                <a:gd name="T47" fmla="*/ 31 h 116"/>
                                <a:gd name="T48" fmla="*/ 61 w 74"/>
                                <a:gd name="T49" fmla="*/ 31 h 116"/>
                                <a:gd name="T50" fmla="*/ 58 w 74"/>
                                <a:gd name="T51" fmla="*/ 31 h 116"/>
                                <a:gd name="T52" fmla="*/ 56 w 74"/>
                                <a:gd name="T53" fmla="*/ 30 h 116"/>
                                <a:gd name="T54" fmla="*/ 56 w 74"/>
                                <a:gd name="T55" fmla="*/ 27 h 116"/>
                                <a:gd name="T56" fmla="*/ 55 w 74"/>
                                <a:gd name="T57" fmla="*/ 23 h 116"/>
                                <a:gd name="T58" fmla="*/ 57 w 74"/>
                                <a:gd name="T59" fmla="*/ 17 h 116"/>
                                <a:gd name="T60" fmla="*/ 62 w 74"/>
                                <a:gd name="T61" fmla="*/ 16 h 116"/>
                                <a:gd name="T62" fmla="*/ 66 w 74"/>
                                <a:gd name="T63" fmla="*/ 16 h 116"/>
                                <a:gd name="T64" fmla="*/ 67 w 74"/>
                                <a:gd name="T65" fmla="*/ 17 h 116"/>
                                <a:gd name="T66" fmla="*/ 67 w 74"/>
                                <a:gd name="T67" fmla="*/ 17 h 116"/>
                                <a:gd name="T68" fmla="*/ 69 w 74"/>
                                <a:gd name="T69" fmla="*/ 17 h 116"/>
                                <a:gd name="T70" fmla="*/ 71 w 74"/>
                                <a:gd name="T71" fmla="*/ 17 h 116"/>
                                <a:gd name="T72" fmla="*/ 73 w 74"/>
                                <a:gd name="T73" fmla="*/ 18 h 116"/>
                                <a:gd name="T74" fmla="*/ 73 w 74"/>
                                <a:gd name="T75" fmla="*/ 22 h 116"/>
                                <a:gd name="T76" fmla="*/ 74 w 74"/>
                                <a:gd name="T77" fmla="*/ 23 h 116"/>
                                <a:gd name="T78" fmla="*/ 74 w 74"/>
                                <a:gd name="T79" fmla="*/ 23 h 116"/>
                                <a:gd name="T80" fmla="*/ 74 w 74"/>
                                <a:gd name="T81" fmla="*/ 25 h 116"/>
                                <a:gd name="T82" fmla="*/ 74 w 74"/>
                                <a:gd name="T83" fmla="*/ 26 h 116"/>
                                <a:gd name="T84" fmla="*/ 74 w 74"/>
                                <a:gd name="T85" fmla="*/ 30 h 116"/>
                                <a:gd name="T86" fmla="*/ 74 w 74"/>
                                <a:gd name="T87" fmla="*/ 33 h 116"/>
                                <a:gd name="T88" fmla="*/ 71 w 74"/>
                                <a:gd name="T89" fmla="*/ 37 h 116"/>
                                <a:gd name="T90" fmla="*/ 67 w 74"/>
                                <a:gd name="T91" fmla="*/ 42 h 116"/>
                                <a:gd name="T92" fmla="*/ 69 w 74"/>
                                <a:gd name="T93" fmla="*/ 52 h 116"/>
                                <a:gd name="T94" fmla="*/ 70 w 74"/>
                                <a:gd name="T95" fmla="*/ 70 h 116"/>
                                <a:gd name="T96" fmla="*/ 66 w 74"/>
                                <a:gd name="T97" fmla="*/ 89 h 116"/>
                                <a:gd name="T98" fmla="*/ 55 w 74"/>
                                <a:gd name="T99" fmla="*/ 104 h 116"/>
                                <a:gd name="T100" fmla="*/ 41 w 74"/>
                                <a:gd name="T101" fmla="*/ 114 h 116"/>
                                <a:gd name="T102" fmla="*/ 26 w 74"/>
                                <a:gd name="T103" fmla="*/ 116 h 116"/>
                                <a:gd name="T104" fmla="*/ 14 w 74"/>
                                <a:gd name="T105" fmla="*/ 111 h 116"/>
                                <a:gd name="T106" fmla="*/ 6 w 74"/>
                                <a:gd name="T107" fmla="*/ 104 h 116"/>
                                <a:gd name="T108" fmla="*/ 1 w 74"/>
                                <a:gd name="T109" fmla="*/ 94 h 116"/>
                                <a:gd name="T110" fmla="*/ 0 w 74"/>
                                <a:gd name="T111" fmla="*/ 77 h 116"/>
                                <a:gd name="T112" fmla="*/ 1 w 74"/>
                                <a:gd name="T113" fmla="*/ 61 h 116"/>
                                <a:gd name="T114" fmla="*/ 7 w 74"/>
                                <a:gd name="T115" fmla="*/ 48 h 116"/>
                                <a:gd name="T116" fmla="*/ 23 w 74"/>
                                <a:gd name="T117" fmla="*/ 32 h 116"/>
                                <a:gd name="T118" fmla="*/ 44 w 74"/>
                                <a:gd name="T119" fmla="*/ 29 h 116"/>
                                <a:gd name="T120" fmla="*/ 61 w 74"/>
                                <a:gd name="T121" fmla="*/ 36 h 116"/>
                                <a:gd name="T122" fmla="*/ 43 w 74"/>
                                <a:gd name="T123" fmla="*/ 0 h 116"/>
                                <a:gd name="T124" fmla="*/ 32 w 74"/>
                                <a:gd name="T125" fmla="*/ 19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 h="116">
                                  <a:moveTo>
                                    <a:pt x="12" y="82"/>
                                  </a:moveTo>
                                  <a:lnTo>
                                    <a:pt x="12" y="87"/>
                                  </a:lnTo>
                                  <a:lnTo>
                                    <a:pt x="14" y="91"/>
                                  </a:lnTo>
                                  <a:lnTo>
                                    <a:pt x="15" y="96"/>
                                  </a:lnTo>
                                  <a:lnTo>
                                    <a:pt x="16" y="98"/>
                                  </a:lnTo>
                                  <a:lnTo>
                                    <a:pt x="20" y="101"/>
                                  </a:lnTo>
                                  <a:lnTo>
                                    <a:pt x="24" y="103"/>
                                  </a:lnTo>
                                  <a:lnTo>
                                    <a:pt x="26" y="104"/>
                                  </a:lnTo>
                                  <a:lnTo>
                                    <a:pt x="30" y="104"/>
                                  </a:lnTo>
                                  <a:lnTo>
                                    <a:pt x="32" y="104"/>
                                  </a:lnTo>
                                  <a:lnTo>
                                    <a:pt x="33" y="104"/>
                                  </a:lnTo>
                                  <a:lnTo>
                                    <a:pt x="34" y="104"/>
                                  </a:lnTo>
                                  <a:lnTo>
                                    <a:pt x="35" y="103"/>
                                  </a:lnTo>
                                  <a:lnTo>
                                    <a:pt x="37" y="102"/>
                                  </a:lnTo>
                                  <a:lnTo>
                                    <a:pt x="38" y="102"/>
                                  </a:lnTo>
                                  <a:lnTo>
                                    <a:pt x="39" y="102"/>
                                  </a:lnTo>
                                  <a:lnTo>
                                    <a:pt x="42" y="101"/>
                                  </a:lnTo>
                                  <a:lnTo>
                                    <a:pt x="43" y="98"/>
                                  </a:lnTo>
                                  <a:lnTo>
                                    <a:pt x="44" y="96"/>
                                  </a:lnTo>
                                  <a:lnTo>
                                    <a:pt x="46" y="95"/>
                                  </a:lnTo>
                                  <a:lnTo>
                                    <a:pt x="48" y="92"/>
                                  </a:lnTo>
                                  <a:lnTo>
                                    <a:pt x="49" y="90"/>
                                  </a:lnTo>
                                  <a:lnTo>
                                    <a:pt x="51" y="89"/>
                                  </a:lnTo>
                                  <a:lnTo>
                                    <a:pt x="51" y="88"/>
                                  </a:lnTo>
                                  <a:lnTo>
                                    <a:pt x="52" y="87"/>
                                  </a:lnTo>
                                  <a:lnTo>
                                    <a:pt x="53" y="84"/>
                                  </a:lnTo>
                                  <a:lnTo>
                                    <a:pt x="53" y="83"/>
                                  </a:lnTo>
                                  <a:lnTo>
                                    <a:pt x="53" y="82"/>
                                  </a:lnTo>
                                  <a:lnTo>
                                    <a:pt x="55" y="81"/>
                                  </a:lnTo>
                                  <a:lnTo>
                                    <a:pt x="55" y="79"/>
                                  </a:lnTo>
                                  <a:lnTo>
                                    <a:pt x="55" y="77"/>
                                  </a:lnTo>
                                  <a:lnTo>
                                    <a:pt x="55" y="76"/>
                                  </a:lnTo>
                                  <a:lnTo>
                                    <a:pt x="56" y="75"/>
                                  </a:lnTo>
                                  <a:lnTo>
                                    <a:pt x="56" y="72"/>
                                  </a:lnTo>
                                  <a:lnTo>
                                    <a:pt x="56" y="70"/>
                                  </a:lnTo>
                                  <a:lnTo>
                                    <a:pt x="56" y="69"/>
                                  </a:lnTo>
                                  <a:lnTo>
                                    <a:pt x="57" y="66"/>
                                  </a:lnTo>
                                  <a:lnTo>
                                    <a:pt x="57" y="64"/>
                                  </a:lnTo>
                                  <a:lnTo>
                                    <a:pt x="57" y="63"/>
                                  </a:lnTo>
                                  <a:lnTo>
                                    <a:pt x="57" y="58"/>
                                  </a:lnTo>
                                  <a:lnTo>
                                    <a:pt x="56" y="53"/>
                                  </a:lnTo>
                                  <a:lnTo>
                                    <a:pt x="55" y="50"/>
                                  </a:lnTo>
                                  <a:lnTo>
                                    <a:pt x="52" y="46"/>
                                  </a:lnTo>
                                  <a:lnTo>
                                    <a:pt x="49" y="43"/>
                                  </a:lnTo>
                                  <a:lnTo>
                                    <a:pt x="46" y="40"/>
                                  </a:lnTo>
                                  <a:lnTo>
                                    <a:pt x="42" y="39"/>
                                  </a:lnTo>
                                  <a:lnTo>
                                    <a:pt x="38" y="39"/>
                                  </a:lnTo>
                                  <a:lnTo>
                                    <a:pt x="35" y="39"/>
                                  </a:lnTo>
                                  <a:lnTo>
                                    <a:pt x="33" y="40"/>
                                  </a:lnTo>
                                  <a:lnTo>
                                    <a:pt x="30" y="42"/>
                                  </a:lnTo>
                                  <a:lnTo>
                                    <a:pt x="28" y="44"/>
                                  </a:lnTo>
                                  <a:lnTo>
                                    <a:pt x="25" y="45"/>
                                  </a:lnTo>
                                  <a:lnTo>
                                    <a:pt x="24" y="48"/>
                                  </a:lnTo>
                                  <a:lnTo>
                                    <a:pt x="21" y="50"/>
                                  </a:lnTo>
                                  <a:lnTo>
                                    <a:pt x="20" y="52"/>
                                  </a:lnTo>
                                  <a:lnTo>
                                    <a:pt x="17" y="56"/>
                                  </a:lnTo>
                                  <a:lnTo>
                                    <a:pt x="16" y="59"/>
                                  </a:lnTo>
                                  <a:lnTo>
                                    <a:pt x="15" y="63"/>
                                  </a:lnTo>
                                  <a:lnTo>
                                    <a:pt x="14" y="66"/>
                                  </a:lnTo>
                                  <a:lnTo>
                                    <a:pt x="14" y="70"/>
                                  </a:lnTo>
                                  <a:lnTo>
                                    <a:pt x="14" y="74"/>
                                  </a:lnTo>
                                  <a:lnTo>
                                    <a:pt x="12" y="78"/>
                                  </a:lnTo>
                                  <a:lnTo>
                                    <a:pt x="12" y="82"/>
                                  </a:lnTo>
                                  <a:close/>
                                  <a:moveTo>
                                    <a:pt x="62" y="36"/>
                                  </a:moveTo>
                                  <a:lnTo>
                                    <a:pt x="62" y="35"/>
                                  </a:lnTo>
                                  <a:lnTo>
                                    <a:pt x="64" y="31"/>
                                  </a:lnTo>
                                  <a:lnTo>
                                    <a:pt x="62" y="31"/>
                                  </a:lnTo>
                                  <a:lnTo>
                                    <a:pt x="61" y="31"/>
                                  </a:lnTo>
                                  <a:lnTo>
                                    <a:pt x="60" y="31"/>
                                  </a:lnTo>
                                  <a:lnTo>
                                    <a:pt x="58" y="31"/>
                                  </a:lnTo>
                                  <a:lnTo>
                                    <a:pt x="57" y="30"/>
                                  </a:lnTo>
                                  <a:lnTo>
                                    <a:pt x="56" y="30"/>
                                  </a:lnTo>
                                  <a:lnTo>
                                    <a:pt x="56" y="29"/>
                                  </a:lnTo>
                                  <a:lnTo>
                                    <a:pt x="56" y="27"/>
                                  </a:lnTo>
                                  <a:lnTo>
                                    <a:pt x="56" y="25"/>
                                  </a:lnTo>
                                  <a:lnTo>
                                    <a:pt x="55" y="24"/>
                                  </a:lnTo>
                                  <a:lnTo>
                                    <a:pt x="55" y="23"/>
                                  </a:lnTo>
                                  <a:lnTo>
                                    <a:pt x="55" y="20"/>
                                  </a:lnTo>
                                  <a:lnTo>
                                    <a:pt x="56" y="19"/>
                                  </a:lnTo>
                                  <a:lnTo>
                                    <a:pt x="57" y="17"/>
                                  </a:lnTo>
                                  <a:lnTo>
                                    <a:pt x="60" y="17"/>
                                  </a:lnTo>
                                  <a:lnTo>
                                    <a:pt x="61" y="17"/>
                                  </a:lnTo>
                                  <a:lnTo>
                                    <a:pt x="62" y="16"/>
                                  </a:lnTo>
                                  <a:lnTo>
                                    <a:pt x="64" y="16"/>
                                  </a:lnTo>
                                  <a:lnTo>
                                    <a:pt x="65" y="16"/>
                                  </a:lnTo>
                                  <a:lnTo>
                                    <a:pt x="66" y="16"/>
                                  </a:lnTo>
                                  <a:lnTo>
                                    <a:pt x="67" y="17"/>
                                  </a:lnTo>
                                  <a:lnTo>
                                    <a:pt x="69" y="17"/>
                                  </a:lnTo>
                                  <a:lnTo>
                                    <a:pt x="70" y="17"/>
                                  </a:lnTo>
                                  <a:lnTo>
                                    <a:pt x="71" y="17"/>
                                  </a:lnTo>
                                  <a:lnTo>
                                    <a:pt x="73" y="18"/>
                                  </a:lnTo>
                                  <a:lnTo>
                                    <a:pt x="73" y="20"/>
                                  </a:lnTo>
                                  <a:lnTo>
                                    <a:pt x="73" y="22"/>
                                  </a:lnTo>
                                  <a:lnTo>
                                    <a:pt x="74" y="22"/>
                                  </a:lnTo>
                                  <a:lnTo>
                                    <a:pt x="74" y="23"/>
                                  </a:lnTo>
                                  <a:lnTo>
                                    <a:pt x="74" y="24"/>
                                  </a:lnTo>
                                  <a:lnTo>
                                    <a:pt x="74" y="25"/>
                                  </a:lnTo>
                                  <a:lnTo>
                                    <a:pt x="74" y="26"/>
                                  </a:lnTo>
                                  <a:lnTo>
                                    <a:pt x="74" y="27"/>
                                  </a:lnTo>
                                  <a:lnTo>
                                    <a:pt x="74" y="30"/>
                                  </a:lnTo>
                                  <a:lnTo>
                                    <a:pt x="74" y="31"/>
                                  </a:lnTo>
                                  <a:lnTo>
                                    <a:pt x="74" y="33"/>
                                  </a:lnTo>
                                  <a:lnTo>
                                    <a:pt x="73" y="35"/>
                                  </a:lnTo>
                                  <a:lnTo>
                                    <a:pt x="73" y="36"/>
                                  </a:lnTo>
                                  <a:lnTo>
                                    <a:pt x="71" y="37"/>
                                  </a:lnTo>
                                  <a:lnTo>
                                    <a:pt x="70" y="39"/>
                                  </a:lnTo>
                                  <a:lnTo>
                                    <a:pt x="69" y="40"/>
                                  </a:lnTo>
                                  <a:lnTo>
                                    <a:pt x="67" y="42"/>
                                  </a:lnTo>
                                  <a:lnTo>
                                    <a:pt x="66" y="43"/>
                                  </a:lnTo>
                                  <a:lnTo>
                                    <a:pt x="67" y="48"/>
                                  </a:lnTo>
                                  <a:lnTo>
                                    <a:pt x="69" y="52"/>
                                  </a:lnTo>
                                  <a:lnTo>
                                    <a:pt x="70" y="58"/>
                                  </a:lnTo>
                                  <a:lnTo>
                                    <a:pt x="70" y="63"/>
                                  </a:lnTo>
                                  <a:lnTo>
                                    <a:pt x="70" y="70"/>
                                  </a:lnTo>
                                  <a:lnTo>
                                    <a:pt x="69" y="76"/>
                                  </a:lnTo>
                                  <a:lnTo>
                                    <a:pt x="67" y="83"/>
                                  </a:lnTo>
                                  <a:lnTo>
                                    <a:pt x="66" y="89"/>
                                  </a:lnTo>
                                  <a:lnTo>
                                    <a:pt x="64" y="94"/>
                                  </a:lnTo>
                                  <a:lnTo>
                                    <a:pt x="60" y="100"/>
                                  </a:lnTo>
                                  <a:lnTo>
                                    <a:pt x="55" y="104"/>
                                  </a:lnTo>
                                  <a:lnTo>
                                    <a:pt x="49" y="108"/>
                                  </a:lnTo>
                                  <a:lnTo>
                                    <a:pt x="46" y="111"/>
                                  </a:lnTo>
                                  <a:lnTo>
                                    <a:pt x="41" y="114"/>
                                  </a:lnTo>
                                  <a:lnTo>
                                    <a:pt x="35" y="115"/>
                                  </a:lnTo>
                                  <a:lnTo>
                                    <a:pt x="30" y="116"/>
                                  </a:lnTo>
                                  <a:lnTo>
                                    <a:pt x="26" y="116"/>
                                  </a:lnTo>
                                  <a:lnTo>
                                    <a:pt x="23" y="115"/>
                                  </a:lnTo>
                                  <a:lnTo>
                                    <a:pt x="19" y="113"/>
                                  </a:lnTo>
                                  <a:lnTo>
                                    <a:pt x="14" y="111"/>
                                  </a:lnTo>
                                  <a:lnTo>
                                    <a:pt x="11" y="110"/>
                                  </a:lnTo>
                                  <a:lnTo>
                                    <a:pt x="8" y="108"/>
                                  </a:lnTo>
                                  <a:lnTo>
                                    <a:pt x="6" y="104"/>
                                  </a:lnTo>
                                  <a:lnTo>
                                    <a:pt x="3" y="102"/>
                                  </a:lnTo>
                                  <a:lnTo>
                                    <a:pt x="2" y="98"/>
                                  </a:lnTo>
                                  <a:lnTo>
                                    <a:pt x="1" y="94"/>
                                  </a:lnTo>
                                  <a:lnTo>
                                    <a:pt x="0" y="88"/>
                                  </a:lnTo>
                                  <a:lnTo>
                                    <a:pt x="0" y="83"/>
                                  </a:lnTo>
                                  <a:lnTo>
                                    <a:pt x="0" y="77"/>
                                  </a:lnTo>
                                  <a:lnTo>
                                    <a:pt x="0" y="71"/>
                                  </a:lnTo>
                                  <a:lnTo>
                                    <a:pt x="1" y="66"/>
                                  </a:lnTo>
                                  <a:lnTo>
                                    <a:pt x="1" y="61"/>
                                  </a:lnTo>
                                  <a:lnTo>
                                    <a:pt x="3" y="56"/>
                                  </a:lnTo>
                                  <a:lnTo>
                                    <a:pt x="5" y="51"/>
                                  </a:lnTo>
                                  <a:lnTo>
                                    <a:pt x="7" y="48"/>
                                  </a:lnTo>
                                  <a:lnTo>
                                    <a:pt x="10" y="44"/>
                                  </a:lnTo>
                                  <a:lnTo>
                                    <a:pt x="16" y="37"/>
                                  </a:lnTo>
                                  <a:lnTo>
                                    <a:pt x="23" y="32"/>
                                  </a:lnTo>
                                  <a:lnTo>
                                    <a:pt x="30" y="30"/>
                                  </a:lnTo>
                                  <a:lnTo>
                                    <a:pt x="38" y="29"/>
                                  </a:lnTo>
                                  <a:lnTo>
                                    <a:pt x="44" y="29"/>
                                  </a:lnTo>
                                  <a:lnTo>
                                    <a:pt x="51" y="30"/>
                                  </a:lnTo>
                                  <a:lnTo>
                                    <a:pt x="56" y="32"/>
                                  </a:lnTo>
                                  <a:lnTo>
                                    <a:pt x="61" y="36"/>
                                  </a:lnTo>
                                  <a:lnTo>
                                    <a:pt x="62" y="36"/>
                                  </a:lnTo>
                                  <a:close/>
                                  <a:moveTo>
                                    <a:pt x="32" y="19"/>
                                  </a:moveTo>
                                  <a:lnTo>
                                    <a:pt x="43" y="0"/>
                                  </a:lnTo>
                                  <a:lnTo>
                                    <a:pt x="60" y="0"/>
                                  </a:lnTo>
                                  <a:lnTo>
                                    <a:pt x="39" y="19"/>
                                  </a:lnTo>
                                  <a:lnTo>
                                    <a:pt x="3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8" name="Freeform 402"/>
                          <wps:cNvSpPr>
                            <a:spLocks/>
                          </wps:cNvSpPr>
                          <wps:spPr bwMode="auto">
                            <a:xfrm>
                              <a:off x="9745" y="6420"/>
                              <a:ext cx="72" cy="88"/>
                            </a:xfrm>
                            <a:custGeom>
                              <a:avLst/>
                              <a:gdLst>
                                <a:gd name="T0" fmla="*/ 0 w 72"/>
                                <a:gd name="T1" fmla="*/ 88 h 88"/>
                                <a:gd name="T2" fmla="*/ 15 w 72"/>
                                <a:gd name="T3" fmla="*/ 3 h 88"/>
                                <a:gd name="T4" fmla="*/ 27 w 72"/>
                                <a:gd name="T5" fmla="*/ 3 h 88"/>
                                <a:gd name="T6" fmla="*/ 24 w 72"/>
                                <a:gd name="T7" fmla="*/ 17 h 88"/>
                                <a:gd name="T8" fmla="*/ 28 w 72"/>
                                <a:gd name="T9" fmla="*/ 13 h 88"/>
                                <a:gd name="T10" fmla="*/ 32 w 72"/>
                                <a:gd name="T11" fmla="*/ 10 h 88"/>
                                <a:gd name="T12" fmla="*/ 34 w 72"/>
                                <a:gd name="T13" fmla="*/ 7 h 88"/>
                                <a:gd name="T14" fmla="*/ 38 w 72"/>
                                <a:gd name="T15" fmla="*/ 5 h 88"/>
                                <a:gd name="T16" fmla="*/ 41 w 72"/>
                                <a:gd name="T17" fmla="*/ 3 h 88"/>
                                <a:gd name="T18" fmla="*/ 45 w 72"/>
                                <a:gd name="T19" fmla="*/ 1 h 88"/>
                                <a:gd name="T20" fmla="*/ 47 w 72"/>
                                <a:gd name="T21" fmla="*/ 0 h 88"/>
                                <a:gd name="T22" fmla="*/ 51 w 72"/>
                                <a:gd name="T23" fmla="*/ 0 h 88"/>
                                <a:gd name="T24" fmla="*/ 56 w 72"/>
                                <a:gd name="T25" fmla="*/ 0 h 88"/>
                                <a:gd name="T26" fmla="*/ 61 w 72"/>
                                <a:gd name="T27" fmla="*/ 1 h 88"/>
                                <a:gd name="T28" fmla="*/ 64 w 72"/>
                                <a:gd name="T29" fmla="*/ 3 h 88"/>
                                <a:gd name="T30" fmla="*/ 67 w 72"/>
                                <a:gd name="T31" fmla="*/ 4 h 88"/>
                                <a:gd name="T32" fmla="*/ 69 w 72"/>
                                <a:gd name="T33" fmla="*/ 7 h 88"/>
                                <a:gd name="T34" fmla="*/ 70 w 72"/>
                                <a:gd name="T35" fmla="*/ 11 h 88"/>
                                <a:gd name="T36" fmla="*/ 72 w 72"/>
                                <a:gd name="T37" fmla="*/ 16 h 88"/>
                                <a:gd name="T38" fmla="*/ 72 w 72"/>
                                <a:gd name="T39" fmla="*/ 20 h 88"/>
                                <a:gd name="T40" fmla="*/ 72 w 72"/>
                                <a:gd name="T41" fmla="*/ 22 h 88"/>
                                <a:gd name="T42" fmla="*/ 72 w 72"/>
                                <a:gd name="T43" fmla="*/ 22 h 88"/>
                                <a:gd name="T44" fmla="*/ 72 w 72"/>
                                <a:gd name="T45" fmla="*/ 23 h 88"/>
                                <a:gd name="T46" fmla="*/ 72 w 72"/>
                                <a:gd name="T47" fmla="*/ 24 h 88"/>
                                <a:gd name="T48" fmla="*/ 72 w 72"/>
                                <a:gd name="T49" fmla="*/ 26 h 88"/>
                                <a:gd name="T50" fmla="*/ 72 w 72"/>
                                <a:gd name="T51" fmla="*/ 27 h 88"/>
                                <a:gd name="T52" fmla="*/ 70 w 72"/>
                                <a:gd name="T53" fmla="*/ 29 h 88"/>
                                <a:gd name="T54" fmla="*/ 70 w 72"/>
                                <a:gd name="T55" fmla="*/ 29 h 88"/>
                                <a:gd name="T56" fmla="*/ 70 w 72"/>
                                <a:gd name="T57" fmla="*/ 30 h 88"/>
                                <a:gd name="T58" fmla="*/ 70 w 72"/>
                                <a:gd name="T59" fmla="*/ 31 h 88"/>
                                <a:gd name="T60" fmla="*/ 70 w 72"/>
                                <a:gd name="T61" fmla="*/ 33 h 88"/>
                                <a:gd name="T62" fmla="*/ 70 w 72"/>
                                <a:gd name="T63" fmla="*/ 35 h 88"/>
                                <a:gd name="T64" fmla="*/ 61 w 72"/>
                                <a:gd name="T65" fmla="*/ 87 h 88"/>
                                <a:gd name="T66" fmla="*/ 47 w 72"/>
                                <a:gd name="T67" fmla="*/ 85 h 88"/>
                                <a:gd name="T68" fmla="*/ 59 w 72"/>
                                <a:gd name="T69" fmla="*/ 32 h 88"/>
                                <a:gd name="T70" fmla="*/ 59 w 72"/>
                                <a:gd name="T71" fmla="*/ 29 h 88"/>
                                <a:gd name="T72" fmla="*/ 59 w 72"/>
                                <a:gd name="T73" fmla="*/ 25 h 88"/>
                                <a:gd name="T74" fmla="*/ 59 w 72"/>
                                <a:gd name="T75" fmla="*/ 22 h 88"/>
                                <a:gd name="T76" fmla="*/ 59 w 72"/>
                                <a:gd name="T77" fmla="*/ 20 h 88"/>
                                <a:gd name="T78" fmla="*/ 59 w 72"/>
                                <a:gd name="T79" fmla="*/ 18 h 88"/>
                                <a:gd name="T80" fmla="*/ 59 w 72"/>
                                <a:gd name="T81" fmla="*/ 17 h 88"/>
                                <a:gd name="T82" fmla="*/ 59 w 72"/>
                                <a:gd name="T83" fmla="*/ 14 h 88"/>
                                <a:gd name="T84" fmla="*/ 58 w 72"/>
                                <a:gd name="T85" fmla="*/ 14 h 88"/>
                                <a:gd name="T86" fmla="*/ 55 w 72"/>
                                <a:gd name="T87" fmla="*/ 13 h 88"/>
                                <a:gd name="T88" fmla="*/ 52 w 72"/>
                                <a:gd name="T89" fmla="*/ 12 h 88"/>
                                <a:gd name="T90" fmla="*/ 50 w 72"/>
                                <a:gd name="T91" fmla="*/ 11 h 88"/>
                                <a:gd name="T92" fmla="*/ 47 w 72"/>
                                <a:gd name="T93" fmla="*/ 11 h 88"/>
                                <a:gd name="T94" fmla="*/ 42 w 72"/>
                                <a:gd name="T95" fmla="*/ 12 h 88"/>
                                <a:gd name="T96" fmla="*/ 38 w 72"/>
                                <a:gd name="T97" fmla="*/ 13 h 88"/>
                                <a:gd name="T98" fmla="*/ 34 w 72"/>
                                <a:gd name="T99" fmla="*/ 17 h 88"/>
                                <a:gd name="T100" fmla="*/ 31 w 72"/>
                                <a:gd name="T101" fmla="*/ 19 h 88"/>
                                <a:gd name="T102" fmla="*/ 28 w 72"/>
                                <a:gd name="T103" fmla="*/ 24 h 88"/>
                                <a:gd name="T104" fmla="*/ 26 w 72"/>
                                <a:gd name="T105" fmla="*/ 31 h 88"/>
                                <a:gd name="T106" fmla="*/ 23 w 72"/>
                                <a:gd name="T107" fmla="*/ 39 h 88"/>
                                <a:gd name="T108" fmla="*/ 20 w 72"/>
                                <a:gd name="T109" fmla="*/ 48 h 88"/>
                                <a:gd name="T110" fmla="*/ 13 w 72"/>
                                <a:gd name="T111" fmla="*/ 88 h 88"/>
                                <a:gd name="T112" fmla="*/ 0 w 72"/>
                                <a:gd name="T113"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2" h="88">
                                  <a:moveTo>
                                    <a:pt x="0" y="88"/>
                                  </a:moveTo>
                                  <a:lnTo>
                                    <a:pt x="15" y="3"/>
                                  </a:lnTo>
                                  <a:lnTo>
                                    <a:pt x="27" y="3"/>
                                  </a:lnTo>
                                  <a:lnTo>
                                    <a:pt x="24" y="17"/>
                                  </a:lnTo>
                                  <a:lnTo>
                                    <a:pt x="28" y="13"/>
                                  </a:lnTo>
                                  <a:lnTo>
                                    <a:pt x="32" y="10"/>
                                  </a:lnTo>
                                  <a:lnTo>
                                    <a:pt x="34" y="7"/>
                                  </a:lnTo>
                                  <a:lnTo>
                                    <a:pt x="38" y="5"/>
                                  </a:lnTo>
                                  <a:lnTo>
                                    <a:pt x="41" y="3"/>
                                  </a:lnTo>
                                  <a:lnTo>
                                    <a:pt x="45" y="1"/>
                                  </a:lnTo>
                                  <a:lnTo>
                                    <a:pt x="47" y="0"/>
                                  </a:lnTo>
                                  <a:lnTo>
                                    <a:pt x="51" y="0"/>
                                  </a:lnTo>
                                  <a:lnTo>
                                    <a:pt x="56" y="0"/>
                                  </a:lnTo>
                                  <a:lnTo>
                                    <a:pt x="61" y="1"/>
                                  </a:lnTo>
                                  <a:lnTo>
                                    <a:pt x="64" y="3"/>
                                  </a:lnTo>
                                  <a:lnTo>
                                    <a:pt x="67" y="4"/>
                                  </a:lnTo>
                                  <a:lnTo>
                                    <a:pt x="69" y="7"/>
                                  </a:lnTo>
                                  <a:lnTo>
                                    <a:pt x="70" y="11"/>
                                  </a:lnTo>
                                  <a:lnTo>
                                    <a:pt x="72" y="16"/>
                                  </a:lnTo>
                                  <a:lnTo>
                                    <a:pt x="72" y="20"/>
                                  </a:lnTo>
                                  <a:lnTo>
                                    <a:pt x="72" y="22"/>
                                  </a:lnTo>
                                  <a:lnTo>
                                    <a:pt x="72" y="23"/>
                                  </a:lnTo>
                                  <a:lnTo>
                                    <a:pt x="72" y="24"/>
                                  </a:lnTo>
                                  <a:lnTo>
                                    <a:pt x="72" y="26"/>
                                  </a:lnTo>
                                  <a:lnTo>
                                    <a:pt x="72" y="27"/>
                                  </a:lnTo>
                                  <a:lnTo>
                                    <a:pt x="70" y="29"/>
                                  </a:lnTo>
                                  <a:lnTo>
                                    <a:pt x="70" y="30"/>
                                  </a:lnTo>
                                  <a:lnTo>
                                    <a:pt x="70" y="31"/>
                                  </a:lnTo>
                                  <a:lnTo>
                                    <a:pt x="70" y="33"/>
                                  </a:lnTo>
                                  <a:lnTo>
                                    <a:pt x="70" y="35"/>
                                  </a:lnTo>
                                  <a:lnTo>
                                    <a:pt x="61" y="87"/>
                                  </a:lnTo>
                                  <a:lnTo>
                                    <a:pt x="47" y="85"/>
                                  </a:lnTo>
                                  <a:lnTo>
                                    <a:pt x="59" y="32"/>
                                  </a:lnTo>
                                  <a:lnTo>
                                    <a:pt x="59" y="29"/>
                                  </a:lnTo>
                                  <a:lnTo>
                                    <a:pt x="59" y="25"/>
                                  </a:lnTo>
                                  <a:lnTo>
                                    <a:pt x="59" y="22"/>
                                  </a:lnTo>
                                  <a:lnTo>
                                    <a:pt x="59" y="20"/>
                                  </a:lnTo>
                                  <a:lnTo>
                                    <a:pt x="59" y="18"/>
                                  </a:lnTo>
                                  <a:lnTo>
                                    <a:pt x="59" y="17"/>
                                  </a:lnTo>
                                  <a:lnTo>
                                    <a:pt x="59" y="14"/>
                                  </a:lnTo>
                                  <a:lnTo>
                                    <a:pt x="58" y="14"/>
                                  </a:lnTo>
                                  <a:lnTo>
                                    <a:pt x="55" y="13"/>
                                  </a:lnTo>
                                  <a:lnTo>
                                    <a:pt x="52" y="12"/>
                                  </a:lnTo>
                                  <a:lnTo>
                                    <a:pt x="50" y="11"/>
                                  </a:lnTo>
                                  <a:lnTo>
                                    <a:pt x="47" y="11"/>
                                  </a:lnTo>
                                  <a:lnTo>
                                    <a:pt x="42" y="12"/>
                                  </a:lnTo>
                                  <a:lnTo>
                                    <a:pt x="38" y="13"/>
                                  </a:lnTo>
                                  <a:lnTo>
                                    <a:pt x="34" y="17"/>
                                  </a:lnTo>
                                  <a:lnTo>
                                    <a:pt x="31" y="19"/>
                                  </a:lnTo>
                                  <a:lnTo>
                                    <a:pt x="28" y="24"/>
                                  </a:lnTo>
                                  <a:lnTo>
                                    <a:pt x="26" y="31"/>
                                  </a:lnTo>
                                  <a:lnTo>
                                    <a:pt x="23" y="39"/>
                                  </a:lnTo>
                                  <a:lnTo>
                                    <a:pt x="20" y="48"/>
                                  </a:lnTo>
                                  <a:lnTo>
                                    <a:pt x="13" y="88"/>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9" name="Freeform 403"/>
                          <wps:cNvSpPr>
                            <a:spLocks/>
                          </wps:cNvSpPr>
                          <wps:spPr bwMode="auto">
                            <a:xfrm>
                              <a:off x="9868" y="6418"/>
                              <a:ext cx="72" cy="87"/>
                            </a:xfrm>
                            <a:custGeom>
                              <a:avLst/>
                              <a:gdLst>
                                <a:gd name="T0" fmla="*/ 0 w 72"/>
                                <a:gd name="T1" fmla="*/ 87 h 87"/>
                                <a:gd name="T2" fmla="*/ 15 w 72"/>
                                <a:gd name="T3" fmla="*/ 2 h 87"/>
                                <a:gd name="T4" fmla="*/ 27 w 72"/>
                                <a:gd name="T5" fmla="*/ 2 h 87"/>
                                <a:gd name="T6" fmla="*/ 24 w 72"/>
                                <a:gd name="T7" fmla="*/ 16 h 87"/>
                                <a:gd name="T8" fmla="*/ 28 w 72"/>
                                <a:gd name="T9" fmla="*/ 13 h 87"/>
                                <a:gd name="T10" fmla="*/ 32 w 72"/>
                                <a:gd name="T11" fmla="*/ 9 h 87"/>
                                <a:gd name="T12" fmla="*/ 34 w 72"/>
                                <a:gd name="T13" fmla="*/ 7 h 87"/>
                                <a:gd name="T14" fmla="*/ 38 w 72"/>
                                <a:gd name="T15" fmla="*/ 5 h 87"/>
                                <a:gd name="T16" fmla="*/ 41 w 72"/>
                                <a:gd name="T17" fmla="*/ 2 h 87"/>
                                <a:gd name="T18" fmla="*/ 45 w 72"/>
                                <a:gd name="T19" fmla="*/ 1 h 87"/>
                                <a:gd name="T20" fmla="*/ 47 w 72"/>
                                <a:gd name="T21" fmla="*/ 0 h 87"/>
                                <a:gd name="T22" fmla="*/ 51 w 72"/>
                                <a:gd name="T23" fmla="*/ 0 h 87"/>
                                <a:gd name="T24" fmla="*/ 56 w 72"/>
                                <a:gd name="T25" fmla="*/ 0 h 87"/>
                                <a:gd name="T26" fmla="*/ 61 w 72"/>
                                <a:gd name="T27" fmla="*/ 1 h 87"/>
                                <a:gd name="T28" fmla="*/ 64 w 72"/>
                                <a:gd name="T29" fmla="*/ 2 h 87"/>
                                <a:gd name="T30" fmla="*/ 66 w 72"/>
                                <a:gd name="T31" fmla="*/ 3 h 87"/>
                                <a:gd name="T32" fmla="*/ 69 w 72"/>
                                <a:gd name="T33" fmla="*/ 7 h 87"/>
                                <a:gd name="T34" fmla="*/ 70 w 72"/>
                                <a:gd name="T35" fmla="*/ 11 h 87"/>
                                <a:gd name="T36" fmla="*/ 72 w 72"/>
                                <a:gd name="T37" fmla="*/ 15 h 87"/>
                                <a:gd name="T38" fmla="*/ 72 w 72"/>
                                <a:gd name="T39" fmla="*/ 20 h 87"/>
                                <a:gd name="T40" fmla="*/ 72 w 72"/>
                                <a:gd name="T41" fmla="*/ 21 h 87"/>
                                <a:gd name="T42" fmla="*/ 72 w 72"/>
                                <a:gd name="T43" fmla="*/ 21 h 87"/>
                                <a:gd name="T44" fmla="*/ 72 w 72"/>
                                <a:gd name="T45" fmla="*/ 22 h 87"/>
                                <a:gd name="T46" fmla="*/ 72 w 72"/>
                                <a:gd name="T47" fmla="*/ 24 h 87"/>
                                <a:gd name="T48" fmla="*/ 72 w 72"/>
                                <a:gd name="T49" fmla="*/ 26 h 87"/>
                                <a:gd name="T50" fmla="*/ 72 w 72"/>
                                <a:gd name="T51" fmla="*/ 27 h 87"/>
                                <a:gd name="T52" fmla="*/ 70 w 72"/>
                                <a:gd name="T53" fmla="*/ 28 h 87"/>
                                <a:gd name="T54" fmla="*/ 70 w 72"/>
                                <a:gd name="T55" fmla="*/ 28 h 87"/>
                                <a:gd name="T56" fmla="*/ 70 w 72"/>
                                <a:gd name="T57" fmla="*/ 29 h 87"/>
                                <a:gd name="T58" fmla="*/ 70 w 72"/>
                                <a:gd name="T59" fmla="*/ 31 h 87"/>
                                <a:gd name="T60" fmla="*/ 70 w 72"/>
                                <a:gd name="T61" fmla="*/ 33 h 87"/>
                                <a:gd name="T62" fmla="*/ 70 w 72"/>
                                <a:gd name="T63" fmla="*/ 34 h 87"/>
                                <a:gd name="T64" fmla="*/ 61 w 72"/>
                                <a:gd name="T65" fmla="*/ 86 h 87"/>
                                <a:gd name="T66" fmla="*/ 47 w 72"/>
                                <a:gd name="T67" fmla="*/ 85 h 87"/>
                                <a:gd name="T68" fmla="*/ 59 w 72"/>
                                <a:gd name="T69" fmla="*/ 32 h 87"/>
                                <a:gd name="T70" fmla="*/ 59 w 72"/>
                                <a:gd name="T71" fmla="*/ 28 h 87"/>
                                <a:gd name="T72" fmla="*/ 59 w 72"/>
                                <a:gd name="T73" fmla="*/ 25 h 87"/>
                                <a:gd name="T74" fmla="*/ 59 w 72"/>
                                <a:gd name="T75" fmla="*/ 21 h 87"/>
                                <a:gd name="T76" fmla="*/ 59 w 72"/>
                                <a:gd name="T77" fmla="*/ 20 h 87"/>
                                <a:gd name="T78" fmla="*/ 59 w 72"/>
                                <a:gd name="T79" fmla="*/ 18 h 87"/>
                                <a:gd name="T80" fmla="*/ 59 w 72"/>
                                <a:gd name="T81" fmla="*/ 16 h 87"/>
                                <a:gd name="T82" fmla="*/ 59 w 72"/>
                                <a:gd name="T83" fmla="*/ 14 h 87"/>
                                <a:gd name="T84" fmla="*/ 57 w 72"/>
                                <a:gd name="T85" fmla="*/ 14 h 87"/>
                                <a:gd name="T86" fmla="*/ 55 w 72"/>
                                <a:gd name="T87" fmla="*/ 13 h 87"/>
                                <a:gd name="T88" fmla="*/ 52 w 72"/>
                                <a:gd name="T89" fmla="*/ 12 h 87"/>
                                <a:gd name="T90" fmla="*/ 50 w 72"/>
                                <a:gd name="T91" fmla="*/ 11 h 87"/>
                                <a:gd name="T92" fmla="*/ 47 w 72"/>
                                <a:gd name="T93" fmla="*/ 11 h 87"/>
                                <a:gd name="T94" fmla="*/ 42 w 72"/>
                                <a:gd name="T95" fmla="*/ 12 h 87"/>
                                <a:gd name="T96" fmla="*/ 38 w 72"/>
                                <a:gd name="T97" fmla="*/ 13 h 87"/>
                                <a:gd name="T98" fmla="*/ 34 w 72"/>
                                <a:gd name="T99" fmla="*/ 16 h 87"/>
                                <a:gd name="T100" fmla="*/ 31 w 72"/>
                                <a:gd name="T101" fmla="*/ 19 h 87"/>
                                <a:gd name="T102" fmla="*/ 28 w 72"/>
                                <a:gd name="T103" fmla="*/ 24 h 87"/>
                                <a:gd name="T104" fmla="*/ 25 w 72"/>
                                <a:gd name="T105" fmla="*/ 31 h 87"/>
                                <a:gd name="T106" fmla="*/ 23 w 72"/>
                                <a:gd name="T107" fmla="*/ 39 h 87"/>
                                <a:gd name="T108" fmla="*/ 20 w 72"/>
                                <a:gd name="T109" fmla="*/ 47 h 87"/>
                                <a:gd name="T110" fmla="*/ 13 w 72"/>
                                <a:gd name="T111" fmla="*/ 87 h 87"/>
                                <a:gd name="T112" fmla="*/ 0 w 72"/>
                                <a:gd name="T113"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2" h="87">
                                  <a:moveTo>
                                    <a:pt x="0" y="87"/>
                                  </a:moveTo>
                                  <a:lnTo>
                                    <a:pt x="15" y="2"/>
                                  </a:lnTo>
                                  <a:lnTo>
                                    <a:pt x="27" y="2"/>
                                  </a:lnTo>
                                  <a:lnTo>
                                    <a:pt x="24" y="16"/>
                                  </a:lnTo>
                                  <a:lnTo>
                                    <a:pt x="28" y="13"/>
                                  </a:lnTo>
                                  <a:lnTo>
                                    <a:pt x="32" y="9"/>
                                  </a:lnTo>
                                  <a:lnTo>
                                    <a:pt x="34" y="7"/>
                                  </a:lnTo>
                                  <a:lnTo>
                                    <a:pt x="38" y="5"/>
                                  </a:lnTo>
                                  <a:lnTo>
                                    <a:pt x="41" y="2"/>
                                  </a:lnTo>
                                  <a:lnTo>
                                    <a:pt x="45" y="1"/>
                                  </a:lnTo>
                                  <a:lnTo>
                                    <a:pt x="47" y="0"/>
                                  </a:lnTo>
                                  <a:lnTo>
                                    <a:pt x="51" y="0"/>
                                  </a:lnTo>
                                  <a:lnTo>
                                    <a:pt x="56" y="0"/>
                                  </a:lnTo>
                                  <a:lnTo>
                                    <a:pt x="61" y="1"/>
                                  </a:lnTo>
                                  <a:lnTo>
                                    <a:pt x="64" y="2"/>
                                  </a:lnTo>
                                  <a:lnTo>
                                    <a:pt x="66" y="3"/>
                                  </a:lnTo>
                                  <a:lnTo>
                                    <a:pt x="69" y="7"/>
                                  </a:lnTo>
                                  <a:lnTo>
                                    <a:pt x="70" y="11"/>
                                  </a:lnTo>
                                  <a:lnTo>
                                    <a:pt x="72" y="15"/>
                                  </a:lnTo>
                                  <a:lnTo>
                                    <a:pt x="72" y="20"/>
                                  </a:lnTo>
                                  <a:lnTo>
                                    <a:pt x="72" y="21"/>
                                  </a:lnTo>
                                  <a:lnTo>
                                    <a:pt x="72" y="22"/>
                                  </a:lnTo>
                                  <a:lnTo>
                                    <a:pt x="72" y="24"/>
                                  </a:lnTo>
                                  <a:lnTo>
                                    <a:pt x="72" y="26"/>
                                  </a:lnTo>
                                  <a:lnTo>
                                    <a:pt x="72" y="27"/>
                                  </a:lnTo>
                                  <a:lnTo>
                                    <a:pt x="70" y="28"/>
                                  </a:lnTo>
                                  <a:lnTo>
                                    <a:pt x="70" y="29"/>
                                  </a:lnTo>
                                  <a:lnTo>
                                    <a:pt x="70" y="31"/>
                                  </a:lnTo>
                                  <a:lnTo>
                                    <a:pt x="70" y="33"/>
                                  </a:lnTo>
                                  <a:lnTo>
                                    <a:pt x="70" y="34"/>
                                  </a:lnTo>
                                  <a:lnTo>
                                    <a:pt x="61" y="86"/>
                                  </a:lnTo>
                                  <a:lnTo>
                                    <a:pt x="47" y="85"/>
                                  </a:lnTo>
                                  <a:lnTo>
                                    <a:pt x="59" y="32"/>
                                  </a:lnTo>
                                  <a:lnTo>
                                    <a:pt x="59" y="28"/>
                                  </a:lnTo>
                                  <a:lnTo>
                                    <a:pt x="59" y="25"/>
                                  </a:lnTo>
                                  <a:lnTo>
                                    <a:pt x="59" y="21"/>
                                  </a:lnTo>
                                  <a:lnTo>
                                    <a:pt x="59" y="20"/>
                                  </a:lnTo>
                                  <a:lnTo>
                                    <a:pt x="59" y="18"/>
                                  </a:lnTo>
                                  <a:lnTo>
                                    <a:pt x="59" y="16"/>
                                  </a:lnTo>
                                  <a:lnTo>
                                    <a:pt x="59" y="14"/>
                                  </a:lnTo>
                                  <a:lnTo>
                                    <a:pt x="57" y="14"/>
                                  </a:lnTo>
                                  <a:lnTo>
                                    <a:pt x="55" y="13"/>
                                  </a:lnTo>
                                  <a:lnTo>
                                    <a:pt x="52" y="12"/>
                                  </a:lnTo>
                                  <a:lnTo>
                                    <a:pt x="50" y="11"/>
                                  </a:lnTo>
                                  <a:lnTo>
                                    <a:pt x="47" y="11"/>
                                  </a:lnTo>
                                  <a:lnTo>
                                    <a:pt x="42" y="12"/>
                                  </a:lnTo>
                                  <a:lnTo>
                                    <a:pt x="38" y="13"/>
                                  </a:lnTo>
                                  <a:lnTo>
                                    <a:pt x="34" y="16"/>
                                  </a:lnTo>
                                  <a:lnTo>
                                    <a:pt x="31" y="19"/>
                                  </a:lnTo>
                                  <a:lnTo>
                                    <a:pt x="28" y="24"/>
                                  </a:lnTo>
                                  <a:lnTo>
                                    <a:pt x="25" y="31"/>
                                  </a:lnTo>
                                  <a:lnTo>
                                    <a:pt x="23" y="39"/>
                                  </a:lnTo>
                                  <a:lnTo>
                                    <a:pt x="20" y="47"/>
                                  </a:lnTo>
                                  <a:lnTo>
                                    <a:pt x="13" y="87"/>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0" name="Freeform 404"/>
                          <wps:cNvSpPr>
                            <a:spLocks/>
                          </wps:cNvSpPr>
                          <wps:spPr bwMode="auto">
                            <a:xfrm>
                              <a:off x="9955" y="6404"/>
                              <a:ext cx="90" cy="100"/>
                            </a:xfrm>
                            <a:custGeom>
                              <a:avLst/>
                              <a:gdLst>
                                <a:gd name="T0" fmla="*/ 77 w 90"/>
                                <a:gd name="T1" fmla="*/ 14 h 100"/>
                                <a:gd name="T2" fmla="*/ 75 w 90"/>
                                <a:gd name="T3" fmla="*/ 15 h 100"/>
                                <a:gd name="T4" fmla="*/ 73 w 90"/>
                                <a:gd name="T5" fmla="*/ 14 h 100"/>
                                <a:gd name="T6" fmla="*/ 72 w 90"/>
                                <a:gd name="T7" fmla="*/ 14 h 100"/>
                                <a:gd name="T8" fmla="*/ 72 w 90"/>
                                <a:gd name="T9" fmla="*/ 13 h 100"/>
                                <a:gd name="T10" fmla="*/ 70 w 90"/>
                                <a:gd name="T11" fmla="*/ 12 h 100"/>
                                <a:gd name="T12" fmla="*/ 69 w 90"/>
                                <a:gd name="T13" fmla="*/ 8 h 100"/>
                                <a:gd name="T14" fmla="*/ 70 w 90"/>
                                <a:gd name="T15" fmla="*/ 2 h 100"/>
                                <a:gd name="T16" fmla="*/ 74 w 90"/>
                                <a:gd name="T17" fmla="*/ 1 h 100"/>
                                <a:gd name="T18" fmla="*/ 77 w 90"/>
                                <a:gd name="T19" fmla="*/ 0 h 100"/>
                                <a:gd name="T20" fmla="*/ 79 w 90"/>
                                <a:gd name="T21" fmla="*/ 1 h 100"/>
                                <a:gd name="T22" fmla="*/ 81 w 90"/>
                                <a:gd name="T23" fmla="*/ 1 h 100"/>
                                <a:gd name="T24" fmla="*/ 83 w 90"/>
                                <a:gd name="T25" fmla="*/ 1 h 100"/>
                                <a:gd name="T26" fmla="*/ 83 w 90"/>
                                <a:gd name="T27" fmla="*/ 1 h 100"/>
                                <a:gd name="T28" fmla="*/ 86 w 90"/>
                                <a:gd name="T29" fmla="*/ 3 h 100"/>
                                <a:gd name="T30" fmla="*/ 87 w 90"/>
                                <a:gd name="T31" fmla="*/ 7 h 100"/>
                                <a:gd name="T32" fmla="*/ 88 w 90"/>
                                <a:gd name="T33" fmla="*/ 7 h 100"/>
                                <a:gd name="T34" fmla="*/ 88 w 90"/>
                                <a:gd name="T35" fmla="*/ 9 h 100"/>
                                <a:gd name="T36" fmla="*/ 90 w 90"/>
                                <a:gd name="T37" fmla="*/ 12 h 100"/>
                                <a:gd name="T38" fmla="*/ 90 w 90"/>
                                <a:gd name="T39" fmla="*/ 14 h 100"/>
                                <a:gd name="T40" fmla="*/ 88 w 90"/>
                                <a:gd name="T41" fmla="*/ 15 h 100"/>
                                <a:gd name="T42" fmla="*/ 84 w 90"/>
                                <a:gd name="T43" fmla="*/ 20 h 100"/>
                                <a:gd name="T44" fmla="*/ 84 w 90"/>
                                <a:gd name="T45" fmla="*/ 21 h 100"/>
                                <a:gd name="T46" fmla="*/ 82 w 90"/>
                                <a:gd name="T47" fmla="*/ 23 h 100"/>
                                <a:gd name="T48" fmla="*/ 79 w 90"/>
                                <a:gd name="T49" fmla="*/ 27 h 100"/>
                                <a:gd name="T50" fmla="*/ 75 w 90"/>
                                <a:gd name="T51" fmla="*/ 29 h 100"/>
                                <a:gd name="T52" fmla="*/ 70 w 90"/>
                                <a:gd name="T53" fmla="*/ 32 h 100"/>
                                <a:gd name="T54" fmla="*/ 56 w 90"/>
                                <a:gd name="T55" fmla="*/ 97 h 100"/>
                                <a:gd name="T56" fmla="*/ 41 w 90"/>
                                <a:gd name="T57" fmla="*/ 88 h 100"/>
                                <a:gd name="T58" fmla="*/ 19 w 90"/>
                                <a:gd name="T59" fmla="*/ 100 h 100"/>
                                <a:gd name="T60" fmla="*/ 8 w 90"/>
                                <a:gd name="T61" fmla="*/ 97 h 100"/>
                                <a:gd name="T62" fmla="*/ 1 w 90"/>
                                <a:gd name="T63" fmla="*/ 88 h 100"/>
                                <a:gd name="T64" fmla="*/ 0 w 90"/>
                                <a:gd name="T65" fmla="*/ 79 h 100"/>
                                <a:gd name="T66" fmla="*/ 1 w 90"/>
                                <a:gd name="T67" fmla="*/ 62 h 100"/>
                                <a:gd name="T68" fmla="*/ 13 w 90"/>
                                <a:gd name="T69" fmla="*/ 67 h 100"/>
                                <a:gd name="T70" fmla="*/ 11 w 90"/>
                                <a:gd name="T71" fmla="*/ 78 h 100"/>
                                <a:gd name="T72" fmla="*/ 13 w 90"/>
                                <a:gd name="T73" fmla="*/ 84 h 100"/>
                                <a:gd name="T74" fmla="*/ 15 w 90"/>
                                <a:gd name="T75" fmla="*/ 87 h 100"/>
                                <a:gd name="T76" fmla="*/ 23 w 90"/>
                                <a:gd name="T77" fmla="*/ 88 h 100"/>
                                <a:gd name="T78" fmla="*/ 31 w 90"/>
                                <a:gd name="T79" fmla="*/ 87 h 100"/>
                                <a:gd name="T80" fmla="*/ 38 w 90"/>
                                <a:gd name="T81" fmla="*/ 82 h 100"/>
                                <a:gd name="T82" fmla="*/ 43 w 90"/>
                                <a:gd name="T83" fmla="*/ 77 h 100"/>
                                <a:gd name="T84" fmla="*/ 47 w 90"/>
                                <a:gd name="T85" fmla="*/ 66 h 100"/>
                                <a:gd name="T86" fmla="*/ 50 w 90"/>
                                <a:gd name="T87" fmla="*/ 55 h 100"/>
                                <a:gd name="T88" fmla="*/ 72 w 90"/>
                                <a:gd name="T89" fmla="*/ 1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 h="100">
                                  <a:moveTo>
                                    <a:pt x="70" y="20"/>
                                  </a:moveTo>
                                  <a:lnTo>
                                    <a:pt x="73" y="20"/>
                                  </a:lnTo>
                                  <a:lnTo>
                                    <a:pt x="77" y="14"/>
                                  </a:lnTo>
                                  <a:lnTo>
                                    <a:pt x="75" y="15"/>
                                  </a:lnTo>
                                  <a:lnTo>
                                    <a:pt x="74" y="15"/>
                                  </a:lnTo>
                                  <a:lnTo>
                                    <a:pt x="73" y="14"/>
                                  </a:lnTo>
                                  <a:lnTo>
                                    <a:pt x="72" y="14"/>
                                  </a:lnTo>
                                  <a:lnTo>
                                    <a:pt x="72" y="13"/>
                                  </a:lnTo>
                                  <a:lnTo>
                                    <a:pt x="70" y="13"/>
                                  </a:lnTo>
                                  <a:lnTo>
                                    <a:pt x="70" y="12"/>
                                  </a:lnTo>
                                  <a:lnTo>
                                    <a:pt x="70" y="9"/>
                                  </a:lnTo>
                                  <a:lnTo>
                                    <a:pt x="69" y="8"/>
                                  </a:lnTo>
                                  <a:lnTo>
                                    <a:pt x="69" y="7"/>
                                  </a:lnTo>
                                  <a:lnTo>
                                    <a:pt x="69" y="5"/>
                                  </a:lnTo>
                                  <a:lnTo>
                                    <a:pt x="70" y="2"/>
                                  </a:lnTo>
                                  <a:lnTo>
                                    <a:pt x="72" y="1"/>
                                  </a:lnTo>
                                  <a:lnTo>
                                    <a:pt x="73" y="1"/>
                                  </a:lnTo>
                                  <a:lnTo>
                                    <a:pt x="74" y="1"/>
                                  </a:lnTo>
                                  <a:lnTo>
                                    <a:pt x="75" y="0"/>
                                  </a:lnTo>
                                  <a:lnTo>
                                    <a:pt x="77" y="0"/>
                                  </a:lnTo>
                                  <a:lnTo>
                                    <a:pt x="78" y="0"/>
                                  </a:lnTo>
                                  <a:lnTo>
                                    <a:pt x="79" y="1"/>
                                  </a:lnTo>
                                  <a:lnTo>
                                    <a:pt x="81" y="1"/>
                                  </a:lnTo>
                                  <a:lnTo>
                                    <a:pt x="82" y="1"/>
                                  </a:lnTo>
                                  <a:lnTo>
                                    <a:pt x="83" y="1"/>
                                  </a:lnTo>
                                  <a:lnTo>
                                    <a:pt x="86" y="3"/>
                                  </a:lnTo>
                                  <a:lnTo>
                                    <a:pt x="87" y="5"/>
                                  </a:lnTo>
                                  <a:lnTo>
                                    <a:pt x="87" y="7"/>
                                  </a:lnTo>
                                  <a:lnTo>
                                    <a:pt x="88" y="7"/>
                                  </a:lnTo>
                                  <a:lnTo>
                                    <a:pt x="88" y="8"/>
                                  </a:lnTo>
                                  <a:lnTo>
                                    <a:pt x="88" y="9"/>
                                  </a:lnTo>
                                  <a:lnTo>
                                    <a:pt x="90" y="10"/>
                                  </a:lnTo>
                                  <a:lnTo>
                                    <a:pt x="90" y="12"/>
                                  </a:lnTo>
                                  <a:lnTo>
                                    <a:pt x="90" y="14"/>
                                  </a:lnTo>
                                  <a:lnTo>
                                    <a:pt x="88" y="15"/>
                                  </a:lnTo>
                                  <a:lnTo>
                                    <a:pt x="88" y="16"/>
                                  </a:lnTo>
                                  <a:lnTo>
                                    <a:pt x="87" y="17"/>
                                  </a:lnTo>
                                  <a:lnTo>
                                    <a:pt x="84" y="20"/>
                                  </a:lnTo>
                                  <a:lnTo>
                                    <a:pt x="84" y="21"/>
                                  </a:lnTo>
                                  <a:lnTo>
                                    <a:pt x="83" y="22"/>
                                  </a:lnTo>
                                  <a:lnTo>
                                    <a:pt x="82" y="23"/>
                                  </a:lnTo>
                                  <a:lnTo>
                                    <a:pt x="81" y="25"/>
                                  </a:lnTo>
                                  <a:lnTo>
                                    <a:pt x="79" y="27"/>
                                  </a:lnTo>
                                  <a:lnTo>
                                    <a:pt x="78" y="27"/>
                                  </a:lnTo>
                                  <a:lnTo>
                                    <a:pt x="77" y="28"/>
                                  </a:lnTo>
                                  <a:lnTo>
                                    <a:pt x="75" y="29"/>
                                  </a:lnTo>
                                  <a:lnTo>
                                    <a:pt x="74" y="29"/>
                                  </a:lnTo>
                                  <a:lnTo>
                                    <a:pt x="73" y="30"/>
                                  </a:lnTo>
                                  <a:lnTo>
                                    <a:pt x="70" y="32"/>
                                  </a:lnTo>
                                  <a:lnTo>
                                    <a:pt x="69" y="33"/>
                                  </a:lnTo>
                                  <a:lnTo>
                                    <a:pt x="67" y="33"/>
                                  </a:lnTo>
                                  <a:lnTo>
                                    <a:pt x="56" y="97"/>
                                  </a:lnTo>
                                  <a:lnTo>
                                    <a:pt x="43" y="97"/>
                                  </a:lnTo>
                                  <a:lnTo>
                                    <a:pt x="47" y="80"/>
                                  </a:lnTo>
                                  <a:lnTo>
                                    <a:pt x="41" y="88"/>
                                  </a:lnTo>
                                  <a:lnTo>
                                    <a:pt x="33" y="95"/>
                                  </a:lnTo>
                                  <a:lnTo>
                                    <a:pt x="26" y="99"/>
                                  </a:lnTo>
                                  <a:lnTo>
                                    <a:pt x="19" y="100"/>
                                  </a:lnTo>
                                  <a:lnTo>
                                    <a:pt x="15" y="99"/>
                                  </a:lnTo>
                                  <a:lnTo>
                                    <a:pt x="11" y="98"/>
                                  </a:lnTo>
                                  <a:lnTo>
                                    <a:pt x="8" y="97"/>
                                  </a:lnTo>
                                  <a:lnTo>
                                    <a:pt x="5" y="94"/>
                                  </a:lnTo>
                                  <a:lnTo>
                                    <a:pt x="3" y="92"/>
                                  </a:lnTo>
                                  <a:lnTo>
                                    <a:pt x="1" y="88"/>
                                  </a:lnTo>
                                  <a:lnTo>
                                    <a:pt x="0" y="85"/>
                                  </a:lnTo>
                                  <a:lnTo>
                                    <a:pt x="0" y="81"/>
                                  </a:lnTo>
                                  <a:lnTo>
                                    <a:pt x="0" y="79"/>
                                  </a:lnTo>
                                  <a:lnTo>
                                    <a:pt x="0" y="74"/>
                                  </a:lnTo>
                                  <a:lnTo>
                                    <a:pt x="0" y="69"/>
                                  </a:lnTo>
                                  <a:lnTo>
                                    <a:pt x="1" y="62"/>
                                  </a:lnTo>
                                  <a:lnTo>
                                    <a:pt x="9" y="15"/>
                                  </a:lnTo>
                                  <a:lnTo>
                                    <a:pt x="23" y="15"/>
                                  </a:lnTo>
                                  <a:lnTo>
                                    <a:pt x="13" y="67"/>
                                  </a:lnTo>
                                  <a:lnTo>
                                    <a:pt x="13" y="71"/>
                                  </a:lnTo>
                                  <a:lnTo>
                                    <a:pt x="13" y="74"/>
                                  </a:lnTo>
                                  <a:lnTo>
                                    <a:pt x="11" y="78"/>
                                  </a:lnTo>
                                  <a:lnTo>
                                    <a:pt x="11" y="80"/>
                                  </a:lnTo>
                                  <a:lnTo>
                                    <a:pt x="11" y="81"/>
                                  </a:lnTo>
                                  <a:lnTo>
                                    <a:pt x="13" y="84"/>
                                  </a:lnTo>
                                  <a:lnTo>
                                    <a:pt x="13" y="86"/>
                                  </a:lnTo>
                                  <a:lnTo>
                                    <a:pt x="14" y="87"/>
                                  </a:lnTo>
                                  <a:lnTo>
                                    <a:pt x="15" y="87"/>
                                  </a:lnTo>
                                  <a:lnTo>
                                    <a:pt x="18" y="87"/>
                                  </a:lnTo>
                                  <a:lnTo>
                                    <a:pt x="20" y="88"/>
                                  </a:lnTo>
                                  <a:lnTo>
                                    <a:pt x="23" y="88"/>
                                  </a:lnTo>
                                  <a:lnTo>
                                    <a:pt x="26" y="88"/>
                                  </a:lnTo>
                                  <a:lnTo>
                                    <a:pt x="28" y="87"/>
                                  </a:lnTo>
                                  <a:lnTo>
                                    <a:pt x="31" y="87"/>
                                  </a:lnTo>
                                  <a:lnTo>
                                    <a:pt x="33" y="86"/>
                                  </a:lnTo>
                                  <a:lnTo>
                                    <a:pt x="36" y="85"/>
                                  </a:lnTo>
                                  <a:lnTo>
                                    <a:pt x="38" y="82"/>
                                  </a:lnTo>
                                  <a:lnTo>
                                    <a:pt x="40" y="80"/>
                                  </a:lnTo>
                                  <a:lnTo>
                                    <a:pt x="42" y="79"/>
                                  </a:lnTo>
                                  <a:lnTo>
                                    <a:pt x="43" y="77"/>
                                  </a:lnTo>
                                  <a:lnTo>
                                    <a:pt x="45" y="73"/>
                                  </a:lnTo>
                                  <a:lnTo>
                                    <a:pt x="46" y="69"/>
                                  </a:lnTo>
                                  <a:lnTo>
                                    <a:pt x="47" y="66"/>
                                  </a:lnTo>
                                  <a:lnTo>
                                    <a:pt x="47" y="64"/>
                                  </a:lnTo>
                                  <a:lnTo>
                                    <a:pt x="49" y="60"/>
                                  </a:lnTo>
                                  <a:lnTo>
                                    <a:pt x="50" y="55"/>
                                  </a:lnTo>
                                  <a:lnTo>
                                    <a:pt x="51" y="51"/>
                                  </a:lnTo>
                                  <a:lnTo>
                                    <a:pt x="59" y="14"/>
                                  </a:lnTo>
                                  <a:lnTo>
                                    <a:pt x="72" y="14"/>
                                  </a:lnTo>
                                  <a:lnTo>
                                    <a:pt x="7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1" name="Freeform 405"/>
                          <wps:cNvSpPr>
                            <a:spLocks noEditPoints="1"/>
                          </wps:cNvSpPr>
                          <wps:spPr bwMode="auto">
                            <a:xfrm>
                              <a:off x="10036" y="6387"/>
                              <a:ext cx="74" cy="116"/>
                            </a:xfrm>
                            <a:custGeom>
                              <a:avLst/>
                              <a:gdLst>
                                <a:gd name="T0" fmla="*/ 14 w 74"/>
                                <a:gd name="T1" fmla="*/ 91 h 116"/>
                                <a:gd name="T2" fmla="*/ 20 w 74"/>
                                <a:gd name="T3" fmla="*/ 101 h 116"/>
                                <a:gd name="T4" fmla="*/ 30 w 74"/>
                                <a:gd name="T5" fmla="*/ 104 h 116"/>
                                <a:gd name="T6" fmla="*/ 33 w 74"/>
                                <a:gd name="T7" fmla="*/ 104 h 116"/>
                                <a:gd name="T8" fmla="*/ 35 w 74"/>
                                <a:gd name="T9" fmla="*/ 103 h 116"/>
                                <a:gd name="T10" fmla="*/ 39 w 74"/>
                                <a:gd name="T11" fmla="*/ 102 h 116"/>
                                <a:gd name="T12" fmla="*/ 44 w 74"/>
                                <a:gd name="T13" fmla="*/ 96 h 116"/>
                                <a:gd name="T14" fmla="*/ 50 w 74"/>
                                <a:gd name="T15" fmla="*/ 90 h 116"/>
                                <a:gd name="T16" fmla="*/ 52 w 74"/>
                                <a:gd name="T17" fmla="*/ 86 h 116"/>
                                <a:gd name="T18" fmla="*/ 53 w 74"/>
                                <a:gd name="T19" fmla="*/ 82 h 116"/>
                                <a:gd name="T20" fmla="*/ 55 w 74"/>
                                <a:gd name="T21" fmla="*/ 77 h 116"/>
                                <a:gd name="T22" fmla="*/ 56 w 74"/>
                                <a:gd name="T23" fmla="*/ 72 h 116"/>
                                <a:gd name="T24" fmla="*/ 57 w 74"/>
                                <a:gd name="T25" fmla="*/ 66 h 116"/>
                                <a:gd name="T26" fmla="*/ 57 w 74"/>
                                <a:gd name="T27" fmla="*/ 58 h 116"/>
                                <a:gd name="T28" fmla="*/ 52 w 74"/>
                                <a:gd name="T29" fmla="*/ 46 h 116"/>
                                <a:gd name="T30" fmla="*/ 42 w 74"/>
                                <a:gd name="T31" fmla="*/ 39 h 116"/>
                                <a:gd name="T32" fmla="*/ 33 w 74"/>
                                <a:gd name="T33" fmla="*/ 40 h 116"/>
                                <a:gd name="T34" fmla="*/ 25 w 74"/>
                                <a:gd name="T35" fmla="*/ 45 h 116"/>
                                <a:gd name="T36" fmla="*/ 20 w 74"/>
                                <a:gd name="T37" fmla="*/ 52 h 116"/>
                                <a:gd name="T38" fmla="*/ 15 w 74"/>
                                <a:gd name="T39" fmla="*/ 63 h 116"/>
                                <a:gd name="T40" fmla="*/ 14 w 74"/>
                                <a:gd name="T41" fmla="*/ 73 h 116"/>
                                <a:gd name="T42" fmla="*/ 62 w 74"/>
                                <a:gd name="T43" fmla="*/ 36 h 116"/>
                                <a:gd name="T44" fmla="*/ 64 w 74"/>
                                <a:gd name="T45" fmla="*/ 31 h 116"/>
                                <a:gd name="T46" fmla="*/ 62 w 74"/>
                                <a:gd name="T47" fmla="*/ 31 h 116"/>
                                <a:gd name="T48" fmla="*/ 61 w 74"/>
                                <a:gd name="T49" fmla="*/ 31 h 116"/>
                                <a:gd name="T50" fmla="*/ 59 w 74"/>
                                <a:gd name="T51" fmla="*/ 31 h 116"/>
                                <a:gd name="T52" fmla="*/ 56 w 74"/>
                                <a:gd name="T53" fmla="*/ 30 h 116"/>
                                <a:gd name="T54" fmla="*/ 56 w 74"/>
                                <a:gd name="T55" fmla="*/ 27 h 116"/>
                                <a:gd name="T56" fmla="*/ 55 w 74"/>
                                <a:gd name="T57" fmla="*/ 23 h 116"/>
                                <a:gd name="T58" fmla="*/ 57 w 74"/>
                                <a:gd name="T59" fmla="*/ 17 h 116"/>
                                <a:gd name="T60" fmla="*/ 62 w 74"/>
                                <a:gd name="T61" fmla="*/ 16 h 116"/>
                                <a:gd name="T62" fmla="*/ 66 w 74"/>
                                <a:gd name="T63" fmla="*/ 16 h 116"/>
                                <a:gd name="T64" fmla="*/ 67 w 74"/>
                                <a:gd name="T65" fmla="*/ 17 h 116"/>
                                <a:gd name="T66" fmla="*/ 67 w 74"/>
                                <a:gd name="T67" fmla="*/ 17 h 116"/>
                                <a:gd name="T68" fmla="*/ 69 w 74"/>
                                <a:gd name="T69" fmla="*/ 17 h 116"/>
                                <a:gd name="T70" fmla="*/ 71 w 74"/>
                                <a:gd name="T71" fmla="*/ 17 h 116"/>
                                <a:gd name="T72" fmla="*/ 73 w 74"/>
                                <a:gd name="T73" fmla="*/ 18 h 116"/>
                                <a:gd name="T74" fmla="*/ 73 w 74"/>
                                <a:gd name="T75" fmla="*/ 22 h 116"/>
                                <a:gd name="T76" fmla="*/ 74 w 74"/>
                                <a:gd name="T77" fmla="*/ 23 h 116"/>
                                <a:gd name="T78" fmla="*/ 74 w 74"/>
                                <a:gd name="T79" fmla="*/ 23 h 116"/>
                                <a:gd name="T80" fmla="*/ 74 w 74"/>
                                <a:gd name="T81" fmla="*/ 25 h 116"/>
                                <a:gd name="T82" fmla="*/ 74 w 74"/>
                                <a:gd name="T83" fmla="*/ 26 h 116"/>
                                <a:gd name="T84" fmla="*/ 74 w 74"/>
                                <a:gd name="T85" fmla="*/ 30 h 116"/>
                                <a:gd name="T86" fmla="*/ 74 w 74"/>
                                <a:gd name="T87" fmla="*/ 33 h 116"/>
                                <a:gd name="T88" fmla="*/ 71 w 74"/>
                                <a:gd name="T89" fmla="*/ 37 h 116"/>
                                <a:gd name="T90" fmla="*/ 67 w 74"/>
                                <a:gd name="T91" fmla="*/ 42 h 116"/>
                                <a:gd name="T92" fmla="*/ 69 w 74"/>
                                <a:gd name="T93" fmla="*/ 52 h 116"/>
                                <a:gd name="T94" fmla="*/ 70 w 74"/>
                                <a:gd name="T95" fmla="*/ 70 h 116"/>
                                <a:gd name="T96" fmla="*/ 66 w 74"/>
                                <a:gd name="T97" fmla="*/ 89 h 116"/>
                                <a:gd name="T98" fmla="*/ 55 w 74"/>
                                <a:gd name="T99" fmla="*/ 104 h 116"/>
                                <a:gd name="T100" fmla="*/ 41 w 74"/>
                                <a:gd name="T101" fmla="*/ 114 h 116"/>
                                <a:gd name="T102" fmla="*/ 27 w 74"/>
                                <a:gd name="T103" fmla="*/ 116 h 116"/>
                                <a:gd name="T104" fmla="*/ 14 w 74"/>
                                <a:gd name="T105" fmla="*/ 111 h 116"/>
                                <a:gd name="T106" fmla="*/ 6 w 74"/>
                                <a:gd name="T107" fmla="*/ 104 h 116"/>
                                <a:gd name="T108" fmla="*/ 1 w 74"/>
                                <a:gd name="T109" fmla="*/ 94 h 116"/>
                                <a:gd name="T110" fmla="*/ 0 w 74"/>
                                <a:gd name="T111" fmla="*/ 77 h 116"/>
                                <a:gd name="T112" fmla="*/ 1 w 74"/>
                                <a:gd name="T113" fmla="*/ 60 h 116"/>
                                <a:gd name="T114" fmla="*/ 7 w 74"/>
                                <a:gd name="T115" fmla="*/ 47 h 116"/>
                                <a:gd name="T116" fmla="*/ 23 w 74"/>
                                <a:gd name="T117" fmla="*/ 32 h 116"/>
                                <a:gd name="T118" fmla="*/ 44 w 74"/>
                                <a:gd name="T119" fmla="*/ 29 h 116"/>
                                <a:gd name="T120" fmla="*/ 61 w 74"/>
                                <a:gd name="T121" fmla="*/ 36 h 116"/>
                                <a:gd name="T122" fmla="*/ 43 w 74"/>
                                <a:gd name="T123" fmla="*/ 0 h 116"/>
                                <a:gd name="T124" fmla="*/ 32 w 74"/>
                                <a:gd name="T125" fmla="*/ 19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 h="116">
                                  <a:moveTo>
                                    <a:pt x="12" y="82"/>
                                  </a:moveTo>
                                  <a:lnTo>
                                    <a:pt x="12" y="86"/>
                                  </a:lnTo>
                                  <a:lnTo>
                                    <a:pt x="14" y="91"/>
                                  </a:lnTo>
                                  <a:lnTo>
                                    <a:pt x="15" y="96"/>
                                  </a:lnTo>
                                  <a:lnTo>
                                    <a:pt x="16" y="98"/>
                                  </a:lnTo>
                                  <a:lnTo>
                                    <a:pt x="20" y="101"/>
                                  </a:lnTo>
                                  <a:lnTo>
                                    <a:pt x="24" y="103"/>
                                  </a:lnTo>
                                  <a:lnTo>
                                    <a:pt x="27" y="104"/>
                                  </a:lnTo>
                                  <a:lnTo>
                                    <a:pt x="30" y="104"/>
                                  </a:lnTo>
                                  <a:lnTo>
                                    <a:pt x="32" y="104"/>
                                  </a:lnTo>
                                  <a:lnTo>
                                    <a:pt x="33" y="104"/>
                                  </a:lnTo>
                                  <a:lnTo>
                                    <a:pt x="34" y="104"/>
                                  </a:lnTo>
                                  <a:lnTo>
                                    <a:pt x="35" y="103"/>
                                  </a:lnTo>
                                  <a:lnTo>
                                    <a:pt x="37" y="102"/>
                                  </a:lnTo>
                                  <a:lnTo>
                                    <a:pt x="38" y="102"/>
                                  </a:lnTo>
                                  <a:lnTo>
                                    <a:pt x="39" y="102"/>
                                  </a:lnTo>
                                  <a:lnTo>
                                    <a:pt x="42" y="101"/>
                                  </a:lnTo>
                                  <a:lnTo>
                                    <a:pt x="43" y="98"/>
                                  </a:lnTo>
                                  <a:lnTo>
                                    <a:pt x="44" y="96"/>
                                  </a:lnTo>
                                  <a:lnTo>
                                    <a:pt x="46" y="95"/>
                                  </a:lnTo>
                                  <a:lnTo>
                                    <a:pt x="48" y="92"/>
                                  </a:lnTo>
                                  <a:lnTo>
                                    <a:pt x="50" y="90"/>
                                  </a:lnTo>
                                  <a:lnTo>
                                    <a:pt x="51" y="89"/>
                                  </a:lnTo>
                                  <a:lnTo>
                                    <a:pt x="51" y="88"/>
                                  </a:lnTo>
                                  <a:lnTo>
                                    <a:pt x="52" y="86"/>
                                  </a:lnTo>
                                  <a:lnTo>
                                    <a:pt x="53" y="84"/>
                                  </a:lnTo>
                                  <a:lnTo>
                                    <a:pt x="53" y="83"/>
                                  </a:lnTo>
                                  <a:lnTo>
                                    <a:pt x="53" y="82"/>
                                  </a:lnTo>
                                  <a:lnTo>
                                    <a:pt x="55" y="81"/>
                                  </a:lnTo>
                                  <a:lnTo>
                                    <a:pt x="55" y="79"/>
                                  </a:lnTo>
                                  <a:lnTo>
                                    <a:pt x="55" y="77"/>
                                  </a:lnTo>
                                  <a:lnTo>
                                    <a:pt x="55" y="76"/>
                                  </a:lnTo>
                                  <a:lnTo>
                                    <a:pt x="56" y="75"/>
                                  </a:lnTo>
                                  <a:lnTo>
                                    <a:pt x="56" y="72"/>
                                  </a:lnTo>
                                  <a:lnTo>
                                    <a:pt x="56" y="70"/>
                                  </a:lnTo>
                                  <a:lnTo>
                                    <a:pt x="56" y="69"/>
                                  </a:lnTo>
                                  <a:lnTo>
                                    <a:pt x="57" y="66"/>
                                  </a:lnTo>
                                  <a:lnTo>
                                    <a:pt x="57" y="64"/>
                                  </a:lnTo>
                                  <a:lnTo>
                                    <a:pt x="57" y="63"/>
                                  </a:lnTo>
                                  <a:lnTo>
                                    <a:pt x="57" y="58"/>
                                  </a:lnTo>
                                  <a:lnTo>
                                    <a:pt x="56" y="53"/>
                                  </a:lnTo>
                                  <a:lnTo>
                                    <a:pt x="55" y="50"/>
                                  </a:lnTo>
                                  <a:lnTo>
                                    <a:pt x="52" y="46"/>
                                  </a:lnTo>
                                  <a:lnTo>
                                    <a:pt x="50" y="43"/>
                                  </a:lnTo>
                                  <a:lnTo>
                                    <a:pt x="46" y="40"/>
                                  </a:lnTo>
                                  <a:lnTo>
                                    <a:pt x="42" y="39"/>
                                  </a:lnTo>
                                  <a:lnTo>
                                    <a:pt x="38" y="39"/>
                                  </a:lnTo>
                                  <a:lnTo>
                                    <a:pt x="35" y="39"/>
                                  </a:lnTo>
                                  <a:lnTo>
                                    <a:pt x="33" y="40"/>
                                  </a:lnTo>
                                  <a:lnTo>
                                    <a:pt x="30" y="42"/>
                                  </a:lnTo>
                                  <a:lnTo>
                                    <a:pt x="28" y="44"/>
                                  </a:lnTo>
                                  <a:lnTo>
                                    <a:pt x="25" y="45"/>
                                  </a:lnTo>
                                  <a:lnTo>
                                    <a:pt x="24" y="47"/>
                                  </a:lnTo>
                                  <a:lnTo>
                                    <a:pt x="21" y="50"/>
                                  </a:lnTo>
                                  <a:lnTo>
                                    <a:pt x="20" y="52"/>
                                  </a:lnTo>
                                  <a:lnTo>
                                    <a:pt x="18" y="56"/>
                                  </a:lnTo>
                                  <a:lnTo>
                                    <a:pt x="16" y="59"/>
                                  </a:lnTo>
                                  <a:lnTo>
                                    <a:pt x="15" y="63"/>
                                  </a:lnTo>
                                  <a:lnTo>
                                    <a:pt x="14" y="66"/>
                                  </a:lnTo>
                                  <a:lnTo>
                                    <a:pt x="14" y="70"/>
                                  </a:lnTo>
                                  <a:lnTo>
                                    <a:pt x="14" y="73"/>
                                  </a:lnTo>
                                  <a:lnTo>
                                    <a:pt x="12" y="78"/>
                                  </a:lnTo>
                                  <a:lnTo>
                                    <a:pt x="12" y="82"/>
                                  </a:lnTo>
                                  <a:close/>
                                  <a:moveTo>
                                    <a:pt x="62" y="36"/>
                                  </a:moveTo>
                                  <a:lnTo>
                                    <a:pt x="62" y="34"/>
                                  </a:lnTo>
                                  <a:lnTo>
                                    <a:pt x="64" y="31"/>
                                  </a:lnTo>
                                  <a:lnTo>
                                    <a:pt x="62" y="31"/>
                                  </a:lnTo>
                                  <a:lnTo>
                                    <a:pt x="61" y="31"/>
                                  </a:lnTo>
                                  <a:lnTo>
                                    <a:pt x="60" y="31"/>
                                  </a:lnTo>
                                  <a:lnTo>
                                    <a:pt x="59" y="31"/>
                                  </a:lnTo>
                                  <a:lnTo>
                                    <a:pt x="57" y="30"/>
                                  </a:lnTo>
                                  <a:lnTo>
                                    <a:pt x="56" y="30"/>
                                  </a:lnTo>
                                  <a:lnTo>
                                    <a:pt x="56" y="29"/>
                                  </a:lnTo>
                                  <a:lnTo>
                                    <a:pt x="56" y="27"/>
                                  </a:lnTo>
                                  <a:lnTo>
                                    <a:pt x="56" y="25"/>
                                  </a:lnTo>
                                  <a:lnTo>
                                    <a:pt x="55" y="24"/>
                                  </a:lnTo>
                                  <a:lnTo>
                                    <a:pt x="55" y="23"/>
                                  </a:lnTo>
                                  <a:lnTo>
                                    <a:pt x="55" y="20"/>
                                  </a:lnTo>
                                  <a:lnTo>
                                    <a:pt x="56" y="19"/>
                                  </a:lnTo>
                                  <a:lnTo>
                                    <a:pt x="57" y="17"/>
                                  </a:lnTo>
                                  <a:lnTo>
                                    <a:pt x="60" y="17"/>
                                  </a:lnTo>
                                  <a:lnTo>
                                    <a:pt x="61" y="17"/>
                                  </a:lnTo>
                                  <a:lnTo>
                                    <a:pt x="62" y="16"/>
                                  </a:lnTo>
                                  <a:lnTo>
                                    <a:pt x="64" y="16"/>
                                  </a:lnTo>
                                  <a:lnTo>
                                    <a:pt x="65" y="16"/>
                                  </a:lnTo>
                                  <a:lnTo>
                                    <a:pt x="66" y="16"/>
                                  </a:lnTo>
                                  <a:lnTo>
                                    <a:pt x="67" y="17"/>
                                  </a:lnTo>
                                  <a:lnTo>
                                    <a:pt x="69" y="17"/>
                                  </a:lnTo>
                                  <a:lnTo>
                                    <a:pt x="70" y="17"/>
                                  </a:lnTo>
                                  <a:lnTo>
                                    <a:pt x="71" y="17"/>
                                  </a:lnTo>
                                  <a:lnTo>
                                    <a:pt x="73" y="18"/>
                                  </a:lnTo>
                                  <a:lnTo>
                                    <a:pt x="73" y="20"/>
                                  </a:lnTo>
                                  <a:lnTo>
                                    <a:pt x="73" y="22"/>
                                  </a:lnTo>
                                  <a:lnTo>
                                    <a:pt x="74" y="22"/>
                                  </a:lnTo>
                                  <a:lnTo>
                                    <a:pt x="74" y="23"/>
                                  </a:lnTo>
                                  <a:lnTo>
                                    <a:pt x="74" y="24"/>
                                  </a:lnTo>
                                  <a:lnTo>
                                    <a:pt x="74" y="25"/>
                                  </a:lnTo>
                                  <a:lnTo>
                                    <a:pt x="74" y="26"/>
                                  </a:lnTo>
                                  <a:lnTo>
                                    <a:pt x="74" y="27"/>
                                  </a:lnTo>
                                  <a:lnTo>
                                    <a:pt x="74" y="30"/>
                                  </a:lnTo>
                                  <a:lnTo>
                                    <a:pt x="74" y="31"/>
                                  </a:lnTo>
                                  <a:lnTo>
                                    <a:pt x="74" y="33"/>
                                  </a:lnTo>
                                  <a:lnTo>
                                    <a:pt x="73" y="34"/>
                                  </a:lnTo>
                                  <a:lnTo>
                                    <a:pt x="73" y="36"/>
                                  </a:lnTo>
                                  <a:lnTo>
                                    <a:pt x="71" y="37"/>
                                  </a:lnTo>
                                  <a:lnTo>
                                    <a:pt x="70" y="39"/>
                                  </a:lnTo>
                                  <a:lnTo>
                                    <a:pt x="69" y="40"/>
                                  </a:lnTo>
                                  <a:lnTo>
                                    <a:pt x="67" y="42"/>
                                  </a:lnTo>
                                  <a:lnTo>
                                    <a:pt x="66" y="43"/>
                                  </a:lnTo>
                                  <a:lnTo>
                                    <a:pt x="67" y="47"/>
                                  </a:lnTo>
                                  <a:lnTo>
                                    <a:pt x="69" y="52"/>
                                  </a:lnTo>
                                  <a:lnTo>
                                    <a:pt x="70" y="58"/>
                                  </a:lnTo>
                                  <a:lnTo>
                                    <a:pt x="70" y="63"/>
                                  </a:lnTo>
                                  <a:lnTo>
                                    <a:pt x="70" y="70"/>
                                  </a:lnTo>
                                  <a:lnTo>
                                    <a:pt x="69" y="76"/>
                                  </a:lnTo>
                                  <a:lnTo>
                                    <a:pt x="67" y="83"/>
                                  </a:lnTo>
                                  <a:lnTo>
                                    <a:pt x="66" y="89"/>
                                  </a:lnTo>
                                  <a:lnTo>
                                    <a:pt x="64" y="94"/>
                                  </a:lnTo>
                                  <a:lnTo>
                                    <a:pt x="60" y="99"/>
                                  </a:lnTo>
                                  <a:lnTo>
                                    <a:pt x="55" y="104"/>
                                  </a:lnTo>
                                  <a:lnTo>
                                    <a:pt x="50" y="108"/>
                                  </a:lnTo>
                                  <a:lnTo>
                                    <a:pt x="46" y="111"/>
                                  </a:lnTo>
                                  <a:lnTo>
                                    <a:pt x="41" y="114"/>
                                  </a:lnTo>
                                  <a:lnTo>
                                    <a:pt x="35" y="115"/>
                                  </a:lnTo>
                                  <a:lnTo>
                                    <a:pt x="30" y="116"/>
                                  </a:lnTo>
                                  <a:lnTo>
                                    <a:pt x="27" y="116"/>
                                  </a:lnTo>
                                  <a:lnTo>
                                    <a:pt x="23" y="115"/>
                                  </a:lnTo>
                                  <a:lnTo>
                                    <a:pt x="19" y="112"/>
                                  </a:lnTo>
                                  <a:lnTo>
                                    <a:pt x="14" y="111"/>
                                  </a:lnTo>
                                  <a:lnTo>
                                    <a:pt x="11" y="110"/>
                                  </a:lnTo>
                                  <a:lnTo>
                                    <a:pt x="9" y="108"/>
                                  </a:lnTo>
                                  <a:lnTo>
                                    <a:pt x="6" y="104"/>
                                  </a:lnTo>
                                  <a:lnTo>
                                    <a:pt x="3" y="102"/>
                                  </a:lnTo>
                                  <a:lnTo>
                                    <a:pt x="2" y="98"/>
                                  </a:lnTo>
                                  <a:lnTo>
                                    <a:pt x="1" y="94"/>
                                  </a:lnTo>
                                  <a:lnTo>
                                    <a:pt x="0" y="88"/>
                                  </a:lnTo>
                                  <a:lnTo>
                                    <a:pt x="0" y="83"/>
                                  </a:lnTo>
                                  <a:lnTo>
                                    <a:pt x="0" y="77"/>
                                  </a:lnTo>
                                  <a:lnTo>
                                    <a:pt x="0" y="71"/>
                                  </a:lnTo>
                                  <a:lnTo>
                                    <a:pt x="1" y="66"/>
                                  </a:lnTo>
                                  <a:lnTo>
                                    <a:pt x="1" y="60"/>
                                  </a:lnTo>
                                  <a:lnTo>
                                    <a:pt x="3" y="56"/>
                                  </a:lnTo>
                                  <a:lnTo>
                                    <a:pt x="5" y="51"/>
                                  </a:lnTo>
                                  <a:lnTo>
                                    <a:pt x="7" y="47"/>
                                  </a:lnTo>
                                  <a:lnTo>
                                    <a:pt x="10" y="44"/>
                                  </a:lnTo>
                                  <a:lnTo>
                                    <a:pt x="16" y="37"/>
                                  </a:lnTo>
                                  <a:lnTo>
                                    <a:pt x="23" y="32"/>
                                  </a:lnTo>
                                  <a:lnTo>
                                    <a:pt x="30" y="30"/>
                                  </a:lnTo>
                                  <a:lnTo>
                                    <a:pt x="38" y="29"/>
                                  </a:lnTo>
                                  <a:lnTo>
                                    <a:pt x="44" y="29"/>
                                  </a:lnTo>
                                  <a:lnTo>
                                    <a:pt x="51" y="30"/>
                                  </a:lnTo>
                                  <a:lnTo>
                                    <a:pt x="56" y="32"/>
                                  </a:lnTo>
                                  <a:lnTo>
                                    <a:pt x="61" y="36"/>
                                  </a:lnTo>
                                  <a:lnTo>
                                    <a:pt x="62" y="36"/>
                                  </a:lnTo>
                                  <a:close/>
                                  <a:moveTo>
                                    <a:pt x="32" y="19"/>
                                  </a:moveTo>
                                  <a:lnTo>
                                    <a:pt x="43" y="0"/>
                                  </a:lnTo>
                                  <a:lnTo>
                                    <a:pt x="60" y="0"/>
                                  </a:lnTo>
                                  <a:lnTo>
                                    <a:pt x="39" y="19"/>
                                  </a:lnTo>
                                  <a:lnTo>
                                    <a:pt x="3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2" name="Freeform 406"/>
                          <wps:cNvSpPr>
                            <a:spLocks/>
                          </wps:cNvSpPr>
                          <wps:spPr bwMode="auto">
                            <a:xfrm>
                              <a:off x="10119" y="6414"/>
                              <a:ext cx="65" cy="88"/>
                            </a:xfrm>
                            <a:custGeom>
                              <a:avLst/>
                              <a:gdLst>
                                <a:gd name="T0" fmla="*/ 61 w 65"/>
                                <a:gd name="T1" fmla="*/ 55 h 88"/>
                                <a:gd name="T2" fmla="*/ 55 w 65"/>
                                <a:gd name="T3" fmla="*/ 69 h 88"/>
                                <a:gd name="T4" fmla="*/ 47 w 65"/>
                                <a:gd name="T5" fmla="*/ 78 h 88"/>
                                <a:gd name="T6" fmla="*/ 38 w 65"/>
                                <a:gd name="T7" fmla="*/ 84 h 88"/>
                                <a:gd name="T8" fmla="*/ 27 w 65"/>
                                <a:gd name="T9" fmla="*/ 88 h 88"/>
                                <a:gd name="T10" fmla="*/ 17 w 65"/>
                                <a:gd name="T11" fmla="*/ 85 h 88"/>
                                <a:gd name="T12" fmla="*/ 6 w 65"/>
                                <a:gd name="T13" fmla="*/ 80 h 88"/>
                                <a:gd name="T14" fmla="*/ 1 w 65"/>
                                <a:gd name="T15" fmla="*/ 69 h 88"/>
                                <a:gd name="T16" fmla="*/ 0 w 65"/>
                                <a:gd name="T17" fmla="*/ 55 h 88"/>
                                <a:gd name="T18" fmla="*/ 0 w 65"/>
                                <a:gd name="T19" fmla="*/ 42 h 88"/>
                                <a:gd name="T20" fmla="*/ 2 w 65"/>
                                <a:gd name="T21" fmla="*/ 29 h 88"/>
                                <a:gd name="T22" fmla="*/ 9 w 65"/>
                                <a:gd name="T23" fmla="*/ 17 h 88"/>
                                <a:gd name="T24" fmla="*/ 18 w 65"/>
                                <a:gd name="T25" fmla="*/ 9 h 88"/>
                                <a:gd name="T26" fmla="*/ 27 w 65"/>
                                <a:gd name="T27" fmla="*/ 3 h 88"/>
                                <a:gd name="T28" fmla="*/ 37 w 65"/>
                                <a:gd name="T29" fmla="*/ 0 h 88"/>
                                <a:gd name="T30" fmla="*/ 49 w 65"/>
                                <a:gd name="T31" fmla="*/ 2 h 88"/>
                                <a:gd name="T32" fmla="*/ 57 w 65"/>
                                <a:gd name="T33" fmla="*/ 7 h 88"/>
                                <a:gd name="T34" fmla="*/ 63 w 65"/>
                                <a:gd name="T35" fmla="*/ 16 h 88"/>
                                <a:gd name="T36" fmla="*/ 65 w 65"/>
                                <a:gd name="T37" fmla="*/ 28 h 88"/>
                                <a:gd name="T38" fmla="*/ 52 w 65"/>
                                <a:gd name="T39" fmla="*/ 24 h 88"/>
                                <a:gd name="T40" fmla="*/ 50 w 65"/>
                                <a:gd name="T41" fmla="*/ 18 h 88"/>
                                <a:gd name="T42" fmla="*/ 46 w 65"/>
                                <a:gd name="T43" fmla="*/ 13 h 88"/>
                                <a:gd name="T44" fmla="*/ 40 w 65"/>
                                <a:gd name="T45" fmla="*/ 11 h 88"/>
                                <a:gd name="T46" fmla="*/ 33 w 65"/>
                                <a:gd name="T47" fmla="*/ 11 h 88"/>
                                <a:gd name="T48" fmla="*/ 27 w 65"/>
                                <a:gd name="T49" fmla="*/ 15 h 88"/>
                                <a:gd name="T50" fmla="*/ 22 w 65"/>
                                <a:gd name="T51" fmla="*/ 20 h 88"/>
                                <a:gd name="T52" fmla="*/ 18 w 65"/>
                                <a:gd name="T53" fmla="*/ 29 h 88"/>
                                <a:gd name="T54" fmla="*/ 14 w 65"/>
                                <a:gd name="T55" fmla="*/ 39 h 88"/>
                                <a:gd name="T56" fmla="*/ 13 w 65"/>
                                <a:gd name="T57" fmla="*/ 50 h 88"/>
                                <a:gd name="T58" fmla="*/ 13 w 65"/>
                                <a:gd name="T59" fmla="*/ 59 h 88"/>
                                <a:gd name="T60" fmla="*/ 14 w 65"/>
                                <a:gd name="T61" fmla="*/ 68 h 88"/>
                                <a:gd name="T62" fmla="*/ 18 w 65"/>
                                <a:gd name="T63" fmla="*/ 72 h 88"/>
                                <a:gd name="T64" fmla="*/ 24 w 65"/>
                                <a:gd name="T65" fmla="*/ 76 h 88"/>
                                <a:gd name="T66" fmla="*/ 31 w 65"/>
                                <a:gd name="T67" fmla="*/ 76 h 88"/>
                                <a:gd name="T68" fmla="*/ 36 w 65"/>
                                <a:gd name="T69" fmla="*/ 72 h 88"/>
                                <a:gd name="T70" fmla="*/ 42 w 65"/>
                                <a:gd name="T71" fmla="*/ 68 h 88"/>
                                <a:gd name="T72" fmla="*/ 46 w 65"/>
                                <a:gd name="T73" fmla="*/ 5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5" h="88">
                                  <a:moveTo>
                                    <a:pt x="49" y="54"/>
                                  </a:moveTo>
                                  <a:lnTo>
                                    <a:pt x="61" y="55"/>
                                  </a:lnTo>
                                  <a:lnTo>
                                    <a:pt x="59" y="62"/>
                                  </a:lnTo>
                                  <a:lnTo>
                                    <a:pt x="55" y="69"/>
                                  </a:lnTo>
                                  <a:lnTo>
                                    <a:pt x="51" y="74"/>
                                  </a:lnTo>
                                  <a:lnTo>
                                    <a:pt x="47" y="78"/>
                                  </a:lnTo>
                                  <a:lnTo>
                                    <a:pt x="43" y="82"/>
                                  </a:lnTo>
                                  <a:lnTo>
                                    <a:pt x="38" y="84"/>
                                  </a:lnTo>
                                  <a:lnTo>
                                    <a:pt x="32" y="87"/>
                                  </a:lnTo>
                                  <a:lnTo>
                                    <a:pt x="27" y="88"/>
                                  </a:lnTo>
                                  <a:lnTo>
                                    <a:pt x="22" y="87"/>
                                  </a:lnTo>
                                  <a:lnTo>
                                    <a:pt x="17" y="85"/>
                                  </a:lnTo>
                                  <a:lnTo>
                                    <a:pt x="10" y="82"/>
                                  </a:lnTo>
                                  <a:lnTo>
                                    <a:pt x="6" y="80"/>
                                  </a:lnTo>
                                  <a:lnTo>
                                    <a:pt x="4" y="75"/>
                                  </a:lnTo>
                                  <a:lnTo>
                                    <a:pt x="1" y="69"/>
                                  </a:lnTo>
                                  <a:lnTo>
                                    <a:pt x="0" y="62"/>
                                  </a:lnTo>
                                  <a:lnTo>
                                    <a:pt x="0" y="55"/>
                                  </a:lnTo>
                                  <a:lnTo>
                                    <a:pt x="0" y="48"/>
                                  </a:lnTo>
                                  <a:lnTo>
                                    <a:pt x="0" y="42"/>
                                  </a:lnTo>
                                  <a:lnTo>
                                    <a:pt x="1" y="35"/>
                                  </a:lnTo>
                                  <a:lnTo>
                                    <a:pt x="2" y="29"/>
                                  </a:lnTo>
                                  <a:lnTo>
                                    <a:pt x="5" y="23"/>
                                  </a:lnTo>
                                  <a:lnTo>
                                    <a:pt x="9" y="17"/>
                                  </a:lnTo>
                                  <a:lnTo>
                                    <a:pt x="14" y="12"/>
                                  </a:lnTo>
                                  <a:lnTo>
                                    <a:pt x="18" y="9"/>
                                  </a:lnTo>
                                  <a:lnTo>
                                    <a:pt x="22" y="5"/>
                                  </a:lnTo>
                                  <a:lnTo>
                                    <a:pt x="27" y="3"/>
                                  </a:lnTo>
                                  <a:lnTo>
                                    <a:pt x="32" y="0"/>
                                  </a:lnTo>
                                  <a:lnTo>
                                    <a:pt x="37" y="0"/>
                                  </a:lnTo>
                                  <a:lnTo>
                                    <a:pt x="43" y="0"/>
                                  </a:lnTo>
                                  <a:lnTo>
                                    <a:pt x="49" y="2"/>
                                  </a:lnTo>
                                  <a:lnTo>
                                    <a:pt x="54" y="4"/>
                                  </a:lnTo>
                                  <a:lnTo>
                                    <a:pt x="57" y="7"/>
                                  </a:lnTo>
                                  <a:lnTo>
                                    <a:pt x="60" y="11"/>
                                  </a:lnTo>
                                  <a:lnTo>
                                    <a:pt x="63" y="16"/>
                                  </a:lnTo>
                                  <a:lnTo>
                                    <a:pt x="64" y="22"/>
                                  </a:lnTo>
                                  <a:lnTo>
                                    <a:pt x="65" y="28"/>
                                  </a:lnTo>
                                  <a:lnTo>
                                    <a:pt x="52" y="28"/>
                                  </a:lnTo>
                                  <a:lnTo>
                                    <a:pt x="52" y="24"/>
                                  </a:lnTo>
                                  <a:lnTo>
                                    <a:pt x="51" y="20"/>
                                  </a:lnTo>
                                  <a:lnTo>
                                    <a:pt x="50" y="18"/>
                                  </a:lnTo>
                                  <a:lnTo>
                                    <a:pt x="49" y="15"/>
                                  </a:lnTo>
                                  <a:lnTo>
                                    <a:pt x="46" y="13"/>
                                  </a:lnTo>
                                  <a:lnTo>
                                    <a:pt x="42" y="12"/>
                                  </a:lnTo>
                                  <a:lnTo>
                                    <a:pt x="40" y="11"/>
                                  </a:lnTo>
                                  <a:lnTo>
                                    <a:pt x="36" y="11"/>
                                  </a:lnTo>
                                  <a:lnTo>
                                    <a:pt x="33" y="11"/>
                                  </a:lnTo>
                                  <a:lnTo>
                                    <a:pt x="29" y="12"/>
                                  </a:lnTo>
                                  <a:lnTo>
                                    <a:pt x="27" y="15"/>
                                  </a:lnTo>
                                  <a:lnTo>
                                    <a:pt x="24" y="17"/>
                                  </a:lnTo>
                                  <a:lnTo>
                                    <a:pt x="22" y="20"/>
                                  </a:lnTo>
                                  <a:lnTo>
                                    <a:pt x="19" y="24"/>
                                  </a:lnTo>
                                  <a:lnTo>
                                    <a:pt x="18" y="29"/>
                                  </a:lnTo>
                                  <a:lnTo>
                                    <a:pt x="15" y="35"/>
                                  </a:lnTo>
                                  <a:lnTo>
                                    <a:pt x="14" y="39"/>
                                  </a:lnTo>
                                  <a:lnTo>
                                    <a:pt x="13" y="45"/>
                                  </a:lnTo>
                                  <a:lnTo>
                                    <a:pt x="13" y="50"/>
                                  </a:lnTo>
                                  <a:lnTo>
                                    <a:pt x="13" y="55"/>
                                  </a:lnTo>
                                  <a:lnTo>
                                    <a:pt x="13" y="59"/>
                                  </a:lnTo>
                                  <a:lnTo>
                                    <a:pt x="13" y="64"/>
                                  </a:lnTo>
                                  <a:lnTo>
                                    <a:pt x="14" y="68"/>
                                  </a:lnTo>
                                  <a:lnTo>
                                    <a:pt x="15" y="70"/>
                                  </a:lnTo>
                                  <a:lnTo>
                                    <a:pt x="18" y="72"/>
                                  </a:lnTo>
                                  <a:lnTo>
                                    <a:pt x="20" y="75"/>
                                  </a:lnTo>
                                  <a:lnTo>
                                    <a:pt x="24" y="76"/>
                                  </a:lnTo>
                                  <a:lnTo>
                                    <a:pt x="27" y="76"/>
                                  </a:lnTo>
                                  <a:lnTo>
                                    <a:pt x="31" y="76"/>
                                  </a:lnTo>
                                  <a:lnTo>
                                    <a:pt x="33" y="75"/>
                                  </a:lnTo>
                                  <a:lnTo>
                                    <a:pt x="36" y="72"/>
                                  </a:lnTo>
                                  <a:lnTo>
                                    <a:pt x="38" y="71"/>
                                  </a:lnTo>
                                  <a:lnTo>
                                    <a:pt x="42" y="68"/>
                                  </a:lnTo>
                                  <a:lnTo>
                                    <a:pt x="45" y="64"/>
                                  </a:lnTo>
                                  <a:lnTo>
                                    <a:pt x="46" y="58"/>
                                  </a:lnTo>
                                  <a:lnTo>
                                    <a:pt x="49"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3" name="Freeform 407"/>
                          <wps:cNvSpPr>
                            <a:spLocks/>
                          </wps:cNvSpPr>
                          <wps:spPr bwMode="auto">
                            <a:xfrm>
                              <a:off x="10230" y="6411"/>
                              <a:ext cx="114" cy="88"/>
                            </a:xfrm>
                            <a:custGeom>
                              <a:avLst/>
                              <a:gdLst>
                                <a:gd name="T0" fmla="*/ 16 w 114"/>
                                <a:gd name="T1" fmla="*/ 3 h 88"/>
                                <a:gd name="T2" fmla="*/ 26 w 114"/>
                                <a:gd name="T3" fmla="*/ 16 h 88"/>
                                <a:gd name="T4" fmla="*/ 32 w 114"/>
                                <a:gd name="T5" fmla="*/ 9 h 88"/>
                                <a:gd name="T6" fmla="*/ 39 w 114"/>
                                <a:gd name="T7" fmla="*/ 5 h 88"/>
                                <a:gd name="T8" fmla="*/ 41 w 114"/>
                                <a:gd name="T9" fmla="*/ 3 h 88"/>
                                <a:gd name="T10" fmla="*/ 44 w 114"/>
                                <a:gd name="T11" fmla="*/ 2 h 88"/>
                                <a:gd name="T12" fmla="*/ 48 w 114"/>
                                <a:gd name="T13" fmla="*/ 1 h 88"/>
                                <a:gd name="T14" fmla="*/ 50 w 114"/>
                                <a:gd name="T15" fmla="*/ 1 h 88"/>
                                <a:gd name="T16" fmla="*/ 57 w 114"/>
                                <a:gd name="T17" fmla="*/ 2 h 88"/>
                                <a:gd name="T18" fmla="*/ 63 w 114"/>
                                <a:gd name="T19" fmla="*/ 3 h 88"/>
                                <a:gd name="T20" fmla="*/ 67 w 114"/>
                                <a:gd name="T21" fmla="*/ 9 h 88"/>
                                <a:gd name="T22" fmla="*/ 69 w 114"/>
                                <a:gd name="T23" fmla="*/ 15 h 88"/>
                                <a:gd name="T24" fmla="*/ 75 w 114"/>
                                <a:gd name="T25" fmla="*/ 9 h 88"/>
                                <a:gd name="T26" fmla="*/ 81 w 114"/>
                                <a:gd name="T27" fmla="*/ 5 h 88"/>
                                <a:gd name="T28" fmla="*/ 87 w 114"/>
                                <a:gd name="T29" fmla="*/ 1 h 88"/>
                                <a:gd name="T30" fmla="*/ 95 w 114"/>
                                <a:gd name="T31" fmla="*/ 0 h 88"/>
                                <a:gd name="T32" fmla="*/ 104 w 114"/>
                                <a:gd name="T33" fmla="*/ 1 h 88"/>
                                <a:gd name="T34" fmla="*/ 109 w 114"/>
                                <a:gd name="T35" fmla="*/ 5 h 88"/>
                                <a:gd name="T36" fmla="*/ 113 w 114"/>
                                <a:gd name="T37" fmla="*/ 10 h 88"/>
                                <a:gd name="T38" fmla="*/ 114 w 114"/>
                                <a:gd name="T39" fmla="*/ 19 h 88"/>
                                <a:gd name="T40" fmla="*/ 114 w 114"/>
                                <a:gd name="T41" fmla="*/ 20 h 88"/>
                                <a:gd name="T42" fmla="*/ 114 w 114"/>
                                <a:gd name="T43" fmla="*/ 21 h 88"/>
                                <a:gd name="T44" fmla="*/ 114 w 114"/>
                                <a:gd name="T45" fmla="*/ 22 h 88"/>
                                <a:gd name="T46" fmla="*/ 113 w 114"/>
                                <a:gd name="T47" fmla="*/ 23 h 88"/>
                                <a:gd name="T48" fmla="*/ 113 w 114"/>
                                <a:gd name="T49" fmla="*/ 26 h 88"/>
                                <a:gd name="T50" fmla="*/ 113 w 114"/>
                                <a:gd name="T51" fmla="*/ 31 h 88"/>
                                <a:gd name="T52" fmla="*/ 90 w 114"/>
                                <a:gd name="T53" fmla="*/ 85 h 88"/>
                                <a:gd name="T54" fmla="*/ 101 w 114"/>
                                <a:gd name="T55" fmla="*/ 23 h 88"/>
                                <a:gd name="T56" fmla="*/ 101 w 114"/>
                                <a:gd name="T57" fmla="*/ 18 h 88"/>
                                <a:gd name="T58" fmla="*/ 100 w 114"/>
                                <a:gd name="T59" fmla="*/ 15 h 88"/>
                                <a:gd name="T60" fmla="*/ 98 w 114"/>
                                <a:gd name="T61" fmla="*/ 13 h 88"/>
                                <a:gd name="T62" fmla="*/ 94 w 114"/>
                                <a:gd name="T63" fmla="*/ 10 h 88"/>
                                <a:gd name="T64" fmla="*/ 90 w 114"/>
                                <a:gd name="T65" fmla="*/ 10 h 88"/>
                                <a:gd name="T66" fmla="*/ 84 w 114"/>
                                <a:gd name="T67" fmla="*/ 13 h 88"/>
                                <a:gd name="T68" fmla="*/ 78 w 114"/>
                                <a:gd name="T69" fmla="*/ 16 h 88"/>
                                <a:gd name="T70" fmla="*/ 73 w 114"/>
                                <a:gd name="T71" fmla="*/ 22 h 88"/>
                                <a:gd name="T72" fmla="*/ 69 w 114"/>
                                <a:gd name="T73" fmla="*/ 28 h 88"/>
                                <a:gd name="T74" fmla="*/ 67 w 114"/>
                                <a:gd name="T75" fmla="*/ 39 h 88"/>
                                <a:gd name="T76" fmla="*/ 59 w 114"/>
                                <a:gd name="T77" fmla="*/ 87 h 88"/>
                                <a:gd name="T78" fmla="*/ 55 w 114"/>
                                <a:gd name="T79" fmla="*/ 28 h 88"/>
                                <a:gd name="T80" fmla="*/ 57 w 114"/>
                                <a:gd name="T81" fmla="*/ 25 h 88"/>
                                <a:gd name="T82" fmla="*/ 57 w 114"/>
                                <a:gd name="T83" fmla="*/ 21 h 88"/>
                                <a:gd name="T84" fmla="*/ 55 w 114"/>
                                <a:gd name="T85" fmla="*/ 18 h 88"/>
                                <a:gd name="T86" fmla="*/ 54 w 114"/>
                                <a:gd name="T87" fmla="*/ 15 h 88"/>
                                <a:gd name="T88" fmla="*/ 50 w 114"/>
                                <a:gd name="T89" fmla="*/ 13 h 88"/>
                                <a:gd name="T90" fmla="*/ 46 w 114"/>
                                <a:gd name="T91" fmla="*/ 12 h 88"/>
                                <a:gd name="T92" fmla="*/ 41 w 114"/>
                                <a:gd name="T93" fmla="*/ 13 h 88"/>
                                <a:gd name="T94" fmla="*/ 36 w 114"/>
                                <a:gd name="T95" fmla="*/ 16 h 88"/>
                                <a:gd name="T96" fmla="*/ 31 w 114"/>
                                <a:gd name="T97" fmla="*/ 21 h 88"/>
                                <a:gd name="T98" fmla="*/ 27 w 114"/>
                                <a:gd name="T99" fmla="*/ 27 h 88"/>
                                <a:gd name="T100" fmla="*/ 25 w 114"/>
                                <a:gd name="T101" fmla="*/ 35 h 88"/>
                                <a:gd name="T102" fmla="*/ 21 w 114"/>
                                <a:gd name="T103" fmla="*/ 46 h 88"/>
                                <a:gd name="T104" fmla="*/ 0 w 114"/>
                                <a:gd name="T10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4" h="88">
                                  <a:moveTo>
                                    <a:pt x="0" y="88"/>
                                  </a:moveTo>
                                  <a:lnTo>
                                    <a:pt x="16" y="3"/>
                                  </a:lnTo>
                                  <a:lnTo>
                                    <a:pt x="28" y="3"/>
                                  </a:lnTo>
                                  <a:lnTo>
                                    <a:pt x="26" y="16"/>
                                  </a:lnTo>
                                  <a:lnTo>
                                    <a:pt x="28" y="13"/>
                                  </a:lnTo>
                                  <a:lnTo>
                                    <a:pt x="32" y="9"/>
                                  </a:lnTo>
                                  <a:lnTo>
                                    <a:pt x="36" y="7"/>
                                  </a:lnTo>
                                  <a:lnTo>
                                    <a:pt x="39" y="5"/>
                                  </a:lnTo>
                                  <a:lnTo>
                                    <a:pt x="40" y="5"/>
                                  </a:lnTo>
                                  <a:lnTo>
                                    <a:pt x="41" y="3"/>
                                  </a:lnTo>
                                  <a:lnTo>
                                    <a:pt x="43" y="2"/>
                                  </a:lnTo>
                                  <a:lnTo>
                                    <a:pt x="44" y="2"/>
                                  </a:lnTo>
                                  <a:lnTo>
                                    <a:pt x="45" y="2"/>
                                  </a:lnTo>
                                  <a:lnTo>
                                    <a:pt x="48" y="1"/>
                                  </a:lnTo>
                                  <a:lnTo>
                                    <a:pt x="49" y="1"/>
                                  </a:lnTo>
                                  <a:lnTo>
                                    <a:pt x="50" y="1"/>
                                  </a:lnTo>
                                  <a:lnTo>
                                    <a:pt x="54" y="1"/>
                                  </a:lnTo>
                                  <a:lnTo>
                                    <a:pt x="57" y="2"/>
                                  </a:lnTo>
                                  <a:lnTo>
                                    <a:pt x="60" y="2"/>
                                  </a:lnTo>
                                  <a:lnTo>
                                    <a:pt x="63" y="3"/>
                                  </a:lnTo>
                                  <a:lnTo>
                                    <a:pt x="66" y="6"/>
                                  </a:lnTo>
                                  <a:lnTo>
                                    <a:pt x="67" y="9"/>
                                  </a:lnTo>
                                  <a:lnTo>
                                    <a:pt x="69" y="12"/>
                                  </a:lnTo>
                                  <a:lnTo>
                                    <a:pt x="69" y="15"/>
                                  </a:lnTo>
                                  <a:lnTo>
                                    <a:pt x="72" y="12"/>
                                  </a:lnTo>
                                  <a:lnTo>
                                    <a:pt x="75" y="9"/>
                                  </a:lnTo>
                                  <a:lnTo>
                                    <a:pt x="78" y="7"/>
                                  </a:lnTo>
                                  <a:lnTo>
                                    <a:pt x="81" y="5"/>
                                  </a:lnTo>
                                  <a:lnTo>
                                    <a:pt x="84" y="3"/>
                                  </a:lnTo>
                                  <a:lnTo>
                                    <a:pt x="87" y="1"/>
                                  </a:lnTo>
                                  <a:lnTo>
                                    <a:pt x="91" y="0"/>
                                  </a:lnTo>
                                  <a:lnTo>
                                    <a:pt x="95" y="0"/>
                                  </a:lnTo>
                                  <a:lnTo>
                                    <a:pt x="100" y="0"/>
                                  </a:lnTo>
                                  <a:lnTo>
                                    <a:pt x="104" y="1"/>
                                  </a:lnTo>
                                  <a:lnTo>
                                    <a:pt x="108" y="2"/>
                                  </a:lnTo>
                                  <a:lnTo>
                                    <a:pt x="109" y="5"/>
                                  </a:lnTo>
                                  <a:lnTo>
                                    <a:pt x="112" y="7"/>
                                  </a:lnTo>
                                  <a:lnTo>
                                    <a:pt x="113" y="10"/>
                                  </a:lnTo>
                                  <a:lnTo>
                                    <a:pt x="114" y="15"/>
                                  </a:lnTo>
                                  <a:lnTo>
                                    <a:pt x="114" y="19"/>
                                  </a:lnTo>
                                  <a:lnTo>
                                    <a:pt x="114" y="20"/>
                                  </a:lnTo>
                                  <a:lnTo>
                                    <a:pt x="114" y="21"/>
                                  </a:lnTo>
                                  <a:lnTo>
                                    <a:pt x="114" y="22"/>
                                  </a:lnTo>
                                  <a:lnTo>
                                    <a:pt x="113" y="23"/>
                                  </a:lnTo>
                                  <a:lnTo>
                                    <a:pt x="113" y="25"/>
                                  </a:lnTo>
                                  <a:lnTo>
                                    <a:pt x="113" y="26"/>
                                  </a:lnTo>
                                  <a:lnTo>
                                    <a:pt x="113" y="28"/>
                                  </a:lnTo>
                                  <a:lnTo>
                                    <a:pt x="113" y="31"/>
                                  </a:lnTo>
                                  <a:lnTo>
                                    <a:pt x="104" y="86"/>
                                  </a:lnTo>
                                  <a:lnTo>
                                    <a:pt x="90" y="85"/>
                                  </a:lnTo>
                                  <a:lnTo>
                                    <a:pt x="100" y="29"/>
                                  </a:lnTo>
                                  <a:lnTo>
                                    <a:pt x="101" y="23"/>
                                  </a:lnTo>
                                  <a:lnTo>
                                    <a:pt x="101" y="20"/>
                                  </a:lnTo>
                                  <a:lnTo>
                                    <a:pt x="101" y="18"/>
                                  </a:lnTo>
                                  <a:lnTo>
                                    <a:pt x="101" y="16"/>
                                  </a:lnTo>
                                  <a:lnTo>
                                    <a:pt x="100" y="15"/>
                                  </a:lnTo>
                                  <a:lnTo>
                                    <a:pt x="99" y="15"/>
                                  </a:lnTo>
                                  <a:lnTo>
                                    <a:pt x="98" y="13"/>
                                  </a:lnTo>
                                  <a:lnTo>
                                    <a:pt x="96" y="12"/>
                                  </a:lnTo>
                                  <a:lnTo>
                                    <a:pt x="94" y="10"/>
                                  </a:lnTo>
                                  <a:lnTo>
                                    <a:pt x="92" y="10"/>
                                  </a:lnTo>
                                  <a:lnTo>
                                    <a:pt x="90" y="10"/>
                                  </a:lnTo>
                                  <a:lnTo>
                                    <a:pt x="86" y="12"/>
                                  </a:lnTo>
                                  <a:lnTo>
                                    <a:pt x="84" y="13"/>
                                  </a:lnTo>
                                  <a:lnTo>
                                    <a:pt x="81" y="15"/>
                                  </a:lnTo>
                                  <a:lnTo>
                                    <a:pt x="78" y="16"/>
                                  </a:lnTo>
                                  <a:lnTo>
                                    <a:pt x="76" y="20"/>
                                  </a:lnTo>
                                  <a:lnTo>
                                    <a:pt x="73" y="22"/>
                                  </a:lnTo>
                                  <a:lnTo>
                                    <a:pt x="71" y="25"/>
                                  </a:lnTo>
                                  <a:lnTo>
                                    <a:pt x="69" y="28"/>
                                  </a:lnTo>
                                  <a:lnTo>
                                    <a:pt x="68" y="33"/>
                                  </a:lnTo>
                                  <a:lnTo>
                                    <a:pt x="67" y="39"/>
                                  </a:lnTo>
                                  <a:lnTo>
                                    <a:pt x="66" y="46"/>
                                  </a:lnTo>
                                  <a:lnTo>
                                    <a:pt x="59" y="87"/>
                                  </a:lnTo>
                                  <a:lnTo>
                                    <a:pt x="45" y="86"/>
                                  </a:lnTo>
                                  <a:lnTo>
                                    <a:pt x="55" y="28"/>
                                  </a:lnTo>
                                  <a:lnTo>
                                    <a:pt x="55" y="26"/>
                                  </a:lnTo>
                                  <a:lnTo>
                                    <a:pt x="57" y="25"/>
                                  </a:lnTo>
                                  <a:lnTo>
                                    <a:pt x="57" y="22"/>
                                  </a:lnTo>
                                  <a:lnTo>
                                    <a:pt x="57" y="21"/>
                                  </a:lnTo>
                                  <a:lnTo>
                                    <a:pt x="57" y="19"/>
                                  </a:lnTo>
                                  <a:lnTo>
                                    <a:pt x="55" y="18"/>
                                  </a:lnTo>
                                  <a:lnTo>
                                    <a:pt x="55" y="15"/>
                                  </a:lnTo>
                                  <a:lnTo>
                                    <a:pt x="54" y="15"/>
                                  </a:lnTo>
                                  <a:lnTo>
                                    <a:pt x="53" y="14"/>
                                  </a:lnTo>
                                  <a:lnTo>
                                    <a:pt x="50" y="13"/>
                                  </a:lnTo>
                                  <a:lnTo>
                                    <a:pt x="49" y="12"/>
                                  </a:lnTo>
                                  <a:lnTo>
                                    <a:pt x="46" y="12"/>
                                  </a:lnTo>
                                  <a:lnTo>
                                    <a:pt x="44" y="12"/>
                                  </a:lnTo>
                                  <a:lnTo>
                                    <a:pt x="41" y="13"/>
                                  </a:lnTo>
                                  <a:lnTo>
                                    <a:pt x="39" y="14"/>
                                  </a:lnTo>
                                  <a:lnTo>
                                    <a:pt x="36" y="16"/>
                                  </a:lnTo>
                                  <a:lnTo>
                                    <a:pt x="34" y="18"/>
                                  </a:lnTo>
                                  <a:lnTo>
                                    <a:pt x="31" y="21"/>
                                  </a:lnTo>
                                  <a:lnTo>
                                    <a:pt x="28" y="23"/>
                                  </a:lnTo>
                                  <a:lnTo>
                                    <a:pt x="27" y="27"/>
                                  </a:lnTo>
                                  <a:lnTo>
                                    <a:pt x="26" y="31"/>
                                  </a:lnTo>
                                  <a:lnTo>
                                    <a:pt x="25" y="35"/>
                                  </a:lnTo>
                                  <a:lnTo>
                                    <a:pt x="22" y="41"/>
                                  </a:lnTo>
                                  <a:lnTo>
                                    <a:pt x="21" y="46"/>
                                  </a:lnTo>
                                  <a:lnTo>
                                    <a:pt x="13" y="88"/>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4" name="Freeform 408"/>
                          <wps:cNvSpPr>
                            <a:spLocks noEditPoints="1"/>
                          </wps:cNvSpPr>
                          <wps:spPr bwMode="auto">
                            <a:xfrm>
                              <a:off x="10357" y="6381"/>
                              <a:ext cx="72" cy="116"/>
                            </a:xfrm>
                            <a:custGeom>
                              <a:avLst/>
                              <a:gdLst>
                                <a:gd name="T0" fmla="*/ 41 w 72"/>
                                <a:gd name="T1" fmla="*/ 104 h 116"/>
                                <a:gd name="T2" fmla="*/ 26 w 72"/>
                                <a:gd name="T3" fmla="*/ 115 h 116"/>
                                <a:gd name="T4" fmla="*/ 15 w 72"/>
                                <a:gd name="T5" fmla="*/ 115 h 116"/>
                                <a:gd name="T6" fmla="*/ 8 w 72"/>
                                <a:gd name="T7" fmla="*/ 113 h 116"/>
                                <a:gd name="T8" fmla="*/ 3 w 72"/>
                                <a:gd name="T9" fmla="*/ 108 h 116"/>
                                <a:gd name="T10" fmla="*/ 0 w 72"/>
                                <a:gd name="T11" fmla="*/ 101 h 116"/>
                                <a:gd name="T12" fmla="*/ 0 w 72"/>
                                <a:gd name="T13" fmla="*/ 95 h 116"/>
                                <a:gd name="T14" fmla="*/ 0 w 72"/>
                                <a:gd name="T15" fmla="*/ 85 h 116"/>
                                <a:gd name="T16" fmla="*/ 9 w 72"/>
                                <a:gd name="T17" fmla="*/ 31 h 116"/>
                                <a:gd name="T18" fmla="*/ 13 w 72"/>
                                <a:gd name="T19" fmla="*/ 83 h 116"/>
                                <a:gd name="T20" fmla="*/ 13 w 72"/>
                                <a:gd name="T21" fmla="*/ 90 h 116"/>
                                <a:gd name="T22" fmla="*/ 12 w 72"/>
                                <a:gd name="T23" fmla="*/ 96 h 116"/>
                                <a:gd name="T24" fmla="*/ 13 w 72"/>
                                <a:gd name="T25" fmla="*/ 100 h 116"/>
                                <a:gd name="T26" fmla="*/ 14 w 72"/>
                                <a:gd name="T27" fmla="*/ 103 h 116"/>
                                <a:gd name="T28" fmla="*/ 18 w 72"/>
                                <a:gd name="T29" fmla="*/ 103 h 116"/>
                                <a:gd name="T30" fmla="*/ 23 w 72"/>
                                <a:gd name="T31" fmla="*/ 104 h 116"/>
                                <a:gd name="T32" fmla="*/ 28 w 72"/>
                                <a:gd name="T33" fmla="*/ 103 h 116"/>
                                <a:gd name="T34" fmla="*/ 33 w 72"/>
                                <a:gd name="T35" fmla="*/ 102 h 116"/>
                                <a:gd name="T36" fmla="*/ 38 w 72"/>
                                <a:gd name="T37" fmla="*/ 98 h 116"/>
                                <a:gd name="T38" fmla="*/ 42 w 72"/>
                                <a:gd name="T39" fmla="*/ 95 h 116"/>
                                <a:gd name="T40" fmla="*/ 45 w 72"/>
                                <a:gd name="T41" fmla="*/ 89 h 116"/>
                                <a:gd name="T42" fmla="*/ 47 w 72"/>
                                <a:gd name="T43" fmla="*/ 82 h 116"/>
                                <a:gd name="T44" fmla="*/ 49 w 72"/>
                                <a:gd name="T45" fmla="*/ 76 h 116"/>
                                <a:gd name="T46" fmla="*/ 51 w 72"/>
                                <a:gd name="T47" fmla="*/ 66 h 116"/>
                                <a:gd name="T48" fmla="*/ 72 w 72"/>
                                <a:gd name="T49" fmla="*/ 30 h 116"/>
                                <a:gd name="T50" fmla="*/ 44 w 72"/>
                                <a:gd name="T51" fmla="*/ 113 h 116"/>
                                <a:gd name="T52" fmla="*/ 19 w 72"/>
                                <a:gd name="T53" fmla="*/ 18 h 116"/>
                                <a:gd name="T54" fmla="*/ 22 w 72"/>
                                <a:gd name="T55" fmla="*/ 10 h 116"/>
                                <a:gd name="T56" fmla="*/ 24 w 72"/>
                                <a:gd name="T57" fmla="*/ 5 h 116"/>
                                <a:gd name="T58" fmla="*/ 27 w 72"/>
                                <a:gd name="T59" fmla="*/ 3 h 116"/>
                                <a:gd name="T60" fmla="*/ 30 w 72"/>
                                <a:gd name="T61" fmla="*/ 2 h 116"/>
                                <a:gd name="T62" fmla="*/ 31 w 72"/>
                                <a:gd name="T63" fmla="*/ 0 h 116"/>
                                <a:gd name="T64" fmla="*/ 35 w 72"/>
                                <a:gd name="T65" fmla="*/ 0 h 116"/>
                                <a:gd name="T66" fmla="*/ 36 w 72"/>
                                <a:gd name="T67" fmla="*/ 0 h 116"/>
                                <a:gd name="T68" fmla="*/ 36 w 72"/>
                                <a:gd name="T69" fmla="*/ 0 h 116"/>
                                <a:gd name="T70" fmla="*/ 37 w 72"/>
                                <a:gd name="T71" fmla="*/ 0 h 116"/>
                                <a:gd name="T72" fmla="*/ 38 w 72"/>
                                <a:gd name="T73" fmla="*/ 2 h 116"/>
                                <a:gd name="T74" fmla="*/ 41 w 72"/>
                                <a:gd name="T75" fmla="*/ 3 h 116"/>
                                <a:gd name="T76" fmla="*/ 46 w 72"/>
                                <a:gd name="T77" fmla="*/ 4 h 116"/>
                                <a:gd name="T78" fmla="*/ 51 w 72"/>
                                <a:gd name="T79" fmla="*/ 6 h 116"/>
                                <a:gd name="T80" fmla="*/ 53 w 72"/>
                                <a:gd name="T81" fmla="*/ 7 h 116"/>
                                <a:gd name="T82" fmla="*/ 55 w 72"/>
                                <a:gd name="T83" fmla="*/ 6 h 116"/>
                                <a:gd name="T84" fmla="*/ 56 w 72"/>
                                <a:gd name="T85" fmla="*/ 5 h 116"/>
                                <a:gd name="T86" fmla="*/ 58 w 72"/>
                                <a:gd name="T87" fmla="*/ 4 h 116"/>
                                <a:gd name="T88" fmla="*/ 59 w 72"/>
                                <a:gd name="T89" fmla="*/ 2 h 116"/>
                                <a:gd name="T90" fmla="*/ 68 w 72"/>
                                <a:gd name="T91" fmla="*/ 4 h 116"/>
                                <a:gd name="T92" fmla="*/ 65 w 72"/>
                                <a:gd name="T93" fmla="*/ 10 h 116"/>
                                <a:gd name="T94" fmla="*/ 62 w 72"/>
                                <a:gd name="T95" fmla="*/ 15 h 116"/>
                                <a:gd name="T96" fmla="*/ 56 w 72"/>
                                <a:gd name="T97" fmla="*/ 17 h 116"/>
                                <a:gd name="T98" fmla="*/ 53 w 72"/>
                                <a:gd name="T99" fmla="*/ 17 h 116"/>
                                <a:gd name="T100" fmla="*/ 51 w 72"/>
                                <a:gd name="T101" fmla="*/ 17 h 116"/>
                                <a:gd name="T102" fmla="*/ 50 w 72"/>
                                <a:gd name="T103" fmla="*/ 17 h 116"/>
                                <a:gd name="T104" fmla="*/ 47 w 72"/>
                                <a:gd name="T105" fmla="*/ 17 h 116"/>
                                <a:gd name="T106" fmla="*/ 47 w 72"/>
                                <a:gd name="T107" fmla="*/ 17 h 116"/>
                                <a:gd name="T108" fmla="*/ 46 w 72"/>
                                <a:gd name="T109" fmla="*/ 17 h 116"/>
                                <a:gd name="T110" fmla="*/ 41 w 72"/>
                                <a:gd name="T111" fmla="*/ 15 h 116"/>
                                <a:gd name="T112" fmla="*/ 36 w 72"/>
                                <a:gd name="T113" fmla="*/ 11 h 116"/>
                                <a:gd name="T114" fmla="*/ 33 w 72"/>
                                <a:gd name="T115" fmla="*/ 10 h 116"/>
                                <a:gd name="T116" fmla="*/ 31 w 72"/>
                                <a:gd name="T117" fmla="*/ 12 h 116"/>
                                <a:gd name="T118" fmla="*/ 30 w 72"/>
                                <a:gd name="T119" fmla="*/ 13 h 116"/>
                                <a:gd name="T120" fmla="*/ 30 w 72"/>
                                <a:gd name="T121" fmla="*/ 17 h 116"/>
                                <a:gd name="T122" fmla="*/ 19 w 72"/>
                                <a:gd name="T123" fmla="*/ 18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2" h="116">
                                  <a:moveTo>
                                    <a:pt x="47" y="96"/>
                                  </a:moveTo>
                                  <a:lnTo>
                                    <a:pt x="41" y="104"/>
                                  </a:lnTo>
                                  <a:lnTo>
                                    <a:pt x="33" y="111"/>
                                  </a:lnTo>
                                  <a:lnTo>
                                    <a:pt x="26" y="115"/>
                                  </a:lnTo>
                                  <a:lnTo>
                                    <a:pt x="19" y="116"/>
                                  </a:lnTo>
                                  <a:lnTo>
                                    <a:pt x="15" y="115"/>
                                  </a:lnTo>
                                  <a:lnTo>
                                    <a:pt x="12" y="114"/>
                                  </a:lnTo>
                                  <a:lnTo>
                                    <a:pt x="8" y="113"/>
                                  </a:lnTo>
                                  <a:lnTo>
                                    <a:pt x="5" y="110"/>
                                  </a:lnTo>
                                  <a:lnTo>
                                    <a:pt x="3" y="108"/>
                                  </a:lnTo>
                                  <a:lnTo>
                                    <a:pt x="1" y="104"/>
                                  </a:lnTo>
                                  <a:lnTo>
                                    <a:pt x="0" y="101"/>
                                  </a:lnTo>
                                  <a:lnTo>
                                    <a:pt x="0" y="97"/>
                                  </a:lnTo>
                                  <a:lnTo>
                                    <a:pt x="0" y="95"/>
                                  </a:lnTo>
                                  <a:lnTo>
                                    <a:pt x="0" y="90"/>
                                  </a:lnTo>
                                  <a:lnTo>
                                    <a:pt x="0" y="85"/>
                                  </a:lnTo>
                                  <a:lnTo>
                                    <a:pt x="1" y="78"/>
                                  </a:lnTo>
                                  <a:lnTo>
                                    <a:pt x="9" y="31"/>
                                  </a:lnTo>
                                  <a:lnTo>
                                    <a:pt x="23" y="31"/>
                                  </a:lnTo>
                                  <a:lnTo>
                                    <a:pt x="13" y="83"/>
                                  </a:lnTo>
                                  <a:lnTo>
                                    <a:pt x="13" y="87"/>
                                  </a:lnTo>
                                  <a:lnTo>
                                    <a:pt x="13" y="90"/>
                                  </a:lnTo>
                                  <a:lnTo>
                                    <a:pt x="12" y="94"/>
                                  </a:lnTo>
                                  <a:lnTo>
                                    <a:pt x="12" y="96"/>
                                  </a:lnTo>
                                  <a:lnTo>
                                    <a:pt x="12" y="97"/>
                                  </a:lnTo>
                                  <a:lnTo>
                                    <a:pt x="13" y="100"/>
                                  </a:lnTo>
                                  <a:lnTo>
                                    <a:pt x="13" y="102"/>
                                  </a:lnTo>
                                  <a:lnTo>
                                    <a:pt x="14" y="103"/>
                                  </a:lnTo>
                                  <a:lnTo>
                                    <a:pt x="15" y="103"/>
                                  </a:lnTo>
                                  <a:lnTo>
                                    <a:pt x="18" y="103"/>
                                  </a:lnTo>
                                  <a:lnTo>
                                    <a:pt x="21" y="104"/>
                                  </a:lnTo>
                                  <a:lnTo>
                                    <a:pt x="23" y="104"/>
                                  </a:lnTo>
                                  <a:lnTo>
                                    <a:pt x="26" y="104"/>
                                  </a:lnTo>
                                  <a:lnTo>
                                    <a:pt x="28" y="103"/>
                                  </a:lnTo>
                                  <a:lnTo>
                                    <a:pt x="31" y="103"/>
                                  </a:lnTo>
                                  <a:lnTo>
                                    <a:pt x="33" y="102"/>
                                  </a:lnTo>
                                  <a:lnTo>
                                    <a:pt x="36" y="101"/>
                                  </a:lnTo>
                                  <a:lnTo>
                                    <a:pt x="38" y="98"/>
                                  </a:lnTo>
                                  <a:lnTo>
                                    <a:pt x="40" y="96"/>
                                  </a:lnTo>
                                  <a:lnTo>
                                    <a:pt x="42" y="95"/>
                                  </a:lnTo>
                                  <a:lnTo>
                                    <a:pt x="44" y="92"/>
                                  </a:lnTo>
                                  <a:lnTo>
                                    <a:pt x="45" y="89"/>
                                  </a:lnTo>
                                  <a:lnTo>
                                    <a:pt x="46" y="85"/>
                                  </a:lnTo>
                                  <a:lnTo>
                                    <a:pt x="47" y="82"/>
                                  </a:lnTo>
                                  <a:lnTo>
                                    <a:pt x="47" y="79"/>
                                  </a:lnTo>
                                  <a:lnTo>
                                    <a:pt x="49" y="76"/>
                                  </a:lnTo>
                                  <a:lnTo>
                                    <a:pt x="50" y="71"/>
                                  </a:lnTo>
                                  <a:lnTo>
                                    <a:pt x="51" y="66"/>
                                  </a:lnTo>
                                  <a:lnTo>
                                    <a:pt x="59" y="30"/>
                                  </a:lnTo>
                                  <a:lnTo>
                                    <a:pt x="72" y="30"/>
                                  </a:lnTo>
                                  <a:lnTo>
                                    <a:pt x="56" y="113"/>
                                  </a:lnTo>
                                  <a:lnTo>
                                    <a:pt x="44" y="113"/>
                                  </a:lnTo>
                                  <a:lnTo>
                                    <a:pt x="47" y="96"/>
                                  </a:lnTo>
                                  <a:close/>
                                  <a:moveTo>
                                    <a:pt x="19" y="18"/>
                                  </a:moveTo>
                                  <a:lnTo>
                                    <a:pt x="21" y="13"/>
                                  </a:lnTo>
                                  <a:lnTo>
                                    <a:pt x="22" y="10"/>
                                  </a:lnTo>
                                  <a:lnTo>
                                    <a:pt x="23" y="7"/>
                                  </a:lnTo>
                                  <a:lnTo>
                                    <a:pt x="24" y="5"/>
                                  </a:lnTo>
                                  <a:lnTo>
                                    <a:pt x="27" y="3"/>
                                  </a:lnTo>
                                  <a:lnTo>
                                    <a:pt x="28" y="2"/>
                                  </a:lnTo>
                                  <a:lnTo>
                                    <a:pt x="30" y="2"/>
                                  </a:lnTo>
                                  <a:lnTo>
                                    <a:pt x="31" y="0"/>
                                  </a:lnTo>
                                  <a:lnTo>
                                    <a:pt x="33" y="0"/>
                                  </a:lnTo>
                                  <a:lnTo>
                                    <a:pt x="35" y="0"/>
                                  </a:lnTo>
                                  <a:lnTo>
                                    <a:pt x="36" y="0"/>
                                  </a:lnTo>
                                  <a:lnTo>
                                    <a:pt x="37" y="0"/>
                                  </a:lnTo>
                                  <a:lnTo>
                                    <a:pt x="38" y="2"/>
                                  </a:lnTo>
                                  <a:lnTo>
                                    <a:pt x="40" y="2"/>
                                  </a:lnTo>
                                  <a:lnTo>
                                    <a:pt x="41" y="3"/>
                                  </a:lnTo>
                                  <a:lnTo>
                                    <a:pt x="44" y="4"/>
                                  </a:lnTo>
                                  <a:lnTo>
                                    <a:pt x="46" y="4"/>
                                  </a:lnTo>
                                  <a:lnTo>
                                    <a:pt x="49" y="5"/>
                                  </a:lnTo>
                                  <a:lnTo>
                                    <a:pt x="51" y="6"/>
                                  </a:lnTo>
                                  <a:lnTo>
                                    <a:pt x="53" y="7"/>
                                  </a:lnTo>
                                  <a:lnTo>
                                    <a:pt x="54" y="7"/>
                                  </a:lnTo>
                                  <a:lnTo>
                                    <a:pt x="55" y="6"/>
                                  </a:lnTo>
                                  <a:lnTo>
                                    <a:pt x="56" y="5"/>
                                  </a:lnTo>
                                  <a:lnTo>
                                    <a:pt x="58" y="4"/>
                                  </a:lnTo>
                                  <a:lnTo>
                                    <a:pt x="59" y="3"/>
                                  </a:lnTo>
                                  <a:lnTo>
                                    <a:pt x="59" y="2"/>
                                  </a:lnTo>
                                  <a:lnTo>
                                    <a:pt x="68" y="2"/>
                                  </a:lnTo>
                                  <a:lnTo>
                                    <a:pt x="68" y="4"/>
                                  </a:lnTo>
                                  <a:lnTo>
                                    <a:pt x="67" y="7"/>
                                  </a:lnTo>
                                  <a:lnTo>
                                    <a:pt x="65" y="10"/>
                                  </a:lnTo>
                                  <a:lnTo>
                                    <a:pt x="64" y="12"/>
                                  </a:lnTo>
                                  <a:lnTo>
                                    <a:pt x="62" y="15"/>
                                  </a:lnTo>
                                  <a:lnTo>
                                    <a:pt x="59" y="16"/>
                                  </a:lnTo>
                                  <a:lnTo>
                                    <a:pt x="56" y="17"/>
                                  </a:lnTo>
                                  <a:lnTo>
                                    <a:pt x="53" y="17"/>
                                  </a:lnTo>
                                  <a:lnTo>
                                    <a:pt x="51" y="17"/>
                                  </a:lnTo>
                                  <a:lnTo>
                                    <a:pt x="50" y="17"/>
                                  </a:lnTo>
                                  <a:lnTo>
                                    <a:pt x="49" y="17"/>
                                  </a:lnTo>
                                  <a:lnTo>
                                    <a:pt x="47" y="17"/>
                                  </a:lnTo>
                                  <a:lnTo>
                                    <a:pt x="46" y="17"/>
                                  </a:lnTo>
                                  <a:lnTo>
                                    <a:pt x="41" y="15"/>
                                  </a:lnTo>
                                  <a:lnTo>
                                    <a:pt x="38" y="12"/>
                                  </a:lnTo>
                                  <a:lnTo>
                                    <a:pt x="36" y="11"/>
                                  </a:lnTo>
                                  <a:lnTo>
                                    <a:pt x="35" y="10"/>
                                  </a:lnTo>
                                  <a:lnTo>
                                    <a:pt x="33" y="10"/>
                                  </a:lnTo>
                                  <a:lnTo>
                                    <a:pt x="32" y="11"/>
                                  </a:lnTo>
                                  <a:lnTo>
                                    <a:pt x="31" y="12"/>
                                  </a:lnTo>
                                  <a:lnTo>
                                    <a:pt x="30" y="13"/>
                                  </a:lnTo>
                                  <a:lnTo>
                                    <a:pt x="30" y="15"/>
                                  </a:lnTo>
                                  <a:lnTo>
                                    <a:pt x="30" y="17"/>
                                  </a:lnTo>
                                  <a:lnTo>
                                    <a:pt x="30" y="18"/>
                                  </a:lnTo>
                                  <a:lnTo>
                                    <a:pt x="19"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5" name="Freeform 409"/>
                          <wps:cNvSpPr>
                            <a:spLocks noEditPoints="1"/>
                          </wps:cNvSpPr>
                          <wps:spPr bwMode="auto">
                            <a:xfrm>
                              <a:off x="10434" y="6377"/>
                              <a:ext cx="34" cy="118"/>
                            </a:xfrm>
                            <a:custGeom>
                              <a:avLst/>
                              <a:gdLst>
                                <a:gd name="T0" fmla="*/ 17 w 34"/>
                                <a:gd name="T1" fmla="*/ 16 h 118"/>
                                <a:gd name="T2" fmla="*/ 20 w 34"/>
                                <a:gd name="T3" fmla="*/ 0 h 118"/>
                                <a:gd name="T4" fmla="*/ 34 w 34"/>
                                <a:gd name="T5" fmla="*/ 1 h 118"/>
                                <a:gd name="T6" fmla="*/ 31 w 34"/>
                                <a:gd name="T7" fmla="*/ 17 h 118"/>
                                <a:gd name="T8" fmla="*/ 17 w 34"/>
                                <a:gd name="T9" fmla="*/ 16 h 118"/>
                                <a:gd name="T10" fmla="*/ 0 w 34"/>
                                <a:gd name="T11" fmla="*/ 118 h 118"/>
                                <a:gd name="T12" fmla="*/ 14 w 34"/>
                                <a:gd name="T13" fmla="*/ 33 h 118"/>
                                <a:gd name="T14" fmla="*/ 28 w 34"/>
                                <a:gd name="T15" fmla="*/ 33 h 118"/>
                                <a:gd name="T16" fmla="*/ 13 w 34"/>
                                <a:gd name="T17" fmla="*/ 118 h 118"/>
                                <a:gd name="T18" fmla="*/ 0 w 34"/>
                                <a:gd name="T19" fmla="*/ 11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118">
                                  <a:moveTo>
                                    <a:pt x="17" y="16"/>
                                  </a:moveTo>
                                  <a:lnTo>
                                    <a:pt x="20" y="0"/>
                                  </a:lnTo>
                                  <a:lnTo>
                                    <a:pt x="34" y="1"/>
                                  </a:lnTo>
                                  <a:lnTo>
                                    <a:pt x="31" y="17"/>
                                  </a:lnTo>
                                  <a:lnTo>
                                    <a:pt x="17" y="16"/>
                                  </a:lnTo>
                                  <a:close/>
                                  <a:moveTo>
                                    <a:pt x="0" y="118"/>
                                  </a:moveTo>
                                  <a:lnTo>
                                    <a:pt x="14" y="33"/>
                                  </a:lnTo>
                                  <a:lnTo>
                                    <a:pt x="28" y="33"/>
                                  </a:lnTo>
                                  <a:lnTo>
                                    <a:pt x="13" y="118"/>
                                  </a:lnTo>
                                  <a:lnTo>
                                    <a:pt x="0"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6" name="Freeform 410"/>
                          <wps:cNvSpPr>
                            <a:spLocks/>
                          </wps:cNvSpPr>
                          <wps:spPr bwMode="auto">
                            <a:xfrm>
                              <a:off x="3588" y="6644"/>
                              <a:ext cx="86" cy="124"/>
                            </a:xfrm>
                            <a:custGeom>
                              <a:avLst/>
                              <a:gdLst>
                                <a:gd name="T0" fmla="*/ 16 w 86"/>
                                <a:gd name="T1" fmla="*/ 124 h 124"/>
                                <a:gd name="T2" fmla="*/ 36 w 86"/>
                                <a:gd name="T3" fmla="*/ 14 h 124"/>
                                <a:gd name="T4" fmla="*/ 0 w 86"/>
                                <a:gd name="T5" fmla="*/ 15 h 124"/>
                                <a:gd name="T6" fmla="*/ 1 w 86"/>
                                <a:gd name="T7" fmla="*/ 1 h 124"/>
                                <a:gd name="T8" fmla="*/ 86 w 86"/>
                                <a:gd name="T9" fmla="*/ 0 h 124"/>
                                <a:gd name="T10" fmla="*/ 83 w 86"/>
                                <a:gd name="T11" fmla="*/ 13 h 124"/>
                                <a:gd name="T12" fmla="*/ 48 w 86"/>
                                <a:gd name="T13" fmla="*/ 14 h 124"/>
                                <a:gd name="T14" fmla="*/ 32 w 86"/>
                                <a:gd name="T15" fmla="*/ 121 h 124"/>
                                <a:gd name="T16" fmla="*/ 16 w 86"/>
                                <a:gd name="T17"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 h="124">
                                  <a:moveTo>
                                    <a:pt x="16" y="124"/>
                                  </a:moveTo>
                                  <a:lnTo>
                                    <a:pt x="36" y="14"/>
                                  </a:lnTo>
                                  <a:lnTo>
                                    <a:pt x="0" y="15"/>
                                  </a:lnTo>
                                  <a:lnTo>
                                    <a:pt x="1" y="1"/>
                                  </a:lnTo>
                                  <a:lnTo>
                                    <a:pt x="86" y="0"/>
                                  </a:lnTo>
                                  <a:lnTo>
                                    <a:pt x="83" y="13"/>
                                  </a:lnTo>
                                  <a:lnTo>
                                    <a:pt x="48" y="14"/>
                                  </a:lnTo>
                                  <a:lnTo>
                                    <a:pt x="32" y="121"/>
                                  </a:lnTo>
                                  <a:lnTo>
                                    <a:pt x="1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7" name="Freeform 411"/>
                          <wps:cNvSpPr>
                            <a:spLocks/>
                          </wps:cNvSpPr>
                          <wps:spPr bwMode="auto">
                            <a:xfrm>
                              <a:off x="3666" y="6642"/>
                              <a:ext cx="72" cy="123"/>
                            </a:xfrm>
                            <a:custGeom>
                              <a:avLst/>
                              <a:gdLst>
                                <a:gd name="T0" fmla="*/ 0 w 72"/>
                                <a:gd name="T1" fmla="*/ 123 h 123"/>
                                <a:gd name="T2" fmla="*/ 19 w 72"/>
                                <a:gd name="T3" fmla="*/ 0 h 123"/>
                                <a:gd name="T4" fmla="*/ 31 w 72"/>
                                <a:gd name="T5" fmla="*/ 0 h 123"/>
                                <a:gd name="T6" fmla="*/ 23 w 72"/>
                                <a:gd name="T7" fmla="*/ 49 h 123"/>
                                <a:gd name="T8" fmla="*/ 25 w 72"/>
                                <a:gd name="T9" fmla="*/ 45 h 123"/>
                                <a:gd name="T10" fmla="*/ 29 w 72"/>
                                <a:gd name="T11" fmla="*/ 42 h 123"/>
                                <a:gd name="T12" fmla="*/ 33 w 72"/>
                                <a:gd name="T13" fmla="*/ 38 h 123"/>
                                <a:gd name="T14" fmla="*/ 36 w 72"/>
                                <a:gd name="T15" fmla="*/ 36 h 123"/>
                                <a:gd name="T16" fmla="*/ 38 w 72"/>
                                <a:gd name="T17" fmla="*/ 36 h 123"/>
                                <a:gd name="T18" fmla="*/ 41 w 72"/>
                                <a:gd name="T19" fmla="*/ 35 h 123"/>
                                <a:gd name="T20" fmla="*/ 42 w 72"/>
                                <a:gd name="T21" fmla="*/ 33 h 123"/>
                                <a:gd name="T22" fmla="*/ 43 w 72"/>
                                <a:gd name="T23" fmla="*/ 33 h 123"/>
                                <a:gd name="T24" fmla="*/ 45 w 72"/>
                                <a:gd name="T25" fmla="*/ 32 h 123"/>
                                <a:gd name="T26" fmla="*/ 47 w 72"/>
                                <a:gd name="T27" fmla="*/ 32 h 123"/>
                                <a:gd name="T28" fmla="*/ 48 w 72"/>
                                <a:gd name="T29" fmla="*/ 31 h 123"/>
                                <a:gd name="T30" fmla="*/ 50 w 72"/>
                                <a:gd name="T31" fmla="*/ 31 h 123"/>
                                <a:gd name="T32" fmla="*/ 55 w 72"/>
                                <a:gd name="T33" fmla="*/ 31 h 123"/>
                                <a:gd name="T34" fmla="*/ 59 w 72"/>
                                <a:gd name="T35" fmla="*/ 32 h 123"/>
                                <a:gd name="T36" fmla="*/ 61 w 72"/>
                                <a:gd name="T37" fmla="*/ 35 h 123"/>
                                <a:gd name="T38" fmla="*/ 64 w 72"/>
                                <a:gd name="T39" fmla="*/ 37 h 123"/>
                                <a:gd name="T40" fmla="*/ 66 w 72"/>
                                <a:gd name="T41" fmla="*/ 41 h 123"/>
                                <a:gd name="T42" fmla="*/ 69 w 72"/>
                                <a:gd name="T43" fmla="*/ 45 h 123"/>
                                <a:gd name="T44" fmla="*/ 70 w 72"/>
                                <a:gd name="T45" fmla="*/ 49 h 123"/>
                                <a:gd name="T46" fmla="*/ 72 w 72"/>
                                <a:gd name="T47" fmla="*/ 53 h 123"/>
                                <a:gd name="T48" fmla="*/ 72 w 72"/>
                                <a:gd name="T49" fmla="*/ 56 h 123"/>
                                <a:gd name="T50" fmla="*/ 70 w 72"/>
                                <a:gd name="T51" fmla="*/ 59 h 123"/>
                                <a:gd name="T52" fmla="*/ 69 w 72"/>
                                <a:gd name="T53" fmla="*/ 64 h 123"/>
                                <a:gd name="T54" fmla="*/ 68 w 72"/>
                                <a:gd name="T55" fmla="*/ 70 h 123"/>
                                <a:gd name="T56" fmla="*/ 59 w 72"/>
                                <a:gd name="T57" fmla="*/ 121 h 123"/>
                                <a:gd name="T58" fmla="*/ 47 w 72"/>
                                <a:gd name="T59" fmla="*/ 121 h 123"/>
                                <a:gd name="T60" fmla="*/ 55 w 72"/>
                                <a:gd name="T61" fmla="*/ 69 h 123"/>
                                <a:gd name="T62" fmla="*/ 56 w 72"/>
                                <a:gd name="T63" fmla="*/ 63 h 123"/>
                                <a:gd name="T64" fmla="*/ 56 w 72"/>
                                <a:gd name="T65" fmla="*/ 58 h 123"/>
                                <a:gd name="T66" fmla="*/ 57 w 72"/>
                                <a:gd name="T67" fmla="*/ 55 h 123"/>
                                <a:gd name="T68" fmla="*/ 57 w 72"/>
                                <a:gd name="T69" fmla="*/ 53 h 123"/>
                                <a:gd name="T70" fmla="*/ 57 w 72"/>
                                <a:gd name="T71" fmla="*/ 52 h 123"/>
                                <a:gd name="T72" fmla="*/ 56 w 72"/>
                                <a:gd name="T73" fmla="*/ 50 h 123"/>
                                <a:gd name="T74" fmla="*/ 56 w 72"/>
                                <a:gd name="T75" fmla="*/ 49 h 123"/>
                                <a:gd name="T76" fmla="*/ 55 w 72"/>
                                <a:gd name="T77" fmla="*/ 48 h 123"/>
                                <a:gd name="T78" fmla="*/ 54 w 72"/>
                                <a:gd name="T79" fmla="*/ 45 h 123"/>
                                <a:gd name="T80" fmla="*/ 52 w 72"/>
                                <a:gd name="T81" fmla="*/ 44 h 123"/>
                                <a:gd name="T82" fmla="*/ 50 w 72"/>
                                <a:gd name="T83" fmla="*/ 43 h 123"/>
                                <a:gd name="T84" fmla="*/ 47 w 72"/>
                                <a:gd name="T85" fmla="*/ 43 h 123"/>
                                <a:gd name="T86" fmla="*/ 45 w 72"/>
                                <a:gd name="T87" fmla="*/ 43 h 123"/>
                                <a:gd name="T88" fmla="*/ 41 w 72"/>
                                <a:gd name="T89" fmla="*/ 44 h 123"/>
                                <a:gd name="T90" fmla="*/ 37 w 72"/>
                                <a:gd name="T91" fmla="*/ 46 h 123"/>
                                <a:gd name="T92" fmla="*/ 34 w 72"/>
                                <a:gd name="T93" fmla="*/ 48 h 123"/>
                                <a:gd name="T94" fmla="*/ 31 w 72"/>
                                <a:gd name="T95" fmla="*/ 50 h 123"/>
                                <a:gd name="T96" fmla="*/ 28 w 72"/>
                                <a:gd name="T97" fmla="*/ 53 h 123"/>
                                <a:gd name="T98" fmla="*/ 25 w 72"/>
                                <a:gd name="T99" fmla="*/ 57 h 123"/>
                                <a:gd name="T100" fmla="*/ 23 w 72"/>
                                <a:gd name="T101" fmla="*/ 61 h 123"/>
                                <a:gd name="T102" fmla="*/ 22 w 72"/>
                                <a:gd name="T103" fmla="*/ 64 h 123"/>
                                <a:gd name="T104" fmla="*/ 20 w 72"/>
                                <a:gd name="T105" fmla="*/ 69 h 123"/>
                                <a:gd name="T106" fmla="*/ 19 w 72"/>
                                <a:gd name="T107" fmla="*/ 76 h 123"/>
                                <a:gd name="T108" fmla="*/ 18 w 72"/>
                                <a:gd name="T109" fmla="*/ 83 h 123"/>
                                <a:gd name="T110" fmla="*/ 11 w 72"/>
                                <a:gd name="T111" fmla="*/ 122 h 123"/>
                                <a:gd name="T112" fmla="*/ 0 w 72"/>
                                <a:gd name="T113" fmla="*/ 123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2" h="123">
                                  <a:moveTo>
                                    <a:pt x="0" y="123"/>
                                  </a:moveTo>
                                  <a:lnTo>
                                    <a:pt x="19" y="0"/>
                                  </a:lnTo>
                                  <a:lnTo>
                                    <a:pt x="31" y="0"/>
                                  </a:lnTo>
                                  <a:lnTo>
                                    <a:pt x="23" y="49"/>
                                  </a:lnTo>
                                  <a:lnTo>
                                    <a:pt x="25" y="45"/>
                                  </a:lnTo>
                                  <a:lnTo>
                                    <a:pt x="29" y="42"/>
                                  </a:lnTo>
                                  <a:lnTo>
                                    <a:pt x="33" y="38"/>
                                  </a:lnTo>
                                  <a:lnTo>
                                    <a:pt x="36" y="36"/>
                                  </a:lnTo>
                                  <a:lnTo>
                                    <a:pt x="38" y="36"/>
                                  </a:lnTo>
                                  <a:lnTo>
                                    <a:pt x="41" y="35"/>
                                  </a:lnTo>
                                  <a:lnTo>
                                    <a:pt x="42" y="33"/>
                                  </a:lnTo>
                                  <a:lnTo>
                                    <a:pt x="43" y="33"/>
                                  </a:lnTo>
                                  <a:lnTo>
                                    <a:pt x="45" y="32"/>
                                  </a:lnTo>
                                  <a:lnTo>
                                    <a:pt x="47" y="32"/>
                                  </a:lnTo>
                                  <a:lnTo>
                                    <a:pt x="48" y="31"/>
                                  </a:lnTo>
                                  <a:lnTo>
                                    <a:pt x="50" y="31"/>
                                  </a:lnTo>
                                  <a:lnTo>
                                    <a:pt x="55" y="31"/>
                                  </a:lnTo>
                                  <a:lnTo>
                                    <a:pt x="59" y="32"/>
                                  </a:lnTo>
                                  <a:lnTo>
                                    <a:pt x="61" y="35"/>
                                  </a:lnTo>
                                  <a:lnTo>
                                    <a:pt x="64" y="37"/>
                                  </a:lnTo>
                                  <a:lnTo>
                                    <a:pt x="66" y="41"/>
                                  </a:lnTo>
                                  <a:lnTo>
                                    <a:pt x="69" y="45"/>
                                  </a:lnTo>
                                  <a:lnTo>
                                    <a:pt x="70" y="49"/>
                                  </a:lnTo>
                                  <a:lnTo>
                                    <a:pt x="72" y="53"/>
                                  </a:lnTo>
                                  <a:lnTo>
                                    <a:pt x="72" y="56"/>
                                  </a:lnTo>
                                  <a:lnTo>
                                    <a:pt x="70" y="59"/>
                                  </a:lnTo>
                                  <a:lnTo>
                                    <a:pt x="69" y="64"/>
                                  </a:lnTo>
                                  <a:lnTo>
                                    <a:pt x="68" y="70"/>
                                  </a:lnTo>
                                  <a:lnTo>
                                    <a:pt x="59" y="121"/>
                                  </a:lnTo>
                                  <a:lnTo>
                                    <a:pt x="47" y="121"/>
                                  </a:lnTo>
                                  <a:lnTo>
                                    <a:pt x="55" y="69"/>
                                  </a:lnTo>
                                  <a:lnTo>
                                    <a:pt x="56" y="63"/>
                                  </a:lnTo>
                                  <a:lnTo>
                                    <a:pt x="56" y="58"/>
                                  </a:lnTo>
                                  <a:lnTo>
                                    <a:pt x="57" y="55"/>
                                  </a:lnTo>
                                  <a:lnTo>
                                    <a:pt x="57" y="53"/>
                                  </a:lnTo>
                                  <a:lnTo>
                                    <a:pt x="57" y="52"/>
                                  </a:lnTo>
                                  <a:lnTo>
                                    <a:pt x="56" y="50"/>
                                  </a:lnTo>
                                  <a:lnTo>
                                    <a:pt x="56" y="49"/>
                                  </a:lnTo>
                                  <a:lnTo>
                                    <a:pt x="55" y="48"/>
                                  </a:lnTo>
                                  <a:lnTo>
                                    <a:pt x="54" y="45"/>
                                  </a:lnTo>
                                  <a:lnTo>
                                    <a:pt x="52" y="44"/>
                                  </a:lnTo>
                                  <a:lnTo>
                                    <a:pt x="50" y="43"/>
                                  </a:lnTo>
                                  <a:lnTo>
                                    <a:pt x="47" y="43"/>
                                  </a:lnTo>
                                  <a:lnTo>
                                    <a:pt x="45" y="43"/>
                                  </a:lnTo>
                                  <a:lnTo>
                                    <a:pt x="41" y="44"/>
                                  </a:lnTo>
                                  <a:lnTo>
                                    <a:pt x="37" y="46"/>
                                  </a:lnTo>
                                  <a:lnTo>
                                    <a:pt x="34" y="48"/>
                                  </a:lnTo>
                                  <a:lnTo>
                                    <a:pt x="31" y="50"/>
                                  </a:lnTo>
                                  <a:lnTo>
                                    <a:pt x="28" y="53"/>
                                  </a:lnTo>
                                  <a:lnTo>
                                    <a:pt x="25" y="57"/>
                                  </a:lnTo>
                                  <a:lnTo>
                                    <a:pt x="23" y="61"/>
                                  </a:lnTo>
                                  <a:lnTo>
                                    <a:pt x="22" y="64"/>
                                  </a:lnTo>
                                  <a:lnTo>
                                    <a:pt x="20" y="69"/>
                                  </a:lnTo>
                                  <a:lnTo>
                                    <a:pt x="19" y="76"/>
                                  </a:lnTo>
                                  <a:lnTo>
                                    <a:pt x="18" y="83"/>
                                  </a:lnTo>
                                  <a:lnTo>
                                    <a:pt x="11" y="122"/>
                                  </a:lnTo>
                                  <a:lnTo>
                                    <a:pt x="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8" name="Freeform 412"/>
                          <wps:cNvSpPr>
                            <a:spLocks/>
                          </wps:cNvSpPr>
                          <wps:spPr bwMode="auto">
                            <a:xfrm>
                              <a:off x="3753" y="6658"/>
                              <a:ext cx="90" cy="106"/>
                            </a:xfrm>
                            <a:custGeom>
                              <a:avLst/>
                              <a:gdLst>
                                <a:gd name="T0" fmla="*/ 78 w 90"/>
                                <a:gd name="T1" fmla="*/ 16 h 106"/>
                                <a:gd name="T2" fmla="*/ 77 w 90"/>
                                <a:gd name="T3" fmla="*/ 17 h 106"/>
                                <a:gd name="T4" fmla="*/ 74 w 90"/>
                                <a:gd name="T5" fmla="*/ 17 h 106"/>
                                <a:gd name="T6" fmla="*/ 73 w 90"/>
                                <a:gd name="T7" fmla="*/ 16 h 106"/>
                                <a:gd name="T8" fmla="*/ 72 w 90"/>
                                <a:gd name="T9" fmla="*/ 15 h 106"/>
                                <a:gd name="T10" fmla="*/ 69 w 90"/>
                                <a:gd name="T11" fmla="*/ 14 h 106"/>
                                <a:gd name="T12" fmla="*/ 68 w 90"/>
                                <a:gd name="T13" fmla="*/ 9 h 106"/>
                                <a:gd name="T14" fmla="*/ 70 w 90"/>
                                <a:gd name="T15" fmla="*/ 4 h 106"/>
                                <a:gd name="T16" fmla="*/ 74 w 90"/>
                                <a:gd name="T17" fmla="*/ 2 h 106"/>
                                <a:gd name="T18" fmla="*/ 78 w 90"/>
                                <a:gd name="T19" fmla="*/ 0 h 106"/>
                                <a:gd name="T20" fmla="*/ 81 w 90"/>
                                <a:gd name="T21" fmla="*/ 1 h 106"/>
                                <a:gd name="T22" fmla="*/ 82 w 90"/>
                                <a:gd name="T23" fmla="*/ 1 h 106"/>
                                <a:gd name="T24" fmla="*/ 83 w 90"/>
                                <a:gd name="T25" fmla="*/ 1 h 106"/>
                                <a:gd name="T26" fmla="*/ 84 w 90"/>
                                <a:gd name="T27" fmla="*/ 2 h 106"/>
                                <a:gd name="T28" fmla="*/ 87 w 90"/>
                                <a:gd name="T29" fmla="*/ 4 h 106"/>
                                <a:gd name="T30" fmla="*/ 88 w 90"/>
                                <a:gd name="T31" fmla="*/ 9 h 106"/>
                                <a:gd name="T32" fmla="*/ 88 w 90"/>
                                <a:gd name="T33" fmla="*/ 9 h 106"/>
                                <a:gd name="T34" fmla="*/ 90 w 90"/>
                                <a:gd name="T35" fmla="*/ 12 h 106"/>
                                <a:gd name="T36" fmla="*/ 88 w 90"/>
                                <a:gd name="T37" fmla="*/ 13 h 106"/>
                                <a:gd name="T38" fmla="*/ 88 w 90"/>
                                <a:gd name="T39" fmla="*/ 15 h 106"/>
                                <a:gd name="T40" fmla="*/ 88 w 90"/>
                                <a:gd name="T41" fmla="*/ 17 h 106"/>
                                <a:gd name="T42" fmla="*/ 86 w 90"/>
                                <a:gd name="T43" fmla="*/ 21 h 106"/>
                                <a:gd name="T44" fmla="*/ 84 w 90"/>
                                <a:gd name="T45" fmla="*/ 23 h 106"/>
                                <a:gd name="T46" fmla="*/ 83 w 90"/>
                                <a:gd name="T47" fmla="*/ 26 h 106"/>
                                <a:gd name="T48" fmla="*/ 81 w 90"/>
                                <a:gd name="T49" fmla="*/ 29 h 106"/>
                                <a:gd name="T50" fmla="*/ 77 w 90"/>
                                <a:gd name="T51" fmla="*/ 33 h 106"/>
                                <a:gd name="T52" fmla="*/ 72 w 90"/>
                                <a:gd name="T53" fmla="*/ 34 h 106"/>
                                <a:gd name="T54" fmla="*/ 56 w 90"/>
                                <a:gd name="T55" fmla="*/ 102 h 106"/>
                                <a:gd name="T56" fmla="*/ 41 w 90"/>
                                <a:gd name="T57" fmla="*/ 95 h 106"/>
                                <a:gd name="T58" fmla="*/ 19 w 90"/>
                                <a:gd name="T59" fmla="*/ 106 h 106"/>
                                <a:gd name="T60" fmla="*/ 9 w 90"/>
                                <a:gd name="T61" fmla="*/ 102 h 106"/>
                                <a:gd name="T62" fmla="*/ 2 w 90"/>
                                <a:gd name="T63" fmla="*/ 93 h 106"/>
                                <a:gd name="T64" fmla="*/ 0 w 90"/>
                                <a:gd name="T65" fmla="*/ 84 h 106"/>
                                <a:gd name="T66" fmla="*/ 2 w 90"/>
                                <a:gd name="T67" fmla="*/ 67 h 106"/>
                                <a:gd name="T68" fmla="*/ 14 w 90"/>
                                <a:gd name="T69" fmla="*/ 72 h 106"/>
                                <a:gd name="T70" fmla="*/ 14 w 90"/>
                                <a:gd name="T71" fmla="*/ 82 h 106"/>
                                <a:gd name="T72" fmla="*/ 14 w 90"/>
                                <a:gd name="T73" fmla="*/ 87 h 106"/>
                                <a:gd name="T74" fmla="*/ 17 w 90"/>
                                <a:gd name="T75" fmla="*/ 92 h 106"/>
                                <a:gd name="T76" fmla="*/ 23 w 90"/>
                                <a:gd name="T77" fmla="*/ 94 h 106"/>
                                <a:gd name="T78" fmla="*/ 31 w 90"/>
                                <a:gd name="T79" fmla="*/ 92 h 106"/>
                                <a:gd name="T80" fmla="*/ 38 w 90"/>
                                <a:gd name="T81" fmla="*/ 87 h 106"/>
                                <a:gd name="T82" fmla="*/ 45 w 90"/>
                                <a:gd name="T83" fmla="*/ 80 h 106"/>
                                <a:gd name="T84" fmla="*/ 50 w 90"/>
                                <a:gd name="T85" fmla="*/ 71 h 106"/>
                                <a:gd name="T86" fmla="*/ 52 w 90"/>
                                <a:gd name="T87" fmla="*/ 59 h 106"/>
                                <a:gd name="T88" fmla="*/ 73 w 90"/>
                                <a:gd name="T89" fmla="*/ 1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 h="106">
                                  <a:moveTo>
                                    <a:pt x="72" y="25"/>
                                  </a:moveTo>
                                  <a:lnTo>
                                    <a:pt x="74" y="21"/>
                                  </a:lnTo>
                                  <a:lnTo>
                                    <a:pt x="78" y="16"/>
                                  </a:lnTo>
                                  <a:lnTo>
                                    <a:pt x="77" y="17"/>
                                  </a:lnTo>
                                  <a:lnTo>
                                    <a:pt x="75" y="17"/>
                                  </a:lnTo>
                                  <a:lnTo>
                                    <a:pt x="74" y="17"/>
                                  </a:lnTo>
                                  <a:lnTo>
                                    <a:pt x="74" y="16"/>
                                  </a:lnTo>
                                  <a:lnTo>
                                    <a:pt x="73" y="16"/>
                                  </a:lnTo>
                                  <a:lnTo>
                                    <a:pt x="72" y="15"/>
                                  </a:lnTo>
                                  <a:lnTo>
                                    <a:pt x="69" y="14"/>
                                  </a:lnTo>
                                  <a:lnTo>
                                    <a:pt x="69" y="12"/>
                                  </a:lnTo>
                                  <a:lnTo>
                                    <a:pt x="68" y="10"/>
                                  </a:lnTo>
                                  <a:lnTo>
                                    <a:pt x="68" y="9"/>
                                  </a:lnTo>
                                  <a:lnTo>
                                    <a:pt x="69" y="9"/>
                                  </a:lnTo>
                                  <a:lnTo>
                                    <a:pt x="69" y="7"/>
                                  </a:lnTo>
                                  <a:lnTo>
                                    <a:pt x="70" y="4"/>
                                  </a:lnTo>
                                  <a:lnTo>
                                    <a:pt x="72" y="3"/>
                                  </a:lnTo>
                                  <a:lnTo>
                                    <a:pt x="73" y="3"/>
                                  </a:lnTo>
                                  <a:lnTo>
                                    <a:pt x="74" y="2"/>
                                  </a:lnTo>
                                  <a:lnTo>
                                    <a:pt x="75" y="1"/>
                                  </a:lnTo>
                                  <a:lnTo>
                                    <a:pt x="78" y="0"/>
                                  </a:lnTo>
                                  <a:lnTo>
                                    <a:pt x="79" y="0"/>
                                  </a:lnTo>
                                  <a:lnTo>
                                    <a:pt x="81" y="1"/>
                                  </a:lnTo>
                                  <a:lnTo>
                                    <a:pt x="82" y="1"/>
                                  </a:lnTo>
                                  <a:lnTo>
                                    <a:pt x="83" y="1"/>
                                  </a:lnTo>
                                  <a:lnTo>
                                    <a:pt x="84" y="2"/>
                                  </a:lnTo>
                                  <a:lnTo>
                                    <a:pt x="86" y="3"/>
                                  </a:lnTo>
                                  <a:lnTo>
                                    <a:pt x="87" y="4"/>
                                  </a:lnTo>
                                  <a:lnTo>
                                    <a:pt x="87" y="6"/>
                                  </a:lnTo>
                                  <a:lnTo>
                                    <a:pt x="88" y="7"/>
                                  </a:lnTo>
                                  <a:lnTo>
                                    <a:pt x="88" y="9"/>
                                  </a:lnTo>
                                  <a:lnTo>
                                    <a:pt x="88" y="10"/>
                                  </a:lnTo>
                                  <a:lnTo>
                                    <a:pt x="90" y="12"/>
                                  </a:lnTo>
                                  <a:lnTo>
                                    <a:pt x="88" y="13"/>
                                  </a:lnTo>
                                  <a:lnTo>
                                    <a:pt x="88" y="15"/>
                                  </a:lnTo>
                                  <a:lnTo>
                                    <a:pt x="88" y="16"/>
                                  </a:lnTo>
                                  <a:lnTo>
                                    <a:pt x="88" y="17"/>
                                  </a:lnTo>
                                  <a:lnTo>
                                    <a:pt x="88" y="19"/>
                                  </a:lnTo>
                                  <a:lnTo>
                                    <a:pt x="87" y="20"/>
                                  </a:lnTo>
                                  <a:lnTo>
                                    <a:pt x="86" y="21"/>
                                  </a:lnTo>
                                  <a:lnTo>
                                    <a:pt x="86" y="22"/>
                                  </a:lnTo>
                                  <a:lnTo>
                                    <a:pt x="84" y="23"/>
                                  </a:lnTo>
                                  <a:lnTo>
                                    <a:pt x="83" y="26"/>
                                  </a:lnTo>
                                  <a:lnTo>
                                    <a:pt x="82" y="27"/>
                                  </a:lnTo>
                                  <a:lnTo>
                                    <a:pt x="81" y="28"/>
                                  </a:lnTo>
                                  <a:lnTo>
                                    <a:pt x="81" y="29"/>
                                  </a:lnTo>
                                  <a:lnTo>
                                    <a:pt x="79" y="30"/>
                                  </a:lnTo>
                                  <a:lnTo>
                                    <a:pt x="78" y="32"/>
                                  </a:lnTo>
                                  <a:lnTo>
                                    <a:pt x="77" y="33"/>
                                  </a:lnTo>
                                  <a:lnTo>
                                    <a:pt x="75" y="33"/>
                                  </a:lnTo>
                                  <a:lnTo>
                                    <a:pt x="74" y="33"/>
                                  </a:lnTo>
                                  <a:lnTo>
                                    <a:pt x="72" y="34"/>
                                  </a:lnTo>
                                  <a:lnTo>
                                    <a:pt x="70" y="36"/>
                                  </a:lnTo>
                                  <a:lnTo>
                                    <a:pt x="69" y="36"/>
                                  </a:lnTo>
                                  <a:lnTo>
                                    <a:pt x="56" y="102"/>
                                  </a:lnTo>
                                  <a:lnTo>
                                    <a:pt x="45" y="102"/>
                                  </a:lnTo>
                                  <a:lnTo>
                                    <a:pt x="49" y="87"/>
                                  </a:lnTo>
                                  <a:lnTo>
                                    <a:pt x="41" y="95"/>
                                  </a:lnTo>
                                  <a:lnTo>
                                    <a:pt x="34" y="101"/>
                                  </a:lnTo>
                                  <a:lnTo>
                                    <a:pt x="27" y="105"/>
                                  </a:lnTo>
                                  <a:lnTo>
                                    <a:pt x="19" y="106"/>
                                  </a:lnTo>
                                  <a:lnTo>
                                    <a:pt x="15" y="105"/>
                                  </a:lnTo>
                                  <a:lnTo>
                                    <a:pt x="11" y="104"/>
                                  </a:lnTo>
                                  <a:lnTo>
                                    <a:pt x="9" y="102"/>
                                  </a:lnTo>
                                  <a:lnTo>
                                    <a:pt x="6" y="100"/>
                                  </a:lnTo>
                                  <a:lnTo>
                                    <a:pt x="4" y="97"/>
                                  </a:lnTo>
                                  <a:lnTo>
                                    <a:pt x="2" y="93"/>
                                  </a:lnTo>
                                  <a:lnTo>
                                    <a:pt x="1" y="91"/>
                                  </a:lnTo>
                                  <a:lnTo>
                                    <a:pt x="0" y="87"/>
                                  </a:lnTo>
                                  <a:lnTo>
                                    <a:pt x="0" y="84"/>
                                  </a:lnTo>
                                  <a:lnTo>
                                    <a:pt x="1" y="79"/>
                                  </a:lnTo>
                                  <a:lnTo>
                                    <a:pt x="1" y="74"/>
                                  </a:lnTo>
                                  <a:lnTo>
                                    <a:pt x="2" y="67"/>
                                  </a:lnTo>
                                  <a:lnTo>
                                    <a:pt x="10" y="17"/>
                                  </a:lnTo>
                                  <a:lnTo>
                                    <a:pt x="23" y="17"/>
                                  </a:lnTo>
                                  <a:lnTo>
                                    <a:pt x="14" y="72"/>
                                  </a:lnTo>
                                  <a:lnTo>
                                    <a:pt x="14" y="76"/>
                                  </a:lnTo>
                                  <a:lnTo>
                                    <a:pt x="14" y="79"/>
                                  </a:lnTo>
                                  <a:lnTo>
                                    <a:pt x="14" y="82"/>
                                  </a:lnTo>
                                  <a:lnTo>
                                    <a:pt x="14" y="84"/>
                                  </a:lnTo>
                                  <a:lnTo>
                                    <a:pt x="14" y="86"/>
                                  </a:lnTo>
                                  <a:lnTo>
                                    <a:pt x="14" y="87"/>
                                  </a:lnTo>
                                  <a:lnTo>
                                    <a:pt x="14" y="89"/>
                                  </a:lnTo>
                                  <a:lnTo>
                                    <a:pt x="15" y="91"/>
                                  </a:lnTo>
                                  <a:lnTo>
                                    <a:pt x="17" y="92"/>
                                  </a:lnTo>
                                  <a:lnTo>
                                    <a:pt x="18" y="93"/>
                                  </a:lnTo>
                                  <a:lnTo>
                                    <a:pt x="20" y="94"/>
                                  </a:lnTo>
                                  <a:lnTo>
                                    <a:pt x="23" y="94"/>
                                  </a:lnTo>
                                  <a:lnTo>
                                    <a:pt x="26" y="93"/>
                                  </a:lnTo>
                                  <a:lnTo>
                                    <a:pt x="28" y="92"/>
                                  </a:lnTo>
                                  <a:lnTo>
                                    <a:pt x="31" y="92"/>
                                  </a:lnTo>
                                  <a:lnTo>
                                    <a:pt x="33" y="91"/>
                                  </a:lnTo>
                                  <a:lnTo>
                                    <a:pt x="36" y="89"/>
                                  </a:lnTo>
                                  <a:lnTo>
                                    <a:pt x="38" y="87"/>
                                  </a:lnTo>
                                  <a:lnTo>
                                    <a:pt x="41" y="85"/>
                                  </a:lnTo>
                                  <a:lnTo>
                                    <a:pt x="43" y="82"/>
                                  </a:lnTo>
                                  <a:lnTo>
                                    <a:pt x="45" y="80"/>
                                  </a:lnTo>
                                  <a:lnTo>
                                    <a:pt x="47" y="78"/>
                                  </a:lnTo>
                                  <a:lnTo>
                                    <a:pt x="49" y="74"/>
                                  </a:lnTo>
                                  <a:lnTo>
                                    <a:pt x="50" y="71"/>
                                  </a:lnTo>
                                  <a:lnTo>
                                    <a:pt x="50" y="68"/>
                                  </a:lnTo>
                                  <a:lnTo>
                                    <a:pt x="51" y="63"/>
                                  </a:lnTo>
                                  <a:lnTo>
                                    <a:pt x="52" y="59"/>
                                  </a:lnTo>
                                  <a:lnTo>
                                    <a:pt x="52" y="54"/>
                                  </a:lnTo>
                                  <a:lnTo>
                                    <a:pt x="58" y="16"/>
                                  </a:lnTo>
                                  <a:lnTo>
                                    <a:pt x="73" y="16"/>
                                  </a:lnTo>
                                  <a:lnTo>
                                    <a:pt x="72"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9" name="Freeform 413"/>
                          <wps:cNvSpPr>
                            <a:spLocks noEditPoints="1"/>
                          </wps:cNvSpPr>
                          <wps:spPr bwMode="auto">
                            <a:xfrm>
                              <a:off x="3834" y="6642"/>
                              <a:ext cx="75" cy="121"/>
                            </a:xfrm>
                            <a:custGeom>
                              <a:avLst/>
                              <a:gdLst>
                                <a:gd name="T0" fmla="*/ 14 w 75"/>
                                <a:gd name="T1" fmla="*/ 95 h 121"/>
                                <a:gd name="T2" fmla="*/ 20 w 75"/>
                                <a:gd name="T3" fmla="*/ 105 h 121"/>
                                <a:gd name="T4" fmla="*/ 29 w 75"/>
                                <a:gd name="T5" fmla="*/ 108 h 121"/>
                                <a:gd name="T6" fmla="*/ 34 w 75"/>
                                <a:gd name="T7" fmla="*/ 108 h 121"/>
                                <a:gd name="T8" fmla="*/ 35 w 75"/>
                                <a:gd name="T9" fmla="*/ 107 h 121"/>
                                <a:gd name="T10" fmla="*/ 41 w 75"/>
                                <a:gd name="T11" fmla="*/ 105 h 121"/>
                                <a:gd name="T12" fmla="*/ 46 w 75"/>
                                <a:gd name="T13" fmla="*/ 101 h 121"/>
                                <a:gd name="T14" fmla="*/ 51 w 75"/>
                                <a:gd name="T15" fmla="*/ 94 h 121"/>
                                <a:gd name="T16" fmla="*/ 53 w 75"/>
                                <a:gd name="T17" fmla="*/ 90 h 121"/>
                                <a:gd name="T18" fmla="*/ 55 w 75"/>
                                <a:gd name="T19" fmla="*/ 85 h 121"/>
                                <a:gd name="T20" fmla="*/ 56 w 75"/>
                                <a:gd name="T21" fmla="*/ 81 h 121"/>
                                <a:gd name="T22" fmla="*/ 59 w 75"/>
                                <a:gd name="T23" fmla="*/ 75 h 121"/>
                                <a:gd name="T24" fmla="*/ 60 w 75"/>
                                <a:gd name="T25" fmla="*/ 70 h 121"/>
                                <a:gd name="T26" fmla="*/ 59 w 75"/>
                                <a:gd name="T27" fmla="*/ 61 h 121"/>
                                <a:gd name="T28" fmla="*/ 53 w 75"/>
                                <a:gd name="T29" fmla="*/ 48 h 121"/>
                                <a:gd name="T30" fmla="*/ 43 w 75"/>
                                <a:gd name="T31" fmla="*/ 42 h 121"/>
                                <a:gd name="T32" fmla="*/ 34 w 75"/>
                                <a:gd name="T33" fmla="*/ 42 h 121"/>
                                <a:gd name="T34" fmla="*/ 25 w 75"/>
                                <a:gd name="T35" fmla="*/ 48 h 121"/>
                                <a:gd name="T36" fmla="*/ 19 w 75"/>
                                <a:gd name="T37" fmla="*/ 55 h 121"/>
                                <a:gd name="T38" fmla="*/ 14 w 75"/>
                                <a:gd name="T39" fmla="*/ 65 h 121"/>
                                <a:gd name="T40" fmla="*/ 12 w 75"/>
                                <a:gd name="T41" fmla="*/ 78 h 121"/>
                                <a:gd name="T42" fmla="*/ 11 w 75"/>
                                <a:gd name="T43" fmla="*/ 83 h 121"/>
                                <a:gd name="T44" fmla="*/ 64 w 75"/>
                                <a:gd name="T45" fmla="*/ 33 h 121"/>
                                <a:gd name="T46" fmla="*/ 62 w 75"/>
                                <a:gd name="T47" fmla="*/ 35 h 121"/>
                                <a:gd name="T48" fmla="*/ 60 w 75"/>
                                <a:gd name="T49" fmla="*/ 35 h 121"/>
                                <a:gd name="T50" fmla="*/ 59 w 75"/>
                                <a:gd name="T51" fmla="*/ 33 h 121"/>
                                <a:gd name="T52" fmla="*/ 57 w 75"/>
                                <a:gd name="T53" fmla="*/ 31 h 121"/>
                                <a:gd name="T54" fmla="*/ 56 w 75"/>
                                <a:gd name="T55" fmla="*/ 29 h 121"/>
                                <a:gd name="T56" fmla="*/ 55 w 75"/>
                                <a:gd name="T57" fmla="*/ 26 h 121"/>
                                <a:gd name="T58" fmla="*/ 57 w 75"/>
                                <a:gd name="T59" fmla="*/ 20 h 121"/>
                                <a:gd name="T60" fmla="*/ 60 w 75"/>
                                <a:gd name="T61" fmla="*/ 18 h 121"/>
                                <a:gd name="T62" fmla="*/ 64 w 75"/>
                                <a:gd name="T63" fmla="*/ 17 h 121"/>
                                <a:gd name="T64" fmla="*/ 66 w 75"/>
                                <a:gd name="T65" fmla="*/ 18 h 121"/>
                                <a:gd name="T66" fmla="*/ 67 w 75"/>
                                <a:gd name="T67" fmla="*/ 18 h 121"/>
                                <a:gd name="T68" fmla="*/ 69 w 75"/>
                                <a:gd name="T69" fmla="*/ 18 h 121"/>
                                <a:gd name="T70" fmla="*/ 70 w 75"/>
                                <a:gd name="T71" fmla="*/ 18 h 121"/>
                                <a:gd name="T72" fmla="*/ 70 w 75"/>
                                <a:gd name="T73" fmla="*/ 19 h 121"/>
                                <a:gd name="T74" fmla="*/ 73 w 75"/>
                                <a:gd name="T75" fmla="*/ 23 h 121"/>
                                <a:gd name="T76" fmla="*/ 73 w 75"/>
                                <a:gd name="T77" fmla="*/ 24 h 121"/>
                                <a:gd name="T78" fmla="*/ 73 w 75"/>
                                <a:gd name="T79" fmla="*/ 24 h 121"/>
                                <a:gd name="T80" fmla="*/ 73 w 75"/>
                                <a:gd name="T81" fmla="*/ 25 h 121"/>
                                <a:gd name="T82" fmla="*/ 75 w 75"/>
                                <a:gd name="T83" fmla="*/ 29 h 121"/>
                                <a:gd name="T84" fmla="*/ 75 w 75"/>
                                <a:gd name="T85" fmla="*/ 30 h 121"/>
                                <a:gd name="T86" fmla="*/ 75 w 75"/>
                                <a:gd name="T87" fmla="*/ 32 h 121"/>
                                <a:gd name="T88" fmla="*/ 74 w 75"/>
                                <a:gd name="T89" fmla="*/ 39 h 121"/>
                                <a:gd name="T90" fmla="*/ 70 w 75"/>
                                <a:gd name="T91" fmla="*/ 43 h 121"/>
                                <a:gd name="T92" fmla="*/ 69 w 75"/>
                                <a:gd name="T93" fmla="*/ 50 h 121"/>
                                <a:gd name="T94" fmla="*/ 71 w 75"/>
                                <a:gd name="T95" fmla="*/ 65 h 121"/>
                                <a:gd name="T96" fmla="*/ 69 w 75"/>
                                <a:gd name="T97" fmla="*/ 87 h 121"/>
                                <a:gd name="T98" fmla="*/ 60 w 75"/>
                                <a:gd name="T99" fmla="*/ 104 h 121"/>
                                <a:gd name="T100" fmla="*/ 47 w 75"/>
                                <a:gd name="T101" fmla="*/ 116 h 121"/>
                                <a:gd name="T102" fmla="*/ 29 w 75"/>
                                <a:gd name="T103" fmla="*/ 121 h 121"/>
                                <a:gd name="T104" fmla="*/ 19 w 75"/>
                                <a:gd name="T105" fmla="*/ 117 h 121"/>
                                <a:gd name="T106" fmla="*/ 9 w 75"/>
                                <a:gd name="T107" fmla="*/ 111 h 121"/>
                                <a:gd name="T108" fmla="*/ 2 w 75"/>
                                <a:gd name="T109" fmla="*/ 101 h 121"/>
                                <a:gd name="T110" fmla="*/ 0 w 75"/>
                                <a:gd name="T111" fmla="*/ 87 h 121"/>
                                <a:gd name="T112" fmla="*/ 1 w 75"/>
                                <a:gd name="T113" fmla="*/ 69 h 121"/>
                                <a:gd name="T114" fmla="*/ 6 w 75"/>
                                <a:gd name="T115" fmla="*/ 52 h 121"/>
                                <a:gd name="T116" fmla="*/ 16 w 75"/>
                                <a:gd name="T117" fmla="*/ 38 h 121"/>
                                <a:gd name="T118" fmla="*/ 39 w 75"/>
                                <a:gd name="T119" fmla="*/ 29 h 121"/>
                                <a:gd name="T120" fmla="*/ 57 w 75"/>
                                <a:gd name="T121" fmla="*/ 35 h 121"/>
                                <a:gd name="T122" fmla="*/ 30 w 75"/>
                                <a:gd name="T123" fmla="*/ 19 h 121"/>
                                <a:gd name="T124" fmla="*/ 39 w 75"/>
                                <a:gd name="T125" fmla="*/ 18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 h="121">
                                  <a:moveTo>
                                    <a:pt x="11" y="83"/>
                                  </a:moveTo>
                                  <a:lnTo>
                                    <a:pt x="12" y="89"/>
                                  </a:lnTo>
                                  <a:lnTo>
                                    <a:pt x="14" y="95"/>
                                  </a:lnTo>
                                  <a:lnTo>
                                    <a:pt x="16" y="100"/>
                                  </a:lnTo>
                                  <a:lnTo>
                                    <a:pt x="18" y="103"/>
                                  </a:lnTo>
                                  <a:lnTo>
                                    <a:pt x="20" y="105"/>
                                  </a:lnTo>
                                  <a:lnTo>
                                    <a:pt x="23" y="107"/>
                                  </a:lnTo>
                                  <a:lnTo>
                                    <a:pt x="26" y="108"/>
                                  </a:lnTo>
                                  <a:lnTo>
                                    <a:pt x="29" y="108"/>
                                  </a:lnTo>
                                  <a:lnTo>
                                    <a:pt x="30" y="108"/>
                                  </a:lnTo>
                                  <a:lnTo>
                                    <a:pt x="33" y="108"/>
                                  </a:lnTo>
                                  <a:lnTo>
                                    <a:pt x="34" y="108"/>
                                  </a:lnTo>
                                  <a:lnTo>
                                    <a:pt x="35" y="107"/>
                                  </a:lnTo>
                                  <a:lnTo>
                                    <a:pt x="37" y="107"/>
                                  </a:lnTo>
                                  <a:lnTo>
                                    <a:pt x="38" y="107"/>
                                  </a:lnTo>
                                  <a:lnTo>
                                    <a:pt x="41" y="105"/>
                                  </a:lnTo>
                                  <a:lnTo>
                                    <a:pt x="42" y="104"/>
                                  </a:lnTo>
                                  <a:lnTo>
                                    <a:pt x="44" y="102"/>
                                  </a:lnTo>
                                  <a:lnTo>
                                    <a:pt x="46" y="101"/>
                                  </a:lnTo>
                                  <a:lnTo>
                                    <a:pt x="47" y="98"/>
                                  </a:lnTo>
                                  <a:lnTo>
                                    <a:pt x="50" y="96"/>
                                  </a:lnTo>
                                  <a:lnTo>
                                    <a:pt x="51" y="94"/>
                                  </a:lnTo>
                                  <a:lnTo>
                                    <a:pt x="52" y="91"/>
                                  </a:lnTo>
                                  <a:lnTo>
                                    <a:pt x="53" y="90"/>
                                  </a:lnTo>
                                  <a:lnTo>
                                    <a:pt x="55" y="88"/>
                                  </a:lnTo>
                                  <a:lnTo>
                                    <a:pt x="55" y="87"/>
                                  </a:lnTo>
                                  <a:lnTo>
                                    <a:pt x="55" y="85"/>
                                  </a:lnTo>
                                  <a:lnTo>
                                    <a:pt x="56" y="84"/>
                                  </a:lnTo>
                                  <a:lnTo>
                                    <a:pt x="56" y="83"/>
                                  </a:lnTo>
                                  <a:lnTo>
                                    <a:pt x="56" y="81"/>
                                  </a:lnTo>
                                  <a:lnTo>
                                    <a:pt x="56" y="79"/>
                                  </a:lnTo>
                                  <a:lnTo>
                                    <a:pt x="57" y="77"/>
                                  </a:lnTo>
                                  <a:lnTo>
                                    <a:pt x="59" y="75"/>
                                  </a:lnTo>
                                  <a:lnTo>
                                    <a:pt x="59" y="74"/>
                                  </a:lnTo>
                                  <a:lnTo>
                                    <a:pt x="59" y="71"/>
                                  </a:lnTo>
                                  <a:lnTo>
                                    <a:pt x="60" y="70"/>
                                  </a:lnTo>
                                  <a:lnTo>
                                    <a:pt x="60" y="68"/>
                                  </a:lnTo>
                                  <a:lnTo>
                                    <a:pt x="60" y="66"/>
                                  </a:lnTo>
                                  <a:lnTo>
                                    <a:pt x="59" y="61"/>
                                  </a:lnTo>
                                  <a:lnTo>
                                    <a:pt x="57" y="55"/>
                                  </a:lnTo>
                                  <a:lnTo>
                                    <a:pt x="55" y="51"/>
                                  </a:lnTo>
                                  <a:lnTo>
                                    <a:pt x="53" y="48"/>
                                  </a:lnTo>
                                  <a:lnTo>
                                    <a:pt x="51" y="45"/>
                                  </a:lnTo>
                                  <a:lnTo>
                                    <a:pt x="47" y="43"/>
                                  </a:lnTo>
                                  <a:lnTo>
                                    <a:pt x="43" y="42"/>
                                  </a:lnTo>
                                  <a:lnTo>
                                    <a:pt x="39" y="41"/>
                                  </a:lnTo>
                                  <a:lnTo>
                                    <a:pt x="37" y="41"/>
                                  </a:lnTo>
                                  <a:lnTo>
                                    <a:pt x="34" y="42"/>
                                  </a:lnTo>
                                  <a:lnTo>
                                    <a:pt x="32" y="44"/>
                                  </a:lnTo>
                                  <a:lnTo>
                                    <a:pt x="29" y="45"/>
                                  </a:lnTo>
                                  <a:lnTo>
                                    <a:pt x="25" y="48"/>
                                  </a:lnTo>
                                  <a:lnTo>
                                    <a:pt x="23" y="50"/>
                                  </a:lnTo>
                                  <a:lnTo>
                                    <a:pt x="20" y="52"/>
                                  </a:lnTo>
                                  <a:lnTo>
                                    <a:pt x="19" y="55"/>
                                  </a:lnTo>
                                  <a:lnTo>
                                    <a:pt x="18" y="58"/>
                                  </a:lnTo>
                                  <a:lnTo>
                                    <a:pt x="15" y="62"/>
                                  </a:lnTo>
                                  <a:lnTo>
                                    <a:pt x="14" y="65"/>
                                  </a:lnTo>
                                  <a:lnTo>
                                    <a:pt x="14" y="70"/>
                                  </a:lnTo>
                                  <a:lnTo>
                                    <a:pt x="12" y="75"/>
                                  </a:lnTo>
                                  <a:lnTo>
                                    <a:pt x="12" y="78"/>
                                  </a:lnTo>
                                  <a:lnTo>
                                    <a:pt x="12" y="82"/>
                                  </a:lnTo>
                                  <a:lnTo>
                                    <a:pt x="12" y="85"/>
                                  </a:lnTo>
                                  <a:lnTo>
                                    <a:pt x="11" y="83"/>
                                  </a:lnTo>
                                  <a:close/>
                                  <a:moveTo>
                                    <a:pt x="62" y="39"/>
                                  </a:moveTo>
                                  <a:lnTo>
                                    <a:pt x="64" y="36"/>
                                  </a:lnTo>
                                  <a:lnTo>
                                    <a:pt x="64" y="33"/>
                                  </a:lnTo>
                                  <a:lnTo>
                                    <a:pt x="62" y="35"/>
                                  </a:lnTo>
                                  <a:lnTo>
                                    <a:pt x="61" y="35"/>
                                  </a:lnTo>
                                  <a:lnTo>
                                    <a:pt x="60" y="35"/>
                                  </a:lnTo>
                                  <a:lnTo>
                                    <a:pt x="60" y="33"/>
                                  </a:lnTo>
                                  <a:lnTo>
                                    <a:pt x="59" y="33"/>
                                  </a:lnTo>
                                  <a:lnTo>
                                    <a:pt x="57" y="31"/>
                                  </a:lnTo>
                                  <a:lnTo>
                                    <a:pt x="56" y="30"/>
                                  </a:lnTo>
                                  <a:lnTo>
                                    <a:pt x="56" y="29"/>
                                  </a:lnTo>
                                  <a:lnTo>
                                    <a:pt x="56" y="28"/>
                                  </a:lnTo>
                                  <a:lnTo>
                                    <a:pt x="55" y="28"/>
                                  </a:lnTo>
                                  <a:lnTo>
                                    <a:pt x="55" y="26"/>
                                  </a:lnTo>
                                  <a:lnTo>
                                    <a:pt x="56" y="24"/>
                                  </a:lnTo>
                                  <a:lnTo>
                                    <a:pt x="56" y="23"/>
                                  </a:lnTo>
                                  <a:lnTo>
                                    <a:pt x="57" y="20"/>
                                  </a:lnTo>
                                  <a:lnTo>
                                    <a:pt x="57" y="19"/>
                                  </a:lnTo>
                                  <a:lnTo>
                                    <a:pt x="59" y="18"/>
                                  </a:lnTo>
                                  <a:lnTo>
                                    <a:pt x="60" y="18"/>
                                  </a:lnTo>
                                  <a:lnTo>
                                    <a:pt x="62" y="17"/>
                                  </a:lnTo>
                                  <a:lnTo>
                                    <a:pt x="64" y="17"/>
                                  </a:lnTo>
                                  <a:lnTo>
                                    <a:pt x="65" y="17"/>
                                  </a:lnTo>
                                  <a:lnTo>
                                    <a:pt x="66" y="18"/>
                                  </a:lnTo>
                                  <a:lnTo>
                                    <a:pt x="67" y="18"/>
                                  </a:lnTo>
                                  <a:lnTo>
                                    <a:pt x="69" y="18"/>
                                  </a:lnTo>
                                  <a:lnTo>
                                    <a:pt x="70" y="18"/>
                                  </a:lnTo>
                                  <a:lnTo>
                                    <a:pt x="70" y="19"/>
                                  </a:lnTo>
                                  <a:lnTo>
                                    <a:pt x="71" y="20"/>
                                  </a:lnTo>
                                  <a:lnTo>
                                    <a:pt x="73" y="22"/>
                                  </a:lnTo>
                                  <a:lnTo>
                                    <a:pt x="73" y="23"/>
                                  </a:lnTo>
                                  <a:lnTo>
                                    <a:pt x="73" y="24"/>
                                  </a:lnTo>
                                  <a:lnTo>
                                    <a:pt x="73" y="25"/>
                                  </a:lnTo>
                                  <a:lnTo>
                                    <a:pt x="74" y="26"/>
                                  </a:lnTo>
                                  <a:lnTo>
                                    <a:pt x="75" y="29"/>
                                  </a:lnTo>
                                  <a:lnTo>
                                    <a:pt x="75" y="30"/>
                                  </a:lnTo>
                                  <a:lnTo>
                                    <a:pt x="75" y="31"/>
                                  </a:lnTo>
                                  <a:lnTo>
                                    <a:pt x="75" y="32"/>
                                  </a:lnTo>
                                  <a:lnTo>
                                    <a:pt x="75" y="35"/>
                                  </a:lnTo>
                                  <a:lnTo>
                                    <a:pt x="74" y="37"/>
                                  </a:lnTo>
                                  <a:lnTo>
                                    <a:pt x="74" y="39"/>
                                  </a:lnTo>
                                  <a:lnTo>
                                    <a:pt x="73" y="41"/>
                                  </a:lnTo>
                                  <a:lnTo>
                                    <a:pt x="71" y="42"/>
                                  </a:lnTo>
                                  <a:lnTo>
                                    <a:pt x="70" y="43"/>
                                  </a:lnTo>
                                  <a:lnTo>
                                    <a:pt x="67" y="45"/>
                                  </a:lnTo>
                                  <a:lnTo>
                                    <a:pt x="66" y="46"/>
                                  </a:lnTo>
                                  <a:lnTo>
                                    <a:pt x="69" y="50"/>
                                  </a:lnTo>
                                  <a:lnTo>
                                    <a:pt x="70" y="55"/>
                                  </a:lnTo>
                                  <a:lnTo>
                                    <a:pt x="71" y="61"/>
                                  </a:lnTo>
                                  <a:lnTo>
                                    <a:pt x="71" y="65"/>
                                  </a:lnTo>
                                  <a:lnTo>
                                    <a:pt x="71" y="72"/>
                                  </a:lnTo>
                                  <a:lnTo>
                                    <a:pt x="70" y="79"/>
                                  </a:lnTo>
                                  <a:lnTo>
                                    <a:pt x="69" y="87"/>
                                  </a:lnTo>
                                  <a:lnTo>
                                    <a:pt x="66" y="92"/>
                                  </a:lnTo>
                                  <a:lnTo>
                                    <a:pt x="64" y="98"/>
                                  </a:lnTo>
                                  <a:lnTo>
                                    <a:pt x="60" y="104"/>
                                  </a:lnTo>
                                  <a:lnTo>
                                    <a:pt x="56" y="109"/>
                                  </a:lnTo>
                                  <a:lnTo>
                                    <a:pt x="51" y="113"/>
                                  </a:lnTo>
                                  <a:lnTo>
                                    <a:pt x="47" y="116"/>
                                  </a:lnTo>
                                  <a:lnTo>
                                    <a:pt x="42" y="118"/>
                                  </a:lnTo>
                                  <a:lnTo>
                                    <a:pt x="35" y="120"/>
                                  </a:lnTo>
                                  <a:lnTo>
                                    <a:pt x="29" y="121"/>
                                  </a:lnTo>
                                  <a:lnTo>
                                    <a:pt x="25" y="121"/>
                                  </a:lnTo>
                                  <a:lnTo>
                                    <a:pt x="23" y="120"/>
                                  </a:lnTo>
                                  <a:lnTo>
                                    <a:pt x="19" y="117"/>
                                  </a:lnTo>
                                  <a:lnTo>
                                    <a:pt x="15" y="116"/>
                                  </a:lnTo>
                                  <a:lnTo>
                                    <a:pt x="11" y="115"/>
                                  </a:lnTo>
                                  <a:lnTo>
                                    <a:pt x="9" y="111"/>
                                  </a:lnTo>
                                  <a:lnTo>
                                    <a:pt x="6" y="108"/>
                                  </a:lnTo>
                                  <a:lnTo>
                                    <a:pt x="5" y="104"/>
                                  </a:lnTo>
                                  <a:lnTo>
                                    <a:pt x="2" y="101"/>
                                  </a:lnTo>
                                  <a:lnTo>
                                    <a:pt x="1" y="96"/>
                                  </a:lnTo>
                                  <a:lnTo>
                                    <a:pt x="0" y="91"/>
                                  </a:lnTo>
                                  <a:lnTo>
                                    <a:pt x="0" y="87"/>
                                  </a:lnTo>
                                  <a:lnTo>
                                    <a:pt x="0" y="81"/>
                                  </a:lnTo>
                                  <a:lnTo>
                                    <a:pt x="1" y="75"/>
                                  </a:lnTo>
                                  <a:lnTo>
                                    <a:pt x="1" y="69"/>
                                  </a:lnTo>
                                  <a:lnTo>
                                    <a:pt x="2" y="63"/>
                                  </a:lnTo>
                                  <a:lnTo>
                                    <a:pt x="5" y="58"/>
                                  </a:lnTo>
                                  <a:lnTo>
                                    <a:pt x="6" y="52"/>
                                  </a:lnTo>
                                  <a:lnTo>
                                    <a:pt x="9" y="49"/>
                                  </a:lnTo>
                                  <a:lnTo>
                                    <a:pt x="11" y="44"/>
                                  </a:lnTo>
                                  <a:lnTo>
                                    <a:pt x="16" y="38"/>
                                  </a:lnTo>
                                  <a:lnTo>
                                    <a:pt x="24" y="33"/>
                                  </a:lnTo>
                                  <a:lnTo>
                                    <a:pt x="30" y="30"/>
                                  </a:lnTo>
                                  <a:lnTo>
                                    <a:pt x="39" y="29"/>
                                  </a:lnTo>
                                  <a:lnTo>
                                    <a:pt x="46" y="30"/>
                                  </a:lnTo>
                                  <a:lnTo>
                                    <a:pt x="52" y="32"/>
                                  </a:lnTo>
                                  <a:lnTo>
                                    <a:pt x="57" y="35"/>
                                  </a:lnTo>
                                  <a:lnTo>
                                    <a:pt x="61" y="39"/>
                                  </a:lnTo>
                                  <a:lnTo>
                                    <a:pt x="62" y="39"/>
                                  </a:lnTo>
                                  <a:close/>
                                  <a:moveTo>
                                    <a:pt x="30" y="19"/>
                                  </a:moveTo>
                                  <a:lnTo>
                                    <a:pt x="43" y="0"/>
                                  </a:lnTo>
                                  <a:lnTo>
                                    <a:pt x="60" y="0"/>
                                  </a:lnTo>
                                  <a:lnTo>
                                    <a:pt x="39" y="18"/>
                                  </a:lnTo>
                                  <a:lnTo>
                                    <a:pt x="3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0" name="Freeform 414"/>
                          <wps:cNvSpPr>
                            <a:spLocks/>
                          </wps:cNvSpPr>
                          <wps:spPr bwMode="auto">
                            <a:xfrm>
                              <a:off x="3916" y="6668"/>
                              <a:ext cx="67" cy="92"/>
                            </a:xfrm>
                            <a:custGeom>
                              <a:avLst/>
                              <a:gdLst>
                                <a:gd name="T0" fmla="*/ 62 w 67"/>
                                <a:gd name="T1" fmla="*/ 59 h 92"/>
                                <a:gd name="T2" fmla="*/ 57 w 67"/>
                                <a:gd name="T3" fmla="*/ 72 h 92"/>
                                <a:gd name="T4" fmla="*/ 49 w 67"/>
                                <a:gd name="T5" fmla="*/ 83 h 92"/>
                                <a:gd name="T6" fmla="*/ 39 w 67"/>
                                <a:gd name="T7" fmla="*/ 89 h 92"/>
                                <a:gd name="T8" fmla="*/ 28 w 67"/>
                                <a:gd name="T9" fmla="*/ 92 h 92"/>
                                <a:gd name="T10" fmla="*/ 16 w 67"/>
                                <a:gd name="T11" fmla="*/ 89 h 92"/>
                                <a:gd name="T12" fmla="*/ 9 w 67"/>
                                <a:gd name="T13" fmla="*/ 83 h 92"/>
                                <a:gd name="T14" fmla="*/ 2 w 67"/>
                                <a:gd name="T15" fmla="*/ 72 h 92"/>
                                <a:gd name="T16" fmla="*/ 0 w 67"/>
                                <a:gd name="T17" fmla="*/ 58 h 92"/>
                                <a:gd name="T18" fmla="*/ 1 w 67"/>
                                <a:gd name="T19" fmla="*/ 44 h 92"/>
                                <a:gd name="T20" fmla="*/ 3 w 67"/>
                                <a:gd name="T21" fmla="*/ 30 h 92"/>
                                <a:gd name="T22" fmla="*/ 10 w 67"/>
                                <a:gd name="T23" fmla="*/ 19 h 92"/>
                                <a:gd name="T24" fmla="*/ 19 w 67"/>
                                <a:gd name="T25" fmla="*/ 10 h 92"/>
                                <a:gd name="T26" fmla="*/ 28 w 67"/>
                                <a:gd name="T27" fmla="*/ 3 h 92"/>
                                <a:gd name="T28" fmla="*/ 39 w 67"/>
                                <a:gd name="T29" fmla="*/ 0 h 92"/>
                                <a:gd name="T30" fmla="*/ 51 w 67"/>
                                <a:gd name="T31" fmla="*/ 3 h 92"/>
                                <a:gd name="T32" fmla="*/ 58 w 67"/>
                                <a:gd name="T33" fmla="*/ 10 h 92"/>
                                <a:gd name="T34" fmla="*/ 65 w 67"/>
                                <a:gd name="T35" fmla="*/ 18 h 92"/>
                                <a:gd name="T36" fmla="*/ 67 w 67"/>
                                <a:gd name="T37" fmla="*/ 29 h 92"/>
                                <a:gd name="T38" fmla="*/ 53 w 67"/>
                                <a:gd name="T39" fmla="*/ 26 h 92"/>
                                <a:gd name="T40" fmla="*/ 51 w 67"/>
                                <a:gd name="T41" fmla="*/ 20 h 92"/>
                                <a:gd name="T42" fmla="*/ 47 w 67"/>
                                <a:gd name="T43" fmla="*/ 16 h 92"/>
                                <a:gd name="T44" fmla="*/ 42 w 67"/>
                                <a:gd name="T45" fmla="*/ 12 h 92"/>
                                <a:gd name="T46" fmla="*/ 35 w 67"/>
                                <a:gd name="T47" fmla="*/ 13 h 92"/>
                                <a:gd name="T48" fmla="*/ 28 w 67"/>
                                <a:gd name="T49" fmla="*/ 17 h 92"/>
                                <a:gd name="T50" fmla="*/ 21 w 67"/>
                                <a:gd name="T51" fmla="*/ 23 h 92"/>
                                <a:gd name="T52" fmla="*/ 17 w 67"/>
                                <a:gd name="T53" fmla="*/ 31 h 92"/>
                                <a:gd name="T54" fmla="*/ 14 w 67"/>
                                <a:gd name="T55" fmla="*/ 42 h 92"/>
                                <a:gd name="T56" fmla="*/ 14 w 67"/>
                                <a:gd name="T57" fmla="*/ 53 h 92"/>
                                <a:gd name="T58" fmla="*/ 14 w 67"/>
                                <a:gd name="T59" fmla="*/ 63 h 92"/>
                                <a:gd name="T60" fmla="*/ 16 w 67"/>
                                <a:gd name="T61" fmla="*/ 71 h 92"/>
                                <a:gd name="T62" fmla="*/ 20 w 67"/>
                                <a:gd name="T63" fmla="*/ 77 h 92"/>
                                <a:gd name="T64" fmla="*/ 25 w 67"/>
                                <a:gd name="T65" fmla="*/ 79 h 92"/>
                                <a:gd name="T66" fmla="*/ 30 w 67"/>
                                <a:gd name="T67" fmla="*/ 79 h 92"/>
                                <a:gd name="T68" fmla="*/ 37 w 67"/>
                                <a:gd name="T69" fmla="*/ 76 h 92"/>
                                <a:gd name="T70" fmla="*/ 43 w 67"/>
                                <a:gd name="T71" fmla="*/ 72 h 92"/>
                                <a:gd name="T72" fmla="*/ 47 w 67"/>
                                <a:gd name="T73" fmla="*/ 63 h 92"/>
                                <a:gd name="T74" fmla="*/ 51 w 67"/>
                                <a:gd name="T75" fmla="*/ 57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7" h="92">
                                  <a:moveTo>
                                    <a:pt x="51" y="57"/>
                                  </a:moveTo>
                                  <a:lnTo>
                                    <a:pt x="62" y="59"/>
                                  </a:lnTo>
                                  <a:lnTo>
                                    <a:pt x="60" y="66"/>
                                  </a:lnTo>
                                  <a:lnTo>
                                    <a:pt x="57" y="72"/>
                                  </a:lnTo>
                                  <a:lnTo>
                                    <a:pt x="53" y="78"/>
                                  </a:lnTo>
                                  <a:lnTo>
                                    <a:pt x="49" y="83"/>
                                  </a:lnTo>
                                  <a:lnTo>
                                    <a:pt x="44" y="87"/>
                                  </a:lnTo>
                                  <a:lnTo>
                                    <a:pt x="39" y="89"/>
                                  </a:lnTo>
                                  <a:lnTo>
                                    <a:pt x="33" y="91"/>
                                  </a:lnTo>
                                  <a:lnTo>
                                    <a:pt x="28" y="92"/>
                                  </a:lnTo>
                                  <a:lnTo>
                                    <a:pt x="23" y="91"/>
                                  </a:lnTo>
                                  <a:lnTo>
                                    <a:pt x="16" y="89"/>
                                  </a:lnTo>
                                  <a:lnTo>
                                    <a:pt x="12" y="87"/>
                                  </a:lnTo>
                                  <a:lnTo>
                                    <a:pt x="9" y="83"/>
                                  </a:lnTo>
                                  <a:lnTo>
                                    <a:pt x="6" y="78"/>
                                  </a:lnTo>
                                  <a:lnTo>
                                    <a:pt x="2" y="72"/>
                                  </a:lnTo>
                                  <a:lnTo>
                                    <a:pt x="1" y="65"/>
                                  </a:lnTo>
                                  <a:lnTo>
                                    <a:pt x="0" y="58"/>
                                  </a:lnTo>
                                  <a:lnTo>
                                    <a:pt x="0" y="51"/>
                                  </a:lnTo>
                                  <a:lnTo>
                                    <a:pt x="1" y="44"/>
                                  </a:lnTo>
                                  <a:lnTo>
                                    <a:pt x="2" y="37"/>
                                  </a:lnTo>
                                  <a:lnTo>
                                    <a:pt x="3" y="30"/>
                                  </a:lnTo>
                                  <a:lnTo>
                                    <a:pt x="6" y="24"/>
                                  </a:lnTo>
                                  <a:lnTo>
                                    <a:pt x="10" y="19"/>
                                  </a:lnTo>
                                  <a:lnTo>
                                    <a:pt x="14" y="13"/>
                                  </a:lnTo>
                                  <a:lnTo>
                                    <a:pt x="19" y="10"/>
                                  </a:lnTo>
                                  <a:lnTo>
                                    <a:pt x="23" y="6"/>
                                  </a:lnTo>
                                  <a:lnTo>
                                    <a:pt x="28" y="3"/>
                                  </a:lnTo>
                                  <a:lnTo>
                                    <a:pt x="34" y="2"/>
                                  </a:lnTo>
                                  <a:lnTo>
                                    <a:pt x="39" y="0"/>
                                  </a:lnTo>
                                  <a:lnTo>
                                    <a:pt x="46" y="2"/>
                                  </a:lnTo>
                                  <a:lnTo>
                                    <a:pt x="51" y="3"/>
                                  </a:lnTo>
                                  <a:lnTo>
                                    <a:pt x="55" y="6"/>
                                  </a:lnTo>
                                  <a:lnTo>
                                    <a:pt x="58" y="10"/>
                                  </a:lnTo>
                                  <a:lnTo>
                                    <a:pt x="62" y="13"/>
                                  </a:lnTo>
                                  <a:lnTo>
                                    <a:pt x="65" y="18"/>
                                  </a:lnTo>
                                  <a:lnTo>
                                    <a:pt x="66" y="24"/>
                                  </a:lnTo>
                                  <a:lnTo>
                                    <a:pt x="67" y="29"/>
                                  </a:lnTo>
                                  <a:lnTo>
                                    <a:pt x="53" y="30"/>
                                  </a:lnTo>
                                  <a:lnTo>
                                    <a:pt x="53" y="26"/>
                                  </a:lnTo>
                                  <a:lnTo>
                                    <a:pt x="52" y="24"/>
                                  </a:lnTo>
                                  <a:lnTo>
                                    <a:pt x="51" y="20"/>
                                  </a:lnTo>
                                  <a:lnTo>
                                    <a:pt x="49" y="18"/>
                                  </a:lnTo>
                                  <a:lnTo>
                                    <a:pt x="47" y="16"/>
                                  </a:lnTo>
                                  <a:lnTo>
                                    <a:pt x="44" y="15"/>
                                  </a:lnTo>
                                  <a:lnTo>
                                    <a:pt x="42" y="12"/>
                                  </a:lnTo>
                                  <a:lnTo>
                                    <a:pt x="39" y="12"/>
                                  </a:lnTo>
                                  <a:lnTo>
                                    <a:pt x="35" y="13"/>
                                  </a:lnTo>
                                  <a:lnTo>
                                    <a:pt x="32" y="15"/>
                                  </a:lnTo>
                                  <a:lnTo>
                                    <a:pt x="28" y="17"/>
                                  </a:lnTo>
                                  <a:lnTo>
                                    <a:pt x="24" y="19"/>
                                  </a:lnTo>
                                  <a:lnTo>
                                    <a:pt x="21" y="23"/>
                                  </a:lnTo>
                                  <a:lnTo>
                                    <a:pt x="19" y="27"/>
                                  </a:lnTo>
                                  <a:lnTo>
                                    <a:pt x="17" y="31"/>
                                  </a:lnTo>
                                  <a:lnTo>
                                    <a:pt x="15" y="36"/>
                                  </a:lnTo>
                                  <a:lnTo>
                                    <a:pt x="14" y="42"/>
                                  </a:lnTo>
                                  <a:lnTo>
                                    <a:pt x="14" y="48"/>
                                  </a:lnTo>
                                  <a:lnTo>
                                    <a:pt x="14" y="53"/>
                                  </a:lnTo>
                                  <a:lnTo>
                                    <a:pt x="14" y="58"/>
                                  </a:lnTo>
                                  <a:lnTo>
                                    <a:pt x="14" y="63"/>
                                  </a:lnTo>
                                  <a:lnTo>
                                    <a:pt x="15" y="68"/>
                                  </a:lnTo>
                                  <a:lnTo>
                                    <a:pt x="16" y="71"/>
                                  </a:lnTo>
                                  <a:lnTo>
                                    <a:pt x="17" y="75"/>
                                  </a:lnTo>
                                  <a:lnTo>
                                    <a:pt x="20" y="77"/>
                                  </a:lnTo>
                                  <a:lnTo>
                                    <a:pt x="23" y="78"/>
                                  </a:lnTo>
                                  <a:lnTo>
                                    <a:pt x="25" y="79"/>
                                  </a:lnTo>
                                  <a:lnTo>
                                    <a:pt x="28" y="79"/>
                                  </a:lnTo>
                                  <a:lnTo>
                                    <a:pt x="30" y="79"/>
                                  </a:lnTo>
                                  <a:lnTo>
                                    <a:pt x="34" y="78"/>
                                  </a:lnTo>
                                  <a:lnTo>
                                    <a:pt x="37" y="76"/>
                                  </a:lnTo>
                                  <a:lnTo>
                                    <a:pt x="39" y="75"/>
                                  </a:lnTo>
                                  <a:lnTo>
                                    <a:pt x="43" y="72"/>
                                  </a:lnTo>
                                  <a:lnTo>
                                    <a:pt x="46" y="68"/>
                                  </a:lnTo>
                                  <a:lnTo>
                                    <a:pt x="47" y="63"/>
                                  </a:lnTo>
                                  <a:lnTo>
                                    <a:pt x="49" y="57"/>
                                  </a:lnTo>
                                  <a:lnTo>
                                    <a:pt x="51"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1" name="Freeform 415"/>
                          <wps:cNvSpPr>
                            <a:spLocks/>
                          </wps:cNvSpPr>
                          <wps:spPr bwMode="auto">
                            <a:xfrm>
                              <a:off x="4028" y="6665"/>
                              <a:ext cx="113" cy="93"/>
                            </a:xfrm>
                            <a:custGeom>
                              <a:avLst/>
                              <a:gdLst>
                                <a:gd name="T0" fmla="*/ 13 w 113"/>
                                <a:gd name="T1" fmla="*/ 5 h 93"/>
                                <a:gd name="T2" fmla="*/ 23 w 113"/>
                                <a:gd name="T3" fmla="*/ 20 h 93"/>
                                <a:gd name="T4" fmla="*/ 30 w 113"/>
                                <a:gd name="T5" fmla="*/ 12 h 93"/>
                                <a:gd name="T6" fmla="*/ 36 w 113"/>
                                <a:gd name="T7" fmla="*/ 6 h 93"/>
                                <a:gd name="T8" fmla="*/ 40 w 113"/>
                                <a:gd name="T9" fmla="*/ 5 h 93"/>
                                <a:gd name="T10" fmla="*/ 43 w 113"/>
                                <a:gd name="T11" fmla="*/ 3 h 93"/>
                                <a:gd name="T12" fmla="*/ 46 w 113"/>
                                <a:gd name="T13" fmla="*/ 2 h 93"/>
                                <a:gd name="T14" fmla="*/ 49 w 113"/>
                                <a:gd name="T15" fmla="*/ 1 h 93"/>
                                <a:gd name="T16" fmla="*/ 55 w 113"/>
                                <a:gd name="T17" fmla="*/ 2 h 93"/>
                                <a:gd name="T18" fmla="*/ 60 w 113"/>
                                <a:gd name="T19" fmla="*/ 6 h 93"/>
                                <a:gd name="T20" fmla="*/ 64 w 113"/>
                                <a:gd name="T21" fmla="*/ 10 h 93"/>
                                <a:gd name="T22" fmla="*/ 67 w 113"/>
                                <a:gd name="T23" fmla="*/ 19 h 93"/>
                                <a:gd name="T24" fmla="*/ 73 w 113"/>
                                <a:gd name="T25" fmla="*/ 10 h 93"/>
                                <a:gd name="T26" fmla="*/ 80 w 113"/>
                                <a:gd name="T27" fmla="*/ 7 h 93"/>
                                <a:gd name="T28" fmla="*/ 86 w 113"/>
                                <a:gd name="T29" fmla="*/ 2 h 93"/>
                                <a:gd name="T30" fmla="*/ 92 w 113"/>
                                <a:gd name="T31" fmla="*/ 0 h 93"/>
                                <a:gd name="T32" fmla="*/ 101 w 113"/>
                                <a:gd name="T33" fmla="*/ 2 h 93"/>
                                <a:gd name="T34" fmla="*/ 107 w 113"/>
                                <a:gd name="T35" fmla="*/ 6 h 93"/>
                                <a:gd name="T36" fmla="*/ 112 w 113"/>
                                <a:gd name="T37" fmla="*/ 13 h 93"/>
                                <a:gd name="T38" fmla="*/ 113 w 113"/>
                                <a:gd name="T39" fmla="*/ 21 h 93"/>
                                <a:gd name="T40" fmla="*/ 113 w 113"/>
                                <a:gd name="T41" fmla="*/ 21 h 93"/>
                                <a:gd name="T42" fmla="*/ 113 w 113"/>
                                <a:gd name="T43" fmla="*/ 22 h 93"/>
                                <a:gd name="T44" fmla="*/ 113 w 113"/>
                                <a:gd name="T45" fmla="*/ 23 h 93"/>
                                <a:gd name="T46" fmla="*/ 113 w 113"/>
                                <a:gd name="T47" fmla="*/ 26 h 93"/>
                                <a:gd name="T48" fmla="*/ 113 w 113"/>
                                <a:gd name="T49" fmla="*/ 28 h 93"/>
                                <a:gd name="T50" fmla="*/ 112 w 113"/>
                                <a:gd name="T51" fmla="*/ 34 h 93"/>
                                <a:gd name="T52" fmla="*/ 89 w 113"/>
                                <a:gd name="T53" fmla="*/ 90 h 93"/>
                                <a:gd name="T54" fmla="*/ 99 w 113"/>
                                <a:gd name="T55" fmla="*/ 27 h 93"/>
                                <a:gd name="T56" fmla="*/ 100 w 113"/>
                                <a:gd name="T57" fmla="*/ 21 h 93"/>
                                <a:gd name="T58" fmla="*/ 99 w 113"/>
                                <a:gd name="T59" fmla="*/ 18 h 93"/>
                                <a:gd name="T60" fmla="*/ 96 w 113"/>
                                <a:gd name="T61" fmla="*/ 15 h 93"/>
                                <a:gd name="T62" fmla="*/ 92 w 113"/>
                                <a:gd name="T63" fmla="*/ 13 h 93"/>
                                <a:gd name="T64" fmla="*/ 89 w 113"/>
                                <a:gd name="T65" fmla="*/ 13 h 93"/>
                                <a:gd name="T66" fmla="*/ 82 w 113"/>
                                <a:gd name="T67" fmla="*/ 15 h 93"/>
                                <a:gd name="T68" fmla="*/ 77 w 113"/>
                                <a:gd name="T69" fmla="*/ 19 h 93"/>
                                <a:gd name="T70" fmla="*/ 72 w 113"/>
                                <a:gd name="T71" fmla="*/ 25 h 93"/>
                                <a:gd name="T72" fmla="*/ 68 w 113"/>
                                <a:gd name="T73" fmla="*/ 32 h 93"/>
                                <a:gd name="T74" fmla="*/ 64 w 113"/>
                                <a:gd name="T75" fmla="*/ 41 h 93"/>
                                <a:gd name="T76" fmla="*/ 57 w 113"/>
                                <a:gd name="T77" fmla="*/ 91 h 93"/>
                                <a:gd name="T78" fmla="*/ 53 w 113"/>
                                <a:gd name="T79" fmla="*/ 30 h 93"/>
                                <a:gd name="T80" fmla="*/ 54 w 113"/>
                                <a:gd name="T81" fmla="*/ 26 h 93"/>
                                <a:gd name="T82" fmla="*/ 54 w 113"/>
                                <a:gd name="T83" fmla="*/ 23 h 93"/>
                                <a:gd name="T84" fmla="*/ 54 w 113"/>
                                <a:gd name="T85" fmla="*/ 20 h 93"/>
                                <a:gd name="T86" fmla="*/ 53 w 113"/>
                                <a:gd name="T87" fmla="*/ 18 h 93"/>
                                <a:gd name="T88" fmla="*/ 50 w 113"/>
                                <a:gd name="T89" fmla="*/ 14 h 93"/>
                                <a:gd name="T90" fmla="*/ 46 w 113"/>
                                <a:gd name="T91" fmla="*/ 13 h 93"/>
                                <a:gd name="T92" fmla="*/ 41 w 113"/>
                                <a:gd name="T93" fmla="*/ 14 h 93"/>
                                <a:gd name="T94" fmla="*/ 35 w 113"/>
                                <a:gd name="T95" fmla="*/ 18 h 93"/>
                                <a:gd name="T96" fmla="*/ 28 w 113"/>
                                <a:gd name="T97" fmla="*/ 22 h 93"/>
                                <a:gd name="T98" fmla="*/ 25 w 113"/>
                                <a:gd name="T99" fmla="*/ 30 h 93"/>
                                <a:gd name="T100" fmla="*/ 21 w 113"/>
                                <a:gd name="T101" fmla="*/ 39 h 93"/>
                                <a:gd name="T102" fmla="*/ 19 w 113"/>
                                <a:gd name="T103" fmla="*/ 49 h 93"/>
                                <a:gd name="T104" fmla="*/ 0 w 113"/>
                                <a:gd name="T105"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3" h="93">
                                  <a:moveTo>
                                    <a:pt x="0" y="93"/>
                                  </a:moveTo>
                                  <a:lnTo>
                                    <a:pt x="13" y="5"/>
                                  </a:lnTo>
                                  <a:lnTo>
                                    <a:pt x="27" y="5"/>
                                  </a:lnTo>
                                  <a:lnTo>
                                    <a:pt x="23" y="20"/>
                                  </a:lnTo>
                                  <a:lnTo>
                                    <a:pt x="26" y="15"/>
                                  </a:lnTo>
                                  <a:lnTo>
                                    <a:pt x="30" y="12"/>
                                  </a:lnTo>
                                  <a:lnTo>
                                    <a:pt x="34" y="8"/>
                                  </a:lnTo>
                                  <a:lnTo>
                                    <a:pt x="36" y="6"/>
                                  </a:lnTo>
                                  <a:lnTo>
                                    <a:pt x="37" y="6"/>
                                  </a:lnTo>
                                  <a:lnTo>
                                    <a:pt x="40" y="5"/>
                                  </a:lnTo>
                                  <a:lnTo>
                                    <a:pt x="41" y="3"/>
                                  </a:lnTo>
                                  <a:lnTo>
                                    <a:pt x="43" y="3"/>
                                  </a:lnTo>
                                  <a:lnTo>
                                    <a:pt x="44" y="3"/>
                                  </a:lnTo>
                                  <a:lnTo>
                                    <a:pt x="46" y="2"/>
                                  </a:lnTo>
                                  <a:lnTo>
                                    <a:pt x="48" y="1"/>
                                  </a:lnTo>
                                  <a:lnTo>
                                    <a:pt x="49" y="1"/>
                                  </a:lnTo>
                                  <a:lnTo>
                                    <a:pt x="51" y="1"/>
                                  </a:lnTo>
                                  <a:lnTo>
                                    <a:pt x="55" y="2"/>
                                  </a:lnTo>
                                  <a:lnTo>
                                    <a:pt x="58" y="3"/>
                                  </a:lnTo>
                                  <a:lnTo>
                                    <a:pt x="60" y="6"/>
                                  </a:lnTo>
                                  <a:lnTo>
                                    <a:pt x="63" y="7"/>
                                  </a:lnTo>
                                  <a:lnTo>
                                    <a:pt x="64" y="10"/>
                                  </a:lnTo>
                                  <a:lnTo>
                                    <a:pt x="67" y="14"/>
                                  </a:lnTo>
                                  <a:lnTo>
                                    <a:pt x="67" y="19"/>
                                  </a:lnTo>
                                  <a:lnTo>
                                    <a:pt x="71" y="14"/>
                                  </a:lnTo>
                                  <a:lnTo>
                                    <a:pt x="73" y="10"/>
                                  </a:lnTo>
                                  <a:lnTo>
                                    <a:pt x="77" y="8"/>
                                  </a:lnTo>
                                  <a:lnTo>
                                    <a:pt x="80" y="7"/>
                                  </a:lnTo>
                                  <a:lnTo>
                                    <a:pt x="82" y="5"/>
                                  </a:lnTo>
                                  <a:lnTo>
                                    <a:pt x="86" y="2"/>
                                  </a:lnTo>
                                  <a:lnTo>
                                    <a:pt x="90" y="1"/>
                                  </a:lnTo>
                                  <a:lnTo>
                                    <a:pt x="92" y="0"/>
                                  </a:lnTo>
                                  <a:lnTo>
                                    <a:pt x="98" y="0"/>
                                  </a:lnTo>
                                  <a:lnTo>
                                    <a:pt x="101" y="2"/>
                                  </a:lnTo>
                                  <a:lnTo>
                                    <a:pt x="104" y="3"/>
                                  </a:lnTo>
                                  <a:lnTo>
                                    <a:pt x="107" y="6"/>
                                  </a:lnTo>
                                  <a:lnTo>
                                    <a:pt x="109" y="9"/>
                                  </a:lnTo>
                                  <a:lnTo>
                                    <a:pt x="112" y="13"/>
                                  </a:lnTo>
                                  <a:lnTo>
                                    <a:pt x="113" y="16"/>
                                  </a:lnTo>
                                  <a:lnTo>
                                    <a:pt x="113" y="21"/>
                                  </a:lnTo>
                                  <a:lnTo>
                                    <a:pt x="113" y="22"/>
                                  </a:lnTo>
                                  <a:lnTo>
                                    <a:pt x="113" y="23"/>
                                  </a:lnTo>
                                  <a:lnTo>
                                    <a:pt x="113" y="26"/>
                                  </a:lnTo>
                                  <a:lnTo>
                                    <a:pt x="113" y="27"/>
                                  </a:lnTo>
                                  <a:lnTo>
                                    <a:pt x="113" y="28"/>
                                  </a:lnTo>
                                  <a:lnTo>
                                    <a:pt x="112" y="30"/>
                                  </a:lnTo>
                                  <a:lnTo>
                                    <a:pt x="112" y="34"/>
                                  </a:lnTo>
                                  <a:lnTo>
                                    <a:pt x="101" y="90"/>
                                  </a:lnTo>
                                  <a:lnTo>
                                    <a:pt x="89" y="90"/>
                                  </a:lnTo>
                                  <a:lnTo>
                                    <a:pt x="98" y="33"/>
                                  </a:lnTo>
                                  <a:lnTo>
                                    <a:pt x="99" y="27"/>
                                  </a:lnTo>
                                  <a:lnTo>
                                    <a:pt x="100" y="22"/>
                                  </a:lnTo>
                                  <a:lnTo>
                                    <a:pt x="100" y="21"/>
                                  </a:lnTo>
                                  <a:lnTo>
                                    <a:pt x="99" y="19"/>
                                  </a:lnTo>
                                  <a:lnTo>
                                    <a:pt x="99" y="18"/>
                                  </a:lnTo>
                                  <a:lnTo>
                                    <a:pt x="98" y="16"/>
                                  </a:lnTo>
                                  <a:lnTo>
                                    <a:pt x="96" y="15"/>
                                  </a:lnTo>
                                  <a:lnTo>
                                    <a:pt x="95" y="14"/>
                                  </a:lnTo>
                                  <a:lnTo>
                                    <a:pt x="92" y="13"/>
                                  </a:lnTo>
                                  <a:lnTo>
                                    <a:pt x="91" y="13"/>
                                  </a:lnTo>
                                  <a:lnTo>
                                    <a:pt x="89" y="13"/>
                                  </a:lnTo>
                                  <a:lnTo>
                                    <a:pt x="85" y="14"/>
                                  </a:lnTo>
                                  <a:lnTo>
                                    <a:pt x="82" y="15"/>
                                  </a:lnTo>
                                  <a:lnTo>
                                    <a:pt x="80" y="18"/>
                                  </a:lnTo>
                                  <a:lnTo>
                                    <a:pt x="77" y="19"/>
                                  </a:lnTo>
                                  <a:lnTo>
                                    <a:pt x="75" y="21"/>
                                  </a:lnTo>
                                  <a:lnTo>
                                    <a:pt x="72" y="25"/>
                                  </a:lnTo>
                                  <a:lnTo>
                                    <a:pt x="69" y="29"/>
                                  </a:lnTo>
                                  <a:lnTo>
                                    <a:pt x="68" y="32"/>
                                  </a:lnTo>
                                  <a:lnTo>
                                    <a:pt x="67" y="36"/>
                                  </a:lnTo>
                                  <a:lnTo>
                                    <a:pt x="64" y="41"/>
                                  </a:lnTo>
                                  <a:lnTo>
                                    <a:pt x="63" y="47"/>
                                  </a:lnTo>
                                  <a:lnTo>
                                    <a:pt x="57" y="91"/>
                                  </a:lnTo>
                                  <a:lnTo>
                                    <a:pt x="44" y="91"/>
                                  </a:lnTo>
                                  <a:lnTo>
                                    <a:pt x="53" y="30"/>
                                  </a:lnTo>
                                  <a:lnTo>
                                    <a:pt x="53" y="28"/>
                                  </a:lnTo>
                                  <a:lnTo>
                                    <a:pt x="54" y="26"/>
                                  </a:lnTo>
                                  <a:lnTo>
                                    <a:pt x="54" y="25"/>
                                  </a:lnTo>
                                  <a:lnTo>
                                    <a:pt x="54" y="23"/>
                                  </a:lnTo>
                                  <a:lnTo>
                                    <a:pt x="54" y="22"/>
                                  </a:lnTo>
                                  <a:lnTo>
                                    <a:pt x="54" y="20"/>
                                  </a:lnTo>
                                  <a:lnTo>
                                    <a:pt x="53" y="19"/>
                                  </a:lnTo>
                                  <a:lnTo>
                                    <a:pt x="53" y="18"/>
                                  </a:lnTo>
                                  <a:lnTo>
                                    <a:pt x="51" y="16"/>
                                  </a:lnTo>
                                  <a:lnTo>
                                    <a:pt x="50" y="14"/>
                                  </a:lnTo>
                                  <a:lnTo>
                                    <a:pt x="48" y="13"/>
                                  </a:lnTo>
                                  <a:lnTo>
                                    <a:pt x="46" y="13"/>
                                  </a:lnTo>
                                  <a:lnTo>
                                    <a:pt x="44" y="13"/>
                                  </a:lnTo>
                                  <a:lnTo>
                                    <a:pt x="41" y="14"/>
                                  </a:lnTo>
                                  <a:lnTo>
                                    <a:pt x="37" y="16"/>
                                  </a:lnTo>
                                  <a:lnTo>
                                    <a:pt x="35" y="18"/>
                                  </a:lnTo>
                                  <a:lnTo>
                                    <a:pt x="31" y="20"/>
                                  </a:lnTo>
                                  <a:lnTo>
                                    <a:pt x="28" y="22"/>
                                  </a:lnTo>
                                  <a:lnTo>
                                    <a:pt x="27" y="26"/>
                                  </a:lnTo>
                                  <a:lnTo>
                                    <a:pt x="25" y="30"/>
                                  </a:lnTo>
                                  <a:lnTo>
                                    <a:pt x="23" y="34"/>
                                  </a:lnTo>
                                  <a:lnTo>
                                    <a:pt x="21" y="39"/>
                                  </a:lnTo>
                                  <a:lnTo>
                                    <a:pt x="19" y="43"/>
                                  </a:lnTo>
                                  <a:lnTo>
                                    <a:pt x="19" y="49"/>
                                  </a:lnTo>
                                  <a:lnTo>
                                    <a:pt x="12" y="92"/>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2" name="Freeform 416"/>
                          <wps:cNvSpPr>
                            <a:spLocks noEditPoints="1"/>
                          </wps:cNvSpPr>
                          <wps:spPr bwMode="auto">
                            <a:xfrm>
                              <a:off x="4154" y="6635"/>
                              <a:ext cx="75" cy="121"/>
                            </a:xfrm>
                            <a:custGeom>
                              <a:avLst/>
                              <a:gdLst>
                                <a:gd name="T0" fmla="*/ 14 w 75"/>
                                <a:gd name="T1" fmla="*/ 95 h 121"/>
                                <a:gd name="T2" fmla="*/ 20 w 75"/>
                                <a:gd name="T3" fmla="*/ 105 h 121"/>
                                <a:gd name="T4" fmla="*/ 29 w 75"/>
                                <a:gd name="T5" fmla="*/ 108 h 121"/>
                                <a:gd name="T6" fmla="*/ 34 w 75"/>
                                <a:gd name="T7" fmla="*/ 108 h 121"/>
                                <a:gd name="T8" fmla="*/ 36 w 75"/>
                                <a:gd name="T9" fmla="*/ 107 h 121"/>
                                <a:gd name="T10" fmla="*/ 41 w 75"/>
                                <a:gd name="T11" fmla="*/ 105 h 121"/>
                                <a:gd name="T12" fmla="*/ 46 w 75"/>
                                <a:gd name="T13" fmla="*/ 101 h 121"/>
                                <a:gd name="T14" fmla="*/ 51 w 75"/>
                                <a:gd name="T15" fmla="*/ 94 h 121"/>
                                <a:gd name="T16" fmla="*/ 54 w 75"/>
                                <a:gd name="T17" fmla="*/ 90 h 121"/>
                                <a:gd name="T18" fmla="*/ 55 w 75"/>
                                <a:gd name="T19" fmla="*/ 85 h 121"/>
                                <a:gd name="T20" fmla="*/ 56 w 75"/>
                                <a:gd name="T21" fmla="*/ 81 h 121"/>
                                <a:gd name="T22" fmla="*/ 59 w 75"/>
                                <a:gd name="T23" fmla="*/ 75 h 121"/>
                                <a:gd name="T24" fmla="*/ 60 w 75"/>
                                <a:gd name="T25" fmla="*/ 70 h 121"/>
                                <a:gd name="T26" fmla="*/ 59 w 75"/>
                                <a:gd name="T27" fmla="*/ 60 h 121"/>
                                <a:gd name="T28" fmla="*/ 54 w 75"/>
                                <a:gd name="T29" fmla="*/ 48 h 121"/>
                                <a:gd name="T30" fmla="*/ 43 w 75"/>
                                <a:gd name="T31" fmla="*/ 42 h 121"/>
                                <a:gd name="T32" fmla="*/ 34 w 75"/>
                                <a:gd name="T33" fmla="*/ 42 h 121"/>
                                <a:gd name="T34" fmla="*/ 25 w 75"/>
                                <a:gd name="T35" fmla="*/ 48 h 121"/>
                                <a:gd name="T36" fmla="*/ 19 w 75"/>
                                <a:gd name="T37" fmla="*/ 55 h 121"/>
                                <a:gd name="T38" fmla="*/ 14 w 75"/>
                                <a:gd name="T39" fmla="*/ 65 h 121"/>
                                <a:gd name="T40" fmla="*/ 13 w 75"/>
                                <a:gd name="T41" fmla="*/ 78 h 121"/>
                                <a:gd name="T42" fmla="*/ 11 w 75"/>
                                <a:gd name="T43" fmla="*/ 83 h 121"/>
                                <a:gd name="T44" fmla="*/ 64 w 75"/>
                                <a:gd name="T45" fmla="*/ 33 h 121"/>
                                <a:gd name="T46" fmla="*/ 63 w 75"/>
                                <a:gd name="T47" fmla="*/ 35 h 121"/>
                                <a:gd name="T48" fmla="*/ 60 w 75"/>
                                <a:gd name="T49" fmla="*/ 35 h 121"/>
                                <a:gd name="T50" fmla="*/ 59 w 75"/>
                                <a:gd name="T51" fmla="*/ 33 h 121"/>
                                <a:gd name="T52" fmla="*/ 57 w 75"/>
                                <a:gd name="T53" fmla="*/ 31 h 121"/>
                                <a:gd name="T54" fmla="*/ 56 w 75"/>
                                <a:gd name="T55" fmla="*/ 29 h 121"/>
                                <a:gd name="T56" fmla="*/ 55 w 75"/>
                                <a:gd name="T57" fmla="*/ 26 h 121"/>
                                <a:gd name="T58" fmla="*/ 57 w 75"/>
                                <a:gd name="T59" fmla="*/ 20 h 121"/>
                                <a:gd name="T60" fmla="*/ 60 w 75"/>
                                <a:gd name="T61" fmla="*/ 18 h 121"/>
                                <a:gd name="T62" fmla="*/ 64 w 75"/>
                                <a:gd name="T63" fmla="*/ 17 h 121"/>
                                <a:gd name="T64" fmla="*/ 66 w 75"/>
                                <a:gd name="T65" fmla="*/ 18 h 121"/>
                                <a:gd name="T66" fmla="*/ 68 w 75"/>
                                <a:gd name="T67" fmla="*/ 18 h 121"/>
                                <a:gd name="T68" fmla="*/ 69 w 75"/>
                                <a:gd name="T69" fmla="*/ 18 h 121"/>
                                <a:gd name="T70" fmla="*/ 70 w 75"/>
                                <a:gd name="T71" fmla="*/ 18 h 121"/>
                                <a:gd name="T72" fmla="*/ 70 w 75"/>
                                <a:gd name="T73" fmla="*/ 19 h 121"/>
                                <a:gd name="T74" fmla="*/ 73 w 75"/>
                                <a:gd name="T75" fmla="*/ 23 h 121"/>
                                <a:gd name="T76" fmla="*/ 73 w 75"/>
                                <a:gd name="T77" fmla="*/ 24 h 121"/>
                                <a:gd name="T78" fmla="*/ 73 w 75"/>
                                <a:gd name="T79" fmla="*/ 24 h 121"/>
                                <a:gd name="T80" fmla="*/ 73 w 75"/>
                                <a:gd name="T81" fmla="*/ 25 h 121"/>
                                <a:gd name="T82" fmla="*/ 75 w 75"/>
                                <a:gd name="T83" fmla="*/ 29 h 121"/>
                                <a:gd name="T84" fmla="*/ 75 w 75"/>
                                <a:gd name="T85" fmla="*/ 30 h 121"/>
                                <a:gd name="T86" fmla="*/ 75 w 75"/>
                                <a:gd name="T87" fmla="*/ 32 h 121"/>
                                <a:gd name="T88" fmla="*/ 74 w 75"/>
                                <a:gd name="T89" fmla="*/ 39 h 121"/>
                                <a:gd name="T90" fmla="*/ 70 w 75"/>
                                <a:gd name="T91" fmla="*/ 43 h 121"/>
                                <a:gd name="T92" fmla="*/ 69 w 75"/>
                                <a:gd name="T93" fmla="*/ 50 h 121"/>
                                <a:gd name="T94" fmla="*/ 71 w 75"/>
                                <a:gd name="T95" fmla="*/ 65 h 121"/>
                                <a:gd name="T96" fmla="*/ 69 w 75"/>
                                <a:gd name="T97" fmla="*/ 86 h 121"/>
                                <a:gd name="T98" fmla="*/ 60 w 75"/>
                                <a:gd name="T99" fmla="*/ 104 h 121"/>
                                <a:gd name="T100" fmla="*/ 47 w 75"/>
                                <a:gd name="T101" fmla="*/ 116 h 121"/>
                                <a:gd name="T102" fmla="*/ 29 w 75"/>
                                <a:gd name="T103" fmla="*/ 121 h 121"/>
                                <a:gd name="T104" fmla="*/ 19 w 75"/>
                                <a:gd name="T105" fmla="*/ 117 h 121"/>
                                <a:gd name="T106" fmla="*/ 9 w 75"/>
                                <a:gd name="T107" fmla="*/ 111 h 121"/>
                                <a:gd name="T108" fmla="*/ 2 w 75"/>
                                <a:gd name="T109" fmla="*/ 101 h 121"/>
                                <a:gd name="T110" fmla="*/ 0 w 75"/>
                                <a:gd name="T111" fmla="*/ 86 h 121"/>
                                <a:gd name="T112" fmla="*/ 1 w 75"/>
                                <a:gd name="T113" fmla="*/ 69 h 121"/>
                                <a:gd name="T114" fmla="*/ 6 w 75"/>
                                <a:gd name="T115" fmla="*/ 52 h 121"/>
                                <a:gd name="T116" fmla="*/ 16 w 75"/>
                                <a:gd name="T117" fmla="*/ 38 h 121"/>
                                <a:gd name="T118" fmla="*/ 39 w 75"/>
                                <a:gd name="T119" fmla="*/ 29 h 121"/>
                                <a:gd name="T120" fmla="*/ 57 w 75"/>
                                <a:gd name="T121" fmla="*/ 35 h 121"/>
                                <a:gd name="T122" fmla="*/ 30 w 75"/>
                                <a:gd name="T123" fmla="*/ 19 h 121"/>
                                <a:gd name="T124" fmla="*/ 39 w 75"/>
                                <a:gd name="T125" fmla="*/ 18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 h="121">
                                  <a:moveTo>
                                    <a:pt x="11" y="83"/>
                                  </a:moveTo>
                                  <a:lnTo>
                                    <a:pt x="13" y="89"/>
                                  </a:lnTo>
                                  <a:lnTo>
                                    <a:pt x="14" y="95"/>
                                  </a:lnTo>
                                  <a:lnTo>
                                    <a:pt x="16" y="99"/>
                                  </a:lnTo>
                                  <a:lnTo>
                                    <a:pt x="18" y="103"/>
                                  </a:lnTo>
                                  <a:lnTo>
                                    <a:pt x="20" y="105"/>
                                  </a:lnTo>
                                  <a:lnTo>
                                    <a:pt x="23" y="107"/>
                                  </a:lnTo>
                                  <a:lnTo>
                                    <a:pt x="27" y="108"/>
                                  </a:lnTo>
                                  <a:lnTo>
                                    <a:pt x="29" y="108"/>
                                  </a:lnTo>
                                  <a:lnTo>
                                    <a:pt x="30" y="108"/>
                                  </a:lnTo>
                                  <a:lnTo>
                                    <a:pt x="33" y="108"/>
                                  </a:lnTo>
                                  <a:lnTo>
                                    <a:pt x="34" y="108"/>
                                  </a:lnTo>
                                  <a:lnTo>
                                    <a:pt x="36" y="107"/>
                                  </a:lnTo>
                                  <a:lnTo>
                                    <a:pt x="37" y="107"/>
                                  </a:lnTo>
                                  <a:lnTo>
                                    <a:pt x="38" y="107"/>
                                  </a:lnTo>
                                  <a:lnTo>
                                    <a:pt x="41" y="105"/>
                                  </a:lnTo>
                                  <a:lnTo>
                                    <a:pt x="42" y="104"/>
                                  </a:lnTo>
                                  <a:lnTo>
                                    <a:pt x="45" y="102"/>
                                  </a:lnTo>
                                  <a:lnTo>
                                    <a:pt x="46" y="101"/>
                                  </a:lnTo>
                                  <a:lnTo>
                                    <a:pt x="47" y="98"/>
                                  </a:lnTo>
                                  <a:lnTo>
                                    <a:pt x="50" y="96"/>
                                  </a:lnTo>
                                  <a:lnTo>
                                    <a:pt x="51" y="94"/>
                                  </a:lnTo>
                                  <a:lnTo>
                                    <a:pt x="52" y="91"/>
                                  </a:lnTo>
                                  <a:lnTo>
                                    <a:pt x="54" y="90"/>
                                  </a:lnTo>
                                  <a:lnTo>
                                    <a:pt x="55" y="88"/>
                                  </a:lnTo>
                                  <a:lnTo>
                                    <a:pt x="55" y="86"/>
                                  </a:lnTo>
                                  <a:lnTo>
                                    <a:pt x="55" y="85"/>
                                  </a:lnTo>
                                  <a:lnTo>
                                    <a:pt x="56" y="84"/>
                                  </a:lnTo>
                                  <a:lnTo>
                                    <a:pt x="56" y="83"/>
                                  </a:lnTo>
                                  <a:lnTo>
                                    <a:pt x="56" y="81"/>
                                  </a:lnTo>
                                  <a:lnTo>
                                    <a:pt x="56" y="79"/>
                                  </a:lnTo>
                                  <a:lnTo>
                                    <a:pt x="57" y="77"/>
                                  </a:lnTo>
                                  <a:lnTo>
                                    <a:pt x="59" y="75"/>
                                  </a:lnTo>
                                  <a:lnTo>
                                    <a:pt x="59" y="73"/>
                                  </a:lnTo>
                                  <a:lnTo>
                                    <a:pt x="59" y="71"/>
                                  </a:lnTo>
                                  <a:lnTo>
                                    <a:pt x="60" y="70"/>
                                  </a:lnTo>
                                  <a:lnTo>
                                    <a:pt x="60" y="68"/>
                                  </a:lnTo>
                                  <a:lnTo>
                                    <a:pt x="60" y="66"/>
                                  </a:lnTo>
                                  <a:lnTo>
                                    <a:pt x="59" y="60"/>
                                  </a:lnTo>
                                  <a:lnTo>
                                    <a:pt x="57" y="55"/>
                                  </a:lnTo>
                                  <a:lnTo>
                                    <a:pt x="55" y="51"/>
                                  </a:lnTo>
                                  <a:lnTo>
                                    <a:pt x="54" y="48"/>
                                  </a:lnTo>
                                  <a:lnTo>
                                    <a:pt x="51" y="45"/>
                                  </a:lnTo>
                                  <a:lnTo>
                                    <a:pt x="47" y="43"/>
                                  </a:lnTo>
                                  <a:lnTo>
                                    <a:pt x="43" y="42"/>
                                  </a:lnTo>
                                  <a:lnTo>
                                    <a:pt x="39" y="40"/>
                                  </a:lnTo>
                                  <a:lnTo>
                                    <a:pt x="37" y="40"/>
                                  </a:lnTo>
                                  <a:lnTo>
                                    <a:pt x="34" y="42"/>
                                  </a:lnTo>
                                  <a:lnTo>
                                    <a:pt x="32" y="44"/>
                                  </a:lnTo>
                                  <a:lnTo>
                                    <a:pt x="29" y="45"/>
                                  </a:lnTo>
                                  <a:lnTo>
                                    <a:pt x="25" y="48"/>
                                  </a:lnTo>
                                  <a:lnTo>
                                    <a:pt x="23" y="50"/>
                                  </a:lnTo>
                                  <a:lnTo>
                                    <a:pt x="20" y="52"/>
                                  </a:lnTo>
                                  <a:lnTo>
                                    <a:pt x="19" y="55"/>
                                  </a:lnTo>
                                  <a:lnTo>
                                    <a:pt x="18" y="58"/>
                                  </a:lnTo>
                                  <a:lnTo>
                                    <a:pt x="15" y="62"/>
                                  </a:lnTo>
                                  <a:lnTo>
                                    <a:pt x="14" y="65"/>
                                  </a:lnTo>
                                  <a:lnTo>
                                    <a:pt x="14" y="70"/>
                                  </a:lnTo>
                                  <a:lnTo>
                                    <a:pt x="13" y="75"/>
                                  </a:lnTo>
                                  <a:lnTo>
                                    <a:pt x="13" y="78"/>
                                  </a:lnTo>
                                  <a:lnTo>
                                    <a:pt x="13" y="82"/>
                                  </a:lnTo>
                                  <a:lnTo>
                                    <a:pt x="13" y="85"/>
                                  </a:lnTo>
                                  <a:lnTo>
                                    <a:pt x="11" y="83"/>
                                  </a:lnTo>
                                  <a:close/>
                                  <a:moveTo>
                                    <a:pt x="63" y="39"/>
                                  </a:moveTo>
                                  <a:lnTo>
                                    <a:pt x="64" y="36"/>
                                  </a:lnTo>
                                  <a:lnTo>
                                    <a:pt x="64" y="33"/>
                                  </a:lnTo>
                                  <a:lnTo>
                                    <a:pt x="63" y="35"/>
                                  </a:lnTo>
                                  <a:lnTo>
                                    <a:pt x="61" y="35"/>
                                  </a:lnTo>
                                  <a:lnTo>
                                    <a:pt x="60" y="35"/>
                                  </a:lnTo>
                                  <a:lnTo>
                                    <a:pt x="60" y="33"/>
                                  </a:lnTo>
                                  <a:lnTo>
                                    <a:pt x="59" y="33"/>
                                  </a:lnTo>
                                  <a:lnTo>
                                    <a:pt x="57" y="31"/>
                                  </a:lnTo>
                                  <a:lnTo>
                                    <a:pt x="56" y="30"/>
                                  </a:lnTo>
                                  <a:lnTo>
                                    <a:pt x="56" y="29"/>
                                  </a:lnTo>
                                  <a:lnTo>
                                    <a:pt x="56" y="27"/>
                                  </a:lnTo>
                                  <a:lnTo>
                                    <a:pt x="55" y="27"/>
                                  </a:lnTo>
                                  <a:lnTo>
                                    <a:pt x="55" y="26"/>
                                  </a:lnTo>
                                  <a:lnTo>
                                    <a:pt x="56" y="24"/>
                                  </a:lnTo>
                                  <a:lnTo>
                                    <a:pt x="56" y="23"/>
                                  </a:lnTo>
                                  <a:lnTo>
                                    <a:pt x="57" y="20"/>
                                  </a:lnTo>
                                  <a:lnTo>
                                    <a:pt x="57" y="19"/>
                                  </a:lnTo>
                                  <a:lnTo>
                                    <a:pt x="59" y="18"/>
                                  </a:lnTo>
                                  <a:lnTo>
                                    <a:pt x="60" y="18"/>
                                  </a:lnTo>
                                  <a:lnTo>
                                    <a:pt x="63" y="17"/>
                                  </a:lnTo>
                                  <a:lnTo>
                                    <a:pt x="64" y="17"/>
                                  </a:lnTo>
                                  <a:lnTo>
                                    <a:pt x="65" y="17"/>
                                  </a:lnTo>
                                  <a:lnTo>
                                    <a:pt x="66" y="18"/>
                                  </a:lnTo>
                                  <a:lnTo>
                                    <a:pt x="68" y="18"/>
                                  </a:lnTo>
                                  <a:lnTo>
                                    <a:pt x="69" y="18"/>
                                  </a:lnTo>
                                  <a:lnTo>
                                    <a:pt x="70" y="18"/>
                                  </a:lnTo>
                                  <a:lnTo>
                                    <a:pt x="70" y="19"/>
                                  </a:lnTo>
                                  <a:lnTo>
                                    <a:pt x="71" y="20"/>
                                  </a:lnTo>
                                  <a:lnTo>
                                    <a:pt x="73" y="22"/>
                                  </a:lnTo>
                                  <a:lnTo>
                                    <a:pt x="73" y="23"/>
                                  </a:lnTo>
                                  <a:lnTo>
                                    <a:pt x="73" y="24"/>
                                  </a:lnTo>
                                  <a:lnTo>
                                    <a:pt x="73" y="25"/>
                                  </a:lnTo>
                                  <a:lnTo>
                                    <a:pt x="74" y="26"/>
                                  </a:lnTo>
                                  <a:lnTo>
                                    <a:pt x="75" y="29"/>
                                  </a:lnTo>
                                  <a:lnTo>
                                    <a:pt x="75" y="30"/>
                                  </a:lnTo>
                                  <a:lnTo>
                                    <a:pt x="75" y="31"/>
                                  </a:lnTo>
                                  <a:lnTo>
                                    <a:pt x="75" y="32"/>
                                  </a:lnTo>
                                  <a:lnTo>
                                    <a:pt x="75" y="35"/>
                                  </a:lnTo>
                                  <a:lnTo>
                                    <a:pt x="74" y="37"/>
                                  </a:lnTo>
                                  <a:lnTo>
                                    <a:pt x="74" y="39"/>
                                  </a:lnTo>
                                  <a:lnTo>
                                    <a:pt x="73" y="40"/>
                                  </a:lnTo>
                                  <a:lnTo>
                                    <a:pt x="71" y="42"/>
                                  </a:lnTo>
                                  <a:lnTo>
                                    <a:pt x="70" y="43"/>
                                  </a:lnTo>
                                  <a:lnTo>
                                    <a:pt x="68" y="45"/>
                                  </a:lnTo>
                                  <a:lnTo>
                                    <a:pt x="66" y="46"/>
                                  </a:lnTo>
                                  <a:lnTo>
                                    <a:pt x="69" y="50"/>
                                  </a:lnTo>
                                  <a:lnTo>
                                    <a:pt x="70" y="55"/>
                                  </a:lnTo>
                                  <a:lnTo>
                                    <a:pt x="71" y="60"/>
                                  </a:lnTo>
                                  <a:lnTo>
                                    <a:pt x="71" y="65"/>
                                  </a:lnTo>
                                  <a:lnTo>
                                    <a:pt x="71" y="72"/>
                                  </a:lnTo>
                                  <a:lnTo>
                                    <a:pt x="70" y="79"/>
                                  </a:lnTo>
                                  <a:lnTo>
                                    <a:pt x="69" y="86"/>
                                  </a:lnTo>
                                  <a:lnTo>
                                    <a:pt x="66" y="92"/>
                                  </a:lnTo>
                                  <a:lnTo>
                                    <a:pt x="64" y="98"/>
                                  </a:lnTo>
                                  <a:lnTo>
                                    <a:pt x="60" y="104"/>
                                  </a:lnTo>
                                  <a:lnTo>
                                    <a:pt x="56" y="109"/>
                                  </a:lnTo>
                                  <a:lnTo>
                                    <a:pt x="51" y="112"/>
                                  </a:lnTo>
                                  <a:lnTo>
                                    <a:pt x="47" y="116"/>
                                  </a:lnTo>
                                  <a:lnTo>
                                    <a:pt x="42" y="118"/>
                                  </a:lnTo>
                                  <a:lnTo>
                                    <a:pt x="36" y="120"/>
                                  </a:lnTo>
                                  <a:lnTo>
                                    <a:pt x="29" y="121"/>
                                  </a:lnTo>
                                  <a:lnTo>
                                    <a:pt x="25" y="121"/>
                                  </a:lnTo>
                                  <a:lnTo>
                                    <a:pt x="23" y="120"/>
                                  </a:lnTo>
                                  <a:lnTo>
                                    <a:pt x="19" y="117"/>
                                  </a:lnTo>
                                  <a:lnTo>
                                    <a:pt x="15" y="116"/>
                                  </a:lnTo>
                                  <a:lnTo>
                                    <a:pt x="11" y="115"/>
                                  </a:lnTo>
                                  <a:lnTo>
                                    <a:pt x="9" y="111"/>
                                  </a:lnTo>
                                  <a:lnTo>
                                    <a:pt x="6" y="108"/>
                                  </a:lnTo>
                                  <a:lnTo>
                                    <a:pt x="5" y="104"/>
                                  </a:lnTo>
                                  <a:lnTo>
                                    <a:pt x="2" y="101"/>
                                  </a:lnTo>
                                  <a:lnTo>
                                    <a:pt x="1" y="96"/>
                                  </a:lnTo>
                                  <a:lnTo>
                                    <a:pt x="0" y="91"/>
                                  </a:lnTo>
                                  <a:lnTo>
                                    <a:pt x="0" y="86"/>
                                  </a:lnTo>
                                  <a:lnTo>
                                    <a:pt x="0" y="81"/>
                                  </a:lnTo>
                                  <a:lnTo>
                                    <a:pt x="1" y="75"/>
                                  </a:lnTo>
                                  <a:lnTo>
                                    <a:pt x="1" y="69"/>
                                  </a:lnTo>
                                  <a:lnTo>
                                    <a:pt x="2" y="63"/>
                                  </a:lnTo>
                                  <a:lnTo>
                                    <a:pt x="5" y="58"/>
                                  </a:lnTo>
                                  <a:lnTo>
                                    <a:pt x="6" y="52"/>
                                  </a:lnTo>
                                  <a:lnTo>
                                    <a:pt x="9" y="49"/>
                                  </a:lnTo>
                                  <a:lnTo>
                                    <a:pt x="11" y="44"/>
                                  </a:lnTo>
                                  <a:lnTo>
                                    <a:pt x="16" y="38"/>
                                  </a:lnTo>
                                  <a:lnTo>
                                    <a:pt x="24" y="33"/>
                                  </a:lnTo>
                                  <a:lnTo>
                                    <a:pt x="30" y="30"/>
                                  </a:lnTo>
                                  <a:lnTo>
                                    <a:pt x="39" y="29"/>
                                  </a:lnTo>
                                  <a:lnTo>
                                    <a:pt x="46" y="30"/>
                                  </a:lnTo>
                                  <a:lnTo>
                                    <a:pt x="52" y="32"/>
                                  </a:lnTo>
                                  <a:lnTo>
                                    <a:pt x="57" y="35"/>
                                  </a:lnTo>
                                  <a:lnTo>
                                    <a:pt x="61" y="39"/>
                                  </a:lnTo>
                                  <a:lnTo>
                                    <a:pt x="63" y="39"/>
                                  </a:lnTo>
                                  <a:close/>
                                  <a:moveTo>
                                    <a:pt x="30" y="19"/>
                                  </a:moveTo>
                                  <a:lnTo>
                                    <a:pt x="43" y="0"/>
                                  </a:lnTo>
                                  <a:lnTo>
                                    <a:pt x="60" y="0"/>
                                  </a:lnTo>
                                  <a:lnTo>
                                    <a:pt x="39" y="18"/>
                                  </a:lnTo>
                                  <a:lnTo>
                                    <a:pt x="3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3" name="Freeform 417"/>
                          <wps:cNvSpPr>
                            <a:spLocks/>
                          </wps:cNvSpPr>
                          <wps:spPr bwMode="auto">
                            <a:xfrm>
                              <a:off x="4233" y="6662"/>
                              <a:ext cx="72" cy="93"/>
                            </a:xfrm>
                            <a:custGeom>
                              <a:avLst/>
                              <a:gdLst>
                                <a:gd name="T0" fmla="*/ 0 w 72"/>
                                <a:gd name="T1" fmla="*/ 93 h 93"/>
                                <a:gd name="T2" fmla="*/ 13 w 72"/>
                                <a:gd name="T3" fmla="*/ 4 h 93"/>
                                <a:gd name="T4" fmla="*/ 26 w 72"/>
                                <a:gd name="T5" fmla="*/ 4 h 93"/>
                                <a:gd name="T6" fmla="*/ 22 w 72"/>
                                <a:gd name="T7" fmla="*/ 19 h 93"/>
                                <a:gd name="T8" fmla="*/ 26 w 72"/>
                                <a:gd name="T9" fmla="*/ 15 h 93"/>
                                <a:gd name="T10" fmla="*/ 30 w 72"/>
                                <a:gd name="T11" fmla="*/ 11 h 93"/>
                                <a:gd name="T12" fmla="*/ 33 w 72"/>
                                <a:gd name="T13" fmla="*/ 9 h 93"/>
                                <a:gd name="T14" fmla="*/ 37 w 72"/>
                                <a:gd name="T15" fmla="*/ 6 h 93"/>
                                <a:gd name="T16" fmla="*/ 41 w 72"/>
                                <a:gd name="T17" fmla="*/ 4 h 93"/>
                                <a:gd name="T18" fmla="*/ 45 w 72"/>
                                <a:gd name="T19" fmla="*/ 3 h 93"/>
                                <a:gd name="T20" fmla="*/ 48 w 72"/>
                                <a:gd name="T21" fmla="*/ 0 h 93"/>
                                <a:gd name="T22" fmla="*/ 51 w 72"/>
                                <a:gd name="T23" fmla="*/ 0 h 93"/>
                                <a:gd name="T24" fmla="*/ 55 w 72"/>
                                <a:gd name="T25" fmla="*/ 0 h 93"/>
                                <a:gd name="T26" fmla="*/ 59 w 72"/>
                                <a:gd name="T27" fmla="*/ 2 h 93"/>
                                <a:gd name="T28" fmla="*/ 62 w 72"/>
                                <a:gd name="T29" fmla="*/ 4 h 93"/>
                                <a:gd name="T30" fmla="*/ 64 w 72"/>
                                <a:gd name="T31" fmla="*/ 6 h 93"/>
                                <a:gd name="T32" fmla="*/ 67 w 72"/>
                                <a:gd name="T33" fmla="*/ 10 h 93"/>
                                <a:gd name="T34" fmla="*/ 69 w 72"/>
                                <a:gd name="T35" fmla="*/ 15 h 93"/>
                                <a:gd name="T36" fmla="*/ 71 w 72"/>
                                <a:gd name="T37" fmla="*/ 18 h 93"/>
                                <a:gd name="T38" fmla="*/ 72 w 72"/>
                                <a:gd name="T39" fmla="*/ 23 h 93"/>
                                <a:gd name="T40" fmla="*/ 72 w 72"/>
                                <a:gd name="T41" fmla="*/ 23 h 93"/>
                                <a:gd name="T42" fmla="*/ 72 w 72"/>
                                <a:gd name="T43" fmla="*/ 24 h 93"/>
                                <a:gd name="T44" fmla="*/ 72 w 72"/>
                                <a:gd name="T45" fmla="*/ 26 h 93"/>
                                <a:gd name="T46" fmla="*/ 72 w 72"/>
                                <a:gd name="T47" fmla="*/ 28 h 93"/>
                                <a:gd name="T48" fmla="*/ 72 w 72"/>
                                <a:gd name="T49" fmla="*/ 29 h 93"/>
                                <a:gd name="T50" fmla="*/ 72 w 72"/>
                                <a:gd name="T51" fmla="*/ 30 h 93"/>
                                <a:gd name="T52" fmla="*/ 71 w 72"/>
                                <a:gd name="T53" fmla="*/ 31 h 93"/>
                                <a:gd name="T54" fmla="*/ 71 w 72"/>
                                <a:gd name="T55" fmla="*/ 31 h 93"/>
                                <a:gd name="T56" fmla="*/ 71 w 72"/>
                                <a:gd name="T57" fmla="*/ 32 h 93"/>
                                <a:gd name="T58" fmla="*/ 71 w 72"/>
                                <a:gd name="T59" fmla="*/ 33 h 93"/>
                                <a:gd name="T60" fmla="*/ 69 w 72"/>
                                <a:gd name="T61" fmla="*/ 36 h 93"/>
                                <a:gd name="T62" fmla="*/ 69 w 72"/>
                                <a:gd name="T63" fmla="*/ 37 h 93"/>
                                <a:gd name="T64" fmla="*/ 59 w 72"/>
                                <a:gd name="T65" fmla="*/ 90 h 93"/>
                                <a:gd name="T66" fmla="*/ 48 w 72"/>
                                <a:gd name="T67" fmla="*/ 90 h 93"/>
                                <a:gd name="T68" fmla="*/ 56 w 72"/>
                                <a:gd name="T69" fmla="*/ 35 h 93"/>
                                <a:gd name="T70" fmla="*/ 56 w 72"/>
                                <a:gd name="T71" fmla="*/ 31 h 93"/>
                                <a:gd name="T72" fmla="*/ 58 w 72"/>
                                <a:gd name="T73" fmla="*/ 28 h 93"/>
                                <a:gd name="T74" fmla="*/ 58 w 72"/>
                                <a:gd name="T75" fmla="*/ 25 h 93"/>
                                <a:gd name="T76" fmla="*/ 58 w 72"/>
                                <a:gd name="T77" fmla="*/ 23 h 93"/>
                                <a:gd name="T78" fmla="*/ 58 w 72"/>
                                <a:gd name="T79" fmla="*/ 22 h 93"/>
                                <a:gd name="T80" fmla="*/ 56 w 72"/>
                                <a:gd name="T81" fmla="*/ 19 h 93"/>
                                <a:gd name="T82" fmla="*/ 56 w 72"/>
                                <a:gd name="T83" fmla="*/ 18 h 93"/>
                                <a:gd name="T84" fmla="*/ 55 w 72"/>
                                <a:gd name="T85" fmla="*/ 17 h 93"/>
                                <a:gd name="T86" fmla="*/ 54 w 72"/>
                                <a:gd name="T87" fmla="*/ 15 h 93"/>
                                <a:gd name="T88" fmla="*/ 51 w 72"/>
                                <a:gd name="T89" fmla="*/ 13 h 93"/>
                                <a:gd name="T90" fmla="*/ 50 w 72"/>
                                <a:gd name="T91" fmla="*/ 12 h 93"/>
                                <a:gd name="T92" fmla="*/ 48 w 72"/>
                                <a:gd name="T93" fmla="*/ 12 h 93"/>
                                <a:gd name="T94" fmla="*/ 44 w 72"/>
                                <a:gd name="T95" fmla="*/ 13 h 93"/>
                                <a:gd name="T96" fmla="*/ 39 w 72"/>
                                <a:gd name="T97" fmla="*/ 15 h 93"/>
                                <a:gd name="T98" fmla="*/ 35 w 72"/>
                                <a:gd name="T99" fmla="*/ 18 h 93"/>
                                <a:gd name="T100" fmla="*/ 31 w 72"/>
                                <a:gd name="T101" fmla="*/ 22 h 93"/>
                                <a:gd name="T102" fmla="*/ 27 w 72"/>
                                <a:gd name="T103" fmla="*/ 26 h 93"/>
                                <a:gd name="T104" fmla="*/ 23 w 72"/>
                                <a:gd name="T105" fmla="*/ 32 h 93"/>
                                <a:gd name="T106" fmla="*/ 21 w 72"/>
                                <a:gd name="T107" fmla="*/ 41 h 93"/>
                                <a:gd name="T108" fmla="*/ 19 w 72"/>
                                <a:gd name="T109" fmla="*/ 50 h 93"/>
                                <a:gd name="T110" fmla="*/ 12 w 72"/>
                                <a:gd name="T111" fmla="*/ 91 h 93"/>
                                <a:gd name="T112" fmla="*/ 0 w 72"/>
                                <a:gd name="T113"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2" h="93">
                                  <a:moveTo>
                                    <a:pt x="0" y="93"/>
                                  </a:moveTo>
                                  <a:lnTo>
                                    <a:pt x="13" y="4"/>
                                  </a:lnTo>
                                  <a:lnTo>
                                    <a:pt x="26" y="4"/>
                                  </a:lnTo>
                                  <a:lnTo>
                                    <a:pt x="22" y="19"/>
                                  </a:lnTo>
                                  <a:lnTo>
                                    <a:pt x="26" y="15"/>
                                  </a:lnTo>
                                  <a:lnTo>
                                    <a:pt x="30" y="11"/>
                                  </a:lnTo>
                                  <a:lnTo>
                                    <a:pt x="33" y="9"/>
                                  </a:lnTo>
                                  <a:lnTo>
                                    <a:pt x="37" y="6"/>
                                  </a:lnTo>
                                  <a:lnTo>
                                    <a:pt x="41" y="4"/>
                                  </a:lnTo>
                                  <a:lnTo>
                                    <a:pt x="45" y="3"/>
                                  </a:lnTo>
                                  <a:lnTo>
                                    <a:pt x="48" y="0"/>
                                  </a:lnTo>
                                  <a:lnTo>
                                    <a:pt x="51" y="0"/>
                                  </a:lnTo>
                                  <a:lnTo>
                                    <a:pt x="55" y="0"/>
                                  </a:lnTo>
                                  <a:lnTo>
                                    <a:pt x="59" y="2"/>
                                  </a:lnTo>
                                  <a:lnTo>
                                    <a:pt x="62" y="4"/>
                                  </a:lnTo>
                                  <a:lnTo>
                                    <a:pt x="64" y="6"/>
                                  </a:lnTo>
                                  <a:lnTo>
                                    <a:pt x="67" y="10"/>
                                  </a:lnTo>
                                  <a:lnTo>
                                    <a:pt x="69" y="15"/>
                                  </a:lnTo>
                                  <a:lnTo>
                                    <a:pt x="71" y="18"/>
                                  </a:lnTo>
                                  <a:lnTo>
                                    <a:pt x="72" y="23"/>
                                  </a:lnTo>
                                  <a:lnTo>
                                    <a:pt x="72" y="24"/>
                                  </a:lnTo>
                                  <a:lnTo>
                                    <a:pt x="72" y="26"/>
                                  </a:lnTo>
                                  <a:lnTo>
                                    <a:pt x="72" y="28"/>
                                  </a:lnTo>
                                  <a:lnTo>
                                    <a:pt x="72" y="29"/>
                                  </a:lnTo>
                                  <a:lnTo>
                                    <a:pt x="72" y="30"/>
                                  </a:lnTo>
                                  <a:lnTo>
                                    <a:pt x="71" y="31"/>
                                  </a:lnTo>
                                  <a:lnTo>
                                    <a:pt x="71" y="32"/>
                                  </a:lnTo>
                                  <a:lnTo>
                                    <a:pt x="71" y="33"/>
                                  </a:lnTo>
                                  <a:lnTo>
                                    <a:pt x="69" y="36"/>
                                  </a:lnTo>
                                  <a:lnTo>
                                    <a:pt x="69" y="37"/>
                                  </a:lnTo>
                                  <a:lnTo>
                                    <a:pt x="59" y="90"/>
                                  </a:lnTo>
                                  <a:lnTo>
                                    <a:pt x="48" y="90"/>
                                  </a:lnTo>
                                  <a:lnTo>
                                    <a:pt x="56" y="35"/>
                                  </a:lnTo>
                                  <a:lnTo>
                                    <a:pt x="56" y="31"/>
                                  </a:lnTo>
                                  <a:lnTo>
                                    <a:pt x="58" y="28"/>
                                  </a:lnTo>
                                  <a:lnTo>
                                    <a:pt x="58" y="25"/>
                                  </a:lnTo>
                                  <a:lnTo>
                                    <a:pt x="58" y="23"/>
                                  </a:lnTo>
                                  <a:lnTo>
                                    <a:pt x="58" y="22"/>
                                  </a:lnTo>
                                  <a:lnTo>
                                    <a:pt x="56" y="19"/>
                                  </a:lnTo>
                                  <a:lnTo>
                                    <a:pt x="56" y="18"/>
                                  </a:lnTo>
                                  <a:lnTo>
                                    <a:pt x="55" y="17"/>
                                  </a:lnTo>
                                  <a:lnTo>
                                    <a:pt x="54" y="15"/>
                                  </a:lnTo>
                                  <a:lnTo>
                                    <a:pt x="51" y="13"/>
                                  </a:lnTo>
                                  <a:lnTo>
                                    <a:pt x="50" y="12"/>
                                  </a:lnTo>
                                  <a:lnTo>
                                    <a:pt x="48" y="12"/>
                                  </a:lnTo>
                                  <a:lnTo>
                                    <a:pt x="44" y="13"/>
                                  </a:lnTo>
                                  <a:lnTo>
                                    <a:pt x="39" y="15"/>
                                  </a:lnTo>
                                  <a:lnTo>
                                    <a:pt x="35" y="18"/>
                                  </a:lnTo>
                                  <a:lnTo>
                                    <a:pt x="31" y="22"/>
                                  </a:lnTo>
                                  <a:lnTo>
                                    <a:pt x="27" y="26"/>
                                  </a:lnTo>
                                  <a:lnTo>
                                    <a:pt x="23" y="32"/>
                                  </a:lnTo>
                                  <a:lnTo>
                                    <a:pt x="21" y="41"/>
                                  </a:lnTo>
                                  <a:lnTo>
                                    <a:pt x="19" y="50"/>
                                  </a:lnTo>
                                  <a:lnTo>
                                    <a:pt x="12" y="91"/>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4" name="Freeform 418"/>
                          <wps:cNvSpPr>
                            <a:spLocks/>
                          </wps:cNvSpPr>
                          <wps:spPr bwMode="auto">
                            <a:xfrm>
                              <a:off x="4356" y="6660"/>
                              <a:ext cx="72" cy="92"/>
                            </a:xfrm>
                            <a:custGeom>
                              <a:avLst/>
                              <a:gdLst>
                                <a:gd name="T0" fmla="*/ 0 w 72"/>
                                <a:gd name="T1" fmla="*/ 92 h 92"/>
                                <a:gd name="T2" fmla="*/ 13 w 72"/>
                                <a:gd name="T3" fmla="*/ 4 h 92"/>
                                <a:gd name="T4" fmla="*/ 26 w 72"/>
                                <a:gd name="T5" fmla="*/ 4 h 92"/>
                                <a:gd name="T6" fmla="*/ 22 w 72"/>
                                <a:gd name="T7" fmla="*/ 19 h 92"/>
                                <a:gd name="T8" fmla="*/ 26 w 72"/>
                                <a:gd name="T9" fmla="*/ 14 h 92"/>
                                <a:gd name="T10" fmla="*/ 30 w 72"/>
                                <a:gd name="T11" fmla="*/ 11 h 92"/>
                                <a:gd name="T12" fmla="*/ 33 w 72"/>
                                <a:gd name="T13" fmla="*/ 8 h 92"/>
                                <a:gd name="T14" fmla="*/ 37 w 72"/>
                                <a:gd name="T15" fmla="*/ 6 h 92"/>
                                <a:gd name="T16" fmla="*/ 41 w 72"/>
                                <a:gd name="T17" fmla="*/ 4 h 92"/>
                                <a:gd name="T18" fmla="*/ 45 w 72"/>
                                <a:gd name="T19" fmla="*/ 2 h 92"/>
                                <a:gd name="T20" fmla="*/ 47 w 72"/>
                                <a:gd name="T21" fmla="*/ 0 h 92"/>
                                <a:gd name="T22" fmla="*/ 51 w 72"/>
                                <a:gd name="T23" fmla="*/ 0 h 92"/>
                                <a:gd name="T24" fmla="*/ 55 w 72"/>
                                <a:gd name="T25" fmla="*/ 0 h 92"/>
                                <a:gd name="T26" fmla="*/ 59 w 72"/>
                                <a:gd name="T27" fmla="*/ 1 h 92"/>
                                <a:gd name="T28" fmla="*/ 62 w 72"/>
                                <a:gd name="T29" fmla="*/ 4 h 92"/>
                                <a:gd name="T30" fmla="*/ 64 w 72"/>
                                <a:gd name="T31" fmla="*/ 6 h 92"/>
                                <a:gd name="T32" fmla="*/ 67 w 72"/>
                                <a:gd name="T33" fmla="*/ 10 h 92"/>
                                <a:gd name="T34" fmla="*/ 69 w 72"/>
                                <a:gd name="T35" fmla="*/ 14 h 92"/>
                                <a:gd name="T36" fmla="*/ 71 w 72"/>
                                <a:gd name="T37" fmla="*/ 18 h 92"/>
                                <a:gd name="T38" fmla="*/ 72 w 72"/>
                                <a:gd name="T39" fmla="*/ 23 h 92"/>
                                <a:gd name="T40" fmla="*/ 72 w 72"/>
                                <a:gd name="T41" fmla="*/ 23 h 92"/>
                                <a:gd name="T42" fmla="*/ 72 w 72"/>
                                <a:gd name="T43" fmla="*/ 24 h 92"/>
                                <a:gd name="T44" fmla="*/ 72 w 72"/>
                                <a:gd name="T45" fmla="*/ 26 h 92"/>
                                <a:gd name="T46" fmla="*/ 72 w 72"/>
                                <a:gd name="T47" fmla="*/ 27 h 92"/>
                                <a:gd name="T48" fmla="*/ 72 w 72"/>
                                <a:gd name="T49" fmla="*/ 28 h 92"/>
                                <a:gd name="T50" fmla="*/ 72 w 72"/>
                                <a:gd name="T51" fmla="*/ 30 h 92"/>
                                <a:gd name="T52" fmla="*/ 71 w 72"/>
                                <a:gd name="T53" fmla="*/ 31 h 92"/>
                                <a:gd name="T54" fmla="*/ 71 w 72"/>
                                <a:gd name="T55" fmla="*/ 31 h 92"/>
                                <a:gd name="T56" fmla="*/ 71 w 72"/>
                                <a:gd name="T57" fmla="*/ 32 h 92"/>
                                <a:gd name="T58" fmla="*/ 71 w 72"/>
                                <a:gd name="T59" fmla="*/ 33 h 92"/>
                                <a:gd name="T60" fmla="*/ 69 w 72"/>
                                <a:gd name="T61" fmla="*/ 35 h 92"/>
                                <a:gd name="T62" fmla="*/ 69 w 72"/>
                                <a:gd name="T63" fmla="*/ 37 h 92"/>
                                <a:gd name="T64" fmla="*/ 59 w 72"/>
                                <a:gd name="T65" fmla="*/ 90 h 92"/>
                                <a:gd name="T66" fmla="*/ 47 w 72"/>
                                <a:gd name="T67" fmla="*/ 90 h 92"/>
                                <a:gd name="T68" fmla="*/ 56 w 72"/>
                                <a:gd name="T69" fmla="*/ 34 h 92"/>
                                <a:gd name="T70" fmla="*/ 56 w 72"/>
                                <a:gd name="T71" fmla="*/ 31 h 92"/>
                                <a:gd name="T72" fmla="*/ 58 w 72"/>
                                <a:gd name="T73" fmla="*/ 27 h 92"/>
                                <a:gd name="T74" fmla="*/ 58 w 72"/>
                                <a:gd name="T75" fmla="*/ 25 h 92"/>
                                <a:gd name="T76" fmla="*/ 58 w 72"/>
                                <a:gd name="T77" fmla="*/ 23 h 92"/>
                                <a:gd name="T78" fmla="*/ 58 w 72"/>
                                <a:gd name="T79" fmla="*/ 21 h 92"/>
                                <a:gd name="T80" fmla="*/ 56 w 72"/>
                                <a:gd name="T81" fmla="*/ 19 h 92"/>
                                <a:gd name="T82" fmla="*/ 56 w 72"/>
                                <a:gd name="T83" fmla="*/ 18 h 92"/>
                                <a:gd name="T84" fmla="*/ 55 w 72"/>
                                <a:gd name="T85" fmla="*/ 17 h 92"/>
                                <a:gd name="T86" fmla="*/ 54 w 72"/>
                                <a:gd name="T87" fmla="*/ 14 h 92"/>
                                <a:gd name="T88" fmla="*/ 51 w 72"/>
                                <a:gd name="T89" fmla="*/ 13 h 92"/>
                                <a:gd name="T90" fmla="*/ 50 w 72"/>
                                <a:gd name="T91" fmla="*/ 12 h 92"/>
                                <a:gd name="T92" fmla="*/ 47 w 72"/>
                                <a:gd name="T93" fmla="*/ 12 h 92"/>
                                <a:gd name="T94" fmla="*/ 44 w 72"/>
                                <a:gd name="T95" fmla="*/ 13 h 92"/>
                                <a:gd name="T96" fmla="*/ 39 w 72"/>
                                <a:gd name="T97" fmla="*/ 14 h 92"/>
                                <a:gd name="T98" fmla="*/ 35 w 72"/>
                                <a:gd name="T99" fmla="*/ 18 h 92"/>
                                <a:gd name="T100" fmla="*/ 31 w 72"/>
                                <a:gd name="T101" fmla="*/ 21 h 92"/>
                                <a:gd name="T102" fmla="*/ 27 w 72"/>
                                <a:gd name="T103" fmla="*/ 26 h 92"/>
                                <a:gd name="T104" fmla="*/ 23 w 72"/>
                                <a:gd name="T105" fmla="*/ 32 h 92"/>
                                <a:gd name="T106" fmla="*/ 21 w 72"/>
                                <a:gd name="T107" fmla="*/ 40 h 92"/>
                                <a:gd name="T108" fmla="*/ 19 w 72"/>
                                <a:gd name="T109" fmla="*/ 50 h 92"/>
                                <a:gd name="T110" fmla="*/ 12 w 72"/>
                                <a:gd name="T111" fmla="*/ 91 h 92"/>
                                <a:gd name="T112" fmla="*/ 0 w 72"/>
                                <a:gd name="T113"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2" h="92">
                                  <a:moveTo>
                                    <a:pt x="0" y="92"/>
                                  </a:moveTo>
                                  <a:lnTo>
                                    <a:pt x="13" y="4"/>
                                  </a:lnTo>
                                  <a:lnTo>
                                    <a:pt x="26" y="4"/>
                                  </a:lnTo>
                                  <a:lnTo>
                                    <a:pt x="22" y="19"/>
                                  </a:lnTo>
                                  <a:lnTo>
                                    <a:pt x="26" y="14"/>
                                  </a:lnTo>
                                  <a:lnTo>
                                    <a:pt x="30" y="11"/>
                                  </a:lnTo>
                                  <a:lnTo>
                                    <a:pt x="33" y="8"/>
                                  </a:lnTo>
                                  <a:lnTo>
                                    <a:pt x="37" y="6"/>
                                  </a:lnTo>
                                  <a:lnTo>
                                    <a:pt x="41" y="4"/>
                                  </a:lnTo>
                                  <a:lnTo>
                                    <a:pt x="45" y="2"/>
                                  </a:lnTo>
                                  <a:lnTo>
                                    <a:pt x="47" y="0"/>
                                  </a:lnTo>
                                  <a:lnTo>
                                    <a:pt x="51" y="0"/>
                                  </a:lnTo>
                                  <a:lnTo>
                                    <a:pt x="55" y="0"/>
                                  </a:lnTo>
                                  <a:lnTo>
                                    <a:pt x="59" y="1"/>
                                  </a:lnTo>
                                  <a:lnTo>
                                    <a:pt x="62" y="4"/>
                                  </a:lnTo>
                                  <a:lnTo>
                                    <a:pt x="64" y="6"/>
                                  </a:lnTo>
                                  <a:lnTo>
                                    <a:pt x="67" y="10"/>
                                  </a:lnTo>
                                  <a:lnTo>
                                    <a:pt x="69" y="14"/>
                                  </a:lnTo>
                                  <a:lnTo>
                                    <a:pt x="71" y="18"/>
                                  </a:lnTo>
                                  <a:lnTo>
                                    <a:pt x="72" y="23"/>
                                  </a:lnTo>
                                  <a:lnTo>
                                    <a:pt x="72" y="24"/>
                                  </a:lnTo>
                                  <a:lnTo>
                                    <a:pt x="72" y="26"/>
                                  </a:lnTo>
                                  <a:lnTo>
                                    <a:pt x="72" y="27"/>
                                  </a:lnTo>
                                  <a:lnTo>
                                    <a:pt x="72" y="28"/>
                                  </a:lnTo>
                                  <a:lnTo>
                                    <a:pt x="72" y="30"/>
                                  </a:lnTo>
                                  <a:lnTo>
                                    <a:pt x="71" y="31"/>
                                  </a:lnTo>
                                  <a:lnTo>
                                    <a:pt x="71" y="32"/>
                                  </a:lnTo>
                                  <a:lnTo>
                                    <a:pt x="71" y="33"/>
                                  </a:lnTo>
                                  <a:lnTo>
                                    <a:pt x="69" y="35"/>
                                  </a:lnTo>
                                  <a:lnTo>
                                    <a:pt x="69" y="37"/>
                                  </a:lnTo>
                                  <a:lnTo>
                                    <a:pt x="59" y="90"/>
                                  </a:lnTo>
                                  <a:lnTo>
                                    <a:pt x="47" y="90"/>
                                  </a:lnTo>
                                  <a:lnTo>
                                    <a:pt x="56" y="34"/>
                                  </a:lnTo>
                                  <a:lnTo>
                                    <a:pt x="56" y="31"/>
                                  </a:lnTo>
                                  <a:lnTo>
                                    <a:pt x="58" y="27"/>
                                  </a:lnTo>
                                  <a:lnTo>
                                    <a:pt x="58" y="25"/>
                                  </a:lnTo>
                                  <a:lnTo>
                                    <a:pt x="58" y="23"/>
                                  </a:lnTo>
                                  <a:lnTo>
                                    <a:pt x="58" y="21"/>
                                  </a:lnTo>
                                  <a:lnTo>
                                    <a:pt x="56" y="19"/>
                                  </a:lnTo>
                                  <a:lnTo>
                                    <a:pt x="56" y="18"/>
                                  </a:lnTo>
                                  <a:lnTo>
                                    <a:pt x="55" y="17"/>
                                  </a:lnTo>
                                  <a:lnTo>
                                    <a:pt x="54" y="14"/>
                                  </a:lnTo>
                                  <a:lnTo>
                                    <a:pt x="51" y="13"/>
                                  </a:lnTo>
                                  <a:lnTo>
                                    <a:pt x="50" y="12"/>
                                  </a:lnTo>
                                  <a:lnTo>
                                    <a:pt x="47" y="12"/>
                                  </a:lnTo>
                                  <a:lnTo>
                                    <a:pt x="44" y="13"/>
                                  </a:lnTo>
                                  <a:lnTo>
                                    <a:pt x="39" y="14"/>
                                  </a:lnTo>
                                  <a:lnTo>
                                    <a:pt x="35" y="18"/>
                                  </a:lnTo>
                                  <a:lnTo>
                                    <a:pt x="31" y="21"/>
                                  </a:lnTo>
                                  <a:lnTo>
                                    <a:pt x="27" y="26"/>
                                  </a:lnTo>
                                  <a:lnTo>
                                    <a:pt x="23" y="32"/>
                                  </a:lnTo>
                                  <a:lnTo>
                                    <a:pt x="21" y="40"/>
                                  </a:lnTo>
                                  <a:lnTo>
                                    <a:pt x="19" y="50"/>
                                  </a:lnTo>
                                  <a:lnTo>
                                    <a:pt x="12" y="91"/>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5" name="Freeform 419"/>
                          <wps:cNvSpPr>
                            <a:spLocks/>
                          </wps:cNvSpPr>
                          <wps:spPr bwMode="auto">
                            <a:xfrm>
                              <a:off x="4442" y="6645"/>
                              <a:ext cx="90" cy="106"/>
                            </a:xfrm>
                            <a:custGeom>
                              <a:avLst/>
                              <a:gdLst>
                                <a:gd name="T0" fmla="*/ 78 w 90"/>
                                <a:gd name="T1" fmla="*/ 16 h 106"/>
                                <a:gd name="T2" fmla="*/ 77 w 90"/>
                                <a:gd name="T3" fmla="*/ 17 h 106"/>
                                <a:gd name="T4" fmla="*/ 74 w 90"/>
                                <a:gd name="T5" fmla="*/ 17 h 106"/>
                                <a:gd name="T6" fmla="*/ 73 w 90"/>
                                <a:gd name="T7" fmla="*/ 16 h 106"/>
                                <a:gd name="T8" fmla="*/ 72 w 90"/>
                                <a:gd name="T9" fmla="*/ 15 h 106"/>
                                <a:gd name="T10" fmla="*/ 69 w 90"/>
                                <a:gd name="T11" fmla="*/ 14 h 106"/>
                                <a:gd name="T12" fmla="*/ 68 w 90"/>
                                <a:gd name="T13" fmla="*/ 9 h 106"/>
                                <a:gd name="T14" fmla="*/ 70 w 90"/>
                                <a:gd name="T15" fmla="*/ 4 h 106"/>
                                <a:gd name="T16" fmla="*/ 74 w 90"/>
                                <a:gd name="T17" fmla="*/ 2 h 106"/>
                                <a:gd name="T18" fmla="*/ 78 w 90"/>
                                <a:gd name="T19" fmla="*/ 0 h 106"/>
                                <a:gd name="T20" fmla="*/ 81 w 90"/>
                                <a:gd name="T21" fmla="*/ 1 h 106"/>
                                <a:gd name="T22" fmla="*/ 82 w 90"/>
                                <a:gd name="T23" fmla="*/ 1 h 106"/>
                                <a:gd name="T24" fmla="*/ 83 w 90"/>
                                <a:gd name="T25" fmla="*/ 1 h 106"/>
                                <a:gd name="T26" fmla="*/ 84 w 90"/>
                                <a:gd name="T27" fmla="*/ 2 h 106"/>
                                <a:gd name="T28" fmla="*/ 87 w 90"/>
                                <a:gd name="T29" fmla="*/ 4 h 106"/>
                                <a:gd name="T30" fmla="*/ 88 w 90"/>
                                <a:gd name="T31" fmla="*/ 9 h 106"/>
                                <a:gd name="T32" fmla="*/ 88 w 90"/>
                                <a:gd name="T33" fmla="*/ 9 h 106"/>
                                <a:gd name="T34" fmla="*/ 90 w 90"/>
                                <a:gd name="T35" fmla="*/ 12 h 106"/>
                                <a:gd name="T36" fmla="*/ 88 w 90"/>
                                <a:gd name="T37" fmla="*/ 13 h 106"/>
                                <a:gd name="T38" fmla="*/ 88 w 90"/>
                                <a:gd name="T39" fmla="*/ 15 h 106"/>
                                <a:gd name="T40" fmla="*/ 88 w 90"/>
                                <a:gd name="T41" fmla="*/ 17 h 106"/>
                                <a:gd name="T42" fmla="*/ 86 w 90"/>
                                <a:gd name="T43" fmla="*/ 21 h 106"/>
                                <a:gd name="T44" fmla="*/ 84 w 90"/>
                                <a:gd name="T45" fmla="*/ 23 h 106"/>
                                <a:gd name="T46" fmla="*/ 83 w 90"/>
                                <a:gd name="T47" fmla="*/ 26 h 106"/>
                                <a:gd name="T48" fmla="*/ 81 w 90"/>
                                <a:gd name="T49" fmla="*/ 29 h 106"/>
                                <a:gd name="T50" fmla="*/ 77 w 90"/>
                                <a:gd name="T51" fmla="*/ 33 h 106"/>
                                <a:gd name="T52" fmla="*/ 72 w 90"/>
                                <a:gd name="T53" fmla="*/ 34 h 106"/>
                                <a:gd name="T54" fmla="*/ 56 w 90"/>
                                <a:gd name="T55" fmla="*/ 102 h 106"/>
                                <a:gd name="T56" fmla="*/ 41 w 90"/>
                                <a:gd name="T57" fmla="*/ 95 h 106"/>
                                <a:gd name="T58" fmla="*/ 19 w 90"/>
                                <a:gd name="T59" fmla="*/ 106 h 106"/>
                                <a:gd name="T60" fmla="*/ 9 w 90"/>
                                <a:gd name="T61" fmla="*/ 102 h 106"/>
                                <a:gd name="T62" fmla="*/ 2 w 90"/>
                                <a:gd name="T63" fmla="*/ 93 h 106"/>
                                <a:gd name="T64" fmla="*/ 0 w 90"/>
                                <a:gd name="T65" fmla="*/ 84 h 106"/>
                                <a:gd name="T66" fmla="*/ 2 w 90"/>
                                <a:gd name="T67" fmla="*/ 67 h 106"/>
                                <a:gd name="T68" fmla="*/ 14 w 90"/>
                                <a:gd name="T69" fmla="*/ 72 h 106"/>
                                <a:gd name="T70" fmla="*/ 14 w 90"/>
                                <a:gd name="T71" fmla="*/ 82 h 106"/>
                                <a:gd name="T72" fmla="*/ 14 w 90"/>
                                <a:gd name="T73" fmla="*/ 87 h 106"/>
                                <a:gd name="T74" fmla="*/ 17 w 90"/>
                                <a:gd name="T75" fmla="*/ 92 h 106"/>
                                <a:gd name="T76" fmla="*/ 23 w 90"/>
                                <a:gd name="T77" fmla="*/ 94 h 106"/>
                                <a:gd name="T78" fmla="*/ 31 w 90"/>
                                <a:gd name="T79" fmla="*/ 92 h 106"/>
                                <a:gd name="T80" fmla="*/ 38 w 90"/>
                                <a:gd name="T81" fmla="*/ 87 h 106"/>
                                <a:gd name="T82" fmla="*/ 45 w 90"/>
                                <a:gd name="T83" fmla="*/ 80 h 106"/>
                                <a:gd name="T84" fmla="*/ 50 w 90"/>
                                <a:gd name="T85" fmla="*/ 71 h 106"/>
                                <a:gd name="T86" fmla="*/ 52 w 90"/>
                                <a:gd name="T87" fmla="*/ 59 h 106"/>
                                <a:gd name="T88" fmla="*/ 73 w 90"/>
                                <a:gd name="T89" fmla="*/ 1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 h="106">
                                  <a:moveTo>
                                    <a:pt x="72" y="25"/>
                                  </a:moveTo>
                                  <a:lnTo>
                                    <a:pt x="74" y="21"/>
                                  </a:lnTo>
                                  <a:lnTo>
                                    <a:pt x="78" y="16"/>
                                  </a:lnTo>
                                  <a:lnTo>
                                    <a:pt x="77" y="17"/>
                                  </a:lnTo>
                                  <a:lnTo>
                                    <a:pt x="75" y="17"/>
                                  </a:lnTo>
                                  <a:lnTo>
                                    <a:pt x="74" y="17"/>
                                  </a:lnTo>
                                  <a:lnTo>
                                    <a:pt x="74" y="16"/>
                                  </a:lnTo>
                                  <a:lnTo>
                                    <a:pt x="73" y="16"/>
                                  </a:lnTo>
                                  <a:lnTo>
                                    <a:pt x="72" y="15"/>
                                  </a:lnTo>
                                  <a:lnTo>
                                    <a:pt x="69" y="14"/>
                                  </a:lnTo>
                                  <a:lnTo>
                                    <a:pt x="69" y="12"/>
                                  </a:lnTo>
                                  <a:lnTo>
                                    <a:pt x="68" y="10"/>
                                  </a:lnTo>
                                  <a:lnTo>
                                    <a:pt x="68" y="9"/>
                                  </a:lnTo>
                                  <a:lnTo>
                                    <a:pt x="69" y="9"/>
                                  </a:lnTo>
                                  <a:lnTo>
                                    <a:pt x="69" y="7"/>
                                  </a:lnTo>
                                  <a:lnTo>
                                    <a:pt x="70" y="4"/>
                                  </a:lnTo>
                                  <a:lnTo>
                                    <a:pt x="72" y="3"/>
                                  </a:lnTo>
                                  <a:lnTo>
                                    <a:pt x="73" y="3"/>
                                  </a:lnTo>
                                  <a:lnTo>
                                    <a:pt x="74" y="2"/>
                                  </a:lnTo>
                                  <a:lnTo>
                                    <a:pt x="75" y="1"/>
                                  </a:lnTo>
                                  <a:lnTo>
                                    <a:pt x="78" y="0"/>
                                  </a:lnTo>
                                  <a:lnTo>
                                    <a:pt x="79" y="0"/>
                                  </a:lnTo>
                                  <a:lnTo>
                                    <a:pt x="81" y="1"/>
                                  </a:lnTo>
                                  <a:lnTo>
                                    <a:pt x="82" y="1"/>
                                  </a:lnTo>
                                  <a:lnTo>
                                    <a:pt x="83" y="1"/>
                                  </a:lnTo>
                                  <a:lnTo>
                                    <a:pt x="84" y="2"/>
                                  </a:lnTo>
                                  <a:lnTo>
                                    <a:pt x="86" y="3"/>
                                  </a:lnTo>
                                  <a:lnTo>
                                    <a:pt x="87" y="4"/>
                                  </a:lnTo>
                                  <a:lnTo>
                                    <a:pt x="87" y="6"/>
                                  </a:lnTo>
                                  <a:lnTo>
                                    <a:pt x="88" y="7"/>
                                  </a:lnTo>
                                  <a:lnTo>
                                    <a:pt x="88" y="9"/>
                                  </a:lnTo>
                                  <a:lnTo>
                                    <a:pt x="88" y="10"/>
                                  </a:lnTo>
                                  <a:lnTo>
                                    <a:pt x="90" y="12"/>
                                  </a:lnTo>
                                  <a:lnTo>
                                    <a:pt x="88" y="13"/>
                                  </a:lnTo>
                                  <a:lnTo>
                                    <a:pt x="88" y="15"/>
                                  </a:lnTo>
                                  <a:lnTo>
                                    <a:pt x="88" y="16"/>
                                  </a:lnTo>
                                  <a:lnTo>
                                    <a:pt x="88" y="17"/>
                                  </a:lnTo>
                                  <a:lnTo>
                                    <a:pt x="88" y="19"/>
                                  </a:lnTo>
                                  <a:lnTo>
                                    <a:pt x="87" y="20"/>
                                  </a:lnTo>
                                  <a:lnTo>
                                    <a:pt x="86" y="21"/>
                                  </a:lnTo>
                                  <a:lnTo>
                                    <a:pt x="86" y="22"/>
                                  </a:lnTo>
                                  <a:lnTo>
                                    <a:pt x="84" y="23"/>
                                  </a:lnTo>
                                  <a:lnTo>
                                    <a:pt x="83" y="26"/>
                                  </a:lnTo>
                                  <a:lnTo>
                                    <a:pt x="82" y="27"/>
                                  </a:lnTo>
                                  <a:lnTo>
                                    <a:pt x="81" y="28"/>
                                  </a:lnTo>
                                  <a:lnTo>
                                    <a:pt x="81" y="29"/>
                                  </a:lnTo>
                                  <a:lnTo>
                                    <a:pt x="79" y="30"/>
                                  </a:lnTo>
                                  <a:lnTo>
                                    <a:pt x="78" y="32"/>
                                  </a:lnTo>
                                  <a:lnTo>
                                    <a:pt x="77" y="33"/>
                                  </a:lnTo>
                                  <a:lnTo>
                                    <a:pt x="75" y="33"/>
                                  </a:lnTo>
                                  <a:lnTo>
                                    <a:pt x="74" y="33"/>
                                  </a:lnTo>
                                  <a:lnTo>
                                    <a:pt x="72" y="34"/>
                                  </a:lnTo>
                                  <a:lnTo>
                                    <a:pt x="70" y="36"/>
                                  </a:lnTo>
                                  <a:lnTo>
                                    <a:pt x="69" y="36"/>
                                  </a:lnTo>
                                  <a:lnTo>
                                    <a:pt x="56" y="102"/>
                                  </a:lnTo>
                                  <a:lnTo>
                                    <a:pt x="45" y="102"/>
                                  </a:lnTo>
                                  <a:lnTo>
                                    <a:pt x="49" y="87"/>
                                  </a:lnTo>
                                  <a:lnTo>
                                    <a:pt x="41" y="95"/>
                                  </a:lnTo>
                                  <a:lnTo>
                                    <a:pt x="34" y="101"/>
                                  </a:lnTo>
                                  <a:lnTo>
                                    <a:pt x="27" y="105"/>
                                  </a:lnTo>
                                  <a:lnTo>
                                    <a:pt x="19" y="106"/>
                                  </a:lnTo>
                                  <a:lnTo>
                                    <a:pt x="15" y="105"/>
                                  </a:lnTo>
                                  <a:lnTo>
                                    <a:pt x="11" y="104"/>
                                  </a:lnTo>
                                  <a:lnTo>
                                    <a:pt x="9" y="102"/>
                                  </a:lnTo>
                                  <a:lnTo>
                                    <a:pt x="6" y="100"/>
                                  </a:lnTo>
                                  <a:lnTo>
                                    <a:pt x="4" y="97"/>
                                  </a:lnTo>
                                  <a:lnTo>
                                    <a:pt x="2" y="93"/>
                                  </a:lnTo>
                                  <a:lnTo>
                                    <a:pt x="1" y="91"/>
                                  </a:lnTo>
                                  <a:lnTo>
                                    <a:pt x="0" y="87"/>
                                  </a:lnTo>
                                  <a:lnTo>
                                    <a:pt x="0" y="84"/>
                                  </a:lnTo>
                                  <a:lnTo>
                                    <a:pt x="1" y="79"/>
                                  </a:lnTo>
                                  <a:lnTo>
                                    <a:pt x="1" y="74"/>
                                  </a:lnTo>
                                  <a:lnTo>
                                    <a:pt x="2" y="67"/>
                                  </a:lnTo>
                                  <a:lnTo>
                                    <a:pt x="10" y="17"/>
                                  </a:lnTo>
                                  <a:lnTo>
                                    <a:pt x="23" y="17"/>
                                  </a:lnTo>
                                  <a:lnTo>
                                    <a:pt x="14" y="72"/>
                                  </a:lnTo>
                                  <a:lnTo>
                                    <a:pt x="14" y="76"/>
                                  </a:lnTo>
                                  <a:lnTo>
                                    <a:pt x="14" y="79"/>
                                  </a:lnTo>
                                  <a:lnTo>
                                    <a:pt x="14" y="82"/>
                                  </a:lnTo>
                                  <a:lnTo>
                                    <a:pt x="14" y="84"/>
                                  </a:lnTo>
                                  <a:lnTo>
                                    <a:pt x="14" y="86"/>
                                  </a:lnTo>
                                  <a:lnTo>
                                    <a:pt x="14" y="87"/>
                                  </a:lnTo>
                                  <a:lnTo>
                                    <a:pt x="14" y="89"/>
                                  </a:lnTo>
                                  <a:lnTo>
                                    <a:pt x="15" y="91"/>
                                  </a:lnTo>
                                  <a:lnTo>
                                    <a:pt x="17" y="92"/>
                                  </a:lnTo>
                                  <a:lnTo>
                                    <a:pt x="18" y="93"/>
                                  </a:lnTo>
                                  <a:lnTo>
                                    <a:pt x="20" y="94"/>
                                  </a:lnTo>
                                  <a:lnTo>
                                    <a:pt x="23" y="94"/>
                                  </a:lnTo>
                                  <a:lnTo>
                                    <a:pt x="26" y="93"/>
                                  </a:lnTo>
                                  <a:lnTo>
                                    <a:pt x="28" y="92"/>
                                  </a:lnTo>
                                  <a:lnTo>
                                    <a:pt x="31" y="92"/>
                                  </a:lnTo>
                                  <a:lnTo>
                                    <a:pt x="33" y="91"/>
                                  </a:lnTo>
                                  <a:lnTo>
                                    <a:pt x="36" y="89"/>
                                  </a:lnTo>
                                  <a:lnTo>
                                    <a:pt x="38" y="87"/>
                                  </a:lnTo>
                                  <a:lnTo>
                                    <a:pt x="41" y="85"/>
                                  </a:lnTo>
                                  <a:lnTo>
                                    <a:pt x="43" y="82"/>
                                  </a:lnTo>
                                  <a:lnTo>
                                    <a:pt x="45" y="80"/>
                                  </a:lnTo>
                                  <a:lnTo>
                                    <a:pt x="47" y="78"/>
                                  </a:lnTo>
                                  <a:lnTo>
                                    <a:pt x="49" y="74"/>
                                  </a:lnTo>
                                  <a:lnTo>
                                    <a:pt x="50" y="71"/>
                                  </a:lnTo>
                                  <a:lnTo>
                                    <a:pt x="50" y="68"/>
                                  </a:lnTo>
                                  <a:lnTo>
                                    <a:pt x="51" y="63"/>
                                  </a:lnTo>
                                  <a:lnTo>
                                    <a:pt x="52" y="59"/>
                                  </a:lnTo>
                                  <a:lnTo>
                                    <a:pt x="52" y="54"/>
                                  </a:lnTo>
                                  <a:lnTo>
                                    <a:pt x="58" y="16"/>
                                  </a:lnTo>
                                  <a:lnTo>
                                    <a:pt x="73" y="16"/>
                                  </a:lnTo>
                                  <a:lnTo>
                                    <a:pt x="72"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6" name="Freeform 420"/>
                          <wps:cNvSpPr>
                            <a:spLocks noEditPoints="1"/>
                          </wps:cNvSpPr>
                          <wps:spPr bwMode="auto">
                            <a:xfrm>
                              <a:off x="4524" y="6628"/>
                              <a:ext cx="75" cy="121"/>
                            </a:xfrm>
                            <a:custGeom>
                              <a:avLst/>
                              <a:gdLst>
                                <a:gd name="T0" fmla="*/ 14 w 75"/>
                                <a:gd name="T1" fmla="*/ 95 h 121"/>
                                <a:gd name="T2" fmla="*/ 20 w 75"/>
                                <a:gd name="T3" fmla="*/ 105 h 121"/>
                                <a:gd name="T4" fmla="*/ 29 w 75"/>
                                <a:gd name="T5" fmla="*/ 108 h 121"/>
                                <a:gd name="T6" fmla="*/ 34 w 75"/>
                                <a:gd name="T7" fmla="*/ 108 h 121"/>
                                <a:gd name="T8" fmla="*/ 36 w 75"/>
                                <a:gd name="T9" fmla="*/ 106 h 121"/>
                                <a:gd name="T10" fmla="*/ 41 w 75"/>
                                <a:gd name="T11" fmla="*/ 105 h 121"/>
                                <a:gd name="T12" fmla="*/ 46 w 75"/>
                                <a:gd name="T13" fmla="*/ 101 h 121"/>
                                <a:gd name="T14" fmla="*/ 51 w 75"/>
                                <a:gd name="T15" fmla="*/ 93 h 121"/>
                                <a:gd name="T16" fmla="*/ 54 w 75"/>
                                <a:gd name="T17" fmla="*/ 90 h 121"/>
                                <a:gd name="T18" fmla="*/ 55 w 75"/>
                                <a:gd name="T19" fmla="*/ 85 h 121"/>
                                <a:gd name="T20" fmla="*/ 56 w 75"/>
                                <a:gd name="T21" fmla="*/ 80 h 121"/>
                                <a:gd name="T22" fmla="*/ 59 w 75"/>
                                <a:gd name="T23" fmla="*/ 75 h 121"/>
                                <a:gd name="T24" fmla="*/ 60 w 75"/>
                                <a:gd name="T25" fmla="*/ 70 h 121"/>
                                <a:gd name="T26" fmla="*/ 59 w 75"/>
                                <a:gd name="T27" fmla="*/ 60 h 121"/>
                                <a:gd name="T28" fmla="*/ 54 w 75"/>
                                <a:gd name="T29" fmla="*/ 47 h 121"/>
                                <a:gd name="T30" fmla="*/ 43 w 75"/>
                                <a:gd name="T31" fmla="*/ 42 h 121"/>
                                <a:gd name="T32" fmla="*/ 34 w 75"/>
                                <a:gd name="T33" fmla="*/ 42 h 121"/>
                                <a:gd name="T34" fmla="*/ 25 w 75"/>
                                <a:gd name="T35" fmla="*/ 47 h 121"/>
                                <a:gd name="T36" fmla="*/ 19 w 75"/>
                                <a:gd name="T37" fmla="*/ 55 h 121"/>
                                <a:gd name="T38" fmla="*/ 14 w 75"/>
                                <a:gd name="T39" fmla="*/ 65 h 121"/>
                                <a:gd name="T40" fmla="*/ 13 w 75"/>
                                <a:gd name="T41" fmla="*/ 78 h 121"/>
                                <a:gd name="T42" fmla="*/ 11 w 75"/>
                                <a:gd name="T43" fmla="*/ 83 h 121"/>
                                <a:gd name="T44" fmla="*/ 64 w 75"/>
                                <a:gd name="T45" fmla="*/ 33 h 121"/>
                                <a:gd name="T46" fmla="*/ 63 w 75"/>
                                <a:gd name="T47" fmla="*/ 34 h 121"/>
                                <a:gd name="T48" fmla="*/ 60 w 75"/>
                                <a:gd name="T49" fmla="*/ 34 h 121"/>
                                <a:gd name="T50" fmla="*/ 59 w 75"/>
                                <a:gd name="T51" fmla="*/ 33 h 121"/>
                                <a:gd name="T52" fmla="*/ 57 w 75"/>
                                <a:gd name="T53" fmla="*/ 31 h 121"/>
                                <a:gd name="T54" fmla="*/ 56 w 75"/>
                                <a:gd name="T55" fmla="*/ 29 h 121"/>
                                <a:gd name="T56" fmla="*/ 55 w 75"/>
                                <a:gd name="T57" fmla="*/ 26 h 121"/>
                                <a:gd name="T58" fmla="*/ 57 w 75"/>
                                <a:gd name="T59" fmla="*/ 20 h 121"/>
                                <a:gd name="T60" fmla="*/ 60 w 75"/>
                                <a:gd name="T61" fmla="*/ 18 h 121"/>
                                <a:gd name="T62" fmla="*/ 64 w 75"/>
                                <a:gd name="T63" fmla="*/ 17 h 121"/>
                                <a:gd name="T64" fmla="*/ 66 w 75"/>
                                <a:gd name="T65" fmla="*/ 18 h 121"/>
                                <a:gd name="T66" fmla="*/ 68 w 75"/>
                                <a:gd name="T67" fmla="*/ 18 h 121"/>
                                <a:gd name="T68" fmla="*/ 69 w 75"/>
                                <a:gd name="T69" fmla="*/ 18 h 121"/>
                                <a:gd name="T70" fmla="*/ 70 w 75"/>
                                <a:gd name="T71" fmla="*/ 18 h 121"/>
                                <a:gd name="T72" fmla="*/ 70 w 75"/>
                                <a:gd name="T73" fmla="*/ 19 h 121"/>
                                <a:gd name="T74" fmla="*/ 73 w 75"/>
                                <a:gd name="T75" fmla="*/ 23 h 121"/>
                                <a:gd name="T76" fmla="*/ 73 w 75"/>
                                <a:gd name="T77" fmla="*/ 24 h 121"/>
                                <a:gd name="T78" fmla="*/ 73 w 75"/>
                                <a:gd name="T79" fmla="*/ 24 h 121"/>
                                <a:gd name="T80" fmla="*/ 73 w 75"/>
                                <a:gd name="T81" fmla="*/ 25 h 121"/>
                                <a:gd name="T82" fmla="*/ 75 w 75"/>
                                <a:gd name="T83" fmla="*/ 29 h 121"/>
                                <a:gd name="T84" fmla="*/ 75 w 75"/>
                                <a:gd name="T85" fmla="*/ 30 h 121"/>
                                <a:gd name="T86" fmla="*/ 75 w 75"/>
                                <a:gd name="T87" fmla="*/ 32 h 121"/>
                                <a:gd name="T88" fmla="*/ 74 w 75"/>
                                <a:gd name="T89" fmla="*/ 39 h 121"/>
                                <a:gd name="T90" fmla="*/ 70 w 75"/>
                                <a:gd name="T91" fmla="*/ 43 h 121"/>
                                <a:gd name="T92" fmla="*/ 69 w 75"/>
                                <a:gd name="T93" fmla="*/ 50 h 121"/>
                                <a:gd name="T94" fmla="*/ 72 w 75"/>
                                <a:gd name="T95" fmla="*/ 65 h 121"/>
                                <a:gd name="T96" fmla="*/ 69 w 75"/>
                                <a:gd name="T97" fmla="*/ 86 h 121"/>
                                <a:gd name="T98" fmla="*/ 60 w 75"/>
                                <a:gd name="T99" fmla="*/ 104 h 121"/>
                                <a:gd name="T100" fmla="*/ 47 w 75"/>
                                <a:gd name="T101" fmla="*/ 116 h 121"/>
                                <a:gd name="T102" fmla="*/ 29 w 75"/>
                                <a:gd name="T103" fmla="*/ 121 h 121"/>
                                <a:gd name="T104" fmla="*/ 19 w 75"/>
                                <a:gd name="T105" fmla="*/ 117 h 121"/>
                                <a:gd name="T106" fmla="*/ 9 w 75"/>
                                <a:gd name="T107" fmla="*/ 111 h 121"/>
                                <a:gd name="T108" fmla="*/ 2 w 75"/>
                                <a:gd name="T109" fmla="*/ 101 h 121"/>
                                <a:gd name="T110" fmla="*/ 0 w 75"/>
                                <a:gd name="T111" fmla="*/ 86 h 121"/>
                                <a:gd name="T112" fmla="*/ 1 w 75"/>
                                <a:gd name="T113" fmla="*/ 69 h 121"/>
                                <a:gd name="T114" fmla="*/ 6 w 75"/>
                                <a:gd name="T115" fmla="*/ 52 h 121"/>
                                <a:gd name="T116" fmla="*/ 16 w 75"/>
                                <a:gd name="T117" fmla="*/ 38 h 121"/>
                                <a:gd name="T118" fmla="*/ 40 w 75"/>
                                <a:gd name="T119" fmla="*/ 29 h 121"/>
                                <a:gd name="T120" fmla="*/ 57 w 75"/>
                                <a:gd name="T121" fmla="*/ 34 h 121"/>
                                <a:gd name="T122" fmla="*/ 31 w 75"/>
                                <a:gd name="T123" fmla="*/ 19 h 121"/>
                                <a:gd name="T124" fmla="*/ 40 w 75"/>
                                <a:gd name="T125" fmla="*/ 18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 h="121">
                                  <a:moveTo>
                                    <a:pt x="11" y="83"/>
                                  </a:moveTo>
                                  <a:lnTo>
                                    <a:pt x="13" y="89"/>
                                  </a:lnTo>
                                  <a:lnTo>
                                    <a:pt x="14" y="95"/>
                                  </a:lnTo>
                                  <a:lnTo>
                                    <a:pt x="16" y="99"/>
                                  </a:lnTo>
                                  <a:lnTo>
                                    <a:pt x="18" y="103"/>
                                  </a:lnTo>
                                  <a:lnTo>
                                    <a:pt x="20" y="105"/>
                                  </a:lnTo>
                                  <a:lnTo>
                                    <a:pt x="23" y="106"/>
                                  </a:lnTo>
                                  <a:lnTo>
                                    <a:pt x="27" y="108"/>
                                  </a:lnTo>
                                  <a:lnTo>
                                    <a:pt x="29" y="108"/>
                                  </a:lnTo>
                                  <a:lnTo>
                                    <a:pt x="31" y="108"/>
                                  </a:lnTo>
                                  <a:lnTo>
                                    <a:pt x="33" y="108"/>
                                  </a:lnTo>
                                  <a:lnTo>
                                    <a:pt x="34" y="108"/>
                                  </a:lnTo>
                                  <a:lnTo>
                                    <a:pt x="36" y="106"/>
                                  </a:lnTo>
                                  <a:lnTo>
                                    <a:pt x="37" y="106"/>
                                  </a:lnTo>
                                  <a:lnTo>
                                    <a:pt x="38" y="106"/>
                                  </a:lnTo>
                                  <a:lnTo>
                                    <a:pt x="41" y="105"/>
                                  </a:lnTo>
                                  <a:lnTo>
                                    <a:pt x="42" y="104"/>
                                  </a:lnTo>
                                  <a:lnTo>
                                    <a:pt x="45" y="102"/>
                                  </a:lnTo>
                                  <a:lnTo>
                                    <a:pt x="46" y="101"/>
                                  </a:lnTo>
                                  <a:lnTo>
                                    <a:pt x="47" y="98"/>
                                  </a:lnTo>
                                  <a:lnTo>
                                    <a:pt x="50" y="96"/>
                                  </a:lnTo>
                                  <a:lnTo>
                                    <a:pt x="51" y="93"/>
                                  </a:lnTo>
                                  <a:lnTo>
                                    <a:pt x="52" y="91"/>
                                  </a:lnTo>
                                  <a:lnTo>
                                    <a:pt x="54" y="90"/>
                                  </a:lnTo>
                                  <a:lnTo>
                                    <a:pt x="55" y="88"/>
                                  </a:lnTo>
                                  <a:lnTo>
                                    <a:pt x="55" y="86"/>
                                  </a:lnTo>
                                  <a:lnTo>
                                    <a:pt x="55" y="85"/>
                                  </a:lnTo>
                                  <a:lnTo>
                                    <a:pt x="56" y="84"/>
                                  </a:lnTo>
                                  <a:lnTo>
                                    <a:pt x="56" y="83"/>
                                  </a:lnTo>
                                  <a:lnTo>
                                    <a:pt x="56" y="80"/>
                                  </a:lnTo>
                                  <a:lnTo>
                                    <a:pt x="56" y="79"/>
                                  </a:lnTo>
                                  <a:lnTo>
                                    <a:pt x="57" y="77"/>
                                  </a:lnTo>
                                  <a:lnTo>
                                    <a:pt x="59" y="75"/>
                                  </a:lnTo>
                                  <a:lnTo>
                                    <a:pt x="59" y="73"/>
                                  </a:lnTo>
                                  <a:lnTo>
                                    <a:pt x="59" y="71"/>
                                  </a:lnTo>
                                  <a:lnTo>
                                    <a:pt x="60" y="70"/>
                                  </a:lnTo>
                                  <a:lnTo>
                                    <a:pt x="60" y="67"/>
                                  </a:lnTo>
                                  <a:lnTo>
                                    <a:pt x="60" y="66"/>
                                  </a:lnTo>
                                  <a:lnTo>
                                    <a:pt x="59" y="60"/>
                                  </a:lnTo>
                                  <a:lnTo>
                                    <a:pt x="57" y="55"/>
                                  </a:lnTo>
                                  <a:lnTo>
                                    <a:pt x="55" y="51"/>
                                  </a:lnTo>
                                  <a:lnTo>
                                    <a:pt x="54" y="47"/>
                                  </a:lnTo>
                                  <a:lnTo>
                                    <a:pt x="51" y="45"/>
                                  </a:lnTo>
                                  <a:lnTo>
                                    <a:pt x="47" y="43"/>
                                  </a:lnTo>
                                  <a:lnTo>
                                    <a:pt x="43" y="42"/>
                                  </a:lnTo>
                                  <a:lnTo>
                                    <a:pt x="40" y="40"/>
                                  </a:lnTo>
                                  <a:lnTo>
                                    <a:pt x="37" y="40"/>
                                  </a:lnTo>
                                  <a:lnTo>
                                    <a:pt x="34" y="42"/>
                                  </a:lnTo>
                                  <a:lnTo>
                                    <a:pt x="32" y="44"/>
                                  </a:lnTo>
                                  <a:lnTo>
                                    <a:pt x="29" y="45"/>
                                  </a:lnTo>
                                  <a:lnTo>
                                    <a:pt x="25" y="47"/>
                                  </a:lnTo>
                                  <a:lnTo>
                                    <a:pt x="23" y="50"/>
                                  </a:lnTo>
                                  <a:lnTo>
                                    <a:pt x="20" y="52"/>
                                  </a:lnTo>
                                  <a:lnTo>
                                    <a:pt x="19" y="55"/>
                                  </a:lnTo>
                                  <a:lnTo>
                                    <a:pt x="18" y="58"/>
                                  </a:lnTo>
                                  <a:lnTo>
                                    <a:pt x="15" y="62"/>
                                  </a:lnTo>
                                  <a:lnTo>
                                    <a:pt x="14" y="65"/>
                                  </a:lnTo>
                                  <a:lnTo>
                                    <a:pt x="14" y="70"/>
                                  </a:lnTo>
                                  <a:lnTo>
                                    <a:pt x="13" y="75"/>
                                  </a:lnTo>
                                  <a:lnTo>
                                    <a:pt x="13" y="78"/>
                                  </a:lnTo>
                                  <a:lnTo>
                                    <a:pt x="13" y="82"/>
                                  </a:lnTo>
                                  <a:lnTo>
                                    <a:pt x="13" y="85"/>
                                  </a:lnTo>
                                  <a:lnTo>
                                    <a:pt x="11" y="83"/>
                                  </a:lnTo>
                                  <a:close/>
                                  <a:moveTo>
                                    <a:pt x="63" y="39"/>
                                  </a:moveTo>
                                  <a:lnTo>
                                    <a:pt x="64" y="36"/>
                                  </a:lnTo>
                                  <a:lnTo>
                                    <a:pt x="64" y="33"/>
                                  </a:lnTo>
                                  <a:lnTo>
                                    <a:pt x="63" y="34"/>
                                  </a:lnTo>
                                  <a:lnTo>
                                    <a:pt x="61" y="34"/>
                                  </a:lnTo>
                                  <a:lnTo>
                                    <a:pt x="60" y="34"/>
                                  </a:lnTo>
                                  <a:lnTo>
                                    <a:pt x="60" y="33"/>
                                  </a:lnTo>
                                  <a:lnTo>
                                    <a:pt x="59" y="33"/>
                                  </a:lnTo>
                                  <a:lnTo>
                                    <a:pt x="57" y="31"/>
                                  </a:lnTo>
                                  <a:lnTo>
                                    <a:pt x="56" y="30"/>
                                  </a:lnTo>
                                  <a:lnTo>
                                    <a:pt x="56" y="29"/>
                                  </a:lnTo>
                                  <a:lnTo>
                                    <a:pt x="56" y="27"/>
                                  </a:lnTo>
                                  <a:lnTo>
                                    <a:pt x="55" y="27"/>
                                  </a:lnTo>
                                  <a:lnTo>
                                    <a:pt x="55" y="26"/>
                                  </a:lnTo>
                                  <a:lnTo>
                                    <a:pt x="56" y="24"/>
                                  </a:lnTo>
                                  <a:lnTo>
                                    <a:pt x="56" y="23"/>
                                  </a:lnTo>
                                  <a:lnTo>
                                    <a:pt x="57" y="20"/>
                                  </a:lnTo>
                                  <a:lnTo>
                                    <a:pt x="57" y="19"/>
                                  </a:lnTo>
                                  <a:lnTo>
                                    <a:pt x="59" y="18"/>
                                  </a:lnTo>
                                  <a:lnTo>
                                    <a:pt x="60" y="18"/>
                                  </a:lnTo>
                                  <a:lnTo>
                                    <a:pt x="63" y="17"/>
                                  </a:lnTo>
                                  <a:lnTo>
                                    <a:pt x="64" y="17"/>
                                  </a:lnTo>
                                  <a:lnTo>
                                    <a:pt x="65" y="17"/>
                                  </a:lnTo>
                                  <a:lnTo>
                                    <a:pt x="66" y="18"/>
                                  </a:lnTo>
                                  <a:lnTo>
                                    <a:pt x="68" y="18"/>
                                  </a:lnTo>
                                  <a:lnTo>
                                    <a:pt x="69" y="18"/>
                                  </a:lnTo>
                                  <a:lnTo>
                                    <a:pt x="70" y="18"/>
                                  </a:lnTo>
                                  <a:lnTo>
                                    <a:pt x="70" y="19"/>
                                  </a:lnTo>
                                  <a:lnTo>
                                    <a:pt x="72" y="20"/>
                                  </a:lnTo>
                                  <a:lnTo>
                                    <a:pt x="73" y="21"/>
                                  </a:lnTo>
                                  <a:lnTo>
                                    <a:pt x="73" y="23"/>
                                  </a:lnTo>
                                  <a:lnTo>
                                    <a:pt x="73" y="24"/>
                                  </a:lnTo>
                                  <a:lnTo>
                                    <a:pt x="73" y="25"/>
                                  </a:lnTo>
                                  <a:lnTo>
                                    <a:pt x="74" y="26"/>
                                  </a:lnTo>
                                  <a:lnTo>
                                    <a:pt x="75" y="29"/>
                                  </a:lnTo>
                                  <a:lnTo>
                                    <a:pt x="75" y="30"/>
                                  </a:lnTo>
                                  <a:lnTo>
                                    <a:pt x="75" y="31"/>
                                  </a:lnTo>
                                  <a:lnTo>
                                    <a:pt x="75" y="32"/>
                                  </a:lnTo>
                                  <a:lnTo>
                                    <a:pt x="75" y="34"/>
                                  </a:lnTo>
                                  <a:lnTo>
                                    <a:pt x="74" y="37"/>
                                  </a:lnTo>
                                  <a:lnTo>
                                    <a:pt x="74" y="39"/>
                                  </a:lnTo>
                                  <a:lnTo>
                                    <a:pt x="73" y="40"/>
                                  </a:lnTo>
                                  <a:lnTo>
                                    <a:pt x="72" y="42"/>
                                  </a:lnTo>
                                  <a:lnTo>
                                    <a:pt x="70" y="43"/>
                                  </a:lnTo>
                                  <a:lnTo>
                                    <a:pt x="68" y="45"/>
                                  </a:lnTo>
                                  <a:lnTo>
                                    <a:pt x="66" y="46"/>
                                  </a:lnTo>
                                  <a:lnTo>
                                    <a:pt x="69" y="50"/>
                                  </a:lnTo>
                                  <a:lnTo>
                                    <a:pt x="70" y="55"/>
                                  </a:lnTo>
                                  <a:lnTo>
                                    <a:pt x="72" y="60"/>
                                  </a:lnTo>
                                  <a:lnTo>
                                    <a:pt x="72" y="65"/>
                                  </a:lnTo>
                                  <a:lnTo>
                                    <a:pt x="72" y="72"/>
                                  </a:lnTo>
                                  <a:lnTo>
                                    <a:pt x="70" y="79"/>
                                  </a:lnTo>
                                  <a:lnTo>
                                    <a:pt x="69" y="86"/>
                                  </a:lnTo>
                                  <a:lnTo>
                                    <a:pt x="66" y="92"/>
                                  </a:lnTo>
                                  <a:lnTo>
                                    <a:pt x="64" y="98"/>
                                  </a:lnTo>
                                  <a:lnTo>
                                    <a:pt x="60" y="104"/>
                                  </a:lnTo>
                                  <a:lnTo>
                                    <a:pt x="56" y="109"/>
                                  </a:lnTo>
                                  <a:lnTo>
                                    <a:pt x="51" y="112"/>
                                  </a:lnTo>
                                  <a:lnTo>
                                    <a:pt x="47" y="116"/>
                                  </a:lnTo>
                                  <a:lnTo>
                                    <a:pt x="42" y="118"/>
                                  </a:lnTo>
                                  <a:lnTo>
                                    <a:pt x="36" y="119"/>
                                  </a:lnTo>
                                  <a:lnTo>
                                    <a:pt x="29" y="121"/>
                                  </a:lnTo>
                                  <a:lnTo>
                                    <a:pt x="25" y="121"/>
                                  </a:lnTo>
                                  <a:lnTo>
                                    <a:pt x="23" y="119"/>
                                  </a:lnTo>
                                  <a:lnTo>
                                    <a:pt x="19" y="117"/>
                                  </a:lnTo>
                                  <a:lnTo>
                                    <a:pt x="15" y="116"/>
                                  </a:lnTo>
                                  <a:lnTo>
                                    <a:pt x="11" y="115"/>
                                  </a:lnTo>
                                  <a:lnTo>
                                    <a:pt x="9" y="111"/>
                                  </a:lnTo>
                                  <a:lnTo>
                                    <a:pt x="6" y="108"/>
                                  </a:lnTo>
                                  <a:lnTo>
                                    <a:pt x="5" y="104"/>
                                  </a:lnTo>
                                  <a:lnTo>
                                    <a:pt x="2" y="101"/>
                                  </a:lnTo>
                                  <a:lnTo>
                                    <a:pt x="1" y="96"/>
                                  </a:lnTo>
                                  <a:lnTo>
                                    <a:pt x="0" y="91"/>
                                  </a:lnTo>
                                  <a:lnTo>
                                    <a:pt x="0" y="86"/>
                                  </a:lnTo>
                                  <a:lnTo>
                                    <a:pt x="0" y="80"/>
                                  </a:lnTo>
                                  <a:lnTo>
                                    <a:pt x="1" y="75"/>
                                  </a:lnTo>
                                  <a:lnTo>
                                    <a:pt x="1" y="69"/>
                                  </a:lnTo>
                                  <a:lnTo>
                                    <a:pt x="2" y="63"/>
                                  </a:lnTo>
                                  <a:lnTo>
                                    <a:pt x="5" y="58"/>
                                  </a:lnTo>
                                  <a:lnTo>
                                    <a:pt x="6" y="52"/>
                                  </a:lnTo>
                                  <a:lnTo>
                                    <a:pt x="9" y="49"/>
                                  </a:lnTo>
                                  <a:lnTo>
                                    <a:pt x="11" y="44"/>
                                  </a:lnTo>
                                  <a:lnTo>
                                    <a:pt x="16" y="38"/>
                                  </a:lnTo>
                                  <a:lnTo>
                                    <a:pt x="24" y="33"/>
                                  </a:lnTo>
                                  <a:lnTo>
                                    <a:pt x="31" y="30"/>
                                  </a:lnTo>
                                  <a:lnTo>
                                    <a:pt x="40" y="29"/>
                                  </a:lnTo>
                                  <a:lnTo>
                                    <a:pt x="46" y="30"/>
                                  </a:lnTo>
                                  <a:lnTo>
                                    <a:pt x="52" y="32"/>
                                  </a:lnTo>
                                  <a:lnTo>
                                    <a:pt x="57" y="34"/>
                                  </a:lnTo>
                                  <a:lnTo>
                                    <a:pt x="61" y="39"/>
                                  </a:lnTo>
                                  <a:lnTo>
                                    <a:pt x="63" y="39"/>
                                  </a:lnTo>
                                  <a:close/>
                                  <a:moveTo>
                                    <a:pt x="31" y="19"/>
                                  </a:moveTo>
                                  <a:lnTo>
                                    <a:pt x="43" y="0"/>
                                  </a:lnTo>
                                  <a:lnTo>
                                    <a:pt x="60" y="0"/>
                                  </a:lnTo>
                                  <a:lnTo>
                                    <a:pt x="40" y="18"/>
                                  </a:lnTo>
                                  <a:lnTo>
                                    <a:pt x="3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97" name="Freeform 421"/>
                        <wps:cNvSpPr>
                          <a:spLocks/>
                        </wps:cNvSpPr>
                        <wps:spPr bwMode="auto">
                          <a:xfrm>
                            <a:off x="4606" y="6655"/>
                            <a:ext cx="68" cy="92"/>
                          </a:xfrm>
                          <a:custGeom>
                            <a:avLst/>
                            <a:gdLst>
                              <a:gd name="T0" fmla="*/ 63 w 68"/>
                              <a:gd name="T1" fmla="*/ 59 h 92"/>
                              <a:gd name="T2" fmla="*/ 57 w 68"/>
                              <a:gd name="T3" fmla="*/ 72 h 92"/>
                              <a:gd name="T4" fmla="*/ 50 w 68"/>
                              <a:gd name="T5" fmla="*/ 83 h 92"/>
                              <a:gd name="T6" fmla="*/ 40 w 68"/>
                              <a:gd name="T7" fmla="*/ 89 h 92"/>
                              <a:gd name="T8" fmla="*/ 28 w 68"/>
                              <a:gd name="T9" fmla="*/ 92 h 92"/>
                              <a:gd name="T10" fmla="*/ 16 w 68"/>
                              <a:gd name="T11" fmla="*/ 89 h 92"/>
                              <a:gd name="T12" fmla="*/ 9 w 68"/>
                              <a:gd name="T13" fmla="*/ 83 h 92"/>
                              <a:gd name="T14" fmla="*/ 2 w 68"/>
                              <a:gd name="T15" fmla="*/ 72 h 92"/>
                              <a:gd name="T16" fmla="*/ 0 w 68"/>
                              <a:gd name="T17" fmla="*/ 58 h 92"/>
                              <a:gd name="T18" fmla="*/ 1 w 68"/>
                              <a:gd name="T19" fmla="*/ 44 h 92"/>
                              <a:gd name="T20" fmla="*/ 4 w 68"/>
                              <a:gd name="T21" fmla="*/ 30 h 92"/>
                              <a:gd name="T22" fmla="*/ 10 w 68"/>
                              <a:gd name="T23" fmla="*/ 19 h 92"/>
                              <a:gd name="T24" fmla="*/ 19 w 68"/>
                              <a:gd name="T25" fmla="*/ 10 h 92"/>
                              <a:gd name="T26" fmla="*/ 28 w 68"/>
                              <a:gd name="T27" fmla="*/ 3 h 92"/>
                              <a:gd name="T28" fmla="*/ 40 w 68"/>
                              <a:gd name="T29" fmla="*/ 0 h 92"/>
                              <a:gd name="T30" fmla="*/ 51 w 68"/>
                              <a:gd name="T31" fmla="*/ 3 h 92"/>
                              <a:gd name="T32" fmla="*/ 59 w 68"/>
                              <a:gd name="T33" fmla="*/ 10 h 92"/>
                              <a:gd name="T34" fmla="*/ 65 w 68"/>
                              <a:gd name="T35" fmla="*/ 18 h 92"/>
                              <a:gd name="T36" fmla="*/ 68 w 68"/>
                              <a:gd name="T37" fmla="*/ 29 h 92"/>
                              <a:gd name="T38" fmla="*/ 54 w 68"/>
                              <a:gd name="T39" fmla="*/ 26 h 92"/>
                              <a:gd name="T40" fmla="*/ 51 w 68"/>
                              <a:gd name="T41" fmla="*/ 20 h 92"/>
                              <a:gd name="T42" fmla="*/ 47 w 68"/>
                              <a:gd name="T43" fmla="*/ 16 h 92"/>
                              <a:gd name="T44" fmla="*/ 42 w 68"/>
                              <a:gd name="T45" fmla="*/ 12 h 92"/>
                              <a:gd name="T46" fmla="*/ 36 w 68"/>
                              <a:gd name="T47" fmla="*/ 13 h 92"/>
                              <a:gd name="T48" fmla="*/ 28 w 68"/>
                              <a:gd name="T49" fmla="*/ 17 h 92"/>
                              <a:gd name="T50" fmla="*/ 22 w 68"/>
                              <a:gd name="T51" fmla="*/ 23 h 92"/>
                              <a:gd name="T52" fmla="*/ 18 w 68"/>
                              <a:gd name="T53" fmla="*/ 31 h 92"/>
                              <a:gd name="T54" fmla="*/ 14 w 68"/>
                              <a:gd name="T55" fmla="*/ 42 h 92"/>
                              <a:gd name="T56" fmla="*/ 14 w 68"/>
                              <a:gd name="T57" fmla="*/ 53 h 92"/>
                              <a:gd name="T58" fmla="*/ 14 w 68"/>
                              <a:gd name="T59" fmla="*/ 63 h 92"/>
                              <a:gd name="T60" fmla="*/ 16 w 68"/>
                              <a:gd name="T61" fmla="*/ 71 h 92"/>
                              <a:gd name="T62" fmla="*/ 20 w 68"/>
                              <a:gd name="T63" fmla="*/ 77 h 92"/>
                              <a:gd name="T64" fmla="*/ 25 w 68"/>
                              <a:gd name="T65" fmla="*/ 79 h 92"/>
                              <a:gd name="T66" fmla="*/ 31 w 68"/>
                              <a:gd name="T67" fmla="*/ 79 h 92"/>
                              <a:gd name="T68" fmla="*/ 37 w 68"/>
                              <a:gd name="T69" fmla="*/ 76 h 92"/>
                              <a:gd name="T70" fmla="*/ 43 w 68"/>
                              <a:gd name="T71" fmla="*/ 72 h 92"/>
                              <a:gd name="T72" fmla="*/ 47 w 68"/>
                              <a:gd name="T73" fmla="*/ 63 h 92"/>
                              <a:gd name="T74" fmla="*/ 51 w 68"/>
                              <a:gd name="T75" fmla="*/ 57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8" h="92">
                                <a:moveTo>
                                  <a:pt x="51" y="57"/>
                                </a:moveTo>
                                <a:lnTo>
                                  <a:pt x="63" y="59"/>
                                </a:lnTo>
                                <a:lnTo>
                                  <a:pt x="60" y="66"/>
                                </a:lnTo>
                                <a:lnTo>
                                  <a:pt x="57" y="72"/>
                                </a:lnTo>
                                <a:lnTo>
                                  <a:pt x="54" y="78"/>
                                </a:lnTo>
                                <a:lnTo>
                                  <a:pt x="50" y="83"/>
                                </a:lnTo>
                                <a:lnTo>
                                  <a:pt x="45" y="87"/>
                                </a:lnTo>
                                <a:lnTo>
                                  <a:pt x="40" y="89"/>
                                </a:lnTo>
                                <a:lnTo>
                                  <a:pt x="33" y="91"/>
                                </a:lnTo>
                                <a:lnTo>
                                  <a:pt x="28" y="92"/>
                                </a:lnTo>
                                <a:lnTo>
                                  <a:pt x="23" y="91"/>
                                </a:lnTo>
                                <a:lnTo>
                                  <a:pt x="16" y="89"/>
                                </a:lnTo>
                                <a:lnTo>
                                  <a:pt x="13" y="87"/>
                                </a:lnTo>
                                <a:lnTo>
                                  <a:pt x="9" y="83"/>
                                </a:lnTo>
                                <a:lnTo>
                                  <a:pt x="6" y="78"/>
                                </a:lnTo>
                                <a:lnTo>
                                  <a:pt x="2" y="72"/>
                                </a:lnTo>
                                <a:lnTo>
                                  <a:pt x="1" y="65"/>
                                </a:lnTo>
                                <a:lnTo>
                                  <a:pt x="0" y="58"/>
                                </a:lnTo>
                                <a:lnTo>
                                  <a:pt x="0" y="51"/>
                                </a:lnTo>
                                <a:lnTo>
                                  <a:pt x="1" y="44"/>
                                </a:lnTo>
                                <a:lnTo>
                                  <a:pt x="2" y="37"/>
                                </a:lnTo>
                                <a:lnTo>
                                  <a:pt x="4" y="30"/>
                                </a:lnTo>
                                <a:lnTo>
                                  <a:pt x="6" y="24"/>
                                </a:lnTo>
                                <a:lnTo>
                                  <a:pt x="10" y="19"/>
                                </a:lnTo>
                                <a:lnTo>
                                  <a:pt x="14" y="13"/>
                                </a:lnTo>
                                <a:lnTo>
                                  <a:pt x="19" y="10"/>
                                </a:lnTo>
                                <a:lnTo>
                                  <a:pt x="23" y="6"/>
                                </a:lnTo>
                                <a:lnTo>
                                  <a:pt x="28" y="3"/>
                                </a:lnTo>
                                <a:lnTo>
                                  <a:pt x="34" y="2"/>
                                </a:lnTo>
                                <a:lnTo>
                                  <a:pt x="40" y="0"/>
                                </a:lnTo>
                                <a:lnTo>
                                  <a:pt x="46" y="2"/>
                                </a:lnTo>
                                <a:lnTo>
                                  <a:pt x="51" y="3"/>
                                </a:lnTo>
                                <a:lnTo>
                                  <a:pt x="55" y="6"/>
                                </a:lnTo>
                                <a:lnTo>
                                  <a:pt x="59" y="10"/>
                                </a:lnTo>
                                <a:lnTo>
                                  <a:pt x="63" y="13"/>
                                </a:lnTo>
                                <a:lnTo>
                                  <a:pt x="65" y="18"/>
                                </a:lnTo>
                                <a:lnTo>
                                  <a:pt x="66" y="24"/>
                                </a:lnTo>
                                <a:lnTo>
                                  <a:pt x="68" y="29"/>
                                </a:lnTo>
                                <a:lnTo>
                                  <a:pt x="54" y="30"/>
                                </a:lnTo>
                                <a:lnTo>
                                  <a:pt x="54" y="26"/>
                                </a:lnTo>
                                <a:lnTo>
                                  <a:pt x="52" y="24"/>
                                </a:lnTo>
                                <a:lnTo>
                                  <a:pt x="51" y="20"/>
                                </a:lnTo>
                                <a:lnTo>
                                  <a:pt x="50" y="18"/>
                                </a:lnTo>
                                <a:lnTo>
                                  <a:pt x="47" y="16"/>
                                </a:lnTo>
                                <a:lnTo>
                                  <a:pt x="45" y="15"/>
                                </a:lnTo>
                                <a:lnTo>
                                  <a:pt x="42" y="12"/>
                                </a:lnTo>
                                <a:lnTo>
                                  <a:pt x="40" y="12"/>
                                </a:lnTo>
                                <a:lnTo>
                                  <a:pt x="36" y="13"/>
                                </a:lnTo>
                                <a:lnTo>
                                  <a:pt x="32" y="15"/>
                                </a:lnTo>
                                <a:lnTo>
                                  <a:pt x="28" y="17"/>
                                </a:lnTo>
                                <a:lnTo>
                                  <a:pt x="24" y="19"/>
                                </a:lnTo>
                                <a:lnTo>
                                  <a:pt x="22" y="23"/>
                                </a:lnTo>
                                <a:lnTo>
                                  <a:pt x="19" y="28"/>
                                </a:lnTo>
                                <a:lnTo>
                                  <a:pt x="18" y="31"/>
                                </a:lnTo>
                                <a:lnTo>
                                  <a:pt x="15" y="36"/>
                                </a:lnTo>
                                <a:lnTo>
                                  <a:pt x="14" y="42"/>
                                </a:lnTo>
                                <a:lnTo>
                                  <a:pt x="14" y="48"/>
                                </a:lnTo>
                                <a:lnTo>
                                  <a:pt x="14" y="53"/>
                                </a:lnTo>
                                <a:lnTo>
                                  <a:pt x="14" y="58"/>
                                </a:lnTo>
                                <a:lnTo>
                                  <a:pt x="14" y="63"/>
                                </a:lnTo>
                                <a:lnTo>
                                  <a:pt x="15" y="68"/>
                                </a:lnTo>
                                <a:lnTo>
                                  <a:pt x="16" y="71"/>
                                </a:lnTo>
                                <a:lnTo>
                                  <a:pt x="18" y="75"/>
                                </a:lnTo>
                                <a:lnTo>
                                  <a:pt x="20" y="77"/>
                                </a:lnTo>
                                <a:lnTo>
                                  <a:pt x="23" y="78"/>
                                </a:lnTo>
                                <a:lnTo>
                                  <a:pt x="25" y="79"/>
                                </a:lnTo>
                                <a:lnTo>
                                  <a:pt x="28" y="79"/>
                                </a:lnTo>
                                <a:lnTo>
                                  <a:pt x="31" y="79"/>
                                </a:lnTo>
                                <a:lnTo>
                                  <a:pt x="34" y="78"/>
                                </a:lnTo>
                                <a:lnTo>
                                  <a:pt x="37" y="76"/>
                                </a:lnTo>
                                <a:lnTo>
                                  <a:pt x="40" y="75"/>
                                </a:lnTo>
                                <a:lnTo>
                                  <a:pt x="43" y="72"/>
                                </a:lnTo>
                                <a:lnTo>
                                  <a:pt x="46" y="68"/>
                                </a:lnTo>
                                <a:lnTo>
                                  <a:pt x="47" y="63"/>
                                </a:lnTo>
                                <a:lnTo>
                                  <a:pt x="50" y="57"/>
                                </a:lnTo>
                                <a:lnTo>
                                  <a:pt x="51"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8" name="Freeform 422"/>
                        <wps:cNvSpPr>
                          <a:spLocks noEditPoints="1"/>
                        </wps:cNvSpPr>
                        <wps:spPr bwMode="auto">
                          <a:xfrm>
                            <a:off x="4719" y="6622"/>
                            <a:ext cx="32" cy="123"/>
                          </a:xfrm>
                          <a:custGeom>
                            <a:avLst/>
                            <a:gdLst>
                              <a:gd name="T0" fmla="*/ 16 w 32"/>
                              <a:gd name="T1" fmla="*/ 17 h 123"/>
                              <a:gd name="T2" fmla="*/ 20 w 32"/>
                              <a:gd name="T3" fmla="*/ 0 h 123"/>
                              <a:gd name="T4" fmla="*/ 32 w 32"/>
                              <a:gd name="T5" fmla="*/ 0 h 123"/>
                              <a:gd name="T6" fmla="*/ 29 w 32"/>
                              <a:gd name="T7" fmla="*/ 17 h 123"/>
                              <a:gd name="T8" fmla="*/ 16 w 32"/>
                              <a:gd name="T9" fmla="*/ 17 h 123"/>
                              <a:gd name="T10" fmla="*/ 0 w 32"/>
                              <a:gd name="T11" fmla="*/ 123 h 123"/>
                              <a:gd name="T12" fmla="*/ 14 w 32"/>
                              <a:gd name="T13" fmla="*/ 35 h 123"/>
                              <a:gd name="T14" fmla="*/ 26 w 32"/>
                              <a:gd name="T15" fmla="*/ 33 h 123"/>
                              <a:gd name="T16" fmla="*/ 12 w 32"/>
                              <a:gd name="T17" fmla="*/ 122 h 123"/>
                              <a:gd name="T18" fmla="*/ 0 w 32"/>
                              <a:gd name="T19" fmla="*/ 123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123">
                                <a:moveTo>
                                  <a:pt x="16" y="17"/>
                                </a:moveTo>
                                <a:lnTo>
                                  <a:pt x="20" y="0"/>
                                </a:lnTo>
                                <a:lnTo>
                                  <a:pt x="32" y="0"/>
                                </a:lnTo>
                                <a:lnTo>
                                  <a:pt x="29" y="17"/>
                                </a:lnTo>
                                <a:lnTo>
                                  <a:pt x="16" y="17"/>
                                </a:lnTo>
                                <a:close/>
                                <a:moveTo>
                                  <a:pt x="0" y="123"/>
                                </a:moveTo>
                                <a:lnTo>
                                  <a:pt x="14" y="35"/>
                                </a:lnTo>
                                <a:lnTo>
                                  <a:pt x="26" y="33"/>
                                </a:lnTo>
                                <a:lnTo>
                                  <a:pt x="12" y="122"/>
                                </a:lnTo>
                                <a:lnTo>
                                  <a:pt x="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9" name="Freeform 423"/>
                        <wps:cNvSpPr>
                          <a:spLocks noEditPoints="1"/>
                        </wps:cNvSpPr>
                        <wps:spPr bwMode="auto">
                          <a:xfrm>
                            <a:off x="4753" y="6623"/>
                            <a:ext cx="72" cy="121"/>
                          </a:xfrm>
                          <a:custGeom>
                            <a:avLst/>
                            <a:gdLst>
                              <a:gd name="T0" fmla="*/ 44 w 72"/>
                              <a:gd name="T1" fmla="*/ 111 h 121"/>
                              <a:gd name="T2" fmla="*/ 33 w 72"/>
                              <a:gd name="T3" fmla="*/ 117 h 121"/>
                              <a:gd name="T4" fmla="*/ 23 w 72"/>
                              <a:gd name="T5" fmla="*/ 121 h 121"/>
                              <a:gd name="T6" fmla="*/ 10 w 72"/>
                              <a:gd name="T7" fmla="*/ 116 h 121"/>
                              <a:gd name="T8" fmla="*/ 1 w 72"/>
                              <a:gd name="T9" fmla="*/ 106 h 121"/>
                              <a:gd name="T10" fmla="*/ 0 w 72"/>
                              <a:gd name="T11" fmla="*/ 93 h 121"/>
                              <a:gd name="T12" fmla="*/ 1 w 72"/>
                              <a:gd name="T13" fmla="*/ 82 h 121"/>
                              <a:gd name="T14" fmla="*/ 8 w 72"/>
                              <a:gd name="T15" fmla="*/ 75 h 121"/>
                              <a:gd name="T16" fmla="*/ 14 w 72"/>
                              <a:gd name="T17" fmla="*/ 70 h 121"/>
                              <a:gd name="T18" fmla="*/ 30 w 72"/>
                              <a:gd name="T19" fmla="*/ 67 h 121"/>
                              <a:gd name="T20" fmla="*/ 36 w 72"/>
                              <a:gd name="T21" fmla="*/ 65 h 121"/>
                              <a:gd name="T22" fmla="*/ 44 w 72"/>
                              <a:gd name="T23" fmla="*/ 65 h 121"/>
                              <a:gd name="T24" fmla="*/ 50 w 72"/>
                              <a:gd name="T25" fmla="*/ 64 h 121"/>
                              <a:gd name="T26" fmla="*/ 55 w 72"/>
                              <a:gd name="T27" fmla="*/ 63 h 121"/>
                              <a:gd name="T28" fmla="*/ 58 w 72"/>
                              <a:gd name="T29" fmla="*/ 55 h 121"/>
                              <a:gd name="T30" fmla="*/ 56 w 72"/>
                              <a:gd name="T31" fmla="*/ 49 h 121"/>
                              <a:gd name="T32" fmla="*/ 51 w 72"/>
                              <a:gd name="T33" fmla="*/ 44 h 121"/>
                              <a:gd name="T34" fmla="*/ 41 w 72"/>
                              <a:gd name="T35" fmla="*/ 41 h 121"/>
                              <a:gd name="T36" fmla="*/ 30 w 72"/>
                              <a:gd name="T37" fmla="*/ 44 h 121"/>
                              <a:gd name="T38" fmla="*/ 23 w 72"/>
                              <a:gd name="T39" fmla="*/ 51 h 121"/>
                              <a:gd name="T40" fmla="*/ 6 w 72"/>
                              <a:gd name="T41" fmla="*/ 58 h 121"/>
                              <a:gd name="T42" fmla="*/ 14 w 72"/>
                              <a:gd name="T43" fmla="*/ 41 h 121"/>
                              <a:gd name="T44" fmla="*/ 28 w 72"/>
                              <a:gd name="T45" fmla="*/ 31 h 121"/>
                              <a:gd name="T46" fmla="*/ 49 w 72"/>
                              <a:gd name="T47" fmla="*/ 30 h 121"/>
                              <a:gd name="T48" fmla="*/ 63 w 72"/>
                              <a:gd name="T49" fmla="*/ 38 h 121"/>
                              <a:gd name="T50" fmla="*/ 71 w 72"/>
                              <a:gd name="T51" fmla="*/ 48 h 121"/>
                              <a:gd name="T52" fmla="*/ 71 w 72"/>
                              <a:gd name="T53" fmla="*/ 60 h 121"/>
                              <a:gd name="T54" fmla="*/ 64 w 72"/>
                              <a:gd name="T55" fmla="*/ 90 h 121"/>
                              <a:gd name="T56" fmla="*/ 63 w 72"/>
                              <a:gd name="T57" fmla="*/ 100 h 121"/>
                              <a:gd name="T58" fmla="*/ 63 w 72"/>
                              <a:gd name="T59" fmla="*/ 103 h 121"/>
                              <a:gd name="T60" fmla="*/ 62 w 72"/>
                              <a:gd name="T61" fmla="*/ 107 h 121"/>
                              <a:gd name="T62" fmla="*/ 63 w 72"/>
                              <a:gd name="T63" fmla="*/ 114 h 121"/>
                              <a:gd name="T64" fmla="*/ 51 w 72"/>
                              <a:gd name="T65" fmla="*/ 116 h 121"/>
                              <a:gd name="T66" fmla="*/ 51 w 72"/>
                              <a:gd name="T67" fmla="*/ 113 h 121"/>
                              <a:gd name="T68" fmla="*/ 50 w 72"/>
                              <a:gd name="T69" fmla="*/ 107 h 121"/>
                              <a:gd name="T70" fmla="*/ 51 w 72"/>
                              <a:gd name="T71" fmla="*/ 75 h 121"/>
                              <a:gd name="T72" fmla="*/ 37 w 72"/>
                              <a:gd name="T73" fmla="*/ 77 h 121"/>
                              <a:gd name="T74" fmla="*/ 30 w 72"/>
                              <a:gd name="T75" fmla="*/ 78 h 121"/>
                              <a:gd name="T76" fmla="*/ 24 w 72"/>
                              <a:gd name="T77" fmla="*/ 80 h 121"/>
                              <a:gd name="T78" fmla="*/ 21 w 72"/>
                              <a:gd name="T79" fmla="*/ 81 h 121"/>
                              <a:gd name="T80" fmla="*/ 15 w 72"/>
                              <a:gd name="T81" fmla="*/ 87 h 121"/>
                              <a:gd name="T82" fmla="*/ 13 w 72"/>
                              <a:gd name="T83" fmla="*/ 93 h 121"/>
                              <a:gd name="T84" fmla="*/ 14 w 72"/>
                              <a:gd name="T85" fmla="*/ 101 h 121"/>
                              <a:gd name="T86" fmla="*/ 18 w 72"/>
                              <a:gd name="T87" fmla="*/ 106 h 121"/>
                              <a:gd name="T88" fmla="*/ 27 w 72"/>
                              <a:gd name="T89" fmla="*/ 109 h 121"/>
                              <a:gd name="T90" fmla="*/ 31 w 72"/>
                              <a:gd name="T91" fmla="*/ 108 h 121"/>
                              <a:gd name="T92" fmla="*/ 36 w 72"/>
                              <a:gd name="T93" fmla="*/ 107 h 121"/>
                              <a:gd name="T94" fmla="*/ 41 w 72"/>
                              <a:gd name="T95" fmla="*/ 102 h 121"/>
                              <a:gd name="T96" fmla="*/ 47 w 72"/>
                              <a:gd name="T97" fmla="*/ 94 h 121"/>
                              <a:gd name="T98" fmla="*/ 53 w 72"/>
                              <a:gd name="T99" fmla="*/ 80 h 121"/>
                              <a:gd name="T100" fmla="*/ 31 w 72"/>
                              <a:gd name="T101" fmla="*/ 19 h 121"/>
                              <a:gd name="T102" fmla="*/ 40 w 72"/>
                              <a:gd name="T103" fmla="*/ 18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2" h="121">
                                <a:moveTo>
                                  <a:pt x="50" y="106"/>
                                </a:moveTo>
                                <a:lnTo>
                                  <a:pt x="47" y="108"/>
                                </a:lnTo>
                                <a:lnTo>
                                  <a:pt x="44" y="111"/>
                                </a:lnTo>
                                <a:lnTo>
                                  <a:pt x="40" y="114"/>
                                </a:lnTo>
                                <a:lnTo>
                                  <a:pt x="36" y="116"/>
                                </a:lnTo>
                                <a:lnTo>
                                  <a:pt x="33" y="117"/>
                                </a:lnTo>
                                <a:lnTo>
                                  <a:pt x="30" y="120"/>
                                </a:lnTo>
                                <a:lnTo>
                                  <a:pt x="26" y="121"/>
                                </a:lnTo>
                                <a:lnTo>
                                  <a:pt x="23" y="121"/>
                                </a:lnTo>
                                <a:lnTo>
                                  <a:pt x="18" y="120"/>
                                </a:lnTo>
                                <a:lnTo>
                                  <a:pt x="14" y="119"/>
                                </a:lnTo>
                                <a:lnTo>
                                  <a:pt x="10" y="116"/>
                                </a:lnTo>
                                <a:lnTo>
                                  <a:pt x="6" y="114"/>
                                </a:lnTo>
                                <a:lnTo>
                                  <a:pt x="4" y="110"/>
                                </a:lnTo>
                                <a:lnTo>
                                  <a:pt x="1" y="106"/>
                                </a:lnTo>
                                <a:lnTo>
                                  <a:pt x="0" y="101"/>
                                </a:lnTo>
                                <a:lnTo>
                                  <a:pt x="0" y="96"/>
                                </a:lnTo>
                                <a:lnTo>
                                  <a:pt x="0" y="93"/>
                                </a:lnTo>
                                <a:lnTo>
                                  <a:pt x="1" y="89"/>
                                </a:lnTo>
                                <a:lnTo>
                                  <a:pt x="1" y="85"/>
                                </a:lnTo>
                                <a:lnTo>
                                  <a:pt x="1" y="82"/>
                                </a:lnTo>
                                <a:lnTo>
                                  <a:pt x="4" y="80"/>
                                </a:lnTo>
                                <a:lnTo>
                                  <a:pt x="5" y="77"/>
                                </a:lnTo>
                                <a:lnTo>
                                  <a:pt x="8" y="75"/>
                                </a:lnTo>
                                <a:lnTo>
                                  <a:pt x="9" y="72"/>
                                </a:lnTo>
                                <a:lnTo>
                                  <a:pt x="12" y="71"/>
                                </a:lnTo>
                                <a:lnTo>
                                  <a:pt x="14" y="70"/>
                                </a:lnTo>
                                <a:lnTo>
                                  <a:pt x="18" y="69"/>
                                </a:lnTo>
                                <a:lnTo>
                                  <a:pt x="22" y="68"/>
                                </a:lnTo>
                                <a:lnTo>
                                  <a:pt x="30" y="67"/>
                                </a:lnTo>
                                <a:lnTo>
                                  <a:pt x="31" y="67"/>
                                </a:lnTo>
                                <a:lnTo>
                                  <a:pt x="33" y="65"/>
                                </a:lnTo>
                                <a:lnTo>
                                  <a:pt x="36" y="65"/>
                                </a:lnTo>
                                <a:lnTo>
                                  <a:pt x="38" y="65"/>
                                </a:lnTo>
                                <a:lnTo>
                                  <a:pt x="41" y="65"/>
                                </a:lnTo>
                                <a:lnTo>
                                  <a:pt x="44" y="65"/>
                                </a:lnTo>
                                <a:lnTo>
                                  <a:pt x="46" y="65"/>
                                </a:lnTo>
                                <a:lnTo>
                                  <a:pt x="49" y="65"/>
                                </a:lnTo>
                                <a:lnTo>
                                  <a:pt x="50" y="64"/>
                                </a:lnTo>
                                <a:lnTo>
                                  <a:pt x="53" y="64"/>
                                </a:lnTo>
                                <a:lnTo>
                                  <a:pt x="54" y="63"/>
                                </a:lnTo>
                                <a:lnTo>
                                  <a:pt x="55" y="63"/>
                                </a:lnTo>
                                <a:lnTo>
                                  <a:pt x="56" y="60"/>
                                </a:lnTo>
                                <a:lnTo>
                                  <a:pt x="56" y="57"/>
                                </a:lnTo>
                                <a:lnTo>
                                  <a:pt x="58" y="55"/>
                                </a:lnTo>
                                <a:lnTo>
                                  <a:pt x="58" y="52"/>
                                </a:lnTo>
                                <a:lnTo>
                                  <a:pt x="58" y="51"/>
                                </a:lnTo>
                                <a:lnTo>
                                  <a:pt x="56" y="49"/>
                                </a:lnTo>
                                <a:lnTo>
                                  <a:pt x="55" y="48"/>
                                </a:lnTo>
                                <a:lnTo>
                                  <a:pt x="54" y="47"/>
                                </a:lnTo>
                                <a:lnTo>
                                  <a:pt x="51" y="44"/>
                                </a:lnTo>
                                <a:lnTo>
                                  <a:pt x="49" y="43"/>
                                </a:lnTo>
                                <a:lnTo>
                                  <a:pt x="45" y="41"/>
                                </a:lnTo>
                                <a:lnTo>
                                  <a:pt x="41" y="41"/>
                                </a:lnTo>
                                <a:lnTo>
                                  <a:pt x="37" y="42"/>
                                </a:lnTo>
                                <a:lnTo>
                                  <a:pt x="33" y="43"/>
                                </a:lnTo>
                                <a:lnTo>
                                  <a:pt x="30" y="44"/>
                                </a:lnTo>
                                <a:lnTo>
                                  <a:pt x="27" y="45"/>
                                </a:lnTo>
                                <a:lnTo>
                                  <a:pt x="24" y="48"/>
                                </a:lnTo>
                                <a:lnTo>
                                  <a:pt x="23" y="51"/>
                                </a:lnTo>
                                <a:lnTo>
                                  <a:pt x="21" y="55"/>
                                </a:lnTo>
                                <a:lnTo>
                                  <a:pt x="19" y="58"/>
                                </a:lnTo>
                                <a:lnTo>
                                  <a:pt x="6" y="58"/>
                                </a:lnTo>
                                <a:lnTo>
                                  <a:pt x="9" y="51"/>
                                </a:lnTo>
                                <a:lnTo>
                                  <a:pt x="12" y="45"/>
                                </a:lnTo>
                                <a:lnTo>
                                  <a:pt x="14" y="41"/>
                                </a:lnTo>
                                <a:lnTo>
                                  <a:pt x="18" y="37"/>
                                </a:lnTo>
                                <a:lnTo>
                                  <a:pt x="23" y="34"/>
                                </a:lnTo>
                                <a:lnTo>
                                  <a:pt x="28" y="31"/>
                                </a:lnTo>
                                <a:lnTo>
                                  <a:pt x="35" y="30"/>
                                </a:lnTo>
                                <a:lnTo>
                                  <a:pt x="41" y="29"/>
                                </a:lnTo>
                                <a:lnTo>
                                  <a:pt x="49" y="30"/>
                                </a:lnTo>
                                <a:lnTo>
                                  <a:pt x="54" y="31"/>
                                </a:lnTo>
                                <a:lnTo>
                                  <a:pt x="59" y="35"/>
                                </a:lnTo>
                                <a:lnTo>
                                  <a:pt x="63" y="38"/>
                                </a:lnTo>
                                <a:lnTo>
                                  <a:pt x="65" y="41"/>
                                </a:lnTo>
                                <a:lnTo>
                                  <a:pt x="69" y="44"/>
                                </a:lnTo>
                                <a:lnTo>
                                  <a:pt x="71" y="48"/>
                                </a:lnTo>
                                <a:lnTo>
                                  <a:pt x="72" y="51"/>
                                </a:lnTo>
                                <a:lnTo>
                                  <a:pt x="72" y="56"/>
                                </a:lnTo>
                                <a:lnTo>
                                  <a:pt x="71" y="60"/>
                                </a:lnTo>
                                <a:lnTo>
                                  <a:pt x="71" y="64"/>
                                </a:lnTo>
                                <a:lnTo>
                                  <a:pt x="69" y="69"/>
                                </a:lnTo>
                                <a:lnTo>
                                  <a:pt x="64" y="90"/>
                                </a:lnTo>
                                <a:lnTo>
                                  <a:pt x="63" y="98"/>
                                </a:lnTo>
                                <a:lnTo>
                                  <a:pt x="63" y="100"/>
                                </a:lnTo>
                                <a:lnTo>
                                  <a:pt x="63" y="102"/>
                                </a:lnTo>
                                <a:lnTo>
                                  <a:pt x="63" y="103"/>
                                </a:lnTo>
                                <a:lnTo>
                                  <a:pt x="63" y="104"/>
                                </a:lnTo>
                                <a:lnTo>
                                  <a:pt x="62" y="106"/>
                                </a:lnTo>
                                <a:lnTo>
                                  <a:pt x="62" y="107"/>
                                </a:lnTo>
                                <a:lnTo>
                                  <a:pt x="62" y="108"/>
                                </a:lnTo>
                                <a:lnTo>
                                  <a:pt x="63" y="110"/>
                                </a:lnTo>
                                <a:lnTo>
                                  <a:pt x="63" y="114"/>
                                </a:lnTo>
                                <a:lnTo>
                                  <a:pt x="64" y="116"/>
                                </a:lnTo>
                                <a:lnTo>
                                  <a:pt x="51" y="117"/>
                                </a:lnTo>
                                <a:lnTo>
                                  <a:pt x="51" y="116"/>
                                </a:lnTo>
                                <a:lnTo>
                                  <a:pt x="51" y="115"/>
                                </a:lnTo>
                                <a:lnTo>
                                  <a:pt x="51" y="114"/>
                                </a:lnTo>
                                <a:lnTo>
                                  <a:pt x="51" y="113"/>
                                </a:lnTo>
                                <a:lnTo>
                                  <a:pt x="51" y="110"/>
                                </a:lnTo>
                                <a:lnTo>
                                  <a:pt x="51" y="109"/>
                                </a:lnTo>
                                <a:lnTo>
                                  <a:pt x="50" y="107"/>
                                </a:lnTo>
                                <a:lnTo>
                                  <a:pt x="50" y="106"/>
                                </a:lnTo>
                                <a:close/>
                                <a:moveTo>
                                  <a:pt x="54" y="74"/>
                                </a:moveTo>
                                <a:lnTo>
                                  <a:pt x="51" y="75"/>
                                </a:lnTo>
                                <a:lnTo>
                                  <a:pt x="46" y="75"/>
                                </a:lnTo>
                                <a:lnTo>
                                  <a:pt x="45" y="77"/>
                                </a:lnTo>
                                <a:lnTo>
                                  <a:pt x="37" y="77"/>
                                </a:lnTo>
                                <a:lnTo>
                                  <a:pt x="35" y="77"/>
                                </a:lnTo>
                                <a:lnTo>
                                  <a:pt x="32" y="77"/>
                                </a:lnTo>
                                <a:lnTo>
                                  <a:pt x="30" y="78"/>
                                </a:lnTo>
                                <a:lnTo>
                                  <a:pt x="27" y="78"/>
                                </a:lnTo>
                                <a:lnTo>
                                  <a:pt x="26" y="78"/>
                                </a:lnTo>
                                <a:lnTo>
                                  <a:pt x="24" y="80"/>
                                </a:lnTo>
                                <a:lnTo>
                                  <a:pt x="23" y="81"/>
                                </a:lnTo>
                                <a:lnTo>
                                  <a:pt x="22" y="81"/>
                                </a:lnTo>
                                <a:lnTo>
                                  <a:pt x="21" y="81"/>
                                </a:lnTo>
                                <a:lnTo>
                                  <a:pt x="18" y="82"/>
                                </a:lnTo>
                                <a:lnTo>
                                  <a:pt x="17" y="84"/>
                                </a:lnTo>
                                <a:lnTo>
                                  <a:pt x="15" y="87"/>
                                </a:lnTo>
                                <a:lnTo>
                                  <a:pt x="14" y="88"/>
                                </a:lnTo>
                                <a:lnTo>
                                  <a:pt x="13" y="90"/>
                                </a:lnTo>
                                <a:lnTo>
                                  <a:pt x="13" y="93"/>
                                </a:lnTo>
                                <a:lnTo>
                                  <a:pt x="13" y="95"/>
                                </a:lnTo>
                                <a:lnTo>
                                  <a:pt x="13" y="97"/>
                                </a:lnTo>
                                <a:lnTo>
                                  <a:pt x="14" y="101"/>
                                </a:lnTo>
                                <a:lnTo>
                                  <a:pt x="15" y="103"/>
                                </a:lnTo>
                                <a:lnTo>
                                  <a:pt x="17" y="104"/>
                                </a:lnTo>
                                <a:lnTo>
                                  <a:pt x="18" y="106"/>
                                </a:lnTo>
                                <a:lnTo>
                                  <a:pt x="21" y="108"/>
                                </a:lnTo>
                                <a:lnTo>
                                  <a:pt x="23" y="109"/>
                                </a:lnTo>
                                <a:lnTo>
                                  <a:pt x="27" y="109"/>
                                </a:lnTo>
                                <a:lnTo>
                                  <a:pt x="28" y="109"/>
                                </a:lnTo>
                                <a:lnTo>
                                  <a:pt x="30" y="108"/>
                                </a:lnTo>
                                <a:lnTo>
                                  <a:pt x="31" y="108"/>
                                </a:lnTo>
                                <a:lnTo>
                                  <a:pt x="32" y="108"/>
                                </a:lnTo>
                                <a:lnTo>
                                  <a:pt x="33" y="108"/>
                                </a:lnTo>
                                <a:lnTo>
                                  <a:pt x="36" y="107"/>
                                </a:lnTo>
                                <a:lnTo>
                                  <a:pt x="37" y="106"/>
                                </a:lnTo>
                                <a:lnTo>
                                  <a:pt x="38" y="104"/>
                                </a:lnTo>
                                <a:lnTo>
                                  <a:pt x="41" y="102"/>
                                </a:lnTo>
                                <a:lnTo>
                                  <a:pt x="44" y="100"/>
                                </a:lnTo>
                                <a:lnTo>
                                  <a:pt x="46" y="96"/>
                                </a:lnTo>
                                <a:lnTo>
                                  <a:pt x="47" y="94"/>
                                </a:lnTo>
                                <a:lnTo>
                                  <a:pt x="49" y="89"/>
                                </a:lnTo>
                                <a:lnTo>
                                  <a:pt x="51" y="84"/>
                                </a:lnTo>
                                <a:lnTo>
                                  <a:pt x="53" y="80"/>
                                </a:lnTo>
                                <a:lnTo>
                                  <a:pt x="53" y="74"/>
                                </a:lnTo>
                                <a:lnTo>
                                  <a:pt x="54" y="74"/>
                                </a:lnTo>
                                <a:close/>
                                <a:moveTo>
                                  <a:pt x="31" y="19"/>
                                </a:moveTo>
                                <a:lnTo>
                                  <a:pt x="45" y="0"/>
                                </a:lnTo>
                                <a:lnTo>
                                  <a:pt x="62" y="0"/>
                                </a:lnTo>
                                <a:lnTo>
                                  <a:pt x="40" y="18"/>
                                </a:lnTo>
                                <a:lnTo>
                                  <a:pt x="3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0" name="Freeform 424"/>
                        <wps:cNvSpPr>
                          <a:spLocks noEditPoints="1"/>
                        </wps:cNvSpPr>
                        <wps:spPr bwMode="auto">
                          <a:xfrm>
                            <a:off x="4834" y="6620"/>
                            <a:ext cx="32" cy="123"/>
                          </a:xfrm>
                          <a:custGeom>
                            <a:avLst/>
                            <a:gdLst>
                              <a:gd name="T0" fmla="*/ 16 w 32"/>
                              <a:gd name="T1" fmla="*/ 16 h 123"/>
                              <a:gd name="T2" fmla="*/ 20 w 32"/>
                              <a:gd name="T3" fmla="*/ 0 h 123"/>
                              <a:gd name="T4" fmla="*/ 32 w 32"/>
                              <a:gd name="T5" fmla="*/ 0 h 123"/>
                              <a:gd name="T6" fmla="*/ 29 w 32"/>
                              <a:gd name="T7" fmla="*/ 16 h 123"/>
                              <a:gd name="T8" fmla="*/ 16 w 32"/>
                              <a:gd name="T9" fmla="*/ 16 h 123"/>
                              <a:gd name="T10" fmla="*/ 0 w 32"/>
                              <a:gd name="T11" fmla="*/ 123 h 123"/>
                              <a:gd name="T12" fmla="*/ 14 w 32"/>
                              <a:gd name="T13" fmla="*/ 34 h 123"/>
                              <a:gd name="T14" fmla="*/ 27 w 32"/>
                              <a:gd name="T15" fmla="*/ 33 h 123"/>
                              <a:gd name="T16" fmla="*/ 13 w 32"/>
                              <a:gd name="T17" fmla="*/ 122 h 123"/>
                              <a:gd name="T18" fmla="*/ 0 w 32"/>
                              <a:gd name="T19" fmla="*/ 123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123">
                                <a:moveTo>
                                  <a:pt x="16" y="16"/>
                                </a:moveTo>
                                <a:lnTo>
                                  <a:pt x="20" y="0"/>
                                </a:lnTo>
                                <a:lnTo>
                                  <a:pt x="32" y="0"/>
                                </a:lnTo>
                                <a:lnTo>
                                  <a:pt x="29" y="16"/>
                                </a:lnTo>
                                <a:lnTo>
                                  <a:pt x="16" y="16"/>
                                </a:lnTo>
                                <a:close/>
                                <a:moveTo>
                                  <a:pt x="0" y="123"/>
                                </a:moveTo>
                                <a:lnTo>
                                  <a:pt x="14" y="34"/>
                                </a:lnTo>
                                <a:lnTo>
                                  <a:pt x="27" y="33"/>
                                </a:lnTo>
                                <a:lnTo>
                                  <a:pt x="13" y="122"/>
                                </a:lnTo>
                                <a:lnTo>
                                  <a:pt x="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1" name="Line 425"/>
                        <wps:cNvCnPr/>
                        <wps:spPr bwMode="auto">
                          <a:xfrm>
                            <a:off x="2399" y="7130"/>
                            <a:ext cx="86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2" name="Freeform 426"/>
                        <wps:cNvSpPr>
                          <a:spLocks/>
                        </wps:cNvSpPr>
                        <wps:spPr bwMode="auto">
                          <a:xfrm>
                            <a:off x="11046" y="7129"/>
                            <a:ext cx="1" cy="1"/>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lnTo>
                                  <a:pt x="1"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3" name="Freeform 427"/>
                        <wps:cNvSpPr>
                          <a:spLocks/>
                        </wps:cNvSpPr>
                        <wps:spPr bwMode="auto">
                          <a:xfrm>
                            <a:off x="3721" y="7799"/>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4" name="Freeform 428"/>
                        <wps:cNvSpPr>
                          <a:spLocks/>
                        </wps:cNvSpPr>
                        <wps:spPr bwMode="auto">
                          <a:xfrm>
                            <a:off x="3721" y="7753"/>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5" name="Freeform 429"/>
                        <wps:cNvSpPr>
                          <a:spLocks/>
                        </wps:cNvSpPr>
                        <wps:spPr bwMode="auto">
                          <a:xfrm>
                            <a:off x="3721" y="770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6" name="Freeform 430"/>
                        <wps:cNvSpPr>
                          <a:spLocks/>
                        </wps:cNvSpPr>
                        <wps:spPr bwMode="auto">
                          <a:xfrm>
                            <a:off x="3721" y="7660"/>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7" name="Freeform 431"/>
                        <wps:cNvSpPr>
                          <a:spLocks/>
                        </wps:cNvSpPr>
                        <wps:spPr bwMode="auto">
                          <a:xfrm>
                            <a:off x="3721" y="7614"/>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8" name="Freeform 432"/>
                        <wps:cNvSpPr>
                          <a:spLocks/>
                        </wps:cNvSpPr>
                        <wps:spPr bwMode="auto">
                          <a:xfrm>
                            <a:off x="3721" y="7568"/>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9" name="Freeform 433"/>
                        <wps:cNvSpPr>
                          <a:spLocks/>
                        </wps:cNvSpPr>
                        <wps:spPr bwMode="auto">
                          <a:xfrm>
                            <a:off x="3721" y="7522"/>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0" name="Freeform 434"/>
                        <wps:cNvSpPr>
                          <a:spLocks/>
                        </wps:cNvSpPr>
                        <wps:spPr bwMode="auto">
                          <a:xfrm>
                            <a:off x="3721" y="747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1" name="Freeform 435"/>
                        <wps:cNvSpPr>
                          <a:spLocks/>
                        </wps:cNvSpPr>
                        <wps:spPr bwMode="auto">
                          <a:xfrm>
                            <a:off x="3721" y="7430"/>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2" name="Freeform 436"/>
                        <wps:cNvSpPr>
                          <a:spLocks/>
                        </wps:cNvSpPr>
                        <wps:spPr bwMode="auto">
                          <a:xfrm>
                            <a:off x="3721" y="7384"/>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3" name="Freeform 437"/>
                        <wps:cNvSpPr>
                          <a:spLocks/>
                        </wps:cNvSpPr>
                        <wps:spPr bwMode="auto">
                          <a:xfrm>
                            <a:off x="3721" y="7338"/>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4" name="Freeform 438"/>
                        <wps:cNvSpPr>
                          <a:spLocks/>
                        </wps:cNvSpPr>
                        <wps:spPr bwMode="auto">
                          <a:xfrm>
                            <a:off x="3721" y="7292"/>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5" name="Freeform 439"/>
                        <wps:cNvSpPr>
                          <a:spLocks/>
                        </wps:cNvSpPr>
                        <wps:spPr bwMode="auto">
                          <a:xfrm>
                            <a:off x="3721" y="724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6" name="Freeform 440"/>
                        <wps:cNvSpPr>
                          <a:spLocks/>
                        </wps:cNvSpPr>
                        <wps:spPr bwMode="auto">
                          <a:xfrm>
                            <a:off x="3721" y="7200"/>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7" name="Freeform 441"/>
                        <wps:cNvSpPr>
                          <a:spLocks/>
                        </wps:cNvSpPr>
                        <wps:spPr bwMode="auto">
                          <a:xfrm>
                            <a:off x="3721" y="7154"/>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8" name="Freeform 442"/>
                        <wps:cNvSpPr>
                          <a:spLocks/>
                        </wps:cNvSpPr>
                        <wps:spPr bwMode="auto">
                          <a:xfrm>
                            <a:off x="3721" y="7108"/>
                            <a:ext cx="78" cy="11"/>
                          </a:xfrm>
                          <a:custGeom>
                            <a:avLst/>
                            <a:gdLst>
                              <a:gd name="T0" fmla="*/ 78 w 78"/>
                              <a:gd name="T1" fmla="*/ 6 h 11"/>
                              <a:gd name="T2" fmla="*/ 78 w 78"/>
                              <a:gd name="T3" fmla="*/ 0 h 11"/>
                              <a:gd name="T4" fmla="*/ 0 w 78"/>
                              <a:gd name="T5" fmla="*/ 0 h 11"/>
                              <a:gd name="T6" fmla="*/ 0 w 78"/>
                              <a:gd name="T7" fmla="*/ 11 h 11"/>
                              <a:gd name="T8" fmla="*/ 78 w 78"/>
                              <a:gd name="T9" fmla="*/ 11 h 11"/>
                              <a:gd name="T10" fmla="*/ 78 w 78"/>
                              <a:gd name="T11" fmla="*/ 6 h 11"/>
                            </a:gdLst>
                            <a:ahLst/>
                            <a:cxnLst>
                              <a:cxn ang="0">
                                <a:pos x="T0" y="T1"/>
                              </a:cxn>
                              <a:cxn ang="0">
                                <a:pos x="T2" y="T3"/>
                              </a:cxn>
                              <a:cxn ang="0">
                                <a:pos x="T4" y="T5"/>
                              </a:cxn>
                              <a:cxn ang="0">
                                <a:pos x="T6" y="T7"/>
                              </a:cxn>
                              <a:cxn ang="0">
                                <a:pos x="T8" y="T9"/>
                              </a:cxn>
                              <a:cxn ang="0">
                                <a:pos x="T10" y="T11"/>
                              </a:cxn>
                            </a:cxnLst>
                            <a:rect l="0" t="0" r="r" b="b"/>
                            <a:pathLst>
                              <a:path w="78" h="11">
                                <a:moveTo>
                                  <a:pt x="78" y="6"/>
                                </a:moveTo>
                                <a:lnTo>
                                  <a:pt x="78" y="0"/>
                                </a:lnTo>
                                <a:lnTo>
                                  <a:pt x="0" y="0"/>
                                </a:lnTo>
                                <a:lnTo>
                                  <a:pt x="0" y="11"/>
                                </a:lnTo>
                                <a:lnTo>
                                  <a:pt x="78" y="11"/>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9" name="Freeform 443"/>
                        <wps:cNvSpPr>
                          <a:spLocks/>
                        </wps:cNvSpPr>
                        <wps:spPr bwMode="auto">
                          <a:xfrm>
                            <a:off x="3721" y="7062"/>
                            <a:ext cx="78" cy="11"/>
                          </a:xfrm>
                          <a:custGeom>
                            <a:avLst/>
                            <a:gdLst>
                              <a:gd name="T0" fmla="*/ 78 w 78"/>
                              <a:gd name="T1" fmla="*/ 6 h 11"/>
                              <a:gd name="T2" fmla="*/ 78 w 78"/>
                              <a:gd name="T3" fmla="*/ 0 h 11"/>
                              <a:gd name="T4" fmla="*/ 0 w 78"/>
                              <a:gd name="T5" fmla="*/ 0 h 11"/>
                              <a:gd name="T6" fmla="*/ 0 w 78"/>
                              <a:gd name="T7" fmla="*/ 11 h 11"/>
                              <a:gd name="T8" fmla="*/ 78 w 78"/>
                              <a:gd name="T9" fmla="*/ 11 h 11"/>
                              <a:gd name="T10" fmla="*/ 78 w 78"/>
                              <a:gd name="T11" fmla="*/ 6 h 11"/>
                            </a:gdLst>
                            <a:ahLst/>
                            <a:cxnLst>
                              <a:cxn ang="0">
                                <a:pos x="T0" y="T1"/>
                              </a:cxn>
                              <a:cxn ang="0">
                                <a:pos x="T2" y="T3"/>
                              </a:cxn>
                              <a:cxn ang="0">
                                <a:pos x="T4" y="T5"/>
                              </a:cxn>
                              <a:cxn ang="0">
                                <a:pos x="T6" y="T7"/>
                              </a:cxn>
                              <a:cxn ang="0">
                                <a:pos x="T8" y="T9"/>
                              </a:cxn>
                              <a:cxn ang="0">
                                <a:pos x="T10" y="T11"/>
                              </a:cxn>
                            </a:cxnLst>
                            <a:rect l="0" t="0" r="r" b="b"/>
                            <a:pathLst>
                              <a:path w="78" h="11">
                                <a:moveTo>
                                  <a:pt x="78" y="6"/>
                                </a:moveTo>
                                <a:lnTo>
                                  <a:pt x="78" y="0"/>
                                </a:lnTo>
                                <a:lnTo>
                                  <a:pt x="0" y="0"/>
                                </a:lnTo>
                                <a:lnTo>
                                  <a:pt x="0" y="11"/>
                                </a:lnTo>
                                <a:lnTo>
                                  <a:pt x="78" y="11"/>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0" name="Freeform 444"/>
                        <wps:cNvSpPr>
                          <a:spLocks/>
                        </wps:cNvSpPr>
                        <wps:spPr bwMode="auto">
                          <a:xfrm>
                            <a:off x="3721" y="7016"/>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1" name="Freeform 445"/>
                        <wps:cNvSpPr>
                          <a:spLocks/>
                        </wps:cNvSpPr>
                        <wps:spPr bwMode="auto">
                          <a:xfrm>
                            <a:off x="3721" y="6969"/>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2" name="Freeform 446"/>
                        <wps:cNvSpPr>
                          <a:spLocks/>
                        </wps:cNvSpPr>
                        <wps:spPr bwMode="auto">
                          <a:xfrm>
                            <a:off x="9969" y="7799"/>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447"/>
                        <wps:cNvSpPr>
                          <a:spLocks/>
                        </wps:cNvSpPr>
                        <wps:spPr bwMode="auto">
                          <a:xfrm>
                            <a:off x="9969" y="7753"/>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448"/>
                        <wps:cNvSpPr>
                          <a:spLocks/>
                        </wps:cNvSpPr>
                        <wps:spPr bwMode="auto">
                          <a:xfrm>
                            <a:off x="9969" y="770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5" name="Freeform 449"/>
                        <wps:cNvSpPr>
                          <a:spLocks/>
                        </wps:cNvSpPr>
                        <wps:spPr bwMode="auto">
                          <a:xfrm>
                            <a:off x="9969" y="7660"/>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450"/>
                        <wps:cNvSpPr>
                          <a:spLocks/>
                        </wps:cNvSpPr>
                        <wps:spPr bwMode="auto">
                          <a:xfrm>
                            <a:off x="9969" y="7614"/>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Freeform 451"/>
                        <wps:cNvSpPr>
                          <a:spLocks/>
                        </wps:cNvSpPr>
                        <wps:spPr bwMode="auto">
                          <a:xfrm>
                            <a:off x="9969" y="7568"/>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8" name="Freeform 452"/>
                        <wps:cNvSpPr>
                          <a:spLocks/>
                        </wps:cNvSpPr>
                        <wps:spPr bwMode="auto">
                          <a:xfrm>
                            <a:off x="9969" y="7522"/>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453"/>
                        <wps:cNvSpPr>
                          <a:spLocks/>
                        </wps:cNvSpPr>
                        <wps:spPr bwMode="auto">
                          <a:xfrm>
                            <a:off x="9969" y="747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Freeform 454"/>
                        <wps:cNvSpPr>
                          <a:spLocks/>
                        </wps:cNvSpPr>
                        <wps:spPr bwMode="auto">
                          <a:xfrm>
                            <a:off x="9969" y="7430"/>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1" name="Freeform 455"/>
                        <wps:cNvSpPr>
                          <a:spLocks/>
                        </wps:cNvSpPr>
                        <wps:spPr bwMode="auto">
                          <a:xfrm>
                            <a:off x="9969" y="7384"/>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2" name="Freeform 456"/>
                        <wps:cNvSpPr>
                          <a:spLocks/>
                        </wps:cNvSpPr>
                        <wps:spPr bwMode="auto">
                          <a:xfrm>
                            <a:off x="9969" y="7338"/>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3" name="Freeform 457"/>
                        <wps:cNvSpPr>
                          <a:spLocks/>
                        </wps:cNvSpPr>
                        <wps:spPr bwMode="auto">
                          <a:xfrm>
                            <a:off x="9969" y="7292"/>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4" name="Freeform 458"/>
                        <wps:cNvSpPr>
                          <a:spLocks/>
                        </wps:cNvSpPr>
                        <wps:spPr bwMode="auto">
                          <a:xfrm>
                            <a:off x="9969" y="724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Freeform 459"/>
                        <wps:cNvSpPr>
                          <a:spLocks/>
                        </wps:cNvSpPr>
                        <wps:spPr bwMode="auto">
                          <a:xfrm>
                            <a:off x="9969" y="7200"/>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6" name="Freeform 460"/>
                        <wps:cNvSpPr>
                          <a:spLocks/>
                        </wps:cNvSpPr>
                        <wps:spPr bwMode="auto">
                          <a:xfrm>
                            <a:off x="9969" y="7154"/>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7" name="Freeform 461"/>
                        <wps:cNvSpPr>
                          <a:spLocks/>
                        </wps:cNvSpPr>
                        <wps:spPr bwMode="auto">
                          <a:xfrm>
                            <a:off x="9969" y="7108"/>
                            <a:ext cx="78" cy="11"/>
                          </a:xfrm>
                          <a:custGeom>
                            <a:avLst/>
                            <a:gdLst>
                              <a:gd name="T0" fmla="*/ 78 w 78"/>
                              <a:gd name="T1" fmla="*/ 6 h 11"/>
                              <a:gd name="T2" fmla="*/ 78 w 78"/>
                              <a:gd name="T3" fmla="*/ 0 h 11"/>
                              <a:gd name="T4" fmla="*/ 0 w 78"/>
                              <a:gd name="T5" fmla="*/ 0 h 11"/>
                              <a:gd name="T6" fmla="*/ 0 w 78"/>
                              <a:gd name="T7" fmla="*/ 11 h 11"/>
                              <a:gd name="T8" fmla="*/ 78 w 78"/>
                              <a:gd name="T9" fmla="*/ 11 h 11"/>
                              <a:gd name="T10" fmla="*/ 78 w 78"/>
                              <a:gd name="T11" fmla="*/ 6 h 11"/>
                            </a:gdLst>
                            <a:ahLst/>
                            <a:cxnLst>
                              <a:cxn ang="0">
                                <a:pos x="T0" y="T1"/>
                              </a:cxn>
                              <a:cxn ang="0">
                                <a:pos x="T2" y="T3"/>
                              </a:cxn>
                              <a:cxn ang="0">
                                <a:pos x="T4" y="T5"/>
                              </a:cxn>
                              <a:cxn ang="0">
                                <a:pos x="T6" y="T7"/>
                              </a:cxn>
                              <a:cxn ang="0">
                                <a:pos x="T8" y="T9"/>
                              </a:cxn>
                              <a:cxn ang="0">
                                <a:pos x="T10" y="T11"/>
                              </a:cxn>
                            </a:cxnLst>
                            <a:rect l="0" t="0" r="r" b="b"/>
                            <a:pathLst>
                              <a:path w="78" h="11">
                                <a:moveTo>
                                  <a:pt x="78" y="6"/>
                                </a:moveTo>
                                <a:lnTo>
                                  <a:pt x="78" y="0"/>
                                </a:lnTo>
                                <a:lnTo>
                                  <a:pt x="0" y="0"/>
                                </a:lnTo>
                                <a:lnTo>
                                  <a:pt x="0" y="11"/>
                                </a:lnTo>
                                <a:lnTo>
                                  <a:pt x="78" y="11"/>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8" name="Freeform 462"/>
                        <wps:cNvSpPr>
                          <a:spLocks/>
                        </wps:cNvSpPr>
                        <wps:spPr bwMode="auto">
                          <a:xfrm>
                            <a:off x="9969" y="7062"/>
                            <a:ext cx="78" cy="11"/>
                          </a:xfrm>
                          <a:custGeom>
                            <a:avLst/>
                            <a:gdLst>
                              <a:gd name="T0" fmla="*/ 78 w 78"/>
                              <a:gd name="T1" fmla="*/ 6 h 11"/>
                              <a:gd name="T2" fmla="*/ 78 w 78"/>
                              <a:gd name="T3" fmla="*/ 0 h 11"/>
                              <a:gd name="T4" fmla="*/ 0 w 78"/>
                              <a:gd name="T5" fmla="*/ 0 h 11"/>
                              <a:gd name="T6" fmla="*/ 0 w 78"/>
                              <a:gd name="T7" fmla="*/ 11 h 11"/>
                              <a:gd name="T8" fmla="*/ 78 w 78"/>
                              <a:gd name="T9" fmla="*/ 11 h 11"/>
                              <a:gd name="T10" fmla="*/ 78 w 78"/>
                              <a:gd name="T11" fmla="*/ 6 h 11"/>
                            </a:gdLst>
                            <a:ahLst/>
                            <a:cxnLst>
                              <a:cxn ang="0">
                                <a:pos x="T0" y="T1"/>
                              </a:cxn>
                              <a:cxn ang="0">
                                <a:pos x="T2" y="T3"/>
                              </a:cxn>
                              <a:cxn ang="0">
                                <a:pos x="T4" y="T5"/>
                              </a:cxn>
                              <a:cxn ang="0">
                                <a:pos x="T6" y="T7"/>
                              </a:cxn>
                              <a:cxn ang="0">
                                <a:pos x="T8" y="T9"/>
                              </a:cxn>
                              <a:cxn ang="0">
                                <a:pos x="T10" y="T11"/>
                              </a:cxn>
                            </a:cxnLst>
                            <a:rect l="0" t="0" r="r" b="b"/>
                            <a:pathLst>
                              <a:path w="78" h="11">
                                <a:moveTo>
                                  <a:pt x="78" y="6"/>
                                </a:moveTo>
                                <a:lnTo>
                                  <a:pt x="78" y="0"/>
                                </a:lnTo>
                                <a:lnTo>
                                  <a:pt x="0" y="0"/>
                                </a:lnTo>
                                <a:lnTo>
                                  <a:pt x="0" y="11"/>
                                </a:lnTo>
                                <a:lnTo>
                                  <a:pt x="78" y="11"/>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9" name="Freeform 463"/>
                        <wps:cNvSpPr>
                          <a:spLocks/>
                        </wps:cNvSpPr>
                        <wps:spPr bwMode="auto">
                          <a:xfrm>
                            <a:off x="9969" y="7016"/>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0" name="Freeform 464"/>
                        <wps:cNvSpPr>
                          <a:spLocks/>
                        </wps:cNvSpPr>
                        <wps:spPr bwMode="auto">
                          <a:xfrm>
                            <a:off x="9969" y="6969"/>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1" name="Freeform 465"/>
                        <wps:cNvSpPr>
                          <a:spLocks/>
                        </wps:cNvSpPr>
                        <wps:spPr bwMode="auto">
                          <a:xfrm>
                            <a:off x="9969" y="8305"/>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2" name="Freeform 466"/>
                        <wps:cNvSpPr>
                          <a:spLocks/>
                        </wps:cNvSpPr>
                        <wps:spPr bwMode="auto">
                          <a:xfrm>
                            <a:off x="9969" y="8259"/>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3" name="Freeform 467"/>
                        <wps:cNvSpPr>
                          <a:spLocks/>
                        </wps:cNvSpPr>
                        <wps:spPr bwMode="auto">
                          <a:xfrm>
                            <a:off x="9969" y="8213"/>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4" name="Freeform 468"/>
                        <wps:cNvSpPr>
                          <a:spLocks/>
                        </wps:cNvSpPr>
                        <wps:spPr bwMode="auto">
                          <a:xfrm>
                            <a:off x="9969" y="8167"/>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5" name="Freeform 469"/>
                        <wps:cNvSpPr>
                          <a:spLocks/>
                        </wps:cNvSpPr>
                        <wps:spPr bwMode="auto">
                          <a:xfrm>
                            <a:off x="9969" y="8121"/>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6" name="Freeform 470"/>
                        <wps:cNvSpPr>
                          <a:spLocks/>
                        </wps:cNvSpPr>
                        <wps:spPr bwMode="auto">
                          <a:xfrm>
                            <a:off x="9969" y="8075"/>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7" name="Freeform 471"/>
                        <wps:cNvSpPr>
                          <a:spLocks/>
                        </wps:cNvSpPr>
                        <wps:spPr bwMode="auto">
                          <a:xfrm>
                            <a:off x="9969" y="8029"/>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8" name="Freeform 472"/>
                        <wps:cNvSpPr>
                          <a:spLocks/>
                        </wps:cNvSpPr>
                        <wps:spPr bwMode="auto">
                          <a:xfrm>
                            <a:off x="9969" y="7983"/>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9" name="Freeform 473"/>
                        <wps:cNvSpPr>
                          <a:spLocks/>
                        </wps:cNvSpPr>
                        <wps:spPr bwMode="auto">
                          <a:xfrm>
                            <a:off x="9969" y="7937"/>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0" name="Freeform 474"/>
                        <wps:cNvSpPr>
                          <a:spLocks/>
                        </wps:cNvSpPr>
                        <wps:spPr bwMode="auto">
                          <a:xfrm>
                            <a:off x="9969" y="7891"/>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1" name="Freeform 475"/>
                        <wps:cNvSpPr>
                          <a:spLocks/>
                        </wps:cNvSpPr>
                        <wps:spPr bwMode="auto">
                          <a:xfrm>
                            <a:off x="9969" y="7845"/>
                            <a:ext cx="78" cy="11"/>
                          </a:xfrm>
                          <a:custGeom>
                            <a:avLst/>
                            <a:gdLst>
                              <a:gd name="T0" fmla="*/ 78 w 78"/>
                              <a:gd name="T1" fmla="*/ 6 h 11"/>
                              <a:gd name="T2" fmla="*/ 78 w 78"/>
                              <a:gd name="T3" fmla="*/ 0 h 11"/>
                              <a:gd name="T4" fmla="*/ 0 w 78"/>
                              <a:gd name="T5" fmla="*/ 0 h 11"/>
                              <a:gd name="T6" fmla="*/ 0 w 78"/>
                              <a:gd name="T7" fmla="*/ 11 h 11"/>
                              <a:gd name="T8" fmla="*/ 78 w 78"/>
                              <a:gd name="T9" fmla="*/ 11 h 11"/>
                              <a:gd name="T10" fmla="*/ 78 w 78"/>
                              <a:gd name="T11" fmla="*/ 6 h 11"/>
                            </a:gdLst>
                            <a:ahLst/>
                            <a:cxnLst>
                              <a:cxn ang="0">
                                <a:pos x="T0" y="T1"/>
                              </a:cxn>
                              <a:cxn ang="0">
                                <a:pos x="T2" y="T3"/>
                              </a:cxn>
                              <a:cxn ang="0">
                                <a:pos x="T4" y="T5"/>
                              </a:cxn>
                              <a:cxn ang="0">
                                <a:pos x="T6" y="T7"/>
                              </a:cxn>
                              <a:cxn ang="0">
                                <a:pos x="T8" y="T9"/>
                              </a:cxn>
                              <a:cxn ang="0">
                                <a:pos x="T10" y="T11"/>
                              </a:cxn>
                            </a:cxnLst>
                            <a:rect l="0" t="0" r="r" b="b"/>
                            <a:pathLst>
                              <a:path w="78" h="11">
                                <a:moveTo>
                                  <a:pt x="78" y="6"/>
                                </a:moveTo>
                                <a:lnTo>
                                  <a:pt x="78" y="0"/>
                                </a:lnTo>
                                <a:lnTo>
                                  <a:pt x="0" y="0"/>
                                </a:lnTo>
                                <a:lnTo>
                                  <a:pt x="0" y="11"/>
                                </a:lnTo>
                                <a:lnTo>
                                  <a:pt x="78" y="11"/>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2" name="Freeform 476"/>
                        <wps:cNvSpPr>
                          <a:spLocks/>
                        </wps:cNvSpPr>
                        <wps:spPr bwMode="auto">
                          <a:xfrm>
                            <a:off x="9969" y="7799"/>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3" name="Freeform 477"/>
                        <wps:cNvSpPr>
                          <a:spLocks/>
                        </wps:cNvSpPr>
                        <wps:spPr bwMode="auto">
                          <a:xfrm>
                            <a:off x="9969" y="7753"/>
                            <a:ext cx="78" cy="11"/>
                          </a:xfrm>
                          <a:custGeom>
                            <a:avLst/>
                            <a:gdLst>
                              <a:gd name="T0" fmla="*/ 78 w 78"/>
                              <a:gd name="T1" fmla="*/ 5 h 11"/>
                              <a:gd name="T2" fmla="*/ 78 w 78"/>
                              <a:gd name="T3" fmla="*/ 0 h 11"/>
                              <a:gd name="T4" fmla="*/ 0 w 78"/>
                              <a:gd name="T5" fmla="*/ 0 h 11"/>
                              <a:gd name="T6" fmla="*/ 0 w 78"/>
                              <a:gd name="T7" fmla="*/ 11 h 11"/>
                              <a:gd name="T8" fmla="*/ 78 w 78"/>
                              <a:gd name="T9" fmla="*/ 11 h 11"/>
                              <a:gd name="T10" fmla="*/ 78 w 78"/>
                              <a:gd name="T11" fmla="*/ 5 h 11"/>
                            </a:gdLst>
                            <a:ahLst/>
                            <a:cxnLst>
                              <a:cxn ang="0">
                                <a:pos x="T0" y="T1"/>
                              </a:cxn>
                              <a:cxn ang="0">
                                <a:pos x="T2" y="T3"/>
                              </a:cxn>
                              <a:cxn ang="0">
                                <a:pos x="T4" y="T5"/>
                              </a:cxn>
                              <a:cxn ang="0">
                                <a:pos x="T6" y="T7"/>
                              </a:cxn>
                              <a:cxn ang="0">
                                <a:pos x="T8" y="T9"/>
                              </a:cxn>
                              <a:cxn ang="0">
                                <a:pos x="T10" y="T11"/>
                              </a:cxn>
                            </a:cxnLst>
                            <a:rect l="0" t="0" r="r" b="b"/>
                            <a:pathLst>
                              <a:path w="78" h="11">
                                <a:moveTo>
                                  <a:pt x="78" y="5"/>
                                </a:moveTo>
                                <a:lnTo>
                                  <a:pt x="78" y="0"/>
                                </a:lnTo>
                                <a:lnTo>
                                  <a:pt x="0" y="0"/>
                                </a:lnTo>
                                <a:lnTo>
                                  <a:pt x="0" y="11"/>
                                </a:lnTo>
                                <a:lnTo>
                                  <a:pt x="78" y="11"/>
                                </a:lnTo>
                                <a:lnTo>
                                  <a:pt x="7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4" name="Freeform 478"/>
                        <wps:cNvSpPr>
                          <a:spLocks/>
                        </wps:cNvSpPr>
                        <wps:spPr bwMode="auto">
                          <a:xfrm>
                            <a:off x="9969" y="770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5" name="Freeform 479"/>
                        <wps:cNvSpPr>
                          <a:spLocks/>
                        </wps:cNvSpPr>
                        <wps:spPr bwMode="auto">
                          <a:xfrm>
                            <a:off x="9969" y="7660"/>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6" name="Freeform 480"/>
                        <wps:cNvSpPr>
                          <a:spLocks/>
                        </wps:cNvSpPr>
                        <wps:spPr bwMode="auto">
                          <a:xfrm>
                            <a:off x="9969" y="7614"/>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 name="Freeform 481"/>
                        <wps:cNvSpPr>
                          <a:spLocks/>
                        </wps:cNvSpPr>
                        <wps:spPr bwMode="auto">
                          <a:xfrm>
                            <a:off x="9969" y="7568"/>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8" name="Freeform 482"/>
                        <wps:cNvSpPr>
                          <a:spLocks/>
                        </wps:cNvSpPr>
                        <wps:spPr bwMode="auto">
                          <a:xfrm>
                            <a:off x="9969" y="7522"/>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9" name="Freeform 483"/>
                        <wps:cNvSpPr>
                          <a:spLocks/>
                        </wps:cNvSpPr>
                        <wps:spPr bwMode="auto">
                          <a:xfrm>
                            <a:off x="9969" y="7476"/>
                            <a:ext cx="78" cy="12"/>
                          </a:xfrm>
                          <a:custGeom>
                            <a:avLst/>
                            <a:gdLst>
                              <a:gd name="T0" fmla="*/ 78 w 78"/>
                              <a:gd name="T1" fmla="*/ 6 h 12"/>
                              <a:gd name="T2" fmla="*/ 78 w 78"/>
                              <a:gd name="T3" fmla="*/ 0 h 12"/>
                              <a:gd name="T4" fmla="*/ 0 w 78"/>
                              <a:gd name="T5" fmla="*/ 0 h 12"/>
                              <a:gd name="T6" fmla="*/ 0 w 78"/>
                              <a:gd name="T7" fmla="*/ 12 h 12"/>
                              <a:gd name="T8" fmla="*/ 78 w 78"/>
                              <a:gd name="T9" fmla="*/ 12 h 12"/>
                              <a:gd name="T10" fmla="*/ 78 w 78"/>
                              <a:gd name="T11" fmla="*/ 6 h 12"/>
                            </a:gdLst>
                            <a:ahLst/>
                            <a:cxnLst>
                              <a:cxn ang="0">
                                <a:pos x="T0" y="T1"/>
                              </a:cxn>
                              <a:cxn ang="0">
                                <a:pos x="T2" y="T3"/>
                              </a:cxn>
                              <a:cxn ang="0">
                                <a:pos x="T4" y="T5"/>
                              </a:cxn>
                              <a:cxn ang="0">
                                <a:pos x="T6" y="T7"/>
                              </a:cxn>
                              <a:cxn ang="0">
                                <a:pos x="T8" y="T9"/>
                              </a:cxn>
                              <a:cxn ang="0">
                                <a:pos x="T10" y="T11"/>
                              </a:cxn>
                            </a:cxnLst>
                            <a:rect l="0" t="0" r="r" b="b"/>
                            <a:pathLst>
                              <a:path w="78" h="12">
                                <a:moveTo>
                                  <a:pt x="78" y="6"/>
                                </a:moveTo>
                                <a:lnTo>
                                  <a:pt x="78" y="0"/>
                                </a:lnTo>
                                <a:lnTo>
                                  <a:pt x="0" y="0"/>
                                </a:lnTo>
                                <a:lnTo>
                                  <a:pt x="0" y="12"/>
                                </a:lnTo>
                                <a:lnTo>
                                  <a:pt x="78" y="12"/>
                                </a:lnTo>
                                <a:lnTo>
                                  <a:pt x="7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0" name="Freeform 484"/>
                        <wps:cNvSpPr>
                          <a:spLocks/>
                        </wps:cNvSpPr>
                        <wps:spPr bwMode="auto">
                          <a:xfrm>
                            <a:off x="2279" y="6993"/>
                            <a:ext cx="2701" cy="636"/>
                          </a:xfrm>
                          <a:custGeom>
                            <a:avLst/>
                            <a:gdLst>
                              <a:gd name="T0" fmla="*/ 2699 w 2701"/>
                              <a:gd name="T1" fmla="*/ 630 h 636"/>
                              <a:gd name="T2" fmla="*/ 2701 w 2701"/>
                              <a:gd name="T3" fmla="*/ 624 h 636"/>
                              <a:gd name="T4" fmla="*/ 2 w 2701"/>
                              <a:gd name="T5" fmla="*/ 0 h 636"/>
                              <a:gd name="T6" fmla="*/ 0 w 2701"/>
                              <a:gd name="T7" fmla="*/ 12 h 636"/>
                              <a:gd name="T8" fmla="*/ 2698 w 2701"/>
                              <a:gd name="T9" fmla="*/ 636 h 636"/>
                              <a:gd name="T10" fmla="*/ 2699 w 2701"/>
                              <a:gd name="T11" fmla="*/ 630 h 636"/>
                            </a:gdLst>
                            <a:ahLst/>
                            <a:cxnLst>
                              <a:cxn ang="0">
                                <a:pos x="T0" y="T1"/>
                              </a:cxn>
                              <a:cxn ang="0">
                                <a:pos x="T2" y="T3"/>
                              </a:cxn>
                              <a:cxn ang="0">
                                <a:pos x="T4" y="T5"/>
                              </a:cxn>
                              <a:cxn ang="0">
                                <a:pos x="T6" y="T7"/>
                              </a:cxn>
                              <a:cxn ang="0">
                                <a:pos x="T8" y="T9"/>
                              </a:cxn>
                              <a:cxn ang="0">
                                <a:pos x="T10" y="T11"/>
                              </a:cxn>
                            </a:cxnLst>
                            <a:rect l="0" t="0" r="r" b="b"/>
                            <a:pathLst>
                              <a:path w="2701" h="636">
                                <a:moveTo>
                                  <a:pt x="2699" y="630"/>
                                </a:moveTo>
                                <a:lnTo>
                                  <a:pt x="2701" y="624"/>
                                </a:lnTo>
                                <a:lnTo>
                                  <a:pt x="2" y="0"/>
                                </a:lnTo>
                                <a:lnTo>
                                  <a:pt x="0" y="12"/>
                                </a:lnTo>
                                <a:lnTo>
                                  <a:pt x="2698" y="636"/>
                                </a:lnTo>
                                <a:lnTo>
                                  <a:pt x="2699" y="6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1" name="Freeform 485"/>
                        <wps:cNvSpPr>
                          <a:spLocks/>
                        </wps:cNvSpPr>
                        <wps:spPr bwMode="auto">
                          <a:xfrm>
                            <a:off x="8247" y="6834"/>
                            <a:ext cx="2914" cy="685"/>
                          </a:xfrm>
                          <a:custGeom>
                            <a:avLst/>
                            <a:gdLst>
                              <a:gd name="T0" fmla="*/ 2913 w 2914"/>
                              <a:gd name="T1" fmla="*/ 679 h 685"/>
                              <a:gd name="T2" fmla="*/ 2914 w 2914"/>
                              <a:gd name="T3" fmla="*/ 673 h 685"/>
                              <a:gd name="T4" fmla="*/ 2 w 2914"/>
                              <a:gd name="T5" fmla="*/ 0 h 685"/>
                              <a:gd name="T6" fmla="*/ 0 w 2914"/>
                              <a:gd name="T7" fmla="*/ 11 h 685"/>
                              <a:gd name="T8" fmla="*/ 2912 w 2914"/>
                              <a:gd name="T9" fmla="*/ 685 h 685"/>
                              <a:gd name="T10" fmla="*/ 2913 w 2914"/>
                              <a:gd name="T11" fmla="*/ 679 h 685"/>
                            </a:gdLst>
                            <a:ahLst/>
                            <a:cxnLst>
                              <a:cxn ang="0">
                                <a:pos x="T0" y="T1"/>
                              </a:cxn>
                              <a:cxn ang="0">
                                <a:pos x="T2" y="T3"/>
                              </a:cxn>
                              <a:cxn ang="0">
                                <a:pos x="T4" y="T5"/>
                              </a:cxn>
                              <a:cxn ang="0">
                                <a:pos x="T6" y="T7"/>
                              </a:cxn>
                              <a:cxn ang="0">
                                <a:pos x="T8" y="T9"/>
                              </a:cxn>
                              <a:cxn ang="0">
                                <a:pos x="T10" y="T11"/>
                              </a:cxn>
                            </a:cxnLst>
                            <a:rect l="0" t="0" r="r" b="b"/>
                            <a:pathLst>
                              <a:path w="2914" h="685">
                                <a:moveTo>
                                  <a:pt x="2913" y="679"/>
                                </a:moveTo>
                                <a:lnTo>
                                  <a:pt x="2914" y="673"/>
                                </a:lnTo>
                                <a:lnTo>
                                  <a:pt x="2" y="0"/>
                                </a:lnTo>
                                <a:lnTo>
                                  <a:pt x="0" y="11"/>
                                </a:lnTo>
                                <a:lnTo>
                                  <a:pt x="2912" y="685"/>
                                </a:lnTo>
                                <a:lnTo>
                                  <a:pt x="2913" y="6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2" name="Line 486"/>
                        <wps:cNvCnPr/>
                        <wps:spPr bwMode="auto">
                          <a:xfrm flipH="1">
                            <a:off x="10676" y="7399"/>
                            <a:ext cx="2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3" name="Freeform 487"/>
                        <wps:cNvSpPr>
                          <a:spLocks noEditPoints="1"/>
                        </wps:cNvSpPr>
                        <wps:spPr bwMode="auto">
                          <a:xfrm>
                            <a:off x="9540" y="7834"/>
                            <a:ext cx="95" cy="138"/>
                          </a:xfrm>
                          <a:custGeom>
                            <a:avLst/>
                            <a:gdLst>
                              <a:gd name="T0" fmla="*/ 76 w 95"/>
                              <a:gd name="T1" fmla="*/ 124 h 138"/>
                              <a:gd name="T2" fmla="*/ 63 w 95"/>
                              <a:gd name="T3" fmla="*/ 135 h 138"/>
                              <a:gd name="T4" fmla="*/ 46 w 95"/>
                              <a:gd name="T5" fmla="*/ 138 h 138"/>
                              <a:gd name="T6" fmla="*/ 35 w 95"/>
                              <a:gd name="T7" fmla="*/ 137 h 138"/>
                              <a:gd name="T8" fmla="*/ 23 w 95"/>
                              <a:gd name="T9" fmla="*/ 132 h 138"/>
                              <a:gd name="T10" fmla="*/ 14 w 95"/>
                              <a:gd name="T11" fmla="*/ 124 h 138"/>
                              <a:gd name="T12" fmla="*/ 8 w 95"/>
                              <a:gd name="T13" fmla="*/ 113 h 138"/>
                              <a:gd name="T14" fmla="*/ 3 w 95"/>
                              <a:gd name="T15" fmla="*/ 102 h 138"/>
                              <a:gd name="T16" fmla="*/ 0 w 95"/>
                              <a:gd name="T17" fmla="*/ 89 h 138"/>
                              <a:gd name="T18" fmla="*/ 3 w 95"/>
                              <a:gd name="T19" fmla="*/ 73 h 138"/>
                              <a:gd name="T20" fmla="*/ 6 w 95"/>
                              <a:gd name="T21" fmla="*/ 61 h 138"/>
                              <a:gd name="T22" fmla="*/ 13 w 95"/>
                              <a:gd name="T23" fmla="*/ 50 h 138"/>
                              <a:gd name="T24" fmla="*/ 23 w 95"/>
                              <a:gd name="T25" fmla="*/ 41 h 138"/>
                              <a:gd name="T26" fmla="*/ 33 w 95"/>
                              <a:gd name="T27" fmla="*/ 37 h 138"/>
                              <a:gd name="T28" fmla="*/ 46 w 95"/>
                              <a:gd name="T29" fmla="*/ 34 h 138"/>
                              <a:gd name="T30" fmla="*/ 55 w 95"/>
                              <a:gd name="T31" fmla="*/ 35 h 138"/>
                              <a:gd name="T32" fmla="*/ 63 w 95"/>
                              <a:gd name="T33" fmla="*/ 38 h 138"/>
                              <a:gd name="T34" fmla="*/ 70 w 95"/>
                              <a:gd name="T35" fmla="*/ 43 h 138"/>
                              <a:gd name="T36" fmla="*/ 76 w 95"/>
                              <a:gd name="T37" fmla="*/ 50 h 138"/>
                              <a:gd name="T38" fmla="*/ 95 w 95"/>
                              <a:gd name="T39" fmla="*/ 0 h 138"/>
                              <a:gd name="T40" fmla="*/ 76 w 95"/>
                              <a:gd name="T41" fmla="*/ 136 h 138"/>
                              <a:gd name="T42" fmla="*/ 21 w 95"/>
                              <a:gd name="T43" fmla="*/ 96 h 138"/>
                              <a:gd name="T44" fmla="*/ 23 w 95"/>
                              <a:gd name="T45" fmla="*/ 110 h 138"/>
                              <a:gd name="T46" fmla="*/ 31 w 95"/>
                              <a:gd name="T47" fmla="*/ 118 h 138"/>
                              <a:gd name="T48" fmla="*/ 41 w 95"/>
                              <a:gd name="T49" fmla="*/ 123 h 138"/>
                              <a:gd name="T50" fmla="*/ 53 w 95"/>
                              <a:gd name="T51" fmla="*/ 123 h 138"/>
                              <a:gd name="T52" fmla="*/ 63 w 95"/>
                              <a:gd name="T53" fmla="*/ 119 h 138"/>
                              <a:gd name="T54" fmla="*/ 70 w 95"/>
                              <a:gd name="T55" fmla="*/ 111 h 138"/>
                              <a:gd name="T56" fmla="*/ 74 w 95"/>
                              <a:gd name="T57" fmla="*/ 97 h 138"/>
                              <a:gd name="T58" fmla="*/ 76 w 95"/>
                              <a:gd name="T59" fmla="*/ 80 h 138"/>
                              <a:gd name="T60" fmla="*/ 72 w 95"/>
                              <a:gd name="T61" fmla="*/ 65 h 138"/>
                              <a:gd name="T62" fmla="*/ 64 w 95"/>
                              <a:gd name="T63" fmla="*/ 56 h 138"/>
                              <a:gd name="T64" fmla="*/ 53 w 95"/>
                              <a:gd name="T65" fmla="*/ 51 h 138"/>
                              <a:gd name="T66" fmla="*/ 41 w 95"/>
                              <a:gd name="T67" fmla="*/ 51 h 138"/>
                              <a:gd name="T68" fmla="*/ 31 w 95"/>
                              <a:gd name="T69" fmla="*/ 54 h 138"/>
                              <a:gd name="T70" fmla="*/ 23 w 95"/>
                              <a:gd name="T71" fmla="*/ 64 h 138"/>
                              <a:gd name="T72" fmla="*/ 21 w 95"/>
                              <a:gd name="T73" fmla="*/ 79 h 138"/>
                              <a:gd name="T74" fmla="*/ 19 w 95"/>
                              <a:gd name="T75" fmla="*/ 86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5" h="138">
                                <a:moveTo>
                                  <a:pt x="76" y="136"/>
                                </a:moveTo>
                                <a:lnTo>
                                  <a:pt x="76" y="124"/>
                                </a:lnTo>
                                <a:lnTo>
                                  <a:pt x="70" y="131"/>
                                </a:lnTo>
                                <a:lnTo>
                                  <a:pt x="63" y="135"/>
                                </a:lnTo>
                                <a:lnTo>
                                  <a:pt x="55" y="137"/>
                                </a:lnTo>
                                <a:lnTo>
                                  <a:pt x="46" y="138"/>
                                </a:lnTo>
                                <a:lnTo>
                                  <a:pt x="41" y="138"/>
                                </a:lnTo>
                                <a:lnTo>
                                  <a:pt x="35" y="137"/>
                                </a:lnTo>
                                <a:lnTo>
                                  <a:pt x="28" y="135"/>
                                </a:lnTo>
                                <a:lnTo>
                                  <a:pt x="23" y="132"/>
                                </a:lnTo>
                                <a:lnTo>
                                  <a:pt x="18" y="129"/>
                                </a:lnTo>
                                <a:lnTo>
                                  <a:pt x="14" y="124"/>
                                </a:lnTo>
                                <a:lnTo>
                                  <a:pt x="10" y="118"/>
                                </a:lnTo>
                                <a:lnTo>
                                  <a:pt x="8" y="113"/>
                                </a:lnTo>
                                <a:lnTo>
                                  <a:pt x="5" y="109"/>
                                </a:lnTo>
                                <a:lnTo>
                                  <a:pt x="3" y="102"/>
                                </a:lnTo>
                                <a:lnTo>
                                  <a:pt x="1" y="96"/>
                                </a:lnTo>
                                <a:lnTo>
                                  <a:pt x="0" y="89"/>
                                </a:lnTo>
                                <a:lnTo>
                                  <a:pt x="1" y="80"/>
                                </a:lnTo>
                                <a:lnTo>
                                  <a:pt x="3" y="73"/>
                                </a:lnTo>
                                <a:lnTo>
                                  <a:pt x="4" y="67"/>
                                </a:lnTo>
                                <a:lnTo>
                                  <a:pt x="6" y="61"/>
                                </a:lnTo>
                                <a:lnTo>
                                  <a:pt x="9" y="56"/>
                                </a:lnTo>
                                <a:lnTo>
                                  <a:pt x="13" y="50"/>
                                </a:lnTo>
                                <a:lnTo>
                                  <a:pt x="18" y="45"/>
                                </a:lnTo>
                                <a:lnTo>
                                  <a:pt x="23" y="41"/>
                                </a:lnTo>
                                <a:lnTo>
                                  <a:pt x="28" y="39"/>
                                </a:lnTo>
                                <a:lnTo>
                                  <a:pt x="33" y="37"/>
                                </a:lnTo>
                                <a:lnTo>
                                  <a:pt x="40" y="35"/>
                                </a:lnTo>
                                <a:lnTo>
                                  <a:pt x="46" y="34"/>
                                </a:lnTo>
                                <a:lnTo>
                                  <a:pt x="51" y="34"/>
                                </a:lnTo>
                                <a:lnTo>
                                  <a:pt x="55" y="35"/>
                                </a:lnTo>
                                <a:lnTo>
                                  <a:pt x="59" y="37"/>
                                </a:lnTo>
                                <a:lnTo>
                                  <a:pt x="63" y="38"/>
                                </a:lnTo>
                                <a:lnTo>
                                  <a:pt x="67" y="40"/>
                                </a:lnTo>
                                <a:lnTo>
                                  <a:pt x="70" y="43"/>
                                </a:lnTo>
                                <a:lnTo>
                                  <a:pt x="73" y="46"/>
                                </a:lnTo>
                                <a:lnTo>
                                  <a:pt x="76" y="50"/>
                                </a:lnTo>
                                <a:lnTo>
                                  <a:pt x="76" y="0"/>
                                </a:lnTo>
                                <a:lnTo>
                                  <a:pt x="95" y="0"/>
                                </a:lnTo>
                                <a:lnTo>
                                  <a:pt x="95" y="136"/>
                                </a:lnTo>
                                <a:lnTo>
                                  <a:pt x="76" y="136"/>
                                </a:lnTo>
                                <a:close/>
                                <a:moveTo>
                                  <a:pt x="19" y="86"/>
                                </a:moveTo>
                                <a:lnTo>
                                  <a:pt x="21" y="96"/>
                                </a:lnTo>
                                <a:lnTo>
                                  <a:pt x="22" y="103"/>
                                </a:lnTo>
                                <a:lnTo>
                                  <a:pt x="23" y="110"/>
                                </a:lnTo>
                                <a:lnTo>
                                  <a:pt x="26" y="113"/>
                                </a:lnTo>
                                <a:lnTo>
                                  <a:pt x="31" y="118"/>
                                </a:lnTo>
                                <a:lnTo>
                                  <a:pt x="36" y="122"/>
                                </a:lnTo>
                                <a:lnTo>
                                  <a:pt x="41" y="123"/>
                                </a:lnTo>
                                <a:lnTo>
                                  <a:pt x="46" y="124"/>
                                </a:lnTo>
                                <a:lnTo>
                                  <a:pt x="53" y="123"/>
                                </a:lnTo>
                                <a:lnTo>
                                  <a:pt x="58" y="122"/>
                                </a:lnTo>
                                <a:lnTo>
                                  <a:pt x="63" y="119"/>
                                </a:lnTo>
                                <a:lnTo>
                                  <a:pt x="67" y="116"/>
                                </a:lnTo>
                                <a:lnTo>
                                  <a:pt x="70" y="111"/>
                                </a:lnTo>
                                <a:lnTo>
                                  <a:pt x="73" y="105"/>
                                </a:lnTo>
                                <a:lnTo>
                                  <a:pt x="74" y="97"/>
                                </a:lnTo>
                                <a:lnTo>
                                  <a:pt x="76" y="89"/>
                                </a:lnTo>
                                <a:lnTo>
                                  <a:pt x="76" y="80"/>
                                </a:lnTo>
                                <a:lnTo>
                                  <a:pt x="73" y="72"/>
                                </a:lnTo>
                                <a:lnTo>
                                  <a:pt x="72" y="65"/>
                                </a:lnTo>
                                <a:lnTo>
                                  <a:pt x="69" y="59"/>
                                </a:lnTo>
                                <a:lnTo>
                                  <a:pt x="64" y="56"/>
                                </a:lnTo>
                                <a:lnTo>
                                  <a:pt x="58" y="52"/>
                                </a:lnTo>
                                <a:lnTo>
                                  <a:pt x="53" y="51"/>
                                </a:lnTo>
                                <a:lnTo>
                                  <a:pt x="46" y="50"/>
                                </a:lnTo>
                                <a:lnTo>
                                  <a:pt x="41" y="51"/>
                                </a:lnTo>
                                <a:lnTo>
                                  <a:pt x="36" y="52"/>
                                </a:lnTo>
                                <a:lnTo>
                                  <a:pt x="31" y="54"/>
                                </a:lnTo>
                                <a:lnTo>
                                  <a:pt x="26" y="58"/>
                                </a:lnTo>
                                <a:lnTo>
                                  <a:pt x="23" y="64"/>
                                </a:lnTo>
                                <a:lnTo>
                                  <a:pt x="22" y="71"/>
                                </a:lnTo>
                                <a:lnTo>
                                  <a:pt x="21" y="79"/>
                                </a:lnTo>
                                <a:lnTo>
                                  <a:pt x="19" y="89"/>
                                </a:lnTo>
                                <a:lnTo>
                                  <a:pt x="19"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4" name="Freeform 488"/>
                        <wps:cNvSpPr>
                          <a:spLocks/>
                        </wps:cNvSpPr>
                        <wps:spPr bwMode="auto">
                          <a:xfrm>
                            <a:off x="9658" y="7834"/>
                            <a:ext cx="19" cy="50"/>
                          </a:xfrm>
                          <a:custGeom>
                            <a:avLst/>
                            <a:gdLst>
                              <a:gd name="T0" fmla="*/ 4 w 19"/>
                              <a:gd name="T1" fmla="*/ 50 h 50"/>
                              <a:gd name="T2" fmla="*/ 0 w 19"/>
                              <a:gd name="T3" fmla="*/ 24 h 50"/>
                              <a:gd name="T4" fmla="*/ 0 w 19"/>
                              <a:gd name="T5" fmla="*/ 0 h 50"/>
                              <a:gd name="T6" fmla="*/ 19 w 19"/>
                              <a:gd name="T7" fmla="*/ 0 h 50"/>
                              <a:gd name="T8" fmla="*/ 19 w 19"/>
                              <a:gd name="T9" fmla="*/ 24 h 50"/>
                              <a:gd name="T10" fmla="*/ 15 w 19"/>
                              <a:gd name="T11" fmla="*/ 50 h 50"/>
                              <a:gd name="T12" fmla="*/ 4 w 19"/>
                              <a:gd name="T13" fmla="*/ 50 h 50"/>
                            </a:gdLst>
                            <a:ahLst/>
                            <a:cxnLst>
                              <a:cxn ang="0">
                                <a:pos x="T0" y="T1"/>
                              </a:cxn>
                              <a:cxn ang="0">
                                <a:pos x="T2" y="T3"/>
                              </a:cxn>
                              <a:cxn ang="0">
                                <a:pos x="T4" y="T5"/>
                              </a:cxn>
                              <a:cxn ang="0">
                                <a:pos x="T6" y="T7"/>
                              </a:cxn>
                              <a:cxn ang="0">
                                <a:pos x="T8" y="T9"/>
                              </a:cxn>
                              <a:cxn ang="0">
                                <a:pos x="T10" y="T11"/>
                              </a:cxn>
                              <a:cxn ang="0">
                                <a:pos x="T12" y="T13"/>
                              </a:cxn>
                            </a:cxnLst>
                            <a:rect l="0" t="0" r="r" b="b"/>
                            <a:pathLst>
                              <a:path w="19" h="50">
                                <a:moveTo>
                                  <a:pt x="4" y="50"/>
                                </a:moveTo>
                                <a:lnTo>
                                  <a:pt x="0" y="24"/>
                                </a:lnTo>
                                <a:lnTo>
                                  <a:pt x="0" y="0"/>
                                </a:lnTo>
                                <a:lnTo>
                                  <a:pt x="19" y="0"/>
                                </a:lnTo>
                                <a:lnTo>
                                  <a:pt x="19" y="24"/>
                                </a:lnTo>
                                <a:lnTo>
                                  <a:pt x="15" y="50"/>
                                </a:lnTo>
                                <a:lnTo>
                                  <a:pt x="4"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5" name="Freeform 489"/>
                        <wps:cNvSpPr>
                          <a:spLocks/>
                        </wps:cNvSpPr>
                        <wps:spPr bwMode="auto">
                          <a:xfrm>
                            <a:off x="9695" y="7941"/>
                            <a:ext cx="50" cy="67"/>
                          </a:xfrm>
                          <a:custGeom>
                            <a:avLst/>
                            <a:gdLst>
                              <a:gd name="T0" fmla="*/ 0 w 50"/>
                              <a:gd name="T1" fmla="*/ 67 h 67"/>
                              <a:gd name="T2" fmla="*/ 0 w 50"/>
                              <a:gd name="T3" fmla="*/ 0 h 67"/>
                              <a:gd name="T4" fmla="*/ 50 w 50"/>
                              <a:gd name="T5" fmla="*/ 0 h 67"/>
                              <a:gd name="T6" fmla="*/ 50 w 50"/>
                              <a:gd name="T7" fmla="*/ 6 h 67"/>
                              <a:gd name="T8" fmla="*/ 10 w 50"/>
                              <a:gd name="T9" fmla="*/ 6 h 67"/>
                              <a:gd name="T10" fmla="*/ 10 w 50"/>
                              <a:gd name="T11" fmla="*/ 28 h 67"/>
                              <a:gd name="T12" fmla="*/ 42 w 50"/>
                              <a:gd name="T13" fmla="*/ 28 h 67"/>
                              <a:gd name="T14" fmla="*/ 42 w 50"/>
                              <a:gd name="T15" fmla="*/ 36 h 67"/>
                              <a:gd name="T16" fmla="*/ 10 w 50"/>
                              <a:gd name="T17" fmla="*/ 36 h 67"/>
                              <a:gd name="T18" fmla="*/ 10 w 50"/>
                              <a:gd name="T19" fmla="*/ 67 h 67"/>
                              <a:gd name="T20" fmla="*/ 0 w 50"/>
                              <a:gd name="T21" fmla="*/ 6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67">
                                <a:moveTo>
                                  <a:pt x="0" y="67"/>
                                </a:moveTo>
                                <a:lnTo>
                                  <a:pt x="0" y="0"/>
                                </a:lnTo>
                                <a:lnTo>
                                  <a:pt x="50" y="0"/>
                                </a:lnTo>
                                <a:lnTo>
                                  <a:pt x="50" y="6"/>
                                </a:lnTo>
                                <a:lnTo>
                                  <a:pt x="10" y="6"/>
                                </a:lnTo>
                                <a:lnTo>
                                  <a:pt x="10" y="28"/>
                                </a:lnTo>
                                <a:lnTo>
                                  <a:pt x="42" y="28"/>
                                </a:lnTo>
                                <a:lnTo>
                                  <a:pt x="42" y="36"/>
                                </a:lnTo>
                                <a:lnTo>
                                  <a:pt x="10" y="36"/>
                                </a:lnTo>
                                <a:lnTo>
                                  <a:pt x="10" y="67"/>
                                </a:lnTo>
                                <a:lnTo>
                                  <a:pt x="0"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6" name="Line 490"/>
                        <wps:cNvCnPr/>
                        <wps:spPr bwMode="auto">
                          <a:xfrm flipH="1">
                            <a:off x="9742" y="7252"/>
                            <a:ext cx="127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7" name="Freeform 491"/>
                        <wps:cNvSpPr>
                          <a:spLocks/>
                        </wps:cNvSpPr>
                        <wps:spPr bwMode="auto">
                          <a:xfrm>
                            <a:off x="9806" y="7264"/>
                            <a:ext cx="44" cy="47"/>
                          </a:xfrm>
                          <a:custGeom>
                            <a:avLst/>
                            <a:gdLst>
                              <a:gd name="T0" fmla="*/ 0 w 44"/>
                              <a:gd name="T1" fmla="*/ 0 h 47"/>
                              <a:gd name="T2" fmla="*/ 16 w 44"/>
                              <a:gd name="T3" fmla="*/ 0 h 47"/>
                              <a:gd name="T4" fmla="*/ 44 w 44"/>
                              <a:gd name="T5" fmla="*/ 37 h 47"/>
                              <a:gd name="T6" fmla="*/ 29 w 44"/>
                              <a:gd name="T7" fmla="*/ 47 h 47"/>
                              <a:gd name="T8" fmla="*/ 0 w 44"/>
                              <a:gd name="T9" fmla="*/ 9 h 47"/>
                              <a:gd name="T10" fmla="*/ 16 w 44"/>
                              <a:gd name="T11" fmla="*/ 9 h 47"/>
                              <a:gd name="T12" fmla="*/ 0 w 44"/>
                              <a:gd name="T13" fmla="*/ 0 h 47"/>
                            </a:gdLst>
                            <a:ahLst/>
                            <a:cxnLst>
                              <a:cxn ang="0">
                                <a:pos x="T0" y="T1"/>
                              </a:cxn>
                              <a:cxn ang="0">
                                <a:pos x="T2" y="T3"/>
                              </a:cxn>
                              <a:cxn ang="0">
                                <a:pos x="T4" y="T5"/>
                              </a:cxn>
                              <a:cxn ang="0">
                                <a:pos x="T6" y="T7"/>
                              </a:cxn>
                              <a:cxn ang="0">
                                <a:pos x="T8" y="T9"/>
                              </a:cxn>
                              <a:cxn ang="0">
                                <a:pos x="T10" y="T11"/>
                              </a:cxn>
                              <a:cxn ang="0">
                                <a:pos x="T12" y="T13"/>
                              </a:cxn>
                            </a:cxnLst>
                            <a:rect l="0" t="0" r="r" b="b"/>
                            <a:pathLst>
                              <a:path w="44" h="47">
                                <a:moveTo>
                                  <a:pt x="0" y="0"/>
                                </a:moveTo>
                                <a:lnTo>
                                  <a:pt x="16" y="0"/>
                                </a:lnTo>
                                <a:lnTo>
                                  <a:pt x="44" y="37"/>
                                </a:lnTo>
                                <a:lnTo>
                                  <a:pt x="29" y="47"/>
                                </a:lnTo>
                                <a:lnTo>
                                  <a:pt x="0" y="9"/>
                                </a:lnTo>
                                <a:lnTo>
                                  <a:pt x="1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8" name="Freeform 492"/>
                        <wps:cNvSpPr>
                          <a:spLocks/>
                        </wps:cNvSpPr>
                        <wps:spPr bwMode="auto">
                          <a:xfrm>
                            <a:off x="9806" y="7254"/>
                            <a:ext cx="16" cy="10"/>
                          </a:xfrm>
                          <a:custGeom>
                            <a:avLst/>
                            <a:gdLst>
                              <a:gd name="T0" fmla="*/ 0 w 16"/>
                              <a:gd name="T1" fmla="*/ 10 h 10"/>
                              <a:gd name="T2" fmla="*/ 8 w 16"/>
                              <a:gd name="T3" fmla="*/ 0 h 10"/>
                              <a:gd name="T4" fmla="*/ 16 w 16"/>
                              <a:gd name="T5" fmla="*/ 10 h 10"/>
                              <a:gd name="T6" fmla="*/ 0 w 16"/>
                              <a:gd name="T7" fmla="*/ 10 h 10"/>
                            </a:gdLst>
                            <a:ahLst/>
                            <a:cxnLst>
                              <a:cxn ang="0">
                                <a:pos x="T0" y="T1"/>
                              </a:cxn>
                              <a:cxn ang="0">
                                <a:pos x="T2" y="T3"/>
                              </a:cxn>
                              <a:cxn ang="0">
                                <a:pos x="T4" y="T5"/>
                              </a:cxn>
                              <a:cxn ang="0">
                                <a:pos x="T6" y="T7"/>
                              </a:cxn>
                            </a:cxnLst>
                            <a:rect l="0" t="0" r="r" b="b"/>
                            <a:pathLst>
                              <a:path w="16" h="10">
                                <a:moveTo>
                                  <a:pt x="0" y="10"/>
                                </a:moveTo>
                                <a:lnTo>
                                  <a:pt x="8" y="0"/>
                                </a:lnTo>
                                <a:lnTo>
                                  <a:pt x="16"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9" name="Freeform 493"/>
                        <wps:cNvSpPr>
                          <a:spLocks/>
                        </wps:cNvSpPr>
                        <wps:spPr bwMode="auto">
                          <a:xfrm>
                            <a:off x="9778" y="7264"/>
                            <a:ext cx="44" cy="47"/>
                          </a:xfrm>
                          <a:custGeom>
                            <a:avLst/>
                            <a:gdLst>
                              <a:gd name="T0" fmla="*/ 8 w 44"/>
                              <a:gd name="T1" fmla="*/ 42 h 47"/>
                              <a:gd name="T2" fmla="*/ 0 w 44"/>
                              <a:gd name="T3" fmla="*/ 37 h 47"/>
                              <a:gd name="T4" fmla="*/ 28 w 44"/>
                              <a:gd name="T5" fmla="*/ 0 h 47"/>
                              <a:gd name="T6" fmla="*/ 44 w 44"/>
                              <a:gd name="T7" fmla="*/ 9 h 47"/>
                              <a:gd name="T8" fmla="*/ 14 w 44"/>
                              <a:gd name="T9" fmla="*/ 47 h 47"/>
                              <a:gd name="T10" fmla="*/ 8 w 44"/>
                              <a:gd name="T11" fmla="*/ 42 h 47"/>
                            </a:gdLst>
                            <a:ahLst/>
                            <a:cxnLst>
                              <a:cxn ang="0">
                                <a:pos x="T0" y="T1"/>
                              </a:cxn>
                              <a:cxn ang="0">
                                <a:pos x="T2" y="T3"/>
                              </a:cxn>
                              <a:cxn ang="0">
                                <a:pos x="T4" y="T5"/>
                              </a:cxn>
                              <a:cxn ang="0">
                                <a:pos x="T6" y="T7"/>
                              </a:cxn>
                              <a:cxn ang="0">
                                <a:pos x="T8" y="T9"/>
                              </a:cxn>
                              <a:cxn ang="0">
                                <a:pos x="T10" y="T11"/>
                              </a:cxn>
                            </a:cxnLst>
                            <a:rect l="0" t="0" r="r" b="b"/>
                            <a:pathLst>
                              <a:path w="44" h="47">
                                <a:moveTo>
                                  <a:pt x="8" y="42"/>
                                </a:moveTo>
                                <a:lnTo>
                                  <a:pt x="0" y="37"/>
                                </a:lnTo>
                                <a:lnTo>
                                  <a:pt x="28" y="0"/>
                                </a:lnTo>
                                <a:lnTo>
                                  <a:pt x="44" y="9"/>
                                </a:lnTo>
                                <a:lnTo>
                                  <a:pt x="14" y="47"/>
                                </a:lnTo>
                                <a:lnTo>
                                  <a:pt x="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0" name="Line 494"/>
                        <wps:cNvCnPr/>
                        <wps:spPr bwMode="auto">
                          <a:xfrm>
                            <a:off x="9814" y="7272"/>
                            <a:ext cx="1" cy="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1" name="Freeform 495"/>
                        <wps:cNvSpPr>
                          <a:spLocks/>
                        </wps:cNvSpPr>
                        <wps:spPr bwMode="auto">
                          <a:xfrm>
                            <a:off x="9806" y="8508"/>
                            <a:ext cx="44" cy="48"/>
                          </a:xfrm>
                          <a:custGeom>
                            <a:avLst/>
                            <a:gdLst>
                              <a:gd name="T0" fmla="*/ 0 w 44"/>
                              <a:gd name="T1" fmla="*/ 48 h 48"/>
                              <a:gd name="T2" fmla="*/ 16 w 44"/>
                              <a:gd name="T3" fmla="*/ 48 h 48"/>
                              <a:gd name="T4" fmla="*/ 44 w 44"/>
                              <a:gd name="T5" fmla="*/ 10 h 48"/>
                              <a:gd name="T6" fmla="*/ 29 w 44"/>
                              <a:gd name="T7" fmla="*/ 0 h 48"/>
                              <a:gd name="T8" fmla="*/ 0 w 44"/>
                              <a:gd name="T9" fmla="*/ 38 h 48"/>
                              <a:gd name="T10" fmla="*/ 16 w 44"/>
                              <a:gd name="T11" fmla="*/ 38 h 48"/>
                              <a:gd name="T12" fmla="*/ 0 w 44"/>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44" h="48">
                                <a:moveTo>
                                  <a:pt x="0" y="48"/>
                                </a:moveTo>
                                <a:lnTo>
                                  <a:pt x="16" y="48"/>
                                </a:lnTo>
                                <a:lnTo>
                                  <a:pt x="44" y="10"/>
                                </a:lnTo>
                                <a:lnTo>
                                  <a:pt x="29" y="0"/>
                                </a:lnTo>
                                <a:lnTo>
                                  <a:pt x="0" y="38"/>
                                </a:lnTo>
                                <a:lnTo>
                                  <a:pt x="16" y="38"/>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2" name="Freeform 496"/>
                        <wps:cNvSpPr>
                          <a:spLocks/>
                        </wps:cNvSpPr>
                        <wps:spPr bwMode="auto">
                          <a:xfrm>
                            <a:off x="9806" y="8556"/>
                            <a:ext cx="16" cy="9"/>
                          </a:xfrm>
                          <a:custGeom>
                            <a:avLst/>
                            <a:gdLst>
                              <a:gd name="T0" fmla="*/ 0 w 16"/>
                              <a:gd name="T1" fmla="*/ 0 h 9"/>
                              <a:gd name="T2" fmla="*/ 8 w 16"/>
                              <a:gd name="T3" fmla="*/ 9 h 9"/>
                              <a:gd name="T4" fmla="*/ 16 w 16"/>
                              <a:gd name="T5" fmla="*/ 0 h 9"/>
                              <a:gd name="T6" fmla="*/ 0 w 16"/>
                              <a:gd name="T7" fmla="*/ 0 h 9"/>
                            </a:gdLst>
                            <a:ahLst/>
                            <a:cxnLst>
                              <a:cxn ang="0">
                                <a:pos x="T0" y="T1"/>
                              </a:cxn>
                              <a:cxn ang="0">
                                <a:pos x="T2" y="T3"/>
                              </a:cxn>
                              <a:cxn ang="0">
                                <a:pos x="T4" y="T5"/>
                              </a:cxn>
                              <a:cxn ang="0">
                                <a:pos x="T6" y="T7"/>
                              </a:cxn>
                            </a:cxnLst>
                            <a:rect l="0" t="0" r="r" b="b"/>
                            <a:pathLst>
                              <a:path w="16" h="9">
                                <a:moveTo>
                                  <a:pt x="0" y="0"/>
                                </a:moveTo>
                                <a:lnTo>
                                  <a:pt x="8" y="9"/>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3" name="Freeform 497"/>
                        <wps:cNvSpPr>
                          <a:spLocks/>
                        </wps:cNvSpPr>
                        <wps:spPr bwMode="auto">
                          <a:xfrm>
                            <a:off x="9778" y="8508"/>
                            <a:ext cx="44" cy="48"/>
                          </a:xfrm>
                          <a:custGeom>
                            <a:avLst/>
                            <a:gdLst>
                              <a:gd name="T0" fmla="*/ 8 w 44"/>
                              <a:gd name="T1" fmla="*/ 5 h 48"/>
                              <a:gd name="T2" fmla="*/ 0 w 44"/>
                              <a:gd name="T3" fmla="*/ 10 h 48"/>
                              <a:gd name="T4" fmla="*/ 28 w 44"/>
                              <a:gd name="T5" fmla="*/ 48 h 48"/>
                              <a:gd name="T6" fmla="*/ 44 w 44"/>
                              <a:gd name="T7" fmla="*/ 38 h 48"/>
                              <a:gd name="T8" fmla="*/ 14 w 44"/>
                              <a:gd name="T9" fmla="*/ 0 h 48"/>
                              <a:gd name="T10" fmla="*/ 8 w 44"/>
                              <a:gd name="T11" fmla="*/ 5 h 48"/>
                            </a:gdLst>
                            <a:ahLst/>
                            <a:cxnLst>
                              <a:cxn ang="0">
                                <a:pos x="T0" y="T1"/>
                              </a:cxn>
                              <a:cxn ang="0">
                                <a:pos x="T2" y="T3"/>
                              </a:cxn>
                              <a:cxn ang="0">
                                <a:pos x="T4" y="T5"/>
                              </a:cxn>
                              <a:cxn ang="0">
                                <a:pos x="T6" y="T7"/>
                              </a:cxn>
                              <a:cxn ang="0">
                                <a:pos x="T8" y="T9"/>
                              </a:cxn>
                              <a:cxn ang="0">
                                <a:pos x="T10" y="T11"/>
                              </a:cxn>
                            </a:cxnLst>
                            <a:rect l="0" t="0" r="r" b="b"/>
                            <a:pathLst>
                              <a:path w="44" h="48">
                                <a:moveTo>
                                  <a:pt x="8" y="5"/>
                                </a:moveTo>
                                <a:lnTo>
                                  <a:pt x="0" y="10"/>
                                </a:lnTo>
                                <a:lnTo>
                                  <a:pt x="28" y="48"/>
                                </a:lnTo>
                                <a:lnTo>
                                  <a:pt x="44" y="38"/>
                                </a:lnTo>
                                <a:lnTo>
                                  <a:pt x="14" y="0"/>
                                </a:lnTo>
                                <a:lnTo>
                                  <a:pt x="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4" name="Freeform 498"/>
                        <wps:cNvSpPr>
                          <a:spLocks/>
                        </wps:cNvSpPr>
                        <wps:spPr bwMode="auto">
                          <a:xfrm>
                            <a:off x="10826" y="7397"/>
                            <a:ext cx="43" cy="47"/>
                          </a:xfrm>
                          <a:custGeom>
                            <a:avLst/>
                            <a:gdLst>
                              <a:gd name="T0" fmla="*/ 0 w 43"/>
                              <a:gd name="T1" fmla="*/ 0 h 47"/>
                              <a:gd name="T2" fmla="*/ 15 w 43"/>
                              <a:gd name="T3" fmla="*/ 0 h 47"/>
                              <a:gd name="T4" fmla="*/ 43 w 43"/>
                              <a:gd name="T5" fmla="*/ 38 h 47"/>
                              <a:gd name="T6" fmla="*/ 28 w 43"/>
                              <a:gd name="T7" fmla="*/ 47 h 47"/>
                              <a:gd name="T8" fmla="*/ 0 w 43"/>
                              <a:gd name="T9" fmla="*/ 9 h 47"/>
                              <a:gd name="T10" fmla="*/ 15 w 43"/>
                              <a:gd name="T11" fmla="*/ 9 h 47"/>
                              <a:gd name="T12" fmla="*/ 0 w 43"/>
                              <a:gd name="T13" fmla="*/ 0 h 47"/>
                            </a:gdLst>
                            <a:ahLst/>
                            <a:cxnLst>
                              <a:cxn ang="0">
                                <a:pos x="T0" y="T1"/>
                              </a:cxn>
                              <a:cxn ang="0">
                                <a:pos x="T2" y="T3"/>
                              </a:cxn>
                              <a:cxn ang="0">
                                <a:pos x="T4" y="T5"/>
                              </a:cxn>
                              <a:cxn ang="0">
                                <a:pos x="T6" y="T7"/>
                              </a:cxn>
                              <a:cxn ang="0">
                                <a:pos x="T8" y="T9"/>
                              </a:cxn>
                              <a:cxn ang="0">
                                <a:pos x="T10" y="T11"/>
                              </a:cxn>
                              <a:cxn ang="0">
                                <a:pos x="T12" y="T13"/>
                              </a:cxn>
                            </a:cxnLst>
                            <a:rect l="0" t="0" r="r" b="b"/>
                            <a:pathLst>
                              <a:path w="43" h="47">
                                <a:moveTo>
                                  <a:pt x="0" y="0"/>
                                </a:moveTo>
                                <a:lnTo>
                                  <a:pt x="15" y="0"/>
                                </a:lnTo>
                                <a:lnTo>
                                  <a:pt x="43" y="38"/>
                                </a:lnTo>
                                <a:lnTo>
                                  <a:pt x="28" y="47"/>
                                </a:lnTo>
                                <a:lnTo>
                                  <a:pt x="0" y="9"/>
                                </a:lnTo>
                                <a:lnTo>
                                  <a:pt x="1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5" name="Freeform 499"/>
                        <wps:cNvSpPr>
                          <a:spLocks/>
                        </wps:cNvSpPr>
                        <wps:spPr bwMode="auto">
                          <a:xfrm>
                            <a:off x="10826" y="7388"/>
                            <a:ext cx="15" cy="9"/>
                          </a:xfrm>
                          <a:custGeom>
                            <a:avLst/>
                            <a:gdLst>
                              <a:gd name="T0" fmla="*/ 0 w 15"/>
                              <a:gd name="T1" fmla="*/ 9 h 9"/>
                              <a:gd name="T2" fmla="*/ 7 w 15"/>
                              <a:gd name="T3" fmla="*/ 0 h 9"/>
                              <a:gd name="T4" fmla="*/ 15 w 15"/>
                              <a:gd name="T5" fmla="*/ 9 h 9"/>
                              <a:gd name="T6" fmla="*/ 0 w 15"/>
                              <a:gd name="T7" fmla="*/ 9 h 9"/>
                            </a:gdLst>
                            <a:ahLst/>
                            <a:cxnLst>
                              <a:cxn ang="0">
                                <a:pos x="T0" y="T1"/>
                              </a:cxn>
                              <a:cxn ang="0">
                                <a:pos x="T2" y="T3"/>
                              </a:cxn>
                              <a:cxn ang="0">
                                <a:pos x="T4" y="T5"/>
                              </a:cxn>
                              <a:cxn ang="0">
                                <a:pos x="T6" y="T7"/>
                              </a:cxn>
                            </a:cxnLst>
                            <a:rect l="0" t="0" r="r" b="b"/>
                            <a:pathLst>
                              <a:path w="15" h="9">
                                <a:moveTo>
                                  <a:pt x="0" y="9"/>
                                </a:moveTo>
                                <a:lnTo>
                                  <a:pt x="7" y="0"/>
                                </a:lnTo>
                                <a:lnTo>
                                  <a:pt x="15" y="9"/>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6" name="Freeform 500"/>
                        <wps:cNvSpPr>
                          <a:spLocks/>
                        </wps:cNvSpPr>
                        <wps:spPr bwMode="auto">
                          <a:xfrm>
                            <a:off x="10798" y="7397"/>
                            <a:ext cx="43" cy="47"/>
                          </a:xfrm>
                          <a:custGeom>
                            <a:avLst/>
                            <a:gdLst>
                              <a:gd name="T0" fmla="*/ 7 w 43"/>
                              <a:gd name="T1" fmla="*/ 43 h 47"/>
                              <a:gd name="T2" fmla="*/ 0 w 43"/>
                              <a:gd name="T3" fmla="*/ 38 h 47"/>
                              <a:gd name="T4" fmla="*/ 28 w 43"/>
                              <a:gd name="T5" fmla="*/ 0 h 47"/>
                              <a:gd name="T6" fmla="*/ 43 w 43"/>
                              <a:gd name="T7" fmla="*/ 9 h 47"/>
                              <a:gd name="T8" fmla="*/ 14 w 43"/>
                              <a:gd name="T9" fmla="*/ 47 h 47"/>
                              <a:gd name="T10" fmla="*/ 7 w 43"/>
                              <a:gd name="T11" fmla="*/ 43 h 47"/>
                            </a:gdLst>
                            <a:ahLst/>
                            <a:cxnLst>
                              <a:cxn ang="0">
                                <a:pos x="T0" y="T1"/>
                              </a:cxn>
                              <a:cxn ang="0">
                                <a:pos x="T2" y="T3"/>
                              </a:cxn>
                              <a:cxn ang="0">
                                <a:pos x="T4" y="T5"/>
                              </a:cxn>
                              <a:cxn ang="0">
                                <a:pos x="T6" y="T7"/>
                              </a:cxn>
                              <a:cxn ang="0">
                                <a:pos x="T8" y="T9"/>
                              </a:cxn>
                              <a:cxn ang="0">
                                <a:pos x="T10" y="T11"/>
                              </a:cxn>
                            </a:cxnLst>
                            <a:rect l="0" t="0" r="r" b="b"/>
                            <a:pathLst>
                              <a:path w="43" h="47">
                                <a:moveTo>
                                  <a:pt x="7" y="43"/>
                                </a:moveTo>
                                <a:lnTo>
                                  <a:pt x="0" y="38"/>
                                </a:lnTo>
                                <a:lnTo>
                                  <a:pt x="28" y="0"/>
                                </a:lnTo>
                                <a:lnTo>
                                  <a:pt x="43" y="9"/>
                                </a:lnTo>
                                <a:lnTo>
                                  <a:pt x="14" y="47"/>
                                </a:lnTo>
                                <a:lnTo>
                                  <a:pt x="7"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7" name="Line 501"/>
                        <wps:cNvCnPr/>
                        <wps:spPr bwMode="auto">
                          <a:xfrm>
                            <a:off x="10833" y="7405"/>
                            <a:ext cx="1" cy="11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8" name="Freeform 502"/>
                        <wps:cNvSpPr>
                          <a:spLocks/>
                        </wps:cNvSpPr>
                        <wps:spPr bwMode="auto">
                          <a:xfrm>
                            <a:off x="10826" y="8493"/>
                            <a:ext cx="43" cy="47"/>
                          </a:xfrm>
                          <a:custGeom>
                            <a:avLst/>
                            <a:gdLst>
                              <a:gd name="T0" fmla="*/ 0 w 43"/>
                              <a:gd name="T1" fmla="*/ 47 h 47"/>
                              <a:gd name="T2" fmla="*/ 15 w 43"/>
                              <a:gd name="T3" fmla="*/ 47 h 47"/>
                              <a:gd name="T4" fmla="*/ 43 w 43"/>
                              <a:gd name="T5" fmla="*/ 9 h 47"/>
                              <a:gd name="T6" fmla="*/ 28 w 43"/>
                              <a:gd name="T7" fmla="*/ 0 h 47"/>
                              <a:gd name="T8" fmla="*/ 0 w 43"/>
                              <a:gd name="T9" fmla="*/ 38 h 47"/>
                              <a:gd name="T10" fmla="*/ 15 w 43"/>
                              <a:gd name="T11" fmla="*/ 38 h 47"/>
                              <a:gd name="T12" fmla="*/ 0 w 43"/>
                              <a:gd name="T13" fmla="*/ 47 h 47"/>
                            </a:gdLst>
                            <a:ahLst/>
                            <a:cxnLst>
                              <a:cxn ang="0">
                                <a:pos x="T0" y="T1"/>
                              </a:cxn>
                              <a:cxn ang="0">
                                <a:pos x="T2" y="T3"/>
                              </a:cxn>
                              <a:cxn ang="0">
                                <a:pos x="T4" y="T5"/>
                              </a:cxn>
                              <a:cxn ang="0">
                                <a:pos x="T6" y="T7"/>
                              </a:cxn>
                              <a:cxn ang="0">
                                <a:pos x="T8" y="T9"/>
                              </a:cxn>
                              <a:cxn ang="0">
                                <a:pos x="T10" y="T11"/>
                              </a:cxn>
                              <a:cxn ang="0">
                                <a:pos x="T12" y="T13"/>
                              </a:cxn>
                            </a:cxnLst>
                            <a:rect l="0" t="0" r="r" b="b"/>
                            <a:pathLst>
                              <a:path w="43" h="47">
                                <a:moveTo>
                                  <a:pt x="0" y="47"/>
                                </a:moveTo>
                                <a:lnTo>
                                  <a:pt x="15" y="47"/>
                                </a:lnTo>
                                <a:lnTo>
                                  <a:pt x="43" y="9"/>
                                </a:lnTo>
                                <a:lnTo>
                                  <a:pt x="28" y="0"/>
                                </a:lnTo>
                                <a:lnTo>
                                  <a:pt x="0" y="38"/>
                                </a:lnTo>
                                <a:lnTo>
                                  <a:pt x="15" y="38"/>
                                </a:lnTo>
                                <a:lnTo>
                                  <a:pt x="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9" name="Freeform 503"/>
                        <wps:cNvSpPr>
                          <a:spLocks/>
                        </wps:cNvSpPr>
                        <wps:spPr bwMode="auto">
                          <a:xfrm>
                            <a:off x="10826" y="8540"/>
                            <a:ext cx="15" cy="10"/>
                          </a:xfrm>
                          <a:custGeom>
                            <a:avLst/>
                            <a:gdLst>
                              <a:gd name="T0" fmla="*/ 0 w 15"/>
                              <a:gd name="T1" fmla="*/ 0 h 10"/>
                              <a:gd name="T2" fmla="*/ 7 w 15"/>
                              <a:gd name="T3" fmla="*/ 10 h 10"/>
                              <a:gd name="T4" fmla="*/ 15 w 15"/>
                              <a:gd name="T5" fmla="*/ 0 h 10"/>
                              <a:gd name="T6" fmla="*/ 0 w 15"/>
                              <a:gd name="T7" fmla="*/ 0 h 10"/>
                            </a:gdLst>
                            <a:ahLst/>
                            <a:cxnLst>
                              <a:cxn ang="0">
                                <a:pos x="T0" y="T1"/>
                              </a:cxn>
                              <a:cxn ang="0">
                                <a:pos x="T2" y="T3"/>
                              </a:cxn>
                              <a:cxn ang="0">
                                <a:pos x="T4" y="T5"/>
                              </a:cxn>
                              <a:cxn ang="0">
                                <a:pos x="T6" y="T7"/>
                              </a:cxn>
                            </a:cxnLst>
                            <a:rect l="0" t="0" r="r" b="b"/>
                            <a:pathLst>
                              <a:path w="15" h="10">
                                <a:moveTo>
                                  <a:pt x="0" y="0"/>
                                </a:moveTo>
                                <a:lnTo>
                                  <a:pt x="7" y="10"/>
                                </a:lnTo>
                                <a:lnTo>
                                  <a:pt x="1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0" name="Freeform 504"/>
                        <wps:cNvSpPr>
                          <a:spLocks/>
                        </wps:cNvSpPr>
                        <wps:spPr bwMode="auto">
                          <a:xfrm>
                            <a:off x="10798" y="8493"/>
                            <a:ext cx="43" cy="47"/>
                          </a:xfrm>
                          <a:custGeom>
                            <a:avLst/>
                            <a:gdLst>
                              <a:gd name="T0" fmla="*/ 7 w 43"/>
                              <a:gd name="T1" fmla="*/ 5 h 47"/>
                              <a:gd name="T2" fmla="*/ 0 w 43"/>
                              <a:gd name="T3" fmla="*/ 9 h 47"/>
                              <a:gd name="T4" fmla="*/ 28 w 43"/>
                              <a:gd name="T5" fmla="*/ 47 h 47"/>
                              <a:gd name="T6" fmla="*/ 43 w 43"/>
                              <a:gd name="T7" fmla="*/ 38 h 47"/>
                              <a:gd name="T8" fmla="*/ 14 w 43"/>
                              <a:gd name="T9" fmla="*/ 0 h 47"/>
                              <a:gd name="T10" fmla="*/ 7 w 43"/>
                              <a:gd name="T11" fmla="*/ 5 h 47"/>
                            </a:gdLst>
                            <a:ahLst/>
                            <a:cxnLst>
                              <a:cxn ang="0">
                                <a:pos x="T0" y="T1"/>
                              </a:cxn>
                              <a:cxn ang="0">
                                <a:pos x="T2" y="T3"/>
                              </a:cxn>
                              <a:cxn ang="0">
                                <a:pos x="T4" y="T5"/>
                              </a:cxn>
                              <a:cxn ang="0">
                                <a:pos x="T6" y="T7"/>
                              </a:cxn>
                              <a:cxn ang="0">
                                <a:pos x="T8" y="T9"/>
                              </a:cxn>
                              <a:cxn ang="0">
                                <a:pos x="T10" y="T11"/>
                              </a:cxn>
                            </a:cxnLst>
                            <a:rect l="0" t="0" r="r" b="b"/>
                            <a:pathLst>
                              <a:path w="43" h="47">
                                <a:moveTo>
                                  <a:pt x="7" y="5"/>
                                </a:moveTo>
                                <a:lnTo>
                                  <a:pt x="0" y="9"/>
                                </a:lnTo>
                                <a:lnTo>
                                  <a:pt x="28" y="47"/>
                                </a:lnTo>
                                <a:lnTo>
                                  <a:pt x="43" y="38"/>
                                </a:lnTo>
                                <a:lnTo>
                                  <a:pt x="14" y="0"/>
                                </a:lnTo>
                                <a:lnTo>
                                  <a:pt x="7"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1" name="Freeform 505"/>
                        <wps:cNvSpPr>
                          <a:spLocks/>
                        </wps:cNvSpPr>
                        <wps:spPr bwMode="auto">
                          <a:xfrm>
                            <a:off x="10798" y="7334"/>
                            <a:ext cx="43" cy="48"/>
                          </a:xfrm>
                          <a:custGeom>
                            <a:avLst/>
                            <a:gdLst>
                              <a:gd name="T0" fmla="*/ 43 w 43"/>
                              <a:gd name="T1" fmla="*/ 48 h 48"/>
                              <a:gd name="T2" fmla="*/ 28 w 43"/>
                              <a:gd name="T3" fmla="*/ 48 h 48"/>
                              <a:gd name="T4" fmla="*/ 0 w 43"/>
                              <a:gd name="T5" fmla="*/ 10 h 48"/>
                              <a:gd name="T6" fmla="*/ 15 w 43"/>
                              <a:gd name="T7" fmla="*/ 0 h 48"/>
                              <a:gd name="T8" fmla="*/ 43 w 43"/>
                              <a:gd name="T9" fmla="*/ 38 h 48"/>
                              <a:gd name="T10" fmla="*/ 28 w 43"/>
                              <a:gd name="T11" fmla="*/ 38 h 48"/>
                              <a:gd name="T12" fmla="*/ 43 w 43"/>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43" h="48">
                                <a:moveTo>
                                  <a:pt x="43" y="48"/>
                                </a:moveTo>
                                <a:lnTo>
                                  <a:pt x="28" y="48"/>
                                </a:lnTo>
                                <a:lnTo>
                                  <a:pt x="0" y="10"/>
                                </a:lnTo>
                                <a:lnTo>
                                  <a:pt x="15" y="0"/>
                                </a:lnTo>
                                <a:lnTo>
                                  <a:pt x="43" y="38"/>
                                </a:lnTo>
                                <a:lnTo>
                                  <a:pt x="28" y="38"/>
                                </a:lnTo>
                                <a:lnTo>
                                  <a:pt x="43"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2" name="Freeform 506"/>
                        <wps:cNvSpPr>
                          <a:spLocks/>
                        </wps:cNvSpPr>
                        <wps:spPr bwMode="auto">
                          <a:xfrm>
                            <a:off x="10826" y="7382"/>
                            <a:ext cx="15" cy="9"/>
                          </a:xfrm>
                          <a:custGeom>
                            <a:avLst/>
                            <a:gdLst>
                              <a:gd name="T0" fmla="*/ 15 w 15"/>
                              <a:gd name="T1" fmla="*/ 0 h 9"/>
                              <a:gd name="T2" fmla="*/ 7 w 15"/>
                              <a:gd name="T3" fmla="*/ 9 h 9"/>
                              <a:gd name="T4" fmla="*/ 0 w 15"/>
                              <a:gd name="T5" fmla="*/ 0 h 9"/>
                              <a:gd name="T6" fmla="*/ 15 w 15"/>
                              <a:gd name="T7" fmla="*/ 0 h 9"/>
                            </a:gdLst>
                            <a:ahLst/>
                            <a:cxnLst>
                              <a:cxn ang="0">
                                <a:pos x="T0" y="T1"/>
                              </a:cxn>
                              <a:cxn ang="0">
                                <a:pos x="T2" y="T3"/>
                              </a:cxn>
                              <a:cxn ang="0">
                                <a:pos x="T4" y="T5"/>
                              </a:cxn>
                              <a:cxn ang="0">
                                <a:pos x="T6" y="T7"/>
                              </a:cxn>
                            </a:cxnLst>
                            <a:rect l="0" t="0" r="r" b="b"/>
                            <a:pathLst>
                              <a:path w="15" h="9">
                                <a:moveTo>
                                  <a:pt x="15" y="0"/>
                                </a:moveTo>
                                <a:lnTo>
                                  <a:pt x="7" y="9"/>
                                </a:lnTo>
                                <a:lnTo>
                                  <a:pt x="0" y="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3" name="Freeform 507"/>
                        <wps:cNvSpPr>
                          <a:spLocks/>
                        </wps:cNvSpPr>
                        <wps:spPr bwMode="auto">
                          <a:xfrm>
                            <a:off x="10826" y="7334"/>
                            <a:ext cx="43" cy="48"/>
                          </a:xfrm>
                          <a:custGeom>
                            <a:avLst/>
                            <a:gdLst>
                              <a:gd name="T0" fmla="*/ 36 w 43"/>
                              <a:gd name="T1" fmla="*/ 5 h 48"/>
                              <a:gd name="T2" fmla="*/ 43 w 43"/>
                              <a:gd name="T3" fmla="*/ 10 h 48"/>
                              <a:gd name="T4" fmla="*/ 15 w 43"/>
                              <a:gd name="T5" fmla="*/ 48 h 48"/>
                              <a:gd name="T6" fmla="*/ 0 w 43"/>
                              <a:gd name="T7" fmla="*/ 38 h 48"/>
                              <a:gd name="T8" fmla="*/ 29 w 43"/>
                              <a:gd name="T9" fmla="*/ 0 h 48"/>
                              <a:gd name="T10" fmla="*/ 36 w 43"/>
                              <a:gd name="T11" fmla="*/ 5 h 48"/>
                            </a:gdLst>
                            <a:ahLst/>
                            <a:cxnLst>
                              <a:cxn ang="0">
                                <a:pos x="T0" y="T1"/>
                              </a:cxn>
                              <a:cxn ang="0">
                                <a:pos x="T2" y="T3"/>
                              </a:cxn>
                              <a:cxn ang="0">
                                <a:pos x="T4" y="T5"/>
                              </a:cxn>
                              <a:cxn ang="0">
                                <a:pos x="T6" y="T7"/>
                              </a:cxn>
                              <a:cxn ang="0">
                                <a:pos x="T8" y="T9"/>
                              </a:cxn>
                              <a:cxn ang="0">
                                <a:pos x="T10" y="T11"/>
                              </a:cxn>
                            </a:cxnLst>
                            <a:rect l="0" t="0" r="r" b="b"/>
                            <a:pathLst>
                              <a:path w="43" h="48">
                                <a:moveTo>
                                  <a:pt x="36" y="5"/>
                                </a:moveTo>
                                <a:lnTo>
                                  <a:pt x="43" y="10"/>
                                </a:lnTo>
                                <a:lnTo>
                                  <a:pt x="15" y="48"/>
                                </a:lnTo>
                                <a:lnTo>
                                  <a:pt x="0" y="38"/>
                                </a:lnTo>
                                <a:lnTo>
                                  <a:pt x="29" y="0"/>
                                </a:lnTo>
                                <a:lnTo>
                                  <a:pt x="3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4" name="Line 508"/>
                        <wps:cNvCnPr/>
                        <wps:spPr bwMode="auto">
                          <a:xfrm flipV="1">
                            <a:off x="10833" y="7266"/>
                            <a:ext cx="1" cy="1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5" name="Freeform 509"/>
                        <wps:cNvSpPr>
                          <a:spLocks/>
                        </wps:cNvSpPr>
                        <wps:spPr bwMode="auto">
                          <a:xfrm>
                            <a:off x="10798" y="7258"/>
                            <a:ext cx="43" cy="47"/>
                          </a:xfrm>
                          <a:custGeom>
                            <a:avLst/>
                            <a:gdLst>
                              <a:gd name="T0" fmla="*/ 43 w 43"/>
                              <a:gd name="T1" fmla="*/ 0 h 47"/>
                              <a:gd name="T2" fmla="*/ 28 w 43"/>
                              <a:gd name="T3" fmla="*/ 0 h 47"/>
                              <a:gd name="T4" fmla="*/ 0 w 43"/>
                              <a:gd name="T5" fmla="*/ 37 h 47"/>
                              <a:gd name="T6" fmla="*/ 15 w 43"/>
                              <a:gd name="T7" fmla="*/ 47 h 47"/>
                              <a:gd name="T8" fmla="*/ 43 w 43"/>
                              <a:gd name="T9" fmla="*/ 9 h 47"/>
                              <a:gd name="T10" fmla="*/ 28 w 43"/>
                              <a:gd name="T11" fmla="*/ 9 h 47"/>
                              <a:gd name="T12" fmla="*/ 43 w 43"/>
                              <a:gd name="T13" fmla="*/ 0 h 47"/>
                            </a:gdLst>
                            <a:ahLst/>
                            <a:cxnLst>
                              <a:cxn ang="0">
                                <a:pos x="T0" y="T1"/>
                              </a:cxn>
                              <a:cxn ang="0">
                                <a:pos x="T2" y="T3"/>
                              </a:cxn>
                              <a:cxn ang="0">
                                <a:pos x="T4" y="T5"/>
                              </a:cxn>
                              <a:cxn ang="0">
                                <a:pos x="T6" y="T7"/>
                              </a:cxn>
                              <a:cxn ang="0">
                                <a:pos x="T8" y="T9"/>
                              </a:cxn>
                              <a:cxn ang="0">
                                <a:pos x="T10" y="T11"/>
                              </a:cxn>
                              <a:cxn ang="0">
                                <a:pos x="T12" y="T13"/>
                              </a:cxn>
                            </a:cxnLst>
                            <a:rect l="0" t="0" r="r" b="b"/>
                            <a:pathLst>
                              <a:path w="43" h="47">
                                <a:moveTo>
                                  <a:pt x="43" y="0"/>
                                </a:moveTo>
                                <a:lnTo>
                                  <a:pt x="28" y="0"/>
                                </a:lnTo>
                                <a:lnTo>
                                  <a:pt x="0" y="37"/>
                                </a:lnTo>
                                <a:lnTo>
                                  <a:pt x="15" y="47"/>
                                </a:lnTo>
                                <a:lnTo>
                                  <a:pt x="43" y="9"/>
                                </a:lnTo>
                                <a:lnTo>
                                  <a:pt x="28" y="9"/>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6" name="Freeform 510"/>
                        <wps:cNvSpPr>
                          <a:spLocks/>
                        </wps:cNvSpPr>
                        <wps:spPr bwMode="auto">
                          <a:xfrm>
                            <a:off x="10826" y="7248"/>
                            <a:ext cx="15" cy="10"/>
                          </a:xfrm>
                          <a:custGeom>
                            <a:avLst/>
                            <a:gdLst>
                              <a:gd name="T0" fmla="*/ 15 w 15"/>
                              <a:gd name="T1" fmla="*/ 10 h 10"/>
                              <a:gd name="T2" fmla="*/ 7 w 15"/>
                              <a:gd name="T3" fmla="*/ 0 h 10"/>
                              <a:gd name="T4" fmla="*/ 0 w 15"/>
                              <a:gd name="T5" fmla="*/ 10 h 10"/>
                              <a:gd name="T6" fmla="*/ 15 w 15"/>
                              <a:gd name="T7" fmla="*/ 10 h 10"/>
                            </a:gdLst>
                            <a:ahLst/>
                            <a:cxnLst>
                              <a:cxn ang="0">
                                <a:pos x="T0" y="T1"/>
                              </a:cxn>
                              <a:cxn ang="0">
                                <a:pos x="T2" y="T3"/>
                              </a:cxn>
                              <a:cxn ang="0">
                                <a:pos x="T4" y="T5"/>
                              </a:cxn>
                              <a:cxn ang="0">
                                <a:pos x="T6" y="T7"/>
                              </a:cxn>
                            </a:cxnLst>
                            <a:rect l="0" t="0" r="r" b="b"/>
                            <a:pathLst>
                              <a:path w="15" h="10">
                                <a:moveTo>
                                  <a:pt x="15" y="10"/>
                                </a:moveTo>
                                <a:lnTo>
                                  <a:pt x="7" y="0"/>
                                </a:lnTo>
                                <a:lnTo>
                                  <a:pt x="0" y="10"/>
                                </a:lnTo>
                                <a:lnTo>
                                  <a:pt x="15"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7" name="Freeform 511"/>
                        <wps:cNvSpPr>
                          <a:spLocks/>
                        </wps:cNvSpPr>
                        <wps:spPr bwMode="auto">
                          <a:xfrm>
                            <a:off x="10826" y="7258"/>
                            <a:ext cx="43" cy="47"/>
                          </a:xfrm>
                          <a:custGeom>
                            <a:avLst/>
                            <a:gdLst>
                              <a:gd name="T0" fmla="*/ 36 w 43"/>
                              <a:gd name="T1" fmla="*/ 42 h 47"/>
                              <a:gd name="T2" fmla="*/ 43 w 43"/>
                              <a:gd name="T3" fmla="*/ 37 h 47"/>
                              <a:gd name="T4" fmla="*/ 15 w 43"/>
                              <a:gd name="T5" fmla="*/ 0 h 47"/>
                              <a:gd name="T6" fmla="*/ 0 w 43"/>
                              <a:gd name="T7" fmla="*/ 9 h 47"/>
                              <a:gd name="T8" fmla="*/ 29 w 43"/>
                              <a:gd name="T9" fmla="*/ 47 h 47"/>
                              <a:gd name="T10" fmla="*/ 36 w 43"/>
                              <a:gd name="T11" fmla="*/ 42 h 47"/>
                            </a:gdLst>
                            <a:ahLst/>
                            <a:cxnLst>
                              <a:cxn ang="0">
                                <a:pos x="T0" y="T1"/>
                              </a:cxn>
                              <a:cxn ang="0">
                                <a:pos x="T2" y="T3"/>
                              </a:cxn>
                              <a:cxn ang="0">
                                <a:pos x="T4" y="T5"/>
                              </a:cxn>
                              <a:cxn ang="0">
                                <a:pos x="T6" y="T7"/>
                              </a:cxn>
                              <a:cxn ang="0">
                                <a:pos x="T8" y="T9"/>
                              </a:cxn>
                              <a:cxn ang="0">
                                <a:pos x="T10" y="T11"/>
                              </a:cxn>
                            </a:cxnLst>
                            <a:rect l="0" t="0" r="r" b="b"/>
                            <a:pathLst>
                              <a:path w="43" h="47">
                                <a:moveTo>
                                  <a:pt x="36" y="42"/>
                                </a:moveTo>
                                <a:lnTo>
                                  <a:pt x="43" y="37"/>
                                </a:lnTo>
                                <a:lnTo>
                                  <a:pt x="15" y="0"/>
                                </a:lnTo>
                                <a:lnTo>
                                  <a:pt x="0" y="9"/>
                                </a:lnTo>
                                <a:lnTo>
                                  <a:pt x="29" y="47"/>
                                </a:lnTo>
                                <a:lnTo>
                                  <a:pt x="36"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8" name="Line 512"/>
                        <wps:cNvCnPr/>
                        <wps:spPr bwMode="auto">
                          <a:xfrm>
                            <a:off x="9961" y="8559"/>
                            <a:ext cx="9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9" name="Freeform 513"/>
                        <wps:cNvSpPr>
                          <a:spLocks noEditPoints="1"/>
                        </wps:cNvSpPr>
                        <wps:spPr bwMode="auto">
                          <a:xfrm>
                            <a:off x="10882" y="7712"/>
                            <a:ext cx="96" cy="143"/>
                          </a:xfrm>
                          <a:custGeom>
                            <a:avLst/>
                            <a:gdLst>
                              <a:gd name="T0" fmla="*/ 77 w 96"/>
                              <a:gd name="T1" fmla="*/ 129 h 143"/>
                              <a:gd name="T2" fmla="*/ 64 w 96"/>
                              <a:gd name="T3" fmla="*/ 140 h 143"/>
                              <a:gd name="T4" fmla="*/ 46 w 96"/>
                              <a:gd name="T5" fmla="*/ 143 h 143"/>
                              <a:gd name="T6" fmla="*/ 35 w 96"/>
                              <a:gd name="T7" fmla="*/ 142 h 143"/>
                              <a:gd name="T8" fmla="*/ 23 w 96"/>
                              <a:gd name="T9" fmla="*/ 139 h 143"/>
                              <a:gd name="T10" fmla="*/ 13 w 96"/>
                              <a:gd name="T11" fmla="*/ 129 h 143"/>
                              <a:gd name="T12" fmla="*/ 7 w 96"/>
                              <a:gd name="T13" fmla="*/ 118 h 143"/>
                              <a:gd name="T14" fmla="*/ 1 w 96"/>
                              <a:gd name="T15" fmla="*/ 105 h 143"/>
                              <a:gd name="T16" fmla="*/ 0 w 96"/>
                              <a:gd name="T17" fmla="*/ 90 h 143"/>
                              <a:gd name="T18" fmla="*/ 1 w 96"/>
                              <a:gd name="T19" fmla="*/ 77 h 143"/>
                              <a:gd name="T20" fmla="*/ 7 w 96"/>
                              <a:gd name="T21" fmla="*/ 64 h 143"/>
                              <a:gd name="T22" fmla="*/ 12 w 96"/>
                              <a:gd name="T23" fmla="*/ 52 h 143"/>
                              <a:gd name="T24" fmla="*/ 22 w 96"/>
                              <a:gd name="T25" fmla="*/ 44 h 143"/>
                              <a:gd name="T26" fmla="*/ 33 w 96"/>
                              <a:gd name="T27" fmla="*/ 38 h 143"/>
                              <a:gd name="T28" fmla="*/ 46 w 96"/>
                              <a:gd name="T29" fmla="*/ 37 h 143"/>
                              <a:gd name="T30" fmla="*/ 56 w 96"/>
                              <a:gd name="T31" fmla="*/ 37 h 143"/>
                              <a:gd name="T32" fmla="*/ 64 w 96"/>
                              <a:gd name="T33" fmla="*/ 41 h 143"/>
                              <a:gd name="T34" fmla="*/ 72 w 96"/>
                              <a:gd name="T35" fmla="*/ 45 h 143"/>
                              <a:gd name="T36" fmla="*/ 77 w 96"/>
                              <a:gd name="T37" fmla="*/ 51 h 143"/>
                              <a:gd name="T38" fmla="*/ 96 w 96"/>
                              <a:gd name="T39" fmla="*/ 0 h 143"/>
                              <a:gd name="T40" fmla="*/ 77 w 96"/>
                              <a:gd name="T41" fmla="*/ 142 h 143"/>
                              <a:gd name="T42" fmla="*/ 19 w 96"/>
                              <a:gd name="T43" fmla="*/ 100 h 143"/>
                              <a:gd name="T44" fmla="*/ 23 w 96"/>
                              <a:gd name="T45" fmla="*/ 116 h 143"/>
                              <a:gd name="T46" fmla="*/ 32 w 96"/>
                              <a:gd name="T47" fmla="*/ 124 h 143"/>
                              <a:gd name="T48" fmla="*/ 44 w 96"/>
                              <a:gd name="T49" fmla="*/ 128 h 143"/>
                              <a:gd name="T50" fmla="*/ 54 w 96"/>
                              <a:gd name="T51" fmla="*/ 128 h 143"/>
                              <a:gd name="T52" fmla="*/ 64 w 96"/>
                              <a:gd name="T53" fmla="*/ 124 h 143"/>
                              <a:gd name="T54" fmla="*/ 72 w 96"/>
                              <a:gd name="T55" fmla="*/ 116 h 143"/>
                              <a:gd name="T56" fmla="*/ 76 w 96"/>
                              <a:gd name="T57" fmla="*/ 101 h 143"/>
                              <a:gd name="T58" fmla="*/ 76 w 96"/>
                              <a:gd name="T59" fmla="*/ 83 h 143"/>
                              <a:gd name="T60" fmla="*/ 72 w 96"/>
                              <a:gd name="T61" fmla="*/ 67 h 143"/>
                              <a:gd name="T62" fmla="*/ 64 w 96"/>
                              <a:gd name="T63" fmla="*/ 57 h 143"/>
                              <a:gd name="T64" fmla="*/ 54 w 96"/>
                              <a:gd name="T65" fmla="*/ 52 h 143"/>
                              <a:gd name="T66" fmla="*/ 44 w 96"/>
                              <a:gd name="T67" fmla="*/ 52 h 143"/>
                              <a:gd name="T68" fmla="*/ 32 w 96"/>
                              <a:gd name="T69" fmla="*/ 57 h 143"/>
                              <a:gd name="T70" fmla="*/ 23 w 96"/>
                              <a:gd name="T71" fmla="*/ 67 h 143"/>
                              <a:gd name="T72" fmla="*/ 19 w 96"/>
                              <a:gd name="T73" fmla="*/ 82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6" h="143">
                                <a:moveTo>
                                  <a:pt x="77" y="142"/>
                                </a:moveTo>
                                <a:lnTo>
                                  <a:pt x="77" y="129"/>
                                </a:lnTo>
                                <a:lnTo>
                                  <a:pt x="71" y="136"/>
                                </a:lnTo>
                                <a:lnTo>
                                  <a:pt x="64" y="140"/>
                                </a:lnTo>
                                <a:lnTo>
                                  <a:pt x="56" y="142"/>
                                </a:lnTo>
                                <a:lnTo>
                                  <a:pt x="46" y="143"/>
                                </a:lnTo>
                                <a:lnTo>
                                  <a:pt x="40" y="143"/>
                                </a:lnTo>
                                <a:lnTo>
                                  <a:pt x="35" y="142"/>
                                </a:lnTo>
                                <a:lnTo>
                                  <a:pt x="28" y="141"/>
                                </a:lnTo>
                                <a:lnTo>
                                  <a:pt x="23" y="139"/>
                                </a:lnTo>
                                <a:lnTo>
                                  <a:pt x="18" y="134"/>
                                </a:lnTo>
                                <a:lnTo>
                                  <a:pt x="13" y="129"/>
                                </a:lnTo>
                                <a:lnTo>
                                  <a:pt x="9" y="123"/>
                                </a:lnTo>
                                <a:lnTo>
                                  <a:pt x="7" y="118"/>
                                </a:lnTo>
                                <a:lnTo>
                                  <a:pt x="4" y="113"/>
                                </a:lnTo>
                                <a:lnTo>
                                  <a:pt x="1" y="105"/>
                                </a:lnTo>
                                <a:lnTo>
                                  <a:pt x="0" y="98"/>
                                </a:lnTo>
                                <a:lnTo>
                                  <a:pt x="0" y="90"/>
                                </a:lnTo>
                                <a:lnTo>
                                  <a:pt x="0" y="83"/>
                                </a:lnTo>
                                <a:lnTo>
                                  <a:pt x="1" y="77"/>
                                </a:lnTo>
                                <a:lnTo>
                                  <a:pt x="4" y="70"/>
                                </a:lnTo>
                                <a:lnTo>
                                  <a:pt x="7" y="64"/>
                                </a:lnTo>
                                <a:lnTo>
                                  <a:pt x="8" y="57"/>
                                </a:lnTo>
                                <a:lnTo>
                                  <a:pt x="12" y="52"/>
                                </a:lnTo>
                                <a:lnTo>
                                  <a:pt x="17" y="48"/>
                                </a:lnTo>
                                <a:lnTo>
                                  <a:pt x="22" y="44"/>
                                </a:lnTo>
                                <a:lnTo>
                                  <a:pt x="28" y="41"/>
                                </a:lnTo>
                                <a:lnTo>
                                  <a:pt x="33" y="38"/>
                                </a:lnTo>
                                <a:lnTo>
                                  <a:pt x="40" y="37"/>
                                </a:lnTo>
                                <a:lnTo>
                                  <a:pt x="46" y="37"/>
                                </a:lnTo>
                                <a:lnTo>
                                  <a:pt x="51" y="37"/>
                                </a:lnTo>
                                <a:lnTo>
                                  <a:pt x="56" y="37"/>
                                </a:lnTo>
                                <a:lnTo>
                                  <a:pt x="60" y="38"/>
                                </a:lnTo>
                                <a:lnTo>
                                  <a:pt x="64" y="41"/>
                                </a:lnTo>
                                <a:lnTo>
                                  <a:pt x="68" y="43"/>
                                </a:lnTo>
                                <a:lnTo>
                                  <a:pt x="72" y="45"/>
                                </a:lnTo>
                                <a:lnTo>
                                  <a:pt x="76" y="49"/>
                                </a:lnTo>
                                <a:lnTo>
                                  <a:pt x="77" y="51"/>
                                </a:lnTo>
                                <a:lnTo>
                                  <a:pt x="77" y="0"/>
                                </a:lnTo>
                                <a:lnTo>
                                  <a:pt x="96" y="0"/>
                                </a:lnTo>
                                <a:lnTo>
                                  <a:pt x="96" y="142"/>
                                </a:lnTo>
                                <a:lnTo>
                                  <a:pt x="77" y="142"/>
                                </a:lnTo>
                                <a:close/>
                                <a:moveTo>
                                  <a:pt x="19" y="90"/>
                                </a:moveTo>
                                <a:lnTo>
                                  <a:pt x="19" y="100"/>
                                </a:lnTo>
                                <a:lnTo>
                                  <a:pt x="22" y="109"/>
                                </a:lnTo>
                                <a:lnTo>
                                  <a:pt x="23" y="116"/>
                                </a:lnTo>
                                <a:lnTo>
                                  <a:pt x="27" y="121"/>
                                </a:lnTo>
                                <a:lnTo>
                                  <a:pt x="32" y="124"/>
                                </a:lnTo>
                                <a:lnTo>
                                  <a:pt x="37" y="127"/>
                                </a:lnTo>
                                <a:lnTo>
                                  <a:pt x="44" y="128"/>
                                </a:lnTo>
                                <a:lnTo>
                                  <a:pt x="49" y="129"/>
                                </a:lnTo>
                                <a:lnTo>
                                  <a:pt x="54" y="128"/>
                                </a:lnTo>
                                <a:lnTo>
                                  <a:pt x="60" y="127"/>
                                </a:lnTo>
                                <a:lnTo>
                                  <a:pt x="64" y="124"/>
                                </a:lnTo>
                                <a:lnTo>
                                  <a:pt x="68" y="122"/>
                                </a:lnTo>
                                <a:lnTo>
                                  <a:pt x="72" y="116"/>
                                </a:lnTo>
                                <a:lnTo>
                                  <a:pt x="74" y="109"/>
                                </a:lnTo>
                                <a:lnTo>
                                  <a:pt x="76" y="101"/>
                                </a:lnTo>
                                <a:lnTo>
                                  <a:pt x="77" y="92"/>
                                </a:lnTo>
                                <a:lnTo>
                                  <a:pt x="76" y="83"/>
                                </a:lnTo>
                                <a:lnTo>
                                  <a:pt x="74" y="74"/>
                                </a:lnTo>
                                <a:lnTo>
                                  <a:pt x="72" y="67"/>
                                </a:lnTo>
                                <a:lnTo>
                                  <a:pt x="68" y="62"/>
                                </a:lnTo>
                                <a:lnTo>
                                  <a:pt x="64" y="57"/>
                                </a:lnTo>
                                <a:lnTo>
                                  <a:pt x="60" y="54"/>
                                </a:lnTo>
                                <a:lnTo>
                                  <a:pt x="54" y="52"/>
                                </a:lnTo>
                                <a:lnTo>
                                  <a:pt x="49" y="51"/>
                                </a:lnTo>
                                <a:lnTo>
                                  <a:pt x="44" y="52"/>
                                </a:lnTo>
                                <a:lnTo>
                                  <a:pt x="37" y="54"/>
                                </a:lnTo>
                                <a:lnTo>
                                  <a:pt x="32" y="57"/>
                                </a:lnTo>
                                <a:lnTo>
                                  <a:pt x="27" y="61"/>
                                </a:lnTo>
                                <a:lnTo>
                                  <a:pt x="23" y="67"/>
                                </a:lnTo>
                                <a:lnTo>
                                  <a:pt x="22" y="74"/>
                                </a:lnTo>
                                <a:lnTo>
                                  <a:pt x="19" y="82"/>
                                </a:lnTo>
                                <a:lnTo>
                                  <a:pt x="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0" name="Freeform 514"/>
                        <wps:cNvSpPr>
                          <a:spLocks/>
                        </wps:cNvSpPr>
                        <wps:spPr bwMode="auto">
                          <a:xfrm>
                            <a:off x="11004" y="7822"/>
                            <a:ext cx="50" cy="71"/>
                          </a:xfrm>
                          <a:custGeom>
                            <a:avLst/>
                            <a:gdLst>
                              <a:gd name="T0" fmla="*/ 0 w 50"/>
                              <a:gd name="T1" fmla="*/ 71 h 71"/>
                              <a:gd name="T2" fmla="*/ 0 w 50"/>
                              <a:gd name="T3" fmla="*/ 0 h 71"/>
                              <a:gd name="T4" fmla="*/ 50 w 50"/>
                              <a:gd name="T5" fmla="*/ 0 h 71"/>
                              <a:gd name="T6" fmla="*/ 50 w 50"/>
                              <a:gd name="T7" fmla="*/ 8 h 71"/>
                              <a:gd name="T8" fmla="*/ 9 w 50"/>
                              <a:gd name="T9" fmla="*/ 8 h 71"/>
                              <a:gd name="T10" fmla="*/ 9 w 50"/>
                              <a:gd name="T11" fmla="*/ 30 h 71"/>
                              <a:gd name="T12" fmla="*/ 43 w 50"/>
                              <a:gd name="T13" fmla="*/ 30 h 71"/>
                              <a:gd name="T14" fmla="*/ 43 w 50"/>
                              <a:gd name="T15" fmla="*/ 39 h 71"/>
                              <a:gd name="T16" fmla="*/ 9 w 50"/>
                              <a:gd name="T17" fmla="*/ 39 h 71"/>
                              <a:gd name="T18" fmla="*/ 9 w 50"/>
                              <a:gd name="T19" fmla="*/ 71 h 71"/>
                              <a:gd name="T20" fmla="*/ 0 w 50"/>
                              <a:gd name="T21"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71">
                                <a:moveTo>
                                  <a:pt x="0" y="71"/>
                                </a:moveTo>
                                <a:lnTo>
                                  <a:pt x="0" y="0"/>
                                </a:lnTo>
                                <a:lnTo>
                                  <a:pt x="50" y="0"/>
                                </a:lnTo>
                                <a:lnTo>
                                  <a:pt x="50" y="8"/>
                                </a:lnTo>
                                <a:lnTo>
                                  <a:pt x="9" y="8"/>
                                </a:lnTo>
                                <a:lnTo>
                                  <a:pt x="9" y="30"/>
                                </a:lnTo>
                                <a:lnTo>
                                  <a:pt x="43" y="30"/>
                                </a:lnTo>
                                <a:lnTo>
                                  <a:pt x="43" y="39"/>
                                </a:lnTo>
                                <a:lnTo>
                                  <a:pt x="9" y="39"/>
                                </a:lnTo>
                                <a:lnTo>
                                  <a:pt x="9"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1" name="Freeform 515"/>
                        <wps:cNvSpPr>
                          <a:spLocks noEditPoints="1"/>
                        </wps:cNvSpPr>
                        <wps:spPr bwMode="auto">
                          <a:xfrm>
                            <a:off x="11086" y="7269"/>
                            <a:ext cx="125" cy="133"/>
                          </a:xfrm>
                          <a:custGeom>
                            <a:avLst/>
                            <a:gdLst>
                              <a:gd name="T0" fmla="*/ 125 w 125"/>
                              <a:gd name="T1" fmla="*/ 133 h 133"/>
                              <a:gd name="T2" fmla="*/ 0 w 125"/>
                              <a:gd name="T3" fmla="*/ 133 h 133"/>
                              <a:gd name="T4" fmla="*/ 65 w 125"/>
                              <a:gd name="T5" fmla="*/ 0 h 133"/>
                              <a:gd name="T6" fmla="*/ 125 w 125"/>
                              <a:gd name="T7" fmla="*/ 133 h 133"/>
                              <a:gd name="T8" fmla="*/ 100 w 125"/>
                              <a:gd name="T9" fmla="*/ 126 h 133"/>
                              <a:gd name="T10" fmla="*/ 57 w 125"/>
                              <a:gd name="T11" fmla="*/ 32 h 133"/>
                              <a:gd name="T12" fmla="*/ 11 w 125"/>
                              <a:gd name="T13" fmla="*/ 126 h 133"/>
                              <a:gd name="T14" fmla="*/ 100 w 125"/>
                              <a:gd name="T15" fmla="*/ 126 h 1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5" h="133">
                                <a:moveTo>
                                  <a:pt x="125" y="133"/>
                                </a:moveTo>
                                <a:lnTo>
                                  <a:pt x="0" y="133"/>
                                </a:lnTo>
                                <a:lnTo>
                                  <a:pt x="65" y="0"/>
                                </a:lnTo>
                                <a:lnTo>
                                  <a:pt x="125" y="133"/>
                                </a:lnTo>
                                <a:close/>
                                <a:moveTo>
                                  <a:pt x="100" y="126"/>
                                </a:moveTo>
                                <a:lnTo>
                                  <a:pt x="57" y="32"/>
                                </a:lnTo>
                                <a:lnTo>
                                  <a:pt x="11" y="126"/>
                                </a:lnTo>
                                <a:lnTo>
                                  <a:pt x="10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2" name="Freeform 516"/>
                        <wps:cNvSpPr>
                          <a:spLocks noEditPoints="1"/>
                        </wps:cNvSpPr>
                        <wps:spPr bwMode="auto">
                          <a:xfrm>
                            <a:off x="11220" y="7260"/>
                            <a:ext cx="96" cy="144"/>
                          </a:xfrm>
                          <a:custGeom>
                            <a:avLst/>
                            <a:gdLst>
                              <a:gd name="T0" fmla="*/ 77 w 96"/>
                              <a:gd name="T1" fmla="*/ 130 h 144"/>
                              <a:gd name="T2" fmla="*/ 64 w 96"/>
                              <a:gd name="T3" fmla="*/ 141 h 144"/>
                              <a:gd name="T4" fmla="*/ 46 w 96"/>
                              <a:gd name="T5" fmla="*/ 144 h 144"/>
                              <a:gd name="T6" fmla="*/ 35 w 96"/>
                              <a:gd name="T7" fmla="*/ 143 h 144"/>
                              <a:gd name="T8" fmla="*/ 23 w 96"/>
                              <a:gd name="T9" fmla="*/ 138 h 144"/>
                              <a:gd name="T10" fmla="*/ 13 w 96"/>
                              <a:gd name="T11" fmla="*/ 130 h 144"/>
                              <a:gd name="T12" fmla="*/ 7 w 96"/>
                              <a:gd name="T13" fmla="*/ 119 h 144"/>
                              <a:gd name="T14" fmla="*/ 1 w 96"/>
                              <a:gd name="T15" fmla="*/ 106 h 144"/>
                              <a:gd name="T16" fmla="*/ 0 w 96"/>
                              <a:gd name="T17" fmla="*/ 91 h 144"/>
                              <a:gd name="T18" fmla="*/ 1 w 96"/>
                              <a:gd name="T19" fmla="*/ 77 h 144"/>
                              <a:gd name="T20" fmla="*/ 7 w 96"/>
                              <a:gd name="T21" fmla="*/ 64 h 144"/>
                              <a:gd name="T22" fmla="*/ 12 w 96"/>
                              <a:gd name="T23" fmla="*/ 52 h 144"/>
                              <a:gd name="T24" fmla="*/ 22 w 96"/>
                              <a:gd name="T25" fmla="*/ 45 h 144"/>
                              <a:gd name="T26" fmla="*/ 33 w 96"/>
                              <a:gd name="T27" fmla="*/ 39 h 144"/>
                              <a:gd name="T28" fmla="*/ 46 w 96"/>
                              <a:gd name="T29" fmla="*/ 38 h 144"/>
                              <a:gd name="T30" fmla="*/ 57 w 96"/>
                              <a:gd name="T31" fmla="*/ 38 h 144"/>
                              <a:gd name="T32" fmla="*/ 64 w 96"/>
                              <a:gd name="T33" fmla="*/ 41 h 144"/>
                              <a:gd name="T34" fmla="*/ 72 w 96"/>
                              <a:gd name="T35" fmla="*/ 46 h 144"/>
                              <a:gd name="T36" fmla="*/ 77 w 96"/>
                              <a:gd name="T37" fmla="*/ 52 h 144"/>
                              <a:gd name="T38" fmla="*/ 96 w 96"/>
                              <a:gd name="T39" fmla="*/ 0 h 144"/>
                              <a:gd name="T40" fmla="*/ 77 w 96"/>
                              <a:gd name="T41" fmla="*/ 142 h 144"/>
                              <a:gd name="T42" fmla="*/ 19 w 96"/>
                              <a:gd name="T43" fmla="*/ 100 h 144"/>
                              <a:gd name="T44" fmla="*/ 23 w 96"/>
                              <a:gd name="T45" fmla="*/ 116 h 144"/>
                              <a:gd name="T46" fmla="*/ 32 w 96"/>
                              <a:gd name="T47" fmla="*/ 124 h 144"/>
                              <a:gd name="T48" fmla="*/ 44 w 96"/>
                              <a:gd name="T49" fmla="*/ 129 h 144"/>
                              <a:gd name="T50" fmla="*/ 54 w 96"/>
                              <a:gd name="T51" fmla="*/ 129 h 144"/>
                              <a:gd name="T52" fmla="*/ 64 w 96"/>
                              <a:gd name="T53" fmla="*/ 125 h 144"/>
                              <a:gd name="T54" fmla="*/ 72 w 96"/>
                              <a:gd name="T55" fmla="*/ 117 h 144"/>
                              <a:gd name="T56" fmla="*/ 76 w 96"/>
                              <a:gd name="T57" fmla="*/ 102 h 144"/>
                              <a:gd name="T58" fmla="*/ 76 w 96"/>
                              <a:gd name="T59" fmla="*/ 83 h 144"/>
                              <a:gd name="T60" fmla="*/ 72 w 96"/>
                              <a:gd name="T61" fmla="*/ 67 h 144"/>
                              <a:gd name="T62" fmla="*/ 64 w 96"/>
                              <a:gd name="T63" fmla="*/ 58 h 144"/>
                              <a:gd name="T64" fmla="*/ 54 w 96"/>
                              <a:gd name="T65" fmla="*/ 53 h 144"/>
                              <a:gd name="T66" fmla="*/ 44 w 96"/>
                              <a:gd name="T67" fmla="*/ 53 h 144"/>
                              <a:gd name="T68" fmla="*/ 32 w 96"/>
                              <a:gd name="T69" fmla="*/ 57 h 144"/>
                              <a:gd name="T70" fmla="*/ 23 w 96"/>
                              <a:gd name="T71" fmla="*/ 66 h 144"/>
                              <a:gd name="T72" fmla="*/ 19 w 96"/>
                              <a:gd name="T73" fmla="*/ 8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6" h="144">
                                <a:moveTo>
                                  <a:pt x="77" y="142"/>
                                </a:moveTo>
                                <a:lnTo>
                                  <a:pt x="77" y="130"/>
                                </a:lnTo>
                                <a:lnTo>
                                  <a:pt x="71" y="137"/>
                                </a:lnTo>
                                <a:lnTo>
                                  <a:pt x="64" y="141"/>
                                </a:lnTo>
                                <a:lnTo>
                                  <a:pt x="57" y="143"/>
                                </a:lnTo>
                                <a:lnTo>
                                  <a:pt x="46" y="144"/>
                                </a:lnTo>
                                <a:lnTo>
                                  <a:pt x="40" y="144"/>
                                </a:lnTo>
                                <a:lnTo>
                                  <a:pt x="35" y="143"/>
                                </a:lnTo>
                                <a:lnTo>
                                  <a:pt x="28" y="141"/>
                                </a:lnTo>
                                <a:lnTo>
                                  <a:pt x="23" y="138"/>
                                </a:lnTo>
                                <a:lnTo>
                                  <a:pt x="18" y="135"/>
                                </a:lnTo>
                                <a:lnTo>
                                  <a:pt x="13" y="130"/>
                                </a:lnTo>
                                <a:lnTo>
                                  <a:pt x="9" y="124"/>
                                </a:lnTo>
                                <a:lnTo>
                                  <a:pt x="7" y="119"/>
                                </a:lnTo>
                                <a:lnTo>
                                  <a:pt x="4" y="113"/>
                                </a:lnTo>
                                <a:lnTo>
                                  <a:pt x="1" y="106"/>
                                </a:lnTo>
                                <a:lnTo>
                                  <a:pt x="0" y="99"/>
                                </a:lnTo>
                                <a:lnTo>
                                  <a:pt x="0" y="91"/>
                                </a:lnTo>
                                <a:lnTo>
                                  <a:pt x="0" y="84"/>
                                </a:lnTo>
                                <a:lnTo>
                                  <a:pt x="1" y="77"/>
                                </a:lnTo>
                                <a:lnTo>
                                  <a:pt x="4" y="70"/>
                                </a:lnTo>
                                <a:lnTo>
                                  <a:pt x="7" y="64"/>
                                </a:lnTo>
                                <a:lnTo>
                                  <a:pt x="8" y="58"/>
                                </a:lnTo>
                                <a:lnTo>
                                  <a:pt x="12" y="52"/>
                                </a:lnTo>
                                <a:lnTo>
                                  <a:pt x="17" y="48"/>
                                </a:lnTo>
                                <a:lnTo>
                                  <a:pt x="22" y="45"/>
                                </a:lnTo>
                                <a:lnTo>
                                  <a:pt x="28" y="41"/>
                                </a:lnTo>
                                <a:lnTo>
                                  <a:pt x="33" y="39"/>
                                </a:lnTo>
                                <a:lnTo>
                                  <a:pt x="40" y="38"/>
                                </a:lnTo>
                                <a:lnTo>
                                  <a:pt x="46" y="38"/>
                                </a:lnTo>
                                <a:lnTo>
                                  <a:pt x="51" y="38"/>
                                </a:lnTo>
                                <a:lnTo>
                                  <a:pt x="57" y="38"/>
                                </a:lnTo>
                                <a:lnTo>
                                  <a:pt x="60" y="39"/>
                                </a:lnTo>
                                <a:lnTo>
                                  <a:pt x="64" y="41"/>
                                </a:lnTo>
                                <a:lnTo>
                                  <a:pt x="68" y="43"/>
                                </a:lnTo>
                                <a:lnTo>
                                  <a:pt x="72" y="46"/>
                                </a:lnTo>
                                <a:lnTo>
                                  <a:pt x="76" y="48"/>
                                </a:lnTo>
                                <a:lnTo>
                                  <a:pt x="77" y="52"/>
                                </a:lnTo>
                                <a:lnTo>
                                  <a:pt x="77" y="0"/>
                                </a:lnTo>
                                <a:lnTo>
                                  <a:pt x="96" y="0"/>
                                </a:lnTo>
                                <a:lnTo>
                                  <a:pt x="96" y="142"/>
                                </a:lnTo>
                                <a:lnTo>
                                  <a:pt x="77" y="142"/>
                                </a:lnTo>
                                <a:close/>
                                <a:moveTo>
                                  <a:pt x="19" y="91"/>
                                </a:moveTo>
                                <a:lnTo>
                                  <a:pt x="19" y="100"/>
                                </a:lnTo>
                                <a:lnTo>
                                  <a:pt x="22" y="109"/>
                                </a:lnTo>
                                <a:lnTo>
                                  <a:pt x="23" y="116"/>
                                </a:lnTo>
                                <a:lnTo>
                                  <a:pt x="27" y="120"/>
                                </a:lnTo>
                                <a:lnTo>
                                  <a:pt x="32" y="124"/>
                                </a:lnTo>
                                <a:lnTo>
                                  <a:pt x="37" y="128"/>
                                </a:lnTo>
                                <a:lnTo>
                                  <a:pt x="44" y="129"/>
                                </a:lnTo>
                                <a:lnTo>
                                  <a:pt x="49" y="130"/>
                                </a:lnTo>
                                <a:lnTo>
                                  <a:pt x="54" y="129"/>
                                </a:lnTo>
                                <a:lnTo>
                                  <a:pt x="60" y="128"/>
                                </a:lnTo>
                                <a:lnTo>
                                  <a:pt x="64" y="125"/>
                                </a:lnTo>
                                <a:lnTo>
                                  <a:pt x="68" y="123"/>
                                </a:lnTo>
                                <a:lnTo>
                                  <a:pt x="72" y="117"/>
                                </a:lnTo>
                                <a:lnTo>
                                  <a:pt x="74" y="110"/>
                                </a:lnTo>
                                <a:lnTo>
                                  <a:pt x="76" y="102"/>
                                </a:lnTo>
                                <a:lnTo>
                                  <a:pt x="77" y="92"/>
                                </a:lnTo>
                                <a:lnTo>
                                  <a:pt x="76" y="83"/>
                                </a:lnTo>
                                <a:lnTo>
                                  <a:pt x="74" y="73"/>
                                </a:lnTo>
                                <a:lnTo>
                                  <a:pt x="72" y="67"/>
                                </a:lnTo>
                                <a:lnTo>
                                  <a:pt x="68" y="63"/>
                                </a:lnTo>
                                <a:lnTo>
                                  <a:pt x="64" y="58"/>
                                </a:lnTo>
                                <a:lnTo>
                                  <a:pt x="60" y="54"/>
                                </a:lnTo>
                                <a:lnTo>
                                  <a:pt x="54" y="53"/>
                                </a:lnTo>
                                <a:lnTo>
                                  <a:pt x="49" y="52"/>
                                </a:lnTo>
                                <a:lnTo>
                                  <a:pt x="44" y="53"/>
                                </a:lnTo>
                                <a:lnTo>
                                  <a:pt x="37" y="54"/>
                                </a:lnTo>
                                <a:lnTo>
                                  <a:pt x="32" y="57"/>
                                </a:lnTo>
                                <a:lnTo>
                                  <a:pt x="27" y="60"/>
                                </a:lnTo>
                                <a:lnTo>
                                  <a:pt x="23" y="66"/>
                                </a:lnTo>
                                <a:lnTo>
                                  <a:pt x="22" y="73"/>
                                </a:lnTo>
                                <a:lnTo>
                                  <a:pt x="19" y="82"/>
                                </a:lnTo>
                                <a:lnTo>
                                  <a:pt x="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 name="Freeform 517"/>
                        <wps:cNvSpPr>
                          <a:spLocks/>
                        </wps:cNvSpPr>
                        <wps:spPr bwMode="auto">
                          <a:xfrm>
                            <a:off x="11342" y="7370"/>
                            <a:ext cx="50" cy="71"/>
                          </a:xfrm>
                          <a:custGeom>
                            <a:avLst/>
                            <a:gdLst>
                              <a:gd name="T0" fmla="*/ 0 w 50"/>
                              <a:gd name="T1" fmla="*/ 71 h 71"/>
                              <a:gd name="T2" fmla="*/ 0 w 50"/>
                              <a:gd name="T3" fmla="*/ 0 h 71"/>
                              <a:gd name="T4" fmla="*/ 50 w 50"/>
                              <a:gd name="T5" fmla="*/ 0 h 71"/>
                              <a:gd name="T6" fmla="*/ 50 w 50"/>
                              <a:gd name="T7" fmla="*/ 9 h 71"/>
                              <a:gd name="T8" fmla="*/ 9 w 50"/>
                              <a:gd name="T9" fmla="*/ 9 h 71"/>
                              <a:gd name="T10" fmla="*/ 9 w 50"/>
                              <a:gd name="T11" fmla="*/ 31 h 71"/>
                              <a:gd name="T12" fmla="*/ 43 w 50"/>
                              <a:gd name="T13" fmla="*/ 31 h 71"/>
                              <a:gd name="T14" fmla="*/ 43 w 50"/>
                              <a:gd name="T15" fmla="*/ 39 h 71"/>
                              <a:gd name="T16" fmla="*/ 9 w 50"/>
                              <a:gd name="T17" fmla="*/ 39 h 71"/>
                              <a:gd name="T18" fmla="*/ 9 w 50"/>
                              <a:gd name="T19" fmla="*/ 71 h 71"/>
                              <a:gd name="T20" fmla="*/ 0 w 50"/>
                              <a:gd name="T21"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71">
                                <a:moveTo>
                                  <a:pt x="0" y="71"/>
                                </a:moveTo>
                                <a:lnTo>
                                  <a:pt x="0" y="0"/>
                                </a:lnTo>
                                <a:lnTo>
                                  <a:pt x="50" y="0"/>
                                </a:lnTo>
                                <a:lnTo>
                                  <a:pt x="50" y="9"/>
                                </a:lnTo>
                                <a:lnTo>
                                  <a:pt x="9" y="9"/>
                                </a:lnTo>
                                <a:lnTo>
                                  <a:pt x="9" y="31"/>
                                </a:lnTo>
                                <a:lnTo>
                                  <a:pt x="43" y="31"/>
                                </a:lnTo>
                                <a:lnTo>
                                  <a:pt x="43" y="39"/>
                                </a:lnTo>
                                <a:lnTo>
                                  <a:pt x="9" y="39"/>
                                </a:lnTo>
                                <a:lnTo>
                                  <a:pt x="9"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4" name="Line 518"/>
                        <wps:cNvCnPr/>
                        <wps:spPr bwMode="auto">
                          <a:xfrm flipH="1">
                            <a:off x="2796" y="7236"/>
                            <a:ext cx="127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5" name="Freeform 519"/>
                        <wps:cNvSpPr>
                          <a:spLocks/>
                        </wps:cNvSpPr>
                        <wps:spPr bwMode="auto">
                          <a:xfrm>
                            <a:off x="2860" y="7248"/>
                            <a:ext cx="44" cy="47"/>
                          </a:xfrm>
                          <a:custGeom>
                            <a:avLst/>
                            <a:gdLst>
                              <a:gd name="T0" fmla="*/ 0 w 44"/>
                              <a:gd name="T1" fmla="*/ 0 h 47"/>
                              <a:gd name="T2" fmla="*/ 16 w 44"/>
                              <a:gd name="T3" fmla="*/ 0 h 47"/>
                              <a:gd name="T4" fmla="*/ 44 w 44"/>
                              <a:gd name="T5" fmla="*/ 38 h 47"/>
                              <a:gd name="T6" fmla="*/ 29 w 44"/>
                              <a:gd name="T7" fmla="*/ 47 h 47"/>
                              <a:gd name="T8" fmla="*/ 0 w 44"/>
                              <a:gd name="T9" fmla="*/ 10 h 47"/>
                              <a:gd name="T10" fmla="*/ 16 w 44"/>
                              <a:gd name="T11" fmla="*/ 10 h 47"/>
                              <a:gd name="T12" fmla="*/ 0 w 44"/>
                              <a:gd name="T13" fmla="*/ 0 h 47"/>
                            </a:gdLst>
                            <a:ahLst/>
                            <a:cxnLst>
                              <a:cxn ang="0">
                                <a:pos x="T0" y="T1"/>
                              </a:cxn>
                              <a:cxn ang="0">
                                <a:pos x="T2" y="T3"/>
                              </a:cxn>
                              <a:cxn ang="0">
                                <a:pos x="T4" y="T5"/>
                              </a:cxn>
                              <a:cxn ang="0">
                                <a:pos x="T6" y="T7"/>
                              </a:cxn>
                              <a:cxn ang="0">
                                <a:pos x="T8" y="T9"/>
                              </a:cxn>
                              <a:cxn ang="0">
                                <a:pos x="T10" y="T11"/>
                              </a:cxn>
                              <a:cxn ang="0">
                                <a:pos x="T12" y="T13"/>
                              </a:cxn>
                            </a:cxnLst>
                            <a:rect l="0" t="0" r="r" b="b"/>
                            <a:pathLst>
                              <a:path w="44" h="47">
                                <a:moveTo>
                                  <a:pt x="0" y="0"/>
                                </a:moveTo>
                                <a:lnTo>
                                  <a:pt x="16" y="0"/>
                                </a:lnTo>
                                <a:lnTo>
                                  <a:pt x="44" y="38"/>
                                </a:lnTo>
                                <a:lnTo>
                                  <a:pt x="29" y="47"/>
                                </a:lnTo>
                                <a:lnTo>
                                  <a:pt x="0" y="10"/>
                                </a:lnTo>
                                <a:lnTo>
                                  <a:pt x="16"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6" name="Freeform 520"/>
                        <wps:cNvSpPr>
                          <a:spLocks/>
                        </wps:cNvSpPr>
                        <wps:spPr bwMode="auto">
                          <a:xfrm>
                            <a:off x="2860" y="7239"/>
                            <a:ext cx="16" cy="9"/>
                          </a:xfrm>
                          <a:custGeom>
                            <a:avLst/>
                            <a:gdLst>
                              <a:gd name="T0" fmla="*/ 0 w 16"/>
                              <a:gd name="T1" fmla="*/ 9 h 9"/>
                              <a:gd name="T2" fmla="*/ 8 w 16"/>
                              <a:gd name="T3" fmla="*/ 0 h 9"/>
                              <a:gd name="T4" fmla="*/ 16 w 16"/>
                              <a:gd name="T5" fmla="*/ 9 h 9"/>
                              <a:gd name="T6" fmla="*/ 0 w 16"/>
                              <a:gd name="T7" fmla="*/ 9 h 9"/>
                            </a:gdLst>
                            <a:ahLst/>
                            <a:cxnLst>
                              <a:cxn ang="0">
                                <a:pos x="T0" y="T1"/>
                              </a:cxn>
                              <a:cxn ang="0">
                                <a:pos x="T2" y="T3"/>
                              </a:cxn>
                              <a:cxn ang="0">
                                <a:pos x="T4" y="T5"/>
                              </a:cxn>
                              <a:cxn ang="0">
                                <a:pos x="T6" y="T7"/>
                              </a:cxn>
                            </a:cxnLst>
                            <a:rect l="0" t="0" r="r" b="b"/>
                            <a:pathLst>
                              <a:path w="16" h="9">
                                <a:moveTo>
                                  <a:pt x="0" y="9"/>
                                </a:moveTo>
                                <a:lnTo>
                                  <a:pt x="8" y="0"/>
                                </a:lnTo>
                                <a:lnTo>
                                  <a:pt x="16" y="9"/>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7" name="Freeform 521"/>
                        <wps:cNvSpPr>
                          <a:spLocks/>
                        </wps:cNvSpPr>
                        <wps:spPr bwMode="auto">
                          <a:xfrm>
                            <a:off x="2832" y="7248"/>
                            <a:ext cx="44" cy="47"/>
                          </a:xfrm>
                          <a:custGeom>
                            <a:avLst/>
                            <a:gdLst>
                              <a:gd name="T0" fmla="*/ 8 w 44"/>
                              <a:gd name="T1" fmla="*/ 43 h 47"/>
                              <a:gd name="T2" fmla="*/ 0 w 44"/>
                              <a:gd name="T3" fmla="*/ 38 h 47"/>
                              <a:gd name="T4" fmla="*/ 28 w 44"/>
                              <a:gd name="T5" fmla="*/ 0 h 47"/>
                              <a:gd name="T6" fmla="*/ 44 w 44"/>
                              <a:gd name="T7" fmla="*/ 10 h 47"/>
                              <a:gd name="T8" fmla="*/ 14 w 44"/>
                              <a:gd name="T9" fmla="*/ 47 h 47"/>
                              <a:gd name="T10" fmla="*/ 8 w 44"/>
                              <a:gd name="T11" fmla="*/ 43 h 47"/>
                            </a:gdLst>
                            <a:ahLst/>
                            <a:cxnLst>
                              <a:cxn ang="0">
                                <a:pos x="T0" y="T1"/>
                              </a:cxn>
                              <a:cxn ang="0">
                                <a:pos x="T2" y="T3"/>
                              </a:cxn>
                              <a:cxn ang="0">
                                <a:pos x="T4" y="T5"/>
                              </a:cxn>
                              <a:cxn ang="0">
                                <a:pos x="T6" y="T7"/>
                              </a:cxn>
                              <a:cxn ang="0">
                                <a:pos x="T8" y="T9"/>
                              </a:cxn>
                              <a:cxn ang="0">
                                <a:pos x="T10" y="T11"/>
                              </a:cxn>
                            </a:cxnLst>
                            <a:rect l="0" t="0" r="r" b="b"/>
                            <a:pathLst>
                              <a:path w="44" h="47">
                                <a:moveTo>
                                  <a:pt x="8" y="43"/>
                                </a:moveTo>
                                <a:lnTo>
                                  <a:pt x="0" y="38"/>
                                </a:lnTo>
                                <a:lnTo>
                                  <a:pt x="28" y="0"/>
                                </a:lnTo>
                                <a:lnTo>
                                  <a:pt x="44" y="10"/>
                                </a:lnTo>
                                <a:lnTo>
                                  <a:pt x="14" y="47"/>
                                </a:lnTo>
                                <a:lnTo>
                                  <a:pt x="8"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8" name="Line 522"/>
                        <wps:cNvCnPr/>
                        <wps:spPr bwMode="auto">
                          <a:xfrm>
                            <a:off x="2868" y="7256"/>
                            <a:ext cx="1" cy="12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9" name="Freeform 523"/>
                        <wps:cNvSpPr>
                          <a:spLocks/>
                        </wps:cNvSpPr>
                        <wps:spPr bwMode="auto">
                          <a:xfrm>
                            <a:off x="2860" y="8508"/>
                            <a:ext cx="44" cy="48"/>
                          </a:xfrm>
                          <a:custGeom>
                            <a:avLst/>
                            <a:gdLst>
                              <a:gd name="T0" fmla="*/ 0 w 44"/>
                              <a:gd name="T1" fmla="*/ 48 h 48"/>
                              <a:gd name="T2" fmla="*/ 16 w 44"/>
                              <a:gd name="T3" fmla="*/ 48 h 48"/>
                              <a:gd name="T4" fmla="*/ 44 w 44"/>
                              <a:gd name="T5" fmla="*/ 10 h 48"/>
                              <a:gd name="T6" fmla="*/ 29 w 44"/>
                              <a:gd name="T7" fmla="*/ 0 h 48"/>
                              <a:gd name="T8" fmla="*/ 0 w 44"/>
                              <a:gd name="T9" fmla="*/ 38 h 48"/>
                              <a:gd name="T10" fmla="*/ 16 w 44"/>
                              <a:gd name="T11" fmla="*/ 38 h 48"/>
                              <a:gd name="T12" fmla="*/ 0 w 44"/>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44" h="48">
                                <a:moveTo>
                                  <a:pt x="0" y="48"/>
                                </a:moveTo>
                                <a:lnTo>
                                  <a:pt x="16" y="48"/>
                                </a:lnTo>
                                <a:lnTo>
                                  <a:pt x="44" y="10"/>
                                </a:lnTo>
                                <a:lnTo>
                                  <a:pt x="29" y="0"/>
                                </a:lnTo>
                                <a:lnTo>
                                  <a:pt x="0" y="38"/>
                                </a:lnTo>
                                <a:lnTo>
                                  <a:pt x="16" y="38"/>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 name="Freeform 524"/>
                        <wps:cNvSpPr>
                          <a:spLocks/>
                        </wps:cNvSpPr>
                        <wps:spPr bwMode="auto">
                          <a:xfrm>
                            <a:off x="2860" y="8556"/>
                            <a:ext cx="16" cy="9"/>
                          </a:xfrm>
                          <a:custGeom>
                            <a:avLst/>
                            <a:gdLst>
                              <a:gd name="T0" fmla="*/ 0 w 16"/>
                              <a:gd name="T1" fmla="*/ 0 h 9"/>
                              <a:gd name="T2" fmla="*/ 8 w 16"/>
                              <a:gd name="T3" fmla="*/ 9 h 9"/>
                              <a:gd name="T4" fmla="*/ 16 w 16"/>
                              <a:gd name="T5" fmla="*/ 0 h 9"/>
                              <a:gd name="T6" fmla="*/ 0 w 16"/>
                              <a:gd name="T7" fmla="*/ 0 h 9"/>
                            </a:gdLst>
                            <a:ahLst/>
                            <a:cxnLst>
                              <a:cxn ang="0">
                                <a:pos x="T0" y="T1"/>
                              </a:cxn>
                              <a:cxn ang="0">
                                <a:pos x="T2" y="T3"/>
                              </a:cxn>
                              <a:cxn ang="0">
                                <a:pos x="T4" y="T5"/>
                              </a:cxn>
                              <a:cxn ang="0">
                                <a:pos x="T6" y="T7"/>
                              </a:cxn>
                            </a:cxnLst>
                            <a:rect l="0" t="0" r="r" b="b"/>
                            <a:pathLst>
                              <a:path w="16" h="9">
                                <a:moveTo>
                                  <a:pt x="0" y="0"/>
                                </a:moveTo>
                                <a:lnTo>
                                  <a:pt x="8" y="9"/>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 name="Freeform 525"/>
                        <wps:cNvSpPr>
                          <a:spLocks/>
                        </wps:cNvSpPr>
                        <wps:spPr bwMode="auto">
                          <a:xfrm>
                            <a:off x="2832" y="8508"/>
                            <a:ext cx="44" cy="48"/>
                          </a:xfrm>
                          <a:custGeom>
                            <a:avLst/>
                            <a:gdLst>
                              <a:gd name="T0" fmla="*/ 8 w 44"/>
                              <a:gd name="T1" fmla="*/ 5 h 48"/>
                              <a:gd name="T2" fmla="*/ 0 w 44"/>
                              <a:gd name="T3" fmla="*/ 10 h 48"/>
                              <a:gd name="T4" fmla="*/ 28 w 44"/>
                              <a:gd name="T5" fmla="*/ 48 h 48"/>
                              <a:gd name="T6" fmla="*/ 44 w 44"/>
                              <a:gd name="T7" fmla="*/ 38 h 48"/>
                              <a:gd name="T8" fmla="*/ 14 w 44"/>
                              <a:gd name="T9" fmla="*/ 0 h 48"/>
                              <a:gd name="T10" fmla="*/ 8 w 44"/>
                              <a:gd name="T11" fmla="*/ 5 h 48"/>
                            </a:gdLst>
                            <a:ahLst/>
                            <a:cxnLst>
                              <a:cxn ang="0">
                                <a:pos x="T0" y="T1"/>
                              </a:cxn>
                              <a:cxn ang="0">
                                <a:pos x="T2" y="T3"/>
                              </a:cxn>
                              <a:cxn ang="0">
                                <a:pos x="T4" y="T5"/>
                              </a:cxn>
                              <a:cxn ang="0">
                                <a:pos x="T6" y="T7"/>
                              </a:cxn>
                              <a:cxn ang="0">
                                <a:pos x="T8" y="T9"/>
                              </a:cxn>
                              <a:cxn ang="0">
                                <a:pos x="T10" y="T11"/>
                              </a:cxn>
                            </a:cxnLst>
                            <a:rect l="0" t="0" r="r" b="b"/>
                            <a:pathLst>
                              <a:path w="44" h="48">
                                <a:moveTo>
                                  <a:pt x="8" y="5"/>
                                </a:moveTo>
                                <a:lnTo>
                                  <a:pt x="0" y="10"/>
                                </a:lnTo>
                                <a:lnTo>
                                  <a:pt x="28" y="48"/>
                                </a:lnTo>
                                <a:lnTo>
                                  <a:pt x="44" y="38"/>
                                </a:lnTo>
                                <a:lnTo>
                                  <a:pt x="14" y="0"/>
                                </a:lnTo>
                                <a:lnTo>
                                  <a:pt x="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 name="Freeform 526"/>
                        <wps:cNvSpPr>
                          <a:spLocks/>
                        </wps:cNvSpPr>
                        <wps:spPr bwMode="auto">
                          <a:xfrm>
                            <a:off x="3880" y="7319"/>
                            <a:ext cx="43" cy="47"/>
                          </a:xfrm>
                          <a:custGeom>
                            <a:avLst/>
                            <a:gdLst>
                              <a:gd name="T0" fmla="*/ 0 w 43"/>
                              <a:gd name="T1" fmla="*/ 0 h 47"/>
                              <a:gd name="T2" fmla="*/ 15 w 43"/>
                              <a:gd name="T3" fmla="*/ 0 h 47"/>
                              <a:gd name="T4" fmla="*/ 43 w 43"/>
                              <a:gd name="T5" fmla="*/ 38 h 47"/>
                              <a:gd name="T6" fmla="*/ 28 w 43"/>
                              <a:gd name="T7" fmla="*/ 47 h 47"/>
                              <a:gd name="T8" fmla="*/ 0 w 43"/>
                              <a:gd name="T9" fmla="*/ 10 h 47"/>
                              <a:gd name="T10" fmla="*/ 15 w 43"/>
                              <a:gd name="T11" fmla="*/ 10 h 47"/>
                              <a:gd name="T12" fmla="*/ 0 w 43"/>
                              <a:gd name="T13" fmla="*/ 0 h 47"/>
                            </a:gdLst>
                            <a:ahLst/>
                            <a:cxnLst>
                              <a:cxn ang="0">
                                <a:pos x="T0" y="T1"/>
                              </a:cxn>
                              <a:cxn ang="0">
                                <a:pos x="T2" y="T3"/>
                              </a:cxn>
                              <a:cxn ang="0">
                                <a:pos x="T4" y="T5"/>
                              </a:cxn>
                              <a:cxn ang="0">
                                <a:pos x="T6" y="T7"/>
                              </a:cxn>
                              <a:cxn ang="0">
                                <a:pos x="T8" y="T9"/>
                              </a:cxn>
                              <a:cxn ang="0">
                                <a:pos x="T10" y="T11"/>
                              </a:cxn>
                              <a:cxn ang="0">
                                <a:pos x="T12" y="T13"/>
                              </a:cxn>
                            </a:cxnLst>
                            <a:rect l="0" t="0" r="r" b="b"/>
                            <a:pathLst>
                              <a:path w="43" h="47">
                                <a:moveTo>
                                  <a:pt x="0" y="0"/>
                                </a:moveTo>
                                <a:lnTo>
                                  <a:pt x="15" y="0"/>
                                </a:lnTo>
                                <a:lnTo>
                                  <a:pt x="43" y="38"/>
                                </a:lnTo>
                                <a:lnTo>
                                  <a:pt x="28" y="47"/>
                                </a:lnTo>
                                <a:lnTo>
                                  <a:pt x="0" y="10"/>
                                </a:lnTo>
                                <a:lnTo>
                                  <a:pt x="15"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 name="Freeform 527"/>
                        <wps:cNvSpPr>
                          <a:spLocks/>
                        </wps:cNvSpPr>
                        <wps:spPr bwMode="auto">
                          <a:xfrm>
                            <a:off x="3880" y="7310"/>
                            <a:ext cx="15" cy="9"/>
                          </a:xfrm>
                          <a:custGeom>
                            <a:avLst/>
                            <a:gdLst>
                              <a:gd name="T0" fmla="*/ 0 w 15"/>
                              <a:gd name="T1" fmla="*/ 9 h 9"/>
                              <a:gd name="T2" fmla="*/ 7 w 15"/>
                              <a:gd name="T3" fmla="*/ 0 h 9"/>
                              <a:gd name="T4" fmla="*/ 15 w 15"/>
                              <a:gd name="T5" fmla="*/ 9 h 9"/>
                              <a:gd name="T6" fmla="*/ 0 w 15"/>
                              <a:gd name="T7" fmla="*/ 9 h 9"/>
                            </a:gdLst>
                            <a:ahLst/>
                            <a:cxnLst>
                              <a:cxn ang="0">
                                <a:pos x="T0" y="T1"/>
                              </a:cxn>
                              <a:cxn ang="0">
                                <a:pos x="T2" y="T3"/>
                              </a:cxn>
                              <a:cxn ang="0">
                                <a:pos x="T4" y="T5"/>
                              </a:cxn>
                              <a:cxn ang="0">
                                <a:pos x="T6" y="T7"/>
                              </a:cxn>
                            </a:cxnLst>
                            <a:rect l="0" t="0" r="r" b="b"/>
                            <a:pathLst>
                              <a:path w="15" h="9">
                                <a:moveTo>
                                  <a:pt x="0" y="9"/>
                                </a:moveTo>
                                <a:lnTo>
                                  <a:pt x="7" y="0"/>
                                </a:lnTo>
                                <a:lnTo>
                                  <a:pt x="15" y="9"/>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4" name="Freeform 528"/>
                        <wps:cNvSpPr>
                          <a:spLocks/>
                        </wps:cNvSpPr>
                        <wps:spPr bwMode="auto">
                          <a:xfrm>
                            <a:off x="3852" y="7319"/>
                            <a:ext cx="43" cy="47"/>
                          </a:xfrm>
                          <a:custGeom>
                            <a:avLst/>
                            <a:gdLst>
                              <a:gd name="T0" fmla="*/ 7 w 43"/>
                              <a:gd name="T1" fmla="*/ 43 h 47"/>
                              <a:gd name="T2" fmla="*/ 0 w 43"/>
                              <a:gd name="T3" fmla="*/ 38 h 47"/>
                              <a:gd name="T4" fmla="*/ 28 w 43"/>
                              <a:gd name="T5" fmla="*/ 0 h 47"/>
                              <a:gd name="T6" fmla="*/ 43 w 43"/>
                              <a:gd name="T7" fmla="*/ 10 h 47"/>
                              <a:gd name="T8" fmla="*/ 14 w 43"/>
                              <a:gd name="T9" fmla="*/ 47 h 47"/>
                              <a:gd name="T10" fmla="*/ 7 w 43"/>
                              <a:gd name="T11" fmla="*/ 43 h 47"/>
                            </a:gdLst>
                            <a:ahLst/>
                            <a:cxnLst>
                              <a:cxn ang="0">
                                <a:pos x="T0" y="T1"/>
                              </a:cxn>
                              <a:cxn ang="0">
                                <a:pos x="T2" y="T3"/>
                              </a:cxn>
                              <a:cxn ang="0">
                                <a:pos x="T4" y="T5"/>
                              </a:cxn>
                              <a:cxn ang="0">
                                <a:pos x="T6" y="T7"/>
                              </a:cxn>
                              <a:cxn ang="0">
                                <a:pos x="T8" y="T9"/>
                              </a:cxn>
                              <a:cxn ang="0">
                                <a:pos x="T10" y="T11"/>
                              </a:cxn>
                            </a:cxnLst>
                            <a:rect l="0" t="0" r="r" b="b"/>
                            <a:pathLst>
                              <a:path w="43" h="47">
                                <a:moveTo>
                                  <a:pt x="7" y="43"/>
                                </a:moveTo>
                                <a:lnTo>
                                  <a:pt x="0" y="38"/>
                                </a:lnTo>
                                <a:lnTo>
                                  <a:pt x="28" y="0"/>
                                </a:lnTo>
                                <a:lnTo>
                                  <a:pt x="43" y="10"/>
                                </a:lnTo>
                                <a:lnTo>
                                  <a:pt x="14" y="47"/>
                                </a:lnTo>
                                <a:lnTo>
                                  <a:pt x="7"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5" name="Line 529"/>
                        <wps:cNvCnPr/>
                        <wps:spPr bwMode="auto">
                          <a:xfrm>
                            <a:off x="3887" y="7327"/>
                            <a:ext cx="1" cy="12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6" name="Freeform 530"/>
                        <wps:cNvSpPr>
                          <a:spLocks/>
                        </wps:cNvSpPr>
                        <wps:spPr bwMode="auto">
                          <a:xfrm>
                            <a:off x="3880" y="8502"/>
                            <a:ext cx="43" cy="48"/>
                          </a:xfrm>
                          <a:custGeom>
                            <a:avLst/>
                            <a:gdLst>
                              <a:gd name="T0" fmla="*/ 0 w 43"/>
                              <a:gd name="T1" fmla="*/ 48 h 48"/>
                              <a:gd name="T2" fmla="*/ 15 w 43"/>
                              <a:gd name="T3" fmla="*/ 48 h 48"/>
                              <a:gd name="T4" fmla="*/ 43 w 43"/>
                              <a:gd name="T5" fmla="*/ 10 h 48"/>
                              <a:gd name="T6" fmla="*/ 28 w 43"/>
                              <a:gd name="T7" fmla="*/ 0 h 48"/>
                              <a:gd name="T8" fmla="*/ 0 w 43"/>
                              <a:gd name="T9" fmla="*/ 38 h 48"/>
                              <a:gd name="T10" fmla="*/ 15 w 43"/>
                              <a:gd name="T11" fmla="*/ 38 h 48"/>
                              <a:gd name="T12" fmla="*/ 0 w 43"/>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43" h="48">
                                <a:moveTo>
                                  <a:pt x="0" y="48"/>
                                </a:moveTo>
                                <a:lnTo>
                                  <a:pt x="15" y="48"/>
                                </a:lnTo>
                                <a:lnTo>
                                  <a:pt x="43" y="10"/>
                                </a:lnTo>
                                <a:lnTo>
                                  <a:pt x="28" y="0"/>
                                </a:lnTo>
                                <a:lnTo>
                                  <a:pt x="0" y="38"/>
                                </a:lnTo>
                                <a:lnTo>
                                  <a:pt x="15" y="38"/>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7" name="Freeform 531"/>
                        <wps:cNvSpPr>
                          <a:spLocks/>
                        </wps:cNvSpPr>
                        <wps:spPr bwMode="auto">
                          <a:xfrm>
                            <a:off x="3880" y="8550"/>
                            <a:ext cx="15" cy="9"/>
                          </a:xfrm>
                          <a:custGeom>
                            <a:avLst/>
                            <a:gdLst>
                              <a:gd name="T0" fmla="*/ 0 w 15"/>
                              <a:gd name="T1" fmla="*/ 0 h 9"/>
                              <a:gd name="T2" fmla="*/ 7 w 15"/>
                              <a:gd name="T3" fmla="*/ 9 h 9"/>
                              <a:gd name="T4" fmla="*/ 15 w 15"/>
                              <a:gd name="T5" fmla="*/ 0 h 9"/>
                              <a:gd name="T6" fmla="*/ 0 w 15"/>
                              <a:gd name="T7" fmla="*/ 0 h 9"/>
                            </a:gdLst>
                            <a:ahLst/>
                            <a:cxnLst>
                              <a:cxn ang="0">
                                <a:pos x="T0" y="T1"/>
                              </a:cxn>
                              <a:cxn ang="0">
                                <a:pos x="T2" y="T3"/>
                              </a:cxn>
                              <a:cxn ang="0">
                                <a:pos x="T4" y="T5"/>
                              </a:cxn>
                              <a:cxn ang="0">
                                <a:pos x="T6" y="T7"/>
                              </a:cxn>
                            </a:cxnLst>
                            <a:rect l="0" t="0" r="r" b="b"/>
                            <a:pathLst>
                              <a:path w="15" h="9">
                                <a:moveTo>
                                  <a:pt x="0" y="0"/>
                                </a:moveTo>
                                <a:lnTo>
                                  <a:pt x="7" y="9"/>
                                </a:lnTo>
                                <a:lnTo>
                                  <a:pt x="1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8" name="Freeform 532"/>
                        <wps:cNvSpPr>
                          <a:spLocks/>
                        </wps:cNvSpPr>
                        <wps:spPr bwMode="auto">
                          <a:xfrm>
                            <a:off x="3852" y="8502"/>
                            <a:ext cx="43" cy="48"/>
                          </a:xfrm>
                          <a:custGeom>
                            <a:avLst/>
                            <a:gdLst>
                              <a:gd name="T0" fmla="*/ 7 w 43"/>
                              <a:gd name="T1" fmla="*/ 5 h 48"/>
                              <a:gd name="T2" fmla="*/ 0 w 43"/>
                              <a:gd name="T3" fmla="*/ 10 h 48"/>
                              <a:gd name="T4" fmla="*/ 28 w 43"/>
                              <a:gd name="T5" fmla="*/ 48 h 48"/>
                              <a:gd name="T6" fmla="*/ 43 w 43"/>
                              <a:gd name="T7" fmla="*/ 38 h 48"/>
                              <a:gd name="T8" fmla="*/ 14 w 43"/>
                              <a:gd name="T9" fmla="*/ 0 h 48"/>
                              <a:gd name="T10" fmla="*/ 7 w 43"/>
                              <a:gd name="T11" fmla="*/ 5 h 48"/>
                            </a:gdLst>
                            <a:ahLst/>
                            <a:cxnLst>
                              <a:cxn ang="0">
                                <a:pos x="T0" y="T1"/>
                              </a:cxn>
                              <a:cxn ang="0">
                                <a:pos x="T2" y="T3"/>
                              </a:cxn>
                              <a:cxn ang="0">
                                <a:pos x="T4" y="T5"/>
                              </a:cxn>
                              <a:cxn ang="0">
                                <a:pos x="T6" y="T7"/>
                              </a:cxn>
                              <a:cxn ang="0">
                                <a:pos x="T8" y="T9"/>
                              </a:cxn>
                              <a:cxn ang="0">
                                <a:pos x="T10" y="T11"/>
                              </a:cxn>
                            </a:cxnLst>
                            <a:rect l="0" t="0" r="r" b="b"/>
                            <a:pathLst>
                              <a:path w="43" h="48">
                                <a:moveTo>
                                  <a:pt x="7" y="5"/>
                                </a:moveTo>
                                <a:lnTo>
                                  <a:pt x="0" y="10"/>
                                </a:lnTo>
                                <a:lnTo>
                                  <a:pt x="28" y="48"/>
                                </a:lnTo>
                                <a:lnTo>
                                  <a:pt x="43" y="38"/>
                                </a:lnTo>
                                <a:lnTo>
                                  <a:pt x="14" y="0"/>
                                </a:lnTo>
                                <a:lnTo>
                                  <a:pt x="7"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9" name="Freeform 533"/>
                        <wps:cNvSpPr>
                          <a:spLocks/>
                        </wps:cNvSpPr>
                        <wps:spPr bwMode="auto">
                          <a:xfrm>
                            <a:off x="3852" y="7287"/>
                            <a:ext cx="43" cy="47"/>
                          </a:xfrm>
                          <a:custGeom>
                            <a:avLst/>
                            <a:gdLst>
                              <a:gd name="T0" fmla="*/ 43 w 43"/>
                              <a:gd name="T1" fmla="*/ 47 h 47"/>
                              <a:gd name="T2" fmla="*/ 28 w 43"/>
                              <a:gd name="T3" fmla="*/ 47 h 47"/>
                              <a:gd name="T4" fmla="*/ 0 w 43"/>
                              <a:gd name="T5" fmla="*/ 10 h 47"/>
                              <a:gd name="T6" fmla="*/ 15 w 43"/>
                              <a:gd name="T7" fmla="*/ 0 h 47"/>
                              <a:gd name="T8" fmla="*/ 43 w 43"/>
                              <a:gd name="T9" fmla="*/ 38 h 47"/>
                              <a:gd name="T10" fmla="*/ 28 w 43"/>
                              <a:gd name="T11" fmla="*/ 38 h 47"/>
                              <a:gd name="T12" fmla="*/ 43 w 43"/>
                              <a:gd name="T13" fmla="*/ 47 h 47"/>
                            </a:gdLst>
                            <a:ahLst/>
                            <a:cxnLst>
                              <a:cxn ang="0">
                                <a:pos x="T0" y="T1"/>
                              </a:cxn>
                              <a:cxn ang="0">
                                <a:pos x="T2" y="T3"/>
                              </a:cxn>
                              <a:cxn ang="0">
                                <a:pos x="T4" y="T5"/>
                              </a:cxn>
                              <a:cxn ang="0">
                                <a:pos x="T6" y="T7"/>
                              </a:cxn>
                              <a:cxn ang="0">
                                <a:pos x="T8" y="T9"/>
                              </a:cxn>
                              <a:cxn ang="0">
                                <a:pos x="T10" y="T11"/>
                              </a:cxn>
                              <a:cxn ang="0">
                                <a:pos x="T12" y="T13"/>
                              </a:cxn>
                            </a:cxnLst>
                            <a:rect l="0" t="0" r="r" b="b"/>
                            <a:pathLst>
                              <a:path w="43" h="47">
                                <a:moveTo>
                                  <a:pt x="43" y="47"/>
                                </a:moveTo>
                                <a:lnTo>
                                  <a:pt x="28" y="47"/>
                                </a:lnTo>
                                <a:lnTo>
                                  <a:pt x="0" y="10"/>
                                </a:lnTo>
                                <a:lnTo>
                                  <a:pt x="15" y="0"/>
                                </a:lnTo>
                                <a:lnTo>
                                  <a:pt x="43" y="38"/>
                                </a:lnTo>
                                <a:lnTo>
                                  <a:pt x="28" y="38"/>
                                </a:lnTo>
                                <a:lnTo>
                                  <a:pt x="4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0" name="Freeform 534"/>
                        <wps:cNvSpPr>
                          <a:spLocks/>
                        </wps:cNvSpPr>
                        <wps:spPr bwMode="auto">
                          <a:xfrm>
                            <a:off x="3880" y="7334"/>
                            <a:ext cx="15" cy="10"/>
                          </a:xfrm>
                          <a:custGeom>
                            <a:avLst/>
                            <a:gdLst>
                              <a:gd name="T0" fmla="*/ 15 w 15"/>
                              <a:gd name="T1" fmla="*/ 0 h 10"/>
                              <a:gd name="T2" fmla="*/ 7 w 15"/>
                              <a:gd name="T3" fmla="*/ 10 h 10"/>
                              <a:gd name="T4" fmla="*/ 0 w 15"/>
                              <a:gd name="T5" fmla="*/ 0 h 10"/>
                              <a:gd name="T6" fmla="*/ 15 w 15"/>
                              <a:gd name="T7" fmla="*/ 0 h 10"/>
                            </a:gdLst>
                            <a:ahLst/>
                            <a:cxnLst>
                              <a:cxn ang="0">
                                <a:pos x="T0" y="T1"/>
                              </a:cxn>
                              <a:cxn ang="0">
                                <a:pos x="T2" y="T3"/>
                              </a:cxn>
                              <a:cxn ang="0">
                                <a:pos x="T4" y="T5"/>
                              </a:cxn>
                              <a:cxn ang="0">
                                <a:pos x="T6" y="T7"/>
                              </a:cxn>
                            </a:cxnLst>
                            <a:rect l="0" t="0" r="r" b="b"/>
                            <a:pathLst>
                              <a:path w="15" h="10">
                                <a:moveTo>
                                  <a:pt x="15" y="0"/>
                                </a:moveTo>
                                <a:lnTo>
                                  <a:pt x="7" y="10"/>
                                </a:lnTo>
                                <a:lnTo>
                                  <a:pt x="0" y="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1" name="Freeform 535"/>
                        <wps:cNvSpPr>
                          <a:spLocks/>
                        </wps:cNvSpPr>
                        <wps:spPr bwMode="auto">
                          <a:xfrm>
                            <a:off x="3880" y="7287"/>
                            <a:ext cx="43" cy="47"/>
                          </a:xfrm>
                          <a:custGeom>
                            <a:avLst/>
                            <a:gdLst>
                              <a:gd name="T0" fmla="*/ 36 w 43"/>
                              <a:gd name="T1" fmla="*/ 5 h 47"/>
                              <a:gd name="T2" fmla="*/ 43 w 43"/>
                              <a:gd name="T3" fmla="*/ 10 h 47"/>
                              <a:gd name="T4" fmla="*/ 15 w 43"/>
                              <a:gd name="T5" fmla="*/ 47 h 47"/>
                              <a:gd name="T6" fmla="*/ 0 w 43"/>
                              <a:gd name="T7" fmla="*/ 38 h 47"/>
                              <a:gd name="T8" fmla="*/ 29 w 43"/>
                              <a:gd name="T9" fmla="*/ 0 h 47"/>
                              <a:gd name="T10" fmla="*/ 36 w 43"/>
                              <a:gd name="T11" fmla="*/ 5 h 47"/>
                            </a:gdLst>
                            <a:ahLst/>
                            <a:cxnLst>
                              <a:cxn ang="0">
                                <a:pos x="T0" y="T1"/>
                              </a:cxn>
                              <a:cxn ang="0">
                                <a:pos x="T2" y="T3"/>
                              </a:cxn>
                              <a:cxn ang="0">
                                <a:pos x="T4" y="T5"/>
                              </a:cxn>
                              <a:cxn ang="0">
                                <a:pos x="T6" y="T7"/>
                              </a:cxn>
                              <a:cxn ang="0">
                                <a:pos x="T8" y="T9"/>
                              </a:cxn>
                              <a:cxn ang="0">
                                <a:pos x="T10" y="T11"/>
                              </a:cxn>
                            </a:cxnLst>
                            <a:rect l="0" t="0" r="r" b="b"/>
                            <a:pathLst>
                              <a:path w="43" h="47">
                                <a:moveTo>
                                  <a:pt x="36" y="5"/>
                                </a:moveTo>
                                <a:lnTo>
                                  <a:pt x="43" y="10"/>
                                </a:lnTo>
                                <a:lnTo>
                                  <a:pt x="15" y="47"/>
                                </a:lnTo>
                                <a:lnTo>
                                  <a:pt x="0" y="38"/>
                                </a:lnTo>
                                <a:lnTo>
                                  <a:pt x="29" y="0"/>
                                </a:lnTo>
                                <a:lnTo>
                                  <a:pt x="3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2" name="Line 536"/>
                        <wps:cNvCnPr/>
                        <wps:spPr bwMode="auto">
                          <a:xfrm flipV="1">
                            <a:off x="3887" y="7251"/>
                            <a:ext cx="1" cy="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3" name="Freeform 537"/>
                        <wps:cNvSpPr>
                          <a:spLocks/>
                        </wps:cNvSpPr>
                        <wps:spPr bwMode="auto">
                          <a:xfrm>
                            <a:off x="3852" y="7242"/>
                            <a:ext cx="43" cy="48"/>
                          </a:xfrm>
                          <a:custGeom>
                            <a:avLst/>
                            <a:gdLst>
                              <a:gd name="T0" fmla="*/ 43 w 43"/>
                              <a:gd name="T1" fmla="*/ 0 h 48"/>
                              <a:gd name="T2" fmla="*/ 28 w 43"/>
                              <a:gd name="T3" fmla="*/ 0 h 48"/>
                              <a:gd name="T4" fmla="*/ 0 w 43"/>
                              <a:gd name="T5" fmla="*/ 38 h 48"/>
                              <a:gd name="T6" fmla="*/ 15 w 43"/>
                              <a:gd name="T7" fmla="*/ 48 h 48"/>
                              <a:gd name="T8" fmla="*/ 43 w 43"/>
                              <a:gd name="T9" fmla="*/ 10 h 48"/>
                              <a:gd name="T10" fmla="*/ 28 w 43"/>
                              <a:gd name="T11" fmla="*/ 10 h 48"/>
                              <a:gd name="T12" fmla="*/ 43 w 4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43" h="48">
                                <a:moveTo>
                                  <a:pt x="43" y="0"/>
                                </a:moveTo>
                                <a:lnTo>
                                  <a:pt x="28" y="0"/>
                                </a:lnTo>
                                <a:lnTo>
                                  <a:pt x="0" y="38"/>
                                </a:lnTo>
                                <a:lnTo>
                                  <a:pt x="15" y="48"/>
                                </a:lnTo>
                                <a:lnTo>
                                  <a:pt x="43" y="10"/>
                                </a:lnTo>
                                <a:lnTo>
                                  <a:pt x="28" y="1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 name="Freeform 538"/>
                        <wps:cNvSpPr>
                          <a:spLocks/>
                        </wps:cNvSpPr>
                        <wps:spPr bwMode="auto">
                          <a:xfrm>
                            <a:off x="3880" y="7233"/>
                            <a:ext cx="15" cy="9"/>
                          </a:xfrm>
                          <a:custGeom>
                            <a:avLst/>
                            <a:gdLst>
                              <a:gd name="T0" fmla="*/ 15 w 15"/>
                              <a:gd name="T1" fmla="*/ 9 h 9"/>
                              <a:gd name="T2" fmla="*/ 7 w 15"/>
                              <a:gd name="T3" fmla="*/ 0 h 9"/>
                              <a:gd name="T4" fmla="*/ 0 w 15"/>
                              <a:gd name="T5" fmla="*/ 9 h 9"/>
                              <a:gd name="T6" fmla="*/ 15 w 15"/>
                              <a:gd name="T7" fmla="*/ 9 h 9"/>
                            </a:gdLst>
                            <a:ahLst/>
                            <a:cxnLst>
                              <a:cxn ang="0">
                                <a:pos x="T0" y="T1"/>
                              </a:cxn>
                              <a:cxn ang="0">
                                <a:pos x="T2" y="T3"/>
                              </a:cxn>
                              <a:cxn ang="0">
                                <a:pos x="T4" y="T5"/>
                              </a:cxn>
                              <a:cxn ang="0">
                                <a:pos x="T6" y="T7"/>
                              </a:cxn>
                            </a:cxnLst>
                            <a:rect l="0" t="0" r="r" b="b"/>
                            <a:pathLst>
                              <a:path w="15" h="9">
                                <a:moveTo>
                                  <a:pt x="15" y="9"/>
                                </a:moveTo>
                                <a:lnTo>
                                  <a:pt x="7" y="0"/>
                                </a:lnTo>
                                <a:lnTo>
                                  <a:pt x="0" y="9"/>
                                </a:lnTo>
                                <a:lnTo>
                                  <a:pt x="1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5" name="Freeform 539"/>
                        <wps:cNvSpPr>
                          <a:spLocks/>
                        </wps:cNvSpPr>
                        <wps:spPr bwMode="auto">
                          <a:xfrm>
                            <a:off x="3880" y="7242"/>
                            <a:ext cx="43" cy="48"/>
                          </a:xfrm>
                          <a:custGeom>
                            <a:avLst/>
                            <a:gdLst>
                              <a:gd name="T0" fmla="*/ 36 w 43"/>
                              <a:gd name="T1" fmla="*/ 43 h 48"/>
                              <a:gd name="T2" fmla="*/ 43 w 43"/>
                              <a:gd name="T3" fmla="*/ 38 h 48"/>
                              <a:gd name="T4" fmla="*/ 15 w 43"/>
                              <a:gd name="T5" fmla="*/ 0 h 48"/>
                              <a:gd name="T6" fmla="*/ 0 w 43"/>
                              <a:gd name="T7" fmla="*/ 10 h 48"/>
                              <a:gd name="T8" fmla="*/ 29 w 43"/>
                              <a:gd name="T9" fmla="*/ 48 h 48"/>
                              <a:gd name="T10" fmla="*/ 36 w 43"/>
                              <a:gd name="T11" fmla="*/ 43 h 48"/>
                            </a:gdLst>
                            <a:ahLst/>
                            <a:cxnLst>
                              <a:cxn ang="0">
                                <a:pos x="T0" y="T1"/>
                              </a:cxn>
                              <a:cxn ang="0">
                                <a:pos x="T2" y="T3"/>
                              </a:cxn>
                              <a:cxn ang="0">
                                <a:pos x="T4" y="T5"/>
                              </a:cxn>
                              <a:cxn ang="0">
                                <a:pos x="T6" y="T7"/>
                              </a:cxn>
                              <a:cxn ang="0">
                                <a:pos x="T8" y="T9"/>
                              </a:cxn>
                              <a:cxn ang="0">
                                <a:pos x="T10" y="T11"/>
                              </a:cxn>
                            </a:cxnLst>
                            <a:rect l="0" t="0" r="r" b="b"/>
                            <a:pathLst>
                              <a:path w="43" h="48">
                                <a:moveTo>
                                  <a:pt x="36" y="43"/>
                                </a:moveTo>
                                <a:lnTo>
                                  <a:pt x="43" y="38"/>
                                </a:lnTo>
                                <a:lnTo>
                                  <a:pt x="15" y="0"/>
                                </a:lnTo>
                                <a:lnTo>
                                  <a:pt x="0" y="10"/>
                                </a:lnTo>
                                <a:lnTo>
                                  <a:pt x="29" y="48"/>
                                </a:lnTo>
                                <a:lnTo>
                                  <a:pt x="36"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6" name="Line 540"/>
                        <wps:cNvCnPr/>
                        <wps:spPr bwMode="auto">
                          <a:xfrm>
                            <a:off x="3015" y="8544"/>
                            <a:ext cx="9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7" name="Freeform 541"/>
                        <wps:cNvSpPr>
                          <a:spLocks noEditPoints="1"/>
                        </wps:cNvSpPr>
                        <wps:spPr bwMode="auto">
                          <a:xfrm>
                            <a:off x="3964" y="7751"/>
                            <a:ext cx="96" cy="143"/>
                          </a:xfrm>
                          <a:custGeom>
                            <a:avLst/>
                            <a:gdLst>
                              <a:gd name="T0" fmla="*/ 77 w 96"/>
                              <a:gd name="T1" fmla="*/ 129 h 143"/>
                              <a:gd name="T2" fmla="*/ 64 w 96"/>
                              <a:gd name="T3" fmla="*/ 140 h 143"/>
                              <a:gd name="T4" fmla="*/ 46 w 96"/>
                              <a:gd name="T5" fmla="*/ 143 h 143"/>
                              <a:gd name="T6" fmla="*/ 35 w 96"/>
                              <a:gd name="T7" fmla="*/ 142 h 143"/>
                              <a:gd name="T8" fmla="*/ 23 w 96"/>
                              <a:gd name="T9" fmla="*/ 139 h 143"/>
                              <a:gd name="T10" fmla="*/ 13 w 96"/>
                              <a:gd name="T11" fmla="*/ 129 h 143"/>
                              <a:gd name="T12" fmla="*/ 7 w 96"/>
                              <a:gd name="T13" fmla="*/ 118 h 143"/>
                              <a:gd name="T14" fmla="*/ 1 w 96"/>
                              <a:gd name="T15" fmla="*/ 105 h 143"/>
                              <a:gd name="T16" fmla="*/ 0 w 96"/>
                              <a:gd name="T17" fmla="*/ 90 h 143"/>
                              <a:gd name="T18" fmla="*/ 1 w 96"/>
                              <a:gd name="T19" fmla="*/ 77 h 143"/>
                              <a:gd name="T20" fmla="*/ 7 w 96"/>
                              <a:gd name="T21" fmla="*/ 64 h 143"/>
                              <a:gd name="T22" fmla="*/ 12 w 96"/>
                              <a:gd name="T23" fmla="*/ 52 h 143"/>
                              <a:gd name="T24" fmla="*/ 22 w 96"/>
                              <a:gd name="T25" fmla="*/ 44 h 143"/>
                              <a:gd name="T26" fmla="*/ 34 w 96"/>
                              <a:gd name="T27" fmla="*/ 38 h 143"/>
                              <a:gd name="T28" fmla="*/ 46 w 96"/>
                              <a:gd name="T29" fmla="*/ 37 h 143"/>
                              <a:gd name="T30" fmla="*/ 57 w 96"/>
                              <a:gd name="T31" fmla="*/ 37 h 143"/>
                              <a:gd name="T32" fmla="*/ 64 w 96"/>
                              <a:gd name="T33" fmla="*/ 40 h 143"/>
                              <a:gd name="T34" fmla="*/ 72 w 96"/>
                              <a:gd name="T35" fmla="*/ 45 h 143"/>
                              <a:gd name="T36" fmla="*/ 77 w 96"/>
                              <a:gd name="T37" fmla="*/ 51 h 143"/>
                              <a:gd name="T38" fmla="*/ 96 w 96"/>
                              <a:gd name="T39" fmla="*/ 0 h 143"/>
                              <a:gd name="T40" fmla="*/ 77 w 96"/>
                              <a:gd name="T41" fmla="*/ 142 h 143"/>
                              <a:gd name="T42" fmla="*/ 19 w 96"/>
                              <a:gd name="T43" fmla="*/ 100 h 143"/>
                              <a:gd name="T44" fmla="*/ 23 w 96"/>
                              <a:gd name="T45" fmla="*/ 116 h 143"/>
                              <a:gd name="T46" fmla="*/ 32 w 96"/>
                              <a:gd name="T47" fmla="*/ 124 h 143"/>
                              <a:gd name="T48" fmla="*/ 44 w 96"/>
                              <a:gd name="T49" fmla="*/ 128 h 143"/>
                              <a:gd name="T50" fmla="*/ 54 w 96"/>
                              <a:gd name="T51" fmla="*/ 128 h 143"/>
                              <a:gd name="T52" fmla="*/ 64 w 96"/>
                              <a:gd name="T53" fmla="*/ 124 h 143"/>
                              <a:gd name="T54" fmla="*/ 72 w 96"/>
                              <a:gd name="T55" fmla="*/ 116 h 143"/>
                              <a:gd name="T56" fmla="*/ 76 w 96"/>
                              <a:gd name="T57" fmla="*/ 101 h 143"/>
                              <a:gd name="T58" fmla="*/ 76 w 96"/>
                              <a:gd name="T59" fmla="*/ 83 h 143"/>
                              <a:gd name="T60" fmla="*/ 72 w 96"/>
                              <a:gd name="T61" fmla="*/ 66 h 143"/>
                              <a:gd name="T62" fmla="*/ 64 w 96"/>
                              <a:gd name="T63" fmla="*/ 57 h 143"/>
                              <a:gd name="T64" fmla="*/ 54 w 96"/>
                              <a:gd name="T65" fmla="*/ 52 h 143"/>
                              <a:gd name="T66" fmla="*/ 44 w 96"/>
                              <a:gd name="T67" fmla="*/ 52 h 143"/>
                              <a:gd name="T68" fmla="*/ 32 w 96"/>
                              <a:gd name="T69" fmla="*/ 57 h 143"/>
                              <a:gd name="T70" fmla="*/ 23 w 96"/>
                              <a:gd name="T71" fmla="*/ 66 h 143"/>
                              <a:gd name="T72" fmla="*/ 19 w 96"/>
                              <a:gd name="T73" fmla="*/ 82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6" h="143">
                                <a:moveTo>
                                  <a:pt x="77" y="142"/>
                                </a:moveTo>
                                <a:lnTo>
                                  <a:pt x="77" y="129"/>
                                </a:lnTo>
                                <a:lnTo>
                                  <a:pt x="71" y="136"/>
                                </a:lnTo>
                                <a:lnTo>
                                  <a:pt x="64" y="140"/>
                                </a:lnTo>
                                <a:lnTo>
                                  <a:pt x="57" y="142"/>
                                </a:lnTo>
                                <a:lnTo>
                                  <a:pt x="46" y="143"/>
                                </a:lnTo>
                                <a:lnTo>
                                  <a:pt x="40" y="143"/>
                                </a:lnTo>
                                <a:lnTo>
                                  <a:pt x="35" y="142"/>
                                </a:lnTo>
                                <a:lnTo>
                                  <a:pt x="28" y="141"/>
                                </a:lnTo>
                                <a:lnTo>
                                  <a:pt x="23" y="139"/>
                                </a:lnTo>
                                <a:lnTo>
                                  <a:pt x="18" y="134"/>
                                </a:lnTo>
                                <a:lnTo>
                                  <a:pt x="13" y="129"/>
                                </a:lnTo>
                                <a:lnTo>
                                  <a:pt x="9" y="123"/>
                                </a:lnTo>
                                <a:lnTo>
                                  <a:pt x="7" y="118"/>
                                </a:lnTo>
                                <a:lnTo>
                                  <a:pt x="4" y="113"/>
                                </a:lnTo>
                                <a:lnTo>
                                  <a:pt x="1" y="105"/>
                                </a:lnTo>
                                <a:lnTo>
                                  <a:pt x="0" y="98"/>
                                </a:lnTo>
                                <a:lnTo>
                                  <a:pt x="0" y="90"/>
                                </a:lnTo>
                                <a:lnTo>
                                  <a:pt x="0" y="83"/>
                                </a:lnTo>
                                <a:lnTo>
                                  <a:pt x="1" y="77"/>
                                </a:lnTo>
                                <a:lnTo>
                                  <a:pt x="4" y="70"/>
                                </a:lnTo>
                                <a:lnTo>
                                  <a:pt x="7" y="64"/>
                                </a:lnTo>
                                <a:lnTo>
                                  <a:pt x="8" y="57"/>
                                </a:lnTo>
                                <a:lnTo>
                                  <a:pt x="12" y="52"/>
                                </a:lnTo>
                                <a:lnTo>
                                  <a:pt x="17" y="48"/>
                                </a:lnTo>
                                <a:lnTo>
                                  <a:pt x="22" y="44"/>
                                </a:lnTo>
                                <a:lnTo>
                                  <a:pt x="28" y="40"/>
                                </a:lnTo>
                                <a:lnTo>
                                  <a:pt x="34" y="38"/>
                                </a:lnTo>
                                <a:lnTo>
                                  <a:pt x="40" y="37"/>
                                </a:lnTo>
                                <a:lnTo>
                                  <a:pt x="46" y="37"/>
                                </a:lnTo>
                                <a:lnTo>
                                  <a:pt x="51" y="37"/>
                                </a:lnTo>
                                <a:lnTo>
                                  <a:pt x="57" y="37"/>
                                </a:lnTo>
                                <a:lnTo>
                                  <a:pt x="60" y="38"/>
                                </a:lnTo>
                                <a:lnTo>
                                  <a:pt x="64" y="40"/>
                                </a:lnTo>
                                <a:lnTo>
                                  <a:pt x="68" y="43"/>
                                </a:lnTo>
                                <a:lnTo>
                                  <a:pt x="72" y="45"/>
                                </a:lnTo>
                                <a:lnTo>
                                  <a:pt x="76" y="49"/>
                                </a:lnTo>
                                <a:lnTo>
                                  <a:pt x="77" y="51"/>
                                </a:lnTo>
                                <a:lnTo>
                                  <a:pt x="77" y="0"/>
                                </a:lnTo>
                                <a:lnTo>
                                  <a:pt x="96" y="0"/>
                                </a:lnTo>
                                <a:lnTo>
                                  <a:pt x="96" y="142"/>
                                </a:lnTo>
                                <a:lnTo>
                                  <a:pt x="77" y="142"/>
                                </a:lnTo>
                                <a:close/>
                                <a:moveTo>
                                  <a:pt x="19" y="90"/>
                                </a:moveTo>
                                <a:lnTo>
                                  <a:pt x="19" y="100"/>
                                </a:lnTo>
                                <a:lnTo>
                                  <a:pt x="22" y="109"/>
                                </a:lnTo>
                                <a:lnTo>
                                  <a:pt x="23" y="116"/>
                                </a:lnTo>
                                <a:lnTo>
                                  <a:pt x="27" y="121"/>
                                </a:lnTo>
                                <a:lnTo>
                                  <a:pt x="32" y="124"/>
                                </a:lnTo>
                                <a:lnTo>
                                  <a:pt x="37" y="127"/>
                                </a:lnTo>
                                <a:lnTo>
                                  <a:pt x="44" y="128"/>
                                </a:lnTo>
                                <a:lnTo>
                                  <a:pt x="49" y="129"/>
                                </a:lnTo>
                                <a:lnTo>
                                  <a:pt x="54" y="128"/>
                                </a:lnTo>
                                <a:lnTo>
                                  <a:pt x="60" y="127"/>
                                </a:lnTo>
                                <a:lnTo>
                                  <a:pt x="64" y="124"/>
                                </a:lnTo>
                                <a:lnTo>
                                  <a:pt x="68" y="122"/>
                                </a:lnTo>
                                <a:lnTo>
                                  <a:pt x="72" y="116"/>
                                </a:lnTo>
                                <a:lnTo>
                                  <a:pt x="74" y="109"/>
                                </a:lnTo>
                                <a:lnTo>
                                  <a:pt x="76" y="101"/>
                                </a:lnTo>
                                <a:lnTo>
                                  <a:pt x="77" y="92"/>
                                </a:lnTo>
                                <a:lnTo>
                                  <a:pt x="76" y="83"/>
                                </a:lnTo>
                                <a:lnTo>
                                  <a:pt x="74" y="74"/>
                                </a:lnTo>
                                <a:lnTo>
                                  <a:pt x="72" y="66"/>
                                </a:lnTo>
                                <a:lnTo>
                                  <a:pt x="68" y="62"/>
                                </a:lnTo>
                                <a:lnTo>
                                  <a:pt x="64" y="57"/>
                                </a:lnTo>
                                <a:lnTo>
                                  <a:pt x="60" y="53"/>
                                </a:lnTo>
                                <a:lnTo>
                                  <a:pt x="54" y="52"/>
                                </a:lnTo>
                                <a:lnTo>
                                  <a:pt x="49" y="51"/>
                                </a:lnTo>
                                <a:lnTo>
                                  <a:pt x="44" y="52"/>
                                </a:lnTo>
                                <a:lnTo>
                                  <a:pt x="37" y="53"/>
                                </a:lnTo>
                                <a:lnTo>
                                  <a:pt x="32" y="57"/>
                                </a:lnTo>
                                <a:lnTo>
                                  <a:pt x="27" y="61"/>
                                </a:lnTo>
                                <a:lnTo>
                                  <a:pt x="23" y="66"/>
                                </a:lnTo>
                                <a:lnTo>
                                  <a:pt x="22" y="74"/>
                                </a:lnTo>
                                <a:lnTo>
                                  <a:pt x="19" y="82"/>
                                </a:lnTo>
                                <a:lnTo>
                                  <a:pt x="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8" name="Freeform 542"/>
                        <wps:cNvSpPr>
                          <a:spLocks/>
                        </wps:cNvSpPr>
                        <wps:spPr bwMode="auto">
                          <a:xfrm>
                            <a:off x="4086" y="7751"/>
                            <a:ext cx="20" cy="51"/>
                          </a:xfrm>
                          <a:custGeom>
                            <a:avLst/>
                            <a:gdLst>
                              <a:gd name="T0" fmla="*/ 5 w 20"/>
                              <a:gd name="T1" fmla="*/ 51 h 51"/>
                              <a:gd name="T2" fmla="*/ 0 w 20"/>
                              <a:gd name="T3" fmla="*/ 25 h 51"/>
                              <a:gd name="T4" fmla="*/ 0 w 20"/>
                              <a:gd name="T5" fmla="*/ 0 h 51"/>
                              <a:gd name="T6" fmla="*/ 20 w 20"/>
                              <a:gd name="T7" fmla="*/ 0 h 51"/>
                              <a:gd name="T8" fmla="*/ 20 w 20"/>
                              <a:gd name="T9" fmla="*/ 25 h 51"/>
                              <a:gd name="T10" fmla="*/ 15 w 20"/>
                              <a:gd name="T11" fmla="*/ 51 h 51"/>
                              <a:gd name="T12" fmla="*/ 5 w 20"/>
                              <a:gd name="T13" fmla="*/ 51 h 51"/>
                            </a:gdLst>
                            <a:ahLst/>
                            <a:cxnLst>
                              <a:cxn ang="0">
                                <a:pos x="T0" y="T1"/>
                              </a:cxn>
                              <a:cxn ang="0">
                                <a:pos x="T2" y="T3"/>
                              </a:cxn>
                              <a:cxn ang="0">
                                <a:pos x="T4" y="T5"/>
                              </a:cxn>
                              <a:cxn ang="0">
                                <a:pos x="T6" y="T7"/>
                              </a:cxn>
                              <a:cxn ang="0">
                                <a:pos x="T8" y="T9"/>
                              </a:cxn>
                              <a:cxn ang="0">
                                <a:pos x="T10" y="T11"/>
                              </a:cxn>
                              <a:cxn ang="0">
                                <a:pos x="T12" y="T13"/>
                              </a:cxn>
                            </a:cxnLst>
                            <a:rect l="0" t="0" r="r" b="b"/>
                            <a:pathLst>
                              <a:path w="20" h="51">
                                <a:moveTo>
                                  <a:pt x="5" y="51"/>
                                </a:moveTo>
                                <a:lnTo>
                                  <a:pt x="0" y="25"/>
                                </a:lnTo>
                                <a:lnTo>
                                  <a:pt x="0" y="0"/>
                                </a:lnTo>
                                <a:lnTo>
                                  <a:pt x="20" y="0"/>
                                </a:lnTo>
                                <a:lnTo>
                                  <a:pt x="20" y="25"/>
                                </a:lnTo>
                                <a:lnTo>
                                  <a:pt x="15"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9" name="Freeform 543"/>
                        <wps:cNvSpPr>
                          <a:spLocks noEditPoints="1"/>
                        </wps:cNvSpPr>
                        <wps:spPr bwMode="auto">
                          <a:xfrm>
                            <a:off x="4115" y="7861"/>
                            <a:ext cx="73" cy="71"/>
                          </a:xfrm>
                          <a:custGeom>
                            <a:avLst/>
                            <a:gdLst>
                              <a:gd name="T0" fmla="*/ 0 w 73"/>
                              <a:gd name="T1" fmla="*/ 71 h 71"/>
                              <a:gd name="T2" fmla="*/ 31 w 73"/>
                              <a:gd name="T3" fmla="*/ 0 h 71"/>
                              <a:gd name="T4" fmla="*/ 43 w 73"/>
                              <a:gd name="T5" fmla="*/ 0 h 71"/>
                              <a:gd name="T6" fmla="*/ 73 w 73"/>
                              <a:gd name="T7" fmla="*/ 71 h 71"/>
                              <a:gd name="T8" fmla="*/ 62 w 73"/>
                              <a:gd name="T9" fmla="*/ 71 h 71"/>
                              <a:gd name="T10" fmla="*/ 54 w 73"/>
                              <a:gd name="T11" fmla="*/ 47 h 71"/>
                              <a:gd name="T12" fmla="*/ 20 w 73"/>
                              <a:gd name="T13" fmla="*/ 47 h 71"/>
                              <a:gd name="T14" fmla="*/ 12 w 73"/>
                              <a:gd name="T15" fmla="*/ 71 h 71"/>
                              <a:gd name="T16" fmla="*/ 0 w 73"/>
                              <a:gd name="T17" fmla="*/ 71 h 71"/>
                              <a:gd name="T18" fmla="*/ 25 w 73"/>
                              <a:gd name="T19" fmla="*/ 40 h 71"/>
                              <a:gd name="T20" fmla="*/ 50 w 73"/>
                              <a:gd name="T21" fmla="*/ 40 h 71"/>
                              <a:gd name="T22" fmla="*/ 43 w 73"/>
                              <a:gd name="T23" fmla="*/ 23 h 71"/>
                              <a:gd name="T24" fmla="*/ 41 w 73"/>
                              <a:gd name="T25" fmla="*/ 19 h 71"/>
                              <a:gd name="T26" fmla="*/ 40 w 73"/>
                              <a:gd name="T27" fmla="*/ 16 h 71"/>
                              <a:gd name="T28" fmla="*/ 37 w 73"/>
                              <a:gd name="T29" fmla="*/ 12 h 71"/>
                              <a:gd name="T30" fmla="*/ 36 w 73"/>
                              <a:gd name="T31" fmla="*/ 8 h 71"/>
                              <a:gd name="T32" fmla="*/ 35 w 73"/>
                              <a:gd name="T33" fmla="*/ 12 h 71"/>
                              <a:gd name="T34" fmla="*/ 34 w 73"/>
                              <a:gd name="T35" fmla="*/ 16 h 71"/>
                              <a:gd name="T36" fmla="*/ 32 w 73"/>
                              <a:gd name="T37" fmla="*/ 19 h 71"/>
                              <a:gd name="T38" fmla="*/ 31 w 73"/>
                              <a:gd name="T39" fmla="*/ 23 h 71"/>
                              <a:gd name="T40" fmla="*/ 25 w 73"/>
                              <a:gd name="T41" fmla="*/ 4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3" h="71">
                                <a:moveTo>
                                  <a:pt x="0" y="71"/>
                                </a:moveTo>
                                <a:lnTo>
                                  <a:pt x="31" y="0"/>
                                </a:lnTo>
                                <a:lnTo>
                                  <a:pt x="43" y="0"/>
                                </a:lnTo>
                                <a:lnTo>
                                  <a:pt x="73" y="71"/>
                                </a:lnTo>
                                <a:lnTo>
                                  <a:pt x="62" y="71"/>
                                </a:lnTo>
                                <a:lnTo>
                                  <a:pt x="54" y="47"/>
                                </a:lnTo>
                                <a:lnTo>
                                  <a:pt x="20" y="47"/>
                                </a:lnTo>
                                <a:lnTo>
                                  <a:pt x="12" y="71"/>
                                </a:lnTo>
                                <a:lnTo>
                                  <a:pt x="0" y="71"/>
                                </a:lnTo>
                                <a:close/>
                                <a:moveTo>
                                  <a:pt x="25" y="40"/>
                                </a:moveTo>
                                <a:lnTo>
                                  <a:pt x="50" y="40"/>
                                </a:lnTo>
                                <a:lnTo>
                                  <a:pt x="43" y="23"/>
                                </a:lnTo>
                                <a:lnTo>
                                  <a:pt x="41" y="19"/>
                                </a:lnTo>
                                <a:lnTo>
                                  <a:pt x="40" y="16"/>
                                </a:lnTo>
                                <a:lnTo>
                                  <a:pt x="37" y="12"/>
                                </a:lnTo>
                                <a:lnTo>
                                  <a:pt x="36" y="8"/>
                                </a:lnTo>
                                <a:lnTo>
                                  <a:pt x="35" y="12"/>
                                </a:lnTo>
                                <a:lnTo>
                                  <a:pt x="34" y="16"/>
                                </a:lnTo>
                                <a:lnTo>
                                  <a:pt x="32" y="19"/>
                                </a:lnTo>
                                <a:lnTo>
                                  <a:pt x="31" y="23"/>
                                </a:lnTo>
                                <a:lnTo>
                                  <a:pt x="25"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0" name="Freeform 544"/>
                        <wps:cNvSpPr>
                          <a:spLocks noEditPoints="1"/>
                        </wps:cNvSpPr>
                        <wps:spPr bwMode="auto">
                          <a:xfrm>
                            <a:off x="2579" y="7851"/>
                            <a:ext cx="96" cy="142"/>
                          </a:xfrm>
                          <a:custGeom>
                            <a:avLst/>
                            <a:gdLst>
                              <a:gd name="T0" fmla="*/ 76 w 96"/>
                              <a:gd name="T1" fmla="*/ 128 h 142"/>
                              <a:gd name="T2" fmla="*/ 64 w 96"/>
                              <a:gd name="T3" fmla="*/ 139 h 142"/>
                              <a:gd name="T4" fmla="*/ 46 w 96"/>
                              <a:gd name="T5" fmla="*/ 142 h 142"/>
                              <a:gd name="T6" fmla="*/ 34 w 96"/>
                              <a:gd name="T7" fmla="*/ 141 h 142"/>
                              <a:gd name="T8" fmla="*/ 23 w 96"/>
                              <a:gd name="T9" fmla="*/ 138 h 142"/>
                              <a:gd name="T10" fmla="*/ 12 w 96"/>
                              <a:gd name="T11" fmla="*/ 128 h 142"/>
                              <a:gd name="T12" fmla="*/ 6 w 96"/>
                              <a:gd name="T13" fmla="*/ 118 h 142"/>
                              <a:gd name="T14" fmla="*/ 1 w 96"/>
                              <a:gd name="T15" fmla="*/ 105 h 142"/>
                              <a:gd name="T16" fmla="*/ 0 w 96"/>
                              <a:gd name="T17" fmla="*/ 89 h 142"/>
                              <a:gd name="T18" fmla="*/ 1 w 96"/>
                              <a:gd name="T19" fmla="*/ 76 h 142"/>
                              <a:gd name="T20" fmla="*/ 6 w 96"/>
                              <a:gd name="T21" fmla="*/ 63 h 142"/>
                              <a:gd name="T22" fmla="*/ 11 w 96"/>
                              <a:gd name="T23" fmla="*/ 52 h 142"/>
                              <a:gd name="T24" fmla="*/ 21 w 96"/>
                              <a:gd name="T25" fmla="*/ 43 h 142"/>
                              <a:gd name="T26" fmla="*/ 33 w 96"/>
                              <a:gd name="T27" fmla="*/ 37 h 142"/>
                              <a:gd name="T28" fmla="*/ 46 w 96"/>
                              <a:gd name="T29" fmla="*/ 36 h 142"/>
                              <a:gd name="T30" fmla="*/ 56 w 96"/>
                              <a:gd name="T31" fmla="*/ 36 h 142"/>
                              <a:gd name="T32" fmla="*/ 64 w 96"/>
                              <a:gd name="T33" fmla="*/ 40 h 142"/>
                              <a:gd name="T34" fmla="*/ 71 w 96"/>
                              <a:gd name="T35" fmla="*/ 44 h 142"/>
                              <a:gd name="T36" fmla="*/ 76 w 96"/>
                              <a:gd name="T37" fmla="*/ 50 h 142"/>
                              <a:gd name="T38" fmla="*/ 96 w 96"/>
                              <a:gd name="T39" fmla="*/ 0 h 142"/>
                              <a:gd name="T40" fmla="*/ 76 w 96"/>
                              <a:gd name="T41" fmla="*/ 141 h 142"/>
                              <a:gd name="T42" fmla="*/ 19 w 96"/>
                              <a:gd name="T43" fmla="*/ 99 h 142"/>
                              <a:gd name="T44" fmla="*/ 23 w 96"/>
                              <a:gd name="T45" fmla="*/ 115 h 142"/>
                              <a:gd name="T46" fmla="*/ 32 w 96"/>
                              <a:gd name="T47" fmla="*/ 124 h 142"/>
                              <a:gd name="T48" fmla="*/ 43 w 96"/>
                              <a:gd name="T49" fmla="*/ 127 h 142"/>
                              <a:gd name="T50" fmla="*/ 53 w 96"/>
                              <a:gd name="T51" fmla="*/ 127 h 142"/>
                              <a:gd name="T52" fmla="*/ 64 w 96"/>
                              <a:gd name="T53" fmla="*/ 124 h 142"/>
                              <a:gd name="T54" fmla="*/ 71 w 96"/>
                              <a:gd name="T55" fmla="*/ 115 h 142"/>
                              <a:gd name="T56" fmla="*/ 75 w 96"/>
                              <a:gd name="T57" fmla="*/ 100 h 142"/>
                              <a:gd name="T58" fmla="*/ 75 w 96"/>
                              <a:gd name="T59" fmla="*/ 82 h 142"/>
                              <a:gd name="T60" fmla="*/ 71 w 96"/>
                              <a:gd name="T61" fmla="*/ 66 h 142"/>
                              <a:gd name="T62" fmla="*/ 64 w 96"/>
                              <a:gd name="T63" fmla="*/ 56 h 142"/>
                              <a:gd name="T64" fmla="*/ 53 w 96"/>
                              <a:gd name="T65" fmla="*/ 52 h 142"/>
                              <a:gd name="T66" fmla="*/ 43 w 96"/>
                              <a:gd name="T67" fmla="*/ 52 h 142"/>
                              <a:gd name="T68" fmla="*/ 32 w 96"/>
                              <a:gd name="T69" fmla="*/ 56 h 142"/>
                              <a:gd name="T70" fmla="*/ 23 w 96"/>
                              <a:gd name="T71" fmla="*/ 66 h 142"/>
                              <a:gd name="T72" fmla="*/ 19 w 96"/>
                              <a:gd name="T73" fmla="*/ 8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6" h="142">
                                <a:moveTo>
                                  <a:pt x="76" y="141"/>
                                </a:moveTo>
                                <a:lnTo>
                                  <a:pt x="76" y="128"/>
                                </a:lnTo>
                                <a:lnTo>
                                  <a:pt x="70" y="135"/>
                                </a:lnTo>
                                <a:lnTo>
                                  <a:pt x="64" y="139"/>
                                </a:lnTo>
                                <a:lnTo>
                                  <a:pt x="56" y="141"/>
                                </a:lnTo>
                                <a:lnTo>
                                  <a:pt x="46" y="142"/>
                                </a:lnTo>
                                <a:lnTo>
                                  <a:pt x="39" y="142"/>
                                </a:lnTo>
                                <a:lnTo>
                                  <a:pt x="34" y="141"/>
                                </a:lnTo>
                                <a:lnTo>
                                  <a:pt x="28" y="140"/>
                                </a:lnTo>
                                <a:lnTo>
                                  <a:pt x="23" y="138"/>
                                </a:lnTo>
                                <a:lnTo>
                                  <a:pt x="18" y="133"/>
                                </a:lnTo>
                                <a:lnTo>
                                  <a:pt x="12" y="128"/>
                                </a:lnTo>
                                <a:lnTo>
                                  <a:pt x="9" y="122"/>
                                </a:lnTo>
                                <a:lnTo>
                                  <a:pt x="6" y="118"/>
                                </a:lnTo>
                                <a:lnTo>
                                  <a:pt x="3" y="112"/>
                                </a:lnTo>
                                <a:lnTo>
                                  <a:pt x="1" y="105"/>
                                </a:lnTo>
                                <a:lnTo>
                                  <a:pt x="0" y="98"/>
                                </a:lnTo>
                                <a:lnTo>
                                  <a:pt x="0" y="89"/>
                                </a:lnTo>
                                <a:lnTo>
                                  <a:pt x="0" y="82"/>
                                </a:lnTo>
                                <a:lnTo>
                                  <a:pt x="1" y="76"/>
                                </a:lnTo>
                                <a:lnTo>
                                  <a:pt x="3" y="69"/>
                                </a:lnTo>
                                <a:lnTo>
                                  <a:pt x="6" y="63"/>
                                </a:lnTo>
                                <a:lnTo>
                                  <a:pt x="7" y="56"/>
                                </a:lnTo>
                                <a:lnTo>
                                  <a:pt x="11" y="52"/>
                                </a:lnTo>
                                <a:lnTo>
                                  <a:pt x="16" y="47"/>
                                </a:lnTo>
                                <a:lnTo>
                                  <a:pt x="21" y="43"/>
                                </a:lnTo>
                                <a:lnTo>
                                  <a:pt x="28" y="40"/>
                                </a:lnTo>
                                <a:lnTo>
                                  <a:pt x="33" y="37"/>
                                </a:lnTo>
                                <a:lnTo>
                                  <a:pt x="39" y="36"/>
                                </a:lnTo>
                                <a:lnTo>
                                  <a:pt x="46" y="36"/>
                                </a:lnTo>
                                <a:lnTo>
                                  <a:pt x="51" y="36"/>
                                </a:lnTo>
                                <a:lnTo>
                                  <a:pt x="56" y="36"/>
                                </a:lnTo>
                                <a:lnTo>
                                  <a:pt x="60" y="37"/>
                                </a:lnTo>
                                <a:lnTo>
                                  <a:pt x="64" y="40"/>
                                </a:lnTo>
                                <a:lnTo>
                                  <a:pt x="67" y="42"/>
                                </a:lnTo>
                                <a:lnTo>
                                  <a:pt x="71" y="44"/>
                                </a:lnTo>
                                <a:lnTo>
                                  <a:pt x="75" y="48"/>
                                </a:lnTo>
                                <a:lnTo>
                                  <a:pt x="76" y="50"/>
                                </a:lnTo>
                                <a:lnTo>
                                  <a:pt x="76" y="0"/>
                                </a:lnTo>
                                <a:lnTo>
                                  <a:pt x="96" y="0"/>
                                </a:lnTo>
                                <a:lnTo>
                                  <a:pt x="96" y="141"/>
                                </a:lnTo>
                                <a:lnTo>
                                  <a:pt x="76" y="141"/>
                                </a:lnTo>
                                <a:close/>
                                <a:moveTo>
                                  <a:pt x="19" y="89"/>
                                </a:moveTo>
                                <a:lnTo>
                                  <a:pt x="19" y="99"/>
                                </a:lnTo>
                                <a:lnTo>
                                  <a:pt x="21" y="108"/>
                                </a:lnTo>
                                <a:lnTo>
                                  <a:pt x="23" y="115"/>
                                </a:lnTo>
                                <a:lnTo>
                                  <a:pt x="26" y="120"/>
                                </a:lnTo>
                                <a:lnTo>
                                  <a:pt x="32" y="124"/>
                                </a:lnTo>
                                <a:lnTo>
                                  <a:pt x="37" y="126"/>
                                </a:lnTo>
                                <a:lnTo>
                                  <a:pt x="43" y="127"/>
                                </a:lnTo>
                                <a:lnTo>
                                  <a:pt x="48" y="128"/>
                                </a:lnTo>
                                <a:lnTo>
                                  <a:pt x="53" y="127"/>
                                </a:lnTo>
                                <a:lnTo>
                                  <a:pt x="60" y="126"/>
                                </a:lnTo>
                                <a:lnTo>
                                  <a:pt x="64" y="124"/>
                                </a:lnTo>
                                <a:lnTo>
                                  <a:pt x="67" y="121"/>
                                </a:lnTo>
                                <a:lnTo>
                                  <a:pt x="71" y="115"/>
                                </a:lnTo>
                                <a:lnTo>
                                  <a:pt x="74" y="108"/>
                                </a:lnTo>
                                <a:lnTo>
                                  <a:pt x="75" y="100"/>
                                </a:lnTo>
                                <a:lnTo>
                                  <a:pt x="76" y="92"/>
                                </a:lnTo>
                                <a:lnTo>
                                  <a:pt x="75" y="82"/>
                                </a:lnTo>
                                <a:lnTo>
                                  <a:pt x="74" y="73"/>
                                </a:lnTo>
                                <a:lnTo>
                                  <a:pt x="71" y="66"/>
                                </a:lnTo>
                                <a:lnTo>
                                  <a:pt x="67" y="61"/>
                                </a:lnTo>
                                <a:lnTo>
                                  <a:pt x="64" y="56"/>
                                </a:lnTo>
                                <a:lnTo>
                                  <a:pt x="60" y="53"/>
                                </a:lnTo>
                                <a:lnTo>
                                  <a:pt x="53" y="52"/>
                                </a:lnTo>
                                <a:lnTo>
                                  <a:pt x="48" y="50"/>
                                </a:lnTo>
                                <a:lnTo>
                                  <a:pt x="43" y="52"/>
                                </a:lnTo>
                                <a:lnTo>
                                  <a:pt x="37" y="53"/>
                                </a:lnTo>
                                <a:lnTo>
                                  <a:pt x="32" y="56"/>
                                </a:lnTo>
                                <a:lnTo>
                                  <a:pt x="26" y="60"/>
                                </a:lnTo>
                                <a:lnTo>
                                  <a:pt x="23" y="66"/>
                                </a:lnTo>
                                <a:lnTo>
                                  <a:pt x="21" y="73"/>
                                </a:lnTo>
                                <a:lnTo>
                                  <a:pt x="19" y="81"/>
                                </a:lnTo>
                                <a:lnTo>
                                  <a:pt x="19"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1" name="Freeform 545"/>
                        <wps:cNvSpPr>
                          <a:spLocks noEditPoints="1"/>
                        </wps:cNvSpPr>
                        <wps:spPr bwMode="auto">
                          <a:xfrm>
                            <a:off x="2689" y="7960"/>
                            <a:ext cx="73" cy="71"/>
                          </a:xfrm>
                          <a:custGeom>
                            <a:avLst/>
                            <a:gdLst>
                              <a:gd name="T0" fmla="*/ 0 w 73"/>
                              <a:gd name="T1" fmla="*/ 71 h 71"/>
                              <a:gd name="T2" fmla="*/ 30 w 73"/>
                              <a:gd name="T3" fmla="*/ 0 h 71"/>
                              <a:gd name="T4" fmla="*/ 42 w 73"/>
                              <a:gd name="T5" fmla="*/ 0 h 71"/>
                              <a:gd name="T6" fmla="*/ 73 w 73"/>
                              <a:gd name="T7" fmla="*/ 71 h 71"/>
                              <a:gd name="T8" fmla="*/ 61 w 73"/>
                              <a:gd name="T9" fmla="*/ 71 h 71"/>
                              <a:gd name="T10" fmla="*/ 54 w 73"/>
                              <a:gd name="T11" fmla="*/ 48 h 71"/>
                              <a:gd name="T12" fmla="*/ 19 w 73"/>
                              <a:gd name="T13" fmla="*/ 48 h 71"/>
                              <a:gd name="T14" fmla="*/ 11 w 73"/>
                              <a:gd name="T15" fmla="*/ 71 h 71"/>
                              <a:gd name="T16" fmla="*/ 0 w 73"/>
                              <a:gd name="T17" fmla="*/ 71 h 71"/>
                              <a:gd name="T18" fmla="*/ 24 w 73"/>
                              <a:gd name="T19" fmla="*/ 41 h 71"/>
                              <a:gd name="T20" fmla="*/ 50 w 73"/>
                              <a:gd name="T21" fmla="*/ 41 h 71"/>
                              <a:gd name="T22" fmla="*/ 42 w 73"/>
                              <a:gd name="T23" fmla="*/ 23 h 71"/>
                              <a:gd name="T24" fmla="*/ 41 w 73"/>
                              <a:gd name="T25" fmla="*/ 19 h 71"/>
                              <a:gd name="T26" fmla="*/ 39 w 73"/>
                              <a:gd name="T27" fmla="*/ 16 h 71"/>
                              <a:gd name="T28" fmla="*/ 37 w 73"/>
                              <a:gd name="T29" fmla="*/ 12 h 71"/>
                              <a:gd name="T30" fmla="*/ 36 w 73"/>
                              <a:gd name="T31" fmla="*/ 9 h 71"/>
                              <a:gd name="T32" fmla="*/ 34 w 73"/>
                              <a:gd name="T33" fmla="*/ 12 h 71"/>
                              <a:gd name="T34" fmla="*/ 33 w 73"/>
                              <a:gd name="T35" fmla="*/ 16 h 71"/>
                              <a:gd name="T36" fmla="*/ 32 w 73"/>
                              <a:gd name="T37" fmla="*/ 19 h 71"/>
                              <a:gd name="T38" fmla="*/ 30 w 73"/>
                              <a:gd name="T39" fmla="*/ 23 h 71"/>
                              <a:gd name="T40" fmla="*/ 24 w 73"/>
                              <a:gd name="T41" fmla="*/ 4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3" h="71">
                                <a:moveTo>
                                  <a:pt x="0" y="71"/>
                                </a:moveTo>
                                <a:lnTo>
                                  <a:pt x="30" y="0"/>
                                </a:lnTo>
                                <a:lnTo>
                                  <a:pt x="42" y="0"/>
                                </a:lnTo>
                                <a:lnTo>
                                  <a:pt x="73" y="71"/>
                                </a:lnTo>
                                <a:lnTo>
                                  <a:pt x="61" y="71"/>
                                </a:lnTo>
                                <a:lnTo>
                                  <a:pt x="54" y="48"/>
                                </a:lnTo>
                                <a:lnTo>
                                  <a:pt x="19" y="48"/>
                                </a:lnTo>
                                <a:lnTo>
                                  <a:pt x="11" y="71"/>
                                </a:lnTo>
                                <a:lnTo>
                                  <a:pt x="0" y="71"/>
                                </a:lnTo>
                                <a:close/>
                                <a:moveTo>
                                  <a:pt x="24" y="41"/>
                                </a:moveTo>
                                <a:lnTo>
                                  <a:pt x="50" y="41"/>
                                </a:lnTo>
                                <a:lnTo>
                                  <a:pt x="42" y="23"/>
                                </a:lnTo>
                                <a:lnTo>
                                  <a:pt x="41" y="19"/>
                                </a:lnTo>
                                <a:lnTo>
                                  <a:pt x="39" y="16"/>
                                </a:lnTo>
                                <a:lnTo>
                                  <a:pt x="37" y="12"/>
                                </a:lnTo>
                                <a:lnTo>
                                  <a:pt x="36" y="9"/>
                                </a:lnTo>
                                <a:lnTo>
                                  <a:pt x="34" y="12"/>
                                </a:lnTo>
                                <a:lnTo>
                                  <a:pt x="33" y="16"/>
                                </a:lnTo>
                                <a:lnTo>
                                  <a:pt x="32" y="19"/>
                                </a:lnTo>
                                <a:lnTo>
                                  <a:pt x="30" y="23"/>
                                </a:lnTo>
                                <a:lnTo>
                                  <a:pt x="2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2" name="Rectangle 546"/>
                        <wps:cNvSpPr>
                          <a:spLocks noChangeArrowheads="1"/>
                        </wps:cNvSpPr>
                        <wps:spPr bwMode="auto">
                          <a:xfrm>
                            <a:off x="3521" y="8690"/>
                            <a:ext cx="19" cy="14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3" name="Freeform 547"/>
                        <wps:cNvSpPr>
                          <a:spLocks noEditPoints="1"/>
                        </wps:cNvSpPr>
                        <wps:spPr bwMode="auto">
                          <a:xfrm>
                            <a:off x="3552" y="8800"/>
                            <a:ext cx="73" cy="71"/>
                          </a:xfrm>
                          <a:custGeom>
                            <a:avLst/>
                            <a:gdLst>
                              <a:gd name="T0" fmla="*/ 0 w 73"/>
                              <a:gd name="T1" fmla="*/ 71 h 71"/>
                              <a:gd name="T2" fmla="*/ 31 w 73"/>
                              <a:gd name="T3" fmla="*/ 0 h 71"/>
                              <a:gd name="T4" fmla="*/ 42 w 73"/>
                              <a:gd name="T5" fmla="*/ 0 h 71"/>
                              <a:gd name="T6" fmla="*/ 73 w 73"/>
                              <a:gd name="T7" fmla="*/ 71 h 71"/>
                              <a:gd name="T8" fmla="*/ 61 w 73"/>
                              <a:gd name="T9" fmla="*/ 71 h 71"/>
                              <a:gd name="T10" fmla="*/ 54 w 73"/>
                              <a:gd name="T11" fmla="*/ 49 h 71"/>
                              <a:gd name="T12" fmla="*/ 19 w 73"/>
                              <a:gd name="T13" fmla="*/ 49 h 71"/>
                              <a:gd name="T14" fmla="*/ 11 w 73"/>
                              <a:gd name="T15" fmla="*/ 71 h 71"/>
                              <a:gd name="T16" fmla="*/ 0 w 73"/>
                              <a:gd name="T17" fmla="*/ 71 h 71"/>
                              <a:gd name="T18" fmla="*/ 25 w 73"/>
                              <a:gd name="T19" fmla="*/ 41 h 71"/>
                              <a:gd name="T20" fmla="*/ 50 w 73"/>
                              <a:gd name="T21" fmla="*/ 41 h 71"/>
                              <a:gd name="T22" fmla="*/ 42 w 73"/>
                              <a:gd name="T23" fmla="*/ 24 h 71"/>
                              <a:gd name="T24" fmla="*/ 41 w 73"/>
                              <a:gd name="T25" fmla="*/ 19 h 71"/>
                              <a:gd name="T26" fmla="*/ 40 w 73"/>
                              <a:gd name="T27" fmla="*/ 15 h 71"/>
                              <a:gd name="T28" fmla="*/ 38 w 73"/>
                              <a:gd name="T29" fmla="*/ 12 h 71"/>
                              <a:gd name="T30" fmla="*/ 37 w 73"/>
                              <a:gd name="T31" fmla="*/ 10 h 71"/>
                              <a:gd name="T32" fmla="*/ 36 w 73"/>
                              <a:gd name="T33" fmla="*/ 12 h 71"/>
                              <a:gd name="T34" fmla="*/ 34 w 73"/>
                              <a:gd name="T35" fmla="*/ 15 h 71"/>
                              <a:gd name="T36" fmla="*/ 32 w 73"/>
                              <a:gd name="T37" fmla="*/ 19 h 71"/>
                              <a:gd name="T38" fmla="*/ 31 w 73"/>
                              <a:gd name="T39" fmla="*/ 24 h 71"/>
                              <a:gd name="T40" fmla="*/ 25 w 73"/>
                              <a:gd name="T41" fmla="*/ 4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3" h="71">
                                <a:moveTo>
                                  <a:pt x="0" y="71"/>
                                </a:moveTo>
                                <a:lnTo>
                                  <a:pt x="31" y="0"/>
                                </a:lnTo>
                                <a:lnTo>
                                  <a:pt x="42" y="0"/>
                                </a:lnTo>
                                <a:lnTo>
                                  <a:pt x="73" y="71"/>
                                </a:lnTo>
                                <a:lnTo>
                                  <a:pt x="61" y="71"/>
                                </a:lnTo>
                                <a:lnTo>
                                  <a:pt x="54" y="49"/>
                                </a:lnTo>
                                <a:lnTo>
                                  <a:pt x="19" y="49"/>
                                </a:lnTo>
                                <a:lnTo>
                                  <a:pt x="11" y="71"/>
                                </a:lnTo>
                                <a:lnTo>
                                  <a:pt x="0" y="71"/>
                                </a:lnTo>
                                <a:close/>
                                <a:moveTo>
                                  <a:pt x="25" y="41"/>
                                </a:moveTo>
                                <a:lnTo>
                                  <a:pt x="50" y="41"/>
                                </a:lnTo>
                                <a:lnTo>
                                  <a:pt x="42" y="24"/>
                                </a:lnTo>
                                <a:lnTo>
                                  <a:pt x="41" y="19"/>
                                </a:lnTo>
                                <a:lnTo>
                                  <a:pt x="40" y="15"/>
                                </a:lnTo>
                                <a:lnTo>
                                  <a:pt x="38" y="12"/>
                                </a:lnTo>
                                <a:lnTo>
                                  <a:pt x="37" y="10"/>
                                </a:lnTo>
                                <a:lnTo>
                                  <a:pt x="36" y="12"/>
                                </a:lnTo>
                                <a:lnTo>
                                  <a:pt x="34" y="15"/>
                                </a:lnTo>
                                <a:lnTo>
                                  <a:pt x="32" y="19"/>
                                </a:lnTo>
                                <a:lnTo>
                                  <a:pt x="31" y="24"/>
                                </a:lnTo>
                                <a:lnTo>
                                  <a:pt x="2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4" name="Rectangle 548"/>
                        <wps:cNvSpPr>
                          <a:spLocks noChangeArrowheads="1"/>
                        </wps:cNvSpPr>
                        <wps:spPr bwMode="auto">
                          <a:xfrm>
                            <a:off x="6560" y="8681"/>
                            <a:ext cx="19" cy="14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5" name="Freeform 549"/>
                        <wps:cNvSpPr>
                          <a:spLocks noEditPoints="1"/>
                        </wps:cNvSpPr>
                        <wps:spPr bwMode="auto">
                          <a:xfrm>
                            <a:off x="6597" y="8791"/>
                            <a:ext cx="49" cy="72"/>
                          </a:xfrm>
                          <a:custGeom>
                            <a:avLst/>
                            <a:gdLst>
                              <a:gd name="T0" fmla="*/ 39 w 49"/>
                              <a:gd name="T1" fmla="*/ 63 h 72"/>
                              <a:gd name="T2" fmla="*/ 32 w 49"/>
                              <a:gd name="T3" fmla="*/ 69 h 72"/>
                              <a:gd name="T4" fmla="*/ 23 w 49"/>
                              <a:gd name="T5" fmla="*/ 72 h 72"/>
                              <a:gd name="T6" fmla="*/ 17 w 49"/>
                              <a:gd name="T7" fmla="*/ 71 h 72"/>
                              <a:gd name="T8" fmla="*/ 12 w 49"/>
                              <a:gd name="T9" fmla="*/ 68 h 72"/>
                              <a:gd name="T10" fmla="*/ 7 w 49"/>
                              <a:gd name="T11" fmla="*/ 65 h 72"/>
                              <a:gd name="T12" fmla="*/ 3 w 49"/>
                              <a:gd name="T13" fmla="*/ 60 h 72"/>
                              <a:gd name="T14" fmla="*/ 1 w 49"/>
                              <a:gd name="T15" fmla="*/ 53 h 72"/>
                              <a:gd name="T16" fmla="*/ 0 w 49"/>
                              <a:gd name="T17" fmla="*/ 46 h 72"/>
                              <a:gd name="T18" fmla="*/ 1 w 49"/>
                              <a:gd name="T19" fmla="*/ 37 h 72"/>
                              <a:gd name="T20" fmla="*/ 3 w 49"/>
                              <a:gd name="T21" fmla="*/ 32 h 72"/>
                              <a:gd name="T22" fmla="*/ 7 w 49"/>
                              <a:gd name="T23" fmla="*/ 24 h 72"/>
                              <a:gd name="T24" fmla="*/ 10 w 49"/>
                              <a:gd name="T25" fmla="*/ 21 h 72"/>
                              <a:gd name="T26" fmla="*/ 17 w 49"/>
                              <a:gd name="T27" fmla="*/ 19 h 72"/>
                              <a:gd name="T28" fmla="*/ 23 w 49"/>
                              <a:gd name="T29" fmla="*/ 17 h 72"/>
                              <a:gd name="T30" fmla="*/ 28 w 49"/>
                              <a:gd name="T31" fmla="*/ 17 h 72"/>
                              <a:gd name="T32" fmla="*/ 33 w 49"/>
                              <a:gd name="T33" fmla="*/ 19 h 72"/>
                              <a:gd name="T34" fmla="*/ 36 w 49"/>
                              <a:gd name="T35" fmla="*/ 22 h 72"/>
                              <a:gd name="T36" fmla="*/ 39 w 49"/>
                              <a:gd name="T37" fmla="*/ 26 h 72"/>
                              <a:gd name="T38" fmla="*/ 49 w 49"/>
                              <a:gd name="T39" fmla="*/ 0 h 72"/>
                              <a:gd name="T40" fmla="*/ 39 w 49"/>
                              <a:gd name="T41" fmla="*/ 71 h 72"/>
                              <a:gd name="T42" fmla="*/ 10 w 49"/>
                              <a:gd name="T43" fmla="*/ 48 h 72"/>
                              <a:gd name="T44" fmla="*/ 12 w 49"/>
                              <a:gd name="T45" fmla="*/ 56 h 72"/>
                              <a:gd name="T46" fmla="*/ 16 w 49"/>
                              <a:gd name="T47" fmla="*/ 60 h 72"/>
                              <a:gd name="T48" fmla="*/ 21 w 49"/>
                              <a:gd name="T49" fmla="*/ 63 h 72"/>
                              <a:gd name="T50" fmla="*/ 26 w 49"/>
                              <a:gd name="T51" fmla="*/ 63 h 72"/>
                              <a:gd name="T52" fmla="*/ 31 w 49"/>
                              <a:gd name="T53" fmla="*/ 61 h 72"/>
                              <a:gd name="T54" fmla="*/ 36 w 49"/>
                              <a:gd name="T55" fmla="*/ 58 h 72"/>
                              <a:gd name="T56" fmla="*/ 39 w 49"/>
                              <a:gd name="T57" fmla="*/ 49 h 72"/>
                              <a:gd name="T58" fmla="*/ 39 w 49"/>
                              <a:gd name="T59" fmla="*/ 41 h 72"/>
                              <a:gd name="T60" fmla="*/ 36 w 49"/>
                              <a:gd name="T61" fmla="*/ 34 h 72"/>
                              <a:gd name="T62" fmla="*/ 33 w 49"/>
                              <a:gd name="T63" fmla="*/ 29 h 72"/>
                              <a:gd name="T64" fmla="*/ 27 w 49"/>
                              <a:gd name="T65" fmla="*/ 26 h 72"/>
                              <a:gd name="T66" fmla="*/ 21 w 49"/>
                              <a:gd name="T67" fmla="*/ 26 h 72"/>
                              <a:gd name="T68" fmla="*/ 16 w 49"/>
                              <a:gd name="T69" fmla="*/ 28 h 72"/>
                              <a:gd name="T70" fmla="*/ 12 w 49"/>
                              <a:gd name="T71" fmla="*/ 33 h 72"/>
                              <a:gd name="T72" fmla="*/ 10 w 49"/>
                              <a:gd name="T73" fmla="*/ 41 h 72"/>
                              <a:gd name="T74" fmla="*/ 10 w 49"/>
                              <a:gd name="T75"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72">
                                <a:moveTo>
                                  <a:pt x="39" y="71"/>
                                </a:moveTo>
                                <a:lnTo>
                                  <a:pt x="39" y="63"/>
                                </a:lnTo>
                                <a:lnTo>
                                  <a:pt x="36" y="67"/>
                                </a:lnTo>
                                <a:lnTo>
                                  <a:pt x="32" y="69"/>
                                </a:lnTo>
                                <a:lnTo>
                                  <a:pt x="28" y="71"/>
                                </a:lnTo>
                                <a:lnTo>
                                  <a:pt x="23" y="72"/>
                                </a:lnTo>
                                <a:lnTo>
                                  <a:pt x="21" y="72"/>
                                </a:lnTo>
                                <a:lnTo>
                                  <a:pt x="17" y="71"/>
                                </a:lnTo>
                                <a:lnTo>
                                  <a:pt x="14" y="69"/>
                                </a:lnTo>
                                <a:lnTo>
                                  <a:pt x="12" y="68"/>
                                </a:lnTo>
                                <a:lnTo>
                                  <a:pt x="9" y="67"/>
                                </a:lnTo>
                                <a:lnTo>
                                  <a:pt x="7" y="65"/>
                                </a:lnTo>
                                <a:lnTo>
                                  <a:pt x="4" y="62"/>
                                </a:lnTo>
                                <a:lnTo>
                                  <a:pt x="3" y="60"/>
                                </a:lnTo>
                                <a:lnTo>
                                  <a:pt x="3" y="56"/>
                                </a:lnTo>
                                <a:lnTo>
                                  <a:pt x="1" y="53"/>
                                </a:lnTo>
                                <a:lnTo>
                                  <a:pt x="0" y="49"/>
                                </a:lnTo>
                                <a:lnTo>
                                  <a:pt x="0" y="46"/>
                                </a:lnTo>
                                <a:lnTo>
                                  <a:pt x="0" y="41"/>
                                </a:lnTo>
                                <a:lnTo>
                                  <a:pt x="1" y="37"/>
                                </a:lnTo>
                                <a:lnTo>
                                  <a:pt x="3" y="34"/>
                                </a:lnTo>
                                <a:lnTo>
                                  <a:pt x="3" y="32"/>
                                </a:lnTo>
                                <a:lnTo>
                                  <a:pt x="4" y="28"/>
                                </a:lnTo>
                                <a:lnTo>
                                  <a:pt x="7" y="24"/>
                                </a:lnTo>
                                <a:lnTo>
                                  <a:pt x="8" y="22"/>
                                </a:lnTo>
                                <a:lnTo>
                                  <a:pt x="10" y="21"/>
                                </a:lnTo>
                                <a:lnTo>
                                  <a:pt x="13" y="20"/>
                                </a:lnTo>
                                <a:lnTo>
                                  <a:pt x="17" y="19"/>
                                </a:lnTo>
                                <a:lnTo>
                                  <a:pt x="19" y="17"/>
                                </a:lnTo>
                                <a:lnTo>
                                  <a:pt x="23" y="17"/>
                                </a:lnTo>
                                <a:lnTo>
                                  <a:pt x="26" y="17"/>
                                </a:lnTo>
                                <a:lnTo>
                                  <a:pt x="28" y="17"/>
                                </a:lnTo>
                                <a:lnTo>
                                  <a:pt x="31" y="19"/>
                                </a:lnTo>
                                <a:lnTo>
                                  <a:pt x="33" y="19"/>
                                </a:lnTo>
                                <a:lnTo>
                                  <a:pt x="35" y="20"/>
                                </a:lnTo>
                                <a:lnTo>
                                  <a:pt x="36" y="22"/>
                                </a:lnTo>
                                <a:lnTo>
                                  <a:pt x="37" y="23"/>
                                </a:lnTo>
                                <a:lnTo>
                                  <a:pt x="39" y="26"/>
                                </a:lnTo>
                                <a:lnTo>
                                  <a:pt x="39" y="0"/>
                                </a:lnTo>
                                <a:lnTo>
                                  <a:pt x="49" y="0"/>
                                </a:lnTo>
                                <a:lnTo>
                                  <a:pt x="49" y="71"/>
                                </a:lnTo>
                                <a:lnTo>
                                  <a:pt x="39" y="71"/>
                                </a:lnTo>
                                <a:close/>
                                <a:moveTo>
                                  <a:pt x="10" y="43"/>
                                </a:moveTo>
                                <a:lnTo>
                                  <a:pt x="10" y="48"/>
                                </a:lnTo>
                                <a:lnTo>
                                  <a:pt x="10" y="53"/>
                                </a:lnTo>
                                <a:lnTo>
                                  <a:pt x="12" y="56"/>
                                </a:lnTo>
                                <a:lnTo>
                                  <a:pt x="14" y="58"/>
                                </a:lnTo>
                                <a:lnTo>
                                  <a:pt x="16" y="60"/>
                                </a:lnTo>
                                <a:lnTo>
                                  <a:pt x="18" y="62"/>
                                </a:lnTo>
                                <a:lnTo>
                                  <a:pt x="21" y="63"/>
                                </a:lnTo>
                                <a:lnTo>
                                  <a:pt x="23" y="63"/>
                                </a:lnTo>
                                <a:lnTo>
                                  <a:pt x="26" y="63"/>
                                </a:lnTo>
                                <a:lnTo>
                                  <a:pt x="28" y="62"/>
                                </a:lnTo>
                                <a:lnTo>
                                  <a:pt x="31" y="61"/>
                                </a:lnTo>
                                <a:lnTo>
                                  <a:pt x="33" y="60"/>
                                </a:lnTo>
                                <a:lnTo>
                                  <a:pt x="36" y="58"/>
                                </a:lnTo>
                                <a:lnTo>
                                  <a:pt x="37" y="54"/>
                                </a:lnTo>
                                <a:lnTo>
                                  <a:pt x="39" y="49"/>
                                </a:lnTo>
                                <a:lnTo>
                                  <a:pt x="39" y="46"/>
                                </a:lnTo>
                                <a:lnTo>
                                  <a:pt x="39" y="41"/>
                                </a:lnTo>
                                <a:lnTo>
                                  <a:pt x="37" y="36"/>
                                </a:lnTo>
                                <a:lnTo>
                                  <a:pt x="36" y="34"/>
                                </a:lnTo>
                                <a:lnTo>
                                  <a:pt x="35" y="32"/>
                                </a:lnTo>
                                <a:lnTo>
                                  <a:pt x="33" y="29"/>
                                </a:lnTo>
                                <a:lnTo>
                                  <a:pt x="30" y="27"/>
                                </a:lnTo>
                                <a:lnTo>
                                  <a:pt x="27" y="26"/>
                                </a:lnTo>
                                <a:lnTo>
                                  <a:pt x="23" y="26"/>
                                </a:lnTo>
                                <a:lnTo>
                                  <a:pt x="21" y="26"/>
                                </a:lnTo>
                                <a:lnTo>
                                  <a:pt x="18" y="27"/>
                                </a:lnTo>
                                <a:lnTo>
                                  <a:pt x="16" y="28"/>
                                </a:lnTo>
                                <a:lnTo>
                                  <a:pt x="14" y="29"/>
                                </a:lnTo>
                                <a:lnTo>
                                  <a:pt x="12" y="33"/>
                                </a:lnTo>
                                <a:lnTo>
                                  <a:pt x="10" y="36"/>
                                </a:lnTo>
                                <a:lnTo>
                                  <a:pt x="10" y="41"/>
                                </a:lnTo>
                                <a:lnTo>
                                  <a:pt x="10" y="46"/>
                                </a:lnTo>
                                <a:lnTo>
                                  <a:pt x="1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6" name="Rectangle 550"/>
                        <wps:cNvSpPr>
                          <a:spLocks noChangeArrowheads="1"/>
                        </wps:cNvSpPr>
                        <wps:spPr bwMode="auto">
                          <a:xfrm>
                            <a:off x="10271" y="8693"/>
                            <a:ext cx="19" cy="1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7" name="Freeform 551"/>
                        <wps:cNvSpPr>
                          <a:spLocks/>
                        </wps:cNvSpPr>
                        <wps:spPr bwMode="auto">
                          <a:xfrm>
                            <a:off x="10314" y="8802"/>
                            <a:ext cx="49" cy="71"/>
                          </a:xfrm>
                          <a:custGeom>
                            <a:avLst/>
                            <a:gdLst>
                              <a:gd name="T0" fmla="*/ 0 w 49"/>
                              <a:gd name="T1" fmla="*/ 71 h 71"/>
                              <a:gd name="T2" fmla="*/ 0 w 49"/>
                              <a:gd name="T3" fmla="*/ 0 h 71"/>
                              <a:gd name="T4" fmla="*/ 49 w 49"/>
                              <a:gd name="T5" fmla="*/ 0 h 71"/>
                              <a:gd name="T6" fmla="*/ 49 w 49"/>
                              <a:gd name="T7" fmla="*/ 9 h 71"/>
                              <a:gd name="T8" fmla="*/ 10 w 49"/>
                              <a:gd name="T9" fmla="*/ 9 h 71"/>
                              <a:gd name="T10" fmla="*/ 10 w 49"/>
                              <a:gd name="T11" fmla="*/ 30 h 71"/>
                              <a:gd name="T12" fmla="*/ 44 w 49"/>
                              <a:gd name="T13" fmla="*/ 30 h 71"/>
                              <a:gd name="T14" fmla="*/ 44 w 49"/>
                              <a:gd name="T15" fmla="*/ 39 h 71"/>
                              <a:gd name="T16" fmla="*/ 10 w 49"/>
                              <a:gd name="T17" fmla="*/ 39 h 71"/>
                              <a:gd name="T18" fmla="*/ 10 w 49"/>
                              <a:gd name="T19" fmla="*/ 71 h 71"/>
                              <a:gd name="T20" fmla="*/ 0 w 49"/>
                              <a:gd name="T21"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 h="71">
                                <a:moveTo>
                                  <a:pt x="0" y="71"/>
                                </a:moveTo>
                                <a:lnTo>
                                  <a:pt x="0" y="0"/>
                                </a:lnTo>
                                <a:lnTo>
                                  <a:pt x="49" y="0"/>
                                </a:lnTo>
                                <a:lnTo>
                                  <a:pt x="49" y="9"/>
                                </a:lnTo>
                                <a:lnTo>
                                  <a:pt x="10" y="9"/>
                                </a:lnTo>
                                <a:lnTo>
                                  <a:pt x="10" y="30"/>
                                </a:lnTo>
                                <a:lnTo>
                                  <a:pt x="44" y="30"/>
                                </a:lnTo>
                                <a:lnTo>
                                  <a:pt x="44" y="39"/>
                                </a:lnTo>
                                <a:lnTo>
                                  <a:pt x="10" y="39"/>
                                </a:lnTo>
                                <a:lnTo>
                                  <a:pt x="1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8" name="Freeform 552"/>
                        <wps:cNvSpPr>
                          <a:spLocks noEditPoints="1"/>
                        </wps:cNvSpPr>
                        <wps:spPr bwMode="auto">
                          <a:xfrm>
                            <a:off x="4033" y="7227"/>
                            <a:ext cx="126" cy="132"/>
                          </a:xfrm>
                          <a:custGeom>
                            <a:avLst/>
                            <a:gdLst>
                              <a:gd name="T0" fmla="*/ 126 w 126"/>
                              <a:gd name="T1" fmla="*/ 132 h 132"/>
                              <a:gd name="T2" fmla="*/ 0 w 126"/>
                              <a:gd name="T3" fmla="*/ 132 h 132"/>
                              <a:gd name="T4" fmla="*/ 66 w 126"/>
                              <a:gd name="T5" fmla="*/ 0 h 132"/>
                              <a:gd name="T6" fmla="*/ 126 w 126"/>
                              <a:gd name="T7" fmla="*/ 132 h 132"/>
                              <a:gd name="T8" fmla="*/ 100 w 126"/>
                              <a:gd name="T9" fmla="*/ 125 h 132"/>
                              <a:gd name="T10" fmla="*/ 58 w 126"/>
                              <a:gd name="T11" fmla="*/ 32 h 132"/>
                              <a:gd name="T12" fmla="*/ 12 w 126"/>
                              <a:gd name="T13" fmla="*/ 125 h 132"/>
                              <a:gd name="T14" fmla="*/ 100 w 126"/>
                              <a:gd name="T15" fmla="*/ 125 h 1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6" h="132">
                                <a:moveTo>
                                  <a:pt x="126" y="132"/>
                                </a:moveTo>
                                <a:lnTo>
                                  <a:pt x="0" y="132"/>
                                </a:lnTo>
                                <a:lnTo>
                                  <a:pt x="66" y="0"/>
                                </a:lnTo>
                                <a:lnTo>
                                  <a:pt x="126" y="132"/>
                                </a:lnTo>
                                <a:close/>
                                <a:moveTo>
                                  <a:pt x="100" y="125"/>
                                </a:moveTo>
                                <a:lnTo>
                                  <a:pt x="58" y="32"/>
                                </a:lnTo>
                                <a:lnTo>
                                  <a:pt x="12" y="125"/>
                                </a:lnTo>
                                <a:lnTo>
                                  <a:pt x="100"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9" name="Freeform 553"/>
                        <wps:cNvSpPr>
                          <a:spLocks noEditPoints="1"/>
                        </wps:cNvSpPr>
                        <wps:spPr bwMode="auto">
                          <a:xfrm>
                            <a:off x="4168" y="7218"/>
                            <a:ext cx="96" cy="144"/>
                          </a:xfrm>
                          <a:custGeom>
                            <a:avLst/>
                            <a:gdLst>
                              <a:gd name="T0" fmla="*/ 77 w 96"/>
                              <a:gd name="T1" fmla="*/ 129 h 144"/>
                              <a:gd name="T2" fmla="*/ 64 w 96"/>
                              <a:gd name="T3" fmla="*/ 140 h 144"/>
                              <a:gd name="T4" fmla="*/ 46 w 96"/>
                              <a:gd name="T5" fmla="*/ 144 h 144"/>
                              <a:gd name="T6" fmla="*/ 34 w 96"/>
                              <a:gd name="T7" fmla="*/ 142 h 144"/>
                              <a:gd name="T8" fmla="*/ 23 w 96"/>
                              <a:gd name="T9" fmla="*/ 138 h 144"/>
                              <a:gd name="T10" fmla="*/ 13 w 96"/>
                              <a:gd name="T11" fmla="*/ 129 h 144"/>
                              <a:gd name="T12" fmla="*/ 6 w 96"/>
                              <a:gd name="T13" fmla="*/ 119 h 144"/>
                              <a:gd name="T14" fmla="*/ 1 w 96"/>
                              <a:gd name="T15" fmla="*/ 106 h 144"/>
                              <a:gd name="T16" fmla="*/ 0 w 96"/>
                              <a:gd name="T17" fmla="*/ 90 h 144"/>
                              <a:gd name="T18" fmla="*/ 1 w 96"/>
                              <a:gd name="T19" fmla="*/ 76 h 144"/>
                              <a:gd name="T20" fmla="*/ 6 w 96"/>
                              <a:gd name="T21" fmla="*/ 63 h 144"/>
                              <a:gd name="T22" fmla="*/ 11 w 96"/>
                              <a:gd name="T23" fmla="*/ 51 h 144"/>
                              <a:gd name="T24" fmla="*/ 22 w 96"/>
                              <a:gd name="T25" fmla="*/ 44 h 144"/>
                              <a:gd name="T26" fmla="*/ 33 w 96"/>
                              <a:gd name="T27" fmla="*/ 38 h 144"/>
                              <a:gd name="T28" fmla="*/ 46 w 96"/>
                              <a:gd name="T29" fmla="*/ 37 h 144"/>
                              <a:gd name="T30" fmla="*/ 56 w 96"/>
                              <a:gd name="T31" fmla="*/ 37 h 144"/>
                              <a:gd name="T32" fmla="*/ 64 w 96"/>
                              <a:gd name="T33" fmla="*/ 41 h 144"/>
                              <a:gd name="T34" fmla="*/ 72 w 96"/>
                              <a:gd name="T35" fmla="*/ 46 h 144"/>
                              <a:gd name="T36" fmla="*/ 77 w 96"/>
                              <a:gd name="T37" fmla="*/ 51 h 144"/>
                              <a:gd name="T38" fmla="*/ 96 w 96"/>
                              <a:gd name="T39" fmla="*/ 0 h 144"/>
                              <a:gd name="T40" fmla="*/ 77 w 96"/>
                              <a:gd name="T41" fmla="*/ 141 h 144"/>
                              <a:gd name="T42" fmla="*/ 19 w 96"/>
                              <a:gd name="T43" fmla="*/ 100 h 144"/>
                              <a:gd name="T44" fmla="*/ 23 w 96"/>
                              <a:gd name="T45" fmla="*/ 115 h 144"/>
                              <a:gd name="T46" fmla="*/ 32 w 96"/>
                              <a:gd name="T47" fmla="*/ 124 h 144"/>
                              <a:gd name="T48" fmla="*/ 43 w 96"/>
                              <a:gd name="T49" fmla="*/ 128 h 144"/>
                              <a:gd name="T50" fmla="*/ 54 w 96"/>
                              <a:gd name="T51" fmla="*/ 128 h 144"/>
                              <a:gd name="T52" fmla="*/ 64 w 96"/>
                              <a:gd name="T53" fmla="*/ 125 h 144"/>
                              <a:gd name="T54" fmla="*/ 72 w 96"/>
                              <a:gd name="T55" fmla="*/ 116 h 144"/>
                              <a:gd name="T56" fmla="*/ 75 w 96"/>
                              <a:gd name="T57" fmla="*/ 101 h 144"/>
                              <a:gd name="T58" fmla="*/ 75 w 96"/>
                              <a:gd name="T59" fmla="*/ 82 h 144"/>
                              <a:gd name="T60" fmla="*/ 72 w 96"/>
                              <a:gd name="T61" fmla="*/ 67 h 144"/>
                              <a:gd name="T62" fmla="*/ 64 w 96"/>
                              <a:gd name="T63" fmla="*/ 57 h 144"/>
                              <a:gd name="T64" fmla="*/ 54 w 96"/>
                              <a:gd name="T65" fmla="*/ 53 h 144"/>
                              <a:gd name="T66" fmla="*/ 43 w 96"/>
                              <a:gd name="T67" fmla="*/ 53 h 144"/>
                              <a:gd name="T68" fmla="*/ 32 w 96"/>
                              <a:gd name="T69" fmla="*/ 56 h 144"/>
                              <a:gd name="T70" fmla="*/ 23 w 96"/>
                              <a:gd name="T71" fmla="*/ 66 h 144"/>
                              <a:gd name="T72" fmla="*/ 19 w 96"/>
                              <a:gd name="T73" fmla="*/ 8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6" h="144">
                                <a:moveTo>
                                  <a:pt x="77" y="141"/>
                                </a:moveTo>
                                <a:lnTo>
                                  <a:pt x="77" y="129"/>
                                </a:lnTo>
                                <a:lnTo>
                                  <a:pt x="70" y="137"/>
                                </a:lnTo>
                                <a:lnTo>
                                  <a:pt x="64" y="140"/>
                                </a:lnTo>
                                <a:lnTo>
                                  <a:pt x="56" y="142"/>
                                </a:lnTo>
                                <a:lnTo>
                                  <a:pt x="46" y="144"/>
                                </a:lnTo>
                                <a:lnTo>
                                  <a:pt x="40" y="144"/>
                                </a:lnTo>
                                <a:lnTo>
                                  <a:pt x="34" y="142"/>
                                </a:lnTo>
                                <a:lnTo>
                                  <a:pt x="28" y="140"/>
                                </a:lnTo>
                                <a:lnTo>
                                  <a:pt x="23" y="138"/>
                                </a:lnTo>
                                <a:lnTo>
                                  <a:pt x="18" y="134"/>
                                </a:lnTo>
                                <a:lnTo>
                                  <a:pt x="13" y="129"/>
                                </a:lnTo>
                                <a:lnTo>
                                  <a:pt x="9" y="124"/>
                                </a:lnTo>
                                <a:lnTo>
                                  <a:pt x="6" y="119"/>
                                </a:lnTo>
                                <a:lnTo>
                                  <a:pt x="4" y="113"/>
                                </a:lnTo>
                                <a:lnTo>
                                  <a:pt x="1" y="106"/>
                                </a:lnTo>
                                <a:lnTo>
                                  <a:pt x="0" y="99"/>
                                </a:lnTo>
                                <a:lnTo>
                                  <a:pt x="0" y="90"/>
                                </a:lnTo>
                                <a:lnTo>
                                  <a:pt x="0" y="83"/>
                                </a:lnTo>
                                <a:lnTo>
                                  <a:pt x="1" y="76"/>
                                </a:lnTo>
                                <a:lnTo>
                                  <a:pt x="4" y="69"/>
                                </a:lnTo>
                                <a:lnTo>
                                  <a:pt x="6" y="63"/>
                                </a:lnTo>
                                <a:lnTo>
                                  <a:pt x="8" y="57"/>
                                </a:lnTo>
                                <a:lnTo>
                                  <a:pt x="11" y="51"/>
                                </a:lnTo>
                                <a:lnTo>
                                  <a:pt x="16" y="48"/>
                                </a:lnTo>
                                <a:lnTo>
                                  <a:pt x="22" y="44"/>
                                </a:lnTo>
                                <a:lnTo>
                                  <a:pt x="28" y="41"/>
                                </a:lnTo>
                                <a:lnTo>
                                  <a:pt x="33" y="38"/>
                                </a:lnTo>
                                <a:lnTo>
                                  <a:pt x="40" y="37"/>
                                </a:lnTo>
                                <a:lnTo>
                                  <a:pt x="46" y="37"/>
                                </a:lnTo>
                                <a:lnTo>
                                  <a:pt x="51" y="37"/>
                                </a:lnTo>
                                <a:lnTo>
                                  <a:pt x="56" y="37"/>
                                </a:lnTo>
                                <a:lnTo>
                                  <a:pt x="60" y="38"/>
                                </a:lnTo>
                                <a:lnTo>
                                  <a:pt x="64" y="41"/>
                                </a:lnTo>
                                <a:lnTo>
                                  <a:pt x="68" y="42"/>
                                </a:lnTo>
                                <a:lnTo>
                                  <a:pt x="72" y="46"/>
                                </a:lnTo>
                                <a:lnTo>
                                  <a:pt x="75" y="48"/>
                                </a:lnTo>
                                <a:lnTo>
                                  <a:pt x="77" y="51"/>
                                </a:lnTo>
                                <a:lnTo>
                                  <a:pt x="77" y="0"/>
                                </a:lnTo>
                                <a:lnTo>
                                  <a:pt x="96" y="0"/>
                                </a:lnTo>
                                <a:lnTo>
                                  <a:pt x="96" y="141"/>
                                </a:lnTo>
                                <a:lnTo>
                                  <a:pt x="77" y="141"/>
                                </a:lnTo>
                                <a:close/>
                                <a:moveTo>
                                  <a:pt x="19" y="90"/>
                                </a:moveTo>
                                <a:lnTo>
                                  <a:pt x="19" y="100"/>
                                </a:lnTo>
                                <a:lnTo>
                                  <a:pt x="22" y="108"/>
                                </a:lnTo>
                                <a:lnTo>
                                  <a:pt x="23" y="115"/>
                                </a:lnTo>
                                <a:lnTo>
                                  <a:pt x="27" y="120"/>
                                </a:lnTo>
                                <a:lnTo>
                                  <a:pt x="32" y="124"/>
                                </a:lnTo>
                                <a:lnTo>
                                  <a:pt x="37" y="127"/>
                                </a:lnTo>
                                <a:lnTo>
                                  <a:pt x="43" y="128"/>
                                </a:lnTo>
                                <a:lnTo>
                                  <a:pt x="49" y="129"/>
                                </a:lnTo>
                                <a:lnTo>
                                  <a:pt x="54" y="128"/>
                                </a:lnTo>
                                <a:lnTo>
                                  <a:pt x="60" y="127"/>
                                </a:lnTo>
                                <a:lnTo>
                                  <a:pt x="64" y="125"/>
                                </a:lnTo>
                                <a:lnTo>
                                  <a:pt x="68" y="122"/>
                                </a:lnTo>
                                <a:lnTo>
                                  <a:pt x="72" y="116"/>
                                </a:lnTo>
                                <a:lnTo>
                                  <a:pt x="74" y="109"/>
                                </a:lnTo>
                                <a:lnTo>
                                  <a:pt x="75" y="101"/>
                                </a:lnTo>
                                <a:lnTo>
                                  <a:pt x="77" y="92"/>
                                </a:lnTo>
                                <a:lnTo>
                                  <a:pt x="75" y="82"/>
                                </a:lnTo>
                                <a:lnTo>
                                  <a:pt x="74" y="73"/>
                                </a:lnTo>
                                <a:lnTo>
                                  <a:pt x="72" y="67"/>
                                </a:lnTo>
                                <a:lnTo>
                                  <a:pt x="68" y="62"/>
                                </a:lnTo>
                                <a:lnTo>
                                  <a:pt x="64" y="57"/>
                                </a:lnTo>
                                <a:lnTo>
                                  <a:pt x="60" y="54"/>
                                </a:lnTo>
                                <a:lnTo>
                                  <a:pt x="54" y="53"/>
                                </a:lnTo>
                                <a:lnTo>
                                  <a:pt x="49" y="51"/>
                                </a:lnTo>
                                <a:lnTo>
                                  <a:pt x="43" y="53"/>
                                </a:lnTo>
                                <a:lnTo>
                                  <a:pt x="37" y="54"/>
                                </a:lnTo>
                                <a:lnTo>
                                  <a:pt x="32" y="56"/>
                                </a:lnTo>
                                <a:lnTo>
                                  <a:pt x="27" y="60"/>
                                </a:lnTo>
                                <a:lnTo>
                                  <a:pt x="23" y="66"/>
                                </a:lnTo>
                                <a:lnTo>
                                  <a:pt x="22" y="73"/>
                                </a:lnTo>
                                <a:lnTo>
                                  <a:pt x="19" y="81"/>
                                </a:lnTo>
                                <a:lnTo>
                                  <a:pt x="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0" name="Freeform 554"/>
                        <wps:cNvSpPr>
                          <a:spLocks noEditPoints="1"/>
                        </wps:cNvSpPr>
                        <wps:spPr bwMode="auto">
                          <a:xfrm>
                            <a:off x="4278" y="7327"/>
                            <a:ext cx="73" cy="71"/>
                          </a:xfrm>
                          <a:custGeom>
                            <a:avLst/>
                            <a:gdLst>
                              <a:gd name="T0" fmla="*/ 0 w 73"/>
                              <a:gd name="T1" fmla="*/ 71 h 71"/>
                              <a:gd name="T2" fmla="*/ 31 w 73"/>
                              <a:gd name="T3" fmla="*/ 0 h 71"/>
                              <a:gd name="T4" fmla="*/ 42 w 73"/>
                              <a:gd name="T5" fmla="*/ 0 h 71"/>
                              <a:gd name="T6" fmla="*/ 73 w 73"/>
                              <a:gd name="T7" fmla="*/ 71 h 71"/>
                              <a:gd name="T8" fmla="*/ 61 w 73"/>
                              <a:gd name="T9" fmla="*/ 71 h 71"/>
                              <a:gd name="T10" fmla="*/ 54 w 73"/>
                              <a:gd name="T11" fmla="*/ 49 h 71"/>
                              <a:gd name="T12" fmla="*/ 19 w 73"/>
                              <a:gd name="T13" fmla="*/ 49 h 71"/>
                              <a:gd name="T14" fmla="*/ 11 w 73"/>
                              <a:gd name="T15" fmla="*/ 71 h 71"/>
                              <a:gd name="T16" fmla="*/ 0 w 73"/>
                              <a:gd name="T17" fmla="*/ 71 h 71"/>
                              <a:gd name="T18" fmla="*/ 24 w 73"/>
                              <a:gd name="T19" fmla="*/ 42 h 71"/>
                              <a:gd name="T20" fmla="*/ 50 w 73"/>
                              <a:gd name="T21" fmla="*/ 42 h 71"/>
                              <a:gd name="T22" fmla="*/ 42 w 73"/>
                              <a:gd name="T23" fmla="*/ 24 h 71"/>
                              <a:gd name="T24" fmla="*/ 41 w 73"/>
                              <a:gd name="T25" fmla="*/ 19 h 71"/>
                              <a:gd name="T26" fmla="*/ 40 w 73"/>
                              <a:gd name="T27" fmla="*/ 16 h 71"/>
                              <a:gd name="T28" fmla="*/ 37 w 73"/>
                              <a:gd name="T29" fmla="*/ 12 h 71"/>
                              <a:gd name="T30" fmla="*/ 36 w 73"/>
                              <a:gd name="T31" fmla="*/ 10 h 71"/>
                              <a:gd name="T32" fmla="*/ 35 w 73"/>
                              <a:gd name="T33" fmla="*/ 12 h 71"/>
                              <a:gd name="T34" fmla="*/ 33 w 73"/>
                              <a:gd name="T35" fmla="*/ 16 h 71"/>
                              <a:gd name="T36" fmla="*/ 32 w 73"/>
                              <a:gd name="T37" fmla="*/ 19 h 71"/>
                              <a:gd name="T38" fmla="*/ 31 w 73"/>
                              <a:gd name="T39" fmla="*/ 24 h 71"/>
                              <a:gd name="T40" fmla="*/ 24 w 73"/>
                              <a:gd name="T41" fmla="*/ 4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3" h="71">
                                <a:moveTo>
                                  <a:pt x="0" y="71"/>
                                </a:moveTo>
                                <a:lnTo>
                                  <a:pt x="31" y="0"/>
                                </a:lnTo>
                                <a:lnTo>
                                  <a:pt x="42" y="0"/>
                                </a:lnTo>
                                <a:lnTo>
                                  <a:pt x="73" y="71"/>
                                </a:lnTo>
                                <a:lnTo>
                                  <a:pt x="61" y="71"/>
                                </a:lnTo>
                                <a:lnTo>
                                  <a:pt x="54" y="49"/>
                                </a:lnTo>
                                <a:lnTo>
                                  <a:pt x="19" y="49"/>
                                </a:lnTo>
                                <a:lnTo>
                                  <a:pt x="11" y="71"/>
                                </a:lnTo>
                                <a:lnTo>
                                  <a:pt x="0" y="71"/>
                                </a:lnTo>
                                <a:close/>
                                <a:moveTo>
                                  <a:pt x="24" y="42"/>
                                </a:moveTo>
                                <a:lnTo>
                                  <a:pt x="50" y="42"/>
                                </a:lnTo>
                                <a:lnTo>
                                  <a:pt x="42" y="24"/>
                                </a:lnTo>
                                <a:lnTo>
                                  <a:pt x="41" y="19"/>
                                </a:lnTo>
                                <a:lnTo>
                                  <a:pt x="40" y="16"/>
                                </a:lnTo>
                                <a:lnTo>
                                  <a:pt x="37" y="12"/>
                                </a:lnTo>
                                <a:lnTo>
                                  <a:pt x="36" y="10"/>
                                </a:lnTo>
                                <a:lnTo>
                                  <a:pt x="35" y="12"/>
                                </a:lnTo>
                                <a:lnTo>
                                  <a:pt x="33" y="16"/>
                                </a:lnTo>
                                <a:lnTo>
                                  <a:pt x="32" y="19"/>
                                </a:lnTo>
                                <a:lnTo>
                                  <a:pt x="31" y="24"/>
                                </a:lnTo>
                                <a:lnTo>
                                  <a:pt x="24"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1" name="Line 555"/>
                        <wps:cNvCnPr/>
                        <wps:spPr bwMode="auto">
                          <a:xfrm flipH="1">
                            <a:off x="2791" y="8564"/>
                            <a:ext cx="28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2" name="Line 556"/>
                        <wps:cNvCnPr/>
                        <wps:spPr bwMode="auto">
                          <a:xfrm flipH="1">
                            <a:off x="3729" y="7339"/>
                            <a:ext cx="35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3" name="Line 557"/>
                        <wps:cNvCnPr/>
                        <wps:spPr bwMode="auto">
                          <a:xfrm>
                            <a:off x="3761" y="7789"/>
                            <a:ext cx="1" cy="11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4" name="Line 558"/>
                        <wps:cNvCnPr/>
                        <wps:spPr bwMode="auto">
                          <a:xfrm>
                            <a:off x="10006" y="8361"/>
                            <a:ext cx="1" cy="6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5" name="Freeform 559"/>
                        <wps:cNvSpPr>
                          <a:spLocks/>
                        </wps:cNvSpPr>
                        <wps:spPr bwMode="auto">
                          <a:xfrm>
                            <a:off x="10007" y="8871"/>
                            <a:ext cx="52" cy="40"/>
                          </a:xfrm>
                          <a:custGeom>
                            <a:avLst/>
                            <a:gdLst>
                              <a:gd name="T0" fmla="*/ 0 w 52"/>
                              <a:gd name="T1" fmla="*/ 40 h 40"/>
                              <a:gd name="T2" fmla="*/ 0 w 52"/>
                              <a:gd name="T3" fmla="*/ 26 h 40"/>
                              <a:gd name="T4" fmla="*/ 41 w 52"/>
                              <a:gd name="T5" fmla="*/ 0 h 40"/>
                              <a:gd name="T6" fmla="*/ 52 w 52"/>
                              <a:gd name="T7" fmla="*/ 14 h 40"/>
                              <a:gd name="T8" fmla="*/ 11 w 52"/>
                              <a:gd name="T9" fmla="*/ 40 h 40"/>
                              <a:gd name="T10" fmla="*/ 11 w 52"/>
                              <a:gd name="T11" fmla="*/ 26 h 40"/>
                              <a:gd name="T12" fmla="*/ 0 w 52"/>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2" h="40">
                                <a:moveTo>
                                  <a:pt x="0" y="40"/>
                                </a:moveTo>
                                <a:lnTo>
                                  <a:pt x="0" y="26"/>
                                </a:lnTo>
                                <a:lnTo>
                                  <a:pt x="41" y="0"/>
                                </a:lnTo>
                                <a:lnTo>
                                  <a:pt x="52" y="14"/>
                                </a:lnTo>
                                <a:lnTo>
                                  <a:pt x="11" y="40"/>
                                </a:lnTo>
                                <a:lnTo>
                                  <a:pt x="11" y="26"/>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6" name="Freeform 560"/>
                        <wps:cNvSpPr>
                          <a:spLocks/>
                        </wps:cNvSpPr>
                        <wps:spPr bwMode="auto">
                          <a:xfrm>
                            <a:off x="9997" y="8897"/>
                            <a:ext cx="10" cy="14"/>
                          </a:xfrm>
                          <a:custGeom>
                            <a:avLst/>
                            <a:gdLst>
                              <a:gd name="T0" fmla="*/ 10 w 10"/>
                              <a:gd name="T1" fmla="*/ 14 h 14"/>
                              <a:gd name="T2" fmla="*/ 0 w 10"/>
                              <a:gd name="T3" fmla="*/ 7 h 14"/>
                              <a:gd name="T4" fmla="*/ 10 w 10"/>
                              <a:gd name="T5" fmla="*/ 0 h 14"/>
                              <a:gd name="T6" fmla="*/ 10 w 10"/>
                              <a:gd name="T7" fmla="*/ 14 h 14"/>
                            </a:gdLst>
                            <a:ahLst/>
                            <a:cxnLst>
                              <a:cxn ang="0">
                                <a:pos x="T0" y="T1"/>
                              </a:cxn>
                              <a:cxn ang="0">
                                <a:pos x="T2" y="T3"/>
                              </a:cxn>
                              <a:cxn ang="0">
                                <a:pos x="T4" y="T5"/>
                              </a:cxn>
                              <a:cxn ang="0">
                                <a:pos x="T6" y="T7"/>
                              </a:cxn>
                            </a:cxnLst>
                            <a:rect l="0" t="0" r="r" b="b"/>
                            <a:pathLst>
                              <a:path w="10" h="14">
                                <a:moveTo>
                                  <a:pt x="10" y="14"/>
                                </a:moveTo>
                                <a:lnTo>
                                  <a:pt x="0" y="7"/>
                                </a:lnTo>
                                <a:lnTo>
                                  <a:pt x="10" y="0"/>
                                </a:lnTo>
                                <a:lnTo>
                                  <a:pt x="1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7" name="Freeform 561"/>
                        <wps:cNvSpPr>
                          <a:spLocks/>
                        </wps:cNvSpPr>
                        <wps:spPr bwMode="auto">
                          <a:xfrm>
                            <a:off x="10007" y="8897"/>
                            <a:ext cx="52" cy="40"/>
                          </a:xfrm>
                          <a:custGeom>
                            <a:avLst/>
                            <a:gdLst>
                              <a:gd name="T0" fmla="*/ 47 w 52"/>
                              <a:gd name="T1" fmla="*/ 33 h 40"/>
                              <a:gd name="T2" fmla="*/ 41 w 52"/>
                              <a:gd name="T3" fmla="*/ 40 h 40"/>
                              <a:gd name="T4" fmla="*/ 0 w 52"/>
                              <a:gd name="T5" fmla="*/ 14 h 40"/>
                              <a:gd name="T6" fmla="*/ 11 w 52"/>
                              <a:gd name="T7" fmla="*/ 0 h 40"/>
                              <a:gd name="T8" fmla="*/ 52 w 52"/>
                              <a:gd name="T9" fmla="*/ 27 h 40"/>
                              <a:gd name="T10" fmla="*/ 47 w 52"/>
                              <a:gd name="T11" fmla="*/ 33 h 40"/>
                            </a:gdLst>
                            <a:ahLst/>
                            <a:cxnLst>
                              <a:cxn ang="0">
                                <a:pos x="T0" y="T1"/>
                              </a:cxn>
                              <a:cxn ang="0">
                                <a:pos x="T2" y="T3"/>
                              </a:cxn>
                              <a:cxn ang="0">
                                <a:pos x="T4" y="T5"/>
                              </a:cxn>
                              <a:cxn ang="0">
                                <a:pos x="T6" y="T7"/>
                              </a:cxn>
                              <a:cxn ang="0">
                                <a:pos x="T8" y="T9"/>
                              </a:cxn>
                              <a:cxn ang="0">
                                <a:pos x="T10" y="T11"/>
                              </a:cxn>
                            </a:cxnLst>
                            <a:rect l="0" t="0" r="r" b="b"/>
                            <a:pathLst>
                              <a:path w="52" h="40">
                                <a:moveTo>
                                  <a:pt x="47" y="33"/>
                                </a:moveTo>
                                <a:lnTo>
                                  <a:pt x="41" y="40"/>
                                </a:lnTo>
                                <a:lnTo>
                                  <a:pt x="0" y="14"/>
                                </a:lnTo>
                                <a:lnTo>
                                  <a:pt x="11" y="0"/>
                                </a:lnTo>
                                <a:lnTo>
                                  <a:pt x="52" y="27"/>
                                </a:lnTo>
                                <a:lnTo>
                                  <a:pt x="4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8" name="Line 562"/>
                        <wps:cNvCnPr/>
                        <wps:spPr bwMode="auto">
                          <a:xfrm>
                            <a:off x="10016" y="8904"/>
                            <a:ext cx="6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9" name="Freeform 563"/>
                        <wps:cNvSpPr>
                          <a:spLocks/>
                        </wps:cNvSpPr>
                        <wps:spPr bwMode="auto">
                          <a:xfrm>
                            <a:off x="10612" y="8871"/>
                            <a:ext cx="51" cy="40"/>
                          </a:xfrm>
                          <a:custGeom>
                            <a:avLst/>
                            <a:gdLst>
                              <a:gd name="T0" fmla="*/ 51 w 51"/>
                              <a:gd name="T1" fmla="*/ 40 h 40"/>
                              <a:gd name="T2" fmla="*/ 51 w 51"/>
                              <a:gd name="T3" fmla="*/ 26 h 40"/>
                              <a:gd name="T4" fmla="*/ 10 w 51"/>
                              <a:gd name="T5" fmla="*/ 0 h 40"/>
                              <a:gd name="T6" fmla="*/ 0 w 51"/>
                              <a:gd name="T7" fmla="*/ 14 h 40"/>
                              <a:gd name="T8" fmla="*/ 41 w 51"/>
                              <a:gd name="T9" fmla="*/ 40 h 40"/>
                              <a:gd name="T10" fmla="*/ 41 w 51"/>
                              <a:gd name="T11" fmla="*/ 26 h 40"/>
                              <a:gd name="T12" fmla="*/ 51 w 51"/>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1" h="40">
                                <a:moveTo>
                                  <a:pt x="51" y="40"/>
                                </a:moveTo>
                                <a:lnTo>
                                  <a:pt x="51" y="26"/>
                                </a:lnTo>
                                <a:lnTo>
                                  <a:pt x="10" y="0"/>
                                </a:lnTo>
                                <a:lnTo>
                                  <a:pt x="0" y="14"/>
                                </a:lnTo>
                                <a:lnTo>
                                  <a:pt x="41" y="40"/>
                                </a:lnTo>
                                <a:lnTo>
                                  <a:pt x="41" y="26"/>
                                </a:lnTo>
                                <a:lnTo>
                                  <a:pt x="5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0" name="Freeform 564"/>
                        <wps:cNvSpPr>
                          <a:spLocks/>
                        </wps:cNvSpPr>
                        <wps:spPr bwMode="auto">
                          <a:xfrm>
                            <a:off x="10663" y="8897"/>
                            <a:ext cx="10" cy="14"/>
                          </a:xfrm>
                          <a:custGeom>
                            <a:avLst/>
                            <a:gdLst>
                              <a:gd name="T0" fmla="*/ 0 w 10"/>
                              <a:gd name="T1" fmla="*/ 14 h 14"/>
                              <a:gd name="T2" fmla="*/ 10 w 10"/>
                              <a:gd name="T3" fmla="*/ 7 h 14"/>
                              <a:gd name="T4" fmla="*/ 0 w 10"/>
                              <a:gd name="T5" fmla="*/ 0 h 14"/>
                              <a:gd name="T6" fmla="*/ 0 w 10"/>
                              <a:gd name="T7" fmla="*/ 14 h 14"/>
                            </a:gdLst>
                            <a:ahLst/>
                            <a:cxnLst>
                              <a:cxn ang="0">
                                <a:pos x="T0" y="T1"/>
                              </a:cxn>
                              <a:cxn ang="0">
                                <a:pos x="T2" y="T3"/>
                              </a:cxn>
                              <a:cxn ang="0">
                                <a:pos x="T4" y="T5"/>
                              </a:cxn>
                              <a:cxn ang="0">
                                <a:pos x="T6" y="T7"/>
                              </a:cxn>
                            </a:cxnLst>
                            <a:rect l="0" t="0" r="r" b="b"/>
                            <a:pathLst>
                              <a:path w="10" h="14">
                                <a:moveTo>
                                  <a:pt x="0" y="14"/>
                                </a:moveTo>
                                <a:lnTo>
                                  <a:pt x="10" y="7"/>
                                </a:lnTo>
                                <a:lnTo>
                                  <a:pt x="0"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1" name="Freeform 565"/>
                        <wps:cNvSpPr>
                          <a:spLocks/>
                        </wps:cNvSpPr>
                        <wps:spPr bwMode="auto">
                          <a:xfrm>
                            <a:off x="10612" y="8897"/>
                            <a:ext cx="51" cy="40"/>
                          </a:xfrm>
                          <a:custGeom>
                            <a:avLst/>
                            <a:gdLst>
                              <a:gd name="T0" fmla="*/ 5 w 51"/>
                              <a:gd name="T1" fmla="*/ 33 h 40"/>
                              <a:gd name="T2" fmla="*/ 10 w 51"/>
                              <a:gd name="T3" fmla="*/ 40 h 40"/>
                              <a:gd name="T4" fmla="*/ 51 w 51"/>
                              <a:gd name="T5" fmla="*/ 14 h 40"/>
                              <a:gd name="T6" fmla="*/ 41 w 51"/>
                              <a:gd name="T7" fmla="*/ 0 h 40"/>
                              <a:gd name="T8" fmla="*/ 0 w 51"/>
                              <a:gd name="T9" fmla="*/ 27 h 40"/>
                              <a:gd name="T10" fmla="*/ 5 w 51"/>
                              <a:gd name="T11" fmla="*/ 33 h 40"/>
                            </a:gdLst>
                            <a:ahLst/>
                            <a:cxnLst>
                              <a:cxn ang="0">
                                <a:pos x="T0" y="T1"/>
                              </a:cxn>
                              <a:cxn ang="0">
                                <a:pos x="T2" y="T3"/>
                              </a:cxn>
                              <a:cxn ang="0">
                                <a:pos x="T4" y="T5"/>
                              </a:cxn>
                              <a:cxn ang="0">
                                <a:pos x="T6" y="T7"/>
                              </a:cxn>
                              <a:cxn ang="0">
                                <a:pos x="T8" y="T9"/>
                              </a:cxn>
                              <a:cxn ang="0">
                                <a:pos x="T10" y="T11"/>
                              </a:cxn>
                            </a:cxnLst>
                            <a:rect l="0" t="0" r="r" b="b"/>
                            <a:pathLst>
                              <a:path w="51" h="40">
                                <a:moveTo>
                                  <a:pt x="5" y="33"/>
                                </a:moveTo>
                                <a:lnTo>
                                  <a:pt x="10" y="40"/>
                                </a:lnTo>
                                <a:lnTo>
                                  <a:pt x="51" y="14"/>
                                </a:lnTo>
                                <a:lnTo>
                                  <a:pt x="41" y="0"/>
                                </a:lnTo>
                                <a:lnTo>
                                  <a:pt x="0" y="27"/>
                                </a:lnTo>
                                <a:lnTo>
                                  <a:pt x="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2" name="Freeform 566"/>
                        <wps:cNvSpPr>
                          <a:spLocks/>
                        </wps:cNvSpPr>
                        <wps:spPr bwMode="auto">
                          <a:xfrm>
                            <a:off x="4881" y="6596"/>
                            <a:ext cx="231" cy="1974"/>
                          </a:xfrm>
                          <a:custGeom>
                            <a:avLst/>
                            <a:gdLst>
                              <a:gd name="T0" fmla="*/ 112 w 231"/>
                              <a:gd name="T1" fmla="*/ 0 h 1974"/>
                              <a:gd name="T2" fmla="*/ 144 w 231"/>
                              <a:gd name="T3" fmla="*/ 124 h 1974"/>
                              <a:gd name="T4" fmla="*/ 170 w 231"/>
                              <a:gd name="T5" fmla="*/ 232 h 1974"/>
                              <a:gd name="T6" fmla="*/ 191 w 231"/>
                              <a:gd name="T7" fmla="*/ 326 h 1974"/>
                              <a:gd name="T8" fmla="*/ 208 w 231"/>
                              <a:gd name="T9" fmla="*/ 407 h 1974"/>
                              <a:gd name="T10" fmla="*/ 219 w 231"/>
                              <a:gd name="T11" fmla="*/ 477 h 1974"/>
                              <a:gd name="T12" fmla="*/ 227 w 231"/>
                              <a:gd name="T13" fmla="*/ 539 h 1974"/>
                              <a:gd name="T14" fmla="*/ 231 w 231"/>
                              <a:gd name="T15" fmla="*/ 594 h 1974"/>
                              <a:gd name="T16" fmla="*/ 229 w 231"/>
                              <a:gd name="T17" fmla="*/ 643 h 1974"/>
                              <a:gd name="T18" fmla="*/ 226 w 231"/>
                              <a:gd name="T19" fmla="*/ 688 h 1974"/>
                              <a:gd name="T20" fmla="*/ 218 w 231"/>
                              <a:gd name="T21" fmla="*/ 731 h 1974"/>
                              <a:gd name="T22" fmla="*/ 206 w 231"/>
                              <a:gd name="T23" fmla="*/ 774 h 1974"/>
                              <a:gd name="T24" fmla="*/ 192 w 231"/>
                              <a:gd name="T25" fmla="*/ 819 h 1974"/>
                              <a:gd name="T26" fmla="*/ 176 w 231"/>
                              <a:gd name="T27" fmla="*/ 867 h 1974"/>
                              <a:gd name="T28" fmla="*/ 156 w 231"/>
                              <a:gd name="T29" fmla="*/ 920 h 1974"/>
                              <a:gd name="T30" fmla="*/ 135 w 231"/>
                              <a:gd name="T31" fmla="*/ 979 h 1974"/>
                              <a:gd name="T32" fmla="*/ 112 w 231"/>
                              <a:gd name="T33" fmla="*/ 1048 h 1974"/>
                              <a:gd name="T34" fmla="*/ 100 w 231"/>
                              <a:gd name="T35" fmla="*/ 1084 h 1974"/>
                              <a:gd name="T36" fmla="*/ 78 w 231"/>
                              <a:gd name="T37" fmla="*/ 1153 h 1974"/>
                              <a:gd name="T38" fmla="*/ 58 w 231"/>
                              <a:gd name="T39" fmla="*/ 1219 h 1974"/>
                              <a:gd name="T40" fmla="*/ 41 w 231"/>
                              <a:gd name="T41" fmla="*/ 1282 h 1974"/>
                              <a:gd name="T42" fmla="*/ 27 w 231"/>
                              <a:gd name="T43" fmla="*/ 1342 h 1974"/>
                              <a:gd name="T44" fmla="*/ 17 w 231"/>
                              <a:gd name="T45" fmla="*/ 1400 h 1974"/>
                              <a:gd name="T46" fmla="*/ 8 w 231"/>
                              <a:gd name="T47" fmla="*/ 1457 h 1974"/>
                              <a:gd name="T48" fmla="*/ 3 w 231"/>
                              <a:gd name="T49" fmla="*/ 1511 h 1974"/>
                              <a:gd name="T50" fmla="*/ 0 w 231"/>
                              <a:gd name="T51" fmla="*/ 1565 h 1974"/>
                              <a:gd name="T52" fmla="*/ 0 w 231"/>
                              <a:gd name="T53" fmla="*/ 1618 h 1974"/>
                              <a:gd name="T54" fmla="*/ 4 w 231"/>
                              <a:gd name="T55" fmla="*/ 1671 h 1974"/>
                              <a:gd name="T56" fmla="*/ 12 w 231"/>
                              <a:gd name="T57" fmla="*/ 1723 h 1974"/>
                              <a:gd name="T58" fmla="*/ 22 w 231"/>
                              <a:gd name="T59" fmla="*/ 1778 h 1974"/>
                              <a:gd name="T60" fmla="*/ 36 w 231"/>
                              <a:gd name="T61" fmla="*/ 1832 h 1974"/>
                              <a:gd name="T62" fmla="*/ 53 w 231"/>
                              <a:gd name="T63" fmla="*/ 1888 h 1974"/>
                              <a:gd name="T64" fmla="*/ 74 w 231"/>
                              <a:gd name="T65" fmla="*/ 1944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1" h="1974">
                                <a:moveTo>
                                  <a:pt x="112" y="0"/>
                                </a:moveTo>
                                <a:lnTo>
                                  <a:pt x="112" y="0"/>
                                </a:lnTo>
                                <a:lnTo>
                                  <a:pt x="128" y="64"/>
                                </a:lnTo>
                                <a:lnTo>
                                  <a:pt x="144" y="124"/>
                                </a:lnTo>
                                <a:lnTo>
                                  <a:pt x="158" y="180"/>
                                </a:lnTo>
                                <a:lnTo>
                                  <a:pt x="170" y="232"/>
                                </a:lnTo>
                                <a:lnTo>
                                  <a:pt x="181" y="280"/>
                                </a:lnTo>
                                <a:lnTo>
                                  <a:pt x="191" y="326"/>
                                </a:lnTo>
                                <a:lnTo>
                                  <a:pt x="200" y="368"/>
                                </a:lnTo>
                                <a:lnTo>
                                  <a:pt x="208" y="407"/>
                                </a:lnTo>
                                <a:lnTo>
                                  <a:pt x="214" y="443"/>
                                </a:lnTo>
                                <a:lnTo>
                                  <a:pt x="219" y="477"/>
                                </a:lnTo>
                                <a:lnTo>
                                  <a:pt x="224" y="509"/>
                                </a:lnTo>
                                <a:lnTo>
                                  <a:pt x="227" y="539"/>
                                </a:lnTo>
                                <a:lnTo>
                                  <a:pt x="229" y="567"/>
                                </a:lnTo>
                                <a:lnTo>
                                  <a:pt x="231" y="594"/>
                                </a:lnTo>
                                <a:lnTo>
                                  <a:pt x="231" y="619"/>
                                </a:lnTo>
                                <a:lnTo>
                                  <a:pt x="229" y="643"/>
                                </a:lnTo>
                                <a:lnTo>
                                  <a:pt x="228" y="665"/>
                                </a:lnTo>
                                <a:lnTo>
                                  <a:pt x="226" y="688"/>
                                </a:lnTo>
                                <a:lnTo>
                                  <a:pt x="222" y="710"/>
                                </a:lnTo>
                                <a:lnTo>
                                  <a:pt x="218" y="731"/>
                                </a:lnTo>
                                <a:lnTo>
                                  <a:pt x="213" y="753"/>
                                </a:lnTo>
                                <a:lnTo>
                                  <a:pt x="206" y="774"/>
                                </a:lnTo>
                                <a:lnTo>
                                  <a:pt x="200" y="796"/>
                                </a:lnTo>
                                <a:lnTo>
                                  <a:pt x="192" y="819"/>
                                </a:lnTo>
                                <a:lnTo>
                                  <a:pt x="185" y="842"/>
                                </a:lnTo>
                                <a:lnTo>
                                  <a:pt x="176" y="867"/>
                                </a:lnTo>
                                <a:lnTo>
                                  <a:pt x="167" y="893"/>
                                </a:lnTo>
                                <a:lnTo>
                                  <a:pt x="156" y="920"/>
                                </a:lnTo>
                                <a:lnTo>
                                  <a:pt x="146" y="949"/>
                                </a:lnTo>
                                <a:lnTo>
                                  <a:pt x="135" y="979"/>
                                </a:lnTo>
                                <a:lnTo>
                                  <a:pt x="123" y="1012"/>
                                </a:lnTo>
                                <a:lnTo>
                                  <a:pt x="112" y="1048"/>
                                </a:lnTo>
                                <a:lnTo>
                                  <a:pt x="100" y="1084"/>
                                </a:lnTo>
                                <a:lnTo>
                                  <a:pt x="89" y="1119"/>
                                </a:lnTo>
                                <a:lnTo>
                                  <a:pt x="78" y="1153"/>
                                </a:lnTo>
                                <a:lnTo>
                                  <a:pt x="68" y="1186"/>
                                </a:lnTo>
                                <a:lnTo>
                                  <a:pt x="58" y="1219"/>
                                </a:lnTo>
                                <a:lnTo>
                                  <a:pt x="50" y="1251"/>
                                </a:lnTo>
                                <a:lnTo>
                                  <a:pt x="41" y="1282"/>
                                </a:lnTo>
                                <a:lnTo>
                                  <a:pt x="35" y="1312"/>
                                </a:lnTo>
                                <a:lnTo>
                                  <a:pt x="27" y="1342"/>
                                </a:lnTo>
                                <a:lnTo>
                                  <a:pt x="22" y="1371"/>
                                </a:lnTo>
                                <a:lnTo>
                                  <a:pt x="17" y="1400"/>
                                </a:lnTo>
                                <a:lnTo>
                                  <a:pt x="12" y="1428"/>
                                </a:lnTo>
                                <a:lnTo>
                                  <a:pt x="8" y="1457"/>
                                </a:lnTo>
                                <a:lnTo>
                                  <a:pt x="5" y="1484"/>
                                </a:lnTo>
                                <a:lnTo>
                                  <a:pt x="3" y="1511"/>
                                </a:lnTo>
                                <a:lnTo>
                                  <a:pt x="1" y="1538"/>
                                </a:lnTo>
                                <a:lnTo>
                                  <a:pt x="0" y="1565"/>
                                </a:lnTo>
                                <a:lnTo>
                                  <a:pt x="0" y="1591"/>
                                </a:lnTo>
                                <a:lnTo>
                                  <a:pt x="0" y="1618"/>
                                </a:lnTo>
                                <a:lnTo>
                                  <a:pt x="3" y="1644"/>
                                </a:lnTo>
                                <a:lnTo>
                                  <a:pt x="4" y="1671"/>
                                </a:lnTo>
                                <a:lnTo>
                                  <a:pt x="8" y="1697"/>
                                </a:lnTo>
                                <a:lnTo>
                                  <a:pt x="12" y="1723"/>
                                </a:lnTo>
                                <a:lnTo>
                                  <a:pt x="17" y="1751"/>
                                </a:lnTo>
                                <a:lnTo>
                                  <a:pt x="22" y="1778"/>
                                </a:lnTo>
                                <a:lnTo>
                                  <a:pt x="28" y="1804"/>
                                </a:lnTo>
                                <a:lnTo>
                                  <a:pt x="36" y="1832"/>
                                </a:lnTo>
                                <a:lnTo>
                                  <a:pt x="44" y="1859"/>
                                </a:lnTo>
                                <a:lnTo>
                                  <a:pt x="53" y="1888"/>
                                </a:lnTo>
                                <a:lnTo>
                                  <a:pt x="63" y="1916"/>
                                </a:lnTo>
                                <a:lnTo>
                                  <a:pt x="74" y="1944"/>
                                </a:lnTo>
                                <a:lnTo>
                                  <a:pt x="86" y="197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3" name="Freeform 567"/>
                        <wps:cNvSpPr>
                          <a:spLocks/>
                        </wps:cNvSpPr>
                        <wps:spPr bwMode="auto">
                          <a:xfrm>
                            <a:off x="8244" y="6647"/>
                            <a:ext cx="182" cy="1950"/>
                          </a:xfrm>
                          <a:custGeom>
                            <a:avLst/>
                            <a:gdLst>
                              <a:gd name="T0" fmla="*/ 63 w 182"/>
                              <a:gd name="T1" fmla="*/ 0 h 1950"/>
                              <a:gd name="T2" fmla="*/ 95 w 182"/>
                              <a:gd name="T3" fmla="*/ 124 h 1950"/>
                              <a:gd name="T4" fmla="*/ 122 w 182"/>
                              <a:gd name="T5" fmla="*/ 232 h 1950"/>
                              <a:gd name="T6" fmla="*/ 142 w 182"/>
                              <a:gd name="T7" fmla="*/ 326 h 1950"/>
                              <a:gd name="T8" fmla="*/ 159 w 182"/>
                              <a:gd name="T9" fmla="*/ 406 h 1950"/>
                              <a:gd name="T10" fmla="*/ 170 w 182"/>
                              <a:gd name="T11" fmla="*/ 477 h 1950"/>
                              <a:gd name="T12" fmla="*/ 178 w 182"/>
                              <a:gd name="T13" fmla="*/ 539 h 1950"/>
                              <a:gd name="T14" fmla="*/ 182 w 182"/>
                              <a:gd name="T15" fmla="*/ 594 h 1950"/>
                              <a:gd name="T16" fmla="*/ 181 w 182"/>
                              <a:gd name="T17" fmla="*/ 643 h 1950"/>
                              <a:gd name="T18" fmla="*/ 177 w 182"/>
                              <a:gd name="T19" fmla="*/ 687 h 1950"/>
                              <a:gd name="T20" fmla="*/ 169 w 182"/>
                              <a:gd name="T21" fmla="*/ 731 h 1950"/>
                              <a:gd name="T22" fmla="*/ 158 w 182"/>
                              <a:gd name="T23" fmla="*/ 774 h 1950"/>
                              <a:gd name="T24" fmla="*/ 143 w 182"/>
                              <a:gd name="T25" fmla="*/ 819 h 1950"/>
                              <a:gd name="T26" fmla="*/ 127 w 182"/>
                              <a:gd name="T27" fmla="*/ 867 h 1950"/>
                              <a:gd name="T28" fmla="*/ 108 w 182"/>
                              <a:gd name="T29" fmla="*/ 920 h 1950"/>
                              <a:gd name="T30" fmla="*/ 86 w 182"/>
                              <a:gd name="T31" fmla="*/ 979 h 1950"/>
                              <a:gd name="T32" fmla="*/ 63 w 182"/>
                              <a:gd name="T33" fmla="*/ 1048 h 1950"/>
                              <a:gd name="T34" fmla="*/ 51 w 182"/>
                              <a:gd name="T35" fmla="*/ 1083 h 1950"/>
                              <a:gd name="T36" fmla="*/ 32 w 182"/>
                              <a:gd name="T37" fmla="*/ 1153 h 1950"/>
                              <a:gd name="T38" fmla="*/ 17 w 182"/>
                              <a:gd name="T39" fmla="*/ 1218 h 1950"/>
                              <a:gd name="T40" fmla="*/ 8 w 182"/>
                              <a:gd name="T41" fmla="*/ 1279 h 1950"/>
                              <a:gd name="T42" fmla="*/ 1 w 182"/>
                              <a:gd name="T43" fmla="*/ 1337 h 1950"/>
                              <a:gd name="T44" fmla="*/ 0 w 182"/>
                              <a:gd name="T45" fmla="*/ 1394 h 1950"/>
                              <a:gd name="T46" fmla="*/ 1 w 182"/>
                              <a:gd name="T47" fmla="*/ 1448 h 1950"/>
                              <a:gd name="T48" fmla="*/ 6 w 182"/>
                              <a:gd name="T49" fmla="*/ 1500 h 1950"/>
                              <a:gd name="T50" fmla="*/ 15 w 182"/>
                              <a:gd name="T51" fmla="*/ 1552 h 1950"/>
                              <a:gd name="T52" fmla="*/ 27 w 182"/>
                              <a:gd name="T53" fmla="*/ 1603 h 1950"/>
                              <a:gd name="T54" fmla="*/ 41 w 182"/>
                              <a:gd name="T55" fmla="*/ 1654 h 1950"/>
                              <a:gd name="T56" fmla="*/ 58 w 182"/>
                              <a:gd name="T57" fmla="*/ 1704 h 1950"/>
                              <a:gd name="T58" fmla="*/ 77 w 182"/>
                              <a:gd name="T59" fmla="*/ 1756 h 1950"/>
                              <a:gd name="T60" fmla="*/ 97 w 182"/>
                              <a:gd name="T61" fmla="*/ 1809 h 1950"/>
                              <a:gd name="T62" fmla="*/ 119 w 182"/>
                              <a:gd name="T63" fmla="*/ 1864 h 1950"/>
                              <a:gd name="T64" fmla="*/ 143 w 182"/>
                              <a:gd name="T65" fmla="*/ 1920 h 19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2" h="1950">
                                <a:moveTo>
                                  <a:pt x="63" y="0"/>
                                </a:moveTo>
                                <a:lnTo>
                                  <a:pt x="63" y="0"/>
                                </a:lnTo>
                                <a:lnTo>
                                  <a:pt x="79" y="64"/>
                                </a:lnTo>
                                <a:lnTo>
                                  <a:pt x="95" y="124"/>
                                </a:lnTo>
                                <a:lnTo>
                                  <a:pt x="109" y="180"/>
                                </a:lnTo>
                                <a:lnTo>
                                  <a:pt x="122" y="232"/>
                                </a:lnTo>
                                <a:lnTo>
                                  <a:pt x="132" y="280"/>
                                </a:lnTo>
                                <a:lnTo>
                                  <a:pt x="142" y="326"/>
                                </a:lnTo>
                                <a:lnTo>
                                  <a:pt x="151" y="367"/>
                                </a:lnTo>
                                <a:lnTo>
                                  <a:pt x="159" y="406"/>
                                </a:lnTo>
                                <a:lnTo>
                                  <a:pt x="165" y="443"/>
                                </a:lnTo>
                                <a:lnTo>
                                  <a:pt x="170" y="477"/>
                                </a:lnTo>
                                <a:lnTo>
                                  <a:pt x="175" y="509"/>
                                </a:lnTo>
                                <a:lnTo>
                                  <a:pt x="178" y="539"/>
                                </a:lnTo>
                                <a:lnTo>
                                  <a:pt x="181" y="567"/>
                                </a:lnTo>
                                <a:lnTo>
                                  <a:pt x="182" y="594"/>
                                </a:lnTo>
                                <a:lnTo>
                                  <a:pt x="182" y="619"/>
                                </a:lnTo>
                                <a:lnTo>
                                  <a:pt x="181" y="643"/>
                                </a:lnTo>
                                <a:lnTo>
                                  <a:pt x="179" y="665"/>
                                </a:lnTo>
                                <a:lnTo>
                                  <a:pt x="177" y="687"/>
                                </a:lnTo>
                                <a:lnTo>
                                  <a:pt x="173" y="710"/>
                                </a:lnTo>
                                <a:lnTo>
                                  <a:pt x="169" y="731"/>
                                </a:lnTo>
                                <a:lnTo>
                                  <a:pt x="164" y="752"/>
                                </a:lnTo>
                                <a:lnTo>
                                  <a:pt x="158" y="774"/>
                                </a:lnTo>
                                <a:lnTo>
                                  <a:pt x="151" y="796"/>
                                </a:lnTo>
                                <a:lnTo>
                                  <a:pt x="143" y="819"/>
                                </a:lnTo>
                                <a:lnTo>
                                  <a:pt x="136" y="842"/>
                                </a:lnTo>
                                <a:lnTo>
                                  <a:pt x="127" y="867"/>
                                </a:lnTo>
                                <a:lnTo>
                                  <a:pt x="118" y="893"/>
                                </a:lnTo>
                                <a:lnTo>
                                  <a:pt x="108" y="920"/>
                                </a:lnTo>
                                <a:lnTo>
                                  <a:pt x="97" y="948"/>
                                </a:lnTo>
                                <a:lnTo>
                                  <a:pt x="86" y="979"/>
                                </a:lnTo>
                                <a:lnTo>
                                  <a:pt x="74" y="1012"/>
                                </a:lnTo>
                                <a:lnTo>
                                  <a:pt x="63" y="1048"/>
                                </a:lnTo>
                                <a:lnTo>
                                  <a:pt x="51" y="1083"/>
                                </a:lnTo>
                                <a:lnTo>
                                  <a:pt x="41" y="1119"/>
                                </a:lnTo>
                                <a:lnTo>
                                  <a:pt x="32" y="1153"/>
                                </a:lnTo>
                                <a:lnTo>
                                  <a:pt x="24" y="1186"/>
                                </a:lnTo>
                                <a:lnTo>
                                  <a:pt x="17" y="1218"/>
                                </a:lnTo>
                                <a:lnTo>
                                  <a:pt x="12" y="1248"/>
                                </a:lnTo>
                                <a:lnTo>
                                  <a:pt x="8" y="1279"/>
                                </a:lnTo>
                                <a:lnTo>
                                  <a:pt x="4" y="1309"/>
                                </a:lnTo>
                                <a:lnTo>
                                  <a:pt x="1" y="1337"/>
                                </a:lnTo>
                                <a:lnTo>
                                  <a:pt x="0" y="1365"/>
                                </a:lnTo>
                                <a:lnTo>
                                  <a:pt x="0" y="1394"/>
                                </a:lnTo>
                                <a:lnTo>
                                  <a:pt x="0" y="1421"/>
                                </a:lnTo>
                                <a:lnTo>
                                  <a:pt x="1" y="1448"/>
                                </a:lnTo>
                                <a:lnTo>
                                  <a:pt x="4" y="1474"/>
                                </a:lnTo>
                                <a:lnTo>
                                  <a:pt x="6" y="1500"/>
                                </a:lnTo>
                                <a:lnTo>
                                  <a:pt x="12" y="1526"/>
                                </a:lnTo>
                                <a:lnTo>
                                  <a:pt x="15" y="1552"/>
                                </a:lnTo>
                                <a:lnTo>
                                  <a:pt x="21" y="1578"/>
                                </a:lnTo>
                                <a:lnTo>
                                  <a:pt x="27" y="1603"/>
                                </a:lnTo>
                                <a:lnTo>
                                  <a:pt x="35" y="1629"/>
                                </a:lnTo>
                                <a:lnTo>
                                  <a:pt x="41" y="1654"/>
                                </a:lnTo>
                                <a:lnTo>
                                  <a:pt x="50" y="1680"/>
                                </a:lnTo>
                                <a:lnTo>
                                  <a:pt x="58" y="1704"/>
                                </a:lnTo>
                                <a:lnTo>
                                  <a:pt x="67" y="1730"/>
                                </a:lnTo>
                                <a:lnTo>
                                  <a:pt x="77" y="1756"/>
                                </a:lnTo>
                                <a:lnTo>
                                  <a:pt x="87" y="1782"/>
                                </a:lnTo>
                                <a:lnTo>
                                  <a:pt x="97" y="1809"/>
                                </a:lnTo>
                                <a:lnTo>
                                  <a:pt x="108" y="1837"/>
                                </a:lnTo>
                                <a:lnTo>
                                  <a:pt x="119" y="1864"/>
                                </a:lnTo>
                                <a:lnTo>
                                  <a:pt x="131" y="1892"/>
                                </a:lnTo>
                                <a:lnTo>
                                  <a:pt x="143" y="1920"/>
                                </a:lnTo>
                                <a:lnTo>
                                  <a:pt x="155" y="195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4" name="Freeform 568"/>
                        <wps:cNvSpPr>
                          <a:spLocks/>
                        </wps:cNvSpPr>
                        <wps:spPr bwMode="auto">
                          <a:xfrm>
                            <a:off x="9274" y="5634"/>
                            <a:ext cx="1623" cy="108"/>
                          </a:xfrm>
                          <a:custGeom>
                            <a:avLst/>
                            <a:gdLst>
                              <a:gd name="T0" fmla="*/ 0 w 1623"/>
                              <a:gd name="T1" fmla="*/ 0 h 108"/>
                              <a:gd name="T2" fmla="*/ 1623 w 1623"/>
                              <a:gd name="T3" fmla="*/ 0 h 108"/>
                              <a:gd name="T4" fmla="*/ 1490 w 1623"/>
                              <a:gd name="T5" fmla="*/ 108 h 108"/>
                            </a:gdLst>
                            <a:ahLst/>
                            <a:cxnLst>
                              <a:cxn ang="0">
                                <a:pos x="T0" y="T1"/>
                              </a:cxn>
                              <a:cxn ang="0">
                                <a:pos x="T2" y="T3"/>
                              </a:cxn>
                              <a:cxn ang="0">
                                <a:pos x="T4" y="T5"/>
                              </a:cxn>
                            </a:cxnLst>
                            <a:rect l="0" t="0" r="r" b="b"/>
                            <a:pathLst>
                              <a:path w="1623" h="108">
                                <a:moveTo>
                                  <a:pt x="0" y="0"/>
                                </a:moveTo>
                                <a:lnTo>
                                  <a:pt x="1623" y="0"/>
                                </a:lnTo>
                                <a:lnTo>
                                  <a:pt x="1490" y="10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Freeform 569"/>
                        <wps:cNvSpPr>
                          <a:spLocks/>
                        </wps:cNvSpPr>
                        <wps:spPr bwMode="auto">
                          <a:xfrm>
                            <a:off x="10687" y="5700"/>
                            <a:ext cx="120" cy="105"/>
                          </a:xfrm>
                          <a:custGeom>
                            <a:avLst/>
                            <a:gdLst>
                              <a:gd name="T0" fmla="*/ 0 w 120"/>
                              <a:gd name="T1" fmla="*/ 105 h 105"/>
                              <a:gd name="T2" fmla="*/ 0 w 120"/>
                              <a:gd name="T3" fmla="*/ 105 h 105"/>
                              <a:gd name="T4" fmla="*/ 120 w 120"/>
                              <a:gd name="T5" fmla="*/ 75 h 105"/>
                              <a:gd name="T6" fmla="*/ 47 w 120"/>
                              <a:gd name="T7" fmla="*/ 0 h 105"/>
                              <a:gd name="T8" fmla="*/ 0 w 120"/>
                              <a:gd name="T9" fmla="*/ 105 h 105"/>
                              <a:gd name="T10" fmla="*/ 0 w 120"/>
                              <a:gd name="T11" fmla="*/ 105 h 105"/>
                            </a:gdLst>
                            <a:ahLst/>
                            <a:cxnLst>
                              <a:cxn ang="0">
                                <a:pos x="T0" y="T1"/>
                              </a:cxn>
                              <a:cxn ang="0">
                                <a:pos x="T2" y="T3"/>
                              </a:cxn>
                              <a:cxn ang="0">
                                <a:pos x="T4" y="T5"/>
                              </a:cxn>
                              <a:cxn ang="0">
                                <a:pos x="T6" y="T7"/>
                              </a:cxn>
                              <a:cxn ang="0">
                                <a:pos x="T8" y="T9"/>
                              </a:cxn>
                              <a:cxn ang="0">
                                <a:pos x="T10" y="T11"/>
                              </a:cxn>
                            </a:cxnLst>
                            <a:rect l="0" t="0" r="r" b="b"/>
                            <a:pathLst>
                              <a:path w="120" h="105">
                                <a:moveTo>
                                  <a:pt x="0" y="105"/>
                                </a:moveTo>
                                <a:lnTo>
                                  <a:pt x="0" y="105"/>
                                </a:lnTo>
                                <a:lnTo>
                                  <a:pt x="120" y="75"/>
                                </a:lnTo>
                                <a:lnTo>
                                  <a:pt x="47" y="0"/>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6" name="Freeform 570"/>
                        <wps:cNvSpPr>
                          <a:spLocks/>
                        </wps:cNvSpPr>
                        <wps:spPr bwMode="auto">
                          <a:xfrm>
                            <a:off x="9091" y="6557"/>
                            <a:ext cx="1374" cy="376"/>
                          </a:xfrm>
                          <a:custGeom>
                            <a:avLst/>
                            <a:gdLst>
                              <a:gd name="T0" fmla="*/ 0 w 1374"/>
                              <a:gd name="T1" fmla="*/ 0 h 376"/>
                              <a:gd name="T2" fmla="*/ 1374 w 1374"/>
                              <a:gd name="T3" fmla="*/ 0 h 376"/>
                              <a:gd name="T4" fmla="*/ 1069 w 1374"/>
                              <a:gd name="T5" fmla="*/ 376 h 376"/>
                            </a:gdLst>
                            <a:ahLst/>
                            <a:cxnLst>
                              <a:cxn ang="0">
                                <a:pos x="T0" y="T1"/>
                              </a:cxn>
                              <a:cxn ang="0">
                                <a:pos x="T2" y="T3"/>
                              </a:cxn>
                              <a:cxn ang="0">
                                <a:pos x="T4" y="T5"/>
                              </a:cxn>
                            </a:cxnLst>
                            <a:rect l="0" t="0" r="r" b="b"/>
                            <a:pathLst>
                              <a:path w="1374" h="376">
                                <a:moveTo>
                                  <a:pt x="0" y="0"/>
                                </a:moveTo>
                                <a:lnTo>
                                  <a:pt x="1374" y="0"/>
                                </a:lnTo>
                                <a:lnTo>
                                  <a:pt x="1069" y="37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7" name="Freeform 571"/>
                        <wps:cNvSpPr>
                          <a:spLocks/>
                        </wps:cNvSpPr>
                        <wps:spPr bwMode="auto">
                          <a:xfrm>
                            <a:off x="10098" y="6897"/>
                            <a:ext cx="111" cy="111"/>
                          </a:xfrm>
                          <a:custGeom>
                            <a:avLst/>
                            <a:gdLst>
                              <a:gd name="T0" fmla="*/ 0 w 111"/>
                              <a:gd name="T1" fmla="*/ 111 h 111"/>
                              <a:gd name="T2" fmla="*/ 0 w 111"/>
                              <a:gd name="T3" fmla="*/ 111 h 111"/>
                              <a:gd name="T4" fmla="*/ 111 w 111"/>
                              <a:gd name="T5" fmla="*/ 61 h 111"/>
                              <a:gd name="T6" fmla="*/ 22 w 111"/>
                              <a:gd name="T7" fmla="*/ 0 h 111"/>
                              <a:gd name="T8" fmla="*/ 0 w 111"/>
                              <a:gd name="T9" fmla="*/ 111 h 111"/>
                              <a:gd name="T10" fmla="*/ 0 w 111"/>
                              <a:gd name="T11" fmla="*/ 111 h 111"/>
                            </a:gdLst>
                            <a:ahLst/>
                            <a:cxnLst>
                              <a:cxn ang="0">
                                <a:pos x="T0" y="T1"/>
                              </a:cxn>
                              <a:cxn ang="0">
                                <a:pos x="T2" y="T3"/>
                              </a:cxn>
                              <a:cxn ang="0">
                                <a:pos x="T4" y="T5"/>
                              </a:cxn>
                              <a:cxn ang="0">
                                <a:pos x="T6" y="T7"/>
                              </a:cxn>
                              <a:cxn ang="0">
                                <a:pos x="T8" y="T9"/>
                              </a:cxn>
                              <a:cxn ang="0">
                                <a:pos x="T10" y="T11"/>
                              </a:cxn>
                            </a:cxnLst>
                            <a:rect l="0" t="0" r="r" b="b"/>
                            <a:pathLst>
                              <a:path w="111" h="111">
                                <a:moveTo>
                                  <a:pt x="0" y="111"/>
                                </a:moveTo>
                                <a:lnTo>
                                  <a:pt x="0" y="111"/>
                                </a:lnTo>
                                <a:lnTo>
                                  <a:pt x="111" y="61"/>
                                </a:lnTo>
                                <a:lnTo>
                                  <a:pt x="22" y="0"/>
                                </a:lnTo>
                                <a:lnTo>
                                  <a:pt x="0"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8" name="Freeform 572"/>
                        <wps:cNvSpPr>
                          <a:spLocks/>
                        </wps:cNvSpPr>
                        <wps:spPr bwMode="auto">
                          <a:xfrm>
                            <a:off x="3485" y="6803"/>
                            <a:ext cx="1376" cy="112"/>
                          </a:xfrm>
                          <a:custGeom>
                            <a:avLst/>
                            <a:gdLst>
                              <a:gd name="T0" fmla="*/ 1376 w 1376"/>
                              <a:gd name="T1" fmla="*/ 0 h 112"/>
                              <a:gd name="T2" fmla="*/ 0 w 1376"/>
                              <a:gd name="T3" fmla="*/ 0 h 112"/>
                              <a:gd name="T4" fmla="*/ 113 w 1376"/>
                              <a:gd name="T5" fmla="*/ 112 h 112"/>
                            </a:gdLst>
                            <a:ahLst/>
                            <a:cxnLst>
                              <a:cxn ang="0">
                                <a:pos x="T0" y="T1"/>
                              </a:cxn>
                              <a:cxn ang="0">
                                <a:pos x="T2" y="T3"/>
                              </a:cxn>
                              <a:cxn ang="0">
                                <a:pos x="T4" y="T5"/>
                              </a:cxn>
                            </a:cxnLst>
                            <a:rect l="0" t="0" r="r" b="b"/>
                            <a:pathLst>
                              <a:path w="1376" h="112">
                                <a:moveTo>
                                  <a:pt x="1376" y="0"/>
                                </a:moveTo>
                                <a:lnTo>
                                  <a:pt x="0" y="0"/>
                                </a:lnTo>
                                <a:lnTo>
                                  <a:pt x="113" y="1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9" name="Freeform 573"/>
                        <wps:cNvSpPr>
                          <a:spLocks/>
                        </wps:cNvSpPr>
                        <wps:spPr bwMode="auto">
                          <a:xfrm>
                            <a:off x="3553" y="6876"/>
                            <a:ext cx="115" cy="109"/>
                          </a:xfrm>
                          <a:custGeom>
                            <a:avLst/>
                            <a:gdLst>
                              <a:gd name="T0" fmla="*/ 115 w 115"/>
                              <a:gd name="T1" fmla="*/ 109 h 109"/>
                              <a:gd name="T2" fmla="*/ 115 w 115"/>
                              <a:gd name="T3" fmla="*/ 109 h 109"/>
                              <a:gd name="T4" fmla="*/ 81 w 115"/>
                              <a:gd name="T5" fmla="*/ 0 h 109"/>
                              <a:gd name="T6" fmla="*/ 0 w 115"/>
                              <a:gd name="T7" fmla="*/ 69 h 109"/>
                              <a:gd name="T8" fmla="*/ 115 w 115"/>
                              <a:gd name="T9" fmla="*/ 109 h 109"/>
                              <a:gd name="T10" fmla="*/ 115 w 115"/>
                              <a:gd name="T11" fmla="*/ 109 h 109"/>
                            </a:gdLst>
                            <a:ahLst/>
                            <a:cxnLst>
                              <a:cxn ang="0">
                                <a:pos x="T0" y="T1"/>
                              </a:cxn>
                              <a:cxn ang="0">
                                <a:pos x="T2" y="T3"/>
                              </a:cxn>
                              <a:cxn ang="0">
                                <a:pos x="T4" y="T5"/>
                              </a:cxn>
                              <a:cxn ang="0">
                                <a:pos x="T6" y="T7"/>
                              </a:cxn>
                              <a:cxn ang="0">
                                <a:pos x="T8" y="T9"/>
                              </a:cxn>
                              <a:cxn ang="0">
                                <a:pos x="T10" y="T11"/>
                              </a:cxn>
                            </a:cxnLst>
                            <a:rect l="0" t="0" r="r" b="b"/>
                            <a:pathLst>
                              <a:path w="115" h="109">
                                <a:moveTo>
                                  <a:pt x="115" y="109"/>
                                </a:moveTo>
                                <a:lnTo>
                                  <a:pt x="115" y="109"/>
                                </a:lnTo>
                                <a:lnTo>
                                  <a:pt x="81" y="0"/>
                                </a:lnTo>
                                <a:lnTo>
                                  <a:pt x="0" y="69"/>
                                </a:lnTo>
                                <a:lnTo>
                                  <a:pt x="115"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0" name="Freeform 574"/>
                        <wps:cNvSpPr>
                          <a:spLocks/>
                        </wps:cNvSpPr>
                        <wps:spPr bwMode="auto">
                          <a:xfrm>
                            <a:off x="3040" y="6176"/>
                            <a:ext cx="1375" cy="196"/>
                          </a:xfrm>
                          <a:custGeom>
                            <a:avLst/>
                            <a:gdLst>
                              <a:gd name="T0" fmla="*/ 1375 w 1375"/>
                              <a:gd name="T1" fmla="*/ 0 h 196"/>
                              <a:gd name="T2" fmla="*/ 0 w 1375"/>
                              <a:gd name="T3" fmla="*/ 0 h 196"/>
                              <a:gd name="T4" fmla="*/ 192 w 1375"/>
                              <a:gd name="T5" fmla="*/ 196 h 196"/>
                            </a:gdLst>
                            <a:ahLst/>
                            <a:cxnLst>
                              <a:cxn ang="0">
                                <a:pos x="T0" y="T1"/>
                              </a:cxn>
                              <a:cxn ang="0">
                                <a:pos x="T2" y="T3"/>
                              </a:cxn>
                              <a:cxn ang="0">
                                <a:pos x="T4" y="T5"/>
                              </a:cxn>
                            </a:cxnLst>
                            <a:rect l="0" t="0" r="r" b="b"/>
                            <a:pathLst>
                              <a:path w="1375" h="196">
                                <a:moveTo>
                                  <a:pt x="1375" y="0"/>
                                </a:moveTo>
                                <a:lnTo>
                                  <a:pt x="0" y="0"/>
                                </a:lnTo>
                                <a:lnTo>
                                  <a:pt x="192" y="19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1" name="Freeform 575"/>
                        <wps:cNvSpPr>
                          <a:spLocks/>
                        </wps:cNvSpPr>
                        <wps:spPr bwMode="auto">
                          <a:xfrm>
                            <a:off x="3187" y="6334"/>
                            <a:ext cx="114" cy="109"/>
                          </a:xfrm>
                          <a:custGeom>
                            <a:avLst/>
                            <a:gdLst>
                              <a:gd name="T0" fmla="*/ 114 w 114"/>
                              <a:gd name="T1" fmla="*/ 109 h 109"/>
                              <a:gd name="T2" fmla="*/ 114 w 114"/>
                              <a:gd name="T3" fmla="*/ 109 h 109"/>
                              <a:gd name="T4" fmla="*/ 81 w 114"/>
                              <a:gd name="T5" fmla="*/ 0 h 109"/>
                              <a:gd name="T6" fmla="*/ 0 w 114"/>
                              <a:gd name="T7" fmla="*/ 67 h 109"/>
                              <a:gd name="T8" fmla="*/ 114 w 114"/>
                              <a:gd name="T9" fmla="*/ 109 h 109"/>
                              <a:gd name="T10" fmla="*/ 114 w 114"/>
                              <a:gd name="T11" fmla="*/ 109 h 109"/>
                            </a:gdLst>
                            <a:ahLst/>
                            <a:cxnLst>
                              <a:cxn ang="0">
                                <a:pos x="T0" y="T1"/>
                              </a:cxn>
                              <a:cxn ang="0">
                                <a:pos x="T2" y="T3"/>
                              </a:cxn>
                              <a:cxn ang="0">
                                <a:pos x="T4" y="T5"/>
                              </a:cxn>
                              <a:cxn ang="0">
                                <a:pos x="T6" y="T7"/>
                              </a:cxn>
                              <a:cxn ang="0">
                                <a:pos x="T8" y="T9"/>
                              </a:cxn>
                              <a:cxn ang="0">
                                <a:pos x="T10" y="T11"/>
                              </a:cxn>
                            </a:cxnLst>
                            <a:rect l="0" t="0" r="r" b="b"/>
                            <a:pathLst>
                              <a:path w="114" h="109">
                                <a:moveTo>
                                  <a:pt x="114" y="109"/>
                                </a:moveTo>
                                <a:lnTo>
                                  <a:pt x="114" y="109"/>
                                </a:lnTo>
                                <a:lnTo>
                                  <a:pt x="81" y="0"/>
                                </a:lnTo>
                                <a:lnTo>
                                  <a:pt x="0" y="67"/>
                                </a:lnTo>
                                <a:lnTo>
                                  <a:pt x="114"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1026" style="position:absolute;margin-left:-9pt;margin-top:12.05pt;width:455.65pt;height:189.55pt;z-index:251687936" coordorigin="2279,5414" coordsize="9113,3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">
                <v:group id="Group 220" o:spid="_x0000_s1027" style="position:absolute;left:2527;top:5414;width:8793;height:3921" coordorigin="2527,5414" coordsize="8793,3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aOn8UAAADdAAAADwAAAGRycy9kb3ducmV2LnhtbERPTWvCQBC9F/wPyxS8&#10;NZsoKTXNKiJVPIRCVSi9DdkxCWZnQ3abxH/fLRR6m8f7nHwzmVYM1LvGsoIkikEQl1Y3XCm4nPdP&#10;LyCcR9bYWiYFd3KwWc8ecsy0HfmDhpOvRAhhl6GC2vsuk9KVNRl0ke2IA3e1vUEfYF9J3eMYwk0r&#10;F3H8LA02HBpq7GhXU3k7fRsFhxHH7TJ5G4rbdXf/Oqf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2jp/FAAAA3QAA&#10;AA8AAAAAAAAAAAAAAAAAqgIAAGRycy9kb3ducmV2LnhtbFBLBQYAAAAABAAEAPoAAACcAwAAAAA=&#10;">
                  <v:line id="Line 221" o:spid="_x0000_s1028" style="position:absolute;visibility:visible;mso-wrap-style:square" from="3350,6403" to="3351,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Fen8cAAADdAAAADwAAAGRycy9kb3ducmV2LnhtbESPT2/CMAzF75P2HSJP2m2kDNGVQkDT&#10;BGK7Mf5IHK3GayMap2oy6L79fJi0m633/N7Pi9XgW3WlPrrABsajDBRxFazj2sDxsHkqQMWEbLEN&#10;TAZ+KMJqeX+3wNKGG3/SdZ9qJSEcSzTQpNSVWseqIY9xFDpi0b5C7zHJ2tfa9niTcN/q5yzLtUfH&#10;0tBgR28NVZf9tzfgdvl2+vFymp30epvG5+JSOH805vFheJ2DSjSkf/Pf9bsV/Eku/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AV6fxwAAAN0AAAAPAAAAAAAA&#10;AAAAAAAAAKECAABkcnMvZG93bnJldi54bWxQSwUGAAAAAAQABAD5AAAAlQMAAAAA&#10;" strokeweight="0"/>
                  <v:line id="Line 222" o:spid="_x0000_s1029" style="position:absolute;visibility:visible;mso-wrap-style:square" from="10672,5659" to="10673,9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37BMMAAADdAAAADwAAAGRycy9kb3ducmV2LnhtbERPS2vCQBC+F/wPywje6iZKY4yuImKx&#10;vbU+wOOQHZPF7GzIbjX9991Cobf5+J6zXPe2EXfqvHGsIB0nIIhLpw1XCk7H1+cchA/IGhvHpOCb&#10;PKxXg6clFto9+JPuh1CJGMK+QAV1CG0hpS9rsujHriWO3NV1FkOEXSV1h48Ybhs5SZJMWjQcG2ps&#10;aVtTeTt8WQXmI9u/vM/O87Pc7UN6yW+5sSelRsN+swARqA//4j/3m47zp1k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N+wTDAAAA3QAAAA8AAAAAAAAAAAAA&#10;AAAAoQIAAGRycy9kb3ducmV2LnhtbFBLBQYAAAAABAAEAPkAAACRAwAAAAA=&#10;" strokeweight="0"/>
                  <v:shape id="Freeform 223" o:spid="_x0000_s1030" style="position:absolute;left:3755;top:8869;width:52;height:40;visibility:visible;mso-wrap-style:square;v-text-anchor:top" coordsize="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AdU8EA&#10;AADdAAAADwAAAGRycy9kb3ducmV2LnhtbERPy6rCMBDdC/5DGOHubKoXilSjiCCICHp97MdmbIvN&#10;pDSx1r83wgV3czjPmS06U4mWGldaVjCKYhDEmdUl5wrOp/VwAsJ5ZI2VZVLwIgeLeb83w1TbJ/9R&#10;e/S5CCHsUlRQeF+nUrqsIIMusjVx4G62MegDbHKpG3yGcFPJcRwn0mDJoaHAmlYFZffjwyg43C87&#10;e70mHOddu99uDuvVdjdS6mfQLacgPHX+K/53b3SY/5uM4fNNOEH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AHVPBAAAA3QAAAA8AAAAAAAAAAAAAAAAAmAIAAGRycy9kb3du&#10;cmV2LnhtbFBLBQYAAAAABAAEAPUAAACGAwAAAAA=&#10;" path="m,40l,26,41,,52,14,11,40r,-14l,40xe" fillcolor="black" stroked="f">
                    <v:path arrowok="t" o:connecttype="custom" o:connectlocs="0,40;0,26;41,0;52,14;11,40;11,26;0,40" o:connectangles="0,0,0,0,0,0,0"/>
                  </v:shape>
                  <v:shape id="Freeform 224" o:spid="_x0000_s1031" style="position:absolute;left:3745;top:8895;width:10;height:14;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bikMQA&#10;AADdAAAADwAAAGRycy9kb3ducmV2LnhtbERPTWsCMRC9F/wPYYTearbKLmU1ShEEPZTS1R68jZtx&#10;E91Mlk2q23/fFAq9zeN9zmI1uFbcqA/Ws4LnSQaCuPbacqPgsN88vYAIEVlj65kUfFOA1XL0sMBS&#10;+zt/0K2KjUghHEpUYGLsSilDbchhmPiOOHFn3zuMCfaN1D3eU7hr5TTLCunQcmow2NHaUH2tvpyC&#10;qbX6bXe07weDRV7ttvnl9Jkr9TgeXucgIg3xX/zn3uo0f1bM4PebdIJ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m4pDEAAAA3QAAAA8AAAAAAAAAAAAAAAAAmAIAAGRycy9k&#10;b3ducmV2LnhtbFBLBQYAAAAABAAEAPUAAACJAwAAAAA=&#10;" path="m10,14l,7,10,r,14xe" fillcolor="black" stroked="f">
                    <v:path arrowok="t" o:connecttype="custom" o:connectlocs="10,14;0,7;10,0;10,14" o:connectangles="0,0,0,0"/>
                  </v:shape>
                  <v:shape id="Freeform 225" o:spid="_x0000_s1032" style="position:absolute;left:3755;top:8895;width:52;height:40;visibility:visible;mso-wrap-style:square;v-text-anchor:top" coordsize="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gvMIA&#10;AADdAAAADwAAAGRycy9kb3ducmV2LnhtbERP24rCMBB9F/Yfwizsm6buSllqo4ggiAje1vdpM7bF&#10;ZlKabK1/bwTBtzmc66Tz3tSio9ZVlhWMRxEI4tzqigsFf6fV8BeE88gaa8uk4E4O5rOPQYqJtjc+&#10;UHf0hQgh7BJUUHrfJFK6vCSDbmQb4sBdbGvQB9gWUrd4C+Gmlt9RFEuDFYeGEhtalpRfj/9Gwf56&#10;3tosizkq+m63We9Xy812rNTXZ7+YgvDU+7f45V7rMP8nnsDzm3C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JSC8wgAAAN0AAAAPAAAAAAAAAAAAAAAAAJgCAABkcnMvZG93&#10;bnJldi54bWxQSwUGAAAAAAQABAD1AAAAhwMAAAAA&#10;" path="m47,33r-6,7l,14,11,,52,27r-5,6xe" fillcolor="black" stroked="f">
                    <v:path arrowok="t" o:connecttype="custom" o:connectlocs="47,33;41,40;0,14;11,0;52,27;47,33" o:connectangles="0,0,0,0,0,0"/>
                  </v:shape>
                  <v:line id="Line 226" o:spid="_x0000_s1033" style="position:absolute;visibility:visible;mso-wrap-style:square" from="3764,8902" to="9990,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b9B8MAAADdAAAADwAAAGRycy9kb3ducmV2LnhtbERPS2vCQBC+F/wPywi91Y2KMUZXEbHY&#10;3nyCxyE7JovZ2ZDdavrvu4VCb/PxPWex6mwtHtR641jBcJCAIC6cNlwqOJ/e3zIQPiBrrB2Tgm/y&#10;sFr2XhaYa/fkAz2OoRQxhH2OCqoQmlxKX1Rk0Q9cQxy5m2sthgjbUuoWnzHc1nKUJKm0aDg2VNjQ&#10;pqLifvyyCsw+3U0+p5fZRW53YXjN7pmxZ6Ve+916DiJQF/7Ff+4PHeeP0w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2/QfDAAAA3QAAAA8AAAAAAAAAAAAA&#10;AAAAoQIAAGRycy9kb3ducmV2LnhtbFBLBQYAAAAABAAEAPkAAACRAwAAAAA=&#10;" strokeweight="0"/>
                  <v:shape id="Freeform 227" o:spid="_x0000_s1034" style="position:absolute;left:9947;top:8869;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fscMA&#10;AADdAAAADwAAAGRycy9kb3ducmV2LnhtbERPS2vCQBC+C/6HZYTe6kYLoUY3QQVJb6U+So9Ddsym&#10;zc6G7Dam/75bKHibj+85m2K0rRio941jBYt5AoK4crrhWsH5dHh8BuEDssbWMSn4IQ9FPp1sMNPu&#10;xm80HEMtYgj7DBWYELpMSl8ZsujnriOO3NX1FkOEfS11j7cYblu5TJJUWmw4NhjsaG+o+jp+WwVD&#10;Zy6fcs/OLMtyLFev5iN53yn1MBu3axCBxnAX/7tfdJz/lKbw9008Qe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GfscMAAADdAAAADwAAAAAAAAAAAAAAAACYAgAAZHJzL2Rv&#10;d25yZXYueG1sUEsFBgAAAAAEAAQA9QAAAIgDAAAAAA==&#10;" path="m51,40r,-14l11,,,14,41,40r,-14l51,40xe" fillcolor="black" stroked="f">
                    <v:path arrowok="t" o:connecttype="custom" o:connectlocs="51,40;51,26;11,0;0,14;41,40;41,26;51,40" o:connectangles="0,0,0,0,0,0,0"/>
                  </v:shape>
                  <v:shape id="Freeform 228" o:spid="_x0000_s1035" style="position:absolute;left:9998;top:8895;width:11;height:14;visibility:visible;mso-wrap-style:square;v-text-anchor:top" coordsize="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nesQA&#10;AADdAAAADwAAAGRycy9kb3ducmV2LnhtbERP32vCMBB+H+x/CDfwbabO4aQzynAT+jbWKeLb2dya&#10;bs2lJFnt/nsjCHu7j+/nLVaDbUVPPjSOFUzGGQjiyumGawXbz839HESIyBpbx6TgjwKslrc3C8y1&#10;O/EH9WWsRQrhkKMCE2OXSxkqQxbD2HXEifty3mJM0NdSezylcNvKhyybSYsNpwaDHa0NVT/lr1Xw&#10;Zjbfj+/9wZdmf5zsssK9rptCqdHd8PIMItIQ/8VXd6HT/OnsCS7fpBPk8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p3rEAAAA3QAAAA8AAAAAAAAAAAAAAAAAmAIAAGRycy9k&#10;b3ducmV2LnhtbFBLBQYAAAAABAAEAPUAAACJAwAAAAA=&#10;" path="m,14l11,7,,,,14xe" fillcolor="black" stroked="f">
                    <v:path arrowok="t" o:connecttype="custom" o:connectlocs="0,14;11,7;0,0;0,14" o:connectangles="0,0,0,0"/>
                  </v:shape>
                  <v:shape id="Freeform 229" o:spid="_x0000_s1036" style="position:absolute;left:9947;top:8895;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uWMUA&#10;AADdAAAADwAAAGRycy9kb3ducmV2LnhtbESPQWvCQBCF74L/YRmhN91oQdroKlWQ9FaqbfE4ZMds&#10;bHY2ZNeY/vvOodDbDO/Ne9+st4NvVE9drAMbmM8yUMRlsDVXBj5Oh+kTqJiQLTaBycAPRdhuxqM1&#10;5jbc+Z36Y6qUhHDM0YBLqc21jqUjj3EWWmLRLqHzmGTtKm07vEu4b/Qiy5baY83S4LClvaPy+3jz&#10;BvrWfV71noNbFMVQPL+5c/a1M+ZhMrysQCUa0r/57/rVCv7jUnD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q5YxQAAAN0AAAAPAAAAAAAAAAAAAAAAAJgCAABkcnMv&#10;ZG93bnJldi54bWxQSwUGAAAAAAQABAD1AAAAigMAAAAA&#10;" path="m5,33r6,7l51,14,41,,,27r5,6xe" fillcolor="black" stroked="f">
                    <v:path arrowok="t" o:connecttype="custom" o:connectlocs="5,33;11,40;51,14;41,0;0,27;5,33" o:connectangles="0,0,0,0,0,0"/>
                  </v:shape>
                  <v:shape id="Freeform 230" o:spid="_x0000_s1037" style="position:absolute;left:3356;top:8871;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4Lw8MA&#10;AADdAAAADwAAAGRycy9kb3ducmV2LnhtbERPyWrDMBC9B/oPYgq9NXJSCLUT2aSB4t5Ks5HjYE0s&#10;J9bIWKrj/n1VKOQ2j7fOqhhtKwbqfeNYwWyagCCunG64VrDfvT+/gvABWWPrmBT8kIcif5isMNPu&#10;xl80bEMtYgj7DBWYELpMSl8ZsuinriOO3Nn1FkOEfS11j7cYbls5T5KFtNhwbDDY0cZQdd1+WwVD&#10;Zw4XuWFn5mU5lumnOSXHN6WeHsf1EkSgMdzF/+4PHee/LF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4Lw8MAAADdAAAADwAAAAAAAAAAAAAAAACYAgAAZHJzL2Rv&#10;d25yZXYueG1sUEsFBgAAAAAEAAQA9QAAAIgDAAAAAA==&#10;" path="m,40l,26,41,,51,14,10,40r,-14l,40xe" fillcolor="black" stroked="f">
                    <v:path arrowok="t" o:connecttype="custom" o:connectlocs="0,40;0,26;41,0;51,14;10,40;10,26;0,40" o:connectangles="0,0,0,0,0,0,0"/>
                  </v:shape>
                  <v:shape id="Freeform 231" o:spid="_x0000_s1038" style="position:absolute;left:3346;top:8897;width:10;height:14;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qOscA&#10;AADdAAAADwAAAGRycy9kb3ducmV2LnhtbESPQU/DMAyF70j7D5EncWMpQx2oWzZNk5C2A0KUceDm&#10;NaYJNE7VhK38e3xA4mbrPb/3ebUZQ6fONCQf2cDtrABF3ETruTVwfH28eQCVMrLFLjIZ+KEEm/Xk&#10;aoWVjRd+oXOdWyUhnCo04HLuK61T4yhgmsWeWLSPOATMsg6ttgNeJDx0el4UCx3QszQ47GnnqPmq&#10;v4OBuff26fDun48OF2V92Jefp7fSmOvpuF2CyjTmf/Pf9d4K/t298Ms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t6jrHAAAA3QAAAA8AAAAAAAAAAAAAAAAAmAIAAGRy&#10;cy9kb3ducmV2LnhtbFBLBQYAAAAABAAEAPUAAACMAwAAAAA=&#10;" path="m10,14l,7,10,r,14xe" fillcolor="black" stroked="f">
                    <v:path arrowok="t" o:connecttype="custom" o:connectlocs="10,14;0,7;10,0;10,14" o:connectangles="0,0,0,0"/>
                  </v:shape>
                  <v:shape id="Freeform 232" o:spid="_x0000_s1039" style="position:absolute;left:3356;top:8897;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GMMA&#10;AADdAAAADwAAAGRycy9kb3ducmV2LnhtbERPTWvCQBC9F/wPywi91U0sWE3diBVKeitqKz0O2TEb&#10;zc6G7DbGf98VCt7m8T5nuRpsI3rqfO1YQTpJQBCXTtdcKfjavz/NQfiArLFxTAqu5GGVjx6WmGl3&#10;4S31u1CJGMI+QwUmhDaT0peGLPqJa4kjd3SdxRBhV0nd4SWG20ZOk2QmLdYcGwy2tDFUnne/VkHf&#10;mu+T3LAz06IYisWn+UkOb0o9jof1K4hAQ7iL/90fOs5/fknh9k08Q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RGMMAAADdAAAADwAAAAAAAAAAAAAAAACYAgAAZHJzL2Rv&#10;d25yZXYueG1sUEsFBgAAAAAEAAQA9QAAAIgDAAAAAA==&#10;" path="m46,33r-5,7l,14,10,,51,27r-5,6xe" fillcolor="black" stroked="f">
                    <v:path arrowok="t" o:connecttype="custom" o:connectlocs="46,33;41,40;0,14;10,0;51,27;46,33" o:connectangles="0,0,0,0,0,0"/>
                  </v:shape>
                  <v:line id="Line 233" o:spid="_x0000_s1040" style="position:absolute;visibility:visible;mso-wrap-style:square" from="3365,8904" to="3749,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zrsQAAADdAAAADwAAAGRycy9kb3ducmV2LnhtbERPTWvCQBC9C/0PyxR6040WTZq6SikV&#10;6621CfQ4ZKfJYnY2ZFeN/74rCN7m8T5nuR5sK07Ue+NYwXSSgCCunDZcKyh+NuMMhA/IGlvHpOBC&#10;Htarh9ESc+3O/E2nfahFDGGfo4ImhC6X0lcNWfQT1xFH7s/1FkOEfS11j+cYbls5S5KFtGg4NjTY&#10;0XtD1WF/tArM12I736XlSyk/tmH6mx0yYwulnh6Ht1cQgYZwF9/cnzrOf05n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RvOuxAAAAN0AAAAPAAAAAAAAAAAA&#10;AAAAAKECAABkcnMvZG93bnJldi54bWxQSwUGAAAAAAQABAD5AAAAkgMAAAAA&#10;" strokeweight="0"/>
                  <v:shape id="Freeform 234" o:spid="_x0000_s1041" style="position:absolute;left:3707;top:8871;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q9MIA&#10;AADdAAAADwAAAGRycy9kb3ducmV2LnhtbERPS2vCQBC+C/0PyxR6000VrEZXaYUSb+ITj0N2mk2b&#10;nQ3ZNcZ/7woFb/PxPWe+7GwlWmp86VjB+yABQZw7XXKh4LD/7k9A+ICssXJMCm7kYbl46c0x1e7K&#10;W2p3oRAxhH2KCkwIdSqlzw1Z9ANXE0fuxzUWQ4RNIXWD1xhuKzlMkrG0WHJsMFjTylD+t7tYBW1t&#10;jr9yxc4Ms6zLphtzTk5fSr29dp8zEIG68BT/u9c6zh99jODxTTx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b6r0wgAAAN0AAAAPAAAAAAAAAAAAAAAAAJgCAABkcnMvZG93&#10;bnJldi54bWxQSwUGAAAAAAQABAD1AAAAhwMAAAAA&#10;" path="m51,40r,-14l10,,,14,41,40r,-14l51,40xe" fillcolor="black" stroked="f">
                    <v:path arrowok="t" o:connecttype="custom" o:connectlocs="51,40;51,26;10,0;0,14;41,40;41,26;51,40" o:connectangles="0,0,0,0,0,0,0"/>
                  </v:shape>
                  <v:shape id="Freeform 235" o:spid="_x0000_s1042" style="position:absolute;left:3758;top:8897;width:10;height:14;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bsOcUA&#10;AADdAAAADwAAAGRycy9kb3ducmV2LnhtbERPTWsCMRC9C/6HMEJvmtV2bdkaRQoFPUjp1h56m26m&#10;m+hmsmxSXf+9EQq9zeN9zmLVu0acqAvWs4LpJANBXHltuVaw/3gdP4EIEVlj45kUXCjAajkcLLDQ&#10;/szvdCpjLVIIhwIVmBjbQspQGXIYJr4lTtyP7xzGBLta6g7PKdw1cpZlc+nQcmow2NKLoepY/joF&#10;M2v1bvtl3/YG53m53eSH789cqbtRv34GEamP/+I/90an+fePD3D7Jp0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1uw5xQAAAN0AAAAPAAAAAAAAAAAAAAAAAJgCAABkcnMv&#10;ZG93bnJldi54bWxQSwUGAAAAAAQABAD1AAAAigMAAAAA&#10;" path="m,14l10,7,,,,14xe" fillcolor="black" stroked="f">
                    <v:path arrowok="t" o:connecttype="custom" o:connectlocs="0,14;10,7;0,0;0,14" o:connectangles="0,0,0,0"/>
                  </v:shape>
                  <v:shape id="Freeform 236" o:spid="_x0000_s1043" style="position:absolute;left:3707;top:8897;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qXG8MA&#10;AADdAAAADwAAAGRycy9kb3ducmV2LnhtbERPTWvCQBC9C/0Pywi96UZL1UZXaQVJb6KtxeOQHbOx&#10;2dmQXWP677uC4G0e73MWq85WoqXGl44VjIYJCOLc6ZILBd9fm8EMhA/IGivHpOCPPKyWT70Fptpd&#10;eUftPhQihrBPUYEJoU6l9Lkhi37oauLInVxjMUTYFFI3eI3htpLjJJlIiyXHBoM1rQ3lv/uLVdDW&#10;5nCWa3ZmnGVd9rY1x+TnQ6nnfvc+BxGoCw/x3f2p4/yX6Svcvo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qXG8MAAADdAAAADwAAAAAAAAAAAAAAAACYAgAAZHJzL2Rv&#10;d25yZXYueG1sUEsFBgAAAAAEAAQA9QAAAIgDAAAAAA==&#10;" path="m5,33r5,7l51,14,41,,,27r5,6xe" fillcolor="black" stroked="f">
                    <v:path arrowok="t" o:connecttype="custom" o:connectlocs="5,33;10,40;51,14;41,0;0,27;5,33" o:connectangles="0,0,0,0,0,0"/>
                  </v:shape>
                  <v:shape id="Freeform 237" o:spid="_x0000_s1044" style="position:absolute;left:3355;top:9042;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gJbMMA&#10;AADdAAAADwAAAGRycy9kb3ducmV2LnhtbERPTWvCQBC9F/wPywi91Y0WtKZuggol3kptKz0O2TEb&#10;zc6G7DbGf98tCN7m8T5nlQ+2ET11vnasYDpJQBCXTtdcKfj6fHt6AeEDssbGMSm4koc8Gz2sMNXu&#10;wh/U70MlYgj7FBWYENpUSl8asugnriWO3NF1FkOEXSV1h5cYbhs5S5K5tFhzbDDY0tZQed7/WgV9&#10;a75PcsvOzIpiKJbv5ic5bJR6HA/rVxCBhnAX39w7Hec/L+bw/008QW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gJbMMAAADdAAAADwAAAAAAAAAAAAAAAACYAgAAZHJzL2Rv&#10;d25yZXYueG1sUEsFBgAAAAAEAAQA9QAAAIgDAAAAAA==&#10;" path="m,40l,26,41,,51,14,10,40r,-14l,40xe" fillcolor="black" stroked="f">
                    <v:path arrowok="t" o:connecttype="custom" o:connectlocs="0,40;0,26;41,0;51,14;10,40;10,26;0,40" o:connectangles="0,0,0,0,0,0,0"/>
                  </v:shape>
                  <v:shape id="Freeform 238" o:spid="_x0000_s1045" style="position:absolute;left:3344;top:9068;width:11;height:14;visibility:visible;mso-wrap-style:square;v-text-anchor:top" coordsize="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8xp8QA&#10;AADdAAAADwAAAGRycy9kb3ducmV2LnhtbERP32vCMBB+H+x/CDfwbabOMaUzynAT+jbWKeLb2dya&#10;bs2lJFnt/nsjCHu7j+/nLVaDbUVPPjSOFUzGGQjiyumGawXbz839HESIyBpbx6TgjwKslrc3C8y1&#10;O/EH9WWsRQrhkKMCE2OXSxkqQxbD2HXEifty3mJM0NdSezylcNvKhyx7khYbTg0GO1obqn7KX6vg&#10;zWy+H9/7gy/N/jjZZYV7XTeFUqO74eUZRKQh/ouv7kKn+dPZDC7fpBPk8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fMafEAAAA3QAAAA8AAAAAAAAAAAAAAAAAmAIAAGRycy9k&#10;b3ducmV2LnhtbFBLBQYAAAAABAAEAPUAAACJAwAAAAA=&#10;" path="m11,14l,7,11,r,14xe" fillcolor="black" stroked="f">
                    <v:path arrowok="t" o:connecttype="custom" o:connectlocs="11,14;0,7;11,0;11,14" o:connectangles="0,0,0,0"/>
                  </v:shape>
                  <v:shape id="Freeform 239" o:spid="_x0000_s1046" style="position:absolute;left:3355;top:9068;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s4hcYA&#10;AADdAAAADwAAAGRycy9kb3ducmV2LnhtbESPS2/CMBCE70j9D9ZW4gYOVOojxSBAqtIbKn2ox1W8&#10;jVPidRSbEP49e0DitquZnfl2sRp8o3rqYh3YwGyagSIug625MvD1+TZ5BhUTssUmMBk4U4TV8m60&#10;wNyGE39Qv0+VkhCOORpwKbW51rF05DFOQ0ss2l/oPCZZu0rbDk8S7hs9z7JH7bFmaXDY0tZRedgf&#10;vYG+dd//esvBzYtiKF527jf72Rgzvh/Wr6ASDelmvl6/W8F/eBJc+UZG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s4hcYAAADdAAAADwAAAAAAAAAAAAAAAACYAgAAZHJz&#10;L2Rvd25yZXYueG1sUEsFBgAAAAAEAAQA9QAAAIsDAAAAAA==&#10;" path="m46,33r-5,7l,14,10,,51,27r-5,6xe" fillcolor="black" stroked="f">
                    <v:path arrowok="t" o:connecttype="custom" o:connectlocs="46,33;41,40;0,14;10,0;51,27;46,33" o:connectangles="0,0,0,0,0,0"/>
                  </v:shape>
                  <v:line id="Line 240" o:spid="_x0000_s1047" style="position:absolute;visibility:visible;mso-wrap-style:square" from="3364,9075" to="10655,9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h38QAAADdAAAADwAAAGRycy9kb3ducmV2LnhtbERPTWvCQBC9C/0PyxR6040tmpi6SikV&#10;6621CfQ4ZKfJYnY2ZFeN/74rCN7m8T5nuR5sK07Ue+NYwXSSgCCunDZcKyh+NuMMhA/IGlvHpOBC&#10;Htarh9ESc+3O/E2nfahFDGGfo4ImhC6X0lcNWfQT1xFH7s/1FkOEfS11j+cYblv5nCRzadFwbGiw&#10;o/eGqsP+aBWYr/l2tkvLRSk/tmH6mx0yYwulnh6Ht1cQgYZwF9/cnzrOf0kX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4mHfxAAAAN0AAAAPAAAAAAAAAAAA&#10;AAAAAKECAABkcnMvZG93bnJldi54bWxQSwUGAAAAAAQABAD5AAAAkgMAAAAA&#10;" strokeweight="0"/>
                  <v:shape id="Freeform 241" o:spid="_x0000_s1048" style="position:absolute;left:10613;top:9042;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hEpMUA&#10;AADdAAAADwAAAGRycy9kb3ducmV2LnhtbESPQWvCQBCF74L/YRmhN91oodjoKlUo6a1U2+JxyI7Z&#10;2OxsyG5j+u87B8HbDO/Ne9+st4NvVE9drAMbmM8yUMRlsDVXBj6Pr9MlqJiQLTaBycAfRdhuxqM1&#10;5jZc+YP6Q6qUhHDM0YBLqc21jqUjj3EWWmLRzqHzmGTtKm07vEq4b/Qiy560x5qlwWFLe0flz+HX&#10;G+hb93XRew5uURRD8fzuTtn3zpiHyfCyApVoSHfz7frNCv7jUvjlGxlB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ESkxQAAAN0AAAAPAAAAAAAAAAAAAAAAAJgCAABkcnMv&#10;ZG93bnJldi54bWxQSwUGAAAAAAQABAD1AAAAigMAAAAA&#10;" path="m51,40r,-14l10,,,14,41,40r,-14l51,40xe" fillcolor="black" stroked="f">
                    <v:path arrowok="t" o:connecttype="custom" o:connectlocs="51,40;51,26;10,0;0,14;41,40;41,26;51,40" o:connectangles="0,0,0,0,0,0,0"/>
                  </v:shape>
                  <v:shape id="Freeform 242" o:spid="_x0000_s1049" style="position:absolute;left:10664;top:9068;width:11;height:14;visibility:visible;mso-wrap-style:square;v-text-anchor:top" coordsize="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b8QA&#10;AADdAAAADwAAAGRycy9kb3ducmV2LnhtbERP30vDMBB+F/wfwgm+ubQqMrplQ6aDvo1VRfZ2a25N&#10;t+ZSkqyr//0iCL7dx/fz5svRdmIgH1rHCvJJBoK4drrlRsHnx/phCiJEZI2dY1LwQwGWi9ubORba&#10;XXhLQxUbkUI4FKjAxNgXUobakMUwcT1x4g7OW4wJ+kZqj5cUbjv5mGUv0mLLqcFgTytD9ak6WwXv&#10;Zn183gw7X5nvff6Vle5t1ZZK3d+NrzMQkcb4L/5zlzrNf5rm8PtNOkE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vfG/EAAAA3QAAAA8AAAAAAAAAAAAAAAAAmAIAAGRycy9k&#10;b3ducmV2LnhtbFBLBQYAAAAABAAEAPUAAACJAwAAAAA=&#10;" path="m,14l11,7,,,,14xe" fillcolor="black" stroked="f">
                    <v:path arrowok="t" o:connecttype="custom" o:connectlocs="0,14;11,7;0,0;0,14" o:connectangles="0,0,0,0"/>
                  </v:shape>
                  <v:shape id="Freeform 243" o:spid="_x0000_s1050" style="position:absolute;left:10613;top:9068;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SMIA&#10;AADdAAAADwAAAGRycy9kb3ducmV2LnhtbERPTWvCQBC9F/oflil4000jiI2u0gol3kTbischO2aj&#10;2dmQXWP8964g9DaP9znzZW9r0VHrK8cK3kcJCOLC6YpLBb8/38MpCB+QNdaOScGNPCwXry9zzLS7&#10;8pa6XShFDGGfoQITQpNJ6QtDFv3INcSRO7rWYoiwLaVu8RrDbS3TJJlIixXHBoMNrQwV593FKuga&#10;83eSK3YmzfM+/9iYQ7L/Umrw1n/OQATqw7/46V7rOH88TeHxTTx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9n9IwgAAAN0AAAAPAAAAAAAAAAAAAAAAAJgCAABkcnMvZG93&#10;bnJldi54bWxQSwUGAAAAAAQABAD1AAAAhwMAAAAA&#10;" path="m5,33r5,7l51,14,41,,,27r5,6xe" fillcolor="black" stroked="f">
                    <v:path arrowok="t" o:connecttype="custom" o:connectlocs="5,33;10,40;51,14;41,0;0,27;5,33" o:connectangles="0,0,0,0,0,0"/>
                  </v:shape>
                  <v:shape id="Freeform 244" o:spid="_x0000_s1051" style="position:absolute;left:3002;top:6014;width:123;height:121;visibility:visible;mso-wrap-style:square;v-text-anchor:top" coordsize="123,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pJsMA&#10;AADdAAAADwAAAGRycy9kb3ducmV2LnhtbERP32vCMBB+F/Y/hBvsTdNVkNIZi2xMBkOYbszXIzmb&#10;anMpTdTuvzcDwbf7+H7evBpcK87Uh8azgudJBoJYe9NwreDn+31cgAgR2WDrmRT8UYBq8TCaY2n8&#10;hTd03sZapBAOJSqwMXallEFbchgmviNO3N73DmOCfS1Nj5cU7lqZZ9lMOmw4NVjs6NWSPm5PTsHa&#10;7te7r08bslV463Lt9eGXCqWeHoflC4hIQ7yLb+4Pk+ZPiyn8f5NOk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OpJsMAAADdAAAADwAAAAAAAAAAAAAAAACYAgAAZHJzL2Rv&#10;d25yZXYueG1sUEsFBgAAAAAEAAQA9QAAAIgDAAAAAA==&#10;" path="m3,121l13,66,,66,2,56,15,54,27,2,67,1r5,l77,r4,l82,r4,l90,2r4,2l98,5r4,2l105,9r3,3l111,14r2,5l116,22r1,4l118,31r3,3l122,38r1,5l123,47r,7l122,60r-1,6l120,72r-3,7l113,84r-4,6l107,93r-4,5l99,102r-5,3l90,108r-4,2l81,112r-5,3l71,116r-1,l67,116r-1,l65,116r-3,1l61,117r-3,1l56,118r-4,l49,118,3,121xm22,104r22,l47,103r3,l53,103r3,l59,103r4,l66,103r1,l71,102r4,-2l77,98r2,l82,96r4,-3l89,91r1,-4l94,83r3,-4l98,74r2,-4l102,64r2,-5l105,53r,-7l105,44r-1,-4l103,38r,-3l102,32r-2,-2l99,27,98,25,95,21,91,19,88,17,84,15r-2,l81,15r-2,l77,15r-2,l71,14r-3,l66,14r-23,l34,54,70,53,66,65,32,66,22,104xe" fillcolor="black" stroked="f">
                    <v:path arrowok="t" o:connecttype="custom" o:connectlocs="13,66;2,56;27,2;72,1;81,0;86,0;94,4;102,7;108,12;113,19;117,26;121,34;123,43;123,54;121,66;117,79;109,90;103,98;94,105;86,110;76,115;71,116;67,116;66,116;62,117;58,118;52,118;3,121;44,104;50,103;56,103;63,103;67,103;75,100;79,98;86,93;90,87;97,79;100,70;104,59;105,46;104,40;103,35;100,30;98,25;91,19;84,15;81,15;77,15;71,14;66,14;34,54;66,65;22,104" o:connectangles="0,0,0,0,0,0,0,0,0,0,0,0,0,0,0,0,0,0,0,0,0,0,0,0,0,0,0,0,0,0,0,0,0,0,0,0,0,0,0,0,0,0,0,0,0,0,0,0,0,0,0,0,0,0"/>
                    <o:lock v:ext="edit" verticies="t"/>
                  </v:shape>
                  <v:shape id="Freeform 245" o:spid="_x0000_s1052" style="position:absolute;left:3141;top:6027;width:110;height:103;visibility:visible;mso-wrap-style:square;v-text-anchor:top" coordsize="11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1wocIA&#10;AADdAAAADwAAAGRycy9kb3ducmV2LnhtbERPTU8CMRC9m/gfmjHxJl2RNWSlEIMQ9Mi63CfbsV1t&#10;p5ttheXfWxISb/PyPmexGr0TRxpiF1jB46QAQdwG3bFR0HxuH+YgYkLW6AKTgjNFWC1vbxZY6XDi&#10;PR3rZEQO4VihAptSX0kZW0se4yT0xJn7CoPHlOFgpB7wlMO9k9OieJYeO84NFntaW2p/6l+vwDvz&#10;/VYeDrvS6qY0rdvUm49Gqfu78fUFRKIx/Yuv7ned5z/NZ3D5Jp8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XChwgAAAN0AAAAPAAAAAAAAAAAAAAAAAJgCAABkcnMvZG93&#10;bnJldi54bWxQSwUGAAAAAAQABAD1AAAAhwMAAAAA&#10;" path="m87,22r2,-1l95,15r-2,2l92,17r-3,l89,15r-1,l88,14r-1,l87,13,86,11,84,9r,-1l84,6,87,5,88,2r1,l91,1r1,l93,r2,l96,r4,1l101,1r3,1l105,4r1,l106,5r1,1l107,8r2,l109,9r1,2l110,12r,2l109,15r-2,2l107,18r-1,1l105,20r,1l105,22r-1,l101,24r-1,2l100,27r-2,1l97,28r-1,2l93,32r-1,l89,33r-2,l84,34r-2,l69,99r-14,l57,85r-7,8l41,98r-9,4l23,103r-5,l14,102r-4,-2l6,98,4,96,1,92,,89,,85,,82,1,77r,-5l2,66,13,18r14,l15,71r,3l15,77r-1,2l14,82r,2l15,86r1,1l18,89r1,1l22,91r3,l28,91r3,l34,90r3,l41,89r2,-3l46,84r4,-1l52,80r3,-2l56,74r3,-3l60,67r,-1l61,63r2,-5l64,53,70,17,88,15r-1,7xe" fillcolor="black" stroked="f">
                    <v:path arrowok="t" o:connecttype="custom" o:connectlocs="95,15;93,17;89,17;88,15;88,14;87,13;84,8;87,5;91,1;95,0;100,1;100,1;101,1;104,2;106,4;107,8;109,8;110,11;110,14;110,14;107,17;105,20;104,22;101,24;98,28;93,32;87,33;69,99;50,93;23,103;10,100;1,92;0,82;2,66;15,71;14,79;15,86;19,90;28,91;37,90;46,84;55,78;60,67;63,58;88,15" o:connectangles="0,0,0,0,0,0,0,0,0,0,0,0,0,0,0,0,0,0,0,0,0,0,0,0,0,0,0,0,0,0,0,0,0,0,0,0,0,0,0,0,0,0,0,0,0"/>
                  </v:shape>
                  <v:shape id="Freeform 246" o:spid="_x0000_s1053" style="position:absolute;left:3238;top:6005;width:94;height:122;visibility:visible;mso-wrap-style:square;v-text-anchor:top" coordsize="94,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H2MMA&#10;AADdAAAADwAAAGRycy9kb3ducmV2LnhtbERPzWoCMRC+F3yHMEIvpSZWuiyrUUQUevBgrQ8wbsbN&#10;6maybKJu394Ihd7m4/ud2aJ3jbhRF2rPGsYjBYK49KbmSsPhZ/OegwgR2WDjmTT8UoDFfPAyw8L4&#10;O3/TbR8rkUI4FKjBxtgWUobSksMw8i1x4k6+cxgT7CppOryncNfID6Uy6bDm1GCxpZWl8rK/Og2n&#10;dWarXL3tjvl2qbb2sMFz1mj9OuyXUxCR+vgv/nN/mTR/kn/C85t0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oH2MMAAADdAAAADwAAAAAAAAAAAAAAAACYAgAAZHJzL2Rv&#10;d25yZXYueG1sUEsFBgAAAAAEAAQA9QAAAIgDAAAAAA==&#10;" path="m17,87r,6l18,98r3,4l23,106r4,1l31,109r4,2l40,111r1,l42,111r2,l45,111r1,l47,109r2,l50,109r3,-1l55,107r1,-2l59,104r1,-3l63,99r1,-3l65,94r3,-1l69,92r,-3l71,87r,-1l71,83r,-1l72,80r1,-1l73,76r,-1l74,73r,-3l74,69r,-4l73,59,71,55,68,52,64,49,59,47,55,46r-5,l46,46r-4,1l39,48r-4,2l32,52r-2,2l26,56r-3,3l22,62r-1,3l18,68r,4l18,76r,4l17,85r,3l17,87xm80,43r1,-3l81,37r-1,2l77,39r-1,l76,37r-2,l73,36,71,35r,-2l69,31r,-1l69,29r,-2l71,26r2,-2l74,23r3,l78,22r3,-1l82,21r1,l85,21r1,1l87,22r1,l88,23r3,1l92,26r,1l92,28r,1l94,30r,3l94,34r,1l94,36r,3l92,40r,2l91,44r-1,2l87,47r-2,1l82,49r3,4l87,59r1,4l90,69r,7l88,82r-2,7l83,95r-3,6l76,107r-5,5l64,114r-5,4l53,120r-7,1l40,122r-7,l28,121r-5,-1l18,119r-3,-1l12,114,9,112,7,107,4,104,3,100,1,95,,91,,85,1,79,3,73,4,68,7,63,9,59r3,-5l15,49r7,-6l31,39r9,-3l51,35r8,l65,37r7,3l78,43r2,xm46,22l27,1,47,,58,22r-12,xe" fillcolor="black" stroked="f">
                    <v:path arrowok="t" o:connecttype="custom" o:connectlocs="18,98;27,107;40,111;44,111;47,109;53,108;59,104;64,96;68,93;69,89;71,83;73,79;74,73;74,65;68,52;55,46;42,47;32,52;23,59;18,68;18,80;17,87;81,37;80,39;76,39;74,37;73,36;71,35;69,30;71,26;77,23;81,21;83,21;86,22;87,22;88,22;88,23;92,27;92,28;92,28;92,29;94,33;94,34;94,36;92,42;87,47;85,53;90,69;86,89;76,107;59,118;40,122;23,120;12,114;4,104;0,91;3,73;9,59;22,43;51,35;72,40;46,22;58,22" o:connectangles="0,0,0,0,0,0,0,0,0,0,0,0,0,0,0,0,0,0,0,0,0,0,0,0,0,0,0,0,0,0,0,0,0,0,0,0,0,0,0,0,0,0,0,0,0,0,0,0,0,0,0,0,0,0,0,0,0,0,0,0,0,0,0"/>
                    <o:lock v:ext="edit" verticies="t"/>
                  </v:shape>
                  <v:shape id="Freeform 247" o:spid="_x0000_s1054" style="position:absolute;left:3338;top:6038;width:88;height:88;visibility:visible;mso-wrap-style:square;v-text-anchor:top" coordsize="8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37MUA&#10;AADdAAAADwAAAGRycy9kb3ducmV2LnhtbERPS2vCQBC+F/oflil4qxsVgo2uUnzhoQi+0N6m2WkS&#10;zM7G7Griv+8WCr3Nx/ec8bQ1pbhT7QrLCnrdCARxanXBmYLDfvk6BOE8ssbSMil4kIPp5PlpjIm2&#10;DW/pvvOZCCHsElSQe18lUro0J4OuayviwH3b2qAPsM6krrEJ4aaU/SiKpcGCQ0OOFc1ySi+7m1Fw&#10;2s4318guPj6b5i2ef7nj6rzuKdV5ad9HIDy1/l/8517rMH8wjOH3m3C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nfsxQAAAN0AAAAPAAAAAAAAAAAAAAAAAJgCAABkcnMv&#10;ZG93bnJldi54bWxQSwUGAAAAAAQABAD1AAAAigMAAAAA&#10;" path="m,88l18,2r13,l28,16r5,-5l37,8,42,6,46,4,50,2,54,1,58,r3,l68,r5,1l77,2r2,1l83,7r3,3l87,14r1,5l88,21r,1l88,23r,3l88,28r-1,1l86,32r-1,1l85,34,73,85,59,86,70,32r2,-4l72,24r,-2l72,20r,-1l72,16,70,15,69,14,67,13,64,10,61,9r-2,l53,10r-7,3l41,16r-5,3l32,23r-4,6l24,37,23,47,14,87,,88xe" fillcolor="black" stroked="f">
                    <v:path arrowok="t" o:connecttype="custom" o:connectlocs="0,88;18,2;31,2;28,16;33,11;37,8;42,6;46,4;50,2;54,1;58,0;61,0;68,0;73,1;77,2;79,3;83,7;86,10;87,14;88,19;88,19;88,21;88,22;88,23;88,26;88,28;87,29;87,29;87,29;86,32;85,33;85,34;73,85;59,86;70,32;72,28;72,24;72,22;72,20;72,19;72,16;70,15;69,14;67,13;64,10;61,9;59,9;53,10;46,13;41,16;36,19;32,23;28,29;24,37;23,47;14,87;0,88" o:connectangles="0,0,0,0,0,0,0,0,0,0,0,0,0,0,0,0,0,0,0,0,0,0,0,0,0,0,0,0,0,0,0,0,0,0,0,0,0,0,0,0,0,0,0,0,0,0,0,0,0,0,0,0,0,0,0,0,0"/>
                  </v:shape>
                  <v:shape id="Freeform 248" o:spid="_x0000_s1055" style="position:absolute;left:3438;top:6034;width:96;height:118;visibility:visible;mso-wrap-style:square;v-text-anchor:top" coordsize="96,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BHTMIA&#10;AADdAAAADwAAAGRycy9kb3ducmV2LnhtbERPTWvCQBC9F/oflil4qxsVUomuUioWPdZ40NskOybB&#10;7GzIbuP6712h0Ns83ucs18G0YqDeNZYVTMYJCOLS6oYrBcd8+z4H4TyyxtYyKbiTg/Xq9WWJmbY3&#10;/qHh4CsRQ9hlqKD2vsukdGVNBt3YdsSRu9jeoI+wr6Tu8RbDTSunSZJKgw3Hhho7+qqpvB5+jYLv&#10;pDDDeZIWqd3vT0XuwnQjg1Kjt/C5AOEp+H/xn3un4/zZ/AOe38QT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0EdMwgAAAN0AAAAPAAAAAAAAAAAAAAAAAJgCAABkcnMvZG93&#10;bnJldi54bWxQSwUGAAAAAAQABAD1AAAAhwMAAAAA&#10;" path="m,95r15,1l17,98r,1l17,102r,1l18,104r2,1l22,105r1,l24,106r,2l25,108r3,-2l29,106r3,l33,106r7,l46,105r5,-2l54,101r2,-4l59,92r1,-4l61,80r2,-8l58,78r-8,5l43,85r-6,1l29,85,24,84,18,82,14,78,10,73,6,66,5,60,4,52r,-7l5,38,6,31,9,26r4,-6l18,14r4,-3l25,7,32,4,38,1,43,r7,l59,1r7,3l73,7r5,7l79,1,96,,78,80r-1,8l74,92r-1,6l70,102r-1,3l65,108r-4,2l58,112r-4,3l49,116r-7,1l36,118r-5,l25,117r-3,l17,116r-4,-1l9,113,6,111,5,109,2,108,1,105,,102,,99,,96,,95,,93r,2xm18,49r,4l19,57r1,3l20,62r2,3l24,69r1,2l27,72r1,l31,72r1,1l33,73r3,l37,75r1,l43,75r4,-3l51,71r4,-1l59,67r2,-3l65,59r3,-5l69,50r1,-6l72,39r,-5l72,30,69,24,68,20,65,18,61,14,58,12,54,11r-4,l46,11r-3,1l40,12r-3,1l34,15r-2,3l28,21r-3,3l24,27r-1,3l22,33r,4l20,40r-1,4l18,47r,4l18,49xe" fillcolor="black" stroked="f">
                    <v:path arrowok="t" o:connecttype="custom" o:connectlocs="17,98;17,103;20,105;24,106;28,106;33,106;51,103;59,92;63,72;43,85;24,84;10,73;4,52;6,31;18,14;32,4;50,0;73,7;96,0;74,92;69,105;58,112;42,117;25,117;13,115;5,109;0,102;0,96;0,93;18,53;20,62;25,71;31,72;33,73;38,75;51,71;61,64;69,50;72,34;68,20;58,12;46,11;37,13;28,21;23,30;20,40;18,51" o:connectangles="0,0,0,0,0,0,0,0,0,0,0,0,0,0,0,0,0,0,0,0,0,0,0,0,0,0,0,0,0,0,0,0,0,0,0,0,0,0,0,0,0,0,0,0,0,0,0"/>
                    <o:lock v:ext="edit" verticies="t"/>
                  </v:shape>
                  <v:shape id="Freeform 249" o:spid="_x0000_s1056" style="position:absolute;left:3594;top:6002;width:48;height:117;visibility:visible;mso-wrap-style:square;v-text-anchor:top" coordsize="48,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At8YA&#10;AADdAAAADwAAAGRycy9kb3ducmV2LnhtbESPQWvCQBCF74X+h2UKXkrdqCCSukqrtIQeBDXQ65Cd&#10;ZkOysyG71fjvO4eCtxnem/e+WW9H36kLDbEJbGA2zUARV8E2XBsozx8vK1AxIVvsApOBG0XYbh4f&#10;1pjbcOUjXU6pVhLCMUcDLqU+1zpWjjzGaeiJRfsJg8ck61BrO+BVwn2n51m21B4blgaHPe0cVe3p&#10;1xv4Css2HUo323dcfN6KRfn8/t0aM3ka315BJRrT3fx/XVjBX6w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MAt8YAAADdAAAADwAAAAAAAAAAAAAAAACYAgAAZHJz&#10;L2Rvd25yZXYueG1sUEsFBgAAAAAEAAQA9QAAAIsDAAAAAA==&#10;" path="m35,102r-3,13l30,115r-3,1l23,116r-1,1l17,117r-4,-1l9,115,7,112,4,111,3,109,1,107,,104r1,-2l1,101r,-2l5,91,15,43,,42,4,30r13,1l21,11,39,,33,31,48,29,46,40r-16,l19,88r,4l19,96r-1,2l18,99r,2l19,102r2,1l22,104r1,1l24,105r3,l31,104r2,-1l35,102xe" fillcolor="black" stroked="f">
                    <v:path arrowok="t" o:connecttype="custom" o:connectlocs="35,102;32,115;30,115;27,116;23,116;22,117;17,117;13,116;9,115;7,112;4,111;3,109;1,107;0,104;0,104;1,102;1,101;1,99;5,91;15,43;0,42;4,30;17,31;21,11;39,0;33,31;48,29;46,40;30,40;19,88;19,92;19,96;18,98;18,99;18,101;19,102;21,103;21,103;21,103;22,104;23,105;24,105;27,105;31,104;33,103;35,102" o:connectangles="0,0,0,0,0,0,0,0,0,0,0,0,0,0,0,0,0,0,0,0,0,0,0,0,0,0,0,0,0,0,0,0,0,0,0,0,0,0,0,0,0,0,0,0,0,0"/>
                  </v:shape>
                  <v:shape id="Freeform 250" o:spid="_x0000_s1057" style="position:absolute;left:3643;top:5999;width:88;height:119;visibility:visible;mso-wrap-style:square;v-text-anchor:top" coordsize="8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tfMUA&#10;AADdAAAADwAAAGRycy9kb3ducmV2LnhtbERPTWvCQBC9F/oflil4q5sqFJu6ShACwYO1ttgeh+yY&#10;hGRnY3Y10V/vCoXe5vE+Z74cTCPO1LnKsoKXcQSCOLe64kLB91f6PAPhPLLGxjIpuJCD5eLxYY6x&#10;tj1/0nnnCxFC2MWooPS+jaV0eUkG3di2xIE72M6gD7ArpO6wD+GmkZMoepUGKw4NJba0Kimvdyej&#10;IEPin/V2X38Mv4ceN+k1Oe6vSo2ehuQdhKfB/4v/3JkO86ezN7h/E06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6618xQAAAN0AAAAPAAAAAAAAAAAAAAAAAJgCAABkcnMv&#10;ZG93bnJldi54bWxQSwUGAAAAAAQABAD1AAAAigMAAAAA&#10;" path="m,119l23,1,39,,31,46r3,-4l39,39r4,-4l47,34r1,l51,32r1,-2l54,30r2,l57,30r3,l61,30r7,l73,32r4,1l79,34r4,3l86,41r1,4l88,49r,3l87,55r-1,5l84,65,73,115r-14,2l69,65r1,-5l71,55r,-3l71,50r,-1l71,47,70,46,69,45,66,43,64,41,61,40r-1,l55,41r-4,1l47,45r-5,1l38,48r-2,2l33,54r-2,4l28,61r-1,6l24,73r-2,8l14,118,,119xe" fillcolor="black" stroked="f">
                    <v:path arrowok="t" o:connecttype="custom" o:connectlocs="0,119;23,1;39,0;31,46;34,42;39,39;43,35;47,34;48,34;51,32;52,30;54,30;56,30;57,30;60,30;61,30;68,30;73,32;77,33;79,34;83,37;86,41;87,45;88,49;88,52;87,55;86,60;84,65;73,115;59,117;69,65;70,60;71,55;71,52;71,50;71,49;71,47;70,46;69,45;66,43;64,41;61,40;60,40;55,41;51,42;47,45;42,46;38,48;36,50;33,54;31,58;28,61;27,67;24,73;22,81;14,118;0,119" o:connectangles="0,0,0,0,0,0,0,0,0,0,0,0,0,0,0,0,0,0,0,0,0,0,0,0,0,0,0,0,0,0,0,0,0,0,0,0,0,0,0,0,0,0,0,0,0,0,0,0,0,0,0,0,0,0,0,0,0"/>
                  </v:shape>
                  <v:shape id="Freeform 251" o:spid="_x0000_s1058" style="position:absolute;left:3752;top:6026;width:88;height:88;visibility:visible;mso-wrap-style:square;v-text-anchor:top" coordsize="8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Lc3skA&#10;AADdAAAADwAAAGRycy9kb3ducmV2LnhtbESPT2vCQBDF70K/wzKF3nRjC6LRVUqtxUMR/FNqb9Ps&#10;NAnNzsbs1qTf3jkI3mZ4b977zWzRuUqdqQmlZwPDQQKKOPO25NzAYb/qj0GFiGyx8kwG/inAYn7X&#10;m2FqfctbOu9iriSEQ4oGihjrVOuQFeQwDHxNLNqPbxxGWZtc2wZbCXeVfkySkXZYsjQUWNNLQdnv&#10;7s8Z+NwuN6fEv75/te1ktPwOH2/H9dCYh/vueQoqUhdv5uv12gr+00T45RsZQc8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ELc3skAAADdAAAADwAAAAAAAAAAAAAAAACYAgAA&#10;ZHJzL2Rvd25yZXYueG1sUEsFBgAAAAAEAAQA9QAAAI4DAAAAAA==&#10;" path="m59,71r-9,8l41,84r-9,3l23,88r-5,l14,87,10,86,6,84,3,81,1,78,,74,,70,,67,1,62r,-4l2,52,12,3,27,1,15,57r,3l15,62r-1,3l14,67r,3l15,72r1,1l18,74r1,1l21,77r4,l28,77r2,l34,75r3,l41,74r2,-2l46,70r4,-2l52,66r3,-2l56,60r3,-3l60,53r,-1l61,48r1,-4l64,39,70,2,88,,69,85r-14,l59,71xe" fillcolor="black" stroked="f">
                    <v:path arrowok="t" o:connecttype="custom" o:connectlocs="59,71;50,79;41,84;32,87;23,88;18,88;14,87;10,86;6,84;3,81;1,78;0,74;0,70;0,67;1,62;1,58;2,52;12,3;27,1;15,57;15,60;15,62;14,65;14,67;14,70;15,72;16,73;18,74;19,75;21,77;25,77;28,77;30,77;34,75;37,75;41,74;43,72;46,70;50,68;52,66;55,64;56,60;59,57;60,53;60,52;61,48;62,44;64,39;70,2;88,0;69,85;55,85;59,71" o:connectangles="0,0,0,0,0,0,0,0,0,0,0,0,0,0,0,0,0,0,0,0,0,0,0,0,0,0,0,0,0,0,0,0,0,0,0,0,0,0,0,0,0,0,0,0,0,0,0,0,0,0,0,0,0"/>
                  </v:shape>
                  <v:shape id="Freeform 252" o:spid="_x0000_s1059" style="position:absolute;left:3841;top:5986;width:100;height:157;visibility:visible;mso-wrap-style:square;v-text-anchor:top" coordsize="10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7iI8IA&#10;AADdAAAADwAAAGRycy9kb3ducmV2LnhtbERPTYvCMBC9L/gfwgje1qQKi1ajiFLcw17qetnbkIxt&#10;sZmUJmr995uFBW/zeJ+z3g6uFXfqQ+NZQzZVIIiNtw1XGs7fxfsCRIjIFlvPpOFJAbab0dsac+sf&#10;XNL9FCuRQjjkqKGOsculDKYmh2HqO+LEXXzvMCbYV9L2+EjhrpUzpT6kw4ZTQ40d7Wsy19PNaZhl&#10;xfHrZ/9U5bXIzqZUywMZq/VkPOxWICIN8SX+d3/aNH++zODvm3S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HuIjwgAAAN0AAAAPAAAAAAAAAAAAAAAAAJgCAABkcnMvZG93&#10;bnJldi54bWxQSwUGAAAAAAQABAD1AAAAhwMAAAAA&#10;" path="m2,157l,143r3,l7,143r2,l11,143r2,-2l16,141r1,-1l18,140r3,-1l23,138r2,-4l27,132r4,-8l13,40r17,l37,81r3,13l43,105,82,39r18,-2l41,134r-2,6l35,145r-4,4l27,151r-4,2l19,154r-5,2l11,157r-2,l7,156r-3,l2,156r,1xm60,39l50,41r3,-6l53,34r1,-1l54,32r,-2l54,29r1,-1l55,27r2,l66,20r,-1l67,19r,-2l68,15r,-1l69,13r,-1l68,9,67,8r-1,l64,7r-1,l62,7r-4,l54,8,52,9r-2,3l50,13r-1,2l48,16r,1l36,17r,-4l37,9,40,7,41,6,45,3,50,1,54,r5,l64,r4,l72,1r3,2l76,4r2,3l80,8r1,2l81,13r,1l81,15r-1,1l80,19r-2,1l77,21r,1l76,23r-3,3l72,26r-1,1l69,28r-2,1l66,32r-2,l63,33r-1,1l60,39xe" fillcolor="black" stroked="f">
                    <v:path arrowok="t" o:connecttype="custom" o:connectlocs="0,143;7,143;11,143;16,141;18,140;23,138;27,132;13,40;37,81;43,105;100,37;39,140;31,149;23,153;14,156;9,157;4,156;2,157;50,41;53,34;54,32;54,29;55,27;66,20;67,19;67,17;68,15;68,14;69,13;69,12;69,12;67,8;66,8;63,7;58,7;52,9;50,13;48,16;36,17;37,9;41,6;50,1;59,0;68,0;75,3;78,7;81,10;81,13;81,15;80,19;77,21;77,22;73,26;72,26;71,27;69,28;66,32;64,32;62,34;60,39" o:connectangles="0,0,0,0,0,0,0,0,0,0,0,0,0,0,0,0,0,0,0,0,0,0,0,0,0,0,0,0,0,0,0,0,0,0,0,0,0,0,0,0,0,0,0,0,0,0,0,0,0,0,0,0,0,0,0,0,0,0,0,0"/>
                    <o:lock v:ext="edit" verticies="t"/>
                  </v:shape>
                  <v:shape id="Freeform 253" o:spid="_x0000_s1060" style="position:absolute;left:3992;top:5992;width:48;height:117;visibility:visible;mso-wrap-style:square;v-text-anchor:top" coordsize="48,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gMQA&#10;AADdAAAADwAAAGRycy9kb3ducmV2LnhtbERPTWvCQBC9F/oflil4KXWjgrTRVaqihB4EbcDrkJ1m&#10;Q7KzIbtq/PeuIPQ2j/c582VvG3GhzleOFYyGCQjiwumKSwX57/bjE4QPyBobx6TgRh6Wi9eXOaba&#10;XflAl2MoRQxhn6ICE0KbSukLQxb90LXEkftzncUQYVdK3eE1httGjpNkKi1WHBsMtrQ2VNTHs1Xw&#10;46Z12OdmtGk4292ySf6+OtVKDd767xmIQH34Fz/dmY7zJ19jeHwTT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ioYDEAAAA3QAAAA8AAAAAAAAAAAAAAAAAmAIAAGRycy9k&#10;b3ducmV2LnhtbFBLBQYAAAAABAAEAPUAAACJAwAAAAA=&#10;" path="m35,101r-3,13l30,114r-3,1l23,115r-1,2l17,117r-4,-2l9,114,7,112,4,111,3,108,2,106,,104r2,-3l2,100r,-1l6,91,16,42,,41,4,29r13,1l21,10,39,,34,30,48,28,46,40r-16,l20,87r,5l20,95r-2,3l18,99r,1l20,101r1,1l22,104r1,1l25,105r2,l31,104r3,-2l35,101xe" fillcolor="black" stroked="f">
                    <v:path arrowok="t" o:connecttype="custom" o:connectlocs="35,101;32,114;30,114;27,115;23,115;22,117;17,117;13,115;9,114;7,112;4,111;3,108;2,106;0,104;0,104;2,101;2,100;2,99;6,91;16,42;0,41;4,29;17,30;21,10;39,0;34,30;48,28;46,40;30,40;20,87;20,92;20,95;18,98;18,99;18,100;20,101;21,102;21,102;21,102;22,104;23,105;25,105;27,105;31,104;34,102;35,101" o:connectangles="0,0,0,0,0,0,0,0,0,0,0,0,0,0,0,0,0,0,0,0,0,0,0,0,0,0,0,0,0,0,0,0,0,0,0,0,0,0,0,0,0,0,0,0,0,0"/>
                  </v:shape>
                  <v:shape id="Freeform 254" o:spid="_x0000_s1061" style="position:absolute;left:4040;top:6019;width:66;height:88;visibility:visible;mso-wrap-style:square;v-text-anchor:top" coordsize="6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E2h8IA&#10;AADdAAAADwAAAGRycy9kb3ducmV2LnhtbERPTYvCMBC9L/gfwgje1nQVZO0aZSkqetMqeB2bse3a&#10;TEoTa/33RljwNo/3ObNFZyrRUuNKywq+hhEI4szqknMFx8Pq8xuE88gaK8uk4EEOFvPexwxjbe+8&#10;pzb1uQgh7GJUUHhfx1K6rCCDbmhr4sBdbGPQB9jkUjd4D+GmkqMomkiDJYeGAmtKCsqu6c0o+Nul&#10;y3Nyum5vh83lcWq5S9bVXqlBv/v9AeGp82/xv3ujw/zxdAyvb8IJ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0TaHwgAAAN0AAAAPAAAAAAAAAAAAAAAAAJgCAABkcnMvZG93&#10;bnJldi54bWxQSwUGAAAAAAQABAD1AAAAhwMAAAAA&#10;" path="m,88l18,2r13,l28,20r3,-5l33,12,37,8,41,4,43,2,47,1,51,r4,l57,r4,l64,1r2,1l60,14r-1,l56,13r-2,l52,13r-4,1l45,15r-6,2l36,21r-4,6l28,34r-4,8l22,52,14,88,,88xe" fillcolor="black" stroked="f">
                    <v:path arrowok="t" o:connecttype="custom" o:connectlocs="0,88;18,2;31,2;28,20;31,15;33,12;37,8;41,4;43,2;47,1;51,0;55,0;57,0;61,0;64,1;66,2;60,14;59,14;56,13;54,13;52,13;48,14;45,15;39,17;36,21;32,27;28,34;24,42;22,52;14,88;0,88" o:connectangles="0,0,0,0,0,0,0,0,0,0,0,0,0,0,0,0,0,0,0,0,0,0,0,0,0,0,0,0,0,0,0"/>
                  </v:shape>
                  <v:shape id="Freeform 255" o:spid="_x0000_s1062" style="position:absolute;left:4108;top:6002;width:110;height:131;visibility:visible;mso-wrap-style:square;v-text-anchor:top" coordsize="11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IcIA&#10;AADdAAAADwAAAGRycy9kb3ducmV2LnhtbERPTWvCQBC9C/6HZYTedKOW2EZXESGQo6Yl4G2anSbB&#10;7GzIrjH++26h0Ns83ufsDqNpxUC9aywrWC4iEMSl1Q1XCj4/0vkbCOeRNbaWScGTHBz208kOE20f&#10;fKEh95UIIewSVFB73yVSurImg25hO+LAfdveoA+wr6Tu8RHCTStXURRLgw2Hhho7OtVU3vK7UXBb&#10;8TnbXM+ueMovnRXpaIr4otTLbDxuQXga/b/4z53pMH/9/gq/34QT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5QhwgAAAN0AAAAPAAAAAAAAAAAAAAAAAJgCAABkcnMvZG93&#10;bnJldi54bWxQSwUGAAAAAAQABAD1AAAAhwMAAAAA&#10;" path="m87,23r2,-2l94,16r-1,1l92,17r-3,l89,16r-1,l88,14r-1,l87,13,85,11,84,10r,-2l84,6,87,5,88,3r1,l91,1r1,l93,r1,l96,r4,1l101,1r2,2l105,4r1,l106,5r1,1l107,8r2,l109,10r1,1l110,12r,2l109,16r-2,1l107,18r-1,1l105,20r,1l105,23r-2,l101,24r-1,2l100,27r-2,2l97,29r-1,1l93,32r-1,l89,33r-2,l84,34r-2,l69,99r-14,l57,85r-7,9l41,98r-9,4l23,103r-5,l14,102r-4,-1l6,98,3,96,1,92,,89,,85,,82,1,77r,-5l2,66,12,18r15,l15,71r,4l15,77r-1,2l14,82r,2l15,86r1,2l18,89r1,1l21,91r4,l28,91r2,l34,90r3,l41,89r2,-3l46,84r4,-1l52,81r3,-3l56,75r3,-4l60,68r,-2l61,63r1,-5l64,53,70,17,88,16r-1,7xm20,131r3,-17l39,114r-2,15l20,131xe" fillcolor="black" stroked="f">
                    <v:path arrowok="t" o:connecttype="custom" o:connectlocs="94,16;93,17;89,17;88,16;88,14;87,13;84,8;87,5;91,1;94,0;100,1;100,1;101,1;103,3;106,4;107,8;109,8;110,11;110,14;110,14;107,17;105,20;103,23;101,24;98,29;93,32;87,33;69,99;50,94;23,103;10,101;1,92;0,82;2,66;15,71;14,79;15,86;19,90;28,91;37,90;46,84;55,78;60,68;62,58;88,16;23,114;20,131" o:connectangles="0,0,0,0,0,0,0,0,0,0,0,0,0,0,0,0,0,0,0,0,0,0,0,0,0,0,0,0,0,0,0,0,0,0,0,0,0,0,0,0,0,0,0,0,0,0,0"/>
                    <o:lock v:ext="edit" verticies="t"/>
                  </v:shape>
                  <v:shape id="Freeform 256" o:spid="_x0000_s1063" style="position:absolute;left:4206;top:6014;width:83;height:87;visibility:visible;mso-wrap-style:square;v-text-anchor:top" coordsize="8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MIA&#10;AADdAAAADwAAAGRycy9kb3ducmV2LnhtbERP24rCMBB9X/Afwgi+rakVV61GUUFwWUSsfsDQjG2x&#10;mZQm1vr3ZmFh3+ZwrrNcd6YSLTWutKxgNIxAEGdWl5wruF72nzMQziNrrCyTghc5WK96H0tMtH3y&#10;mdrU5yKEsEtQQeF9nUjpsoIMuqGtiQN3s41BH2CTS93gM4SbSsZR9CUNlhwaCqxpV1B2Tx9GwfSw&#10;/3bxZNud059TRe2J4qN/KDXod5sFCE+d/xf/uQ86zB/PJ/D7TThB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76OUwgAAAN0AAAAPAAAAAAAAAAAAAAAAAJgCAABkcnMvZG93&#10;bnJldi54bWxQSwUGAAAAAAQABAD1AAAAhwMAAAAA&#10;" path="m62,53r15,3l75,63r-4,6l66,74r-6,4l54,82r-6,2l41,86r-7,1l27,86,22,85,16,83,11,79,7,74,4,69,2,63,,56,,48,2,41,3,34,4,28,8,22r5,-5l17,12,22,8,28,5,35,2,43,1,50,r8,l64,1r5,3l73,7r4,4l81,15r1,6l83,27r-15,l68,24,67,21,64,18,62,15,59,14,55,12,50,11r-4,l43,11r-4,1l35,14r-4,3l27,20r-4,5l21,30r-2,4l18,40r-1,5l17,51r,6l17,60r1,4l19,67r3,4l23,72r3,2l30,76r4,l39,76r4,-2l46,72r4,-1l54,67r3,-3l59,59r3,-6xe" fillcolor="black" stroked="f">
                    <v:path arrowok="t" o:connecttype="custom" o:connectlocs="77,56;71,69;60,78;48,84;34,87;22,85;11,79;4,69;0,56;2,41;4,28;13,17;22,8;35,2;50,0;64,1;73,7;81,15;83,27;68,24;64,18;59,14;50,11;43,11;35,14;27,20;21,30;18,40;17,51;17,60;19,67;23,72;30,76;39,76;46,72;54,67;59,59" o:connectangles="0,0,0,0,0,0,0,0,0,0,0,0,0,0,0,0,0,0,0,0,0,0,0,0,0,0,0,0,0,0,0,0,0,0,0,0,0"/>
                  </v:shape>
                  <v:shape id="Freeform 257" o:spid="_x0000_s1064" style="position:absolute;left:4346;top:5980;width:40;height:119;visibility:visible;mso-wrap-style:square;v-text-anchor:top" coordsize="4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M1pcMA&#10;AADdAAAADwAAAGRycy9kb3ducmV2LnhtbERP3WrCMBS+H+wdwhl4N1OVFdcZZQiCQtmo7gEOzVlT&#10;1pyUJNbq05vBYHfn4/s9q81oOzGQD61jBbNpBoK4drrlRsHXafe8BBEissbOMSm4UoDN+vFhhYV2&#10;F65oOMZGpBAOBSowMfaFlKE2ZDFMXU+cuG/nLcYEfSO1x0sKt52cZ1kuLbacGgz2tDVU/xzPVgGV&#10;M/PCH4dhXvlbU5Y85Oftp1KTp/H9DUSkMf6L/9x7neYvXnP4/Sad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M1pcMAAADdAAAADwAAAAAAAAAAAAAAAACYAgAAZHJzL2Rv&#10;d25yZXYueG1sUEsFBgAAAAAEAAQA9QAAAIgDAAAAAA==&#10;" path="m,119l23,1,40,,14,118,,119xe" fillcolor="black" stroked="f">
                    <v:path arrowok="t" o:connecttype="custom" o:connectlocs="0,119;23,1;40,0;14,118;0,119" o:connectangles="0,0,0,0,0"/>
                  </v:shape>
                  <v:shape id="Freeform 258" o:spid="_x0000_s1065" style="position:absolute;left:4389;top:5980;width:86;height:117;visibility:visible;mso-wrap-style:square;v-text-anchor:top" coordsize="86,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LvcMA&#10;AADdAAAADwAAAGRycy9kb3ducmV2LnhtbERPTWvCQBC9F/wPywi91Y0VUpu6ikilngSjBb0N2WkS&#10;zM6G3VWjv94VCt7m8T5nMutMI87kfG1ZwXCQgCAurK65VLDbLt/GIHxA1thYJgVX8jCb9l4mmGl7&#10;4Q2d81CKGMI+QwVVCG0mpS8qMugHtiWO3J91BkOErpTa4SWGm0a+J0kqDdYcGypsaVFRccxPRkG+&#10;T8Jv7m423ax3bsTfbfrTHJR67XfzLxCBuvAU/7tXOs4ffX7A45t4gp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vLvcMAAADdAAAADwAAAAAAAAAAAAAAAACYAgAAZHJzL2Rv&#10;d25yZXYueG1sUEsFBgAAAAAEAAQA9QAAAIgDAAAAAA==&#10;" path="m62,101r-4,4l54,108r-5,3l45,112r-4,2l38,116r-6,1l29,117r-7,l17,116r-5,-3l7,111,4,107,2,103,,97,,92,,88,,85,,82,2,80,4,78,7,75,9,73r3,-2l14,68r4,-1l22,65r4,l34,65r4,l41,64r4,-2l48,62r4,l55,62r3,l61,62r2,l66,60r2,-1l71,59r,-3l71,54r1,-1l72,51r,-2l71,47,68,45,67,43,64,42,61,41,55,40r-5,l45,40r-4,1l38,42r-4,3l30,46r-3,3l26,53r-1,3l8,55r3,-6l14,45r4,-5l22,36r7,-3l35,30r8,-1l52,29r7,l66,30r6,3l79,36r2,3l84,42r1,4l86,51r,2l86,56r,4l85,65,79,85,77,95r,2l77,99r,1l76,101r,2l76,105r1,2l79,110r1,3l63,113r,-1l63,111r-1,-1l62,108r,-1l62,105r,-1l62,101xm66,69r-4,2l59,73r-5,1l46,74r-3,l39,75r-3,2l35,77r-3,l30,77r-3,1l25,78r-2,l21,80r-1,1l18,82r-2,3l14,87r,3l14,92r2,2l17,97r,2l18,101r3,2l25,104r4,1l32,105r3,l36,105r3,l40,105r1,l44,104r1,-3l48,100r4,-1l54,97r3,-3l59,91r2,-4l63,82r1,-5l66,69xm40,20l55,,73,1,52,19,40,20xe" fillcolor="black" stroked="f">
                    <v:path arrowok="t" o:connecttype="custom" o:connectlocs="54,108;41,114;29,117;12,113;2,103;0,88;2,80;9,73;18,67;34,65;45,62;55,62;63,62;71,59;72,53;71,47;64,42;50,40;38,42;27,49;8,55;18,40;35,30;59,29;79,36;85,46;86,56;79,85;77,97;77,100;76,103;79,110;63,112;62,108;62,104;62,71;46,74;36,77;30,77;23,78;18,82;14,90;17,97;21,103;32,105;39,105;44,104;52,99;59,91;64,77;55,0;40,20" o:connectangles="0,0,0,0,0,0,0,0,0,0,0,0,0,0,0,0,0,0,0,0,0,0,0,0,0,0,0,0,0,0,0,0,0,0,0,0,0,0,0,0,0,0,0,0,0,0,0,0,0,0,0,0"/>
                    <o:lock v:ext="edit" verticies="t"/>
                  </v:shape>
                  <v:shape id="Freeform 259" o:spid="_x0000_s1066" style="position:absolute;left:4488;top:5976;width:40;height:120;visibility:visible;mso-wrap-style:square;v-text-anchor:top" coordsize="4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eW9McA&#10;AADdAAAADwAAAGRycy9kb3ducmV2LnhtbESPQWvCQBCF74X+h2UK3uqmlbaaukoRRKEHMRXB25id&#10;ZkOzszG7avz3nUOhtxnem/e+mc5736gLdbEObOBpmIEiLoOtuTKw+1o+jkHFhGyxCUwGbhRhPru/&#10;m2Juw5W3dClSpSSEY44GXEptrnUsHXmMw9ASi/YdOo9J1q7StsOrhPtGP2fZq/ZYszQ4bGnhqPwp&#10;zt7A4XQbZavP/emlwE37dtz0y4Vzxgwe+o93UIn69G/+u15bwR9NBFe+kRH0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3lvTHAAAA3QAAAA8AAAAAAAAAAAAAAAAAmAIAAGRy&#10;cy9kb3ducmV2LnhtbFBLBQYAAAAABAAEAPUAAACMAwAAAAA=&#10;" path="m22,16l23,1,40,,35,16r-13,xm,120l18,33,33,31,14,118,,120xe" fillcolor="black" stroked="f">
                    <v:path arrowok="t" o:connecttype="custom" o:connectlocs="22,16;23,1;40,0;35,16;22,16;0,120;18,33;33,31;14,118;0,120" o:connectangles="0,0,0,0,0,0,0,0,0,0"/>
                    <o:lock v:ext="edit" verticies="t"/>
                  </v:shape>
                  <v:shape id="Freeform 260" o:spid="_x0000_s1067" style="position:absolute;left:5657;top:9202;width:96;height:133;visibility:visible;mso-wrap-style:square;v-text-anchor:top" coordsize="96,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P48MA&#10;AADdAAAADwAAAGRycy9kb3ducmV2LnhtbERP22oCMRB9L/gPYQRfRBMtFV2NIoWWWmjx9gHDZtws&#10;bibLJt3d/n1TKPRtDuc6m13vKtFSE0rPGmZTBYI496bkQsP18jJZgggR2WDlmTR8U4DddvCwwcz4&#10;jk/UnmMhUgiHDDXYGOtMypBbchimviZO3M03DmOCTSFNg10Kd5WcK7WQDktODRZreraU389fTsOr&#10;PSz69/GnUu3hqVMfR6bZmLUeDfv9GkSkPv6L/9xvJs1/XK3g95t0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WP48MAAADdAAAADwAAAAAAAAAAAAAAAACYAgAAZHJzL2Rv&#10;d25yZXYueG1sUEsFBgAAAAAEAAQA9QAAAIgDAAAAAA==&#10;" path="m78,86r14,2l89,99r-4,9l78,115r-5,6l67,127r-8,4l51,132r-7,1l35,133r-8,-2l19,127r-6,-6l10,117,8,113,5,108,4,102,3,98,1,92,,86,,80,,71,1,62,3,54,4,47,7,40r3,-7l14,27r4,-5l26,13,35,6,44,2,55,r9,1l72,2r6,4l83,9r6,6l92,23r3,9l96,41r-13,l81,35,80,29,77,24,74,21,71,17,67,15,62,14,57,13r-9,2l39,20r-8,7l25,36r-3,5l21,46r-3,4l17,56r-1,6l16,68r-2,6l14,80r,9l17,96r1,8l22,109r4,5l32,118r5,2l45,120r5,-1l55,118r4,-3l64,112r5,-5l73,101r3,-7l78,87r,-1xe" fillcolor="black" stroked="f">
                    <v:path arrowok="t" o:connecttype="custom" o:connectlocs="92,88;85,108;73,121;59,131;44,133;27,131;13,121;8,113;4,102;1,92;0,80;1,62;4,47;10,33;18,22;35,6;55,0;72,2;83,9;92,23;96,41;81,35;77,24;71,17;62,14;48,15;31,27;22,41;18,50;16,62;14,74;14,89;18,104;26,114;37,120;50,119;59,115;69,107;76,94;78,86" o:connectangles="0,0,0,0,0,0,0,0,0,0,0,0,0,0,0,0,0,0,0,0,0,0,0,0,0,0,0,0,0,0,0,0,0,0,0,0,0,0,0,0"/>
                  </v:shape>
                  <v:shape id="Freeform 261" o:spid="_x0000_s1068" style="position:absolute;left:5758;top:9202;width:75;height:133;visibility:visible;mso-wrap-style:square;v-text-anchor:top" coordsize="7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3hMcA&#10;AADdAAAADwAAAGRycy9kb3ducmV2LnhtbESPQWvCQBCF70L/wzKFXqRuFLEluopUitKTxoLXITvN&#10;ps3OhuxWY3995yB4m+G9ee+bxar3jTpTF+vABsajDBRxGWzNlYHP4/vzK6iYkC02gcnAlSKslg+D&#10;BeY2XPhA5yJVSkI45mjApdTmWsfSkcc4Ci2xaF+h85hk7SptO7xIuG/0JMtm2mPN0uCwpTdH5U/x&#10;6w1M3e60365faBg+/vbbzfW7mU2Oxjw99us5qER9uptv1zsr+NNM+OUbGUE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Sd4THAAAA3QAAAA8AAAAAAAAAAAAAAAAAmAIAAGRy&#10;cy9kb3ducmV2LnhtbFBLBQYAAAAABAAEAPUAAACMAwAAAAA=&#10;" path="m,132l21,,35,,27,50r3,-3l34,43r3,-2l40,39r1,-2l44,36r1,-1l48,35r1,l50,34r3,l54,34r4,l62,35r4,2l70,40r1,3l73,47r2,5l75,56r,4l73,63r,5l72,74r-9,58l48,131,58,75r1,-6l59,63r2,-3l61,56r,-1l59,54r,-2l58,50,57,49,54,48,53,47r-3,l46,47r-2,1l40,49r-3,3l35,54r-4,4l29,61r-2,5l26,71r-3,4l22,82,21,92r-7,41l,132xe" fillcolor="black" stroked="f">
                    <v:path arrowok="t" o:connecttype="custom" o:connectlocs="0,132;21,0;35,0;27,50;30,47;34,43;37,41;40,39;41,37;44,36;45,35;48,35;49,35;50,34;53,34;54,34;58,34;62,35;66,37;70,40;71,43;73,47;75,52;75,56;75,60;73,63;73,68;72,74;63,132;48,131;58,75;59,69;59,63;61,60;61,56;61,55;59,54;59,52;58,50;57,49;54,48;53,47;50,47;46,47;44,48;40,49;37,52;35,54;31,58;29,61;27,66;26,71;23,75;22,82;21,92;14,133;0,132" o:connectangles="0,0,0,0,0,0,0,0,0,0,0,0,0,0,0,0,0,0,0,0,0,0,0,0,0,0,0,0,0,0,0,0,0,0,0,0,0,0,0,0,0,0,0,0,0,0,0,0,0,0,0,0,0,0,0,0,0"/>
                  </v:shape>
                  <v:shape id="Freeform 262" o:spid="_x0000_s1069" style="position:absolute;left:5840;top:9200;width:35;height:134;visibility:visible;mso-wrap-style:square;v-text-anchor:top" coordsize="35,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uZJ8EA&#10;AADdAAAADwAAAGRycy9kb3ducmV2LnhtbERPS4vCMBC+L/gfwgje1lTdLVKNIoKylz34PI/N2BSb&#10;SW2i1n+/EYS9zcf3nOm8tZW4U+NLxwoG/QQEce50yYWC/W71OQbhA7LGyjEpeJKH+azzMcVMuwdv&#10;6L4NhYgh7DNUYEKoMyl9bsii77uaOHJn11gMETaF1A0+Yrit5DBJUmmx5NhgsKalofyyvVkF1hx/&#10;l9f14bTRz8p8kx6l9jBSqtdtFxMQgdrwL367f3Sc/5UM4PVNPEHO/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bmSfBAAAA3QAAAA8AAAAAAAAAAAAAAAAAmAIAAGRycy9kb3du&#10;cmV2LnhtbFBLBQYAAAAABAAEAPUAAACGAwAAAAA=&#10;" path="m18,18l21,,35,,32,19,18,18xm,133l14,37r14,1l13,134,,133xe" fillcolor="black" stroked="f">
                    <v:path arrowok="t" o:connecttype="custom" o:connectlocs="18,18;21,0;35,0;32,19;18,18;0,133;14,37;28,38;13,134;0,133" o:connectangles="0,0,0,0,0,0,0,0,0,0"/>
                    <o:lock v:ext="edit" verticies="t"/>
                  </v:shape>
                  <v:shape id="Freeform 263" o:spid="_x0000_s1070" style="position:absolute;left:5879;top:9173;width:75;height:160;visibility:visible;mso-wrap-style:square;v-text-anchor:top" coordsize="7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DKMMA&#10;AADdAAAADwAAAGRycy9kb3ducmV2LnhtbERPTWvCQBC9F/wPywi91V1DLDG6igiCF6G1xfOYHZNo&#10;djZktzH++65Q6G0e73OW68E2oqfO1441TCcKBHHhTM2lhu+v3VsGwgdkg41j0vAgD+vV6GWJuXF3&#10;/qT+GEoRQ9jnqKEKoc2l9EVFFv3EtcSRu7jOYoiwK6Xp8B7DbSMTpd6lxZpjQ4UtbSsqbscfq0Gl&#10;G1f2SX/N0ub8cZjt57vsNNf6dTxsFiACDeFf/Ofemzg/VQk8v4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eDKMMAAADdAAAADwAAAAAAAAAAAAAAAACYAgAAZHJzL2Rv&#10;d25yZXYueG1sUEsFBgAAAAAEAAQA9QAAAIgDAAAAAA==&#10;" path="m55,124r11,1l65,131r-3,6l59,143r-4,6l50,154r-7,2l37,159r-7,1l27,160r-4,-1l19,157r-4,-1l11,154,7,150,5,147,2,142,1,140r,-3l,134r,-3l,130r,-2l,124r,-3l,113r1,-8l2,98,5,90,7,83r4,-6l15,72r5,-3l24,65r5,-2l34,62r5,-1l46,61r6,2l57,66r5,5l66,77r3,6l71,91r,9l71,105r,2l71,108r,1l71,110r-1,1l70,113r-56,1l14,120r,7l15,133r1,3l18,140r2,3l24,146r3,1l30,148r3,-1l37,146r4,-2l43,142r4,-2l50,135r4,-5l55,124xm15,102r45,-1l60,98r,-6l57,88,56,83,54,79,51,77,47,75,43,74r-2,l36,74r-4,1l28,77r-3,4l23,85r-3,5l18,96r-3,6xm41,26l55,25r9,27l55,52,46,35,30,52r-8,l41,26xm65,l75,29r-9,l48,1,65,xe" fillcolor="black" stroked="f">
                    <v:path arrowok="t" o:connecttype="custom" o:connectlocs="66,125;62,137;55,149;43,156;30,160;23,159;15,156;7,150;2,142;1,137;0,131;0,128;0,121;1,105;5,90;11,77;20,69;29,63;39,61;52,63;62,71;69,83;71,100;71,107;71,109;71,109;70,111;14,114;14,127;16,136;20,143;27,147;33,147;41,144;47,140;54,130;15,102;60,98;57,88;54,79;47,75;41,74;32,75;25,81;20,90;15,102;55,25;55,52;30,52;41,26;75,29;48,1" o:connectangles="0,0,0,0,0,0,0,0,0,0,0,0,0,0,0,0,0,0,0,0,0,0,0,0,0,0,0,0,0,0,0,0,0,0,0,0,0,0,0,0,0,0,0,0,0,0,0,0,0,0,0,0"/>
                    <o:lock v:ext="edit" verticies="t"/>
                  </v:shape>
                  <v:shape id="Freeform 264" o:spid="_x0000_s1071" style="position:absolute;left:5963;top:9234;width:75;height:98;visibility:visible;mso-wrap-style:square;v-text-anchor:top" coordsize="7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ufcMA&#10;AADdAAAADwAAAGRycy9kb3ducmV2LnhtbERPTYvCMBC9C/sfwix409QqslSjrAuKJ0FdttfZZmyL&#10;zaQ00VZ/vREEb/N4nzNfdqYSV2pcaVnBaBiBIM6sLjlX8HtcD75AOI+ssbJMCm7kYLn46M0x0bbl&#10;PV0PPhchhF2CCgrv60RKlxVk0A1tTRy4k20M+gCbXOoG2xBuKhlH0VQaLDk0FFjTT0HZ+XAxCna7&#10;1f8p1Ru9jtuyTVd/8fQ+2ijV/+y+ZyA8df4tfrm3OsyfRGN4fhNO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sufcMAAADdAAAADwAAAAAAAAAAAAAAAACYAgAAZHJzL2Rv&#10;d25yZXYueG1sUEsFBgAAAAAEAAQA9QAAAIgDAAAAAA==&#10;" path="m49,77r-6,9l35,93r-7,3l21,98r-4,l13,96,11,94,8,93,5,89,3,86,2,81,,77,,73,2,68r,-6l2,56,11,1,25,,16,63r,4l16,70r,3l16,74r,2l16,79r,2l17,82r1,1l21,85r1,1l25,86r3,l31,85r3,-2l36,82r3,-1l40,79r3,-3l44,73r1,-4l48,66r1,-4l50,59r,-3l51,52r2,-5l53,42,60,,75,,59,95r-14,l49,77xe" fillcolor="black" stroked="f">
                    <v:path arrowok="t" o:connecttype="custom" o:connectlocs="49,77;43,86;35,93;28,96;21,98;17,98;13,96;11,94;8,93;5,89;3,86;2,81;0,77;0,73;2,68;2,62;2,56;11,1;25,0;16,63;16,67;16,70;16,73;16,74;16,76;16,79;16,81;17,82;18,83;21,85;22,86;25,86;28,86;31,85;34,83;36,82;39,81;40,79;43,76;44,73;45,69;48,66;49,62;50,59;50,56;51,52;53,47;53,42;60,0;75,0;59,95;45,95;49,77" o:connectangles="0,0,0,0,0,0,0,0,0,0,0,0,0,0,0,0,0,0,0,0,0,0,0,0,0,0,0,0,0,0,0,0,0,0,0,0,0,0,0,0,0,0,0,0,0,0,0,0,0,0,0,0,0"/>
                  </v:shape>
                  <v:shape id="Freeform 265" o:spid="_x0000_s1072" style="position:absolute;left:6089;top:9196;width:80;height:134;visibility:visible;mso-wrap-style:square;v-text-anchor:top" coordsize="8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SWcEA&#10;AADdAAAADwAAAGRycy9kb3ducmV2LnhtbERPTWsCMRC9F/wPYYTeamIrRVajiCCI0oO24HXczG4W&#10;k8mySXX996Yg9DaP9znzZe+duFIXm8AaxiMFgrgMpuFaw8/35m0KIiZkgy4wabhThOVi8DLHwoQb&#10;H+h6TLXIIRwL1GBTagspY2nJYxyFljhzVeg8pgy7WpoObzncO/mu1Kf02HBusNjS2lJ5Of56Df3e&#10;7b0dnzfKfbWVqczpY+dPWr8O+9UMRKI+/Yuf7q3J8ydqAn/f5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UklnBAAAA3QAAAA8AAAAAAAAAAAAAAAAAmAIAAGRycy9kb3du&#10;cmV2LnhtbFBLBQYAAAAABAAEAPUAAACGAwAAAAA=&#10;" path="m48,119r-5,6l37,130r-5,3l25,134r-5,-1l15,132r-4,-2l7,126,4,120,2,113,,106,,97,,88,1,80,2,73,4,65,6,58r4,-6l14,47r5,-4l23,40r5,-2l32,36r4,-1l43,36r7,4l55,45r4,8l66,,80,,60,132r-14,l48,119xm14,93r,1l14,95r,2l14,98r,1l14,100r,1l14,102r,2l14,105r,1l15,107r,3l15,112r1,2l19,115r1,3l22,120r2,1l27,123r2,l34,121r4,-2l42,115r3,-4l47,107r3,-5l51,98r1,-5l54,88r1,-4l55,78r,-5l55,67,54,62,51,58,50,54,47,52,45,49,41,48r-4,l34,48r-1,1l30,51r-1,l28,53r-3,2l24,58r-2,2l22,62r-2,2l19,66r,2l18,69r,3l16,74r-1,3l15,81r,5l14,90r,3xe" fillcolor="black" stroked="f">
                    <v:path arrowok="t" o:connecttype="custom" o:connectlocs="43,125;32,133;20,133;11,130;4,120;0,106;0,88;2,73;6,58;14,47;23,40;32,36;43,36;55,45;66,0;60,132;48,119;14,94;14,97;14,99;14,101;14,102;14,105;14,106;15,110;15,112;19,115;22,120;27,123;34,121;42,115;47,107;51,98;54,88;55,78;55,67;51,58;47,52;41,48;34,48;30,51;28,53;24,58;22,62;19,66;18,69;16,74;15,81;14,90;14,93" o:connectangles="0,0,0,0,0,0,0,0,0,0,0,0,0,0,0,0,0,0,0,0,0,0,0,0,0,0,0,0,0,0,0,0,0,0,0,0,0,0,0,0,0,0,0,0,0,0,0,0,0,0"/>
                    <o:lock v:ext="edit" verticies="t"/>
                  </v:shape>
                  <v:shape id="Freeform 266" o:spid="_x0000_s1073" style="position:absolute;left:6172;top:9195;width:73;height:133;visibility:visible;mso-wrap-style:square;v-text-anchor:top" coordsize="7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3OMUA&#10;AADdAAAADwAAAGRycy9kb3ducmV2LnhtbERPTWvCQBC9F/oflil4KWbToKXErCIV0VzEWhGPQ3aa&#10;hGZnQ3Y1sb++KxR6m8f7nGwxmEZcqXO1ZQUvUQyCuLC65lLB8XM9fgPhPLLGxjIpuJGDxfzxIcNU&#10;254/6HrwpQgh7FJUUHnfplK6oiKDLrItceC+bGfQB9iVUnfYh3DTyCSOX6XBmkNDhS29V1R8Hy5G&#10;gfxJNpNjr/PTbpUvk/1q+mzOuVKjp2E5A+Fp8P/iP/dWh/mTeAr3b8IJ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Sjc4xQAAAN0AAAAPAAAAAAAAAAAAAAAAAJgCAABkcnMv&#10;ZG93bnJldi54bWxQSwUGAAAAAAQABAD1AAAAigMAAAAA&#10;" path="m47,23l32,,47,r9,23l47,23xm53,118r-4,3l45,125r-4,2l38,129r-2,3l32,133r-4,l23,133r-5,l14,131r-4,-2l8,126,4,121,3,116,,111r,-6l,101,1,98r,-4l1,92,4,88,5,86,8,83,9,82r3,-2l15,78r4,-2l23,75r6,l32,75r3,-1l37,73r3,l42,73r3,l47,73r3,l51,73r3,-3l55,69r1,l58,67r,-2l59,61r,-1l59,57,58,55,56,53,55,52,53,49,50,48,46,47r-4,l38,47r-3,1l32,50r-3,2l27,54r-3,3l23,61r-3,5l6,63,8,56r4,-6l14,46r5,-4l24,39r5,-3l36,35r8,-1l50,34r6,2l61,39r6,4l69,47r3,3l73,54r,3l73,62r-1,5l72,72r-2,4l67,99r-3,12l64,112r,1l64,114r,1l64,116r,2l64,119r,1l65,124r,3l65,131r-11,l54,129r,-1l53,126r,-2l53,122r-2,-1l51,120r-1,-2l53,118xm58,82r-4,1l50,85r-3,l40,86r-3,1l35,87r-3,l29,87r-1,l27,88r-3,1l23,89r-1,2l19,92r-1,2l17,95r-2,3l15,101r-1,2l14,105r,3l15,111r2,3l18,116r1,2l22,119r4,2l29,121r2,l32,121r3,l36,121r1,l38,119r2,-1l41,116r3,-2l46,112r1,-4l50,105r1,-5l53,94r2,-6l58,82xe" fillcolor="black" stroked="f">
                    <v:path arrowok="t" o:connecttype="custom" o:connectlocs="47,0;53,118;41,127;32,133;18,133;8,126;0,111;1,98;4,88;9,82;19,76;32,75;40,73;47,73;54,70;58,67;59,60;56,53;50,48;38,47;29,52;23,61;8,56;19,42;36,35;56,36;69,47;73,57;72,72;64,111;64,114;64,116;64,120;65,131;54,128;53,122;50,118;54,83;40,86;32,87;27,88;22,91;17,95;14,103;15,111;19,118;29,121;35,121;38,119;44,114;50,105;55,88" o:connectangles="0,0,0,0,0,0,0,0,0,0,0,0,0,0,0,0,0,0,0,0,0,0,0,0,0,0,0,0,0,0,0,0,0,0,0,0,0,0,0,0,0,0,0,0,0,0,0,0,0,0,0,0"/>
                    <o:lock v:ext="edit" verticies="t"/>
                  </v:shape>
                  <v:shape id="Freeform 267" o:spid="_x0000_s1074" style="position:absolute;left:6254;top:9193;width:35;height:134;visibility:visible;mso-wrap-style:square;v-text-anchor:top" coordsize="35,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IBU8EA&#10;AADdAAAADwAAAGRycy9kb3ducmV2LnhtbERPS4vCMBC+C/6HMAveNF0fZalGEWFlL3vwteexGZti&#10;M6lNVuu/N4LgbT6+58wWra3ElRpfOlbwOUhAEOdOl1wo2O+++18gfEDWWDkmBXfysJh3OzPMtLvx&#10;hq7bUIgYwj5DBSaEOpPS54Ys+oGriSN3co3FEGFTSN3gLYbbSg6TJJUWS44NBmtaGcrP23+rwJq/&#10;39VlfThu9L0yE9Kj1B5GSvU+2uUURKA2vMUv94+O88dJCs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yAVPBAAAA3QAAAA8AAAAAAAAAAAAAAAAAmAIAAGRycy9kb3du&#10;cmV2LnhtbFBLBQYAAAAABAAEAPUAAACGAwAAAAA=&#10;" path="m18,18l20,,35,,32,19,18,18xm,133l14,37r14,1l13,134,,133xe" fillcolor="black" stroked="f">
                    <v:path arrowok="t" o:connecttype="custom" o:connectlocs="18,18;20,0;35,0;32,19;18,18;0,133;14,37;28,38;13,134;0,133" o:connectangles="0,0,0,0,0,0,0,0,0,0"/>
                    <o:lock v:ext="edit" verticies="t"/>
                  </v:shape>
                  <v:shape id="Freeform 268" o:spid="_x0000_s1075" style="position:absolute;left:6332;top:9193;width:38;height:133;visibility:visible;mso-wrap-style:square;v-text-anchor:top" coordsize="38,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ncIA&#10;AADdAAAADwAAAGRycy9kb3ducmV2LnhtbERPTWvCQBC9F/wPywi9FN1URCW6iggF0VON4HXIjkkw&#10;Oxuyo0n99W6h0Ns83uesNr2r1YPaUHk28DlOQBHn3lZcGDhnX6MFqCDIFmvPZOCHAmzWg7cVptZ3&#10;/E2PkxQqhnBI0UAp0qRah7wkh2HsG+LIXX3rUCJsC21b7GK4q/UkSWbaYcWxocSGdiXlt9PdGcjy&#10;Z3c58NVLdTse7h+ynXHWGfM+7LdLUEK9/Iv/3Hsb50+TOfx+E0/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CdwgAAAN0AAAAPAAAAAAAAAAAAAAAAAJgCAABkcnMvZG93&#10;bnJldi54bWxQSwUGAAAAAAQABAD1AAAAhwMAAAAA&#10;" path="m30,117r-3,16l24,133r-2,l19,133r-2,l14,133r-4,-2l8,130,5,129,3,127,1,124,,122r,-2l,118r1,-1l1,115r,-2l1,103,10,49r-9,l3,36r10,l17,12,32,,27,37,38,35,37,48,26,49r-9,52l17,105r,5l15,113r,1l15,115r2,1l17,118r,2l18,120r1,1l21,121r2,l24,120r3,-2l30,117xe" fillcolor="black" stroked="f">
                    <v:path arrowok="t" o:connecttype="custom" o:connectlocs="30,117;27,133;24,133;22,133;19,133;17,133;14,133;10,131;8,130;5,129;3,127;1,124;0,122;0,120;0,118;1,117;1,115;1,113;1,103;10,49;1,49;3,36;13,36;17,12;32,0;27,37;38,35;37,48;26,49;17,101;17,105;17,110;15,113;15,114;15,115;17,116;17,118;17,120;17,120;18,120;19,121;21,121;23,121;24,120;27,118;30,117" o:connectangles="0,0,0,0,0,0,0,0,0,0,0,0,0,0,0,0,0,0,0,0,0,0,0,0,0,0,0,0,0,0,0,0,0,0,0,0,0,0,0,0,0,0,0,0,0,0"/>
                  </v:shape>
                  <v:shape id="Freeform 269" o:spid="_x0000_s1076" style="position:absolute;left:6372;top:9197;width:42;height:129;visibility:visible;mso-wrap-style:square;v-text-anchor:top" coordsize="4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ZSY8UA&#10;AADcAAAADwAAAGRycy9kb3ducmV2LnhtbESPzWrCQBSF94W+w3AL3dWJpRqJTiQWCqWuqm7cXTPX&#10;JCRzJ2amJunTd4SCy8P5+Tir9WAacaXOVZYVTCcRCOLc6ooLBYf9x8sChPPIGhvLpGAkB+v08WGF&#10;ibY9f9N15wsRRtglqKD0vk2kdHlJBt3EtsTBO9vOoA+yK6TusA/jppGvUTSXBisOhBJbei8pr3c/&#10;JkAWWTM7jZf6POqv+Hd7ZLt5Y6Wen4ZsCcLT4O/h//anVjCL53A7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1lJjxQAAANwAAAAPAAAAAAAAAAAAAAAAAJgCAABkcnMv&#10;ZG93bnJldi54bWxQSwUGAAAAAAQABAD1AAAAigMAAAAA&#10;" path="m,127l14,32r14,1l13,129,,127xm11,20l25,,42,,20,20r-9,xe" fillcolor="black" stroked="f">
                    <v:path arrowok="t" o:connecttype="custom" o:connectlocs="0,127;14,32;28,33;13,129;0,127;11,20;25,0;42,0;20,20;11,20" o:connectangles="0,0,0,0,0,0,0,0,0,0"/>
                    <o:lock v:ext="edit" verticies="t"/>
                  </v:shape>
                  <v:shape id="Freeform 270" o:spid="_x0000_s1077" style="position:absolute;left:6406;top:9226;width:75;height:100;visibility:visible;mso-wrap-style:square;v-text-anchor:top" coordsize="7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i98UA&#10;AADcAAAADwAAAGRycy9kb3ducmV2LnhtbESPT2sCMRTE74LfITyhN81aWm1XoxTbQj148E8PvT03&#10;z83i5mVJ0nX77RtB8DjMzG+Y+bKztWjJh8qxgvEoA0FcOF1xqeCw/xy+gAgRWWPtmBT8UYDlot+b&#10;Y67dhbfU7mIpEoRDjgpMjE0uZSgMWQwj1xAn7+S8xZikL6X2eElwW8vHLJtIixWnBYMNrQwV592v&#10;VeA/1qsnufnODq9H8/NuqQ2RT0o9DLq3GYhIXbyHb+0vreB5OoXrmXQ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LaL3xQAAANwAAAAPAAAAAAAAAAAAAAAAAJgCAABkcnMv&#10;ZG93bnJldi54bWxQSwUGAAAAAAQABAD1AAAAigMAAAAA&#10;" path="m,98l14,4r13,l25,21r4,-5l32,11,36,8,39,5,43,4,46,3,50,r4,l58,r4,2l66,4r4,2l71,10r2,3l75,18r,5l75,24r,2l75,28r,2l75,31r,3l73,35r,1l73,38r-1,1l72,41,63,98,48,97,58,38r1,-3l59,31r2,-3l61,25r,-2l59,21r,-2l58,17,57,16,54,15,53,13r-3,l46,15r-5,1l36,19r-4,5l29,29r-3,7l23,44,21,54r-7,46l,98xe" fillcolor="black" stroked="f">
                    <v:path arrowok="t" o:connecttype="custom" o:connectlocs="0,98;14,4;27,4;25,21;29,16;32,11;36,8;39,5;43,4;46,3;50,0;54,0;58,0;62,2;66,4;70,6;71,10;73,13;75,18;75,23;75,24;75,26;75,28;75,30;75,31;75,34;73,35;73,36;73,36;73,38;72,39;72,41;63,98;48,97;58,38;59,35;59,31;61,28;61,25;61,23;59,21;59,19;58,17;57,16;54,15;53,13;50,13;46,15;41,16;36,19;32,24;29,29;26,36;23,44;21,54;14,100;0,98" o:connectangles="0,0,0,0,0,0,0,0,0,0,0,0,0,0,0,0,0,0,0,0,0,0,0,0,0,0,0,0,0,0,0,0,0,0,0,0,0,0,0,0,0,0,0,0,0,0,0,0,0,0,0,0,0,0,0,0,0"/>
                  </v:shape>
                  <v:shape id="Freeform 271" o:spid="_x0000_s1078" style="position:absolute;left:6491;top:9190;width:74;height:133;visibility:visible;mso-wrap-style:square;v-text-anchor:top" coordsize="74,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53d8IA&#10;AADcAAAADwAAAGRycy9kb3ducmV2LnhtbERPPWvDMBDdC/kP4gLZGrmB1qlrxZRCmnoKTbp4O6yr&#10;bWKdjCQn9r+vhkLGx/vOi8n04krOd5YVPK0TEMS11R03Cn7O+8ctCB+QNfaWScFMHord4iHHTNsb&#10;f9P1FBoRQ9hnqKANYcik9HVLBv3aDsSR+7XOYIjQNVI7vMVw08tNkrxIgx3HhhYH+mipvpxGo2A8&#10;X8pKl4dPOevXZnss0wqtU2q1nN7fQASawl387/7SCp7TuDaeiUd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d3wgAAANwAAAAPAAAAAAAAAAAAAAAAAJgCAABkcnMvZG93&#10;bnJldi54bWxQSwUGAAAAAAQABAD1AAAAhwMAAAAA&#10;" path="m,132l20,,34,,27,51r2,-4l33,44r4,-3l40,39r1,-1l43,36r2,-1l47,35r2,l50,34r2,l54,34r4,l61,35r4,3l69,40r1,4l73,47r1,5l74,57r,3l73,64r,4l72,74r-9,58l47,131,58,75r1,-5l59,64r1,-4l60,57r,-2l59,54r,-2l58,51,56,49,54,48,52,47r-2,l46,47r-3,1l40,49r-3,3l34,54r-3,4l28,61r-1,5l25,71r-2,4l22,83r-2,9l14,133,,132xe" fillcolor="black" stroked="f">
                    <v:path arrowok="t" o:connecttype="custom" o:connectlocs="0,132;20,0;34,0;27,51;29,47;33,44;37,41;40,39;41,38;43,36;45,35;47,35;49,35;50,34;52,34;54,34;58,34;61,35;65,38;69,40;70,44;73,47;74,52;74,57;74,60;73,64;73,68;72,74;63,132;47,131;58,75;59,70;59,64;60,60;60,57;60,55;59,54;59,52;58,51;56,49;54,48;52,47;50,47;46,47;43,48;40,49;37,52;34,54;31,58;28,61;27,66;25,71;23,75;22,83;20,92;14,133;0,132" o:connectangles="0,0,0,0,0,0,0,0,0,0,0,0,0,0,0,0,0,0,0,0,0,0,0,0,0,0,0,0,0,0,0,0,0,0,0,0,0,0,0,0,0,0,0,0,0,0,0,0,0,0,0,0,0,0,0,0,0"/>
                  </v:shape>
                  <v:shape id="Freeform 272" o:spid="_x0000_s1079" style="position:absolute;left:6619;top:9190;width:38;height:132;visibility:visible;mso-wrap-style:square;v-text-anchor:top" coordsize="3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7UFsYA&#10;AADcAAAADwAAAGRycy9kb3ducmV2LnhtbESPQWvCQBSE74L/YXkFb80moq3GrGILilQpVHvp7Zl9&#10;TYLZtyG7atpf7xYKHoeZ+YbJFp2pxYVaV1lWkEQxCOLc6ooLBZ+H1eMEhPPIGmvLpOCHHCzm/V6G&#10;qbZX/qDL3hciQNilqKD0vkmldHlJBl1kG+LgfdvWoA+yLaRu8RrgppbDOH6SBisOCyU29FpSftqf&#10;jYIK1yODx/eXLTaHr9Ub7pLR706pwUO3nIHw1Pl7+L+90QrGz1P4OxOO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7UFsYAAADcAAAADwAAAAAAAAAAAAAAAACYAgAAZHJz&#10;L2Rvd25yZXYueG1sUEsFBgAAAAAEAAQA9QAAAIsDAAAAAA==&#10;" path="m29,117r-2,15l24,132r-2,l19,132r-2,l14,132r-4,-1l8,130,5,129,2,126,1,124,,121r,-2l,118r1,-1l1,114r,-2l1,103,10,48r-9,l2,35r11,l17,12,32,,27,36,38,34,37,47,26,48r-9,52l17,105r,5l15,112r,1l15,114r2,2l17,118r,1l18,119r1,1l20,120r3,l24,119r3,-1l29,117xe" fillcolor="black" stroked="f">
                    <v:path arrowok="t" o:connecttype="custom" o:connectlocs="29,117;27,132;24,132;22,132;19,132;17,132;14,132;10,131;8,130;5,129;2,126;1,124;0,121;0,119;0,118;1,117;1,114;1,112;1,103;10,48;1,48;2,35;13,35;17,12;32,0;27,36;38,34;37,47;26,48;17,100;17,105;17,110;15,112;15,113;15,114;17,116;17,118;17,119;17,119;18,119;19,120;20,120;23,120;24,119;27,118;29,117" o:connectangles="0,0,0,0,0,0,0,0,0,0,0,0,0,0,0,0,0,0,0,0,0,0,0,0,0,0,0,0,0,0,0,0,0,0,0,0,0,0,0,0,0,0,0,0,0,0"/>
                  </v:shape>
                  <v:shape id="Freeform 273" o:spid="_x0000_s1080" style="position:absolute;left:6660;top:9222;width:74;height:99;visibility:visible;mso-wrap-style:square;v-text-anchor:top" coordsize="7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XccA&#10;AADcAAAADwAAAGRycy9kb3ducmV2LnhtbESPT2vCQBTE70K/w/IKXkQ3CikSXaUERAuV4p+Lt0f2&#10;mUSzb9Pdrabf3i0UPA4z8xtmvuxMI27kfG1ZwXiUgCAurK65VHA8rIZTED4ga2wsk4Jf8rBcvPTm&#10;mGl75x3d9qEUEcI+QwVVCG0mpS8qMuhHtiWO3tk6gyFKV0rt8B7hppGTJHmTBmuOCxW2lFdUXPc/&#10;RsF5kn+VW3e5HE/JYP39macfm1WqVP+1e5+BCNSFZ/i/vdEK0ukY/s7EI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g13HAAAA3AAAAA8AAAAAAAAAAAAAAAAAmAIAAGRy&#10;cy9kb3ducmV2LnhtbFBLBQYAAAAABAAEAPUAAACMAwAAAAA=&#10;" path="m,61l,55,1,49,2,42,4,36,5,30,6,26,9,20r2,-5l18,9,26,4,33,1,41,r8,l55,2r5,4l65,10r4,6l72,23r1,7l74,40r,8l73,55r-3,7l68,69r-3,7l61,82r-3,5l54,92r-5,2l43,97r-6,1l32,99r-4,l23,99,19,98,17,95,13,93,9,91,6,86,4,82,2,78,1,73,,67,,61xm14,59r,7l15,72r3,3l19,79r3,3l24,85r4,1l32,87r1,l34,87r2,l37,87r1,-1l40,85r1,-1l43,82r2,-2l46,79r3,-3l50,74r2,-3l55,68r,-1l56,66r,-1l56,64r,-3l58,60r,-2l58,56r,-2l59,52r1,-1l60,48r,-2l61,43r,-1l61,40r,-6l59,28,58,23,55,19,52,16,49,14,45,13r-3,l38,13r-4,1l32,15r-3,1l27,19r-1,3l23,25r-1,3l20,32r-2,3l17,40r,5l15,48r,5l14,58r,3l14,59xe" fillcolor="black" stroked="f">
                    <v:path arrowok="t" o:connecttype="custom" o:connectlocs="0,55;2,42;5,30;9,20;18,9;33,1;49,0;60,6;69,16;73,30;74,48;70,62;65,76;58,87;49,94;37,98;28,99;19,98;13,93;6,86;2,78;0,67;14,59;15,72;19,79;24,85;32,87;34,87;37,87;38,86;40,85;43,82;46,79;50,74;55,68;56,66;56,64;58,60;58,56;59,52;60,48;61,43;61,40;59,28;55,19;49,14;42,13;34,14;29,16;26,22;22,28;18,35;17,45;15,53;14,61" o:connectangles="0,0,0,0,0,0,0,0,0,0,0,0,0,0,0,0,0,0,0,0,0,0,0,0,0,0,0,0,0,0,0,0,0,0,0,0,0,0,0,0,0,0,0,0,0,0,0,0,0,0,0,0,0,0,0"/>
                    <o:lock v:ext="edit" verticies="t"/>
                  </v:shape>
                  <v:shape id="Freeform 274" o:spid="_x0000_s1081" style="position:absolute;left:6744;top:9187;width:73;height:133;visibility:visible;mso-wrap-style:square;v-text-anchor:top" coordsize="7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ewsYA&#10;AADcAAAADwAAAGRycy9kb3ducmV2LnhtbESPQWvCQBSE7wX/w/IEL6VuDCoSXUUUaXMpaqX0+Mg+&#10;k2D2bciuJvrr3UKhx2FmvmEWq85U4kaNKy0rGA0jEMSZ1SXnCk5fu7cZCOeRNVaWScGdHKyWvZcF&#10;Jtq2fKDb0eciQNglqKDwvk6kdFlBBt3Q1sTBO9vGoA+yyaVusA1wU8k4iqbSYMlhocCaNgVll+PV&#10;KJCP+H18anX6/blN1/F+O3k1P6lSg363noPw1Pn/8F/7QyuYzGL4PROO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iewsYAAADcAAAADwAAAAAAAAAAAAAAAACYAgAAZHJz&#10;L2Rvd25yZXYueG1sUEsFBgAAAAAEAAQA9QAAAIsDAAAAAA==&#10;" path="m53,117r-4,4l45,124r-4,3l39,129r-3,3l32,133r-3,l23,133r-5,l15,130r-4,-1l8,126,4,121,3,116,,110r,-6l,101,2,97r,-3l2,91,4,88,6,86,8,83,9,82r3,-2l16,77r4,-1l23,75r7,l32,75r3,-1l38,73r2,l43,73r2,l48,73r2,l52,73r2,-3l56,69r1,l58,67r,-3l59,61r,-1l59,57,58,55,57,52,56,51,53,49,50,48,47,47r-4,l39,47r-4,1l32,50r-2,1l27,54r-2,3l23,61r-2,4l7,63,8,56r4,-6l15,45r5,-3l25,38r5,-2l36,35r8,-1l50,34r7,2l62,38r5,5l70,47r2,3l73,54r,3l73,62r-1,5l72,71r-1,5l67,99r-3,11l64,111r,2l64,114r,1l64,116r,1l64,119r,1l66,123r,4l66,130r-12,l54,129r,-1l53,126r,-3l53,122r-1,-1l52,120r-2,-3l53,117xm58,82r-4,1l50,84r-2,l40,86r-2,1l35,87r-3,l30,87r-1,l27,88r-2,1l23,89r-1,1l20,91r-2,3l17,95r-1,2l16,101r-1,2l15,104r,4l16,110r1,4l18,116r2,1l22,119r4,2l30,121r1,l32,121r3,l36,121r2,l39,119r1,-2l41,116r3,-2l47,111r1,-3l50,104r2,-4l53,94r3,-6l58,82xm34,22l47,,63,2,43,22r-9,xe" fillcolor="black" stroked="f">
                    <v:path arrowok="t" o:connecttype="custom" o:connectlocs="45,124;36,132;23,133;11,129;3,116;0,101;2,91;8,83;16,77;30,75;38,73;45,73;52,73;57,69;59,61;58,55;53,49;43,47;32,50;25,57;7,63;15,45;30,36;50,34;67,43;73,54;72,67;67,99;64,113;64,115;64,119;66,127;54,129;53,123;52,120;58,82;48,84;35,87;29,87;23,89;18,94;16,101;15,108;18,116;26,121;32,121;38,121;41,116;48,108;53,94;34,22;43,22" o:connectangles="0,0,0,0,0,0,0,0,0,0,0,0,0,0,0,0,0,0,0,0,0,0,0,0,0,0,0,0,0,0,0,0,0,0,0,0,0,0,0,0,0,0,0,0,0,0,0,0,0,0,0,0"/>
                    <o:lock v:ext="edit" verticies="t"/>
                  </v:shape>
                  <v:shape id="Freeform 275" o:spid="_x0000_s1082" style="position:absolute;left:6828;top:9219;width:74;height:100;visibility:visible;mso-wrap-style:square;v-text-anchor:top" coordsize="74,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4sMA&#10;AADcAAAADwAAAGRycy9kb3ducmV2LnhtbESPQYvCMBSE7wv+h/AEb5q4siLVKKIsiKfVXcHjs3m2&#10;xealNLFWf70RhD0OM/MNM1u0thQN1b5wrGE4UCCIU2cKzjT8/X73JyB8QDZYOiYNd/KwmHc+ZpgY&#10;d+MdNfuQiQhhn6CGPIQqkdKnOVn0A1cRR+/saoshyjqTpsZbhNtSfio1lhYLjgs5VrTKKb3sr1aD&#10;ussRlxd1cuPVzzGsm+3u8Nhq3eu2yymIQG34D7/bG6PhazKC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J/4sMAAADcAAAADwAAAAAAAAAAAAAAAACYAgAAZHJzL2Rv&#10;d25yZXYueG1sUEsFBgAAAAAEAAQA9QAAAIgDAAAAAA==&#10;" path="m,98l14,4r13,l24,20r4,-4l32,11,36,7,38,5,42,4,46,3,50,r3,l57,r4,2l65,4r4,2l70,10r3,3l74,18r,5l74,24r,2l74,28r,2l74,31r,2l73,35r,1l73,38r-2,1l71,41,62,98,47,97,57,38r2,-3l59,31r1,-3l60,25r,-2l59,20r,-1l57,17,56,16,53,15,52,13r-2,l46,15r-5,1l36,19r-4,5l28,29r-3,7l23,44,20,54r-6,46l,98xe" fillcolor="black" stroked="f">
                    <v:path arrowok="t" o:connecttype="custom" o:connectlocs="0,98;14,4;27,4;24,20;28,16;32,11;36,7;38,5;42,4;46,3;50,0;53,0;57,0;61,2;65,4;69,6;70,10;73,13;74,18;74,23;74,24;74,26;74,28;74,30;74,31;74,33;73,35;73,36;73,36;73,38;71,39;71,41;62,98;47,97;57,38;59,35;59,31;60,28;60,25;60,23;59,20;59,19;57,17;56,16;53,15;52,13;50,13;46,15;41,16;36,19;32,24;28,29;25,36;23,44;20,54;14,100;0,98" o:connectangles="0,0,0,0,0,0,0,0,0,0,0,0,0,0,0,0,0,0,0,0,0,0,0,0,0,0,0,0,0,0,0,0,0,0,0,0,0,0,0,0,0,0,0,0,0,0,0,0,0,0,0,0,0,0,0,0,0"/>
                  </v:shape>
                  <v:shape id="Freeform 276" o:spid="_x0000_s1083" style="position:absolute;left:6954;top:9260;width:44;height:16;visibility:visible;mso-wrap-style:square;v-text-anchor:top" coordsize="4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nssUA&#10;AADcAAAADwAAAGRycy9kb3ducmV2LnhtbESPQUsDMRSE74L/ITyhN5t1W6WuTYuWFkrxYvXg8bF5&#10;7i4mL0vy3G7/vREKHoeZ+YZZrkfv1EAxdYEN3E0LUMR1sB03Bj7ed7cLUEmQLbrAZOBMCdar66sl&#10;Vjac+I2GozQqQzhVaKAV6SutU92SxzQNPXH2vkL0KFnGRtuIpwz3TpdF8aA9dpwXWuxp01L9ffzx&#10;Bh5f/aEvty87kehmLgz7phw/jZncjM9PoIRG+Q9f2ntr4H4xh78z+Qj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aeyxQAAANwAAAAPAAAAAAAAAAAAAAAAAJgCAABkcnMv&#10;ZG93bnJldi54bWxQSwUGAAAAAAQABAD1AAAAigMAAAAA&#10;" path="m,16l3,,44,,41,16,,16xe" fillcolor="black" stroked="f">
                    <v:path arrowok="t" o:connecttype="custom" o:connectlocs="0,16;3,0;44,0;41,16;0,16" o:connectangles="0,0,0,0,0"/>
                  </v:shape>
                  <v:shape id="Freeform 277" o:spid="_x0000_s1084" style="position:absolute;left:7045;top:9182;width:73;height:132;visibility:visible;mso-wrap-style:square;v-text-anchor:top" coordsize="73,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KI8QA&#10;AADcAAAADwAAAGRycy9kb3ducmV2LnhtbESPQWvCQBSE74L/YXmCN90oWDR1lSIUPbZR0N6e2dck&#10;mH2bZtdk+++7BcHjMDPfMOttMLXoqHWVZQWzaQKCOLe64kLB6fg+WYJwHlljbZkU/JKD7WY4WGOq&#10;bc+f1GW+EBHCLkUFpfdNKqXLSzLoprYhjt63bQ36KNtC6hb7CDe1nCfJizRYcVwosaFdSfktuxsF&#10;hy+ns5/b/Hy6rsL1Hj72/aU7KzUehbdXEJ6Cf4Yf7YNWsFgu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TSiPEAAAA3AAAAA8AAAAAAAAAAAAAAAAAmAIAAGRycy9k&#10;b3ducmV2LnhtbFBLBQYAAAAABAAEAPUAAACJAwAAAAA=&#10;" path="m,132l22,,36,,18,116r55,-1l71,131,,132xe" fillcolor="black" stroked="f">
                    <v:path arrowok="t" o:connecttype="custom" o:connectlocs="0,132;22,0;36,0;18,116;73,115;71,131;0,132" o:connectangles="0,0,0,0,0,0,0"/>
                  </v:shape>
                  <v:shape id="Freeform 278" o:spid="_x0000_s1085" style="position:absolute;left:7132;top:9294;width:18;height:20;visibility:visible;mso-wrap-style:square;v-text-anchor:top" coordsize="1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aBsMA&#10;AADcAAAADwAAAGRycy9kb3ducmV2LnhtbESPT4vCMBTE74LfITzBm6YK/qFrFBEX1r1ZPejtbfO2&#10;Ldu8lCTW+u03guBxmJnfMKtNZ2rRkvOVZQWTcQKCOLe64kLB+fQ5WoLwAVljbZkUPMjDZt3vrTDV&#10;9s5HarNQiAhhn6KCMoQmldLnJRn0Y9sQR+/XOoMhSldI7fAe4aaW0ySZS4MVx4USG9qVlP9lN6Mg&#10;+54c9/r6094OuDg1XM/cJTkoNRx02w8QgbrwDr/aX1rBbDmH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baBsMAAADcAAAADwAAAAAAAAAAAAAAAACYAgAAZHJzL2Rv&#10;d25yZXYueG1sUEsFBgAAAAAEAAQA9QAAAIgDAAAAAA==&#10;" path="m,20l4,,18,,16,17,,20xe" fillcolor="black" stroked="f">
                    <v:path arrowok="t" o:connecttype="custom" o:connectlocs="0,20;4,0;18,0;16,17;0,20" o:connectangles="0,0,0,0,0"/>
                  </v:shape>
                  <v:shape id="Freeform 279" o:spid="_x0000_s1086" style="position:absolute;left:7172;top:9179;width:94;height:134;visibility:visible;mso-wrap-style:square;v-text-anchor:top" coordsize="9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UwSsMA&#10;AADcAAAADwAAAGRycy9kb3ducmV2LnhtbESPQWvCQBSE7wX/w/KE3upGwRpiNiIBxYOH1vYHPLLP&#10;JJp9G7KrSfPrXUHocZj5Zph0M5hG3KlztWUF81kEgriwuuZSwe/P7iMG4TyyxsYyKfgjB5ts8pZi&#10;om3P33Q/+VKEEnYJKqi8bxMpXVGRQTezLXHwzrYz6IPsSqk77EO5aeQiij6lwZrDQoUt5RUV19PN&#10;KFheF7fxiHk85sV+rssvXtUXVup9OmzXIDwN/j/8og86cPEKnmfCEZ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UwSsMAAADcAAAADwAAAAAAAAAAAAAAAACYAgAAZHJzL2Rv&#10;d25yZXYueG1sUEsFBgAAAAAEAAQA9QAAAIgDAAAAAA==&#10;" path="m,134l22,1,55,r5,l64,r3,l68,r4,l76,3r4,1l82,5r1,2l86,11r1,2l89,17r2,3l92,25r2,5l94,33r,5l92,43r-2,4l89,51r-4,4l81,59r-4,4l72,65r4,3l80,70r3,2l86,76r1,3l89,83r1,5l90,92r,5l89,102r-2,6l86,112r-3,4l80,121r-4,2l72,125r-5,4l63,130r-5,2l53,132,,134xm27,59l49,58r4,l55,57r4,l62,57r3,l68,56r1,-3l72,51r2,-2l77,44r1,-5l78,33r,-2l78,27,77,25,76,24r,-3l74,20,73,18,72,17r-3,l65,16r-3,l57,16r-24,l27,59xm18,118r23,l46,117r4,l54,117r3,l59,117r3,-2l64,114r1,-2l67,110r2,-2l71,105r1,-1l73,102r1,-4l76,95r,-3l76,88,74,83,72,81,71,78,68,77,64,75,58,73r-7,l24,73r-6,45xe" fillcolor="black" stroked="f">
                    <v:path arrowok="t" o:connecttype="custom" o:connectlocs="22,1;60,0;67,0;72,0;80,4;83,7;87,13;91,20;94,30;94,38;90,47;85,55;77,63;76,68;83,72;87,79;90,88;90,97;87,108;83,116;76,123;67,129;58,132;0,134;49,58;55,57;62,57;68,56;72,51;77,44;78,33;78,27;76,24;74,20;72,17;65,16;57,16;27,59;41,118;50,117;57,117;62,115;65,112;69,108;72,104;74,98;76,92;74,83;71,78;64,75;51,73;18,118" o:connectangles="0,0,0,0,0,0,0,0,0,0,0,0,0,0,0,0,0,0,0,0,0,0,0,0,0,0,0,0,0,0,0,0,0,0,0,0,0,0,0,0,0,0,0,0,0,0,0,0,0,0,0,0"/>
                    <o:lock v:ext="edit" verticies="t"/>
                  </v:shape>
                  <v:shape id="Freeform 280" o:spid="_x0000_s1087" style="position:absolute;left:7275;top:9293;width:18;height:20;visibility:visible;mso-wrap-style:square;v-text-anchor:top" coordsize="1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Xr78EA&#10;AADcAAAADwAAAGRycy9kb3ducmV2LnhtbERPy4rCMBTdC/MP4Q6401TBBx2jDIOCurN1MbO701zb&#10;YnNTkljr35uF4PJw3qtNbxrRkfO1ZQWTcQKCuLC65lLBOd+NliB8QNbYWCYFD/KwWX8MVphqe+cT&#10;dVkoRQxhn6KCKoQ2ldIXFRn0Y9sSR+5incEQoSuldniP4aaR0ySZS4M1x4YKW/qpqLhmN6MgO05O&#10;W/33390OuMhbbmbuNzkoNfzsv79ABOrDW/xy77WC2TKujWfiEZ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F6+/BAAAA3AAAAA8AAAAAAAAAAAAAAAAAmAIAAGRycy9kb3du&#10;cmV2LnhtbFBLBQYAAAAABAAEAPUAAACGAwAAAAA=&#10;" path="m,20l3,,18,,15,17,,20xe" fillcolor="black" stroked="f">
                    <v:path arrowok="t" o:connecttype="custom" o:connectlocs="0,20;3,0;18,0;15,17;0,20" o:connectangles="0,0,0,0,0"/>
                  </v:shape>
                  <v:shape id="Freeform 281" o:spid="_x0000_s1088" style="position:absolute;left:7314;top:9177;width:99;height:133;visibility:visible;mso-wrap-style:square;v-text-anchor:top" coordsize="99,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7GcIA&#10;AADcAAAADwAAAGRycy9kb3ducmV2LnhtbESPQYvCMBSE7wv+h/AEb2vqgqLVKCLIelFcV9Djo3k2&#10;xealNFFbf70RFvY4zMw3zGzR2FLcqfaFYwWDfgKCOHO64FzB8Xf9OQbhA7LG0jEpaMnDYt75mGGq&#10;3YN/6H4IuYgQ9ikqMCFUqZQ+M2TR911FHL2Lqy2GKOtc6hofEW5L+ZUkI2mx4LhgsKKVoex6uFkF&#10;dKNztUucb43j7Wn/XLH/bpXqdZvlFESgJvyH/9obrWA4nsD7TDwC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KPsZwgAAANwAAAAPAAAAAAAAAAAAAAAAAJgCAABkcnMvZG93&#10;bnJldi54bWxQSwUGAAAAAAQABAD1AAAAhwMAAAAA&#10;" path="m,133l21,1,67,r6,l77,r4,1l84,3r2,2l89,7r2,3l94,15r1,4l98,23r1,5l99,33r,3l98,41r,5l96,49r-1,4l93,57r-2,3l90,62r-3,3l85,67r-3,3l80,71r-2,1l76,73r-3,2l71,75r-4,l60,77r-5,1l50,78r-27,l14,132,,133xm26,64l49,62r6,l62,61r4,-1l69,58r3,-1l76,54r2,-2l80,48r1,-4l84,40r1,-5l85,32r,-3l84,26r,-3l82,21,81,20,80,18,77,16,76,15,75,14,71,13,67,12r-5,l34,12,26,64xe" fillcolor="black" stroked="f">
                    <v:path arrowok="t" o:connecttype="custom" o:connectlocs="21,1;73,0;81,1;86,5;91,10;95,19;99,28;99,36;98,46;95,53;91,60;87,65;82,70;78,72;73,75;67,75;55,78;23,78;0,133;49,62;62,61;69,58;76,54;80,48;84,40;85,32;84,26;82,21;80,18;76,15;71,13;62,12;26,64" o:connectangles="0,0,0,0,0,0,0,0,0,0,0,0,0,0,0,0,0,0,0,0,0,0,0,0,0,0,0,0,0,0,0,0,0"/>
                    <o:lock v:ext="edit" verticies="t"/>
                  </v:shape>
                  <v:shape id="Freeform 282" o:spid="_x0000_s1089" style="position:absolute;left:9274;top:5428;width:115;height:138;visibility:visible;mso-wrap-style:square;v-text-anchor:top" coordsize="115,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3YWsEA&#10;AADcAAAADwAAAGRycy9kb3ducmV2LnhtbERPTWsCMRC9F/wPYQQvRbMrtNTVKEUQBL2oRfA2bMbd&#10;4GaSJlG3/745FHp8vO/FqredeFCIxrGCclKAIK6dNtwo+Dptxh8gYkLW2DkmBT8UYbUcvCyw0u7J&#10;B3ocUyNyCMcKFbQp+UrKWLdkMU6cJ87c1QWLKcPQSB3wmcNtJ6dF8S4tGs4NLXpat1TfjnerYBpK&#10;L9Nlf349NP5idmX8RrNXajTsP+cgEvXpX/zn3moFb7M8P5/JR0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d2FrBAAAA3AAAAA8AAAAAAAAAAAAAAAAAmAIAAGRycy9kb3du&#10;cmV2LnhtbFBLBQYAAAAABAAEAPUAAACGAwAAAAA=&#10;" path="m1,138l12,76,,76,3,64r12,l28,,64,r5,l74,r4,1l80,1r3,l87,3r4,2l94,7r3,2l100,11r2,3l105,19r2,4l109,26r2,5l112,36r2,4l114,46r1,5l115,57r-1,7l112,72r-1,7l110,85r-3,7l105,99r-3,6l98,110r-4,5l91,120r-6,4l82,127r-4,2l74,131r-6,3l62,136r-1,l60,136r-1,l57,136r-2,1l53,137r-1,l50,137r-4,l43,137,1,138xm19,123r18,-1l41,122r2,l47,122r3,l52,122r4,-1l59,121r2,l64,120r4,-2l70,117r3,-2l75,114r3,-3l80,108r2,-3l85,99r3,-5l91,88r2,-5l94,77r2,-7l97,64r1,-7l98,52r,-3l97,45r,-3l97,38,96,36,93,32r,-2l91,26,87,24,84,20,80,19r-2,l75,18r-1,l73,18r-3,l68,17,64,16r-4,l41,16,29,64r37,l62,76r-34,l19,123xe" fillcolor="black" stroked="f">
                    <v:path arrowok="t" o:connecttype="custom" o:connectlocs="12,76;3,64;28,0;69,0;78,1;83,1;91,5;97,9;102,14;107,23;111,31;114,40;115,51;114,64;111,79;107,92;102,105;94,115;85,124;78,129;68,134;62,136;61,136;59,136;55,137;52,137;46,137;1,138;37,122;43,122;50,122;56,121;61,121;68,118;73,115;78,111;82,105;88,94;93,83;96,70;98,57;98,49;97,42;96,36;93,30;87,24;80,19;75,18;73,18;68,17;60,16;29,64;62,76;19,123" o:connectangles="0,0,0,0,0,0,0,0,0,0,0,0,0,0,0,0,0,0,0,0,0,0,0,0,0,0,0,0,0,0,0,0,0,0,0,0,0,0,0,0,0,0,0,0,0,0,0,0,0,0,0,0,0,0"/>
                    <o:lock v:ext="edit" verticies="t"/>
                  </v:shape>
                  <v:shape id="Freeform 283" o:spid="_x0000_s1090" style="position:absolute;left:9399;top:5450;width:105;height:116;visibility:visible;mso-wrap-style:square;v-text-anchor:top" coordsize="105,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j+MYA&#10;AADcAAAADwAAAGRycy9kb3ducmV2LnhtbESPT2sCMRTE7wW/Q3hCL6JZSxXdGkUWbasHwT+l18fm&#10;dXdx87IkUbff3giFHoeZ+Q0zW7SmFldyvrKsYDhIQBDnVldcKDgd1/0JCB+QNdaWScEveVjMO08z&#10;TLW98Z6uh1CICGGfooIyhCaV0uclGfQD2xBH78c6gyFKV0jt8BbhppYvSTKWBiuOCyU2lJWUnw8X&#10;o2CV0Wbrvt93q3X4Gr1+9C5Zj3dKPXfb5RuIQG34D/+1P7WC0XQIj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oj+MYAAADcAAAADwAAAAAAAAAAAAAAAACYAgAAZHJz&#10;L2Rvd25yZXYueG1sUEsFBgAAAAAEAAQA9QAAAIsDAAAAAA==&#10;" path="m83,25r4,-3l94,16r-2,l91,17r-1,1l89,18r-2,l87,17,86,16r,-1l85,15r,-1l83,11,82,10r,-3l82,5,85,3,86,2,87,1,89,r1,l91,r3,l96,r1,l100,1r1,2l103,4r1,l104,5r,2l104,8r1,l105,9r,2l105,12r,3l104,15r,1l104,17r,1l104,20r-1,1l100,22r,1l100,24r,1l99,27r-2,1l97,29r-1,1l95,31r-1,2l91,34r-1,1l89,35r-2,1l85,37r-3,1l80,38,65,114r-14,l55,98r-9,8l39,112r-9,3l22,116r-5,l13,115,9,114,7,112,4,107,1,103,,99,,94,,90,1,86,3,80r,-6l14,17r16,l16,79r,3l16,87r,3l16,93r,2l16,98r,2l17,101r1,1l21,103r2,2l26,105r4,l32,103r4,-1l39,101r2,-2l44,96r2,-1l49,93r2,-4l54,86r1,-4l55,79r1,-4l58,70r1,-4l60,60,71,16r12,l83,25xe" fillcolor="black" stroked="f">
                    <v:path arrowok="t" o:connecttype="custom" o:connectlocs="94,16;90,18;87,18;86,16;86,15;85,14;82,10;85,3;89,0;94,0;96,0;96,0;97,0;100,1;103,4;104,7;105,8;105,11;105,15;104,16;104,18;100,22;100,25;97,28;95,31;90,35;85,37;65,114;46,106;22,116;9,114;1,103;0,90;3,74;16,79;16,90;16,98;18,102;26,105;36,102;44,96;51,89;55,79;59,66;83,16" o:connectangles="0,0,0,0,0,0,0,0,0,0,0,0,0,0,0,0,0,0,0,0,0,0,0,0,0,0,0,0,0,0,0,0,0,0,0,0,0,0,0,0,0,0,0,0,0"/>
                  </v:shape>
                  <v:shape id="Freeform 284" o:spid="_x0000_s1091" style="position:absolute;left:9491;top:5424;width:89;height:142;visibility:visible;mso-wrap-style:square;v-text-anchor:top" coordsize="8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xR5MQA&#10;AADcAAAADwAAAGRycy9kb3ducmV2LnhtbESPQWvCQBSE74L/YXlCb3WjWG1TV5GK4qEXY8XrI/tM&#10;gtm3Ibua9d93BcHjMDPfMPNlMLW4UesqywpGwwQEcW51xYWCv8Pm/ROE88gaa8uk4E4Olot+b46p&#10;th3v6Zb5QkQIuxQVlN43qZQuL8mgG9qGOHpn2xr0UbaF1C12EW5qOU6SqTRYcVwosaGfkvJLdjUK&#10;pvxLp7A121mYZJNudF5fd8e1Um+DsPoG4Sn4V/jZ3mkFH19jeJy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8UeTEAAAA3AAAAA8AAAAAAAAAAAAAAAAAmAIAAGRycy9k&#10;b3ducmV2LnhtbFBLBQYAAAAABAAEAPUAAACJAwAAAAA=&#10;" path="m14,101r,7l16,114r2,6l20,124r3,2l27,128r4,1l35,131r1,l37,131r2,l40,131r1,-2l43,128r1,l46,127r3,-2l52,124r2,-3l55,120r2,-2l59,114r2,-2l61,111r1,-3l63,107r,-1l63,105r1,-3l64,101r,-2l64,98r3,-3l68,93r,-3l68,89r,-3l68,83r,-1l68,76,67,70,64,66,62,61,59,57,55,55,52,54,48,53r-4,l41,54r-4,1l35,56r-3,3l30,62r-3,4l25,69r-3,4l20,76r-2,5l18,86r-1,3l16,94r-2,5l14,103r,-2xm73,51r2,-3l76,44r-1,l73,44r-1,l71,44,70,42,68,41r,-3l67,37r,-1l67,34r,-1l68,30r3,-1l72,27r1,l75,26r1,l77,26r1,l80,26r1,l82,26r3,1l86,29r,1l86,31r1,2l89,34r,2l89,37r,1l89,40r,1l89,42r,2l89,47r-2,2l86,51r-1,2l84,54r-2,2l80,57r-3,3l80,64r2,5l84,76r,6l84,89r-3,9l80,106r-3,7l73,120r-5,6l64,132r-5,3l53,138r-5,2l41,141r-6,1l30,142r-5,-1l21,140r-4,-1l13,137,9,133,5,129,3,126,2,121r,-6l,111r,-6l,98,2,90,3,85,4,79,7,73,9,67r3,-6l16,56r6,-6l30,44r9,-2l48,41r7,1l62,43r6,4l73,51xm45,26l29,,48,r9,26l45,26xe" fillcolor="black" stroked="f">
                    <v:path arrowok="t" o:connecttype="custom" o:connectlocs="16,114;23,126;35,131;39,131;41,129;46,127;54,121;59,114;62,108;63,105;64,99;68,93;68,86;68,76;62,61;52,54;41,54;32,59;25,69;18,81;16,94;14,101;76,44;75,44;72,44;71,44;70,42;68,41;67,36;68,30;73,27;77,26;80,26;81,26;82,26;85,27;86,29;87,33;87,33;89,34;89,36;89,37;89,41;89,44;86,51;82,56;80,64;84,82;80,106;68,126;53,138;35,142;21,140;9,133;2,121;0,105;3,85;9,67;22,50;48,41;68,47;29,0;45,26" o:connectangles="0,0,0,0,0,0,0,0,0,0,0,0,0,0,0,0,0,0,0,0,0,0,0,0,0,0,0,0,0,0,0,0,0,0,0,0,0,0,0,0,0,0,0,0,0,0,0,0,0,0,0,0,0,0,0,0,0,0,0,0,0,0,0"/>
                    <o:lock v:ext="edit" verticies="t"/>
                  </v:shape>
                  <v:shape id="Freeform 285" o:spid="_x0000_s1092" style="position:absolute;left:9581;top:5464;width:86;height:101;visibility:visible;mso-wrap-style:square;v-text-anchor:top" coordsize="8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HtsUA&#10;AADcAAAADwAAAGRycy9kb3ducmV2LnhtbESP3WrCQBSE74W+w3IK3unGtgZNXSUI/QG9aeoDHLOn&#10;SWj2bNxdTXz7bkHwcpiZb5jVZjCtuJDzjWUFs2kCgri0uuFKweH7bbIA4QOyxtYyKbiSh836YbTC&#10;TNuev+hShEpECPsMFdQhdJmUvqzJoJ/ajjh6P9YZDFG6SmqHfYSbVj4lSSoNNhwXauxoW1P5W5yN&#10;gqHZzYqrOfb9y8e+43dzynOXKjV+HPJXEIGGcA/f2p9awXz5DP9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ke2xQAAANwAAAAPAAAAAAAAAAAAAAAAAJgCAABkcnMv&#10;ZG93bnJldi54bWxQSwUGAAAAAAQABAD1AAAAigMAAAAA&#10;" path="m,100l20,2r15,l31,19r5,-5l40,9,44,6,47,3,51,2,55,1,59,r4,l68,r5,1l77,2r2,2l82,9r3,4l86,17r,5l86,24r,2l86,28r,1l85,32r,1l85,34r,1l85,36r-2,3l83,41,72,101,56,99,68,37r1,-3l70,29r2,-3l72,23r,-1l70,20r,-3l69,15,67,14,64,13,63,11r-3,l55,13r-6,1l44,17r-4,5l35,28r-4,7l27,45,26,55,15,101,,100xe" fillcolor="black" stroked="f">
                    <v:path arrowok="t" o:connecttype="custom" o:connectlocs="0,100;20,2;35,2;31,19;36,14;40,9;44,6;47,3;51,2;55,1;59,0;63,0;68,0;73,1;77,2;79,4;82,9;85,13;86,17;86,22;86,24;86,26;86,28;86,29;85,32;85,33;85,34;85,34;85,35;85,36;83,39;83,41;72,101;56,99;68,37;69,34;70,29;72,26;72,23;72,22;70,20;70,17;69,15;67,14;64,13;63,11;60,11;55,13;49,14;44,17;40,22;35,28;31,35;27,45;26,55;15,101;0,100" o:connectangles="0,0,0,0,0,0,0,0,0,0,0,0,0,0,0,0,0,0,0,0,0,0,0,0,0,0,0,0,0,0,0,0,0,0,0,0,0,0,0,0,0,0,0,0,0,0,0,0,0,0,0,0,0,0,0,0,0"/>
                  </v:shape>
                  <v:shape id="Freeform 286" o:spid="_x0000_s1093" style="position:absolute;left:9674;top:5462;width:93;height:140;visibility:visible;mso-wrap-style:square;v-text-anchor:top" coordsize="9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pcQA&#10;AADcAAAADwAAAGRycy9kb3ducmV2LnhtbESPQYvCMBSE78L+h/CEvdlUWWVbjSILlT14URe8Pptn&#10;W2xeShNr119vBMHjMDPfMItVb2rRUesqywrGUQyCOLe64kLB3yEbfYNwHlljbZkU/JOD1fJjsMBU&#10;2xvvqNv7QgQIuxQVlN43qZQuL8mgi2xDHLyzbQ36INtC6hZvAW5qOYnjmTRYcVgosaGfkvLL/moU&#10;VMn2tL5nRbKzmb/3m8mxq6dHpT6H/XoOwlPv3+FX+1crmCZf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pKaXEAAAA3AAAAA8AAAAAAAAAAAAAAAAAmAIAAGRycy9k&#10;b3ducmV2LnhtbFBLBQYAAAAABAAEAPUAAACJAwAAAAA=&#10;" path="m,110r15,3l15,115r1,2l16,120r,1l17,122r1,3l20,125r1,l22,125r2,1l25,126r1,l27,126r2,l31,126r5,l43,125r4,-3l50,119r2,-4l54,110r2,-7l58,95r1,-8l53,93r-6,3l40,100r-6,1l27,100,22,99,17,95,13,90,9,84,8,76,6,68r,-8l7,51,8,44r3,-7l13,30r3,-7l20,17r5,-5l30,8,35,5,40,3,45,2,49,r8,2l65,5r5,6l75,19,79,2r14,l72,96r-1,8l70,112r-3,5l66,121r-3,4l61,129r-4,3l52,134r-5,2l41,137r-5,2l33,140r-6,l22,139r-5,-2l13,136r-2,-1l9,133,7,132,4,129,3,126,2,122,,120r,-4l,114r,-2l,110xm20,57r,5l21,67r,3l21,73r1,3l25,80r1,2l29,83r,1l30,86r1,1l34,87r1,l38,87r1,l41,87r4,-1l48,84r4,-1l56,80r2,-5l62,70r1,-6l66,58r1,-7l68,45r,-6l68,35,67,30,66,25,65,22,62,18,58,15,54,13,49,12r-2,l44,13r-3,2l40,16r-2,2l35,21r-2,3l30,26r-3,4l25,35r-1,4l24,44r-2,4l21,52r-1,3l20,57xe" fillcolor="black" stroked="f">
                    <v:path arrowok="t" o:connecttype="custom" o:connectlocs="15,115;16,121;18,125;22,125;26,126;31,126;47,122;54,110;59,87;40,100;22,99;9,84;6,60;11,37;20,17;35,5;49,0;70,11;93,2;70,112;63,125;52,134;36,139;22,139;11,135;4,129;0,120;0,114;0,110;20,62;21,73;26,82;30,86;34,87;39,87;48,84;58,75;66,58;68,39;66,25;58,15;47,12;40,16;33,24;25,35;22,48;20,57" o:connectangles="0,0,0,0,0,0,0,0,0,0,0,0,0,0,0,0,0,0,0,0,0,0,0,0,0,0,0,0,0,0,0,0,0,0,0,0,0,0,0,0,0,0,0,0,0,0,0"/>
                    <o:lock v:ext="edit" verticies="t"/>
                  </v:shape>
                  <v:shape id="Freeform 287" o:spid="_x0000_s1094" style="position:absolute;left:9822;top:5427;width:46;height:136;visibility:visible;mso-wrap-style:square;v-text-anchor:top" coordsize="46,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ecZ8cA&#10;AADcAAAADwAAAGRycy9kb3ducmV2LnhtbESPQWvCQBSE70L/w/IKvUizsTbFpFlFpIIXD7UePL5k&#10;X5Ng9m3IrjHtr+8KBY/DzHzD5KvRtGKg3jWWFcyiGARxaXXDlYLj1/Z5AcJ5ZI2tZVLwQw5Wy4dJ&#10;jpm2V/6k4eArESDsMlRQe99lUrqyJoMush1x8L5tb9AH2VdS93gNcNPKlzh+kwYbDgs1drSpqTwf&#10;LkbB6+53W8bzuUnc9HRMz0X6UTR7pZ4ex/U7CE+jv4f/2zutIEkTuJ0JR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3nGfHAAAA3AAAAA8AAAAAAAAAAAAAAAAAmAIAAGRy&#10;cy9kb3ducmV2LnhtbFBLBQYAAAAABAAEAPUAAACMAwAAAAA=&#10;" path="m32,121r-4,15l25,136r-3,l19,136r-1,l13,136,9,135,5,134,2,132,1,130r,-4l,124r,-3l,119r,-1l,117,1,105,14,48,1,48,5,37r11,l22,11,38,,30,37r16,l43,48r-15,l16,103r,5l16,112r-1,4l15,117r,1l16,119r,2l16,122r2,1l20,124r3,l24,124r3,-1l29,122r1,-1l32,121xe" fillcolor="black" stroked="f">
                    <v:path arrowok="t" o:connecttype="custom" o:connectlocs="32,121;28,136;25,136;22,136;19,136;18,136;13,136;9,135;5,134;2,132;1,130;1,126;0,124;0,121;0,121;0,119;0,118;0,117;1,105;14,48;1,48;5,37;16,37;22,11;38,0;30,37;46,37;43,48;28,48;16,103;16,108;16,112;15,116;15,117;15,118;16,119;16,121;16,122;16,122;18,123;20,124;23,124;24,124;27,123;29,122;30,121;32,121" o:connectangles="0,0,0,0,0,0,0,0,0,0,0,0,0,0,0,0,0,0,0,0,0,0,0,0,0,0,0,0,0,0,0,0,0,0,0,0,0,0,0,0,0,0,0,0,0,0,0"/>
                  </v:shape>
                  <v:shape id="Freeform 288" o:spid="_x0000_s1095" style="position:absolute;left:9864;top:5424;width:86;height:139;visibility:visible;mso-wrap-style:square;v-text-anchor:top" coordsize="86,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7TsIA&#10;AADcAAAADwAAAGRycy9kb3ducmV2LnhtbESPQWvCQBSE7wX/w/IEb3WjoDTRVaS00FtJqvdH9plE&#10;s2/j7hrTf+8KgsdhZr5h1tvBtKIn5xvLCmbTBARxaXXDlYL93/f7BwgfkDW2lknBP3nYbkZva8y0&#10;vXFOfREqESHsM1RQh9BlUvqyJoN+ajvi6B2tMxiidJXUDm8Rblo5T5KlNNhwXKixo8+aynNxNQpO&#10;Q15W6Veedod8/9sXc7we3UWpyXjYrUAEGsIr/Gz/aAWLdAmP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UvtOwgAAANwAAAAPAAAAAAAAAAAAAAAAAJgCAABkcnMvZG93&#10;bnJldi54bWxQSwUGAAAAAAQABAD1AAAAhwMAAAAA&#10;" path="m,138l28,,44,2,32,53r5,-4l41,47r4,-4l49,41r1,l53,38r1,-1l55,37r1,l59,37r2,l63,37r5,l73,38r4,2l79,42r3,5l85,50r1,5l86,60r,3l85,67r-2,6l82,79,72,139,56,137,68,79r1,-6l70,68r2,-5l72,61r,-1l70,57r,-2l69,53,67,51,64,50,63,49r-3,l56,49r-3,1l49,53r-4,2l41,57r-4,4l35,64r-3,4l31,73r-2,6l27,87r-1,9l15,139,,138xe" fillcolor="black" stroked="f">
                    <v:path arrowok="t" o:connecttype="custom" o:connectlocs="0,138;28,0;44,2;32,53;37,49;41,47;45,43;49,41;50,41;53,38;54,37;55,37;56,37;59,37;61,37;63,37;68,37;73,38;77,40;79,42;82,47;85,50;86,55;86,60;86,63;85,67;83,73;82,79;72,139;56,137;68,79;69,73;70,68;72,63;72,61;72,60;70,57;70,55;69,53;67,51;64,50;63,49;60,49;56,49;53,50;49,53;45,55;41,57;37,61;35,64;32,68;31,73;29,79;27,87;26,96;15,139;0,138" o:connectangles="0,0,0,0,0,0,0,0,0,0,0,0,0,0,0,0,0,0,0,0,0,0,0,0,0,0,0,0,0,0,0,0,0,0,0,0,0,0,0,0,0,0,0,0,0,0,0,0,0,0,0,0,0,0,0,0,0"/>
                  </v:shape>
                  <v:shape id="Freeform 289" o:spid="_x0000_s1096" style="position:absolute;left:9964;top:5462;width:83;height:101;visibility:visible;mso-wrap-style:square;v-text-anchor:top" coordsize="8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5D8YA&#10;AADcAAAADwAAAGRycy9kb3ducmV2LnhtbESPQWvCQBSE74L/YXlCb7pRqbbRVUQsFGqQWhGPz+wz&#10;iWbfhuxW47/vCgWPw8x8w0znjSnFlWpXWFbQ70UgiFOrC84U7H4+um8gnEfWWFomBXdyMJ+1W1OM&#10;tb3xN123PhMBwi5GBbn3VSylS3My6Hq2Ig7eydYGfZB1JnWNtwA3pRxE0UgaLDgs5FjRMqf0sv01&#10;Cobn83q4OZqvVXpISi37yX68S5R66TSLCQhPjX+G/9ufWsHr+xgeZ8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G5D8YAAADcAAAADwAAAAAAAAAAAAAAAACYAgAAZHJz&#10;L2Rvd25yZXYueG1sUEsFBgAAAAAEAAQA9QAAAIsDAAAAAA==&#10;" path="m55,82r-9,8l38,96r-9,4l22,101r-5,l13,100,9,99,6,96,4,91,1,88,,83,,78,,75,1,70,2,64r,-6l14,2r15,l15,63r,4l15,71r,4l15,77r,3l15,82r,2l17,86r1,1l20,88r3,1l26,89r3,l32,88r4,-1l38,86r3,-3l43,81r3,-1l49,77r2,-3l54,70r1,-3l55,63r1,-3l58,55r1,-5l60,44,70,,83,,65,99r-14,l55,82xe" fillcolor="black" stroked="f">
                    <v:path arrowok="t" o:connecttype="custom" o:connectlocs="55,82;46,90;38,96;29,100;22,101;17,101;13,100;9,99;6,96;4,91;1,88;0,83;0,78;0,75;1,70;2,64;2,58;14,2;29,2;15,63;15,67;15,71;15,75;15,77;15,80;15,82;15,84;17,86;18,87;20,88;23,89;26,89;29,89;32,88;36,87;38,86;41,83;43,81;46,80;49,77;51,74;54,70;55,67;55,63;56,60;58,55;59,50;60,44;70,0;83,0;65,99;51,99;55,82" o:connectangles="0,0,0,0,0,0,0,0,0,0,0,0,0,0,0,0,0,0,0,0,0,0,0,0,0,0,0,0,0,0,0,0,0,0,0,0,0,0,0,0,0,0,0,0,0,0,0,0,0,0,0,0,0"/>
                  </v:shape>
                  <v:shape id="Freeform 290" o:spid="_x0000_s1097" style="position:absolute;left:10047;top:5414;width:95;height:185;visibility:visible;mso-wrap-style:square;v-text-anchor:top" coordsize="9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n7YsMA&#10;AADcAAAADwAAAGRycy9kb3ducmV2LnhtbERPW2vCMBR+H/gfwhH2MjSdMJm1qUhhIJswvL8emmNb&#10;bE5KkmndrzcPgz1+fPds0ZtWXMn5xrKC13ECgri0uuFKwX73MXoH4QOyxtYyKbiTh0U+eMow1fbG&#10;G7puQyViCPsUFdQhdKmUvqzJoB/bjjhyZ+sMhghdJbXDWww3rZwkyVQabDg21NhRUVN52f4YBZui&#10;6Pc796W/76fjp3s54frwO1Xqedgv5yAC9eFf/OdeaQVvs7g2nolHQO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n7YsMAAADcAAAADwAAAAAAAAAAAAAAAACYAgAAZHJzL2Rv&#10;d25yZXYueG1sUEsFBgAAAAAEAAQA9QAAAIgDAAAAAA==&#10;" path="m,184l,169r3,l5,169r3,l10,169r2,l14,168r2,-1l17,167r2,-2l21,162r2,-2l26,156r4,-8l18,48r14,l37,98r3,15l40,125,81,46r14,1l39,160r-4,7l32,174r-4,4l24,181r-2,1l18,183r-4,2l9,185r-2,l4,184r-3,l,184xm62,48l51,50r2,-9l54,39r1,-1l55,37r1,-1l56,34r2,-1l65,24r,-1l67,21r,-1l68,19r1,l69,17r,-2l68,13,67,12r-2,l64,10,63,8r-4,l56,11r-2,1l53,14r,3l51,18r-2,1l49,20r-10,l39,17r2,-4l42,11,46,8,49,5,53,2,58,1,63,r2,l69,1r4,1l76,5r2,3l80,10r1,2l82,13r,2l82,17r-1,2l81,20r-1,3l80,25r-2,1l77,27r-1,1l74,30r-1,1l72,32r,1l71,34r-2,2l67,37r-2,1l64,39r-1,1l62,41r,7xe" fillcolor="black" stroked="f">
                    <v:path arrowok="t" o:connecttype="custom" o:connectlocs="0,169;5,169;10,169;14,168;17,167;21,162;26,156;18,48;37,98;40,125;95,47;35,167;28,178;22,182;14,185;7,185;1,184;62,48;53,41;54,39;55,38;56,36;58,33;65,23;67,20;67,20;69,19;69,17;69,15;69,15;68,13;65,12;64,10;63,8;56,11;53,14;51,18;49,20;39,17;42,11;49,5;58,1;65,0;73,2;78,8;81,12;82,15;81,19;80,23;78,26;76,28;74,30;73,31;72,33;71,34;67,37;65,38;63,40;62,41" o:connectangles="0,0,0,0,0,0,0,0,0,0,0,0,0,0,0,0,0,0,0,0,0,0,0,0,0,0,0,0,0,0,0,0,0,0,0,0,0,0,0,0,0,0,0,0,0,0,0,0,0,0,0,0,0,0,0,0,0,0,0"/>
                    <o:lock v:ext="edit" verticies="t"/>
                  </v:shape>
                  <v:shape id="Freeform 291" o:spid="_x0000_s1098" style="position:absolute;left:10189;top:5425;width:46;height:136;visibility:visible;mso-wrap-style:square;v-text-anchor:top" coordsize="46,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qWYsUA&#10;AADcAAAADwAAAGRycy9kb3ducmV2LnhtbESPS4vCQBCE74L/YWjBi+jEJ5uso4goePHg47DHNtOb&#10;BDM9ITNq3F+/Iwgei6r6ipovG1OKO9WusKxgOIhAEKdWF5wpOJ+2/S8QziNrLC2Tgic5WC7arTkm&#10;2j74QPejz0SAsEtQQe59lUjp0pwMuoGtiIP3a2uDPsg6k7rGR4CbUo6iaCYNFhwWcqxonVN6Pd6M&#10;gsnub5tG47GZut7POb5e4s2l2CvV7TSrbxCeGv8Jv9s7rWAax/A6E4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pZixQAAANwAAAAPAAAAAAAAAAAAAAAAAJgCAABkcnMv&#10;ZG93bnJldi54bWxQSwUGAAAAAAQABAD1AAAAigMAAAAA&#10;" path="m32,120r-4,16l26,136r-4,l20,136r-2,l13,136,9,134,5,133,3,132,2,130r,-4l,124r,-4l,119r,-1l,117,2,105,14,48,2,48,5,36r12,l22,10,39,,31,36r15,l44,48r-16,l17,102r,5l17,112r-1,3l16,117r,1l17,119r,1l17,121r1,2l21,124r2,l25,124r2,-1l30,121r1,-1l32,120xe" fillcolor="black" stroked="f">
                    <v:path arrowok="t" o:connecttype="custom" o:connectlocs="32,120;28,136;26,136;22,136;20,136;18,136;13,136;9,134;5,133;3,132;2,130;2,126;0,124;0,120;0,120;0,119;0,118;0,117;2,105;14,48;2,48;5,36;17,36;22,10;39,0;31,36;46,36;44,48;28,48;17,102;17,107;17,112;16,115;16,117;16,118;17,119;17,120;17,121;17,121;18,123;21,124;23,124;25,124;27,123;30,121;31,120;32,120" o:connectangles="0,0,0,0,0,0,0,0,0,0,0,0,0,0,0,0,0,0,0,0,0,0,0,0,0,0,0,0,0,0,0,0,0,0,0,0,0,0,0,0,0,0,0,0,0,0,0"/>
                  </v:shape>
                  <v:shape id="Freeform 292" o:spid="_x0000_s1099" style="position:absolute;left:10232;top:5459;width:67;height:102;visibility:visible;mso-wrap-style:square;v-text-anchor:top" coordsize="67,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EsAA&#10;AADcAAAADwAAAGRycy9kb3ducmV2LnhtbERP3WrCMBS+F/YO4Qy8s+lWENcZRQbTeqnrAxyas7as&#10;OSlJ1tY+vbkQvPz4/rf7yXRiIOdbywrekhQEcWV1y7WC8ud7tQHhA7LGzjIpuJGH/e5lscVc25Ev&#10;NFxDLWII+xwVNCH0uZS+asigT2xPHLlf6wyGCF0ttcMxhptOvqfpWhpsOTY02NNXQ9Xf9d8oOBdz&#10;hW7+OPqsywY5ltnpUGdKLV+nwyeIQFN4ih/uQitYp3F+PBOP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46EsAAAADcAAAADwAAAAAAAAAAAAAAAACYAgAAZHJzL2Rvd25y&#10;ZXYueG1sUEsFBgAAAAAEAAQA9QAAAIUDAAAAAA==&#10;" path="m,100l20,2r14,l29,22r3,-6l35,12,39,8,43,6,46,3,49,1,52,r4,l58,r3,1l64,2r3,1l61,19,60,18,57,16,55,15r-3,l48,16r-4,2l41,21r-4,5l33,32r-4,8l25,50,24,60r-9,42l,100xe" fillcolor="black" stroked="f">
                    <v:path arrowok="t" o:connecttype="custom" o:connectlocs="0,100;20,2;34,2;29,22;32,16;35,12;39,8;43,6;46,3;49,1;52,0;56,0;58,0;61,1;64,2;67,3;61,19;60,18;57,16;55,15;52,15;48,16;44,18;41,21;37,26;33,32;29,40;25,50;24,60;15,102;0,100" o:connectangles="0,0,0,0,0,0,0,0,0,0,0,0,0,0,0,0,0,0,0,0,0,0,0,0,0,0,0,0,0,0,0"/>
                  </v:shape>
                  <v:shape id="Freeform 293" o:spid="_x0000_s1100" style="position:absolute;left:10293;top:5442;width:105;height:152;visibility:visible;mso-wrap-style:square;v-text-anchor:top" coordsize="10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n+xsMA&#10;AADcAAAADwAAAGRycy9kb3ducmV2LnhtbESPS2sCMRSF9wX/Q7gFdzUZFyKjUWyhoC4KPjbuLsl1&#10;MnZyM05SHf99Uyi4PJzHx5kve9+IG3WxDqyhGCkQxCbYmisNx8Pn2xRETMgWm8Ck4UERlovByxxL&#10;G+68o9s+VSKPcCxRg0upLaWMxpHHOAotcfbOofOYsuwqaTu853HfyLFSE+mx5kxw2NKHI/O9//EZ&#10;sinGxjl1PppL/3XaXu37ap20Hr72qxmIRH16hv/ba6thogr4O5OP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n+xsMAAADcAAAADwAAAAAAAAAAAAAAAACYAgAAZHJzL2Rv&#10;d25yZXYueG1sUEsFBgAAAAAEAAQA9QAAAIgDAAAAAA==&#10;" path="m83,26r4,-3l94,17r-2,l91,18r-1,1l88,19r-1,l87,18,86,17r,-1l85,16r,-1l83,12,82,11r,-3l82,6,85,4,86,3,87,2,88,r2,l91,r3,l96,r1,l100,2r1,2l102,5r2,l104,6r,2l104,9r1,l105,10r,2l105,13r,3l104,16r,1l104,18r,1l104,20r-2,2l100,23r,1l100,25r,1l99,28r-2,1l97,30r-1,1l95,32r-1,1l91,35r-1,1l88,36r-1,1l85,38r-3,1l79,39,65,115r-14,l55,98r-9,9l38,113r-9,3l22,117r-5,l13,116,9,115,6,113,4,108,1,104,,100,,95,,91,1,87,3,81r,-6l14,18r15,l15,80r,3l15,88r,3l15,94r,2l15,98r,3l17,102r1,1l21,104r2,2l26,106r3,l32,104r4,-1l38,102r3,-2l44,97r2,-1l49,94r2,-4l54,87r1,-4l55,80r1,-4l58,71r1,-4l60,61,70,17r13,l83,26xm18,152r3,-19l36,133r-3,19l18,152xe" fillcolor="black" stroked="f">
                    <v:path arrowok="t" o:connecttype="custom" o:connectlocs="94,17;90,19;87,19;86,17;86,16;85,15;82,11;85,4;88,0;94,0;96,0;96,0;97,0;100,2;102,5;104,8;105,9;105,12;105,16;104,17;104,19;100,23;100,26;97,29;95,32;90,36;85,38;65,115;46,107;22,117;9,115;1,104;0,91;3,75;15,80;15,91;15,98;18,103;26,106;36,103;44,97;51,90;55,80;59,67;83,17;21,133;18,152" o:connectangles="0,0,0,0,0,0,0,0,0,0,0,0,0,0,0,0,0,0,0,0,0,0,0,0,0,0,0,0,0,0,0,0,0,0,0,0,0,0,0,0,0,0,0,0,0,0,0"/>
                    <o:lock v:ext="edit" verticies="t"/>
                  </v:shape>
                  <v:shape id="Freeform 294" o:spid="_x0000_s1101" style="position:absolute;left:10387;top:5458;width:76;height:101;visibility:visible;mso-wrap-style:square;v-text-anchor:top" coordsize="7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2F6MQA&#10;AADcAAAADwAAAGRycy9kb3ducmV2LnhtbESPQWsCMRSE7wX/Q3hCbzXRUpHVKCIUl+KlKrjHx+a5&#10;Wdy8bDdRt/++KQgeh5n5hlmseteIG3Wh9qxhPFIgiEtvaq40HA+fbzMQISIbbDyThl8KsFoOXhaY&#10;GX/nb7rtYyUShEOGGmyMbSZlKC05DCPfEifv7DuHMcmukqbDe4K7Rk6UmkqHNacFiy1tLJWX/dVp&#10;KPLefTSV+jnFL1vMduNit33PtX4d9us5iEh9fIYf7dxomKoJ/J9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9hejEAAAA3AAAAA8AAAAAAAAAAAAAAAAAmAIAAGRycy9k&#10;b3ducmV2LnhtbFBLBQYAAAAABAAEAPUAAACJAwAAAAA=&#10;" path="m56,64r15,3l67,75r-3,7l60,88r-4,5l51,97r-7,2l38,100r-6,1l25,100,19,99,14,97,8,93,5,87,2,80,,72,,64,1,55,2,47,5,40,7,33r3,-8l14,17r3,-5l23,7,29,4,34,2,40,1,47,r6,1l60,2r5,2l70,7r3,6l75,19r1,6l76,30,62,33r,-5l61,25,60,21,57,19,55,15,52,13,48,12r-4,l40,12r-3,1l33,15r-3,4l26,22r-2,4l21,32r-1,6l19,45r-3,7l15,58r,6l15,69r1,5l17,79r2,3l21,85r4,2l28,88r4,2l34,88r4,-1l42,85r4,-3l48,79r3,-5l53,69r3,-5xe" fillcolor="black" stroked="f">
                    <v:path arrowok="t" o:connecttype="custom" o:connectlocs="71,67;64,82;56,93;44,99;32,101;19,99;8,93;2,80;0,64;2,47;7,33;14,17;23,7;34,2;47,0;60,2;70,7;75,19;76,30;62,28;60,21;55,15;48,12;40,12;33,15;26,22;21,32;19,45;15,58;15,69;17,79;21,85;28,88;34,88;42,85;48,79;53,69;56,64" o:connectangles="0,0,0,0,0,0,0,0,0,0,0,0,0,0,0,0,0,0,0,0,0,0,0,0,0,0,0,0,0,0,0,0,0,0,0,0,0,0"/>
                  </v:shape>
                  <v:shape id="Freeform 295" o:spid="_x0000_s1102" style="position:absolute;left:10513;top:5457;width:135;height:101;visibility:visible;mso-wrap-style:square;v-text-anchor:top" coordsize="13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UsMA&#10;AADcAAAADwAAAGRycy9kb3ducmV2LnhtbESPzWrDMBCE74W8g9hAb43cJoTiRgkm9PdUGif3xdra&#10;ptbKSJvIffuqUOhxmJlvmM1ucoO6UIi9ZwO3iwIUceNtz62BY/10cw8qCrLFwTMZ+KYIu+3saoOl&#10;9Yk/6HKQVmUIxxINdCJjqXVsOnIYF34kzt6nDw4ly9BqGzBluBv0XVGstcOe80KHI+07ar4OZ2fg&#10;cXV+W9Gyrl7k/XlfpZDkVCdjrudT9QBKaJL/8F/71RpYF0v4PZOPgN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PUsMAAADcAAAADwAAAAAAAAAAAAAAAACYAgAAZHJzL2Rv&#10;d25yZXYueG1sUEsFBgAAAAAEAAQA9QAAAIgDAAAAAA==&#10;" path="m,100l21,2r15,l32,18r5,-5l41,9,45,5,48,3r1,l52,1,53,r1,l57,r1,l60,r2,l66,r3,1l73,2r3,1l77,5r3,4l81,14r1,4l86,14,90,9,94,5,96,3r4,-1l105,1,109,r4,l118,r4,1l126,2r2,2l131,7r2,3l135,15r,6l135,22r,1l135,24r-2,2l132,27r,1l132,29r,1l132,34r,3l118,100,104,99,116,34r3,-6l119,23r,-1l119,20r-1,-3l116,15r-2,-1l113,13r-3,-2l109,11r-4,l101,13r-2,1l96,16r-4,2l89,22r-3,4l84,29r-2,5l81,39r-3,5l77,52,67,101,53,99,66,33r,-3l67,28r,-2l67,23r,-1l67,20,66,17r,-2l64,14,62,13,60,11r-2,l55,11r-3,2l48,15r-3,2l41,20r-4,2l35,26r-3,3l31,34r-1,6l27,46r-1,7l16,101,,100xe" fillcolor="black" stroked="f">
                    <v:path arrowok="t" o:connecttype="custom" o:connectlocs="21,2;32,18;41,9;48,3;52,1;54,0;58,0;62,0;69,1;76,3;80,9;82,18;90,9;96,3;105,1;113,0;122,1;128,4;133,10;135,21;135,22;135,23;133,26;132,28;132,30;132,37;104,99;119,28;119,22;118,17;114,14;110,11;105,11;99,14;92,18;86,26;82,34;78,44;67,101;66,33;67,28;67,23;67,20;66,15;62,13;58,11;52,13;45,17;37,22;32,29;30,40;26,53;0,100" o:connectangles="0,0,0,0,0,0,0,0,0,0,0,0,0,0,0,0,0,0,0,0,0,0,0,0,0,0,0,0,0,0,0,0,0,0,0,0,0,0,0,0,0,0,0,0,0,0,0,0,0,0,0,0,0"/>
                  </v:shape>
                  <v:shape id="Freeform 296" o:spid="_x0000_s1103" style="position:absolute;left:10659;top:5421;width:84;height:136;visibility:visible;mso-wrap-style:square;v-text-anchor:top" coordsize="84,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avdcYA&#10;AADcAAAADwAAAGRycy9kb3ducmV2LnhtbESPQWsCMRSE74X+h/AKvWlSFbVbo4ggFCpFt1Lp7bF5&#10;bhY3L8sm1fXfm4LQ4zAz3zCzRedqcaY2VJ41vPQVCOLCm4pLDfuvdW8KIkRkg7Vn0nClAIv548MM&#10;M+MvvKNzHkuRIBwy1GBjbDIpQ2HJYej7hjh5R986jEm2pTQtXhLc1XKg1Fg6rDgtWGxoZak45b9O&#10;w8fPIarP/Oj2h9X3cLJ93SxtN9X6+albvoGI1MX/8L39bjSM1Qj+zq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avdcYAAADcAAAADwAAAAAAAAAAAAAAAACYAgAAZHJz&#10;L2Rvd25yZXYueG1sUEsFBgAAAAAEAAQA9QAAAIsDAAAAAA==&#10;" path="m55,117r-9,8l39,131r-9,4l22,136r-5,l13,135,9,134,7,131,4,127,2,123,,118r,-4l,110r2,-5l3,99r,-6l14,37r16,l16,98r,4l16,106r,4l16,112r,3l16,117r,2l17,121r1,1l21,123r2,1l26,124r4,l32,123r4,-1l39,121r2,-3l44,116r2,-1l49,112r3,-3l54,105r1,-3l55,98r2,-3l58,90r1,-5l60,79,71,36r13,l66,134r-14,l55,117xm27,23r,-6l28,12,31,8,34,6r1,l36,5r,-1l37,3r2,l40,1,43,r1,l45,r1,l46,1r2,2l49,3r1,l52,4r2,l58,5r2,1l63,7r1,1l67,8,68,7,69,6r,-1l71,4r,-3l82,1r,5l80,10r-2,3l77,16r-2,2l71,20r-3,1l64,23r-1,l62,23r-2,l59,23,58,20,57,19,53,17,49,16,45,14r-1,l43,14r-2,l40,16r-1,l37,17r,2l37,20r,3l27,23xe" fillcolor="black" stroked="f">
                    <v:path arrowok="t" o:connecttype="custom" o:connectlocs="46,125;30,135;17,136;9,134;4,127;0,118;0,110;3,99;14,37;16,98;16,106;16,112;16,117;17,121;21,123;26,124;32,123;39,121;44,116;49,112;54,105;55,98;58,90;60,79;84,36;52,134;27,23;28,12;34,6;36,5;37,3;40,1;44,0;45,0;46,0;46,1;49,3;52,4;58,5;63,7;67,8;68,7;68,7;69,5;71,1;82,6;78,13;75,18;68,21;64,23;63,23;62,23;60,23;59,23;57,19;53,17;45,14;43,14;40,16;37,17;37,20;27,23" o:connectangles="0,0,0,0,0,0,0,0,0,0,0,0,0,0,0,0,0,0,0,0,0,0,0,0,0,0,0,0,0,0,0,0,0,0,0,0,0,0,0,0,0,0,0,0,0,0,0,0,0,0,0,0,0,0,0,0,0,0,0,0,0,0"/>
                    <o:lock v:ext="edit" verticies="t"/>
                  </v:shape>
                  <v:shape id="Freeform 297" o:spid="_x0000_s1104" style="position:absolute;left:10748;top:5416;width:43;height:140;visibility:visible;mso-wrap-style:square;v-text-anchor:top" coordsize="4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2BcsYA&#10;AADcAAAADwAAAGRycy9kb3ducmV2LnhtbESPT2sCMRTE74V+h/AKvdWsf1bLapRWWtBj1YPeXjfP&#10;3cXNy5KkGv30TUHocZiZ3zCzRTStOJPzjWUF/V4Ggri0uuFKwW77+fIKwgdkja1lUnAlD4v548MM&#10;C20v/EXnTahEgrAvUEEdQldI6cuaDPqe7YiTd7TOYEjSVVI7vCS4aeUgy8bSYMNpocaOljWVp82P&#10;URCH69HhNnq/VZM8uoH73rf5x16p56f4NgURKIb/8L290grGWQ5/Z9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2BcsYAAADcAAAADwAAAAAAAAAAAAAAAACYAgAAZHJz&#10;L2Rvd25yZXYueG1sUEsFBgAAAAAEAAQA9QAAAIsDAAAAAA==&#10;" path="m25,19l28,,43,3,38,22,25,19xm,139l20,38r15,3l15,140,,139xe" fillcolor="black" stroked="f">
                    <v:path arrowok="t" o:connecttype="custom" o:connectlocs="25,19;28,0;43,3;38,22;25,19;0,139;20,38;35,41;15,140;0,139" o:connectangles="0,0,0,0,0,0,0,0,0,0"/>
                    <o:lock v:ext="edit" verticies="t"/>
                  </v:shape>
                  <v:shape id="Freeform 298" o:spid="_x0000_s1105" style="position:absolute;left:3528;top:7949;width:41;height:119;visibility:visible;mso-wrap-style:square;v-text-anchor:top" coordsize="4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LfmcUA&#10;AADcAAAADwAAAGRycy9kb3ducmV2LnhtbESP0WrCQBRE34X+w3ILvukmVtKSZiNSqYov1rQfcJu9&#10;TUKzd0N2NenfdwXBx2FmzjDZajStuFDvGssK4nkEgri0uuFKwdfn++wFhPPIGlvLpOCPHKzyh0mG&#10;qbYDn+hS+EoECLsUFdTed6mUrqzJoJvbjjh4P7Y36IPsK6l7HALctHIRRYk02HBYqLGjt5rK3+Js&#10;FBTNafn8tIvXhzMdjkP8zR/bDSs1fRzXryA8jf4evrX3WkESJXA9E46A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ct+ZxQAAANwAAAAPAAAAAAAAAAAAAAAAAJgCAABkcnMv&#10;ZG93bnJldi54bWxQSwUGAAAAAAQABAD1AAAAigMAAAAA&#10;" path="m41,119r,l39,96,38,75,35,55,32,37,26,23,19,11,11,3,,,,11r3,2l8,18r6,10l19,40r4,17l25,75r1,21l28,119r13,xe" fillcolor="black" stroked="f">
                    <v:path arrowok="t" o:connecttype="custom" o:connectlocs="41,119;41,119;39,96;38,75;35,55;32,37;26,23;19,11;11,3;0,0;0,11;3,13;8,18;14,28;19,40;23,57;25,75;26,96;28,119;28,119;41,119" o:connectangles="0,0,0,0,0,0,0,0,0,0,0,0,0,0,0,0,0,0,0,0,0"/>
                  </v:shape>
                  <v:shape id="Freeform 299" o:spid="_x0000_s1106" style="position:absolute;left:3528;top:8068;width:41;height:118;visibility:visible;mso-wrap-style:square;v-text-anchor:top" coordsize="4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aB5cQA&#10;AADcAAAADwAAAGRycy9kb3ducmV2LnhtbESPQYvCMBSE74L/IbwFL6KpCrp0jaKCKHhRt7Ls7dG8&#10;bcs2L7WJWv+9EQSPw8x8w0znjSnFlWpXWFYw6EcgiFOrC84UJN/r3icI55E1lpZJwZ0czGft1hRj&#10;bW98oOvRZyJA2MWoIPe+iqV0aU4GXd9WxMH7s7VBH2SdSV3jLcBNKYdRNJYGCw4LOVa0yin9P16M&#10;gvNw/zs6ES+tP+tBsms2adH9Uarz0Sy+QHhq/Dv8am+1gnE0ge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geXEAAAA3AAAAA8AAAAAAAAAAAAAAAAAmAIAAGRycy9k&#10;b3ducmV2LnhtbFBLBQYAAAAABAAEAPUAAACJAwAAAAA=&#10;" path="m,118r,l11,114r8,-8l26,94,32,80,35,62,38,42,39,22,41,,28,,26,22,25,42,23,60,19,78,14,90,8,99r-5,6l,106r,12xe" fillcolor="black" stroked="f">
                    <v:path arrowok="t" o:connecttype="custom" o:connectlocs="0,118;0,118;11,114;19,106;26,94;32,80;35,62;38,42;39,22;41,0;28,0;26,22;25,42;23,60;19,78;14,90;8,99;3,105;0,106;0,106;0,118" o:connectangles="0,0,0,0,0,0,0,0,0,0,0,0,0,0,0,0,0,0,0,0,0"/>
                  </v:shape>
                  <v:shape id="Freeform 300" o:spid="_x0000_s1107" style="position:absolute;left:3485;top:8068;width:43;height:118;visibility:visible;mso-wrap-style:square;v-text-anchor:top" coordsize="4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p58EA&#10;AADcAAAADwAAAGRycy9kb3ducmV2LnhtbERPzWqDQBC+F/IOyxRyKXVtSSXYrBIK0rQ9aXyAwZ2o&#10;1J0Vd43m7buHQI8f3/8hX80grjS53rKClygGQdxY3XOroD4Xz3sQziNrHCyTghs5yLPNwwFTbRcu&#10;6Vr5VoQQdikq6LwfUyld05FBF9mROHAXOxn0AU6t1BMuIdwM8jWOE2mw59DQ4UgfHTW/1WwU7Mr5&#10;7fsy6+EreapqX34WP6elUGr7uB7fQXha/b/47j5pBUkc1oYz4Qj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46efBAAAA3AAAAA8AAAAAAAAAAAAAAAAAmAIAAGRycy9kb3du&#10;cmV2LnhtbFBLBQYAAAAABAAEAPUAAACGAwAAAAA=&#10;" path="m,l,,2,22,3,42,5,62r6,18l16,94r6,12l31,114r12,4l43,106r-4,-1l32,99,28,90,23,78,18,60,16,42,14,22,13,,,xe" fillcolor="black" stroked="f">
                    <v:path arrowok="t" o:connecttype="custom" o:connectlocs="0,0;0,0;2,22;3,42;5,62;11,80;16,94;22,106;31,114;43,118;43,106;39,105;32,99;28,90;23,78;18,60;16,42;14,22;13,0;13,0;0,0" o:connectangles="0,0,0,0,0,0,0,0,0,0,0,0,0,0,0,0,0,0,0,0,0"/>
                  </v:shape>
                  <v:shape id="Freeform 301" o:spid="_x0000_s1108" style="position:absolute;left:3485;top:7949;width:43;height:119;visibility:visible;mso-wrap-style:square;v-text-anchor:top" coordsize="43,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j1DMYA&#10;AADcAAAADwAAAGRycy9kb3ducmV2LnhtbESP0WrCQBRE3wX/YblCX0Q3LVRqdJU2ILQvijEfcM1e&#10;k7TZu2l2Y1K/vlsQ+jjMzBlmvR1MLa7Uusqygsd5BII4t7riQkF22s1eQDiPrLG2TAp+yMF2Mx6t&#10;Mda25yNdU1+IAGEXo4LS+yaW0uUlGXRz2xAH72Jbgz7ItpC6xT7ATS2fomghDVYcFkpsKCkp/0o7&#10;o+CMn905v+yzw/duaj9uz0n9ZhKlHibD6wqEp8H/h+/td61gES3h70w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j1DMYAAADcAAAADwAAAAAAAAAAAAAAAACYAgAAZHJz&#10;L2Rvd25yZXYueG1sUEsFBgAAAAAEAAQA9QAAAIsDAAAAAA==&#10;" path="m43,r,l31,3r-9,8l16,23,11,37,5,55,3,75,2,96,,119r13,l14,96,16,75,18,57,23,40,28,28,32,18r7,-5l43,11,43,xe" fillcolor="black" stroked="f">
                    <v:path arrowok="t" o:connecttype="custom" o:connectlocs="43,0;43,0;31,3;22,11;16,23;11,37;5,55;3,75;2,96;0,119;13,119;14,96;16,75;18,57;23,40;28,28;32,18;39,13;43,11;43,11;43,0" o:connectangles="0,0,0,0,0,0,0,0,0,0,0,0,0,0,0,0,0,0,0,0,0"/>
                  </v:shape>
                  <v:shape id="Freeform 302" o:spid="_x0000_s1109" style="position:absolute;left:3524;top:8122;width:42;height:119;visibility:visible;mso-wrap-style:square;v-text-anchor:top" coordsize="4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yh8MA&#10;AADcAAAADwAAAGRycy9kb3ducmV2LnhtbERPy2oCMRTdC/5DuIIb0YylFRmNIkVtF1LxicvL5DoZ&#10;nNwMk3Sc/n2zKHR5OO/5srWlaKj2hWMF41ECgjhzuuBcwfm0GU5B+ICssXRMCn7Iw3LR7cwx1e7J&#10;B2qOIRcxhH2KCkwIVSqlzwxZ9CNXEUfu7mqLIcI6l7rGZwy3pXxJkom0WHBsMFjRu6Hscfy2CvZv&#10;29fz9dLI21eyNh+7zS5fDzKl+r12NQMRqA3/4j/3p1YwGcf58U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hyh8MAAADcAAAADwAAAAAAAAAAAAAAAACYAgAAZHJzL2Rv&#10;d25yZXYueG1sUEsFBgAAAAAEAAQA9QAAAIgDAAAAAA==&#10;" path="m42,119r,l41,97,39,76,37,56,32,38,27,24,20,12,11,4,,,,12r4,1l10,19r4,10l19,40r5,18l27,76r1,21l29,119r13,xe" fillcolor="black" stroked="f">
                    <v:path arrowok="t" o:connecttype="custom" o:connectlocs="42,119;42,119;41,97;39,76;37,56;32,38;27,24;20,12;11,4;0,0;0,12;4,13;10,19;14,29;19,40;24,58;27,76;28,97;29,119;29,119;42,119" o:connectangles="0,0,0,0,0,0,0,0,0,0,0,0,0,0,0,0,0,0,0,0,0"/>
                  </v:shape>
                  <v:shape id="Freeform 303" o:spid="_x0000_s1110" style="position:absolute;left:3524;top:8241;width:42;height:119;visibility:visible;mso-wrap-style:square;v-text-anchor:top" coordsize="4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XHMcA&#10;AADcAAAADwAAAGRycy9kb3ducmV2LnhtbESPQWvCQBSE7wX/w/IKXopuIlVK6iqlqO1BlKotPT6y&#10;r9lg9m3IrjH9964geBxm5htmOu9sJVpqfOlYQTpMQBDnTpdcKDjsl4MXED4ga6wck4J/8jCf9R6m&#10;mGl35i9qd6EQEcI+QwUmhDqT0ueGLPqhq4mj9+caiyHKppC6wXOE20qOkmQiLZYcFwzW9G4oP+5O&#10;VsF2vHo+/Hy38neTLMzHerkuFk+5Uv3H7u0VRKAu3MO39qdWMElTuJ6JR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01xzHAAAA3AAAAA8AAAAAAAAAAAAAAAAAmAIAAGRy&#10;cy9kb3ducmV2LnhtbFBLBQYAAAAABAAEAPUAAACMAwAAAAA=&#10;" path="m,119r,l11,115r9,-8l27,95,32,81,37,63,39,43,41,23,42,,29,,28,23,27,43,24,61,19,78,14,90r-4,10l4,106,,107r,12xe" fillcolor="black" stroked="f">
                    <v:path arrowok="t" o:connecttype="custom" o:connectlocs="0,119;0,119;11,115;20,107;27,95;32,81;37,63;39,43;41,23;42,0;29,0;28,23;27,43;24,61;19,78;14,90;10,100;4,106;0,107;0,107;0,119" o:connectangles="0,0,0,0,0,0,0,0,0,0,0,0,0,0,0,0,0,0,0,0,0"/>
                  </v:shape>
                  <v:shape id="Freeform 304" o:spid="_x0000_s1111" style="position:absolute;left:3483;top:8241;width:41;height:119;visibility:visible;mso-wrap-style:square;v-text-anchor:top" coordsize="4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PR8QA&#10;AADcAAAADwAAAGRycy9kb3ducmV2LnhtbESP0WrCQBRE3wv+w3IF3+omVmyJriJKVXxR037ANXtN&#10;gtm7Ibua+PeuUOjjMDNnmNmiM5W4U+NKywriYQSCOLO65FzB78/3+xcI55E1VpZJwYMcLOa9txkm&#10;2rZ8onvqcxEg7BJUUHhfJ1K6rCCDbmhr4uBdbGPQB9nkUjfYBrip5CiKJtJgyWGhwJpWBWXX9GYU&#10;pOVp/PmxjZf7G+0PbXzm42bNSg363XIKwlPn/8N/7Z1WMIlH8Do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QT0fEAAAA3AAAAA8AAAAAAAAAAAAAAAAAmAIAAGRycy9k&#10;b3ducmV2LnhtbFBLBQYAAAAABAAEAPUAAACJAwAAAAA=&#10;" path="m,l,,1,23,2,43,5,63r5,18l14,95r7,12l29,115r12,4l41,107r-4,-1l32,100,27,90,23,78,18,61,15,43,14,23,13,,,xe" fillcolor="black" stroked="f">
                    <v:path arrowok="t" o:connecttype="custom" o:connectlocs="0,0;0,0;1,23;2,43;5,63;10,81;14,95;21,107;29,115;41,119;41,107;37,106;32,100;27,90;23,78;18,61;15,43;14,23;13,0;13,0;0,0" o:connectangles="0,0,0,0,0,0,0,0,0,0,0,0,0,0,0,0,0,0,0,0,0"/>
                  </v:shape>
                  <v:shape id="Freeform 305" o:spid="_x0000_s1112" style="position:absolute;left:3483;top:8122;width:41;height:119;visibility:visible;mso-wrap-style:square;v-text-anchor:top" coordsize="4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q3MQA&#10;AADcAAAADwAAAGRycy9kb3ducmV2LnhtbESP0WrCQBRE3wX/YblC3+omWmyJriKKrfiipv2Aa/aa&#10;BLN3Q3Y18e9doeDjMDNnmNmiM5W4UeNKywriYQSCOLO65FzB3+/m/QuE88gaK8uk4E4OFvN+b4aJ&#10;ti0f6Zb6XAQIuwQVFN7XiZQuK8igG9qaOHhn2xj0QTa51A22AW4qOYqiiTRYclgosKZVQdklvRoF&#10;aXn8+Bz/xMvdlXb7Nj7x4XvNSr0NuuUUhKfOv8L/7a1WMInH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c6tzEAAAA3AAAAA8AAAAAAAAAAAAAAAAAmAIAAGRycy9k&#10;b3ducmV2LnhtbFBLBQYAAAAABAAEAPUAAACJAwAAAAA=&#10;" path="m41,r,l29,4r-8,8l14,24,10,38,5,56,2,76,1,97,,119r13,l14,97,15,76,18,58,23,40,27,29,32,19r5,-6l41,12,41,xe" fillcolor="black" stroked="f">
                    <v:path arrowok="t" o:connecttype="custom" o:connectlocs="41,0;41,0;29,4;21,12;14,24;10,38;5,56;2,76;1,97;0,119;13,119;14,97;15,76;18,58;23,40;27,29;32,19;37,13;41,12;41,12;41,0" o:connectangles="0,0,0,0,0,0,0,0,0,0,0,0,0,0,0,0,0,0,0,0,0"/>
                  </v:shape>
                  <v:rect id="Rectangle 306" o:spid="_x0000_s1113" style="position:absolute;left:3529;top:8135;width:180;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ymCcYA&#10;AADcAAAADwAAAGRycy9kb3ducmV2LnhtbESPQWvCQBSE74X+h+UVepG6SQkSYlYRg9JDPTQtxONr&#10;9pmEZt+G7Krx37uFQo/DzHzD5OvJ9OJCo+ssK4jnEQji2uqOGwVfn7uXFITzyBp7y6TgRg7Wq8eH&#10;HDNtr/xBl9I3IkDYZaig9X7IpHR1Swbd3A7EwTvZ0aAPcmykHvEa4KaXr1G0kAY7DgstDrRtqf4p&#10;z0ZB+T07FLf9JqkSLE7H6n1mUiSlnp+mzRKEp8n/h//ab1rBIk7g9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ymCcYAAADcAAAADwAAAAAAAAAAAAAAAACYAgAAZHJz&#10;L2Rvd25yZXYueG1sUEsFBgAAAAAEAAQA9QAAAIsDAAAAAA==&#10;" fillcolor="#e5e5e5" stroked="f"/>
                  <v:shape id="Freeform 307" o:spid="_x0000_s1114" style="position:absolute;left:3529;top:8129;width:187;height:12;visibility:visible;mso-wrap-style:square;v-text-anchor:top" coordsize="18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gX8MA&#10;AADcAAAADwAAAGRycy9kb3ducmV2LnhtbESPT4vCMBTE78J+h/AW9qapfynVKItQ2MMqWAWvz+bZ&#10;lm1eShNr99sbQfA4zMxvmNWmN7XoqHWVZQXjUQSCOLe64kLB6ZgOYxDOI2usLZOCf3KwWX8MVpho&#10;e+cDdZkvRICwS1BB6X2TSOnykgy6kW2Ig3e1rUEfZFtI3eI9wE0tJ1G0kAYrDgslNrQtKf/LbkZB&#10;OpseLyaNd3jrfs97vsbTGcVKfX3230sQnnr/Dr/aP1rBYjyH55lw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gX8MAAADcAAAADwAAAAAAAAAAAAAAAACYAgAAZHJzL2Rv&#10;d25yZXYueG1sUEsFBgAAAAAEAAQA9QAAAIgDAAAAAA==&#10;" path="m187,6l180,,,,,12r180,l174,6r13,l187,r-7,l187,6xe" fillcolor="black" stroked="f">
                    <v:path arrowok="t" o:connecttype="custom" o:connectlocs="187,6;180,0;0,0;0,12;180,12;174,6;187,6;187,0;180,0;187,6" o:connectangles="0,0,0,0,0,0,0,0,0,0"/>
                  </v:shape>
                  <v:shape id="Freeform 308" o:spid="_x0000_s1115" style="position:absolute;left:3703;top:8135;width:13;height:58;visibility:visible;mso-wrap-style:square;v-text-anchor:top" coordsize="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M9r0A&#10;AADcAAAADwAAAGRycy9kb3ducmV2LnhtbESPzQrCMBCE74LvEFbwpqmCRapRRFG8+vMAa7M2xWZT&#10;mlTr2xtB8DjMzDfMct3ZSjyp8aVjBZNxAoI4d7rkQsH1sh/NQfiArLFyTAre5GG96veWmGn34hM9&#10;z6EQEcI+QwUmhDqT0ueGLPqxq4mjd3eNxRBlU0jd4CvCbSWnSZJKiyXHBYM1bQ3lj3NrFUznJfrW&#10;HYI5Yrdpk10+kzev1HDQbRYgAnXhH/61j1pBOknheyYeAbn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nQM9r0AAADcAAAADwAAAAAAAAAAAAAAAACYAgAAZHJzL2Rvd25yZXYu&#10;eG1sUEsFBgAAAAAEAAQA9QAAAIIDAAAAAA==&#10;" path="m6,58r7,-6l13,,,,,52,6,46r,12l13,58r,-6l6,58xe" fillcolor="black" stroked="f">
                    <v:path arrowok="t" o:connecttype="custom" o:connectlocs="6,58;13,52;13,0;0,0;0,52;6,46;6,58;13,58;13,52;6,58" o:connectangles="0,0,0,0,0,0,0,0,0,0"/>
                  </v:shape>
                  <v:shape id="Freeform 309" o:spid="_x0000_s1116" style="position:absolute;left:3522;top:8181;width:187;height:12;visibility:visible;mso-wrap-style:square;v-text-anchor:top" coordsize="18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Gbs8UA&#10;AADcAAAADwAAAGRycy9kb3ducmV2LnhtbESPQWvCQBSE7wX/w/IEb3UTDWlI3YgIAQ+2UC14fWaf&#10;SWj2bciuMf333UKhx2FmvmE228l0YqTBtZYVxMsIBHFldcu1gs9z+ZyBcB5ZY2eZFHyTg20xe9pg&#10;ru2DP2g8+VoECLscFTTe97mUrmrIoFvanjh4NzsY9EEOtdQDPgLcdHIVRak02HJYaLCnfUPV1+lu&#10;FJTJ+nw1ZfaG9/F4eedbtk4oU2oxn3avIDxN/j/81z5oBWn8Ar9nw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ZuzxQAAANwAAAAPAAAAAAAAAAAAAAAAAJgCAABkcnMv&#10;ZG93bnJldi54bWxQSwUGAAAAAAQABAD1AAAAigMAAAAA&#10;" path="m,6r7,6l187,12,187,,7,r6,6l,6r,6l7,12,,6xe" fillcolor="black" stroked="f">
                    <v:path arrowok="t" o:connecttype="custom" o:connectlocs="0,6;7,12;187,12;187,0;7,0;13,6;0,6;0,12;7,12;0,6" o:connectangles="0,0,0,0,0,0,0,0,0,0"/>
                  </v:shape>
                  <v:shape id="Freeform 310" o:spid="_x0000_s1117" style="position:absolute;left:3522;top:8129;width:13;height:58;visibility:visible;mso-wrap-style:square;v-text-anchor:top" coordsize="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c9H7oA&#10;AADcAAAADwAAAGRycy9kb3ducmV2LnhtbERPSwrCMBDdC94hjOBOUwVFqmkRRXHr5wBjMzbFZlKa&#10;VOvtzUJw+Xj/Td7bWryo9ZVjBbNpAoK4cLriUsHtepisQPiArLF2TAo+5CHPhoMNptq9+UyvSyhF&#10;DGGfogITQpNK6QtDFv3UNcSRe7jWYoiwLaVu8R3DbS3nSbKUFiuODQYb2hkqnpfOKpivKvSdOwZz&#10;wn7bJftiIe9eqfGo365BBOrDX/xzn7SC5SyujWfiEZDZ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2Kc9H7oAAADcAAAADwAAAAAAAAAAAAAAAACYAgAAZHJzL2Rvd25yZXYueG1s&#10;UEsFBgAAAAAEAAQA9QAAAH8DAAAAAA==&#10;" path="m7,l,6,,58r13,l13,6,7,12,7,,,,,6,7,xe" fillcolor="black" stroked="f">
                    <v:path arrowok="t" o:connecttype="custom" o:connectlocs="7,0;0,6;0,58;13,58;13,6;7,12;7,0;0,0;0,6;7,0" o:connectangles="0,0,0,0,0,0,0,0,0,0"/>
                  </v:shape>
                  <v:shape id="Freeform 311" o:spid="_x0000_s1118" style="position:absolute;left:3344;top:7923;width:13;height:437;visibility:visible;mso-wrap-style:square;v-text-anchor:top" coordsize="13,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1lcYA&#10;AADcAAAADwAAAGRycy9kb3ducmV2LnhtbESPT2vCQBTE7wW/w/KE3uom1kpNXUUERS+Vpv+uj+xr&#10;Nph9G7JrEr99tyD0OMzMb5jlerC16Kj1lWMF6SQBQVw4XXGp4ON99/AMwgdkjbVjUnAlD+vV6G6J&#10;mXY9v1GXh1JECPsMFZgQmkxKXxiy6CeuIY7ej2sthijbUuoW+wi3tZwmyVxarDguGGxoa6g45xer&#10;oH9dbE7bR/PZnWbHr/R7/7TLr0el7sfD5gVEoCH8h2/tg1YwTxf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I1lcYAAADcAAAADwAAAAAAAAAAAAAAAACYAgAAZHJz&#10;L2Rvd25yZXYueG1sUEsFBgAAAAAEAAQA9QAAAIsDAAAAAA==&#10;" path="m7,437r6,-6l13,,,,,431r7,-6l7,437r6,l13,431r-6,6xe" fillcolor="black" stroked="f">
                    <v:path arrowok="t" o:connecttype="custom" o:connectlocs="7,437;13,431;13,0;0,0;0,431;7,425;7,437;13,437;13,431;7,437" o:connectangles="0,0,0,0,0,0,0,0,0,0"/>
                  </v:shape>
                  <v:shape id="Freeform 312" o:spid="_x0000_s1119" style="position:absolute;left:3049;top:8135;width:302;height:225;visibility:visible;mso-wrap-style:square;v-text-anchor:top" coordsize="30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a0fsMA&#10;AADcAAAADwAAAGRycy9kb3ducmV2LnhtbERPTWsCMRC9F/ofwhR6KZrVg8pqlCoIRelBWxBv42ZM&#10;tm4myyau679vDoLHx/ueLTpXiZaaUHpWMOhnIIgLr0s2Cn5/1r0JiBCRNVaeScGdAizmry8zzLW/&#10;8Y7afTQihXDIUYGNsc6lDIUlh6Hva+LEnX3jMCbYGKkbvKVwV8lhlo2kw5JTg8WaVpaKy/7qFLTj&#10;y+nDTbZHc9hsvs3ub+nvlVXq/a37nIKI1MWn+OH+0gpGwzQ/nUlH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a0fsMAAADcAAAADwAAAAAAAAAAAAAAAACYAgAAZHJzL2Rv&#10;d25yZXYueG1sUEsFBgAAAAAEAAQA9QAAAIgDAAAAAA==&#10;" path="m,l,,1,24,6,46r6,21l24,88r11,21l51,127r18,17l88,160r20,14l133,187r24,12l183,208r28,7l240,220r31,3l302,225r,-12l271,212r-28,-4l213,203r-25,-7l162,187,138,177,116,164,96,150,76,135,61,119,46,102,34,83,25,63,19,44,14,21,12,,,xe" fillcolor="black" stroked="f">
                    <v:path arrowok="t" o:connecttype="custom" o:connectlocs="0,0;0,0;1,24;6,46;12,67;24,88;35,109;51,127;69,144;88,160;108,174;133,187;157,199;183,208;211,215;240,220;271,223;302,225;302,213;271,212;243,208;213,203;188,196;162,187;138,177;116,164;96,150;76,135;61,119;46,102;34,83;25,63;19,44;14,21;12,0;12,0;0,0" o:connectangles="0,0,0,0,0,0,0,0,0,0,0,0,0,0,0,0,0,0,0,0,0,0,0,0,0,0,0,0,0,0,0,0,0,0,0,0,0"/>
                  </v:shape>
                  <v:shape id="Freeform 313" o:spid="_x0000_s1120" style="position:absolute;left:3049;top:7917;width:308;height:218;visibility:visible;mso-wrap-style:square;v-text-anchor:top" coordsize="308,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3JcQA&#10;AADcAAAADwAAAGRycy9kb3ducmV2LnhtbESPQYvCMBSE7wv+h/AEL4um6ipSjSJFQdhT1Yu3Z/Ns&#10;q81LaaLWf28WFjwOM/MNs1i1phIPalxpWcFwEIEgzqwuOVdwPGz7MxDOI2usLJOCFzlYLTtfC4y1&#10;fXJKj73PRYCwi1FB4X0dS+myggy6ga2Jg3exjUEfZJNL3eAzwE0lR1E0lQZLDgsF1pQUlN32d6Pg&#10;x26+T7P0N5nY8/i8uaY60TevVK/brucgPLX+E/5v77SC6WgIf2fC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DdyXEAAAA3AAAAA8AAAAAAAAAAAAAAAAAmAIAAGRycy9k&#10;b3ducmV2LnhtbFBLBQYAAAAABAAEAPUAAACJAwAAAAA=&#10;" path="m308,6l302,,271,1,240,4,211,9r-28,7l157,26,133,37,108,50,88,63,69,79,51,97,35,114,24,134,12,153,6,174,1,196,,218r12,l14,198r5,-21l25,158r9,-19l46,121,61,104,76,88,96,73,116,60,138,47,162,37r26,-9l213,21r30,-5l271,13r31,-2l295,6r13,l308,r-6,l308,6xe" fillcolor="black" stroked="f">
                    <v:path arrowok="t" o:connecttype="custom" o:connectlocs="308,6;302,0;271,1;240,4;211,9;183,16;157,26;133,37;108,50;88,63;69,79;51,97;35,114;24,134;12,153;6,174;1,196;0,218;12,218;14,198;19,177;25,158;34,139;46,121;61,104;76,88;96,73;116,60;138,47;162,37;188,28;213,21;243,16;271,13;302,11;295,6;308,6;308,0;302,0;308,6" o:connectangles="0,0,0,0,0,0,0,0,0,0,0,0,0,0,0,0,0,0,0,0,0,0,0,0,0,0,0,0,0,0,0,0,0,0,0,0,0,0,0,0"/>
                  </v:shape>
                  <v:shape id="Freeform 314" o:spid="_x0000_s1121" style="position:absolute;left:2999;top:8551;width:1933;height:27;visibility:visible;mso-wrap-style:square;v-text-anchor:top" coordsize="193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D6AcQA&#10;AADcAAAADwAAAGRycy9kb3ducmV2LnhtbESPT2vCQBTE7wW/w/KE3urGlIYQs0oQBA9e/FPo8ZF9&#10;JsHs2yS7xvjt3UKhx2FmfsPkm8m0YqTBNZYVLBcRCOLS6oYrBZfz7iMF4TyyxtYyKXiSg8169pZj&#10;pu2DjzSefCUChF2GCmrvu0xKV9Zk0C1sRxy8qx0M+iCHSuoBHwFuWhlHUSINNhwWauxoW1N5O92N&#10;gq9xfLbn/vJj++8Dl1SkSfx5UOp9PhUrEJ4m/x/+a++1giSO4fdMO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g+gHEAAAA3AAAAA8AAAAAAAAAAAAAAAAAmAIAAGRycy9k&#10;b3ducmV2LnhtbFBLBQYAAAAABAAEAPUAAACJAwAAAAA=&#10;" path="m,12l12,24r1921,3l1933,3,12,,25,12,,12,,24r12,l,12xe" fillcolor="black" stroked="f">
                    <v:path arrowok="t" o:connecttype="custom" o:connectlocs="0,12;12,24;1933,27;1933,3;12,0;25,12;0,12;0,24;12,24;0,12" o:connectangles="0,0,0,0,0,0,0,0,0,0"/>
                  </v:shape>
                  <v:shape id="Freeform 315" o:spid="_x0000_s1122" style="position:absolute;left:2999;top:8350;width:25;height:213;visibility:visible;mso-wrap-style:square;v-text-anchor:top" coordsize="25,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KrMUA&#10;AADcAAAADwAAAGRycy9kb3ducmV2LnhtbESPQWvCQBSE7wX/w/IEb3VjhFCiq4gasIeWVj14fGSf&#10;STD7NuyuJu2v7xYKPQ4z8w2zXA+mFQ9yvrGsYDZNQBCXVjdcKTifiucXED4ga2wtk4Iv8rBejZ6W&#10;mGvb8yc9jqESEcI+RwV1CF0upS9rMuintiOO3tU6gyFKV0ntsI9w08o0STJpsOG4UGNH25rK2/Fu&#10;FGyy97cPtyPm/nJ5TQve7dviW6nJeNgsQAQawn/4r33QCrJ0Dr9n4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AqsxQAAANwAAAAPAAAAAAAAAAAAAAAAAJgCAABkcnMv&#10;ZG93bnJldi54bWxQSwUGAAAAAAQABAD1AAAAigMAAAAA&#10;" path="m12,l,12,,213r25,l25,12,12,24,12,,,,,12,12,xe" fillcolor="black" stroked="f">
                    <v:path arrowok="t" o:connecttype="custom" o:connectlocs="12,0;0,12;0,213;25,213;25,12;12,24;12,0;0,0;0,12;12,0" o:connectangles="0,0,0,0,0,0,0,0,0,0"/>
                  </v:shape>
                  <v:shape id="Freeform 316" o:spid="_x0000_s1123" style="position:absolute;left:3011;top:8350;width:692;height:24;visibility:visible;mso-wrap-style:square;v-text-anchor:top" coordsize="69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fPsEA&#10;AADcAAAADwAAAGRycy9kb3ducmV2LnhtbESPzYvCMBTE74L/Q3iCN0393KVrFBEE9+bXweOjedsU&#10;m5fSpLb+9xtB8DjMzG+Y1aazpXhQ7QvHCibjBARx5nTBuYLrZT/6BuEDssbSMSl4kofNut9bYapd&#10;yyd6nEMuIoR9igpMCFUqpc8MWfRjVxFH78/VFkOUdS51jW2E21JOk2QpLRYcFwxWtDOU3c+NVdBt&#10;vy6z9nZEufjNfN5iY+ypUWo46LY/IAJ14RN+tw9awXI6h9eZe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JXz7BAAAA3AAAAA8AAAAAAAAAAAAAAAAAmAIAAGRycy9kb3du&#10;cmV2LnhtbFBLBQYAAAAABAAEAPUAAACGAwAAAAA=&#10;" path="m669,8l680,,,,,24r680,l692,15r-12,9l689,24r3,-9l669,8xe" fillcolor="black" stroked="f">
                    <v:path arrowok="t" o:connecttype="custom" o:connectlocs="669,8;680,0;0,0;0,24;680,24;692,15;680,24;689,24;692,15;669,8" o:connectangles="0,0,0,0,0,0,0,0,0,0"/>
                  </v:shape>
                  <v:shape id="Freeform 317" o:spid="_x0000_s1124" style="position:absolute;left:3638;top:7882;width:125;height:483;visibility:visible;mso-wrap-style:square;v-text-anchor:top" coordsize="125,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2Cx8UA&#10;AADcAAAADwAAAGRycy9kb3ducmV2LnhtbESP0WrCQBRE3wX/YblC33TTtAabukooSFsERe0HXLK3&#10;SWj2bthdk/TvuwXBx2FmzjDr7Wha0ZPzjWUFj4sEBHFpdcOVgq/Lbr4C4QOyxtYyKfglD9vNdLLG&#10;XNuBT9SfQyUihH2OCuoQulxKX9Zk0C9sRxy9b+sMhihdJbXDIcJNK9MkyaTBhuNCjR291VT+nK9G&#10;weflaZe+D/3zMaz2Re80vRTXg1IPs7F4BRFoDPfwrf2hFWTpEv7Px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YLHxQAAANwAAAAPAAAAAAAAAAAAAAAAAJgCAABkcnMv&#10;ZG93bnJldi54bWxQSwUGAAAAAAQABAD1AAAAigMAAAAA&#10;" path="m,24r,l33,34,57,50,75,74r13,29l96,137r4,38l100,217r-4,41l89,298r-9,40l71,376r-9,33l55,436r-7,21l42,472r,4l65,483r3,-4l71,465r9,-22l88,414r9,-33l106,343r9,-40l121,260r4,-43l125,175r-4,-40l114,96,98,62,75,34,43,12,5,,,24xe" fillcolor="black" stroked="f">
                    <v:path arrowok="t" o:connecttype="custom" o:connectlocs="0,24;0,24;33,34;57,50;75,74;88,103;96,137;100,175;100,217;96,258;89,298;80,338;71,376;62,409;55,436;48,457;42,472;42,476;65,483;68,479;71,465;80,443;88,414;97,381;106,343;115,303;121,260;125,217;125,175;121,135;114,96;98,62;75,34;43,12;5,0;5,0;0,24;0,24;0,24" o:connectangles="0,0,0,0,0,0,0,0,0,0,0,0,0,0,0,0,0,0,0,0,0,0,0,0,0,0,0,0,0,0,0,0,0,0,0,0,0,0,0"/>
                  </v:shape>
                  <v:shape id="Freeform 318" o:spid="_x0000_s1125" style="position:absolute;left:2667;top:7390;width:976;height:516;visibility:visible;mso-wrap-style:square;v-text-anchor:top" coordsize="976,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FiFMUA&#10;AADcAAAADwAAAGRycy9kb3ducmV2LnhtbESPQWvCQBSE74L/YXlCb7rRQwhpVqkWwUMpVO3B2zP7&#10;mg1m38bsqml/fVcQPA4z8w1TLHrbiCt1vnasYDpJQBCXTtdcKdjv1uMMhA/IGhvHpOCXPCzmw0GB&#10;uXY3/qLrNlQiQtjnqMCE0OZS+tKQRT9xLXH0flxnMUTZVVJ3eItw28hZkqTSYs1xwWBLK0PlaXux&#10;Cr43/nw5Zp9/vbXnj/SQLel9bZR6GfVvryAC9eEZfrQ3WkE6S+F+Jh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WIUxQAAANwAAAAPAAAAAAAAAAAAAAAAAJgCAABkcnMv&#10;ZG93bnJldi54bWxQSwUGAAAAAAQABAD1AAAAigMAAAAA&#10;" path="m,7r,l18,54,37,99r21,41l81,178r25,37l133,247r30,30l192,305r32,24l257,352r34,20l325,392r36,15l397,422r37,13l470,446r36,11l544,465r36,7l616,479r36,5l688,489r33,3l754,496r32,2l818,501r30,2l876,505r27,3l927,510r24,3l971,516r5,-24l954,489r-24,-2l905,484r-27,-2l850,479r-29,-2l789,475r-32,-3l724,469r-34,-4l654,461r-33,-5l585,449r-36,-7l513,433r-35,-8l442,413,407,400,371,386,338,371,303,353,273,333,239,311,210,288,181,261,154,233,127,201,104,166,81,129,60,90,41,47,26,,,7xe" fillcolor="black" stroked="f">
                    <v:path arrowok="t" o:connecttype="custom" o:connectlocs="0,7;37,99;81,178;133,247;192,305;257,352;325,392;397,422;470,446;544,465;616,479;688,489;754,496;818,501;876,505;927,510;971,516;954,489;905,484;850,479;789,475;724,469;654,461;585,449;513,433;442,413;371,386;303,353;239,311;181,261;127,201;81,129;41,47;26,0" o:connectangles="0,0,0,0,0,0,0,0,0,0,0,0,0,0,0,0,0,0,0,0,0,0,0,0,0,0,0,0,0,0,0,0,0,0"/>
                  </v:shape>
                  <v:shape id="Freeform 319" o:spid="_x0000_s1126" style="position:absolute;left:2527;top:6573;width:166;height:824;visibility:visible;mso-wrap-style:square;v-text-anchor:top" coordsize="166,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RizcMA&#10;AADcAAAADwAAAGRycy9kb3ducmV2LnhtbESPQWsCMRSE74L/ITyhN81qqS1bo0hhoYcKumrPj+R1&#10;d2nysiSpbv99UxA8DjPzDbPaDM6KC4XYeVYwnxUgiLU3HTcKTsdq+gIiJmSD1jMp+KUIm/V4tMLS&#10;+Csf6FKnRmQIxxIVtCn1pZRRt+QwznxPnL0vHxymLEMjTcBrhjsrF0WxlA47zgst9vTWkv6uf5yC&#10;KvjzLjxZ/fGoT3T83J95ZyulHibD9hVEoiHdw7f2u1GwXDzD/5l8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RizcMAAADcAAAADwAAAAAAAAAAAAAAAACYAgAAZHJzL2Rv&#10;d25yZXYueG1sUEsFBgAAAAAEAAQA9QAAAIgDAAAAAA==&#10;" path="m14,l2,10r,3l2,15r,2l,23,,33r,9l,53,,65,,79,,94r2,19l3,132r1,20l5,173r2,24l9,222r4,27l16,277r4,30l25,337r5,34l36,405r7,35l50,477r8,39l67,555r10,41l87,639r12,43l112,730r14,46l140,824r26,-7l151,769,137,722,125,678,113,634,103,591,93,550,84,511,76,472,68,435,62,400,55,366,50,335,45,304,41,275,39,247,35,219,32,195,31,171,30,150,29,130,27,111,26,94r,-15l26,65r,-12l26,42r,-9l26,26r1,-6l27,15r,-2l14,23,14,,3,,2,10,14,xe" fillcolor="black" stroked="f">
                    <v:path arrowok="t" o:connecttype="custom" o:connectlocs="2,10;2,15;0,23;0,42;0,65;0,94;3,132;5,173;9,222;16,277;25,337;36,405;50,477;67,555;87,639;112,730;140,824;151,769;125,678;103,591;84,511;68,435;55,366;45,304;39,247;32,195;30,150;27,111;26,79;26,53;26,33;27,20;27,13;14,23;3,0;14,0" o:connectangles="0,0,0,0,0,0,0,0,0,0,0,0,0,0,0,0,0,0,0,0,0,0,0,0,0,0,0,0,0,0,0,0,0,0,0,0"/>
                  </v:shape>
                  <v:shape id="Freeform 320" o:spid="_x0000_s1127" style="position:absolute;left:2541;top:6573;width:1307;height:29;visibility:visible;mso-wrap-style:square;v-text-anchor:top" coordsize="130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SAsEA&#10;AADcAAAADwAAAGRycy9kb3ducmV2LnhtbERPTYvCMBC9C/6HMMLebLqyytI1yrIgeFgFqwePQzO2&#10;xWZSmtHWf28OgsfH+16uB9eoO3Wh9mzgM0lBERfe1lwaOB03029QQZAtNp7JwIMCrFfj0RIz63s+&#10;0D2XUsUQDhkaqETaTOtQVOQwJL4ljtzFdw4lwq7UtsM+hrtGz9J0oR3WHBsqbOmvouKa35yBr83/&#10;ZVcfbjqfX8+y2/ZyDntrzMdk+P0BJTTIW/xyb62BxSyujWfiEd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J0gLBAAAA3AAAAA8AAAAAAAAAAAAAAAAAmAIAAGRycy9kb3du&#10;cmV2LnhtbFBLBQYAAAAABAAEAPUAAACGAwAAAAA=&#10;" path="m1307,6r,l,,,23r1307,6l1307,6xe" fillcolor="black" stroked="f">
                    <v:path arrowok="t" o:connecttype="custom" o:connectlocs="1307,6;1307,6;0,0;0,23;1307,29;1307,29;1307,29;1307,29;1307,29;1307,6" o:connectangles="0,0,0,0,0,0,0,0,0,0"/>
                  </v:shape>
                  <v:shape id="Freeform 321" o:spid="_x0000_s1128" style="position:absolute;left:3848;top:6579;width:1105;height:23;visibility:visible;mso-wrap-style:square;v-text-anchor:top" coordsize="11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7wr8gA&#10;AADcAAAADwAAAGRycy9kb3ducmV2LnhtbESPQU/CQBSE7yb8h80z8WJkS41EKwshmBI4eBAIenx2&#10;H22h+7bsrlD+PWti4nEyM99kRpPONOJEzteWFQz6CQjiwuqaSwWbdf7wDMIHZI2NZVJwIQ+Tce9m&#10;hJm2Z/6g0yqUIkLYZ6igCqHNpPRFRQZ937bE0dtZZzBE6UqpHZ4j3DQyTZKhNFhzXKiwpVlFxWH1&#10;YxR85vnj1/HtPayX3/Om3u3Te/e0Verutpu+ggjUhf/wX3uhFQzTF/g9E4+AH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vCvyAAAANwAAAAPAAAAAAAAAAAAAAAAAJgCAABk&#10;cnMvZG93bnJldi54bWxQSwUGAAAAAAQABAD1AAAAjQMAAAAA&#10;" path="m1105,23r,-23l,,,23r1105,l1105,r,23xe" fillcolor="black" stroked="f">
                    <v:path arrowok="t" o:connecttype="custom" o:connectlocs="1105,23;1105,0;0,0;0,23;1105,23;1105,0;1105,23" o:connectangles="0,0,0,0,0,0,0"/>
                  </v:shape>
                  <v:shape id="Freeform 322" o:spid="_x0000_s1129" style="position:absolute;left:3848;top:6579;width:1105;height:23;visibility:visible;mso-wrap-style:square;v-text-anchor:top" coordsize="11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3P78UA&#10;AADcAAAADwAAAGRycy9kb3ducmV2LnhtbERPu27CMBTdkfgH6yKxoOIAAqEUg6qiVGVg4KG24218&#10;SdLG18F2Ifx9PSAxHp33YtWaWlzI+cqygtEwAUGcW11xoeB4yJ7mIHxA1lhbJgU38rBadjsLTLW9&#10;8o4u+1CIGMI+RQVlCE0qpc9LMuiHtiGO3Mk6gyFCV0jt8BrDTS3HSTKTBiuODSU29FpS/rv/Mwo+&#10;s2zydV5vw2Hz/VZXp5/xwE0/lOr32pdnEIHa8BDf3e9awWwS58cz8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bc/vxQAAANwAAAAPAAAAAAAAAAAAAAAAAJgCAABkcnMv&#10;ZG93bnJldi54bWxQSwUGAAAAAAQABAD1AAAAigMAAAAA&#10;" path="m,23r,l1105,23r,-23l,,,23xe" fillcolor="black" stroked="f">
                    <v:path arrowok="t" o:connecttype="custom" o:connectlocs="0,23;0,23;1105,23;1105,0;0,0;0,0;0,23;0,23;0,23" o:connectangles="0,0,0,0,0,0,0,0,0"/>
                  </v:shape>
                  <v:shape id="Freeform 323" o:spid="_x0000_s1130" style="position:absolute;left:2529;top:6573;width:1319;height:29;visibility:visible;mso-wrap-style:square;v-text-anchor:top" coordsize="131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lisQA&#10;AADcAAAADwAAAGRycy9kb3ducmV2LnhtbESPUWvCMBSF3wf+h3CFvc20KkU6o4gw8WGDTfcDLs21&#10;rTY3Jcna+O8XYbDHwznnO5z1NppODOR8a1lBPstAEFdWt1wr+D6/vaxA+ICssbNMCu7kYbuZPK2x&#10;1HbkLxpOoRYJwr5EBU0IfSmlrxoy6Ge2J07exTqDIUlXS+1wTHDTyXmWFdJgy2mhwZ72DVW3049R&#10;QPN7/FwdR7OMV1O4fD+8Hz4GpZ6ncfcKIlAM/+G/9lErKBY5PM6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XJYrEAAAA3AAAAA8AAAAAAAAAAAAAAAAAmAIAAGRycy9k&#10;b3ducmV2LnhtbFBLBQYAAAAABAAEAPUAAACJAwAAAAA=&#10;" path="m25,13l12,23r1307,6l1319,6,12,,,10,12,,1,,,10r25,3xe" fillcolor="black" stroked="f">
                    <v:path arrowok="t" o:connecttype="custom" o:connectlocs="25,13;12,23;1319,29;1319,6;12,0;0,10;12,0;1,0;0,10;25,13" o:connectangles="0,0,0,0,0,0,0,0,0,0"/>
                  </v:shape>
                  <v:shape id="Freeform 324" o:spid="_x0000_s1131" style="position:absolute;left:2527;top:6583;width:166;height:814;visibility:visible;mso-wrap-style:square;v-text-anchor:top" coordsize="166,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Q4TsYA&#10;AADcAAAADwAAAGRycy9kb3ducmV2LnhtbESPT2vCQBTE7wW/w/KE3urGFKVGV5HQQg9CaawHb4/s&#10;yx/Nvk2z2yR++26h4HGYmd8wm91oGtFT52rLCuazCARxbnXNpYKv49vTCwjnkTU2lknBjRzstpOH&#10;DSbaDvxJfeZLESDsElRQed8mUrq8IoNuZlvi4BW2M+iD7EqpOxwC3DQyjqKlNFhzWKiwpbSi/Jr9&#10;GAULm32jPi4+itf0UNjzyd8Ol5VSj9NxvwbhafT38H/7XStYPsfwdyYc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Q4TsYAAADcAAAADwAAAAAAAAAAAAAAAACYAgAAZHJz&#10;L2Rvd25yZXYueG1sUEsFBgAAAAAEAAQA9QAAAIsDAAAAAA==&#10;" path="m166,807r,l151,759,137,712,125,668,113,624,103,581,93,540,84,501,76,462,68,425,62,390,55,356,50,325,45,294,41,265,39,237,35,209,32,185,31,161,30,140,29,120,27,101,26,84r,-15l26,55r,-12l26,32r,-9l26,16r1,-6l27,5r,-2l2,r,3l2,5r,2l,13,,23r,9l,43,,55,,69,,84r2,19l3,122r1,20l5,163r2,24l9,212r4,27l16,267r4,30l25,327r5,34l36,395r7,35l50,467r8,39l67,545r10,41l87,629r12,43l112,720r14,46l140,814r26,-7xe" fillcolor="black" stroked="f">
                    <v:path arrowok="t" o:connecttype="custom" o:connectlocs="166,807;137,712;113,624;93,540;76,462;62,390;50,325;41,265;35,209;31,161;29,120;26,84;26,55;26,32;26,16;27,5;27,3;2,3;2,7;0,23;0,43;0,69;2,103;4,142;7,187;13,239;20,297;30,361;43,430;58,506;77,586;99,672;126,766;140,814" o:connectangles="0,0,0,0,0,0,0,0,0,0,0,0,0,0,0,0,0,0,0,0,0,0,0,0,0,0,0,0,0,0,0,0,0,0"/>
                  </v:shape>
                  <v:shape id="Freeform 325" o:spid="_x0000_s1132" style="position:absolute;left:2667;top:7390;width:976;height:516;visibility:visible;mso-wrap-style:square;v-text-anchor:top" coordsize="976,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9XUcYA&#10;AADcAAAADwAAAGRycy9kb3ducmV2LnhtbESPQWvCQBSE74X+h+UJ3upGhRCim9BWBA9S0LaH3p7Z&#10;ZzaYfRuzq6b99V2h0OMwM98wy3KwrbhS7xvHCqaTBARx5XTDtYKP9/VTBsIHZI2tY1LwTR7K4vFh&#10;ibl2N97RdR9qESHsc1RgQuhyKX1lyKKfuI44ekfXWwxR9rXUPd4i3LZyliSptNhwXDDY0auh6rS/&#10;WAWfG3++HLK3n8Ha8zb9yl5otTZKjUfD8wJEoCH8h//aG60gnc/hfiY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9XUcYAAADcAAAADwAAAAAAAAAAAAAAAACYAgAAZHJz&#10;L2Rvd25yZXYueG1sUEsFBgAAAAAEAAQA9QAAAIsDAAAAAA==&#10;" path="m976,492r,l954,489r-24,-2l905,484r-27,-2l850,479r-29,-2l789,475r-32,-3l724,469r-34,-4l654,461r-33,-5l585,449r-36,-7l513,433r-35,-8l442,413,407,400,371,386,338,371,303,353,273,333,239,311,210,288,181,261,154,233,127,201,104,166,81,129,60,90,41,47,26,,,7,18,54,37,99r21,41l81,178r25,37l133,247r30,30l192,305r32,24l257,352r34,20l325,392r36,15l397,422r37,13l470,446r36,11l544,465r36,7l616,479r36,5l688,489r33,3l754,496r32,2l818,501r30,2l876,505r27,3l927,510r24,3l971,516r5,-24xe" fillcolor="black" stroked="f">
                    <v:path arrowok="t" o:connecttype="custom" o:connectlocs="976,492;930,487;878,482;821,477;757,472;690,465;621,456;549,442;478,425;407,400;338,371;273,333;210,288;154,233;104,166;60,90;26,0;18,54;58,140;106,215;163,277;224,329;291,372;361,407;434,435;506,457;580,472;652,484;721,492;786,498;848,503;903,508;951,513;971,516;971,516;976,492" o:connectangles="0,0,0,0,0,0,0,0,0,0,0,0,0,0,0,0,0,0,0,0,0,0,0,0,0,0,0,0,0,0,0,0,0,0,0,0"/>
                  </v:shape>
                  <v:shape id="Freeform 326" o:spid="_x0000_s1133" style="position:absolute;left:3638;top:7882;width:125;height:492;visibility:visible;mso-wrap-style:square;v-text-anchor:top" coordsize="125,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J/sQA&#10;AADcAAAADwAAAGRycy9kb3ducmV2LnhtbESPT2sCMRTE7wW/Q3hCbzVrLauuRilKofRW9eLtsXnu&#10;HzcvaxJ3t9++KRQ8DjPzG2a9HUwjOnK+sqxgOklAEOdWV1woOB0/XhYgfEDW2FgmBT/kYbsZPa0x&#10;07bnb+oOoRARwj5DBWUIbSalz0sy6Ce2JY7exTqDIUpXSO2wj3DTyNckSaXBiuNCiS3tSsqvh7tR&#10;wGH6Vfv58uaKpktP53nt+32t1PN4eF+BCDSER/i//akVpLM3+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8Sf7EAAAA3AAAAA8AAAAAAAAAAAAAAAAAmAIAAGRycy9k&#10;b3ducmV2LnhtbFBLBQYAAAAABAAEAPUAAACJAwAAAAA=&#10;" path="m53,492r12,-9l68,479r3,-14l80,443r8,-29l97,381r9,-38l115,303r6,-43l125,217r,-42l121,135,114,96,98,62,75,34,43,12,5,,,24,33,34,57,50,75,74r13,29l96,137r4,38l100,217r-4,41l89,298r-9,40l71,376r-9,33l55,436r-7,21l42,472r,4l53,468r,24l62,492r3,-9l53,492xe" fillcolor="black" stroked="f">
                    <v:path arrowok="t" o:connecttype="custom" o:connectlocs="53,492;65,483;68,479;71,465;80,443;88,414;97,381;106,343;115,303;121,260;125,217;125,175;121,135;114,96;98,62;75,34;43,12;5,0;0,24;33,34;57,50;75,74;88,103;96,137;100,175;100,217;96,258;89,298;80,338;71,376;62,409;55,436;48,457;42,472;42,476;53,468;53,492;62,492;65,483;53,492" o:connectangles="0,0,0,0,0,0,0,0,0,0,0,0,0,0,0,0,0,0,0,0,0,0,0,0,0,0,0,0,0,0,0,0,0,0,0,0,0,0,0,0"/>
                  </v:shape>
                  <v:shape id="Freeform 327" o:spid="_x0000_s1134" style="position:absolute;left:2999;top:8350;width:692;height:24;visibility:visible;mso-wrap-style:square;v-text-anchor:top" coordsize="69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seMEA&#10;AADcAAAADwAAAGRycy9kb3ducmV2LnhtbESPzarCMBSE94LvEI7gTlMV9dJrFBEE3fm3uMtDc25T&#10;bE5Kk9r69kYQXA4z8w2z2nS2FA+qfeFYwWScgCDOnC44V3C77kc/IHxA1lg6JgVP8rBZ93srTLVr&#10;+UyPS8hFhLBPUYEJoUql9Jkhi37sKuLo/bvaYoiyzqWusY1wW8ppkiykxYLjgsGKdoay+6WxCrrt&#10;8jpr/04o58fM5y02xp4bpYaDbvsLIlAXvuFP+6AVLGZzeJ+JR0C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cbHjBAAAA3AAAAA8AAAAAAAAAAAAAAAAAmAIAAGRycy9kb3du&#10;cmV2LnhtbFBLBQYAAAAABAAEAPUAAACGAwAAAAA=&#10;" path="m25,12l12,24r680,l692,,12,,,12,12,,,,,12r25,xe" fillcolor="black" stroked="f">
                    <v:path arrowok="t" o:connecttype="custom" o:connectlocs="25,12;12,24;692,24;692,0;12,0;0,12;12,0;0,0;0,12;25,12" o:connectangles="0,0,0,0,0,0,0,0,0,0"/>
                  </v:shape>
                  <v:shape id="Freeform 328" o:spid="_x0000_s1135" style="position:absolute;left:2999;top:8362;width:25;height:213;visibility:visible;mso-wrap-style:square;v-text-anchor:top" coordsize="25,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cQA&#10;AADcAAAADwAAAGRycy9kb3ducmV2LnhtbESPQWvCQBSE74L/YXlCb7rRQijRVUQN2IOlVQ8eH9ln&#10;Esy+DburSf313UKhx2FmvmEWq9404kHO15YVTCcJCOLC6ppLBedTPn4D4QOyxsYyKfgmD6vlcLDA&#10;TNuOv+hxDKWIEPYZKqhCaDMpfVGRQT+xLXH0rtYZDFG6UmqHXYSbRs6SJJUGa44LFba0qai4He9G&#10;wTr9OHy6LTF3l8v7LOftrsmfSr2M+vUcRKA+/If/2nutIH1N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iP+nEAAAA3AAAAA8AAAAAAAAAAAAAAAAAmAIAAGRycy9k&#10;b3ducmV2LnhtbFBLBQYAAAAABAAEAPUAAACJAwAAAAA=&#10;" path="m12,189r13,12l25,,,,,201r12,12l,201r,12l12,213r,-24xe" fillcolor="black" stroked="f">
                    <v:path arrowok="t" o:connecttype="custom" o:connectlocs="12,189;25,201;25,0;0,0;0,201;12,213;0,201;0,213;12,213;12,189" o:connectangles="0,0,0,0,0,0,0,0,0,0"/>
                  </v:shape>
                  <v:shape id="Freeform 329" o:spid="_x0000_s1136" style="position:absolute;left:3011;top:8551;width:1921;height:27;visibility:visible;mso-wrap-style:square;v-text-anchor:top" coordsize="19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wiYMMA&#10;AADcAAAADwAAAGRycy9kb3ducmV2LnhtbESPT4vCMBTE78J+h/CEvWmqC1WqsejKgjf/dPf+bJ5t&#10;sXkpTbT1228EweMwM79hlmlvanGn1lWWFUzGEQji3OqKCwW/2c9oDsJ5ZI21ZVLwIAfp6mOwxETb&#10;jo90P/lCBAi7BBWU3jeJlC4vyaAb24Y4eBfbGvRBtoXULXYBbmo5jaJYGqw4LJTY0HdJ+fV0Mwo2&#10;m79sP3sUu+M+iqe1d9nhPNkq9Tns1wsQnnr/Dr/aO60g/prB80w4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wiYMMAAADcAAAADwAAAAAAAAAAAAAAAACYAgAAZHJzL2Rv&#10;d25yZXYueG1sUEsFBgAAAAAEAAQA9QAAAIgDAAAAAA==&#10;" path="m1921,27r,-24l,,,24r1921,3l1921,3r,24xe" fillcolor="black" stroked="f">
                    <v:path arrowok="t" o:connecttype="custom" o:connectlocs="1921,27;1921,3;0,0;0,24;1921,27;1921,3;1921,27" o:connectangles="0,0,0,0,0,0,0"/>
                  </v:shape>
                  <v:shape id="Freeform 330" o:spid="_x0000_s1137" style="position:absolute;left:7486;top:7359;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Noy8MA&#10;AADcAAAADwAAAGRycy9kb3ducmV2LnhtbERPy2oCMRTdC/2HcAvuNGMV245GKT6KLizUCm4vk+tk&#10;cHIzTKKm/fpmIbg8nPd0Hm0trtT6yrGCQT8DQVw4XXGp4PCz7r2B8AFZY+2YFPySh/nsqTPFXLsb&#10;f9N1H0qRQtjnqMCE0ORS+sKQRd93DXHiTq61GBJsS6lbvKVwW8uXLBtLixWnBoMNLQwV5/3FKuDF&#10;+/lSHf+2q6P7fDVfy7gd7aJS3ef4MQERKIaH+O7eaAXjYVqbzqQj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Noy8MAAADcAAAADwAAAAAAAAAAAAAAAACYAgAAZHJzL2Rv&#10;d25yZXYueG1sUEsFBgAAAAAEAAQA9QAAAIgDAAAAAA==&#10;" path="m11,26l27,7,15,,,19r11,7l27,7,11,26xe" fillcolor="black" stroked="f">
                    <v:path arrowok="t" o:connecttype="custom" o:connectlocs="11,26;27,7;15,0;0,19;11,26;27,7;11,26" o:connectangles="0,0,0,0,0,0,0"/>
                  </v:shape>
                  <v:shape id="Freeform 331" o:spid="_x0000_s1138" style="position:absolute;left:7486;top:7359;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MYA&#10;AADcAAAADwAAAGRycy9kb3ducmV2LnhtbESPT2sCMRTE74LfITzBW81axdatUcT+oR4sVAWvj83r&#10;ZnHzsmyixn76Rih4HGbmN8xsEW0tztT6yrGC4SADQVw4XXGpYL97f3gG4QOyxtoxKbiSh8W825lh&#10;rt2Fv+m8DaVIEPY5KjAhNLmUvjBk0Q9cQ5y8H9daDEm2pdQtXhLc1vIxyybSYsVpwWBDK0PFcXuy&#10;Cng1PZ6qw+/67eA+nszXa1yPN1Gpfi8uX0AEiuEe/m9/agWT0RRuZ9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UMYAAADcAAAADwAAAAAAAAAAAAAAAACYAgAAZHJz&#10;L2Rvd25yZXYueG1sUEsFBgAAAAAEAAQA9QAAAIsDAAAAAA==&#10;" path="m15,l,19r11,7l27,7,15,,,19,15,xe" fillcolor="black" stroked="f">
                    <v:path arrowok="t" o:connecttype="custom" o:connectlocs="15,0;0,19;11,26;27,7;15,0;0,19;15,0" o:connectangles="0,0,0,0,0,0,0"/>
                  </v:shape>
                  <v:shape id="Freeform 332" o:spid="_x0000_s1139" style="position:absolute;left:8416;top:8564;width:573;height:28;visibility:visible;mso-wrap-style:square;v-text-anchor:top" coordsize="57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OYsYA&#10;AADdAAAADwAAAGRycy9kb3ducmV2LnhtbESPQUvDQBCF74L/YRnBm90oUjTtJhSpIAUPtoJ4G7LT&#10;JDQzG7LbJPXXOwfB2wzvzXvfrMuZOzPSENsgDu4XGRiSKvhWagefh9e7JzAxoXjsgpCDC0Uoi+ur&#10;NeY+TPJB4z7VRkMk5uigSanPrY1VQ4xxEXoS1Y5hYEy6DrX1A04azp19yLKlZWxFGxrs6aWh6rQ/&#10;s4Pd7qseLz/L6L/Phy0/b3l6R3bu9mberMAkmtO/+e/6zSv+Y6a4+o2OY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ZOYsYAAADdAAAADwAAAAAAAAAAAAAAAACYAgAAZHJz&#10;L2Rvd25yZXYueG1sUEsFBgAAAAAEAAQA9QAAAIsDAAAAAA==&#10;" path="m,5l,28r2,l12,28r15,l47,28,73,27r29,l137,27r37,l216,26r44,l307,26r50,-1l409,25r54,l517,24r56,l573,,517,,463,1r-54,l357,1,307,2r-47,l216,2,174,3r-37,l102,3,73,3,47,5,27,5,12,5,2,5,,5,,28,,5xe" fillcolor="black" stroked="f">
                    <v:path arrowok="t" o:connecttype="custom" o:connectlocs="0,5;0,28;2,28;12,28;27,28;47,28;73,27;102,27;137,27;174,27;216,26;260,26;307,26;357,25;409,25;463,25;517,24;573,24;573,0;517,0;463,1;409,1;357,1;307,2;260,2;216,2;174,3;137,3;102,3;73,3;47,5;27,5;12,5;2,5;0,5;0,28;0,5" o:connectangles="0,0,0,0,0,0,0,0,0,0,0,0,0,0,0,0,0,0,0,0,0,0,0,0,0,0,0,0,0,0,0,0,0,0,0,0,0"/>
                  </v:shape>
                  <v:shape id="Freeform 333" o:spid="_x0000_s1140" style="position:absolute;left:8416;top:8564;width:573;height:28;visibility:visible;mso-wrap-style:square;v-text-anchor:top" coordsize="57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rr+cMA&#10;AADdAAAADwAAAGRycy9kb3ducmV2LnhtbERPS2vCQBC+C/0PyxR6041SpKauIqIgQg8+QHobsmMS&#10;zMyG7JrE/vpuQehtPr7nzJc9V6qlxpdODIxHCSiSzNlScgPn03b4AcoHFIuVEzLwIA/Lxctgjql1&#10;nRyoPYZcxRDxKRooQqhTrX1WEKMfuZokclfXMIYIm1zbBrsYzpWeJMlUM5YSGwqsaV1Qdjve2cB+&#10;f8nbx8/U2+/7acOzDXdfyMa8vfarT1CB+vAvfrp3Ns5/T2bw9008QS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rr+cMAAADdAAAADwAAAAAAAAAAAAAAAACYAgAAZHJzL2Rv&#10;d25yZXYueG1sUEsFBgAAAAAEAAQA9QAAAIgDAAAAAA==&#10;" path="m573,24l573,,517,,463,1r-54,l357,1,307,2r-47,l216,2,174,3r-37,l102,3,73,3,47,5,27,5,12,5,2,5,,5,,28r2,l12,28r15,l47,28,73,27r29,l137,27r37,l216,26r44,l307,26r50,-1l409,25r54,l517,24r56,l573,r,24xe" fillcolor="black" stroked="f">
                    <v:path arrowok="t" o:connecttype="custom" o:connectlocs="573,24;573,0;517,0;463,1;409,1;357,1;307,2;260,2;216,2;174,3;137,3;102,3;73,3;47,5;27,5;12,5;2,5;0,5;0,28;2,28;12,28;27,28;47,28;73,27;102,27;137,27;174,27;216,26;260,26;307,26;357,25;409,25;463,25;517,24;573,24;573,0;573,24" o:connectangles="0,0,0,0,0,0,0,0,0,0,0,0,0,0,0,0,0,0,0,0,0,0,0,0,0,0,0,0,0,0,0,0,0,0,0,0,0"/>
                  </v:shape>
                  <v:shape id="Freeform 334" o:spid="_x0000_s1141" style="position:absolute;left:8277;top:5962;width:630;height:689;visibility:visible;mso-wrap-style:square;v-text-anchor:top" coordsize="630,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byDMYA&#10;AADdAAAADwAAAGRycy9kb3ducmV2LnhtbESPS2vDMBCE74X+B7GF3BrZJoTgRgmhD+glhzygPS7W&#10;1jK2VsZSY7e/PnsI5LbLzM58u95OvlMXGmIT2EA+z0ARV8E2XBs4nz6eV6BiQrbYBSYDfxRhu3l8&#10;WGNpw8gHuhxTrSSEY4kGXEp9qXWsHHmM89ATi/YTBo9J1qHWdsBRwn2niyxbao8NS4PDnl4dVe3x&#10;1xtow7h6y/8P3sX9d/DFruWv4t2Y2dO0ewGVaEp38+360wr+Ihd++UZG0J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byDMYAAADdAAAADwAAAAAAAAAAAAAAAACYAgAAZHJz&#10;L2Rvd25yZXYueG1sUEsFBgAAAAAEAAQA9QAAAIsDAAAAAA==&#10;" path="m618,l607,7,575,76r-33,65l509,201r-35,57l440,312r-36,49l367,408r-38,43l292,489r-39,37l213,558r-41,28l131,611,89,633,44,651,,665r8,24l54,672,99,654r45,-22l187,605r41,-29l271,542r39,-36l350,465r37,-43l424,376r36,-52l497,269r35,-56l565,150,598,85,630,17r-10,7l618,r-8,l607,7,618,xe" fillcolor="black" stroked="f">
                    <v:path arrowok="t" o:connecttype="custom" o:connectlocs="618,0;607,7;575,76;542,141;509,201;474,258;440,312;404,361;367,408;329,451;292,489;253,526;213,558;172,586;131,611;89,633;44,651;0,665;8,689;54,672;99,654;144,632;187,605;228,576;271,542;310,506;350,465;387,422;424,376;460,324;497,269;532,213;565,150;598,85;630,17;620,24;618,0;610,0;607,7;618,0" o:connectangles="0,0,0,0,0,0,0,0,0,0,0,0,0,0,0,0,0,0,0,0,0,0,0,0,0,0,0,0,0,0,0,0,0,0,0,0,0,0,0,0"/>
                  </v:shape>
                  <v:shape id="Freeform 335" o:spid="_x0000_s1142" style="position:absolute;left:8895;top:5843;width:2425;height:143;visibility:visible;mso-wrap-style:square;v-text-anchor:top" coordsize="2425,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5tdr4A&#10;AADdAAAADwAAAGRycy9kb3ducmV2LnhtbERPTYvCMBC9L/gfwgjebFqRRbpGKaLitereh2Zsq82k&#10;JLHWf79ZWNjbPN7nrLej6cRAzreWFWRJCoK4srrlWsH1cpivQPiArLGzTAre5GG7mXysMdf2xSUN&#10;51CLGMI+RwVNCH0upa8aMugT2xNH7madwRChq6V2+IrhppOLNP2UBluODQ32tGuoepyfRsHdODOU&#10;eypOWN++j2XhXPt0Ss2mY/EFItAY/sV/7pOO85dZBr/fxBPk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aebXa+AAAA3QAAAA8AAAAAAAAAAAAAAAAAmAIAAGRycy9kb3ducmV2&#10;LnhtbFBLBQYAAAAABAAEAPUAAACDAwAAAAA=&#10;" path="m2416,18l2403,1,,119r2,24l2406,25,2393,8r23,10l2425,r-22,1l2416,18xe" fillcolor="black" stroked="f">
                    <v:path arrowok="t" o:connecttype="custom" o:connectlocs="2416,18;2403,1;0,119;2,143;2406,25;2393,8;2416,18;2425,0;2403,1;2416,18" o:connectangles="0,0,0,0,0,0,0,0,0,0"/>
                  </v:shape>
                  <v:shape id="Freeform 336" o:spid="_x0000_s1143" style="position:absolute;left:10360;top:5851;width:951;height:1887;visibility:visible;mso-wrap-style:square;v-text-anchor:top" coordsize="951,1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1kO8QA&#10;AADdAAAADwAAAGRycy9kb3ducmV2LnhtbERP22rCQBB9F/oPyxR8qxuDVJu6ihcsiiA0LX0estMk&#10;TXY2ZFeNfr0rFHybw7nOdN6ZWpyodaVlBcNBBII4s7rkXMH31+ZlAsJ5ZI21ZVJwIQfz2VNviom2&#10;Z/6kU+pzEULYJaig8L5JpHRZQQbdwDbEgfu1rUEfYJtL3eI5hJtaxlH0Kg2WHBoKbGhVUFalR6Pg&#10;mlZ/dpQ3B3Ndf+x+xm/LvYuWSvWfu8U7CE+df4j/3Vsd5o+GMdy/CSf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dZDvEAAAA3QAAAA8AAAAAAAAAAAAAAAAAmAIAAGRycy9k&#10;b3ducmV2LnhtbFBLBQYAAAAABAAEAPUAAACJAwAAAAA=&#10;" path="m19,1864r11,16l951,10,928,,7,1871r12,16l7,1871,,1886r19,1l19,1864xe" fillcolor="black" stroked="f">
                    <v:path arrowok="t" o:connecttype="custom" o:connectlocs="19,1864;30,1880;951,10;928,0;7,1871;19,1887;7,1871;0,1886;19,1887;19,1864" o:connectangles="0,0,0,0,0,0,0,0,0,0"/>
                  </v:shape>
                  <v:shape id="Freeform 337" o:spid="_x0000_s1144" style="position:absolute;left:10379;top:7715;width:586;height:517;visibility:visible;mso-wrap-style:square;v-text-anchor:top" coordsize="586,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4GMUA&#10;AADdAAAADwAAAGRycy9kb3ducmV2LnhtbERPTWsCMRC9F/ofwhS8iGa11pbVKFKQCh6kbi+9TTfT&#10;zeJmsk1Sd/vvjSD0No/3Oct1bxtxJh9qxwom4wwEcel0zZWCj2I7egERIrLGxjEp+KMA69X93RJz&#10;7Tp+p/MxViKFcMhRgYmxzaUMpSGLYexa4sR9O28xJugrqT12Kdw2cpplc2mx5tRgsKVXQ+Xp+GsV&#10;dCY8+aLInj/b4eywsXb/9rP9Umrw0G8WICL18V98c+90mj+bPML1m3SC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HgYxQAAAN0AAAAPAAAAAAAAAAAAAAAAAJgCAABkcnMv&#10;ZG93bnJldi54bWxQSwUGAAAAAAQABAD1AAAAigMAAAAA&#10;" path="m585,517r1,-6l575,425,552,348,520,281,480,223,435,173,385,132,333,99,282,71,228,48,177,32,129,19,87,10,52,4,24,1,8,,,,,23r5,l22,25r25,3l82,34r42,8l169,53r49,16l269,92r51,26l370,151r47,39l460,237r37,56l529,355r20,75l561,513r1,-5l585,517r1,-2l586,511r-1,6xe" fillcolor="black" stroked="f">
                    <v:path arrowok="t" o:connecttype="custom" o:connectlocs="585,517;586,511;575,425;552,348;520,281;480,223;435,173;385,132;333,99;282,71;228,48;177,32;129,19;87,10;52,4;24,1;8,0;0,0;0,23;5,23;22,25;47,28;82,34;124,42;169,53;218,69;269,92;320,118;370,151;417,190;460,237;497,293;529,355;549,430;561,513;562,508;585,517;586,515;586,511;585,517" o:connectangles="0,0,0,0,0,0,0,0,0,0,0,0,0,0,0,0,0,0,0,0,0,0,0,0,0,0,0,0,0,0,0,0,0,0,0,0,0,0,0,0"/>
                  </v:shape>
                  <v:shape id="Freeform 338" o:spid="_x0000_s1145" style="position:absolute;left:9902;top:8223;width:1062;height:368;visibility:visible;mso-wrap-style:square;v-text-anchor:top" coordsize="1062,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uGMMA&#10;AADdAAAADwAAAGRycy9kb3ducmV2LnhtbERPTWsCMRC9F/wPYQRvNbsirWyNIhaxeFioeult2Ew3&#10;SzeTbRLX7b83BcHbPN7nLNeDbUVPPjSOFeTTDARx5XTDtYLzafe8ABEissbWMSn4owDr1ehpiYV2&#10;V/6k/hhrkUI4FKjAxNgVUobKkMUwdR1x4r6dtxgT9LXUHq8p3LZylmUv0mLDqcFgR1tD1c/xYhWU&#10;J/fenfP912u5c/K3P5RsPCk1GQ+bNxCRhvgQ390fOs2f53P4/yad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FuGMMAAADdAAAADwAAAAAAAAAAAAAAAACYAgAAZHJzL2Rv&#10;d25yZXYueG1sUEsFBgAAAAAEAAQA9QAAAIgDAAAAAA==&#10;" path="m3,347r3,l23,344r21,-1l67,344r26,2l120,347r28,2l178,353r32,3l242,359r35,3l312,365r35,2l386,368r37,l461,368r39,-2l538,363r40,-6l616,352r40,-10l693,330r40,-13l770,302r37,-19l843,261r35,-25l912,207r34,-31l978,140r29,-40l1036,57,1062,9,1039,r-26,46l987,88r-30,38l928,159r-34,32l862,217r-34,25l794,262r-37,19l723,296r-37,13l648,318r-37,10l573,334r-37,6l497,342r-36,2l423,344r-37,l350,343r-36,-2l280,339r-35,-4l213,333r-32,-4l150,326r-28,-3l93,322,70,321,44,320r-23,1l,323r3,l3,347r1,l6,347r-3,xe" fillcolor="black" stroked="f">
                    <v:path arrowok="t" o:connecttype="custom" o:connectlocs="6,347;44,343;93,346;148,349;210,356;277,362;347,367;423,368;500,366;578,357;656,342;733,317;807,283;878,236;946,176;1007,100;1062,9;1013,46;957,126;894,191;828,242;757,281;686,309;611,328;536,340;461,344;386,344;314,341;245,335;181,329;122,323;70,321;21,321;3,323;4,347;3,347" o:connectangles="0,0,0,0,0,0,0,0,0,0,0,0,0,0,0,0,0,0,0,0,0,0,0,0,0,0,0,0,0,0,0,0,0,0,0,0"/>
                  </v:shape>
                  <v:shape id="Freeform 339" o:spid="_x0000_s1146" style="position:absolute;left:9010;top:8546;width:895;height:37;visibility:visible;mso-wrap-style:square;v-text-anchor:top" coordsize="89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3sIA&#10;AADdAAAADwAAAGRycy9kb3ducmV2LnhtbERPS2vCQBC+F/wPywje6uahJURXEdHUa20vvQ3ZMQlm&#10;Z2N2NfHfdwuF3ubje856O5pWPKh3jWUF8TwCQVxa3XCl4Ovz+JqBcB5ZY2uZFDzJwXYzeVljru3A&#10;H/Q4+0qEEHY5Kqi973IpXVmTQTe3HXHgLrY36APsK6l7HEK4aWUSRW/SYMOhocaO9jWV1/PdKHCn&#10;Jd8zs7hds2d6SIskeefvQqnZdNytQHga/b/4z33SYf4iXsLvN+EE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GavewgAAAN0AAAAPAAAAAAAAAAAAAAAAAJgCAABkcnMvZG93&#10;bnJldi54bWxQSwUGAAAAAAQABAD1AAAAhwMAAAAA&#10;" path="m,13l,37r34,l69,36r35,l138,34r35,l207,33r35,l275,32r35,l343,31r33,l410,30r32,l474,29r32,l536,29r30,-2l595,27r29,l652,26r25,l704,26r25,-1l752,25r23,l795,25r21,-1l835,24r16,l868,24r14,l895,24,895,,882,,868,,851,,835,,816,,795,1r-20,l752,1r-23,l704,3r-27,l652,3,624,4r-29,l566,4,536,5r-30,l474,5,442,6r-32,l376,7r-33,l310,8r-35,l242,10r-35,l173,11r-35,l104,12r-35,l34,13,,13,,37,,13xe" fillcolor="black" stroked="f">
                    <v:path arrowok="t" o:connecttype="custom" o:connectlocs="0,37;69,36;138,34;207,33;275,32;343,31;410,30;474,29;536,29;595,27;652,26;704,26;752,25;795,25;835,24;868,24;895,24;882,0;851,0;816,0;775,1;729,1;677,3;624,4;566,4;506,5;442,6;376,7;310,8;242,10;173,11;104,12;34,13;0,37" o:connectangles="0,0,0,0,0,0,0,0,0,0,0,0,0,0,0,0,0,0,0,0,0,0,0,0,0,0,0,0,0,0,0,0,0,0"/>
                  </v:shape>
                  <v:shape id="Freeform 340" o:spid="_x0000_s1147" style="position:absolute;left:9010;top:8546;width:898;height:37;visibility:visible;mso-wrap-style:square;v-text-anchor:top" coordsize="89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Mre8MA&#10;AADdAAAADwAAAGRycy9kb3ducmV2LnhtbERPS2sCMRC+F/wPYQq9lJq1iNbVKFLa4mnBB3odknGz&#10;dDNZklS3/94Ihd7m43vOYtW7VlwoxMazgtGwAEGsvWm4VnDYf768gYgJ2WDrmRT8UoTVcvCwwNL4&#10;K2/psku1yCEcS1RgU+pKKaO25DAOfUecubMPDlOGoZYm4DWHu1a+FsVEOmw4N1js6N2S/t79OAXV&#10;87SKZ6v3ONPh9BEPXwVWR6WeHvv1HESiPv2L/9wbk+ePRxO4f5N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Mre8MAAADdAAAADwAAAAAAAAAAAAAAAACYAgAAZHJzL2Rv&#10;d25yZXYueG1sUEsFBgAAAAAEAAQA9QAAAIgDAAAAAA==&#10;" path="m892,r3,l882,,868,,851,,835,,816,,795,1r-20,l752,1r-23,l704,3r-27,l652,3,624,4r-29,l566,4,536,5r-30,l474,5,442,6r-32,l376,7r-33,l310,8r-35,l242,10r-35,l173,11r-35,l104,12r-35,l34,13,,13,,37r34,l69,36r35,l138,34r35,l207,33r35,l275,32r35,l343,31r33,l410,30r32,l474,29r32,l536,29r30,-2l595,27r29,l652,26r25,l704,26r25,-1l752,25r23,l795,25r21,-1l835,24r16,l868,24r14,l895,24r3,l895,24r1,l898,24,892,xe" fillcolor="black" stroked="f">
                    <v:path arrowok="t" o:connecttype="custom" o:connectlocs="895,0;868,0;835,0;795,1;752,1;704,3;652,3;595,4;536,5;474,5;410,6;343,7;275,8;207,10;138,11;69,12;0,13;34,37;104,36;173,34;242,33;310,32;376,31;442,30;506,29;566,27;624,27;677,26;729,25;775,25;816,24;851,24;882,24;898,24;896,24;892,0" o:connectangles="0,0,0,0,0,0,0,0,0,0,0,0,0,0,0,0,0,0,0,0,0,0,0,0,0,0,0,0,0,0,0,0,0,0,0,0"/>
                  </v:shape>
                  <v:shape id="Freeform 341" o:spid="_x0000_s1148" style="position:absolute;left:9902;top:8223;width:1063;height:368;visibility:visible;mso-wrap-style:square;v-text-anchor:top" coordsize="1063,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B2VsUA&#10;AADdAAAADwAAAGRycy9kb3ducmV2LnhtbERP32vCMBB+F/Y/hBv4pmnn2LQaZWwMxgaTqeDr0Zxt&#10;XXPpkmjjf28Gg73dx/fzFqtoWnEm5xvLCvJxBoK4tLrhSsFu+zqagvABWWNrmRRcyMNqeTNYYKFt&#10;z1903oRKpBD2BSqoQ+gKKX1Zk0E/th1x4g7WGQwJukpqh30KN628y7IHabDh1FBjR881ld+bk1Ew&#10;Pe1sPvv8Wb/E7dH1cbJ+/9gflBrexqc5iEAx/Iv/3G86zb/PH+H3m3SC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MHZWxQAAAN0AAAAPAAAAAAAAAAAAAAAAAJgCAABkcnMv&#10;ZG93bnJldi54bWxQSwUGAAAAAAQABAD1AAAAigMAAAAA&#10;" path="m1038,5r1,-5l1013,46,987,88r-30,38l928,159r-34,32l862,217r-34,25l794,262r-37,19l723,296r-37,13l648,318r-37,10l573,334r-37,6l497,342r-36,2l423,344r-37,l350,343r-36,-2l280,339r-35,-4l213,333r-32,-4l150,326r-28,-3l93,322,70,321,44,320r-23,1l,323r6,24l23,344r21,-1l67,344r26,2l120,347r28,2l178,353r32,3l242,359r35,3l312,365r35,2l386,368r37,l461,368r39,-2l538,363r40,-6l616,352r40,-10l693,330r40,-13l770,302r37,-19l843,261r35,-25l912,207r34,-31l978,140r29,-40l1036,57,1062,9r1,-6l1062,9r1,-2l1063,3r-25,2xe" fillcolor="black" stroked="f">
                    <v:path arrowok="t" o:connecttype="custom" o:connectlocs="1039,0;987,88;928,159;862,217;794,262;723,296;648,318;573,334;497,342;423,344;350,343;280,339;213,333;150,326;93,322;44,320;0,323;23,344;67,344;120,347;178,353;242,359;312,365;386,368;461,368;538,363;616,352;693,330;770,302;843,261;912,207;978,140;1036,57;1063,3;1063,7;1038,5" o:connectangles="0,0,0,0,0,0,0,0,0,0,0,0,0,0,0,0,0,0,0,0,0,0,0,0,0,0,0,0,0,0,0,0,0,0,0,0"/>
                  </v:shape>
                  <v:shape id="Freeform 342" o:spid="_x0000_s1149" style="position:absolute;left:10360;top:7715;width:605;height:513;visibility:visible;mso-wrap-style:square;v-text-anchor:top" coordsize="605,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yFskA&#10;AADdAAAADwAAAGRycy9kb3ducmV2LnhtbESPQU/CQBCF7yb+h82QeDGyrUExlYUQEpAYL6BGvU26&#10;Q9u4O1u6C5R/zxxMvM3kvXnvm8ms904dqYtNYAP5MANFXAbbcGXg43159wQqJmSLLjAZOFOE2fT6&#10;aoKFDSfe0HGbKiUhHAs0UKfUFlrHsiaPcRhaYtF2ofOYZO0qbTs8Sbh3+j7LHrXHhqWhxpYWNZW/&#10;24M34Nbn29HGPeSr8fjn5ev78xUPb3tjbgb9/BlUoj79m/+u11bwR7ngyjcygp5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H5yFskAAADdAAAADwAAAAAAAAAAAAAAAACYAgAA&#10;ZHJzL2Rvd25yZXYueG1sUEsFBgAAAAAEAAQA9QAAAI4DAAAAAA==&#10;" path="m7,7l19,23r5,l41,25r25,3l101,34r42,8l188,53r49,16l288,92r51,26l389,151r47,39l479,237r37,56l548,355r20,75l580,513r25,-2l594,425,571,348,539,281,499,223,454,173,404,132,352,99,301,71,247,48,196,32,148,19,106,10,71,4,43,1,27,,19,,30,16,7,7,,22r19,1l7,7xe" fillcolor="black" stroked="f">
                    <v:path arrowok="t" o:connecttype="custom" o:connectlocs="7,7;19,23;24,23;41,25;66,28;101,34;143,42;188,53;237,69;288,92;339,118;389,151;436,190;479,237;516,293;548,355;568,430;580,513;605,511;594,425;571,348;539,281;499,223;454,173;404,132;352,99;301,71;247,48;196,32;148,19;106,10;71,4;43,1;27,0;19,0;30,16;7,7;0,22;19,23;7,7" o:connectangles="0,0,0,0,0,0,0,0,0,0,0,0,0,0,0,0,0,0,0,0,0,0,0,0,0,0,0,0,0,0,0,0,0,0,0,0,0,0,0,0"/>
                  </v:shape>
                  <v:shape id="Freeform 343" o:spid="_x0000_s1150" style="position:absolute;left:10367;top:5843;width:953;height:1888;visibility:visible;mso-wrap-style:square;v-text-anchor:top" coordsize="953,1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pN7cMA&#10;AADdAAAADwAAAGRycy9kb3ducmV2LnhtbERP22rCQBB9F/yHZQTfdJMirUZXkUJpqRS84fOYHbPB&#10;7GzIbk3ar3cLBd/mcK6zWHW2EjdqfOlYQTpOQBDnTpdcKDge3kZTED4ga6wck4If8rBa9nsLzLRr&#10;eUe3fShEDGGfoQITQp1J6XNDFv3Y1cSRu7jGYoiwKaRusI3htpJPSfIsLZYcGwzW9Goov+6/rYLP&#10;383W2a9Zmr+cdxcu65Np309KDQfdeg4iUBce4n/3h47zJ+kM/r6JJ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pN7cMAAADdAAAADwAAAAAAAAAAAAAAAACYAgAAZHJzL2Rv&#10;d25yZXYueG1sUEsFBgAAAAAEAAQA9QAAAIgDAAAAAA==&#10;" path="m934,25l921,8,,1879r23,9l944,18,931,1r13,17l953,,931,1r3,24xe" fillcolor="black" stroked="f">
                    <v:path arrowok="t" o:connecttype="custom" o:connectlocs="934,25;921,8;0,1879;23,1888;944,18;931,1;944,18;953,0;931,1;934,25" o:connectangles="0,0,0,0,0,0,0,0,0,0"/>
                  </v:shape>
                  <v:shape id="Freeform 344" o:spid="_x0000_s1151" style="position:absolute;left:8884;top:5844;width:2417;height:142;visibility:visible;mso-wrap-style:square;v-text-anchor:top" coordsize="24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Qt8YA&#10;AADdAAAADwAAAGRycy9kb3ducmV2LnhtbESPQUsDMRCF74L/IYzgRdqkRbSsTUspCCIedG3v0824&#10;WbqZLMnYrv315iB4m+G9ee+b5XoMvTpRyl1kC7OpAUXcRNdxa2H3+TxZgMqC7LCPTBZ+KMN6dX21&#10;xMrFM3/QqZZWlRDOFVrwIkOldW48BczTOBAX7SumgFLW1GqX8FzCQ6/nxjzogB2XBo8DbT01x/o7&#10;WDj4O3N5u7zW73IcJM8e920ye2tvb8bNEyihUf7Nf9cvruDfzwt/+aa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Qt8YAAADdAAAADwAAAAAAAAAAAAAAAACYAgAAZHJz&#10;L2Rvd25yZXYueG1sUEsFBgAAAAAEAAQA9QAAAIsDAAAAAA==&#10;" path="m23,135r-10,7l2417,24,2414,,11,118,,125r11,-7l3,118,,125r23,10xe" fillcolor="black" stroked="f">
                    <v:path arrowok="t" o:connecttype="custom" o:connectlocs="23,135;13,142;2417,24;2414,0;11,118;0,125;11,118;3,118;0,125;23,135" o:connectangles="0,0,0,0,0,0,0,0,0,0"/>
                  </v:shape>
                  <v:shape id="Freeform 345" o:spid="_x0000_s1152" style="position:absolute;left:8277;top:5969;width:630;height:682;visibility:visible;mso-wrap-style:square;v-text-anchor:top" coordsize="630,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mX478A&#10;AADdAAAADwAAAGRycy9kb3ducmV2LnhtbERPSwrCMBDdC94hjOBGNPWDSDWKCEIRXGh7gKEZ22Iz&#10;KU3UensjCO7m8b6z2XWmFk9qXWVZwXQSgSDOra64UJClx/EKhPPIGmvLpOBNDnbbfm+DsbYvvtDz&#10;6gsRQtjFqKD0vomldHlJBt3ENsSBu9nWoA+wLaRu8RXCTS1nUbSUBisODSU2dCgpv18fRsGIukM6&#10;n59Tc3bHTCd5dkqWd6WGg26/BuGp83/xz53oMH8xm8L3m3CC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6ZfjvwAAAN0AAAAPAAAAAAAAAAAAAAAAAJgCAABkcnMvZG93bnJl&#10;di54bWxQSwUGAAAAAAQABAD1AAAAhAMAAAAA&#10;" path="m,658r8,24l54,665,99,647r45,-22l187,598r41,-29l271,535r39,-36l350,458r37,-43l424,369r36,-52l497,262r35,-56l565,143,598,78,630,10,607,,575,69r-33,65l509,194r-35,57l440,305r-36,49l367,401r-38,43l292,482r-39,37l213,551r-41,28l131,604,89,626,44,644,,658r8,24l,658xe" fillcolor="black" stroked="f">
                    <v:path arrowok="t" o:connecttype="custom" o:connectlocs="0,658;8,682;54,665;99,647;144,625;187,598;228,569;271,535;310,499;350,458;387,415;424,369;460,317;497,262;532,206;565,143;598,78;630,10;607,0;575,69;542,134;509,194;474,251;440,305;404,354;367,401;329,444;292,482;253,519;213,551;172,579;131,604;89,626;44,644;0,658;8,682;0,658" o:connectangles="0,0,0,0,0,0,0,0,0,0,0,0,0,0,0,0,0,0,0,0,0,0,0,0,0,0,0,0,0,0,0,0,0,0,0,0,0"/>
                  </v:shape>
                  <v:shape id="Freeform 346" o:spid="_x0000_s1153" style="position:absolute;left:6912;top:6886;width:281;height:262;visibility:visible;mso-wrap-style:square;v-text-anchor:top" coordsize="281,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C19cMA&#10;AADdAAAADwAAAGRycy9kb3ducmV2LnhtbERP22rCQBB9L/Qflin4VjcNUmrMRkQQfBIb/YAxO7nY&#10;7GzMbjTp13cLhb7N4VwnXY+mFXfqXWNZwds8AkFcWN1wpeB82r1+gHAeWWNrmRRM5GCdPT+lmGj7&#10;4E+6574SIYRdggpq77tESlfUZNDNbUccuNL2Bn2AfSV1j48QbloZR9G7NNhwaKixo21NxVc+GAXH&#10;Ybm8HA/feL1Np0s5Nfl+g5NSs5dxswLhafT/4j/3Xof5iziG32/CC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C19cMAAADdAAAADwAAAAAAAAAAAAAAAACYAgAAZHJzL2Rv&#10;d25yZXYueG1sUEsFBgAAAAAEAAQA9QAAAIgDAAAAAA==&#10;" path="m281,262r,l279,236r-3,-27l268,184r-9,-24l246,137,232,115,215,94,199,76,178,60,155,45,133,32,109,20,83,11,57,4,28,1,,,,35r26,1l49,40r22,5l94,53r21,9l135,73r18,13l171,102r16,16l201,134r12,19l223,174r9,22l237,216r4,22l242,262r39,xe" fillcolor="black" stroked="f">
                    <v:path arrowok="t" o:connecttype="custom" o:connectlocs="281,262;281,262;279,236;276,209;268,184;259,160;246,137;232,115;215,94;199,76;178,60;155,45;133,32;109,20;83,11;57,4;28,1;0,0;0,35;26,36;49,40;71,45;94,53;115,62;135,73;153,86;171,102;187,118;201,134;213,153;223,174;232,196;237,216;241,238;242,262;242,262;281,262" o:connectangles="0,0,0,0,0,0,0,0,0,0,0,0,0,0,0,0,0,0,0,0,0,0,0,0,0,0,0,0,0,0,0,0,0,0,0,0,0"/>
                  </v:shape>
                  <v:shape id="Freeform 347" o:spid="_x0000_s1154" style="position:absolute;left:6912;top:7148;width:281;height:258;visibility:visible;mso-wrap-style:square;v-text-anchor:top" coordsize="281,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1hcQA&#10;AADdAAAADwAAAGRycy9kb3ducmV2LnhtbERPS0/CQBC+m/gfNmPCTbZWQqR2IUIE5GhRuE6600fs&#10;zpbuAuXfsyYk3ObL95x01ptGnKhztWUFL8MIBHFudc2lgp/t8vkNhPPIGhvLpOBCDmbTx4cUE23P&#10;/E2nzJcihLBLUEHlfZtI6fKKDLqhbYkDV9jOoA+wK6Xu8BzCTSPjKBpLgzWHhgpbWlSU/2VHo2C1&#10;ncj55BOzQxyb381uvl8Wl7VSg6f+4x2Ep97fxTf3lw7zR/Er/H8TTpDT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F9YXEAAAA3QAAAA8AAAAAAAAAAAAAAAAAmAIAAGRycy9k&#10;b3ducmV2LnhtbFBLBQYAAAAABAAEAPUAAACJAwAAAAA=&#10;" path="m,258r,l28,257r29,-3l83,247r26,-9l135,227r20,-15l177,199r22,-17l215,164r17,-21l246,121,259,99r9,-22l276,51r3,-26l281,,242,r-1,22l237,44r-5,21l223,85r-10,20l201,124r-14,16l171,156r-17,15l135,184r-21,12l94,205r-23,9l49,218r-23,4l,223r,35xe" fillcolor="black" stroked="f">
                    <v:path arrowok="t" o:connecttype="custom" o:connectlocs="0,258;0,258;28,257;57,254;83,247;109,238;135,227;155,212;177,199;199,182;215,164;232,143;246,121;259,99;268,77;276,51;279,25;281,0;242,0;241,22;237,44;232,65;223,85;213,105;201,124;187,140;171,156;154,171;135,184;114,196;94,205;71,214;49,218;26,222;0,223;0,223;0,258" o:connectangles="0,0,0,0,0,0,0,0,0,0,0,0,0,0,0,0,0,0,0,0,0,0,0,0,0,0,0,0,0,0,0,0,0,0,0,0,0"/>
                  </v:shape>
                  <v:shape id="Freeform 348" o:spid="_x0000_s1155" style="position:absolute;left:6628;top:7148;width:284;height:258;visibility:visible;mso-wrap-style:square;v-text-anchor:top" coordsize="284,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jkyMUA&#10;AADdAAAADwAAAGRycy9kb3ducmV2LnhtbERP22rCQBB9F/yHZQTf6qaShpK6igqFgi2hKvR1yE6T&#10;YHY2Ztdc+vXdQsG3OZzrrDaDqUVHrassK3hcRCCIc6srLhScT68PzyCcR9ZYWyYFIznYrKeTFaba&#10;9vxJ3dEXIoSwS1FB6X2TSunykgy6hW2IA/dtW4M+wLaQusU+hJtaLqMokQYrDg0lNrQvKb8cb0ZB&#10;n19v18NHMmaX7dfPWOxk9fSeKTWfDdsXEJ4Gfxf/u990mB8vY/j7Jpw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OTIxQAAAN0AAAAPAAAAAAAAAAAAAAAAAJgCAABkcnMv&#10;ZG93bnJldi54bWxQSwUGAAAAAAQABAD1AAAAigMAAAAA&#10;" path="m,l,,1,25,5,51r8,26l22,99r12,22l50,144r16,20l83,182r22,17l127,212r23,15l174,238r27,9l228,254r28,3l284,258r,-35l259,222r-23,-4l211,214r-22,-9l168,196,147,184,128,171,111,156,95,140,81,123,68,105,58,85,49,65,43,44,40,22,38,,,xe" fillcolor="black" stroked="f">
                    <v:path arrowok="t" o:connecttype="custom" o:connectlocs="0,0;0,0;1,25;5,51;13,77;22,99;34,121;50,144;66,164;83,182;105,199;127,212;150,227;174,238;201,247;228,254;256,257;284,258;284,223;259,222;236,218;211,214;189,205;168,196;147,184;128,171;111,156;95,140;81,123;68,105;58,85;49,65;43,44;40,22;38,0;38,0;0,0" o:connectangles="0,0,0,0,0,0,0,0,0,0,0,0,0,0,0,0,0,0,0,0,0,0,0,0,0,0,0,0,0,0,0,0,0,0,0,0,0"/>
                  </v:shape>
                  <v:shape id="Freeform 349" o:spid="_x0000_s1156" style="position:absolute;left:6628;top:6886;width:284;height:262;visibility:visible;mso-wrap-style:square;v-text-anchor:top" coordsize="28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o6cMA&#10;AADdAAAADwAAAGRycy9kb3ducmV2LnhtbERPS4vCMBC+C/sfwizspWiqqEjXKCK4eFgEH8geh2Zs&#10;is2kNlmt/94Igrf5+J4znbe2EldqfOlYQb+XgiDOnS65UHDYr7oTED4ga6wck4I7eZjPPjpTzLS7&#10;8Zauu1CIGMI+QwUmhDqT0ueGLPqeq4kjd3KNxRBhU0jd4C2G20oO0nQsLZYcGwzWtDSUn3f/VkEy&#10;SZIzHf42eFmM18ff/f3nZEqlvj7bxTeIQG14i1/utY7zh4MRPL+JJ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Fo6cMAAADdAAAADwAAAAAAAAAAAAAAAACYAgAAZHJzL2Rv&#10;d25yZXYueG1sUEsFBgAAAAAEAAQA9QAAAIgDAAAAAA==&#10;" path="m284,r,l256,1,228,4r-27,7l174,20,150,32,127,45,104,60,83,76,66,94,50,114,34,137,22,160r-9,24l5,209,1,236,,262r38,l40,238r3,-22l49,196r9,-22l68,153,81,135,95,118r16,-16l129,86,147,73,168,62r21,-9l211,45r25,-5l259,36r25,-1l284,xe" fillcolor="black" stroked="f">
                    <v:path arrowok="t" o:connecttype="custom" o:connectlocs="284,0;284,0;256,1;228,4;201,11;174,20;150,32;127,45;104,60;83,76;66,94;50,114;34,137;22,160;13,184;5,209;1,236;0,262;38,262;40,238;43,216;49,196;58,174;68,153;81,135;95,118;111,102;129,86;147,73;168,62;189,53;211,45;236,40;259,36;284,35;284,35;284,0" o:connectangles="0,0,0,0,0,0,0,0,0,0,0,0,0,0,0,0,0,0,0,0,0,0,0,0,0,0,0,0,0,0,0,0,0,0,0,0,0"/>
                  </v:shape>
                  <v:shape id="Freeform 350" o:spid="_x0000_s1157" style="position:absolute;left:6502;top:7136;width:835;height:35;visibility:visible;mso-wrap-style:square;v-text-anchor:top" coordsize="83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RGH8AA&#10;AADdAAAADwAAAGRycy9kb3ducmV2LnhtbERPTYvCMBC9C/6HMII3Ta0iWo0iCwtereJ5aMam2kxK&#10;E7X1128WFvY2j/c5231na/Gi1leOFcymCQjiwumKSwWX8/dkBcIHZI21Y1LQk4f9bjjYYqbdm0/0&#10;ykMpYgj7DBWYEJpMSl8YsuinriGO3M21FkOEbSl1i+8YbmuZJslSWqw4Nhhs6MtQ8cifVkG1mK/z&#10;q+nvzdmV/fWUfnB2uSs1HnWHDYhAXfgX/7mPOs5fpEv4/SaeIH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RGH8AAAADdAAAADwAAAAAAAAAAAAAAAACYAgAAZHJzL2Rvd25y&#10;ZXYueG1sUEsFBgAAAAAEAAQA9QAAAIUDAAAAAA==&#10;" path="m835,18l835,,,,,35r835,l835,18xe" fillcolor="black" stroked="f">
                    <v:path arrowok="t" o:connecttype="custom" o:connectlocs="835,18;835,0;0,0;0,35;835,35;835,18" o:connectangles="0,0,0,0,0,0"/>
                  </v:shape>
                  <v:shape id="Freeform 351" o:spid="_x0000_s1158" style="position:absolute;left:5264;top:6967;width:96;height:96;visibility:visible;mso-wrap-style:square;v-text-anchor:top" coordsize="9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CkMcQA&#10;AADdAAAADwAAAGRycy9kb3ducmV2LnhtbERPTWvCQBC9C/6HZYReRDcVaW3MRtqCaPHQNvXibciO&#10;STA7u2S3Gv99tyB4m8f7nGzVm1acqfONZQWP0wQEcWl1w5WC/c96sgDhA7LG1jIpuJKHVT4cZJhq&#10;e+FvOhehEjGEfYoK6hBcKqUvazLop9YRR+5oO4Mhwq6SusNLDDetnCXJkzTYcGyo0dF7TeWp+DUK&#10;+s+xXe8OkgK6l3n19XbYfFydUg+j/nUJIlAf7uKbe6vj/PnsGf6/iSf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gpDHEAAAA3QAAAA8AAAAAAAAAAAAAAAAAmAIAAGRycy9k&#10;b3ducmV2LnhtbFBLBQYAAAAABAAEAPUAAACJAwAAAAA=&#10;" path="m1,96l10,54,,54,1,45r11,l21,,51,r5,l60,r3,1l64,1r3,l70,2r3,2l76,5r3,2l82,8r3,3l87,13r1,2l91,18r1,3l94,25r1,3l95,32r1,4l96,39r,6l95,50r-1,6l92,60r-2,5l87,69r-2,4l82,77r-3,3l76,83r-4,2l69,88r-4,1l62,91r-4,1l54,93r-1,l51,93r-1,l49,93r-2,2l46,95r-2,l42,95r-2,l37,95,1,96xm17,85r15,l35,85r2,l40,85r2,l45,85r2,-1l50,84r3,l55,84r3,-1l59,82r3,-2l64,78r3,-2l68,75r2,-3l73,69r3,-4l77,62r2,-4l81,53r1,-4l83,43r,-5l83,36r,-3l82,31r,-3l82,26,81,24,79,23,78,20,76,18,73,15,70,13,67,12r-2,l64,11r-2,l60,11r-2,l56,10r-2,l51,10r-18,l26,44r29,l53,53r-30,l17,85xe" fillcolor="black" stroked="f">
                    <v:path arrowok="t" o:connecttype="custom" o:connectlocs="10,54;1,45;21,0;56,0;63,1;67,1;73,4;79,7;85,11;88,15;92,21;95,28;96,36;96,45;94,56;90,65;85,73;79,80;72,85;65,89;58,92;54,93;51,93;50,93;47,95;44,95;40,95;1,96;32,85;37,85;42,85;47,84;53,84;58,83;62,80;67,76;70,72;76,65;79,58;82,49;83,38;83,33;82,28;81,24;78,20;73,15;67,12;64,11;60,11;56,10;51,10;26,44;53,53;17,85" o:connectangles="0,0,0,0,0,0,0,0,0,0,0,0,0,0,0,0,0,0,0,0,0,0,0,0,0,0,0,0,0,0,0,0,0,0,0,0,0,0,0,0,0,0,0,0,0,0,0,0,0,0,0,0,0,0"/>
                    <o:lock v:ext="edit" verticies="t"/>
                  </v:shape>
                  <v:shape id="Freeform 352" o:spid="_x0000_s1159" style="position:absolute;left:5370;top:6980;width:87;height:82;visibility:visible;mso-wrap-style:square;v-text-anchor:top" coordsize="8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ykGcUA&#10;AADdAAAADwAAAGRycy9kb3ducmV2LnhtbESPQW/CMAyF75P2HyJP4jZS2JhGR0Bo0iTUG7Ddrca0&#10;ZY0TNVlb+PXzAYmbrff83ufVZnSt6qmLjWcDs2kGirj0tuHKwPfx6/kdVEzIFlvPZOBCETbrx4cV&#10;5tYPvKf+kColIRxzNFCnFHKtY1mTwzj1gVi0k+8cJlm7StsOBwl3rZ5n2Zt22LA01Bjos6by9/Dn&#10;DHDVD+PpJZyLxXa55FCci5/Z1ZjJ07j9AJVoTHfz7XpnBf91LrjyjYy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KQZxQAAAN0AAAAPAAAAAAAAAAAAAAAAAJgCAABkcnMv&#10;ZG93bnJldi54bWxQSwUGAAAAAAQABAD1AAAAigMAAAAA&#10;" path="m69,19r3,-1l76,13r-1,1l73,14r-1,l71,14r,-1l69,12r,-1l69,10,68,8r,-2l68,5,69,4,71,2,72,1r1,l75,r1,l77,r1,1l80,1r1,l82,1r2,1l85,5r1,1l86,7r1,l87,8r,2l87,11r,1l87,13r-1,1l86,15r-1,2l84,18r-2,1l81,20r-1,1l78,23r,1l77,24r-1,1l75,26r-2,l72,26r-3,1l68,28r-1,l54,80r-11,l45,69r-6,6l32,78r-7,2l18,82r-4,l11,82,8,80,5,79,4,77,2,75,,71,,67,,65,2,62r,-4l2,53,11,14,23,13,13,57r,2l13,60r,3l13,65r,1l14,69r,1l14,71r2,l18,71r2,1l22,72r3,l27,71r3,l32,71r3,-1l36,69r3,-3l40,65r1,-2l44,60r1,-3l46,54r,-2l48,50r1,-4l50,43,57,13r12,l69,19xe" fillcolor="black" stroked="f">
                    <v:path arrowok="t" o:connecttype="custom" o:connectlocs="76,13;75,14;72,14;71,14;71,13;69,11;68,8;69,4;73,1;77,0;78,1;80,1;81,1;82,1;85,5;86,7;87,7;87,10;87,11;87,12;86,14;84,18;82,19;81,20;78,24;75,26;69,27;54,80;39,75;18,82;8,80;2,75;0,65;2,53;13,57;13,63;14,69;16,71;22,72;30,71;36,69;41,63;46,54;49,46;69,13" o:connectangles="0,0,0,0,0,0,0,0,0,0,0,0,0,0,0,0,0,0,0,0,0,0,0,0,0,0,0,0,0,0,0,0,0,0,0,0,0,0,0,0,0,0,0,0,0"/>
                  </v:shape>
                  <v:shape id="Freeform 353" o:spid="_x0000_s1160" style="position:absolute;left:5447;top:6962;width:74;height:98;visibility:visible;mso-wrap-style:square;v-text-anchor:top" coordsize="7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SMsUA&#10;AADdAAAADwAAAGRycy9kb3ducmV2LnhtbERP22oCMRB9F/yHMELfNFFaabdGUaFgq1S8UPo4bMbd&#10;xc1k2aTrtl/fCIJvczjXmcxaW4qGal841jAcKBDEqTMFZxqOh7f+MwgfkA2WjknDL3mYTbudCSbG&#10;XXhHzT5kIoawT1BDHkKVSOnTnCz6gauII3dytcUQYZ1JU+MlhttSjpQaS4sFx4YcK1rmlJ73P1bD&#10;+uDV3/fmY/fU0Of7Qm6PX6tCaf3Qa+evIAK14S6+uVcmzn8cvcD1m3iCn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FIyxQAAAN0AAAAPAAAAAAAAAAAAAAAAAJgCAABkcnMv&#10;ZG93bnJldi54bWxQSwUGAAAAAAQABAD1AAAAigMAAAAA&#10;" path="m13,71r,5l14,80r2,3l17,84r2,1l22,88r4,1l30,89r1,l32,89r1,l35,89r1,-1l37,88r2,l40,88r2,-1l44,85r1,-1l46,82r3,-1l50,78r1,-1l53,76r,-1l53,74r,-2l54,71r1,-1l55,69r,-1l57,65r,-1l57,63r,-1l58,59r,-1l58,57r,-3l57,50,54,46,53,44,50,42,48,39,44,38r-4,l37,38r-2,1l32,39r-2,2l27,43r-2,1l22,46r-3,3l18,51r-1,3l16,57r,2l14,64r,4l13,70r,2l13,71xm62,35r1,-2l64,31r-1,l62,32r,-1l60,31r-1,l58,30,57,29r,-1l55,26r,-1l55,24r,-1l57,20r1,-1l59,19r1,l62,18r1,l64,18r1,l67,18r1,l68,19r1,l71,20r1,l72,22r,1l73,24r,1l73,26r,2l74,29r,1l73,31r,1l72,35r,1l71,37r-2,1l68,39r-1,2l65,41r2,3l69,49r2,3l71,57r,5l69,68r-2,4l65,77r-2,5l59,87r-4,3l51,93r-5,2l41,97r-6,1l30,98r-4,l22,97r-4,l14,97,12,95,9,93,7,90,4,88,3,84,1,81,,77,,74,1,64,3,55,7,48r5,-7l18,35r7,-4l32,30r8,-1l46,29r5,1l58,32r4,4l62,35xm37,18l22,,37,r9,18l37,18xe" fillcolor="black" stroked="f">
                    <v:path arrowok="t" o:connecttype="custom" o:connectlocs="14,80;19,85;30,89;33,89;36,88;40,88;45,84;50,78;53,76;53,72;55,69;57,64;58,59;58,54;53,44;44,38;35,39;27,43;19,49;16,57;14,68;13,71;64,31;62,32;60,31;59,31;58,30;57,29;55,25;57,20;60,19;64,18;67,18;67,18;68,19;69,19;71,20;72,22;72,23;73,24;73,25;73,28;74,30;73,31;72,36;68,39;67,44;71,57;67,72;59,87;46,95;30,98;18,97;9,93;3,84;0,74;7,48;25,31;46,29;62,36;22,0;37,18" o:connectangles="0,0,0,0,0,0,0,0,0,0,0,0,0,0,0,0,0,0,0,0,0,0,0,0,0,0,0,0,0,0,0,0,0,0,0,0,0,0,0,0,0,0,0,0,0,0,0,0,0,0,0,0,0,0,0,0,0,0,0,0,0,0"/>
                    <o:lock v:ext="edit" verticies="t"/>
                  </v:shape>
                  <v:shape id="Freeform 354" o:spid="_x0000_s1161" style="position:absolute;left:5524;top:6991;width:70;height:71;visibility:visible;mso-wrap-style:square;v-text-anchor:top" coordsize="7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za8YA&#10;AADdAAAADwAAAGRycy9kb3ducmV2LnhtbESPQU/DMAyF70j8h8hI3FjSMSEoyyYEWjdOG9skrlZj&#10;2orGqZqs6/79fEDiZus9v/d5vhx9qwbqYxPYQjYxoIjL4BquLBwPq4dnUDEhO2wDk4ULRVgubm/m&#10;mLtw5i8a9qlSEsIxRwt1Sl2udSxr8hgnoSMW7Sf0HpOsfaVdj2cJ962eGvOkPTYsDTV29F5T+bs/&#10;eQtmvZ0Wn2OxKnD4Nrtjdhiylw9r7+/Gt1dQicb0b/673jjBnz0Kv3wjI+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za8YAAADdAAAADwAAAAAAAAAAAAAAAACYAgAAZHJz&#10;L2Rvd25yZXYueG1sUEsFBgAAAAAEAAQA9QAAAIsDAAAAAA==&#10;" path="m,69l14,2,26,1,23,13r4,-3l31,8,35,6,37,3,40,2,44,1,47,r3,l54,r4,1l61,3r3,1l67,7r2,2l70,13r,3l70,17r,2l70,20r,1l70,22r,1l69,25r,1l68,27r,1l59,69,46,68,55,26r1,-3l56,21r2,-2l58,17r,-1l56,14r,-1l55,12,54,10r-3,l50,9r-3,l42,9r-4,1l35,13r-4,2l27,20r-3,5l22,30r-3,8l12,71,,69xe" fillcolor="black" stroked="f">
                    <v:path arrowok="t" o:connecttype="custom" o:connectlocs="0,69;14,2;26,1;23,13;27,10;31,8;35,6;37,3;40,2;44,1;47,0;50,0;54,0;58,1;61,3;64,4;67,7;69,9;70,13;70,16;70,17;70,19;70,20;70,21;70,22;70,23;69,25;69,25;69,25;69,26;68,27;68,28;59,69;46,68;55,26;56,23;56,21;58,19;58,17;58,16;56,14;56,13;55,12;54,10;51,10;50,9;47,9;42,9;38,10;35,13;31,15;27,20;24,25;22,30;19,38;12,71;0,69" o:connectangles="0,0,0,0,0,0,0,0,0,0,0,0,0,0,0,0,0,0,0,0,0,0,0,0,0,0,0,0,0,0,0,0,0,0,0,0,0,0,0,0,0,0,0,0,0,0,0,0,0,0,0,0,0,0,0,0,0"/>
                  </v:shape>
                  <v:shape id="Freeform 355" o:spid="_x0000_s1162" style="position:absolute;left:5603;top:6990;width:76;height:95;visibility:visible;mso-wrap-style:square;v-text-anchor:top" coordsize="7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8dMYA&#10;AADdAAAADwAAAGRycy9kb3ducmV2LnhtbERPS2vCQBC+C/0PyxS8NRujFU1dQ2lRWvTgi4K3aXaa&#10;hGZnQ3ar8d+7BcHbfHzPmWWdqcWJWldZVjCIYhDEudUVFwoO+8XTBITzyBpry6TgQg6y+UNvhqm2&#10;Z97SaecLEULYpaig9L5JpXR5SQZdZBviwP3Y1qAPsC2kbvEcwk0tkzgeS4MVh4YSG3orKf/d/RkF&#10;x+fj2r7vR+OvpJnGm3q5+lxevpXqP3avLyA8df4uvrk/dJg/Gg7g/5twgp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o8dMYAAADdAAAADwAAAAAAAAAAAAAAAACYAgAAZHJz&#10;L2Rvd25yZXYueG1sUEsFBgAAAAAEAAQA9QAAAIsDAAAAAA==&#10;" path="m,76r13,l14,79r,1l14,82r,1l16,85r1,1l18,86r2,l21,86r1,l23,86r2,l26,86r1,l32,86r6,-1l41,82r3,-1l45,79r2,-4l48,70r1,-5l50,59r-5,3l40,66r-5,1l30,68r-5,l20,67,16,65,12,62,8,59,7,53,4,48r,-7l4,36,6,30,8,26,9,21r3,-5l16,11,20,8,23,5,27,3,32,1,36,r4,l47,1r6,2l58,7r4,4l64,1r12,l62,66r-1,4l59,76r-1,4l57,83r-3,3l52,88r-3,3l45,92r-4,1l38,94r-6,1l29,95r-4,l21,95r-4,l14,95,11,94,8,93,6,91,4,89,3,87r,-2l2,81r,-2l,78,,76,,75r,1xm17,40r,3l18,46r,1l18,49r,3l20,53r2,2l23,56r2,l26,56r1,1l29,57r1,l31,59r1,l35,59r4,-2l41,56r3,-1l47,53r2,-3l52,47r2,-4l55,40r2,-5l58,31r,-3l58,24,57,21,54,17,53,15,50,13,48,10,44,9r-4,l39,9r-3,1l35,10r-3,1l30,13r-1,2l26,16r-3,2l22,21r-2,2l18,27r,2l18,33r,3l17,39r,1xe" fillcolor="black" stroked="f">
                    <v:path arrowok="t" o:connecttype="custom" o:connectlocs="14,79;14,83;17,86;21,86;23,86;27,86;41,82;47,75;50,59;35,67;20,67;8,59;4,41;8,26;16,11;27,3;40,0;58,7;76,1;59,76;54,86;45,92;32,95;21,95;11,94;4,89;2,81;0,78;0,75;17,43;18,49;22,55;26,56;29,57;32,59;41,56;49,50;55,40;58,28;54,17;48,10;39,9;32,11;26,16;20,23;18,33;17,40" o:connectangles="0,0,0,0,0,0,0,0,0,0,0,0,0,0,0,0,0,0,0,0,0,0,0,0,0,0,0,0,0,0,0,0,0,0,0,0,0,0,0,0,0,0,0,0,0,0,0"/>
                    <o:lock v:ext="edit" verticies="t"/>
                  </v:shape>
                  <v:shape id="Freeform 356" o:spid="_x0000_s1163" style="position:absolute;left:5723;top:6988;width:70;height:71;visibility:visible;mso-wrap-style:square;v-text-anchor:top" coordsize="7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TIh8MA&#10;AADdAAAADwAAAGRycy9kb3ducmV2LnhtbERPS2vCQBC+F/oflin0pruJpWh0FVFM25NP8Dpkp0lo&#10;djZktzH9992C0Nt8fM9ZrAbbiJ46XzvWkIwVCOLCmZpLDZfzbjQF4QOywcYxafghD6vl48MCM+Nu&#10;fKT+FEoRQ9hnqKEKoc2k9EVFFv3YtcSR+3SdxRBhV0rT4S2G20amSr1KizXHhgpb2lRUfJ2+rQb1&#10;tk/zjyHf5dhf1eGSnPtkttX6+WlYz0EEGsK/+O5+N3H+yySFv2/i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TIh8MAAADdAAAADwAAAAAAAAAAAAAAAACYAgAAZHJzL2Rv&#10;d25yZXYueG1sUEsFBgAAAAAEAAQA9QAAAIgDAAAAAA==&#10;" path="m,70l14,3,25,2,23,13r3,-2l30,9,34,6,37,4,39,3,43,2,47,r2,l53,r4,2l61,4r3,1l66,7r3,3l70,13r,4l70,18r,1l70,20r,2l70,23r,1l69,25r,1l67,28r,1l58,70,46,69,55,26r1,-2l56,22r1,-3l57,18r,-1l56,15r,-2l55,12,53,11r-2,l49,10r-2,l42,10r-4,1l34,13r-4,3l26,20r-2,5l21,31r-2,7l11,71,,70xe" fillcolor="black" stroked="f">
                    <v:path arrowok="t" o:connecttype="custom" o:connectlocs="0,70;14,3;25,2;23,13;26,11;30,9;34,6;37,4;39,3;43,2;47,0;49,0;53,0;57,2;61,4;64,5;66,7;69,10;70,13;70,17;70,18;70,19;70,20;70,22;70,23;70,24;69,25;69,25;69,25;69,26;67,28;67,29;58,70;46,69;55,26;56,24;56,22;57,19;57,18;57,17;56,15;56,13;55,12;53,11;51,11;49,10;47,10;42,10;38,11;34,13;30,16;26,20;24,25;21,31;19,38;11,71;0,70" o:connectangles="0,0,0,0,0,0,0,0,0,0,0,0,0,0,0,0,0,0,0,0,0,0,0,0,0,0,0,0,0,0,0,0,0,0,0,0,0,0,0,0,0,0,0,0,0,0,0,0,0,0,0,0,0,0,0,0,0"/>
                  </v:shape>
                  <v:shape id="Freeform 357" o:spid="_x0000_s1164" style="position:absolute;left:5807;top:6975;width:87;height:82;visibility:visible;mso-wrap-style:square;v-text-anchor:top" coordsize="8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GgtcIA&#10;AADdAAAADwAAAGRycy9kb3ducmV2LnhtbERPTWvCQBC9F/wPywje6kZjRaOrSEEouWnrfciOSTQ7&#10;u2S3Sdpf3xWE3ubxPme7H0wjOmp9bVnBbJqAIC6srrlU8PV5fF2B8AFZY2OZFPyQh/1u9LLFTNue&#10;T9SdQyliCPsMFVQhuExKX1Rk0E+tI47c1bYGQ4RtKXWLfQw3jZwnyVIarDk2VOjovaLifv42Crjs&#10;+uGaulv+dliv2eW3/DL7VWoyHg4bEIGG8C9+uj90nL9IU3h8E0+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saC1wgAAAN0AAAAPAAAAAAAAAAAAAAAAAJgCAABkcnMvZG93&#10;bnJldi54bWxQSwUGAAAAAAQABAD1AAAAhwMAAAAA&#10;" path="m69,19r3,-1l76,13r-2,2l73,15r-1,l70,15r,-2l69,12r,-1l69,10,68,9r,-3l68,5,69,4,70,3,72,2r1,l74,r2,l77,r1,2l79,2r2,l82,2r1,1l85,5r1,1l86,7r1,l87,9r,1l87,11r,1l87,13r-1,2l86,16r-1,1l83,18r-1,1l81,20r-2,2l78,23r,1l77,24r-1,1l74,26r-1,l72,26r-3,2l68,29r-1,l54,81r-12,l45,69r-7,6l32,78r-8,3l18,82r-4,l10,82,8,81,5,80,4,77,1,75,,71,,68,,65,1,62r,-4l1,54,10,15,23,13,13,57r,2l13,61r,2l13,65r,2l14,69r,1l14,71r1,l18,71r1,1l22,72r2,l27,71r2,l32,71r3,-1l36,69r2,-2l40,65r1,-2l44,61r1,-4l46,55r,-3l47,50r2,-4l50,43,56,13r13,l69,19xe" fillcolor="black" stroked="f">
                    <v:path arrowok="t" o:connecttype="custom" o:connectlocs="76,13;74,15;72,15;70,15;70,13;69,11;68,9;69,4;73,2;77,0;78,2;79,2;81,2;82,2;85,5;86,7;87,7;87,10;87,11;87,12;86,15;83,18;82,19;81,20;78,24;74,26;69,28;54,81;38,75;18,82;8,81;1,75;0,65;1,54;13,57;13,63;14,69;15,71;22,72;29,71;36,69;41,63;46,55;49,46;69,13" o:connectangles="0,0,0,0,0,0,0,0,0,0,0,0,0,0,0,0,0,0,0,0,0,0,0,0,0,0,0,0,0,0,0,0,0,0,0,0,0,0,0,0,0,0,0,0,0"/>
                  </v:shape>
                  <v:shape id="Freeform 358" o:spid="_x0000_s1165" style="position:absolute;left:5884;top:6961;width:74;height:95;visibility:visible;mso-wrap-style:square;v-text-anchor:top" coordsize="7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YlMQA&#10;AADdAAAADwAAAGRycy9kb3ducmV2LnhtbERPTU8CMRC9m/gfmjHhJl0XImalkI2JAgcPgAkcJ9tx&#10;u7qdNm2B9d9bEhNv8/I+Z74cbC/OFGLnWMHDuABB3DjdcavgY/96/wQiJmSNvWNS8EMRlovbmzlW&#10;2l14S+ddakUO4VihApOSr6SMjSGLcew8ceY+XbCYMgyt1AEvOdz2siyKR2mx49xg0NOLoeZ7d7IK&#10;TrO396+yWVlz3NS+7vyhLgMrNbob6mcQiYb0L/5zr3WeP51M4fpNPkE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aGJTEAAAA3QAAAA8AAAAAAAAAAAAAAAAAmAIAAGRycy9k&#10;b3ducmV2LnhtbFBLBQYAAAAABAAEAPUAAACJAwAAAAA=&#10;" path="m13,68r,4l14,76r1,3l17,81r2,1l22,84r3,1l29,85r2,l32,85r1,l34,85r2,-1l37,84r1,l40,84r2,-1l43,82r2,-1l46,78r3,-1l50,75r1,-2l52,72r,-1l52,70r,-1l54,68r1,-2l55,65r,-1l56,62r,-2l56,59r,-1l57,56r,-1l57,53r,-3l56,46,54,43,52,40,50,38,47,36,43,34r-3,l37,34r-3,2l32,36r-3,1l27,39r-3,1l22,43r-3,2l18,47r-1,3l15,53r,3l14,60r,4l13,66r,3l13,68xm61,31r2,-1l64,27r-1,l61,29r,-2l60,27r-1,l57,26,56,25r,-1l55,23r,-2l55,20r,-1l56,17r1,-1l59,16r1,l61,14r2,l64,14r1,l66,14r2,l68,16r1,l70,17r2,l72,18r,1l73,20r,1l73,23r,1l74,25r,1l73,27r,2l72,31r,1l70,33r-1,1l68,36r-2,1l65,37r1,3l69,45r1,4l70,53r,5l69,64r-3,5l65,73r-2,5l59,83r-4,3l51,89r-5,2l41,94r-7,1l29,95r-4,l22,94r-4,l14,94,11,91,9,89,6,86,4,84,2,81,1,77,,73,,70,1,60,2,51,6,44r5,-7l18,31r6,-4l32,26r8,-1l46,25r5,1l57,29r4,3l61,31xm31,17l43,,59,,40,17r-9,xe" fillcolor="black" stroked="f">
                    <v:path arrowok="t" o:connecttype="custom" o:connectlocs="14,76;19,82;29,85;33,85;36,84;40,84;45,81;50,75;52,72;52,69;55,65;56,60;57,56;57,50;52,40;43,34;34,36;27,39;19,45;15,53;14,64;13,68;64,27;61,29;60,27;59,27;57,26;56,25;55,21;56,17;60,16;64,14;66,14;66,14;68,16;69,16;70,17;72,18;72,19;73,20;73,21;73,24;74,26;73,27;72,32;68,36;66,40;70,53;66,69;59,83;46,91;29,95;18,94;9,89;2,81;0,70;6,44;24,27;46,25;61,32;43,0;31,17" o:connectangles="0,0,0,0,0,0,0,0,0,0,0,0,0,0,0,0,0,0,0,0,0,0,0,0,0,0,0,0,0,0,0,0,0,0,0,0,0,0,0,0,0,0,0,0,0,0,0,0,0,0,0,0,0,0,0,0,0,0,0,0,0,0"/>
                    <o:lock v:ext="edit" verticies="t"/>
                  </v:shape>
                  <v:shape id="Freeform 359" o:spid="_x0000_s1166" style="position:absolute;left:5965;top:6985;width:64;height:70;visibility:visible;mso-wrap-style:square;v-text-anchor:top" coordsize="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Y/8MA&#10;AADdAAAADwAAAGRycy9kb3ducmV2LnhtbERPyWrDMBC9F/IPYgq9NXKbheJEMaEQkvZSYufS22BN&#10;LBNrZCzFy99XhUJv83jrbLPRNqKnzteOFbzMExDEpdM1VwouxeH5DYQPyBobx6RgIg/ZbvawxVS7&#10;gc/U56ESMYR9igpMCG0qpS8NWfRz1xJH7uo6iyHCrpK6wyGG20a+JslaWqw5Nhhs6d1QecvvVsGR&#10;btMHfn32q/HbNFO7PFUFOqWeHsf9BkSgMfyL/9wnHecvFyv4/Sae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cY/8MAAADdAAAADwAAAAAAAAAAAAAAAACYAgAAZHJzL2Rv&#10;d25yZXYueG1sUEsFBgAAAAAEAAQA9QAAAIgDAAAAAA==&#10;" path="m47,44r11,2l56,51r-3,6l49,60r-3,4l42,66r-5,2l32,70r-6,l21,70,15,68,11,67,7,65,3,61,2,57,,51,,45,,39,1,34,2,28,3,23,6,19r4,-5l14,9,17,6,21,3,26,1,33,r5,l43,r5,1l52,3r4,3l60,9r2,5l64,18r,4l51,23r,-2l49,19,48,16,47,14,44,13,42,10,38,9r-3,l33,9r-4,1l26,13r-2,1l21,16r-2,4l16,23r-1,4l14,32r,4l12,41r,4l12,48r2,3l15,53r1,2l19,57r2,2l24,60r2,l29,60r3,-1l34,58r3,-1l39,54r3,-2l44,48r3,-4xe" fillcolor="black" stroked="f">
                    <v:path arrowok="t" o:connecttype="custom" o:connectlocs="58,46;53,57;46,64;37,68;26,70;15,68;7,65;2,57;0,45;1,34;3,23;10,14;17,6;26,1;38,0;48,1;56,6;62,14;64,22;51,21;48,16;44,13;38,9;33,9;26,13;21,16;16,23;14,32;12,41;12,48;15,53;19,57;24,60;29,60;34,58;39,54;44,48" o:connectangles="0,0,0,0,0,0,0,0,0,0,0,0,0,0,0,0,0,0,0,0,0,0,0,0,0,0,0,0,0,0,0,0,0,0,0,0,0"/>
                  </v:shape>
                  <v:shape id="Freeform 360" o:spid="_x0000_s1167" style="position:absolute;left:6072;top:6984;width:110;height:71;visibility:visible;mso-wrap-style:square;v-text-anchor:top" coordsize="1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bMMA&#10;AADdAAAADwAAAGRycy9kb3ducmV2LnhtbERP32vCMBB+H/g/hBP2NlPdUKlGkYlQ2ASt+n42Z1ts&#10;Ll0Stfvvl8Fgb/fx/bz5sjONuJPztWUFw0ECgriwuuZSwfGweZmC8AFZY2OZFHyTh+Wi9zTHVNsH&#10;7+meh1LEEPYpKqhCaFMpfVGRQT+wLXHkLtYZDBG6UmqHjxhuGjlKkrE0WHNsqLCl94qKa34zCia3&#10;rWs/vkbZeT3Nt3z+PGVy1yj13O9WMxCBuvAv/nNnOs5/ex3D7zfxBL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bMMAAADdAAAADwAAAAAAAAAAAAAAAACYAgAAZHJzL2Rv&#10;d25yZXYueG1sUEsFBgAAAAAEAAQA9QAAAIgDAAAAAA==&#10;" path="m,69l14,2,27,1,24,11,27,9,31,7,35,4,37,3r2,l40,2,41,1r1,l44,1,46,r1,l49,r2,l54,1r2,1l59,3r3,3l63,7r2,2l67,11,69,9,72,7,76,6,78,3,81,2,85,1,88,r3,l95,r4,1l103,2r2,1l106,6r3,2l110,11r,4l110,16r,1l109,19r,1l109,21r-1,2l108,24,99,69,86,68,95,23r1,-4l97,16r,-1l96,13r,-2l95,11,94,10r-2,l90,9r-2,l86,9r-3,1l81,10r-3,1l76,14r-3,2l71,19r-3,2l67,23r-2,4l64,32r-1,4l55,69,42,68,53,23r,-2l54,19r,-2l54,16r,-1l53,14r,-1l51,11,50,10r-1,l47,9r-1,l44,9r-3,1l39,11r-3,2l33,15r-2,1l28,19r-2,2l24,24r-2,4l21,32r-2,4l12,71,,69xe" fillcolor="black" stroked="f">
                    <v:path arrowok="t" o:connecttype="custom" o:connectlocs="14,2;24,11;31,7;37,3;40,2;42,1;46,0;49,0;54,1;59,3;63,7;67,11;72,7;78,3;85,1;91,0;99,1;105,3;109,8;110,15;110,15;110,16;110,17;109,19;109,21;108,24;86,68;96,19;97,15;96,11;94,10;90,9;86,9;81,10;76,14;71,19;67,23;64,32;55,69;53,23;54,19;54,16;53,14;51,11;49,10;46,9;41,10;36,13;31,16;26,21;22,28;19,36;0,69" o:connectangles="0,0,0,0,0,0,0,0,0,0,0,0,0,0,0,0,0,0,0,0,0,0,0,0,0,0,0,0,0,0,0,0,0,0,0,0,0,0,0,0,0,0,0,0,0,0,0,0,0,0,0,0,0"/>
                  </v:shape>
                  <v:shape id="Freeform 361" o:spid="_x0000_s1168" style="position:absolute;left:6195;top:6957;width:69;height:95;visibility:visible;mso-wrap-style:square;v-text-anchor:top" coordsize="6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I7WsEA&#10;AADdAAAADwAAAGRycy9kb3ducmV2LnhtbERP20oDMRB9F/yHMIJvNrFKtWvTogXvT639gGEz7gY3&#10;k5CM7fbvjSD4NodzncVqDIPaUy4+soXLiQFF3EbnubOw+3i8uAVVBNnhEJksHKnAanl6ssDGxQNv&#10;aL+VTtUQLg1a6EVSo3VpewpYJjERV+4z5oBSYe60y3io4WHQU2NmOqDn2tBjonVP7df2O1h43rxJ&#10;fkrT9/R6nPn5+GDWXoy152fj/R0ooVH+xX/uF1fnX1/dwO839QS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CO1rBAAAA3QAAAA8AAAAAAAAAAAAAAAAAmAIAAGRycy9kb3du&#10;cmV2LnhtbFBLBQYAAAAABAAEAPUAAACGAwAAAAA=&#10;" path="m46,82r-6,6l32,92r-8,2l18,95r-4,l10,95,8,94,5,93,4,90,1,88,,85,,81,,79,1,75r,-3l1,67,10,28,23,27,13,70r,3l13,74r,2l13,79r,1l14,82r,1l14,85r1,l18,85r1,1l22,86r2,l27,85r3,l32,85r3,-2l36,82r2,-2l40,79r1,-3l44,74r1,-4l46,68r,-2l47,63r2,-3l50,56,56,27r13,l54,94r-12,l46,82xm42,17l27,,42,r9,17l42,17xe" fillcolor="black" stroked="f">
                    <v:path arrowok="t" o:connecttype="custom" o:connectlocs="46,82;40,88;32,92;24,94;18,95;14,95;10,95;8,94;5,93;4,90;1,88;0,85;0,81;0,79;1,75;1,72;1,67;10,28;23,27;13,70;13,73;13,74;13,76;13,79;13,80;14,82;14,83;14,85;15,85;18,85;19,86;22,86;24,86;27,85;30,85;32,85;35,83;36,82;38,80;40,79;41,76;44,74;45,70;46,68;46,66;47,63;49,60;50,56;56,27;69,27;54,94;42,94;46,82;42,17;27,0;42,0;51,17;42,17" o:connectangles="0,0,0,0,0,0,0,0,0,0,0,0,0,0,0,0,0,0,0,0,0,0,0,0,0,0,0,0,0,0,0,0,0,0,0,0,0,0,0,0,0,0,0,0,0,0,0,0,0,0,0,0,0,0,0,0,0,0"/>
                    <o:lock v:ext="edit" verticies="t"/>
                  </v:shape>
                  <v:shape id="Freeform 362" o:spid="_x0000_s1169" style="position:absolute;left:6272;top:6981;width:69;height:70;visibility:visible;mso-wrap-style:square;v-text-anchor:top" coordsize="6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Ra8McA&#10;AADdAAAADwAAAGRycy9kb3ducmV2LnhtbESPzWvCQBDF74X+D8sIXopurJ9EV5GCUigofhw8jtkx&#10;Cc3Ohuyq6X/fORR6m+G9ee83i1XrKvWgJpSeDQz6CSjizNuScwPn06Y3AxUissXKMxn4oQCr5evL&#10;AlPrn3ygxzHmSkI4pGigiLFOtQ5ZQQ5D39fEot184zDK2uTaNviUcFfp9ySZaIclS0OBNX0UlH0f&#10;787AZH8eDdc7Gk8Hdlp+Xd4Oenttjel22vUcVKQ2/pv/rj+t4I+G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EWvDHAAAA3QAAAA8AAAAAAAAAAAAAAAAAmAIAAGRy&#10;cy9kb3ducmV2LnhtbFBLBQYAAAAABAAEAPUAAACMAwAAAAA=&#10;" path="m49,59r-4,3l41,64r-4,2l34,68r-2,1l28,69r-4,1l22,70r-5,l13,69,9,68,6,66,4,63,1,59,,56,,52,,50,1,48r,-3l2,43,4,40,5,39,8,37,9,36r2,-1l14,33r4,-2l20,31r8,-1l31,30r2,-1l34,29r3,l40,29r2,l45,29r2,l49,29r2,-2l52,27r2,l55,25r,-2l56,22r,-3l56,18,55,16,54,14,52,13,50,12,47,11,43,10r-3,l36,10r-4,1l29,11r-2,1l24,14r-1,3l20,19r-1,3l6,22,9,17r2,-4l15,10,19,6,24,4,29,1,34,r7,l47,r5,1l59,4r4,3l65,10r3,2l69,14r,4l69,20r-1,4l68,27r-2,4l63,48r-3,7l60,56r,1l60,58r,1l60,61r,2l61,64r,2l61,69r-12,l49,68r,-2l49,65r,-1l49,63,47,61r,-2l49,59xm54,36r-4,1l47,37r-2,1l37,38r-3,l33,38r-2,1l28,39r-1,l24,39r-1,1l22,40r-3,l18,42r-1,1l15,44r-1,2l14,49r-1,1l13,52r,3l14,56r,1l15,58r3,1l20,59r3,2l27,61r1,l29,61r2,l32,61r1,l36,59r1,-1l38,58r3,-1l43,55r2,-2l47,51r2,-3l51,44r1,-4l52,36r2,xe" fillcolor="black" stroked="f">
                    <v:path arrowok="t" o:connecttype="custom" o:connectlocs="41,64;32,69;22,70;9,68;1,59;0,50;2,43;8,37;14,33;28,30;34,29;42,29;49,29;54,27;56,22;55,16;50,12;40,10;29,11;23,17;6,22;15,10;29,1;47,0;63,7;69,14;68,24;63,48;60,56;60,58;60,61;61,66;49,69;49,65;47,61;54,36;45,38;33,38;27,39;22,40;17,43;14,49;13,55;15,58;23,61;29,61;33,61;38,58;45,53;51,44;54,36" o:connectangles="0,0,0,0,0,0,0,0,0,0,0,0,0,0,0,0,0,0,0,0,0,0,0,0,0,0,0,0,0,0,0,0,0,0,0,0,0,0,0,0,0,0,0,0,0,0,0,0,0,0,0"/>
                    <o:lock v:ext="edit" verticies="t"/>
                  </v:shape>
                  <v:shape id="Freeform 363" o:spid="_x0000_s1170" style="position:absolute;left:6388;top:6954;width:71;height:97;visibility:visible;mso-wrap-style:square;v-text-anchor:top" coordsize="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x8MA&#10;AADdAAAADwAAAGRycy9kb3ducmV2LnhtbERPS2sCMRC+F/wPYQRvNWstoqtRRCy1UPF58TZuxuzi&#10;ZrJsUt3++6YgeJuP7zmTWWNLcaPaF44V9LoJCOLM6YKNguPh43UIwgdkjaVjUvBLHmbT1ssEU+3u&#10;vKPbPhgRQ9inqCAPoUql9FlOFn3XVcSRu7jaYoiwNlLXeI/htpRvSTKQFguODTlWtMgpu+5/rILv&#10;z2OzNo7M8mu4WZ3c1izPvblSnXYzH4MI1ISn+OFe6Tj/vT+C/2/iCXL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Px8MAAADdAAAADwAAAAAAAAAAAAAAAACYAgAAZHJzL2Rv&#10;d25yZXYueG1sUEsFBgAAAAAEAAQA9QAAAIgDAAAAAA==&#10;" path="m,96l20,,32,1,26,38r3,-2l32,33r4,-2l39,30r1,l41,28r2,-1l44,27r1,l48,26r1,l50,26r5,l59,27r4,3l66,31r1,2l70,36r1,3l71,43r,2l70,47r,4l68,56,59,96,47,95,55,54r2,-4l57,47r1,-2l58,44r,-1l57,40r,-1l55,38,54,37r-2,l50,36r-2,l45,36r-4,1l38,38r-3,1l32,41r-2,3l27,46r-2,3l23,51r-1,5l21,60r-1,6l12,97,,96xe" fillcolor="black" stroked="f">
                    <v:path arrowok="t" o:connecttype="custom" o:connectlocs="0,96;20,0;32,1;26,38;29,36;32,33;36,31;39,30;40,30;41,28;43,27;44,27;45,27;48,26;49,26;50,26;55,26;59,27;63,30;66,31;67,33;70,36;71,39;71,43;71,45;70,47;70,51;68,56;59,96;47,95;55,54;57,50;57,47;58,45;58,44;58,43;57,40;57,39;55,38;54,37;52,37;50,36;48,36;45,36;41,37;38,38;35,39;32,41;30,44;27,46;25,49;23,51;22,56;21,60;20,66;12,97;0,96" o:connectangles="0,0,0,0,0,0,0,0,0,0,0,0,0,0,0,0,0,0,0,0,0,0,0,0,0,0,0,0,0,0,0,0,0,0,0,0,0,0,0,0,0,0,0,0,0,0,0,0,0,0,0,0,0,0,0,0,0"/>
                  </v:shape>
                  <v:shape id="Freeform 364" o:spid="_x0000_s1171" style="position:absolute;left:6472;top:6954;width:68;height:96;visibility:visible;mso-wrap-style:square;v-text-anchor:top" coordsize="6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Q3xMYA&#10;AADdAAAADwAAAGRycy9kb3ducmV2LnhtbESPzWvCQBDF7wX/h2UEb3XjB1Wiq4i0VAoe/Dp4G7Nj&#10;EszOhuxW43/fOQi9zfDevPeb+bJ1lbpTE0rPBgb9BBRx5m3JuYHj4et9CipEZIuVZzLwpADLRedt&#10;jqn1D97RfR9zJSEcUjRQxFinWoesIIeh72ti0a6+cRhlbXJtG3xIuKv0MEk+tMOSpaHAmtYFZbf9&#10;rzPgp5/fl+S5XU/saHNm604/JZ+M6XXb1QxUpDb+m1/XGyv447Hwyzcygl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Q3xMYAAADdAAAADwAAAAAAAAAAAAAAAACYAgAAZHJz&#10;L2Rvd25yZXYueG1sUEsFBgAAAAAEAAQA9QAAAIsDAAAAAA==&#10;" path="m51,72r11,1l61,77r-2,3l55,85r-4,4l46,92r-7,1l34,96r-6,l24,96,20,95r-4,l14,93,10,92,7,90,5,88,2,84r,-2l2,80,1,78r,-1l1,75r,-2l,71,,70,,64,1,59,4,53,5,49,7,44r4,-6l15,34r4,-2l23,30r5,-3l33,26r5,l43,26r7,1l55,30r4,3l62,38r3,5l66,49r2,5l68,59r,1l68,62r-2,1l66,64,12,65r,4l12,73r2,4l15,79r1,3l19,83r2,2l25,86r3,l30,86r4,-1l38,84r3,-1l43,80r3,-2l48,76r3,-4xm15,54r40,l55,52r,-3l53,45,51,43,50,40,47,39,44,37,41,36r-3,l34,36r-4,1l27,39r-3,1l21,43r-2,3l16,50r-2,4l15,54xm43,18l28,,43,r9,18l43,18xe" fillcolor="black" stroked="f">
                    <v:path arrowok="t" o:connecttype="custom" o:connectlocs="62,73;59,80;51,89;39,93;28,96;20,95;14,93;7,90;2,84;2,80;1,77;1,73;0,70;1,59;5,49;11,38;19,32;28,27;38,26;50,27;59,33;65,43;68,54;68,59;68,60;68,60;66,63;12,65;12,73;15,79;19,83;25,86;30,86;38,84;43,80;48,76;15,54;55,52;53,45;50,40;44,37;38,36;30,37;24,40;19,46;14,54;43,18;43,0;43,18" o:connectangles="0,0,0,0,0,0,0,0,0,0,0,0,0,0,0,0,0,0,0,0,0,0,0,0,0,0,0,0,0,0,0,0,0,0,0,0,0,0,0,0,0,0,0,0,0,0,0,0,0"/>
                    <o:lock v:ext="edit" verticies="t"/>
                  </v:shape>
                  <v:shape id="Freeform 365" o:spid="_x0000_s1172" style="position:absolute;left:4552;top:7371;width:106;height:97;visibility:visible;mso-wrap-style:square;v-text-anchor:top" coordsize="10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gMUA&#10;AADdAAAADwAAAGRycy9kb3ducmV2LnhtbERPS2vCQBC+F/oflil4kbpRbCnRjUig6qWFJkHwNmYn&#10;D5qdDdlV03/fLQi9zcf3nPVmNJ240uBaywrmswgEcWl1y7WCIn9/fgPhPLLGzjIp+CEHm+TxYY2x&#10;tjf+omvmaxFC2MWooPG+j6V0ZUMG3cz2xIGr7GDQBzjUUg94C+Gmk4soepUGWw4NDfaUNlR+Zxej&#10;4CXP02mxzbJi9/FZncmmx9M+VWryNG5XIDyN/l98dx90mL9czuHvm3CCT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4nOAxQAAAN0AAAAPAAAAAAAAAAAAAAAAAJgCAABkcnMv&#10;ZG93bnJldi54bWxQSwUGAAAAAAQABAD1AAAAigMAAAAA&#10;" path="m,87l19,48,9,46r4,-8l22,40,44,,73,6r5,1l82,8r3,1l86,11r2,l91,13r3,1l96,17r3,2l100,21r2,3l104,26r1,2l105,32r1,3l106,39r,4l106,46r,4l106,53r-2,6l102,64r-2,5l96,73r-2,4l90,80r-4,4l82,87r-4,3l76,92r-4,1l68,95r-4,1l60,96r-5,1l51,97r-1,l49,97r-2,l46,97r-1,l44,97,41,96r-1,l37,96,35,95,,87xm17,82r15,3l35,85r2,l40,86r2,l45,87r2,l50,87r3,l55,87r3,l59,87r2,-1l64,85r4,-2l70,82r3,-2l76,78r2,-4l82,71r3,-2l87,64r3,-5l92,54r2,-4l94,47r1,-2l95,43r,-3l95,38r,-3l94,33r,-2l91,28,90,25,87,22,85,21,83,20,82,19r-3,l78,18r-2,l74,17,72,15r-3,l53,12,36,43r29,7l60,58,31,52,17,82xe" fillcolor="black" stroked="f">
                    <v:path arrowok="t" o:connecttype="custom" o:connectlocs="19,48;13,38;44,0;78,7;85,9;88,11;94,14;99,19;102,24;105,28;106,35;106,43;106,50;104,59;100,69;94,77;86,84;78,90;72,93;64,96;55,97;51,97;49,97;47,97;45,97;41,96;37,96;0,87;32,85;37,85;42,86;47,87;53,87;58,87;61,86;68,83;73,80;78,74;85,69;90,59;94,50;95,45;95,40;95,35;94,31;90,25;85,21;82,19;78,18;74,17;69,15;36,43;60,58;17,82" o:connectangles="0,0,0,0,0,0,0,0,0,0,0,0,0,0,0,0,0,0,0,0,0,0,0,0,0,0,0,0,0,0,0,0,0,0,0,0,0,0,0,0,0,0,0,0,0,0,0,0,0,0,0,0,0,0"/>
                    <o:lock v:ext="edit" verticies="t"/>
                  </v:shape>
                  <v:shape id="Freeform 366" o:spid="_x0000_s1173" style="position:absolute;left:4657;top:7418;width:100;height:75;visibility:visible;mso-wrap-style:square;v-text-anchor:top" coordsize="10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5/jsEA&#10;AADdAAAADwAAAGRycy9kb3ducmV2LnhtbERPS4vCMBC+L/gfwgje1tQHrlSjiLCyh72o3fvQjE21&#10;mZQma7P/fiMI3ubje856G20j7tT52rGCyTgDQVw6XXOloDh/vi9B+ICssXFMCv7Iw3YzeFtjrl3P&#10;R7qfQiVSCPscFZgQ2lxKXxqy6MeuJU7cxXUWQ4JdJXWHfQq3jZxm2UJarDk1GGxpb6i8nX6tgvPH&#10;98/BLG6zQ+x5V1zbWGTBKDUaxt0KRKAYXuKn+0un+fP5FB7fpB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f47BAAAA3QAAAA8AAAAAAAAAAAAAAAAAmAIAAGRycy9kb3du&#10;cmV2LnhtbFBLBQYAAAAABAAEAPUAAACGAwAAAAA=&#10;" path="m79,18r3,l87,14r-1,l85,14r-2,l82,14r,-2l82,11r,-1l82,9,81,7,82,5r,-1l83,3r3,l87,1r1,l90,1r1,l92,1r2,2l95,3r,1l96,4r1,1l99,7r,2l99,11r1,l100,12r,1l99,14r,2l97,17r,1l96,19r-2,1l92,20r-1,2l90,23r-3,1l87,25r-1,l85,25r-2,1l82,26r-3,l78,26r-2,1l74,27,49,75,38,72,44,62r-8,3l28,68r-7,1l14,68,10,66,6,65,4,64,3,62,1,59,,56,,53,,50,1,48,3,44,4,40,5,36,24,,36,3,15,43r,2l14,46r,3l13,51r,1l13,55r,1l13,57r1,l17,58r1,1l21,59r2,2l26,61r2,l31,61r2,l36,59r1,-1l40,57r2,-2l45,52r1,-2l49,48r1,-3l51,43r2,-3l55,37,69,10r12,2l79,18xe" fillcolor="black" stroked="f">
                    <v:path arrowok="t" o:connecttype="custom" o:connectlocs="87,14;86,14;83,14;82,14;82,12;82,10;81,7;83,3;88,1;92,1;94,3;95,4;95,4;96,4;99,7;99,11;100,11;100,13;99,14;99,16;97,17;94,20;92,20;91,22;87,25;83,26;78,26;49,75;36,65;14,68;4,64;0,56;1,48;5,36;15,43;14,49;13,55;14,57;21,59;28,61;36,59;42,55;49,48;53,40;81,12" o:connectangles="0,0,0,0,0,0,0,0,0,0,0,0,0,0,0,0,0,0,0,0,0,0,0,0,0,0,0,0,0,0,0,0,0,0,0,0,0,0,0,0,0,0,0,0,0"/>
                  </v:shape>
                  <v:shape id="Freeform 367" o:spid="_x0000_s1174" style="position:absolute;left:4734;top:7408;width:83;height:98;visibility:visible;mso-wrap-style:square;v-text-anchor:top" coordsize="8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A/cUA&#10;AADdAAAADwAAAGRycy9kb3ducmV2LnhtbESPTWvCQBCG74L/YRmhN93Yaiupq0ihEOlF0x48jtlp&#10;ErI7m2ZXjf++KwjeZphn3o/lurdGnKnztWMF00kCgrhwuuZSwc/353gBwgdkjcYxKbiSh/VqOFhi&#10;qt2F93TOQymiCPsUFVQhtKmUvqjIop+4ljjefl1nMcS1K6Xu8BLFrZHPSfIqLdYcHSps6aOioslP&#10;VkGWN3O5+1pE5Lo/ajyYt7+tUepp1G/eQQTqwwO+f2c6xp/NXuDWJo4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MD9xQAAAN0AAAAPAAAAAAAAAAAAAAAAAJgCAABkcnMv&#10;ZG93bnJldi54bWxQSwUGAAAAAAQABAD1AAAAigMAAAAA&#10;" path="m14,66r-1,5l13,74r,4l14,80r1,2l18,84r4,2l25,87r2,1l28,88r1,l31,88r1,l33,88r1,l36,88r2,-1l40,87r1,-1l43,85r3,-1l47,82r2,-1l50,80r1,-1l51,78r,-2l54,75r1,-1l55,73r1,-1l56,71r1,-2l57,68r2,-1l59,65r1,-2l60,62r,-3l60,55r,-3l59,49,57,46,55,43,51,41,47,40r-2,l42,40r-2,l37,40r-3,1l32,43r-4,2l25,46r-2,2l22,50r-2,3l19,55r-1,4l15,62r-1,3l13,67r1,-1xm70,41r2,l73,39r-1,l70,39r,-2l69,37r-1,l68,36,66,35r,-2l66,32r,-2l66,29r,-1l69,27r1,-1l72,26r1,l74,26r1,l77,26r1,l79,27r2,l81,28r1,l82,29r1,1l83,32r,1l83,34r,1l83,36r,1l83,39r,1l82,41r,1l81,43r-2,2l78,46r-1,1l75,47r-2,1l72,48r1,4l73,56r,5l73,65r-1,4l69,75r-4,5l63,84r-4,4l55,91r-5,3l45,95r-5,2l34,98r-6,l23,97,19,95,15,94,11,92,9,91,6,88,4,86,2,82,1,80,,76,,72,,68,1,65,4,56,8,48r6,-7l20,35r8,-2l36,30r6,l50,32r5,1l61,35r4,4l69,42r1,-1xm50,20l41,,56,3r3,19l50,20xe" fillcolor="black" stroked="f">
                    <v:path arrowok="t" o:connecttype="custom" o:connectlocs="13,74;15,82;25,87;29,88;32,88;36,88;41,86;47,82;50,80;51,76;55,73;57,69;59,65;60,59;59,49;51,41;42,40;34,41;25,46;20,53;15,62;14,66;73,39;70,39;69,37;68,37;68,36;66,35;66,30;69,27;73,26;77,26;79,27;79,27;81,28;82,28;82,29;83,32;83,33;83,34;83,35;83,37;83,40;82,41;79,45;75,47;73,52;73,65;65,80;55,91;40,97;23,97;11,92;4,86;0,76;1,65;14,41;36,30;55,33;69,42;41,0;50,20" o:connectangles="0,0,0,0,0,0,0,0,0,0,0,0,0,0,0,0,0,0,0,0,0,0,0,0,0,0,0,0,0,0,0,0,0,0,0,0,0,0,0,0,0,0,0,0,0,0,0,0,0,0,0,0,0,0,0,0,0,0,0,0,0,0"/>
                    <o:lock v:ext="edit" verticies="t"/>
                  </v:shape>
                  <v:shape id="Freeform 368" o:spid="_x0000_s1175" style="position:absolute;left:4803;top:7451;width:81;height:77;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xJMIA&#10;AADdAAAADwAAAGRycy9kb3ducmV2LnhtbERP24rCMBB9X/Afwgj7IpquVJFqFHERfBBcLx8wNmNb&#10;bCY1yWr9eyMs7NscznVmi9bU4k7OV5YVfA0SEMS51RUXCk7HdX8CwgdkjbVlUvAkD4t552OGmbYP&#10;3tP9EAoRQ9hnqKAMocmk9HlJBv3ANsSRu1hnMEToCqkdPmK4qeUwScbSYMWxocSGViXl18OvUbBe&#10;9qQeySHeftzu8r2t3PVUn5X67LbLKYhAbfgX/7k3Os5P0xTe38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A/EkwgAAAN0AAAAPAAAAAAAAAAAAAAAAAJgCAABkcnMvZG93&#10;bnJldi54bWxQSwUGAAAAAAQABAD1AAAAhwMAAAAA&#10;" path="m,63l31,,41,3,36,15r5,-2l45,11r4,-1l53,9,55,7,59,6r4,l65,7r4,2l73,11r3,1l78,15r1,2l81,20r,4l81,28r,1l81,30r,1l81,32r-2,1l79,35r-1,1l77,37r-1,1l76,39,56,77,45,74,64,33r1,-2l67,30r1,-2l68,26r,-1l68,23r,-1l68,20,67,19,64,18,63,17,60,16r-5,l51,16r-4,1l44,18r-6,4l35,25r-6,6l26,37,10,66,,63xe" fillcolor="black" stroked="f">
                    <v:path arrowok="t" o:connecttype="custom" o:connectlocs="0,63;31,0;41,3;36,15;41,13;45,11;49,10;53,9;55,7;59,6;63,6;65,7;69,9;73,11;76,12;78,15;79,17;81,20;81,24;81,28;81,29;81,30;81,31;81,32;79,33;79,35;78,36;78,36;78,36;77,37;76,38;76,39;56,77;45,74;64,33;65,31;67,30;68,28;68,26;68,25;68,23;68,22;68,20;67,19;64,18;63,17;60,16;55,16;51,16;47,17;44,18;38,22;35,25;29,31;26,37;10,66;0,63" o:connectangles="0,0,0,0,0,0,0,0,0,0,0,0,0,0,0,0,0,0,0,0,0,0,0,0,0,0,0,0,0,0,0,0,0,0,0,0,0,0,0,0,0,0,0,0,0,0,0,0,0,0,0,0,0,0,0,0,0"/>
                  </v:shape>
                  <v:shape id="Freeform 369" o:spid="_x0000_s1176" style="position:absolute;left:4877;top:7473;width:94;height:91;visibility:visible;mso-wrap-style:square;v-text-anchor:top" coordsize="9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mVQMMA&#10;AADdAAAADwAAAGRycy9kb3ducmV2LnhtbERPTWvCQBC9C/0PyxR6002LikTX0FoK7amoLXgcs2MS&#10;kp2N2anGf+8WBG/zeJ+zyHrXqBN1ofJs4HmUgCLOva24MPCz/RjOQAVBtth4JgMXCpAtHwYLTK0/&#10;85pOGylUDOGQooFSpE21DnlJDsPIt8SRO/jOoUTYFdp2eI7hrtEvSTLVDiuODSW2tCoprzd/zsA3&#10;rqqv30Rov5P3dvq2PdYXPhrz9Ni/zkEJ9XIX39yfNs4fjyfw/008QS+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mVQMMAAADdAAAADwAAAAAAAAAAAAAAAACYAgAAZHJzL2Rv&#10;d25yZXYueG1sUEsFBgAAAAAEAAQA9QAAAIgDAAAAAA==&#10;" path="m2,65r12,2l14,69r,1l13,73r,1l14,75r,3l16,78r1,l18,79r2,1l21,80r1,l23,80r2,1l30,81r5,l39,81r2,-1l44,78r2,-4l49,70r3,-5l54,60r-5,2l43,63r-6,2l32,65,27,62,23,60,20,57,17,54,14,49,13,43r,-6l14,32r3,-5l20,21r2,-5l25,13,28,9,34,6,37,3,43,2,46,1,52,r3,l59,r7,2l71,6r4,4l78,16,84,6,94,9,64,69r-2,5l59,78r-4,3l53,85r-3,2l48,88r-4,1l40,91r-4,l32,91r-5,l23,91,20,89,16,88,12,87,9,86,7,83,4,81,3,80,2,78,,75,,73,,69,2,67r,-1l3,65r,-2l2,65xm27,33r,3l27,39r-1,2l26,43r,3l27,47r1,2l30,52r1,l32,53r2,1l35,54r1,1l37,55r3,1l44,56r2,-1l49,54r4,-1l57,50r2,-2l62,46r2,-4l67,39r1,-4l69,32r2,-4l71,23,69,20,68,17,67,15,64,13,60,10,58,9r-3,l54,9r-2,l49,9r-3,1l44,11r-3,3l39,15r-3,1l35,19r-3,2l31,23r-1,4l28,29r-1,3l27,33xe" fillcolor="black" stroked="f">
                    <v:path arrowok="t" o:connecttype="custom" o:connectlocs="14,69;13,74;14,78;18,79;21,80;25,81;39,81;46,74;54,60;37,65;23,60;14,49;14,32;22,16;34,6;46,1;59,0;75,10;94,9;59,78;50,87;40,91;27,91;16,88;7,83;2,78;0,69;2,66;3,63;27,36;26,43;28,49;31,52;34,54;37,55;46,55;57,50;64,42;69,32;69,20;64,13;55,9;49,9;41,14;35,19;30,27;27,33" o:connectangles="0,0,0,0,0,0,0,0,0,0,0,0,0,0,0,0,0,0,0,0,0,0,0,0,0,0,0,0,0,0,0,0,0,0,0,0,0,0,0,0,0,0,0,0,0,0,0"/>
                    <o:lock v:ext="edit" verticies="t"/>
                  </v:shape>
                  <v:shape id="Freeform 370" o:spid="_x0000_s1177" style="position:absolute;left:4996;top:7494;width:81;height:77;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3KyMIA&#10;AADdAAAADwAAAGRycy9kb3ducmV2LnhtbERPzYrCMBC+C75DmAUvsqaKK9I1iiiCB2HX6gPMNmNb&#10;bCY1iVrffiMI3ubj+53ZojW1uJHzlWUFw0ECgji3uuJCwfGw+ZyC8AFZY22ZFDzIw2Le7cww1fbO&#10;e7ploRAxhH2KCsoQmlRKn5dk0A9sQxy5k3UGQ4SukNrhPYabWo6SZCINVhwbSmxoVVJ+zq5GwWbZ&#10;l/pLjvDy635O613lzsf6T6neR7v8BhGoDW/xy73Vcf54PIHnN/E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ncrIwgAAAN0AAAAPAAAAAAAAAAAAAAAAAJgCAABkcnMvZG93&#10;bnJldi54bWxQSwUGAAAAAAQABAD1AAAAhwMAAAAA&#10;" path="m,62l31,,41,2,36,14r5,-1l45,11,49,9,53,8,55,7,59,6r4,l66,7r4,1l73,11r3,1l79,14r1,2l81,20r,3l81,27r,1l81,29r,2l81,32r-1,1l80,34r-1,1l77,36r-1,2l76,39,57,77,45,73,64,33r2,-2l67,29r1,-2l68,26r,-1l68,22r,-1l68,20,67,19,64,18,63,16,61,15r-6,l52,15r-4,1l44,18r-5,3l35,25r-5,6l26,36,11,66,,62xe" fillcolor="black" stroked="f">
                    <v:path arrowok="t" o:connecttype="custom" o:connectlocs="0,62;31,0;41,2;36,14;41,13;45,11;49,9;53,8;55,7;59,6;63,6;66,7;70,8;73,11;76,12;79,14;80,16;81,20;81,23;81,27;81,28;81,29;81,31;81,32;80,33;80,34;79,35;79,35;79,35;77,36;76,38;76,39;57,77;45,73;64,33;66,31;67,29;68,27;68,26;68,25;68,22;68,21;68,20;67,19;64,18;63,16;61,15;55,15;52,15;48,16;44,18;39,21;35,25;30,31;26,36;11,66;0,62" o:connectangles="0,0,0,0,0,0,0,0,0,0,0,0,0,0,0,0,0,0,0,0,0,0,0,0,0,0,0,0,0,0,0,0,0,0,0,0,0,0,0,0,0,0,0,0,0,0,0,0,0,0,0,0,0,0,0,0,0"/>
                  </v:shape>
                  <v:shape id="Freeform 371" o:spid="_x0000_s1178" style="position:absolute;left:5081;top:7512;width:100;height:74;visibility:visible;mso-wrap-style:square;v-text-anchor:top" coordsize="10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oq8UA&#10;AADdAAAADwAAAGRycy9kb3ducmV2LnhtbESP0WrCQBBF3wv9h2UKfSm6aUlVoquUEqH4FvUDhuyY&#10;BLOzYXc1W7/eLQh9m+HeuefOahNNL67kfGdZwfs0A0FcW91xo+B42E4WIHxA1thbJgW/5GGzfn5a&#10;YaHtyBVd96ERKYR9gQraEIZCSl+3ZNBP7UCctJN1BkNaXSO1wzGFm15+ZNlMGuw4EVoc6Lul+ry/&#10;mMTlsprFscyPb59l3FW3eXm7OKVeX+LXEkSgGP7Nj+sfnern+Rz+vkk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mirxQAAAN0AAAAPAAAAAAAAAAAAAAAAAJgCAABkcnMv&#10;ZG93bnJldi54bWxQSwUGAAAAAAQABAD1AAAAigMAAAAA&#10;" path="m79,17r3,l87,14r-1,l84,14r-1,l82,14r,-3l82,10r,-1l82,8,81,7,82,4r,-1l83,2r3,l87,1r1,l90,1r1,l92,1r1,1l95,2r,1l96,3r1,1l99,7r,1l99,10r1,l100,11r,2l99,14r,1l97,16r,1l96,18r-3,2l92,20r-1,1l90,22r-3,1l87,24r-1,l84,24r-1,2l82,26r-3,l78,26r-3,1l74,27,49,74,38,72,43,61r-7,4l28,67r-8,1l14,67,10,66,6,65,4,63,2,61,1,59,,55,,53,,49,1,47,2,43,4,40,5,35,24,,36,2,15,42r,2l14,46r,2l13,50r,2l13,54r,1l13,56r1,l17,57r1,2l20,59r3,1l26,60r2,l31,60r2,l36,59r1,-2l40,56r2,-2l45,52r1,-3l49,47r1,-3l51,42r1,-2l55,36,69,9r12,2l79,17xe" fillcolor="black" stroked="f">
                    <v:path arrowok="t" o:connecttype="custom" o:connectlocs="87,14;86,14;83,14;82,14;82,11;82,9;81,7;83,2;88,1;92,1;93,2;95,3;95,3;96,3;99,7;99,10;100,10;100,13;99,14;99,15;97,16;93,20;92,20;91,21;87,24;83,26;78,26;49,74;36,65;14,67;4,63;0,55;1,47;5,35;15,42;14,48;13,54;14,56;20,59;28,60;36,59;42,54;49,47;52,40;81,11" o:connectangles="0,0,0,0,0,0,0,0,0,0,0,0,0,0,0,0,0,0,0,0,0,0,0,0,0,0,0,0,0,0,0,0,0,0,0,0,0,0,0,0,0,0,0,0,0"/>
                  </v:shape>
                  <v:shape id="Freeform 372" o:spid="_x0000_s1179" style="position:absolute;left:5159;top:7510;width:83;height:90;visibility:visible;mso-wrap-style:square;v-text-anchor:top" coordsize="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ovJsQA&#10;AADdAAAADwAAAGRycy9kb3ducmV2LnhtbESPzWrDQAyE74W+w6JCb826xZTiZhP6F8g1Tpqz8Cq2&#10;E6/W7KqJ8/bVodCbxIxmPs2XUxjMmVLuIzt4nBVgiJvoe24d7LarhxcwWZA9DpHJwZUyLBe3N3Os&#10;fLzwhs61tEZDOFfooBMZK2tz01HAPIsjsWqHmAKKrqm1PuFFw8Ngn4ri2QbsWRs6HOmjo+ZU/wQH&#10;Y1mnz+/1dDjSXnAv181q+/Xu3P3d9PYKRmiSf/Pf9dorflkqrn6jI9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aLybEAAAA3QAAAA8AAAAAAAAAAAAAAAAAmAIAAGRycy9k&#10;b3ducmV2LnhtbFBLBQYAAAAABAAEAPUAAACJAwAAAAA=&#10;" path="m14,58r-1,5l13,67r,3l14,72r1,3l18,76r4,2l26,80r1,1l28,81r1,l31,81r1,l33,81r2,l36,81r2,-1l40,80r1,-2l44,77r2,-1l47,75r2,-1l50,72r1,-1l51,70r,-1l54,68r1,-1l55,65r1,-1l56,63r2,-1l58,61r1,-2l59,57r1,-1l60,55r,-4l60,48r,-4l59,42,58,38,55,36,51,33,47,32r-2,l42,32r-2,l37,32r-2,1l32,36r-4,1l26,38r-3,3l22,43r-1,2l19,48r-1,3l15,55r-1,2l13,59r1,-1xm70,33r2,l73,31r-1,l70,31r,-1l69,30r-1,l68,29,67,28r,-3l67,24r,-1l67,22r,-2l69,19r1,-1l72,18r1,l74,18r2,l77,18r1,l79,19r2,l81,20r1,l82,22r1,1l83,24r,1l83,26r,2l83,29r,1l83,31r,1l82,33r,2l81,36r-2,1l78,38r-1,1l76,39r-3,2l72,41r1,3l73,49r,5l73,57r-1,5l69,68r-4,4l63,76r-4,5l55,83r-5,4l45,88r-5,1l35,90r-7,l23,89,19,88,15,87,12,84,9,83,6,81,4,78,3,75,1,72,,69,,64,,61,1,57,4,49,8,41r6,-8l21,28r7,-3l36,23r6,l50,24r5,1l62,28r3,3l69,35r1,-2xm44,13l62,,77,4,53,16,44,13xe" fillcolor="black" stroked="f">
                    <v:path arrowok="t" o:connecttype="custom" o:connectlocs="13,67;15,75;26,80;29,81;32,81;36,81;41,78;47,75;50,72;51,69;55,65;58,62;59,57;60,51;59,42;51,33;42,32;35,33;26,38;21,45;15,55;14,58;73,31;70,31;69,30;68,30;68,29;67,28;67,23;69,19;73,18;77,18;79,19;79,19;81,20;82,20;82,22;83,24;83,25;83,26;83,28;83,30;83,32;82,33;79,37;76,39;73,44;73,57;65,72;55,83;40,89;23,89;12,84;4,78;0,69;1,57;14,33;36,23;55,25;69,35;62,0;44,13" o:connectangles="0,0,0,0,0,0,0,0,0,0,0,0,0,0,0,0,0,0,0,0,0,0,0,0,0,0,0,0,0,0,0,0,0,0,0,0,0,0,0,0,0,0,0,0,0,0,0,0,0,0,0,0,0,0,0,0,0,0,0,0,0,0"/>
                    <o:lock v:ext="edit" verticies="t"/>
                  </v:shape>
                  <v:shape id="Freeform 373" o:spid="_x0000_s1180" style="position:absolute;left:5237;top:7549;width:69;height:67;visibility:visible;mso-wrap-style:square;v-text-anchor:top" coordsize="6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t5MMA&#10;AADdAAAADwAAAGRycy9kb3ducmV2LnhtbERPTYvCMBC9C/sfwix4kTVdla5Wo0hREE+uLngdm7Et&#10;20xKE7X+eyMI3ubxPme2aE0lrtS40rKC734EgjizuuRcwd9h/TUG4TyyxsoyKbiTg8X8ozPDRNsb&#10;/9J173MRQtglqKDwvk6kdFlBBl3f1sSBO9vGoA+wyaVu8BbCTSUHURRLgyWHhgJrSgvK/vcXo2C3&#10;2g6Pw/Nmm8bYWxuT/pwOdFKq+9kupyA8tf4tfrk3OswfjSbw/Cac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t5MMAAADdAAAADwAAAAAAAAAAAAAAAACYAgAAZHJzL2Rv&#10;d25yZXYueG1sUEsFBgAAAAAEAAQA9QAAAIgDAAAAAA==&#10;" path="m46,45r12,5l54,55r-4,3l45,62r-4,2l36,65r-5,2l26,67r-5,l16,64,10,62,7,59,3,56,,51,,46,,42,1,36,3,31,4,25,7,20r3,-4l14,11,18,7,23,5,28,3,32,2,37,r7,l49,2r5,1l59,5r4,2l65,11r3,5l69,19r,5l68,29,55,26r1,-2l56,22,55,19,54,17,53,15,50,12,48,11,45,10r-4,l39,10r-4,1l32,12r-4,1l24,16r-2,3l19,23r-1,3l16,30r-2,5l13,38r-1,4l12,45r1,3l14,50r2,2l18,55r3,1l23,57r3,l28,57r3,l33,56r4,-1l40,52r4,-3l46,45xe" fillcolor="black" stroked="f">
                    <v:path arrowok="t" o:connecttype="custom" o:connectlocs="58,50;50,58;41,64;31,67;21,67;10,62;3,56;0,46;1,36;4,25;10,16;18,7;28,3;37,0;49,2;59,5;65,11;69,19;68,29;56,24;55,19;53,15;48,11;41,10;35,11;28,13;22,19;18,26;14,35;12,42;13,48;16,52;21,56;26,57;31,57;37,55;44,49" o:connectangles="0,0,0,0,0,0,0,0,0,0,0,0,0,0,0,0,0,0,0,0,0,0,0,0,0,0,0,0,0,0,0,0,0,0,0,0,0"/>
                  </v:shape>
                  <v:shape id="Freeform 374" o:spid="_x0000_s1181" style="position:absolute;left:5342;top:7549;width:51;height:90;visibility:visible;mso-wrap-style:square;v-text-anchor:top" coordsize="5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EmcQA&#10;AADdAAAADwAAAGRycy9kb3ducmV2LnhtbESPzU7DQAyE70i8w8pI3Ogupa1QyKZqERG99ucBrKxJ&#10;omS9aXbbhrfHB6TebM145nO+nnyvrjTGNrCF15kBRVwF13Jt4XQsX95BxYTssA9MFn4pwrp4fMgx&#10;c+HGe7oeUq0khGOGFpqUhkzrWDXkMc7CQCzaTxg9JlnHWrsRbxLuez03ZqU9tiwNDQ702VDVHS7e&#10;wva8v6SvzoSq+w5kFm/lcupKa5+fps0HqERTupv/r3dO8BdL4ZdvZARd/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RJnEAAAA3QAAAA8AAAAAAAAAAAAAAAAAmAIAAGRycy9k&#10;b3ducmV2LnhtbFBLBQYAAAAABAAEAPUAAACJAwAAAAA=&#10;" path="m27,81r-6,9l19,90,17,89r-1,l13,89,9,88,5,87,3,84,1,83,,81,,80,,77,,76,1,75r,-1l1,72,4,67,23,29,13,26r5,-8l27,20,35,6,51,,41,23r10,2l49,35,36,32,18,67r-1,3l16,72r-2,3l14,76r,1l14,78r,2l16,80r1,l18,80r3,l22,80r2,1l26,81r1,xe" fillcolor="black" stroked="f">
                    <v:path arrowok="t" o:connecttype="custom" o:connectlocs="27,81;21,90;19,90;17,89;16,89;13,89;9,88;5,87;3,84;1,83;0,81;0,80;0,77;0,76;0,76;1,75;1,74;1,72;4,67;23,29;13,26;18,18;27,20;35,6;51,0;41,23;51,25;49,35;36,32;18,67;17,70;16,72;14,75;14,76;14,76;14,77;14,78;14,80;14,80;16,80;17,80;18,80;21,80;22,80;24,81;26,81;27,81" o:connectangles="0,0,0,0,0,0,0,0,0,0,0,0,0,0,0,0,0,0,0,0,0,0,0,0,0,0,0,0,0,0,0,0,0,0,0,0,0,0,0,0,0,0,0,0,0,0,0"/>
                  </v:shape>
                  <v:shape id="Freeform 375" o:spid="_x0000_s1182" style="position:absolute;left:5375;top:7553;width:81;height:101;visibility:visible;mso-wrap-style:square;v-text-anchor:top" coordsize="81,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WnsMA&#10;AADdAAAADwAAAGRycy9kb3ducmV2LnhtbESPQYvCMBCF74L/IYzgTZMuKto1lmVhWT1q9bC3oRnb&#10;YjMpTVbrvzeC4G2G9+Z9b9ZZbxtxpc7XjjUkUwWCuHCm5lLDMf+ZLEH4gGywcUwa7uQh2wwHa0yN&#10;u/GerodQihjCPkUNVQhtKqUvKrLop64ljtrZdRZDXLtSmg5vMdw28kOphbRYcyRU2NJ3RcXl8G8j&#10;RNFue7rb1Urt8/qvb539bWZaj0f91yeIQH14m1/XWxPrz+YJPL+JI8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8WnsMAAADdAAAADwAAAAAAAAAAAAAAAACYAgAAZHJzL2Rv&#10;d25yZXYueG1sUEsFBgAAAAAEAAQA9QAAAIgDAAAAAA==&#10;" path="m,87l44,,56,3,39,38r4,-1l47,34r3,-1l54,33r2,l57,32r1,l59,32r2,l63,32r1,l66,32r5,1l75,35r2,3l80,40r1,2l81,45r,3l81,52r,2l80,57r-3,3l76,65,57,101,45,98,63,60r3,-3l67,53r1,-1l68,51r,-1l68,47r,-1l68,45,67,44,64,42,63,41,61,40r-3,l54,40r-4,l48,41r-3,1l41,44r-3,2l35,48r-1,3l31,54r-2,5l26,64,11,91,,87xe" fillcolor="black" stroked="f">
                    <v:path arrowok="t" o:connecttype="custom" o:connectlocs="0,87;44,0;56,3;39,38;43,37;47,34;50,33;54,33;56,33;57,32;58,32;59,32;61,32;63,32;64,32;66,32;71,33;75,35;77,38;80,40;81,42;81,45;81,48;81,52;81,54;80,57;77,60;76,65;57,101;45,98;63,60;66,57;67,53;68,52;68,51;68,50;68,47;68,46;68,45;67,44;64,42;63,41;61,40;58,40;54,40;50,40;48,41;45,42;41,44;38,46;35,48;34,51;31,54;29,59;26,64;11,91;0,87" o:connectangles="0,0,0,0,0,0,0,0,0,0,0,0,0,0,0,0,0,0,0,0,0,0,0,0,0,0,0,0,0,0,0,0,0,0,0,0,0,0,0,0,0,0,0,0,0,0,0,0,0,0,0,0,0,0,0,0,0"/>
                  </v:shape>
                  <v:shape id="Freeform 376" o:spid="_x0000_s1183" style="position:absolute;left:5460;top:7595;width:100;height:95;visibility:visible;mso-wrap-style:square;v-text-anchor:top" coordsize="10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VacIA&#10;AADdAAAADwAAAGRycy9kb3ducmV2LnhtbERPzWrCQBC+C77DMkJvulHSKtFVrDRgvRl9gDE7JtHs&#10;bMhuTXz7bqHgbT6+31ltelOLB7WusqxgOolAEOdWV1woOJ/S8QKE88gaa8uk4EkONuvhYIWJth0f&#10;6ZH5QoQQdgkqKL1vEildXpJBN7ENceCutjXoA2wLqVvsQrip5SyKPqTBikNDiQ3tSsrv2Y9RMP/u&#10;drf5Vxw/8XC4Xvos3X9iqtTbqN8uQXjq/Uv8797rMD9+n8HfN+EE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5BVpwgAAAN0AAAAPAAAAAAAAAAAAAAAAAJgCAABkcnMvZG93&#10;bnJldi54bWxQSwUGAAAAAAQABAD1AAAAhwMAAAAA&#10;" path="m79,18r3,l87,15r-1,l84,15r-1,l82,15r,-3l82,11r,-1l82,9,81,8,82,5r,-1l83,3r3,l87,2r1,l90,2r1,l92,2r1,1l95,3r,1l96,4r1,1l99,8r,1l99,11r1,l100,12r,1l99,15r,1l97,17r,1l96,19r-3,2l92,21r-1,1l90,23r-3,1l87,25r-1,l84,25r-1,1l82,26r-3,l78,26r-2,2l74,28,49,75,38,72,44,62r-8,3l28,68r-8,1l14,68,10,67,6,65,4,64,3,62,1,59,,56,,54,,50,1,48,3,44,4,41,5,36,24,,36,3,15,43r,2l14,47r,2l13,51r,1l13,55r,1l13,57r1,l17,58r1,1l20,59r3,2l26,61r2,l31,61r2,l36,59r1,-1l40,57r2,-2l45,52r1,-2l49,48r1,-3l51,43r1,-2l55,37,69,10r12,2l79,18xm5,91l12,78r11,4l18,95,5,91xe" fillcolor="black" stroked="f">
                    <v:path arrowok="t" o:connecttype="custom" o:connectlocs="87,15;86,15;83,15;82,15;82,12;82,10;81,8;83,3;88,2;92,2;93,3;95,4;95,4;96,4;99,8;99,11;100,11;100,13;99,15;99,16;97,17;93,21;92,21;91,22;87,25;83,26;78,26;49,75;36,65;14,68;4,64;0,56;1,48;5,36;15,43;14,49;13,55;14,57;20,59;28,61;36,59;42,55;49,48;52,41;81,12;12,78;5,91" o:connectangles="0,0,0,0,0,0,0,0,0,0,0,0,0,0,0,0,0,0,0,0,0,0,0,0,0,0,0,0,0,0,0,0,0,0,0,0,0,0,0,0,0,0,0,0,0,0,0"/>
                    <o:lock v:ext="edit" verticies="t"/>
                  </v:shape>
                  <v:shape id="Freeform 377" o:spid="_x0000_s1184" style="position:absolute;left:5538;top:7617;width:69;height:66;visibility:visible;mso-wrap-style:square;v-text-anchor:top" coordsize="6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RR8QA&#10;AADdAAAADwAAAGRycy9kb3ducmV2LnhtbERP22rCQBB9L/Qflin4VjdeKiG6igqiWCLUCvo4ZMck&#10;mJ0N2dWkf98tCH2bw7nObNGZSjyocaVlBYN+BII4s7rkXMHpe/Meg3AeWWNlmRT8kIPF/PVlhom2&#10;LX/R4+hzEULYJaig8L5OpHRZQQZd39bEgbvaxqAPsMmlbrAN4aaSwyiaSIMlh4YCa1oXlN2Od6Pg&#10;Ew91vL+utoO2TdN1eU73l5FWqvfWLacgPHX+X/x073SYP/4Ywd834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EUfEAAAA3QAAAA8AAAAAAAAAAAAAAAAAmAIAAGRycy9k&#10;b3ducmV2LnhtbFBLBQYAAAAABAAEAPUAAACJAwAAAAA=&#10;" path="m46,45r12,4l54,54r-4,4l45,61r-4,2l36,65r-5,1l26,66r-5,l15,63,10,61,6,59,3,55,,50,,46,,41,1,35,3,30,4,25,6,20r4,-5l14,10,18,7,23,4,28,2,32,1,37,r7,l49,1r5,1l59,4r4,3l65,10r3,5l69,19r,4l68,28,55,26r1,-3l56,21,55,19,54,16,53,14,50,12,47,10,45,9r-4,l39,9r-4,1l32,12r-4,1l24,15r-2,4l19,22r-1,4l15,29r-1,5l13,37r-1,4l12,45r1,2l14,49r1,3l18,54r3,1l23,56r3,l28,56r3,l33,55r4,-1l40,52r4,-4l46,45xe" fillcolor="black" stroked="f">
                    <v:path arrowok="t" o:connecttype="custom" o:connectlocs="58,49;50,58;41,63;31,66;21,66;10,61;3,55;0,46;1,35;4,25;10,15;18,7;28,2;37,0;49,1;59,4;65,10;69,19;68,28;56,23;55,19;53,14;47,10;41,9;35,10;28,13;22,19;18,26;14,34;12,41;13,47;15,52;21,55;26,56;31,56;37,54;44,48" o:connectangles="0,0,0,0,0,0,0,0,0,0,0,0,0,0,0,0,0,0,0,0,0,0,0,0,0,0,0,0,0,0,0,0,0,0,0,0,0"/>
                  </v:shape>
                  <v:shape id="Freeform 378" o:spid="_x0000_s1185" style="position:absolute;left:5643;top:7616;width:51;height:89;visibility:visible;mso-wrap-style:square;v-text-anchor:top" coordsize="5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nvMYA&#10;AADdAAAADwAAAGRycy9kb3ducmV2LnhtbERPS2vCQBC+F/oflil4qxvFlhpdpSpGD1rwAV6n2WkS&#10;mp2N2dXE/nq3UOhtPr7njKetKcWValdYVtDrRiCIU6sLzhQcD8vnNxDOI2ssLZOCGzmYTh4fxhhr&#10;2/COrnufiRDCLkYFufdVLKVLczLourYiDtyXrQ36AOtM6hqbEG5K2Y+iV2mw4NCQY0XznNLv/cUo&#10;SJJZ1pw+zp/D2Wbxs/XzMlmlPaU6T+37CISn1v+L/9xrHeYPXgbw+004QU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nvMYAAADdAAAADwAAAAAAAAAAAAAAAACYAgAAZHJz&#10;L2Rvd25yZXYueG1sUEsFBgAAAAAEAAQA9QAAAIsDAAAAAA==&#10;" path="m27,80r-6,9l19,89,17,88r-2,l13,88,9,87,5,86,3,83,1,82,,80,,79,,76,,75,1,74r,-1l1,72,4,66,23,28,13,26r5,-9l27,20,35,5,51,,41,22r10,2l49,34,36,31,18,66r-1,3l15,72r-1,2l14,75r,1l14,77r,2l15,79r2,l18,79r3,l22,79r2,1l26,80r1,xe" fillcolor="black" stroked="f">
                    <v:path arrowok="t" o:connecttype="custom" o:connectlocs="27,80;21,89;19,89;17,88;15,88;13,88;9,87;5,86;3,83;1,82;0,80;0,79;0,76;0,75;0,75;1,74;1,73;1,72;4,66;23,28;13,26;18,17;27,20;35,5;51,0;41,22;51,24;49,34;36,31;18,66;17,69;15,72;14,74;14,75;14,75;14,76;14,77;14,79;14,79;15,79;17,79;18,79;21,79;22,79;24,80;26,80;27,80" o:connectangles="0,0,0,0,0,0,0,0,0,0,0,0,0,0,0,0,0,0,0,0,0,0,0,0,0,0,0,0,0,0,0,0,0,0,0,0,0,0,0,0,0,0,0,0,0,0,0"/>
                  </v:shape>
                  <v:shape id="Freeform 379" o:spid="_x0000_s1186" style="position:absolute;left:5685;top:7619;width:110;height:97;visibility:visible;mso-wrap-style:square;v-text-anchor:top" coordsize="110,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ilMYA&#10;AADdAAAADwAAAGRycy9kb3ducmV2LnhtbERPTWvCQBC9F/wPywi9lLpRtEjqKiIIQim0Jh68TbJj&#10;EszOht01pv313UKht3m8z1ltBtOKnpxvLCuYThIQxKXVDVcK8mz/vAThA7LG1jIp+CIPm/XoYYWp&#10;tnf+pP4YKhFD2KeooA6hS6X0ZU0G/cR2xJG7WGcwROgqqR3eY7hp5SxJXqTBhmNDjR3taiqvx5tR&#10;cC7KbF7ssrfwcX56P+V50X+7QqnH8bB9BRFoCP/iP/dBx/nzxQJ+v4kn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DilMYAAADdAAAADwAAAAAAAAAAAAAAAACYAgAAZHJz&#10;L2Rvd25yZXYueG1sUEsFBgAAAAAEAAQA9QAAAIsDAAAAAA==&#10;" path="m50,78r11,4l58,85r-3,2l50,91r-4,2l40,96r-5,l29,97,22,96,18,95,14,93,12,92,9,91,5,89,3,85,2,82,,78,,76,,74,,72,,71,,69,2,67r,-2l2,64,3,58,5,53,9,47r3,-3l16,39r4,-4l25,33r5,-1l34,31r5,-1l44,30r5,1l54,32r7,2l64,38r3,3l70,46r1,6l72,58r-1,6l70,69r,1l68,71r-1,1l67,73,14,61r,4l13,70r,3l13,77r1,2l16,82r2,2l22,85r3,1l27,87r4,l35,87r3,-1l40,84r4,-1l48,80r2,-2xm20,53r38,8l59,59r,-3l59,52,58,48,57,46,55,44,53,43,49,40,46,39r-3,l40,39r-4,1l32,41r-3,2l25,45r-4,3l18,52r2,1xm57,5l70,8r3,20l64,26,59,13,43,21,34,19,57,5xm94,r16,4l85,19,77,17,94,xe" fillcolor="black" stroked="f">
                    <v:path arrowok="t" o:connecttype="custom" o:connectlocs="61,82;55,87;46,93;35,96;22,96;14,93;9,91;3,85;0,78;0,74;0,71;2,67;2,64;5,53;12,44;20,35;30,32;39,30;49,31;61,34;67,41;71,52;71,64;70,69;70,70;70,70;67,72;14,61;13,70;13,77;16,82;22,85;27,87;35,87;40,84;48,80;20,53;59,59;59,52;57,46;53,43;46,39;40,39;32,41;25,45;18,52;57,5;73,28;59,13;34,19;94,0;85,19;94,0" o:connectangles="0,0,0,0,0,0,0,0,0,0,0,0,0,0,0,0,0,0,0,0,0,0,0,0,0,0,0,0,0,0,0,0,0,0,0,0,0,0,0,0,0,0,0,0,0,0,0,0,0,0,0,0,0"/>
                    <o:lock v:ext="edit" verticies="t"/>
                  </v:shape>
                  <v:shape id="Freeform 380" o:spid="_x0000_s1187" style="position:absolute;left:8192;top:6680;width:106;height:97;visibility:visible;mso-wrap-style:square;v-text-anchor:top" coordsize="10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J9KcQA&#10;AADdAAAADwAAAGRycy9kb3ducmV2LnhtbERPTWvCQBC9C/0PyxS8SN1UqpToKhJo7UXBJAjexuyY&#10;hGZnQ3bV9N93BcHbPN7nLFa9acSVOldbVvA+jkAQF1bXXCrIs6+3TxDOI2tsLJOCP3KwWr4MFhhr&#10;e+M9XVNfihDCLkYFlfdtLKUrKjLoxrYlDtzZdgZ9gF0pdYe3EG4aOYmimTRYc2iosKWkouI3vRgF&#10;0yxLRvk6TfPv7e58IpscjptEqeFrv56D8NT7p/jh/tFh/sd0Bv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SfSnEAAAA3QAAAA8AAAAAAAAAAAAAAAAAmAIAAGRycy9k&#10;b3ducmV2LnhtbFBLBQYAAAAABAAEAPUAAACJAwAAAAA=&#10;" path="m,88l19,49,8,46r4,-8l21,40,43,,73,6r5,1l81,8r3,2l85,11r3,l90,13r3,1l96,17r2,2l99,21r3,3l103,26r2,2l105,32r1,4l106,39r,4l106,46r,4l106,53r-3,6l102,64r-3,5l96,73r-3,4l89,80r-4,4l81,88r-3,2l75,92r-4,1l67,95r-3,1l60,96r-5,1l51,97r-2,l48,97r-1,l46,97r-2,l43,97,41,96r-2,l37,96,34,95,,88xm16,82r16,3l34,85r3,l39,86r3,l44,88r3,l49,88r3,l55,88r2,l58,88r3,-2l64,85r3,-2l70,82r3,-2l75,78r3,-3l81,71r3,-2l87,64r2,-5l92,54r1,-4l93,47r1,-2l94,43r,-3l94,38r,-2l93,33r,-2l90,28,89,25,87,23,84,21,83,20,81,19r-2,l78,18r-3,l74,17,71,15r-2,l52,12,35,43r30,7l60,58,30,52,16,82xe" fillcolor="black" stroked="f">
                    <v:path arrowok="t" o:connecttype="custom" o:connectlocs="19,49;12,38;43,0;78,7;84,10;88,11;93,14;98,19;102,24;105,28;106,36;106,43;106,50;103,59;99,69;93,77;85,84;78,90;71,93;64,96;55,97;51,97;48,97;47,97;44,97;41,96;37,96;0,88;32,85;37,85;42,86;47,88;52,88;57,88;61,86;67,83;73,80;78,75;84,69;89,59;93,50;94,45;94,40;94,36;93,31;89,25;84,21;81,19;78,18;74,17;69,15;35,43;60,58;16,82" o:connectangles="0,0,0,0,0,0,0,0,0,0,0,0,0,0,0,0,0,0,0,0,0,0,0,0,0,0,0,0,0,0,0,0,0,0,0,0,0,0,0,0,0,0,0,0,0,0,0,0,0,0,0,0,0,0"/>
                    <o:lock v:ext="edit" verticies="t"/>
                  </v:shape>
                  <v:shape id="Freeform 381" o:spid="_x0000_s1188" style="position:absolute;left:8297;top:6727;width:99;height:75;visibility:visible;mso-wrap-style:square;v-text-anchor:top" coordsize="9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POcQA&#10;AADdAAAADwAAAGRycy9kb3ducmV2LnhtbERPTWvCQBC9F/wPywjemo1iok1dRQVLCwXRVs9DdkyC&#10;2dmQ3Sbpv+8WCr3N433OajOYWnTUusqygmkUgyDOra64UPD5cXhcgnAeWWNtmRR8k4PNevSwwkzb&#10;nk/UnX0hQgi7DBWU3jeZlC4vyaCLbEMcuJttDfoA20LqFvsQbmo5i+NUGqw4NJTY0L6k/H7+Mgq6&#10;l6dTul1e3Xt/SfTxurtQ8nZQajIets8gPA3+X/znftVh/jxZwO834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JTznEAAAA3QAAAA8AAAAAAAAAAAAAAAAAmAIAAGRycy9k&#10;b3ducmV2LnhtbFBLBQYAAAAABAAEAPUAAACJAwAAAAA=&#10;" path="m79,18r3,l87,15r-2,l84,15r-1,l82,15r,-3l82,11r,-1l82,9,80,7,82,5r,-1l83,3r2,l87,2r1,l89,2r1,l92,2r1,1l94,3r,1l96,4r1,1l98,7r,2l98,11r1,l99,12r,1l98,15r,1l97,17r,1l96,19r-3,1l92,20r-2,2l89,23r-2,1l87,25r-2,l84,25r-1,1l82,26r-3,l78,26r-3,2l74,28,48,75,38,72,43,62r-8,3l28,68r-8,1l14,68,10,67,6,65,3,64,2,62,1,59,,56,,54,,50,1,48,2,44,3,41,5,36,24,,35,3,15,43r,2l14,46r,3l12,51r,1l12,55r,1l12,57r2,l16,58r1,1l20,59r3,2l25,61r3,l30,61r3,l35,59r2,-1l39,57r3,-2l44,52r2,-2l48,48r1,-3l51,43r1,-2l55,37,69,10r11,2l79,18xe" fillcolor="black" stroked="f">
                    <v:path arrowok="t" o:connecttype="custom" o:connectlocs="87,15;85,15;83,15;82,15;82,12;82,10;80,7;83,3;88,2;92,2;93,3;94,4;94,4;96,4;98,7;98,11;99,11;99,13;98,15;98,16;97,17;93,20;92,20;90,22;87,25;83,26;78,26;48,75;35,65;14,68;3,64;0,56;1,48;5,36;15,43;14,49;12,55;14,57;20,59;28,61;35,59;42,55;48,48;52,41;80,12" o:connectangles="0,0,0,0,0,0,0,0,0,0,0,0,0,0,0,0,0,0,0,0,0,0,0,0,0,0,0,0,0,0,0,0,0,0,0,0,0,0,0,0,0,0,0,0,0"/>
                  </v:shape>
                  <v:shape id="Freeform 382" o:spid="_x0000_s1189" style="position:absolute;left:8373;top:6717;width:84;height:98;visibility:visible;mso-wrap-style:square;v-text-anchor:top" coordsize="8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0ccUA&#10;AADdAAAADwAAAGRycy9kb3ducmV2LnhtbESP3WrCQBCF7wXfYRnBO90otmp0FRGUtgjFnwcYs2MS&#10;zM6G7Krp23cuCr2b4Zw555vlunWVelITSs8GRsMEFHHmbcm5gct5N5iBChHZYuWZDPxQgPWq21li&#10;av2Lj/Q8xVxJCIcUDRQx1qnWISvIYRj6mli0m28cRlmbXNsGXxLuKj1OknftsGRpKLCmbUHZ/fRw&#10;Bmblp9u33/PzZbodH66av/CQoDH9XrtZgIrUxn/z3/WHFfzJm+DKNzKC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7RxxQAAAN0AAAAPAAAAAAAAAAAAAAAAAJgCAABkcnMv&#10;ZG93bnJldi54bWxQSwUGAAAAAAQABAD1AAAAigMAAAAA&#10;" path="m14,66r-1,5l13,74r,4l14,80r2,2l18,84r4,2l26,87r1,1l29,88r1,l31,88r1,l34,88r1,l36,88r3,-1l40,87r1,-1l44,85r2,-1l48,82r1,-1l50,80r2,-1l52,78r,-1l54,75r1,-1l55,73r2,-1l57,71r1,-2l58,68r1,-1l59,65r2,-1l61,62r,-3l61,55r,-3l59,49,58,46,55,43,52,41,48,40r-3,l43,40r-3,l38,40r-3,1l32,43r-3,2l26,46r-3,2l22,51r-1,2l20,55r-2,4l16,62r-2,3l13,67r1,-1xm71,41r1,l73,39r-1,l71,39r,-1l70,38r-2,l68,36,67,35r,-2l67,32r,-2l67,29r,-1l70,27r1,-1l72,26r1,l75,26r1,l77,26r1,l80,27r1,l81,28r1,l82,29r2,1l84,32r,1l84,34r,1l84,36r,2l84,39r,1l82,41r,1l81,43r-1,2l78,46r-1,1l76,47r-3,1l72,48r1,4l73,56r,5l73,65r-1,4l70,75r-4,5l63,84r-4,4l55,91r-5,3l45,95r-5,2l35,98r-6,l23,97,20,95,16,94,12,92,9,91,7,88,4,86,3,82,2,80,,77,,72,,68,2,65,4,56,8,48r6,-7l21,35r8,-2l36,30r7,l50,32r5,1l62,35r4,4l70,42r1,-1xm50,20l41,,57,3r2,19l50,20xe" fillcolor="black" stroked="f">
                    <v:path arrowok="t" o:connecttype="custom" o:connectlocs="13,74;16,82;26,87;30,88;32,88;36,88;41,86;48,82;50,80;52,77;55,73;58,69;59,65;61,59;59,49;52,41;43,40;35,41;26,46;21,53;16,62;14,66;73,39;71,39;70,38;68,38;68,36;67,35;67,30;70,27;73,26;77,26;80,27;80,27;81,28;82,28;82,29;84,32;84,33;84,34;84,35;84,38;84,40;82,41;80,45;76,47;73,52;73,65;66,80;55,91;40,97;23,97;12,92;4,86;0,77;2,65;14,41;36,30;55,33;70,42;41,0;50,20" o:connectangles="0,0,0,0,0,0,0,0,0,0,0,0,0,0,0,0,0,0,0,0,0,0,0,0,0,0,0,0,0,0,0,0,0,0,0,0,0,0,0,0,0,0,0,0,0,0,0,0,0,0,0,0,0,0,0,0,0,0,0,0,0,0"/>
                    <o:lock v:ext="edit" verticies="t"/>
                  </v:shape>
                  <v:shape id="Freeform 383" o:spid="_x0000_s1190" style="position:absolute;left:8443;top:6760;width:80;height:77;visibility:visible;mso-wrap-style:square;v-text-anchor:top" coordsize="8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duZcQA&#10;AADdAAAADwAAAGRycy9kb3ducmV2LnhtbERPTWsCMRC9C/6HMIXeNNtSi26NYgtCK6XFVTxPN+Pu&#10;6maSJqmu/74pFLzN433OdN6ZVpzIh8aygrthBoK4tLrhSsF2sxyMQYSIrLG1TAouFGA+6/emmGt7&#10;5jWdiliJFMIhRwV1jC6XMpQ1GQxD64gTt7feYEzQV1J7PKdw08r7LHuUBhtODTU6eqmpPBY/RkFX&#10;uJb88/5QvI8mn8uP77ev3copdXvTLZ5AROriVfzvftVp/sNoAn/fpB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XbmXEAAAA3QAAAA8AAAAAAAAAAAAAAAAAmAIAAGRycy9k&#10;b3ducmV2LnhtbFBLBQYAAAAABAAEAPUAAACJAwAAAAA=&#10;" path="m,63l30,,41,3,35,15r6,-2l44,11r4,-1l52,9,55,8,58,6r4,l65,8r4,1l73,11r2,1l78,15r1,2l80,21r,3l80,28r,1l80,30r,1l80,32r-1,2l79,35r-1,1l76,37r-1,1l75,39,56,77,44,74,64,34r1,-3l66,30r1,-2l67,26r,-1l67,23r,-1l67,21,66,19,64,18,62,17,60,16r-5,l51,16r-4,1l43,18r-5,4l34,25r-5,6l25,37,10,67,,63xe" fillcolor="black" stroked="f">
                    <v:path arrowok="t" o:connecttype="custom" o:connectlocs="0,63;30,0;41,3;35,15;41,13;44,11;48,10;52,9;55,8;58,6;62,6;65,8;69,9;73,11;75,12;78,15;79,17;80,21;80,24;80,28;80,29;80,30;80,31;80,32;79,34;79,35;78,36;78,36;78,36;76,37;75,38;75,39;56,77;44,74;64,34;65,31;66,30;67,28;67,26;67,25;67,23;67,22;67,21;66,19;64,18;62,17;60,16;55,16;51,16;47,17;43,18;38,22;34,25;29,31;25,37;10,67;0,63" o:connectangles="0,0,0,0,0,0,0,0,0,0,0,0,0,0,0,0,0,0,0,0,0,0,0,0,0,0,0,0,0,0,0,0,0,0,0,0,0,0,0,0,0,0,0,0,0,0,0,0,0,0,0,0,0,0,0,0,0"/>
                  </v:shape>
                  <v:shape id="Freeform 384" o:spid="_x0000_s1191" style="position:absolute;left:8517;top:6782;width:93;height:91;visibility:visible;mso-wrap-style:square;v-text-anchor:top" coordsize="9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j9mMcA&#10;AADdAAAADwAAAGRycy9kb3ducmV2LnhtbESPT2vCQBDF70K/wzKF3uqmNdiaukoRRHso2LS5D9nJ&#10;H5udDdmtxm/vHAreZnhv3vvNcj26Tp1oCK1nA0/TBBRx6W3LtYGf7+3jK6gQkS12nsnAhQKsV3eT&#10;JWbWn/mLTnmslYRwyNBAE2OfaR3KhhyGqe+JRav84DDKOtTaDniWcNfp5ySZa4ctS0ODPW0aKn/z&#10;P2fg+LL47A/VbEbJR37cpUWxqNLCmIf78f0NVKQx3sz/13sr+Olc+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Y/ZjHAAAA3QAAAA8AAAAAAAAAAAAAAAAAmAIAAGRy&#10;cy9kb3ducmV2LnhtbFBLBQYAAAAABAAEAPUAAACMAwAAAAA=&#10;" path="m1,65r13,2l14,69r,2l13,73r,1l14,75r,3l15,78r1,l18,79r1,1l20,80r2,l23,80r1,1l29,81r5,l38,81r3,-1l43,78r3,-4l48,71r3,-6l54,60r-6,2l42,63r-5,2l32,65,27,62,23,60,19,58,16,54,14,49,13,43r,-5l14,32r2,-5l19,21r3,-5l24,13,28,9,33,6,37,3,42,2,46,1,51,r4,l59,r6,2l70,6r4,4l78,16,83,6,93,9,64,69r-3,5l59,78r-4,3l52,85r-2,2l47,88r-4,1l40,91r-4,l32,91r-5,l23,91,19,89,15,88,11,87,9,86,6,84,4,81,2,80,1,78,,75,,73,,69,1,67r,-1l2,65r,-2l1,65xm27,33r,3l27,39r-2,2l25,43r,3l27,47r1,2l29,52r2,l32,53r1,1l34,54r2,1l37,55r3,1l43,56r3,-1l48,54r4,-1l56,50r3,-2l61,46r3,-4l66,39r2,-4l69,32r1,-4l70,23,69,20,68,17,66,15,64,13,60,10,57,9r-2,l54,9r-3,l48,9r-2,1l43,12r-2,2l38,15r-2,1l34,19r-2,2l31,23r-2,4l28,29r-1,3l27,33xe" fillcolor="black" stroked="f">
                    <v:path arrowok="t" o:connecttype="custom" o:connectlocs="14,69;13,74;14,78;18,79;20,80;24,81;38,81;46,74;54,60;37,65;23,60;14,49;14,32;22,16;33,6;46,1;59,0;74,10;93,9;59,78;50,87;40,91;27,91;15,88;6,84;1,78;0,69;1,66;2,63;27,36;25,43;28,49;31,52;33,54;37,55;46,55;56,50;64,42;69,32;69,20;64,13;55,9;48,9;41,14;34,19;29,27;27,33" o:connectangles="0,0,0,0,0,0,0,0,0,0,0,0,0,0,0,0,0,0,0,0,0,0,0,0,0,0,0,0,0,0,0,0,0,0,0,0,0,0,0,0,0,0,0,0,0,0,0"/>
                    <o:lock v:ext="edit" verticies="t"/>
                  </v:shape>
                  <v:shape id="Freeform 385" o:spid="_x0000_s1192" style="position:absolute;left:8636;top:6803;width:81;height:77;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EO3MEA&#10;AADdAAAADwAAAGRycy9kb3ducmV2LnhtbERP24rCMBB9F/yHMIIvsqbKKlKNIoqwDwteP2C2Gdti&#10;M6lJ1O7fG0HwbQ7nOrNFYypxJ+dLywoG/QQEcWZ1ybmC03HzNQHhA7LGyjIp+CcPi3m7NcNU2wfv&#10;6X4IuYgh7FNUUIRQp1L6rCCDvm9r4sidrTMYInS51A4fMdxUcpgkY2mw5NhQYE2rgrLL4WYUbJY9&#10;qUdyiNed257Xv6W7nKo/pbqdZjkFEagJH/Hb/aPj/O/xAF7fxB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BDtzBAAAA3QAAAA8AAAAAAAAAAAAAAAAAmAIAAGRycy9kb3du&#10;cmV2LnhtbFBLBQYAAAAABAAEAPUAAACGAwAAAAA=&#10;" path="m,63l31,,41,2,36,14r5,-1l45,11,49,9,52,8,55,7,59,6r4,l65,7r4,1l73,11r2,1l78,14r1,3l81,20r,4l81,27r,1l81,29r,2l81,32r-2,1l79,34r-1,1l77,37r-2,1l75,39,56,77,45,73,64,33r1,-2l66,29r2,-2l68,26r,-1l68,22r,-1l68,20,66,19,64,18,63,17,60,15r-5,l51,15r-4,2l43,18r-5,3l34,25r-5,6l26,37,10,66,,63xe" fillcolor="black" stroked="f">
                    <v:path arrowok="t" o:connecttype="custom" o:connectlocs="0,63;31,0;41,2;36,14;41,13;45,11;49,9;52,8;55,7;59,6;63,6;65,7;69,8;73,11;75,12;78,14;79,17;81,20;81,24;81,27;81,28;81,29;81,31;81,32;79,33;79,34;78,35;78,35;78,35;77,37;75,38;75,39;56,77;45,73;64,33;65,31;66,29;68,27;68,26;68,25;68,22;68,21;68,20;66,19;64,18;63,17;60,15;55,15;51,15;47,17;43,18;38,21;34,25;29,31;26,37;10,66;0,63" o:connectangles="0,0,0,0,0,0,0,0,0,0,0,0,0,0,0,0,0,0,0,0,0,0,0,0,0,0,0,0,0,0,0,0,0,0,0,0,0,0,0,0,0,0,0,0,0,0,0,0,0,0,0,0,0,0,0,0,0"/>
                  </v:shape>
                  <v:shape id="Freeform 386" o:spid="_x0000_s1193" style="position:absolute;left:8720;top:6821;width:100;height:74;visibility:visible;mso-wrap-style:square;v-text-anchor:top" coordsize="10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XU8UA&#10;AADdAAAADwAAAGRycy9kb3ducmV2LnhtbESP0WrCQBBF3wv9h2WEvpS6UWxaoqsUiSB9i/UDhuyY&#10;BLOzYXc1W7/eFQp9m+HeuefOahNNL67kfGdZwWyagSCure64UXD82b19gvABWWNvmRT8kofN+vlp&#10;hYW2I1d0PYRGpBD2BSpoQxgKKX3dkkE/tQNx0k7WGQxpdY3UDscUbno5z7JcGuw4EVocaNtSfT5c&#10;TOJyWeVxLBfH1/cyfle3j/J2cUq9TOLXEkSgGP7Nf9d7neov8jk8vkk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SJdTxQAAAN0AAAAPAAAAAAAAAAAAAAAAAJgCAABkcnMv&#10;ZG93bnJldi54bWxQSwUGAAAAAAQABAD1AAAAigMAAAAA&#10;" path="m80,17r2,l88,14r-2,l85,14r-1,l82,14r,-3l82,10r,-1l82,8,81,7,82,4r,-1l84,2r2,l88,1r1,l90,1r1,l93,1r1,1l95,2r,1l96,3r2,1l99,7r,1l99,10r1,l100,11r,2l99,14r,1l98,16r,1l96,19r-2,1l93,20r-2,1l90,22r-2,1l88,24r-2,l85,24r-1,2l82,26r-2,l79,26r-3,1l75,27,49,74,39,72,44,61r-8,4l29,67r-8,1l15,67,11,66,7,65,4,63,3,61,2,59,,55,,53,,49,2,47,3,43,4,40,6,35,25,,36,2,16,42r,3l15,46r,2l13,50r,2l13,54r,1l13,56r2,l17,58r1,1l21,59r2,1l26,60r3,l31,60r3,l36,59r2,-1l40,56r3,-2l45,52r2,-3l49,47r1,-2l52,42r1,-2l55,36,70,9r11,2l80,17xe" fillcolor="black" stroked="f">
                    <v:path arrowok="t" o:connecttype="custom" o:connectlocs="88,14;86,14;84,14;82,14;82,11;82,9;81,7;84,2;89,1;93,1;94,2;95,3;95,3;96,3;99,7;99,10;100,10;100,13;99,14;99,15;98,16;94,20;93,20;91,21;88,24;84,26;79,26;49,74;36,65;15,67;4,63;0,55;2,47;6,35;16,42;15,48;13,54;15,56;21,59;29,60;36,59;43,54;49,47;53,40;81,11" o:connectangles="0,0,0,0,0,0,0,0,0,0,0,0,0,0,0,0,0,0,0,0,0,0,0,0,0,0,0,0,0,0,0,0,0,0,0,0,0,0,0,0,0,0,0,0,0"/>
                  </v:shape>
                  <v:shape id="Freeform 387" o:spid="_x0000_s1194" style="position:absolute;left:8799;top:6820;width:83;height:89;visibility:visible;mso-wrap-style:square;v-text-anchor:top" coordsize="8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HKcYA&#10;AADdAAAADwAAAGRycy9kb3ducmV2LnhtbESPQWvCQBCF7wX/wzJCL6XZtIqU1FW00FbEi2l7H7Jj&#10;Es3Oprsbjf/eFQRvM7w373sznfemEUdyvras4CVJQRAXVtdcKvj9+Xx+A+EDssbGMik4k4f5bPAw&#10;xUzbE2/pmIdSxBD2GSqoQmgzKX1RkUGf2JY4ajvrDIa4ulJqh6cYbhr5mqYTabDmSKiwpY+KikPe&#10;mcjVoy5vx+tDp538X26evr/2f6zU47BfvIMI1Ie7+Xa90rH+eDKC6zdxBD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HKcYAAADdAAAADwAAAAAAAAAAAAAAAACYAgAAZHJz&#10;L2Rvd25yZXYueG1sUEsFBgAAAAAEAAQA9QAAAIsDAAAAAA==&#10;" path="m14,57r-2,5l12,66r,3l14,72r1,2l17,75r4,2l25,79r1,1l28,80r1,l30,80r2,l33,80r1,l35,80r3,-1l39,79r2,-2l43,76r3,-1l47,74r1,-1l49,72r2,-2l51,69r,-1l53,67r2,-1l55,64r1,-1l56,62r1,-1l57,60r1,-1l58,56r2,-1l60,54r,-4l60,47r,-4l58,41,57,37,55,35,51,33,47,31r-3,l42,31r-3,l37,31r-3,2l32,35r-4,1l25,37r-2,3l21,42r-1,2l19,47r-2,3l15,54r-1,2l12,59r2,-2xm70,33r1,l73,30r-2,l70,30r,-1l69,29r-2,l67,28,66,27r,-3l66,23r,-1l66,21r,-1l69,18r1,-1l71,17r2,l74,17r1,l76,17r2,l79,18r1,l80,20r2,l82,21r1,1l83,23r,1l83,25r,2l83,28r,1l83,30r,1l82,33r,1l80,35r-1,1l78,37r-2,1l75,38r-2,2l71,40r2,3l73,48r,5l73,56r-2,5l69,67r-4,5l62,75r-4,5l55,82r-6,4l44,87r-5,1l34,89r-6,l23,88,19,87,15,86,11,83,9,82,6,80,3,77,2,74,1,72,,68,,63,,60,1,56,3,48,7,40r7,-7l20,27r8,-3l35,22r7,l49,23r6,1l61,27r4,3l69,34r1,-1xm43,12l61,,76,3,52,15,43,12xe" fillcolor="black" stroked="f">
                    <v:path arrowok="t" o:connecttype="custom" o:connectlocs="12,66;15,74;25,79;29,80;32,80;35,80;41,77;47,74;49,72;51,68;55,64;57,61;58,56;60,50;58,41;51,33;42,31;34,33;25,37;20,44;15,54;14,57;73,30;70,30;69,29;67,29;67,28;66,27;66,22;69,18;73,17;76,17;79,18;79,18;80,20;82,20;82,21;83,23;83,24;83,25;83,27;83,29;83,31;82,33;79,36;75,38;73,43;73,56;65,72;55,82;39,88;23,88;11,83;3,77;0,68;1,56;14,33;35,22;55,24;69,34;61,0;43,12" o:connectangles="0,0,0,0,0,0,0,0,0,0,0,0,0,0,0,0,0,0,0,0,0,0,0,0,0,0,0,0,0,0,0,0,0,0,0,0,0,0,0,0,0,0,0,0,0,0,0,0,0,0,0,0,0,0,0,0,0,0,0,0,0,0"/>
                    <o:lock v:ext="edit" verticies="t"/>
                  </v:shape>
                  <v:shape id="Freeform 388" o:spid="_x0000_s1195" style="position:absolute;left:8877;top:6858;width:69;height:67;visibility:visible;mso-wrap-style:square;v-text-anchor:top" coordsize="6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eGsIA&#10;AADdAAAADwAAAGRycy9kb3ducmV2LnhtbERPS4vCMBC+C/6HMMJeRNNVqVKNIkVBPPkCr2MztsVm&#10;Upqsdv/9ZkHwNh/fcxar1lTiSY0rLSv4HkYgiDOrS84VXM7bwQyE88gaK8uk4JccrJbdzgITbV98&#10;pOfJ5yKEsEtQQeF9nUjpsoIMuqGtiQN3t41BH2CTS93gK4SbSo6iKJYGSw4NBdaUFpQ9Tj9GwWGz&#10;H1/H990+jbG/NSad3s50U+qr167nIDy1/iN+u3c6zJ/EE/j/Jpw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54awgAAAN0AAAAPAAAAAAAAAAAAAAAAAJgCAABkcnMvZG93&#10;bnJldi54bWxQSwUGAAAAAAQABAD1AAAAhwMAAAAA&#10;" path="m46,45r11,5l53,55r-3,3l44,62r-3,2l36,65r-6,2l25,67r-5,l15,64,10,62,6,60,2,56,,51,,47,,42,1,36,2,31,4,25,6,21r4,-5l14,11,18,8,23,5,28,3,32,2,37,r6,l48,2r5,1l59,5r3,3l65,11r3,5l69,19r,5l68,29,55,26r1,-2l56,22,55,19,53,17,52,15,50,12,47,11,44,10r-3,l38,10r-4,1l32,12r-4,1l24,16r-3,3l19,23r-1,3l15,30r-1,5l12,38r-1,4l11,45r1,3l14,50r1,2l18,55r2,1l23,57r2,l28,57r2,l33,56r4,-1l39,52r4,-3l46,45xe" fillcolor="black" stroked="f">
                    <v:path arrowok="t" o:connecttype="custom" o:connectlocs="57,50;50,58;41,64;30,67;20,67;10,62;2,56;0,47;1,36;4,25;10,16;18,8;28,3;37,0;48,2;59,5;65,11;69,19;68,29;56,24;55,19;52,15;47,11;41,10;34,11;28,13;21,19;18,26;14,35;11,42;12,48;15,52;20,56;25,57;30,57;37,55;43,49" o:connectangles="0,0,0,0,0,0,0,0,0,0,0,0,0,0,0,0,0,0,0,0,0,0,0,0,0,0,0,0,0,0,0,0,0,0,0,0,0"/>
                  </v:shape>
                  <v:shape id="Freeform 389" o:spid="_x0000_s1196" style="position:absolute;left:8982;top:6858;width:51;height:90;visibility:visible;mso-wrap-style:square;v-text-anchor:top" coordsize="5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tvMEA&#10;AADdAAAADwAAAGRycy9kb3ducmV2LnhtbERPzWrCQBC+F3yHZQRvddc2Somu0paGeo32AYbsmIRk&#10;Z2N2TeLbdwsFb/Px/c7uMNlWDNT72rGG1VKBIC6cqbnU8HPOnt9A+IBssHVMGu7k4bCfPe0wNW7k&#10;nIZTKEUMYZ+ihiqELpXSFxVZ9EvXEUfu4nqLIcK+lKbHMYbbVr4otZEWa44NFXb0WVHRnG5Ww8c1&#10;v4WvRrmi+XakktdsPTWZ1ov59L4FEWgKD/G/+2ji/GSzhr9v4gl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ALbzBAAAA3QAAAA8AAAAAAAAAAAAAAAAAmAIAAGRycy9kb3du&#10;cmV2LnhtbFBLBQYAAAAABAAEAPUAAACGAwAAAAA=&#10;" path="m27,81r-7,9l19,90,16,89r-1,l12,89,9,88,5,87,2,84,1,83,,81,,80,,77,,76,1,75r,-1l1,73,4,67,23,29,12,26r6,-8l27,21,34,6,51,,41,23r10,2l48,35,36,32,18,67r-2,3l15,73r-1,2l14,76r,1l14,78r,2l15,80r1,l18,80r2,l21,80r3,1l25,81r2,xe" fillcolor="black" stroked="f">
                    <v:path arrowok="t" o:connecttype="custom" o:connectlocs="27,81;20,90;19,90;16,89;15,89;12,89;9,88;5,87;2,84;1,83;0,81;0,80;0,77;0,76;0,76;1,75;1,74;1,73;4,67;23,29;12,26;18,18;27,21;34,6;51,0;41,23;51,25;48,35;36,32;18,67;16,70;15,73;14,75;14,76;14,76;14,77;14,78;14,80;14,80;15,80;16,80;18,80;20,80;21,80;24,81;25,81;27,81" o:connectangles="0,0,0,0,0,0,0,0,0,0,0,0,0,0,0,0,0,0,0,0,0,0,0,0,0,0,0,0,0,0,0,0,0,0,0,0,0,0,0,0,0,0,0,0,0,0,0"/>
                  </v:shape>
                  <v:shape id="Freeform 390" o:spid="_x0000_s1197" style="position:absolute;left:9015;top:6862;width:81;height:102;visibility:visible;mso-wrap-style:square;v-text-anchor:top" coordsize="8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ausQA&#10;AADdAAAADwAAAGRycy9kb3ducmV2LnhtbERPTWvCQBC9F/wPywje6ia2REldg0iFWHoxWnodsmOS&#10;mp0N2TWm/75bKPQ2j/c562w0rRiod41lBfE8AkFcWt1wpeB82j+uQDiPrLG1TAq+yUG2mTysMdX2&#10;zkcaCl+JEMIuRQW1910qpStrMujmtiMO3MX2Bn2AfSV1j/cQblq5iKJEGmw4NNTY0a6m8lrcjIJ9&#10;p81yjD7e8sN7+Rp/FU/F5fap1Gw6bl9AeBr9v/jPnesw/zlJ4PebcIL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yWrrEAAAA3QAAAA8AAAAAAAAAAAAAAAAAmAIAAGRycy9k&#10;b3ducmV2LnhtbFBLBQYAAAAABAAEAPUAAACJAwAAAAA=&#10;" path="m,87l44,,55,4,38,38r4,-1l46,34r4,-1l54,33r1,l56,32r2,l59,32r1,l63,32r1,l65,32r5,1l74,35r3,3l79,40r2,3l81,45r,3l81,52r,2l79,57r-2,3l76,65,56,102,45,98,63,60r2,-3l67,53r1,-1l68,51r,-1l68,47r,-1l68,45,67,44,64,43,63,41,60,40r-2,l54,40r-4,l47,41r-2,2l41,44r-4,2l35,48r-2,3l31,54r-3,5l26,64,10,91,,87xe" fillcolor="black" stroked="f">
                    <v:path arrowok="t" o:connecttype="custom" o:connectlocs="0,87;44,0;55,4;38,38;42,37;46,34;50,33;54,33;55,33;56,32;58,32;59,32;60,32;63,32;64,32;65,32;70,33;74,35;77,38;79,40;81,43;81,45;81,48;81,52;81,54;79,57;77,60;76,65;56,102;45,98;63,60;65,57;67,53;68,52;68,51;68,50;68,47;68,46;68,45;67,44;64,43;63,41;60,40;58,40;54,40;50,40;47,41;45,43;41,44;37,46;35,48;33,51;31,54;28,59;26,64;10,91;0,87" o:connectangles="0,0,0,0,0,0,0,0,0,0,0,0,0,0,0,0,0,0,0,0,0,0,0,0,0,0,0,0,0,0,0,0,0,0,0,0,0,0,0,0,0,0,0,0,0,0,0,0,0,0,0,0,0,0,0,0,0"/>
                  </v:shape>
                  <v:shape id="Freeform 391" o:spid="_x0000_s1198" style="position:absolute;left:9099;top:6905;width:100;height:94;visibility:visible;mso-wrap-style:square;v-text-anchor:top" coordsize="100,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MMA&#10;AADdAAAADwAAAGRycy9kb3ducmV2LnhtbERP30vDMBB+F/wfwgm+2VSRTurSMso2fXVT9PFszqa0&#10;uZQk2zr/eiMIvt3H9/OW9WxHcSQfescKbrMcBHHrdM+dgtf95uYBRIjIGkfHpOBMAerq8mKJpXYn&#10;fqHjLnYihXAoUYGJcSqlDK0hiyFzE3Hivpy3GBP0ndQeTyncjvIuzwtpsefUYHCixlA77A5WwWpt&#10;3Hb93XxEX2w+35un4e28GJS6vppXjyAizfFf/Od+1mn+fbGA32/SC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PMMAAADdAAAADwAAAAAAAAAAAAAAAACYAgAAZHJzL2Rv&#10;d25yZXYueG1sUEsFBgAAAAAEAAQA9QAAAIgDAAAAAA==&#10;" path="m80,17r2,l88,14r-2,l85,14r-1,l82,14r,-3l82,10r,-1l82,8,81,7,82,4r,-1l84,2r2,l88,1r1,l90,1r1,l93,1r1,1l95,2r,1l97,3r1,1l99,7r,1l99,10r1,l100,11r,2l99,14r,1l98,16r,1l97,18r-3,2l93,20r-2,1l90,22r-2,1l88,24r-2,l85,24r-1,2l82,26r-2,l79,26r-3,1l75,27,49,74,39,72,44,61r-8,3l29,67r-8,1l15,67,11,66,7,64,4,63,3,61,2,59,,55,,53,,49,2,47,3,43,4,40,6,35,25,,36,2,16,42r,2l15,46r,2l13,50r,2l13,54r,1l13,56r2,l17,57r1,2l21,59r3,1l26,60r3,l31,60r3,l36,59r2,-2l40,56r3,-2l45,52r2,-3l49,47r1,-3l52,42r1,-2l56,36,70,9r11,2l80,17xm6,90l12,77r12,4l18,94,6,90xe" fillcolor="black" stroked="f">
                    <v:path arrowok="t" o:connecttype="custom" o:connectlocs="88,14;86,14;84,14;82,14;82,11;82,9;81,7;84,2;89,1;93,1;94,2;95,3;95,3;97,3;99,7;99,10;100,10;100,13;99,14;99,15;98,16;94,20;93,20;91,21;88,24;84,26;79,26;49,74;36,64;15,67;4,63;0,55;2,47;6,35;16,42;15,48;13,54;15,56;21,59;29,60;36,59;43,54;49,47;53,40;81,11;12,77;6,90" o:connectangles="0,0,0,0,0,0,0,0,0,0,0,0,0,0,0,0,0,0,0,0,0,0,0,0,0,0,0,0,0,0,0,0,0,0,0,0,0,0,0,0,0,0,0,0,0,0,0"/>
                    <o:lock v:ext="edit" verticies="t"/>
                  </v:shape>
                  <v:shape id="Freeform 392" o:spid="_x0000_s1199" style="position:absolute;left:9178;top:6926;width:69;height:66;visibility:visible;mso-wrap-style:square;v-text-anchor:top" coordsize="6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Ji8YA&#10;AADdAAAADwAAAGRycy9kb3ducmV2LnhtbESPQWvCQBCF70L/wzIFb7pRi0jqKlUQiyWCWmiPQ3ZM&#10;QrOzIbs16b/vHARvM7w3732zXPeuVjdqQ+XZwGScgCLOva24MPB52Y0WoEJEtlh7JgN/FGC9ehos&#10;MbW+4xPdzrFQEsIhRQNljE2qdchLchjGviEW7epbh1HWttC2xU7CXa2nSTLXDiuWhhIb2paU/5x/&#10;nYEPPDaLw3Wzn3Rdlm2rr+zwPbPGDJ/7t1dQkfr4MN+v363gv8wFV76RE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VJi8YAAADdAAAADwAAAAAAAAAAAAAAAACYAgAAZHJz&#10;L2Rvd25yZXYueG1sUEsFBgAAAAAEAAQA9QAAAIsDAAAAAA==&#10;" path="m46,45r11,4l53,54r-3,4l44,61r-3,3l35,65r-5,1l25,66r-5,l15,64,10,61,6,59,2,55,,51,,46,,41,1,35,2,31,3,25,6,20r4,-5l14,10,18,7,23,5,28,2,32,1,37,r6,l48,1r5,1l59,5r3,2l65,10r2,5l69,19r,4l67,28,55,26r1,-3l56,21,55,19,53,16,52,14,50,12,47,10,44,9r-3,l38,9r-4,1l32,12r-4,1l24,15r-3,4l19,22r-1,4l15,29r-1,5l12,38r-1,3l11,45r1,2l14,49r1,3l18,54r2,1l23,56r2,l28,56r2,l33,55r4,-1l39,52r4,-4l46,45xe" fillcolor="black" stroked="f">
                    <v:path arrowok="t" o:connecttype="custom" o:connectlocs="57,49;50,58;41,64;30,66;20,66;10,61;2,55;0,46;1,35;3,25;10,15;18,7;28,2;37,0;48,1;59,5;65,10;69,19;67,28;56,23;55,19;52,14;47,10;41,9;34,10;28,13;21,19;18,26;14,34;11,41;12,47;15,52;20,55;25,56;30,56;37,54;43,48" o:connectangles="0,0,0,0,0,0,0,0,0,0,0,0,0,0,0,0,0,0,0,0,0,0,0,0,0,0,0,0,0,0,0,0,0,0,0,0,0"/>
                  </v:shape>
                  <v:shape id="Freeform 393" o:spid="_x0000_s1200" style="position:absolute;left:9283;top:6925;width:51;height:89;visibility:visible;mso-wrap-style:square;v-text-anchor:top" coordsize="5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ACn8UA&#10;AADdAAAADwAAAGRycy9kb3ducmV2LnhtbERPTWvCQBC9C/0PyxS8mY2liEZXqZZGD1qoFXqdZqdJ&#10;aHY2za4m+utdQehtHu9zZovOVOJEjSstKxhGMQjizOqScwWHz7fBGITzyBory6TgTA4W84feDBNt&#10;W/6g097nIoSwS1BB4X2dSOmyggy6yNbEgfuxjUEfYJNL3WAbwk0ln+J4JA2WHBoKrGlVUPa7PxoF&#10;abrM26/3v+/Jcvt62flVla6zoVL9x+5lCsJT5//Fd/dGh/nPowncvgkn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AKfxQAAAN0AAAAPAAAAAAAAAAAAAAAAAJgCAABkcnMv&#10;ZG93bnJldi54bWxQSwUGAAAAAAQABAD1AAAAigMAAAAA&#10;" path="m27,80r-7,9l19,89,16,88r-1,l12,88,9,87,5,86,2,83,1,82,,80,,79,,76,,75,1,74r,-1l1,72,3,66,23,28,12,26r6,-9l27,20,34,6,51,,41,22r10,2l48,34,35,32,18,66r-2,3l15,72r-1,2l14,75r,1l14,78r,1l15,79r1,l18,79r2,l21,79r3,1l25,80r2,xe" fillcolor="black" stroked="f">
                    <v:path arrowok="t" o:connecttype="custom" o:connectlocs="27,80;20,89;19,89;16,88;15,88;12,88;9,87;5,86;2,83;1,82;0,80;0,79;0,76;0,75;0,75;1,74;1,73;1,72;3,66;23,28;12,26;18,17;27,20;34,6;51,0;41,22;51,24;48,34;35,32;18,66;16,69;15,72;14,74;14,75;14,75;14,76;14,78;14,79;14,79;15,79;16,79;18,79;20,79;21,79;24,80;25,80;27,80" o:connectangles="0,0,0,0,0,0,0,0,0,0,0,0,0,0,0,0,0,0,0,0,0,0,0,0,0,0,0,0,0,0,0,0,0,0,0,0,0,0,0,0,0,0,0,0,0,0,0"/>
                  </v:shape>
                  <v:shape id="Freeform 394" o:spid="_x0000_s1201" style="position:absolute;left:9325;top:6928;width:110;height:97;visibility:visible;mso-wrap-style:square;v-text-anchor:top" coordsize="110,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IdbMgA&#10;AADdAAAADwAAAGRycy9kb3ducmV2LnhtbESPQUvDQBCF70L/wzIFL9JuKkUl7baUgiCIoE089DbJ&#10;jkkwOxt21zT6652D4G2G9+a9b7b7yfVqpBA7zwZWywwUce1tx42BsnhcPICKCdli75kMfFOE/W52&#10;tcXc+gu/0XhKjZIQjjkaaFMacq1j3ZLDuPQDsWgfPjhMsoZG24AXCXe9vs2yO+2wY2locaBjS/Xn&#10;6csZOFd1sa6OxXN6Pd+8vJdlNf6Eypjr+XTYgEo0pX/z3/WTFfz1vfDLNzKC3v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0h1syAAAAN0AAAAPAAAAAAAAAAAAAAAAAJgCAABk&#10;cnMvZG93bnJldi54bWxQSwUGAAAAAAQABAD1AAAAjQMAAAAA&#10;" path="m50,78r10,4l58,85r-3,3l50,91r-4,2l40,96r-6,l28,97,22,96,18,95,14,93,11,92,9,91,5,89,2,85,1,82,,78,,76,,75,,72,,71,,69,1,67r,-2l1,64,2,58,5,53,9,47r2,-3l15,39r4,-3l24,33r5,-1l33,31r5,-1l43,30r6,1l54,32r6,2l64,38r2,3l69,46r1,6l72,58r-2,6l69,69r,1l68,71r-2,1l66,73,14,62r,3l13,70r,3l13,77r1,2l15,82r3,2l22,85r2,1l27,88r4,l34,88r3,-2l40,84r3,-1l47,80r3,-2xm19,53r39,9l59,59r,-3l59,52,58,49,56,46,55,44,52,43,49,40,46,39r-4,l40,39r-4,1l32,41r-4,2l24,45r-4,4l18,52r1,1xm56,5l69,8r4,21l64,26,59,13,42,21,33,19,56,5xm93,r17,4l84,19,77,17,93,xe" fillcolor="black" stroked="f">
                    <v:path arrowok="t" o:connecttype="custom" o:connectlocs="60,82;55,88;46,93;34,96;22,96;14,93;9,91;2,85;0,78;0,75;0,71;1,67;1,64;5,53;11,44;19,36;29,32;38,30;49,31;60,34;66,41;70,52;70,64;69,69;69,70;69,70;66,72;14,62;13,70;13,77;15,82;22,85;27,88;34,88;40,84;47,80;19,53;59,59;59,52;56,46;52,43;46,39;40,39;32,41;24,45;18,52;56,5;73,29;59,13;33,19;93,0;84,19;93,0" o:connectangles="0,0,0,0,0,0,0,0,0,0,0,0,0,0,0,0,0,0,0,0,0,0,0,0,0,0,0,0,0,0,0,0,0,0,0,0,0,0,0,0,0,0,0,0,0,0,0,0,0,0,0,0,0"/>
                    <o:lock v:ext="edit" verticies="t"/>
                  </v:shape>
                  <v:shape id="Freeform 395" o:spid="_x0000_s1202" style="position:absolute;left:9099;top:6401;width:86;height:120;visibility:visible;mso-wrap-style:square;v-text-anchor:top" coordsize="8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Uw8MA&#10;AADdAAAADwAAAGRycy9kb3ducmV2LnhtbERP22rCQBB9F/oPyxT6ppvUUm10DaVglQqBmHzANDsm&#10;odnZkN1q/Hu3UPBtDuc663Q0nTjT4FrLCuJZBIK4srrlWkFZbKdLEM4ja+wsk4IrOUg3D5M1Jtpe&#10;OKfz0dcihLBLUEHjfZ9I6aqGDLqZ7YkDd7KDQR/gUEs94CWEm04+R9GrNNhyaGiwp4+Gqp/jr1Gw&#10;++bikL2Vdv+Z89fS7oiieabU0+P4vgLhafR38b97r8P8l0UMf9+EE+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IUw8MAAADdAAAADwAAAAAAAAAAAAAAAACYAgAAZHJzL2Rv&#10;d25yZXYueG1sUEsFBgAAAAAEAAQA9QAAAIgDAAAAAA==&#10;" path="m18,120l35,13,,15,4,2,86,,82,13r-34,l30,117r-12,3xe" fillcolor="black" stroked="f">
                    <v:path arrowok="t" o:connecttype="custom" o:connectlocs="18,120;35,13;0,15;4,2;86,0;82,13;48,13;30,117;18,120" o:connectangles="0,0,0,0,0,0,0,0,0"/>
                  </v:shape>
                  <v:shape id="Freeform 396" o:spid="_x0000_s1203" style="position:absolute;left:9176;top:6401;width:72;height:119;visibility:visible;mso-wrap-style:square;v-text-anchor:top" coordsize="7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eXvsQA&#10;AADdAAAADwAAAGRycy9kb3ducmV2LnhtbERPTWvCQBC9F/wPywje6sZYqkRXEUGR0iJG0euQHZNo&#10;djZmV03/fbdQ6G0e73Om89ZU4kGNKy0rGPQjEMSZ1SXnCg771esYhPPIGivLpOCbHMxnnZcpJto+&#10;eUeP1OcihLBLUEHhfZ1I6bKCDLq+rYkDd7aNQR9gk0vd4DOEm0rGUfQuDZYcGgqsaVlQdk3vRsHR&#10;rL7Ww/rzMqDlrdzGp/RjeE2V6nXbxQSEp9b/i//cGx3mv41i+P0mnCB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3l77EAAAA3QAAAA8AAAAAAAAAAAAAAAAAmAIAAGRycy9k&#10;b3ducmV2LnhtbFBLBQYAAAAABAAEAPUAAACJAwAAAAA=&#10;" path="m,119l21,,34,2,27,46r3,-3l34,39r3,-2l40,35r1,l43,33r1,-1l45,32r1,l49,31r1,l52,31r5,l62,32r2,3l67,37r2,2l71,43r1,3l72,51r,1l72,56r,5l71,65r-9,52l49,116,58,65r1,-4l59,56r2,-4l61,51r,-2l59,48,58,45r-1,l55,44,53,43,52,42r-3,l46,42r-3,1l39,44r-3,2l34,48r-3,3l30,54r-3,3l26,62r-1,5l22,74r-1,7l13,119,,119xe" fillcolor="black" stroked="f">
                    <v:path arrowok="t" o:connecttype="custom" o:connectlocs="0,119;21,0;34,2;27,46;30,43;34,39;37,37;40,35;41,35;43,33;44,32;45,32;46,32;49,31;50,31;52,31;57,31;62,32;64,35;67,37;69,39;71,43;72,46;72,51;72,52;72,56;72,61;71,65;62,117;49,116;58,65;59,61;59,56;61,52;61,51;61,49;59,48;58,45;57,45;55,44;53,43;52,42;49,42;46,42;43,43;39,44;36,46;34,48;31,51;30,54;27,57;26,62;25,67;22,74;21,81;13,119;0,119" o:connectangles="0,0,0,0,0,0,0,0,0,0,0,0,0,0,0,0,0,0,0,0,0,0,0,0,0,0,0,0,0,0,0,0,0,0,0,0,0,0,0,0,0,0,0,0,0,0,0,0,0,0,0,0,0,0,0,0,0"/>
                  </v:shape>
                  <v:shape id="Freeform 397" o:spid="_x0000_s1204" style="position:absolute;left:9266;top:6417;width:90;height:100;visibility:visible;mso-wrap-style:square;v-text-anchor:top" coordsize="9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fscYA&#10;AADdAAAADwAAAGRycy9kb3ducmV2LnhtbESPzW7CMBCE75V4B2uReitOaMRPwCCE1IpLDw1cuK3i&#10;JQnE68h2Q/r2GKlSb7ua2flm19vBtKIn5xvLCtJJAoK4tLrhSsHp+PG2AOEDssbWMin4JQ/bzehl&#10;jbm2d/6mvgiViCHsc1RQh9DlUvqyJoN+YjviqF2sMxji6iqpHd5juGnlNElm0mDDkVBjR/uaylvx&#10;YyJk5q7z7ByqtE0Pn7TLllnZfyn1Oh52KxCBhvBv/rs+6Fg/m7/D85s4gt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gfscYAAADdAAAADwAAAAAAAAAAAAAAAACYAgAAZHJz&#10;L2Rvd25yZXYueG1sUEsFBgAAAAAEAAQA9QAAAIsDAAAAAA==&#10;" path="m70,20r3,l77,14r-1,1l74,15,73,14r-1,l72,13r-2,l70,12r,-3l69,8r,-1l69,4,70,2,72,1r1,l74,1,76,r1,l78,r1,1l81,1r1,l83,1r3,2l87,4r,3l88,7r,1l88,9r2,1l90,12r,2l88,15r,1l87,17r-3,3l84,21r-1,1l82,23r-1,2l79,27r-1,l77,28r-1,1l74,29r-1,1l70,32r-1,1l67,33,56,97r-12,l47,80r-6,8l33,95r-7,4l19,100,15,99,11,98,8,97,5,94,3,92,1,88,,85,,81,,79,,74,,69,1,62,9,15r14,l13,67r,4l13,74r-2,4l11,80r,1l13,84r,2l14,87r1,l18,87r2,1l23,88r3,l28,87r3,l33,86r3,-1l38,82r2,-2l42,79r2,-2l45,73r1,-4l47,66r,-2l49,60r1,-5l51,51,59,14r13,l70,20xe" fillcolor="black" stroked="f">
                    <v:path arrowok="t" o:connecttype="custom" o:connectlocs="77,14;76,15;73,14;72,14;72,13;70,12;69,8;70,2;74,1;77,0;79,1;81,1;83,1;83,1;86,3;87,7;88,7;88,9;90,12;90,14;88,15;84,20;84,21;82,23;79,27;76,29;70,32;56,97;41,88;19,100;8,97;1,88;0,79;1,62;13,67;11,78;13,84;15,87;23,88;31,87;38,82;44,77;47,66;50,55;72,14" o:connectangles="0,0,0,0,0,0,0,0,0,0,0,0,0,0,0,0,0,0,0,0,0,0,0,0,0,0,0,0,0,0,0,0,0,0,0,0,0,0,0,0,0,0,0,0,0"/>
                  </v:shape>
                  <v:shape id="Freeform 398" o:spid="_x0000_s1205" style="position:absolute;left:9345;top:6400;width:75;height:116;visibility:visible;mso-wrap-style:square;v-text-anchor:top" coordsize="75,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cmcQA&#10;AADdAAAADwAAAGRycy9kb3ducmV2LnhtbERP32vCMBB+F/Y/hBvsTdONsmk1yqYMFESwis9Hc7aZ&#10;zaVrMq376xdh4Nt9fD9vMutsLc7UeuNYwfMgAUFcOG24VLDfffaHIHxA1lg7JgVX8jCbPvQmmGl3&#10;4S2d81CKGMI+QwVVCE0mpS8qsugHriGO3NG1FkOEbSl1i5cYbmv5kiSv0qLh2FBhQ/OKilP+YxV8&#10;mF3imvSwXpjR8nubnn79ZvWl1NNj9z4GEagLd/G/e6nj/PQthds38QQ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NnJnEAAAA3QAAAA8AAAAAAAAAAAAAAAAAmAIAAGRycy9k&#10;b3ducmV2LnhtbFBLBQYAAAAABAAEAPUAAACJAwAAAAA=&#10;" path="m13,82r,4l14,91r2,5l17,98r4,3l25,103r2,1l31,104r1,l34,104r1,l36,103r2,-1l39,102r1,l43,101r1,-3l45,96r1,-1l49,92r1,-2l52,89r,-1l53,86r1,-2l54,83r,-1l55,81r,-2l55,77r,-1l57,75r,-3l57,70r,-1l58,66r,-2l58,63r,-5l57,53,55,50,53,46,50,43,46,40,43,39r-4,l36,39r-2,1l31,42r-2,2l26,45r-1,2l22,50r-1,2l18,56r-1,3l16,63r-2,3l14,70r,3l13,78r,4xm63,36r,-2l64,31r-1,l62,31r-1,l59,31,58,30r-1,l57,29r,-2l57,25,55,24r,-1l55,20r2,-1l58,17r3,l62,17r1,-1l64,16r2,l67,16r1,1l70,17r1,l72,17r1,1l73,20r,1l75,21r,2l75,24r,1l75,26r,1l75,30r,1l75,33r-2,1l73,36r-1,1l71,39r-1,1l68,42r-1,1l68,47r2,5l71,58r,5l71,70r-1,6l68,83r-1,6l64,94r-3,5l55,104r-5,4l46,111r-5,3l36,115r-5,1l27,116r-4,-1l20,112r-6,-1l12,110,9,108,7,104,4,102,3,98,2,94,,88,,83,,77,,71,2,66r,-6l4,56,5,51,8,47r3,-3l17,37r6,-5l31,30r8,-1l45,29r7,1l57,32r5,4l63,36xm32,19l44,,61,,40,19r-8,xe" fillcolor="black" stroked="f">
                    <v:path arrowok="t" o:connecttype="custom" o:connectlocs="14,91;21,101;31,104;34,104;36,103;40,102;45,96;50,90;53,86;54,82;55,77;57,72;58,66;58,58;53,46;43,39;34,40;26,45;21,52;16,63;14,73;63,36;64,31;63,31;62,31;59,31;57,30;57,27;55,23;58,17;63,16;67,16;68,17;68,17;70,17;72,17;73,18;73,21;75,23;75,23;75,25;75,26;75,30;75,33;72,37;68,42;70,52;71,70;67,89;55,104;41,114;27,116;14,111;7,104;2,94;0,77;2,60;8,47;23,32;45,29;62,36;44,0;32,19" o:connectangles="0,0,0,0,0,0,0,0,0,0,0,0,0,0,0,0,0,0,0,0,0,0,0,0,0,0,0,0,0,0,0,0,0,0,0,0,0,0,0,0,0,0,0,0,0,0,0,0,0,0,0,0,0,0,0,0,0,0,0,0,0,0,0"/>
                    <o:lock v:ext="edit" verticies="t"/>
                  </v:shape>
                  <v:shape id="Freeform 399" o:spid="_x0000_s1206" style="position:absolute;left:9429;top:6427;width:65;height:88;visibility:visible;mso-wrap-style:square;v-text-anchor:top" coordsize="6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DdecMA&#10;AADdAAAADwAAAGRycy9kb3ducmV2LnhtbERPS2sCMRC+F/wPYYTealaxPlajWKFQkB7qC4/DZtws&#10;bibLJrprf70pCL3Nx/ec+bK1pbhR7QvHCvq9BARx5nTBuYL97vNtAsIHZI2lY1JwJw/LRedljql2&#10;Df/QbRtyEUPYp6jAhFClUvrMkEXfcxVx5M6uthgirHOpa2xiuC3lIElG0mLBscFgRWtD2WV7tQp+&#10;3fHD3c2VDo2Zrr/Hw+mGT1qp1267moEI1IZ/8dP9peP84fgd/r6JJ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DdecMAAADdAAAADwAAAAAAAAAAAAAAAACYAgAAZHJzL2Rv&#10;d25yZXYueG1sUEsFBgAAAAAEAAQA9QAAAIgDAAAAAA==&#10;" path="m48,54r13,1l59,62r-4,7l51,74r-4,4l43,82r-5,2l32,87r-6,1l21,87,16,85,10,82,6,80,3,75,1,69,,62,,55,,48,,42,1,35,2,29,5,23,9,17r5,-5l18,9,21,5,26,3,32,r5,l43,r5,2l53,4r4,3l60,11r2,5l64,22r1,6l52,28r,-4l51,20,50,18,48,15,46,13,42,12,39,11r-4,l33,11r-4,1l26,15r-2,2l21,20r-2,4l18,29r-3,6l14,39r-2,6l12,50r,5l12,59r,5l14,68r1,2l18,72r2,3l24,76r2,l30,76r3,-1l35,72r3,-1l42,68r2,-4l46,58r2,-4xe" fillcolor="black" stroked="f">
                    <v:path arrowok="t" o:connecttype="custom" o:connectlocs="61,55;55,69;47,78;38,84;26,88;16,85;6,80;1,69;0,55;0,42;2,29;9,17;18,9;26,3;37,0;48,2;57,7;62,16;65,28;52,24;50,18;46,13;39,11;33,11;26,15;21,20;18,29;14,39;12,50;12,59;14,68;18,72;24,76;30,76;35,72;42,68;46,58" o:connectangles="0,0,0,0,0,0,0,0,0,0,0,0,0,0,0,0,0,0,0,0,0,0,0,0,0,0,0,0,0,0,0,0,0,0,0,0,0"/>
                  </v:shape>
                  <v:shape id="Freeform 400" o:spid="_x0000_s1207" style="position:absolute;left:9540;top:6424;width:114;height:88;visibility:visible;mso-wrap-style:square;v-text-anchor:top" coordsize="1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Xz0sQA&#10;AADdAAAADwAAAGRycy9kb3ducmV2LnhtbERPTWvCQBC9C/0PyxR6041StEZXaUXF4qlRxOOQHZNg&#10;djZk1yTtr3cLgrd5vM+ZLztTioZqV1hWMBxEIIhTqwvOFBwPm/4HCOeRNZaWScEvOVguXnpzjLVt&#10;+YeaxGcihLCLUUHufRVL6dKcDLqBrYgDd7G1QR9gnUldYxvCTSlHUTSWBgsODTlWtMopvSY3oyBq&#10;9Olwnm5Pyfpvum+/vnW5XWul3l67zxkIT51/ih/unQ7z3ydj+P8mnC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189LEAAAA3QAAAA8AAAAAAAAAAAAAAAAAmAIAAGRycy9k&#10;b3ducmV2LnhtbFBLBQYAAAAABAAEAPUAAACJAwAAAAA=&#10;" path="m,88l15,3r13,l26,16r2,-3l32,9,36,7,38,5r2,l41,3,42,2r2,l45,2,47,1r2,l50,1r4,l56,2r4,l63,3r2,3l67,9r2,3l69,15r3,-3l74,9,78,7,81,5,83,3,87,1,91,r4,l100,r4,1l108,2r1,3l111,7r2,3l114,15r,4l114,20r,1l114,22r-1,1l113,25r,1l113,28r,3l104,86,90,85,100,29r1,-6l101,20r,-2l101,16r-1,-1l99,15,97,13,96,12,94,10r-2,l90,10r-4,2l83,13r-2,2l78,16r-2,4l73,22r-3,3l69,28r-1,5l67,39r-2,7l59,87,45,86,55,28r,-2l56,25r,-3l56,21r,-2l55,18r,-3l54,15,53,14,50,13,49,12r-3,l44,12r-3,1l38,14r-2,2l33,18r-2,3l28,23r-1,4l26,31r-2,4l22,41r-1,5l13,88,,88xe" fillcolor="black" stroked="f">
                    <v:path arrowok="t" o:connecttype="custom" o:connectlocs="15,3;26,16;32,9;38,5;41,3;44,2;47,1;50,1;56,2;63,3;67,9;69,15;74,9;81,5;87,1;95,0;104,1;109,5;113,10;114,19;114,20;114,21;114,22;113,23;113,26;113,31;90,85;101,23;101,18;100,15;97,13;94,10;90,10;83,13;78,16;73,22;69,28;67,39;59,87;55,28;56,25;56,21;55,18;54,15;50,13;46,12;41,13;36,16;31,21;27,27;24,35;21,46;0,88" o:connectangles="0,0,0,0,0,0,0,0,0,0,0,0,0,0,0,0,0,0,0,0,0,0,0,0,0,0,0,0,0,0,0,0,0,0,0,0,0,0,0,0,0,0,0,0,0,0,0,0,0,0,0,0,0"/>
                  </v:shape>
                  <v:shape id="Freeform 401" o:spid="_x0000_s1208" style="position:absolute;left:9666;top:6394;width:74;height:116;visibility:visible;mso-wrap-style:square;v-text-anchor:top" coordsize="74,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RLSMMA&#10;AADdAAAADwAAAGRycy9kb3ducmV2LnhtbERPS4vCMBC+L/gfwgheFk19SzWKCOqCJ60Xb2MztsVm&#10;Upqo3f31ZmFhb/PxPWexakwpnlS7wrKCfi8CQZxaXXCm4JxsuzMQziNrLC2Tgm9ysFq2PhYYa/vi&#10;Iz1PPhMhhF2MCnLvq1hKl+Zk0PVsRRy4m60N+gDrTOoaXyHclHIQRRNpsODQkGNFm5zS++lhFFRN&#10;en1Eh0uynX3+7IvdaDhOzFCpTrtZz0F4avy/+M/9pcP80XQKv9+EE+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RLSMMAAADdAAAADwAAAAAAAAAAAAAAAACYAgAAZHJzL2Rv&#10;d25yZXYueG1sUEsFBgAAAAAEAAQA9QAAAIgDAAAAAA==&#10;" path="m12,82r,5l14,91r1,5l16,98r4,3l24,103r2,1l30,104r2,l33,104r1,l35,103r2,-1l38,102r1,l42,101r1,-3l44,96r2,-1l48,92r1,-2l51,89r,-1l52,87r1,-3l53,83r,-1l55,81r,-2l55,77r,-1l56,75r,-3l56,70r,-1l57,66r,-2l57,63r,-5l56,53,55,50,52,46,49,43,46,40,42,39r-4,l35,39r-2,1l30,42r-2,2l25,45r-1,3l21,50r-1,2l17,56r-1,3l15,63r-1,3l14,70r,4l12,78r,4xm62,36r,-1l64,31r-2,l61,31r-1,l58,31,57,30r-1,l56,29r,-2l56,25,55,24r,-1l55,20r1,-1l57,17r3,l61,17r1,-1l64,16r1,l66,16r1,1l69,17r1,l71,17r2,1l73,20r,2l74,22r,1l74,24r,1l74,26r,1l74,30r,1l74,33r-1,2l73,36r-2,1l70,39r-1,1l67,42r-1,1l67,48r2,4l70,58r,5l70,70r-1,6l67,83r-1,6l64,94r-4,6l55,104r-6,4l46,111r-5,3l35,115r-5,1l26,116r-3,-1l19,113r-5,-2l11,110,8,108,6,104,3,102,2,98,1,94,,88,,83,,77,,71,1,66r,-5l3,56,5,51,7,48r3,-4l16,37r7,-5l30,30r8,-1l44,29r7,1l56,32r5,4l62,36xm32,19l43,,60,,39,19r-7,xe" fillcolor="black" stroked="f">
                    <v:path arrowok="t" o:connecttype="custom" o:connectlocs="14,91;20,101;30,104;33,104;35,103;39,102;44,96;49,90;52,87;53,82;55,77;56,72;57,66;57,58;52,46;42,39;33,40;25,45;20,52;15,63;14,74;62,36;64,31;62,31;61,31;58,31;56,30;56,27;55,23;57,17;62,16;66,16;67,17;67,17;69,17;71,17;73,18;73,22;74,23;74,23;74,25;74,26;74,30;74,33;71,37;67,42;69,52;70,70;66,89;55,104;41,114;26,116;14,111;6,104;1,94;0,77;1,61;7,48;23,32;44,29;61,36;43,0;32,19" o:connectangles="0,0,0,0,0,0,0,0,0,0,0,0,0,0,0,0,0,0,0,0,0,0,0,0,0,0,0,0,0,0,0,0,0,0,0,0,0,0,0,0,0,0,0,0,0,0,0,0,0,0,0,0,0,0,0,0,0,0,0,0,0,0,0"/>
                    <o:lock v:ext="edit" verticies="t"/>
                  </v:shape>
                  <v:shape id="Freeform 402" o:spid="_x0000_s1209" style="position:absolute;left:9745;top:6420;width:72;height:88;visibility:visible;mso-wrap-style:square;v-text-anchor:top" coordsize="7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7ncYA&#10;AADdAAAADwAAAGRycy9kb3ducmV2LnhtbESPT2vDMAzF74N+B6PCbquzsnUjrVtKoOwPu7Tr7iJW&#10;nbBYTm03zb79dBjsJvGe3vtptRl9pwaKqQ1s4H5WgCKug23ZGTh+7u6eQaWMbLELTAZ+KMFmPblZ&#10;YWnDlfc0HLJTEsKpRANNzn2pdaob8phmoScW7RSixyxrdNpGvEq47/S8KBbaY8vS0GBPVUP19+Hi&#10;DfghdfNx9/LhHrfu/BaP1dfivTLmdjpul6Ayjfnf/Hf9agX/4Ul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7ncYAAADdAAAADwAAAAAAAAAAAAAAAACYAgAAZHJz&#10;L2Rvd25yZXYueG1sUEsFBgAAAAAEAAQA9QAAAIsDAAAAAA==&#10;" path="m,88l15,3r12,l24,17r4,-4l32,10,34,7,38,5,41,3,45,1,47,r4,l56,r5,1l64,3r3,1l69,7r1,4l72,16r,4l72,22r,1l72,24r,2l72,27r-2,2l70,30r,1l70,33r,2l61,87,47,85,59,32r,-3l59,25r,-3l59,20r,-2l59,17r,-3l58,14,55,13,52,12,50,11r-3,l42,12r-4,1l34,17r-3,2l28,24r-2,7l23,39r-3,9l13,88,,88xe" fillcolor="black" stroked="f">
                    <v:path arrowok="t" o:connecttype="custom" o:connectlocs="0,88;15,3;27,3;24,17;28,13;32,10;34,7;38,5;41,3;45,1;47,0;51,0;56,0;61,1;64,3;67,4;69,7;70,11;72,16;72,20;72,22;72,22;72,23;72,24;72,26;72,27;70,29;70,29;70,30;70,31;70,33;70,35;61,87;47,85;59,32;59,29;59,25;59,22;59,20;59,18;59,17;59,14;58,14;55,13;52,12;50,11;47,11;42,12;38,13;34,17;31,19;28,24;26,31;23,39;20,48;13,88;0,88" o:connectangles="0,0,0,0,0,0,0,0,0,0,0,0,0,0,0,0,0,0,0,0,0,0,0,0,0,0,0,0,0,0,0,0,0,0,0,0,0,0,0,0,0,0,0,0,0,0,0,0,0,0,0,0,0,0,0,0,0"/>
                  </v:shape>
                  <v:shape id="Freeform 403" o:spid="_x0000_s1210" style="position:absolute;left:9868;top:6418;width:72;height:87;visibility:visible;mso-wrap-style:square;v-text-anchor:top" coordsize="7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bDbMQA&#10;AADdAAAADwAAAGRycy9kb3ducmV2LnhtbERPTWvCQBC9F/oflil4q5uKWBtdRZSIYA9tLIXcxuw0&#10;CWZnw+6q8d+7hUJv83ifM1/2phUXcr6xrOBlmIAgLq1uuFLwdciepyB8QNbYWiYFN/KwXDw+zDHV&#10;9sqfdMlDJWII+xQV1CF0qZS+rMmgH9qOOHI/1hkMEbpKaofXGG5aOUqSiTTYcGyosaN1TeUpPxsF&#10;o8wdpnv6eM90gcdttsmL72Kt1OCpX81ABOrDv/jPvdNx/vj1DX6/iS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Gw2zEAAAA3QAAAA8AAAAAAAAAAAAAAAAAmAIAAGRycy9k&#10;b3ducmV2LnhtbFBLBQYAAAAABAAEAPUAAACJAwAAAAA=&#10;" path="m,87l15,2r12,l24,16r4,-3l32,9,34,7,38,5,41,2,45,1,47,r4,l56,r5,1l64,2r2,1l69,7r1,4l72,15r,5l72,21r,1l72,24r,2l72,27r-2,1l70,29r,2l70,33r,1l61,86,47,85,59,32r,-4l59,25r,-4l59,20r,-2l59,16r,-2l57,14,55,13,52,12,50,11r-3,l42,12r-4,1l34,16r-3,3l28,24r-3,7l23,39r-3,8l13,87,,87xe" fillcolor="black" stroked="f">
                    <v:path arrowok="t" o:connecttype="custom" o:connectlocs="0,87;15,2;27,2;24,16;28,13;32,9;34,7;38,5;41,2;45,1;47,0;51,0;56,0;61,1;64,2;66,3;69,7;70,11;72,15;72,20;72,21;72,21;72,22;72,24;72,26;72,27;70,28;70,28;70,29;70,31;70,33;70,34;61,86;47,85;59,32;59,28;59,25;59,21;59,20;59,18;59,16;59,14;57,14;55,13;52,12;50,11;47,11;42,12;38,13;34,16;31,19;28,24;25,31;23,39;20,47;13,87;0,87" o:connectangles="0,0,0,0,0,0,0,0,0,0,0,0,0,0,0,0,0,0,0,0,0,0,0,0,0,0,0,0,0,0,0,0,0,0,0,0,0,0,0,0,0,0,0,0,0,0,0,0,0,0,0,0,0,0,0,0,0"/>
                  </v:shape>
                  <v:shape id="Freeform 404" o:spid="_x0000_s1211" style="position:absolute;left:9955;top:6404;width:90;height:100;visibility:visible;mso-wrap-style:square;v-text-anchor:top" coordsize="9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x4cQA&#10;AADdAAAADwAAAGRycy9kb3ducmV2LnhtbESPTW/CMAyG75P2HyJP4jbSooqxQkBoEogLh8Euu1mN&#10;15Y1TpWEUv49PkzazZbfj8erzeg6NVCIrWcD+TQDRVx523Jt4Ou8e12AignZYueZDNwpwmb9/LTC&#10;0vobf9JwSrWSEI4lGmhS6kutY9WQwzj1PbHcfnxwmGQNtbYBbxLuOj3Lsrl22LI0NNjTR0PV7+nq&#10;pGQeLm/Fd6rzLj/saVu8F9VwNGbyMm6XoBKN6V/85z5YwS8Wwi/fyAh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8eHEAAAA3QAAAA8AAAAAAAAAAAAAAAAAmAIAAGRycy9k&#10;b3ducmV2LnhtbFBLBQYAAAAABAAEAPUAAACJAwAAAAA=&#10;" path="m70,20r3,l77,14r-2,1l74,15,73,14r-1,l72,13r-2,l70,12r,-3l69,8r,-1l69,5,70,2,72,1r1,l74,1,75,r2,l78,r1,1l81,1r1,l83,1r3,2l87,5r,2l88,7r,1l88,9r2,1l90,12r,2l88,15r,1l87,17r-3,3l84,21r-1,1l82,23r-1,2l79,27r-1,l77,28r-2,1l74,29r-1,1l70,32r-1,1l67,33,56,97r-13,l47,80r-6,8l33,95r-7,4l19,100,15,99,11,98,8,97,5,94,3,92,1,88,,85,,81,,79,,74,,69,1,62,9,15r14,l13,67r,4l13,74r-2,4l11,80r,1l13,84r,2l14,87r1,l18,87r2,1l23,88r3,l28,87r3,l33,86r3,-1l38,82r2,-2l42,79r1,-2l45,73r1,-4l47,66r,-2l49,60r1,-5l51,51,59,14r13,l70,20xe" fillcolor="black" stroked="f">
                    <v:path arrowok="t" o:connecttype="custom" o:connectlocs="77,14;75,15;73,14;72,14;72,13;70,12;69,8;70,2;74,1;77,0;79,1;81,1;83,1;83,1;86,3;87,7;88,7;88,9;90,12;90,14;88,15;84,20;84,21;82,23;79,27;75,29;70,32;56,97;41,88;19,100;8,97;1,88;0,79;1,62;13,67;11,78;13,84;15,87;23,88;31,87;38,82;43,77;47,66;50,55;72,14" o:connectangles="0,0,0,0,0,0,0,0,0,0,0,0,0,0,0,0,0,0,0,0,0,0,0,0,0,0,0,0,0,0,0,0,0,0,0,0,0,0,0,0,0,0,0,0,0"/>
                  </v:shape>
                  <v:shape id="Freeform 405" o:spid="_x0000_s1212" style="position:absolute;left:10036;top:6387;width:74;height:116;visibility:visible;mso-wrap-style:square;v-text-anchor:top" coordsize="74,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QGgMUA&#10;AADdAAAADwAAAGRycy9kb3ducmV2LnhtbERPS2vCQBC+C/0PyxR6KXWT+iCk2YRSsAqeNF56m2an&#10;SWh2NmRXTf31rlDwNh/fc7JiNJ040eBaywriaQSCuLK65VrBoVy9JCCcR9bYWSYFf+SgyB8mGaba&#10;nnlHp72vRQhhl6KCxvs+ldJVDRl0U9sTB+7HDgZ9gEMt9YDnEG46+RpFS2mw5dDQYE8fDVW/+6NR&#10;0I/V9zHafpWr5Pmybj/ns0VpZko9PY7vbyA8jf4u/ndvdJg/T2K4fRNO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AaAxQAAAN0AAAAPAAAAAAAAAAAAAAAAAJgCAABkcnMv&#10;ZG93bnJldi54bWxQSwUGAAAAAAQABAD1AAAAigMAAAAA&#10;" path="m12,82r,4l14,91r1,5l16,98r4,3l24,103r3,1l30,104r2,l33,104r1,l35,103r2,-1l38,102r1,l42,101r1,-3l44,96r2,-1l48,92r2,-2l51,89r,-1l52,86r1,-2l53,83r,-1l55,81r,-2l55,77r,-1l56,75r,-3l56,70r,-1l57,66r,-2l57,63r,-5l56,53,55,50,52,46,50,43,46,40,42,39r-4,l35,39r-2,1l30,42r-2,2l25,45r-1,2l21,50r-1,2l18,56r-2,3l15,63r-1,3l14,70r,3l12,78r,4xm62,36r,-2l64,31r-2,l61,31r-1,l59,31,57,30r-1,l56,29r,-2l56,25,55,24r,-1l55,20r1,-1l57,17r3,l61,17r1,-1l64,16r1,l66,16r1,1l69,17r1,l71,17r2,1l73,20r,2l74,22r,1l74,24r,1l74,26r,1l74,30r,1l74,33r-1,1l73,36r-2,1l70,39r-1,1l67,42r-1,1l67,47r2,5l70,58r,5l70,70r-1,6l67,83r-1,6l64,94r-4,5l55,104r-5,4l46,111r-5,3l35,115r-5,1l27,116r-4,-1l19,112r-5,-1l11,110,9,108,6,104,3,102,2,98,1,94,,88,,83,,77,,71,1,66r,-6l3,56,5,51,7,47r3,-3l16,37r7,-5l30,30r8,-1l44,29r7,1l56,32r5,4l62,36xm32,19l43,,60,,39,19r-7,xe" fillcolor="black" stroked="f">
                    <v:path arrowok="t" o:connecttype="custom" o:connectlocs="14,91;20,101;30,104;33,104;35,103;39,102;44,96;50,90;52,86;53,82;55,77;56,72;57,66;57,58;52,46;42,39;33,40;25,45;20,52;15,63;14,73;62,36;64,31;62,31;61,31;59,31;56,30;56,27;55,23;57,17;62,16;66,16;67,17;67,17;69,17;71,17;73,18;73,22;74,23;74,23;74,25;74,26;74,30;74,33;71,37;67,42;69,52;70,70;66,89;55,104;41,114;27,116;14,111;6,104;1,94;0,77;1,60;7,47;23,32;44,29;61,36;43,0;32,19" o:connectangles="0,0,0,0,0,0,0,0,0,0,0,0,0,0,0,0,0,0,0,0,0,0,0,0,0,0,0,0,0,0,0,0,0,0,0,0,0,0,0,0,0,0,0,0,0,0,0,0,0,0,0,0,0,0,0,0,0,0,0,0,0,0,0"/>
                    <o:lock v:ext="edit" verticies="t"/>
                  </v:shape>
                  <v:shape id="Freeform 406" o:spid="_x0000_s1213" style="position:absolute;left:10119;top:6414;width:65;height:88;visibility:visible;mso-wrap-style:square;v-text-anchor:top" coordsize="6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w1KsQA&#10;AADdAAAADwAAAGRycy9kb3ducmV2LnhtbERPTWvCQBC9C/0PyxS86aYircZspBUEQXrQqngcsmM2&#10;NDsbsquJ/fVdodDbPN7nZMve1uJGra8cK3gZJyCIC6crLhUcvtajGQgfkDXWjknBnTws86dBhql2&#10;He/otg+liCHsU1RgQmhSKX1hyKIfu4Y4chfXWgwRtqXULXYx3NZykiSv0mLFscFgQytDxff+ahX8&#10;uNOHu5srHTszX32+TedbPmulhs/9+wJEoD78i//cGx3nT2cTeHw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8NSrEAAAA3QAAAA8AAAAAAAAAAAAAAAAAmAIAAGRycy9k&#10;b3ducmV2LnhtbFBLBQYAAAAABAAEAPUAAACJAwAAAAA=&#10;" path="m49,54r12,1l59,62r-4,7l51,74r-4,4l43,82r-5,2l32,87r-5,1l22,87,17,85,10,82,6,80,4,75,1,69,,62,,55,,48,,42,1,35,2,29,5,23,9,17r5,-5l18,9,22,5,27,3,32,r5,l43,r6,2l54,4r3,3l60,11r3,5l64,22r1,6l52,28r,-4l51,20,50,18,49,15,46,13,42,12,40,11r-4,l33,11r-4,1l27,15r-3,2l22,20r-3,4l18,29r-3,6l14,39r-1,6l13,50r,5l13,59r,5l14,68r1,2l18,72r2,3l24,76r3,l31,76r2,-1l36,72r2,-1l42,68r3,-4l46,58r3,-4xe" fillcolor="black" stroked="f">
                    <v:path arrowok="t" o:connecttype="custom" o:connectlocs="61,55;55,69;47,78;38,84;27,88;17,85;6,80;1,69;0,55;0,42;2,29;9,17;18,9;27,3;37,0;49,2;57,7;63,16;65,28;52,24;50,18;46,13;40,11;33,11;27,15;22,20;18,29;14,39;13,50;13,59;14,68;18,72;24,76;31,76;36,72;42,68;46,58" o:connectangles="0,0,0,0,0,0,0,0,0,0,0,0,0,0,0,0,0,0,0,0,0,0,0,0,0,0,0,0,0,0,0,0,0,0,0,0,0"/>
                  </v:shape>
                  <v:shape id="Freeform 407" o:spid="_x0000_s1214" style="position:absolute;left:10230;top:6411;width:114;height:88;visibility:visible;mso-wrap-style:square;v-text-anchor:top" coordsize="1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cgbcQA&#10;AADdAAAADwAAAGRycy9kb3ducmV2LnhtbERPTWvCQBC9F/wPywi91Y22FI3ZiBYrlZ6MIh6H7JgE&#10;s7Mhu03S/vquUOhtHu9zktVgatFR6yrLCqaTCARxbnXFhYLT8f1pDsJ5ZI21ZVLwTQ5W6eghwVjb&#10;ng/UZb4QIYRdjApK75tYSpeXZNBNbEMcuKttDfoA20LqFvsQbmo5i6JXabDi0FBiQ28l5bfsyyiI&#10;On0+Xha7c7b9WXz2m72ud1ut1ON4WC9BeBr8v/jP/aHD/Jf5M9y/CSf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XIG3EAAAA3QAAAA8AAAAAAAAAAAAAAAAAmAIAAGRycy9k&#10;b3ducmV2LnhtbFBLBQYAAAAABAAEAPUAAACJAwAAAAA=&#10;" path="m,88l16,3r12,l26,16r2,-3l32,9,36,7,39,5r1,l41,3,43,2r1,l45,2,48,1r1,l50,1r4,l57,2r3,l63,3r3,3l67,9r2,3l69,15r3,-3l75,9,78,7,81,5,84,3,87,1,91,r4,l100,r4,1l108,2r1,3l112,7r1,3l114,15r,4l114,20r,1l114,22r-1,1l113,25r,1l113,28r,3l104,86,90,85,100,29r1,-6l101,20r,-2l101,16r-1,-1l99,15,98,13,96,12,94,10r-2,l90,10r-4,2l84,13r-3,2l78,16r-2,4l73,22r-2,3l69,28r-1,5l67,39r-1,7l59,87,45,86,55,28r,-2l57,25r,-3l57,21r,-2l55,18r,-3l54,15,53,14,50,13,49,12r-3,l44,12r-3,1l39,14r-3,2l34,18r-3,3l28,23r-1,4l26,31r-1,4l22,41r-1,5l13,88,,88xe" fillcolor="black" stroked="f">
                    <v:path arrowok="t" o:connecttype="custom" o:connectlocs="16,3;26,16;32,9;39,5;41,3;44,2;48,1;50,1;57,2;63,3;67,9;69,15;75,9;81,5;87,1;95,0;104,1;109,5;113,10;114,19;114,20;114,21;114,22;113,23;113,26;113,31;90,85;101,23;101,18;100,15;98,13;94,10;90,10;84,13;78,16;73,22;69,28;67,39;59,87;55,28;57,25;57,21;55,18;54,15;50,13;46,12;41,13;36,16;31,21;27,27;25,35;21,46;0,88" o:connectangles="0,0,0,0,0,0,0,0,0,0,0,0,0,0,0,0,0,0,0,0,0,0,0,0,0,0,0,0,0,0,0,0,0,0,0,0,0,0,0,0,0,0,0,0,0,0,0,0,0,0,0,0,0"/>
                  </v:shape>
                  <v:shape id="Freeform 408" o:spid="_x0000_s1215" style="position:absolute;left:10357;top:6381;width:72;height:116;visibility:visible;mso-wrap-style:square;v-text-anchor:top" coordsize="72,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z78MA&#10;AADdAAAADwAAAGRycy9kb3ducmV2LnhtbERP24rCMBB9X/Afwgi+rakXltI1iiiCLshS9QNmm9mm&#10;bDMpTdTq128Ewbc5nOvMFp2txYVaXzlWMBomIIgLpysuFZyOm/cUhA/IGmvHpOBGHhbz3tsMM+2u&#10;nNPlEEoRQ9hnqMCE0GRS+sKQRT90DXHkfl1rMUTYllK3eI3htpbjJPmQFiuODQYbWhkq/g5nqyDU&#10;p8mP7W77fPct9+b8dU/X+VqpQb9bfoII1IWX+One6jh/mk7h8U08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Fz78MAAADdAAAADwAAAAAAAAAAAAAAAACYAgAAZHJzL2Rv&#10;d25yZXYueG1sUEsFBgAAAAAEAAQA9QAAAIgDAAAAAA==&#10;" path="m47,96r-6,8l33,111r-7,4l19,116r-4,-1l12,114,8,113,5,110,3,108,1,104,,101,,97,,95,,90,,85,1,78,9,31r14,l13,83r,4l13,90r-1,4l12,96r,1l13,100r,2l14,103r1,l18,103r3,1l23,104r3,l28,103r3,l33,102r3,-1l38,98r2,-2l42,95r2,-3l45,89r1,-4l47,82r,-3l49,76r1,-5l51,66,59,30r13,l56,113r-12,l47,96xm19,18r2,-5l22,10,23,7,24,5,27,3,28,2r2,l31,r2,l35,r1,l37,r1,2l40,2r1,1l44,4r2,l49,5r2,1l53,7r1,l55,6,56,5,58,4,59,3r,-1l68,2r,2l67,7r-2,3l64,12r-2,3l59,16r-3,1l53,17r-2,l50,17r-1,l47,17r-1,l41,15,38,12,36,11,35,10r-2,l32,11r-1,1l30,13r,2l30,17r,1l19,18xe" fillcolor="black" stroked="f">
                    <v:path arrowok="t" o:connecttype="custom" o:connectlocs="41,104;26,115;15,115;8,113;3,108;0,101;0,95;0,85;9,31;13,83;13,90;12,96;13,100;14,103;18,103;23,104;28,103;33,102;38,98;42,95;45,89;47,82;49,76;51,66;72,30;44,113;19,18;22,10;24,5;27,3;30,2;31,0;35,0;36,0;36,0;37,0;38,2;41,3;46,4;51,6;53,7;55,6;56,5;58,4;59,2;68,4;65,10;62,15;56,17;53,17;51,17;50,17;47,17;47,17;46,17;41,15;36,11;33,10;31,12;30,13;30,17;19,18" o:connectangles="0,0,0,0,0,0,0,0,0,0,0,0,0,0,0,0,0,0,0,0,0,0,0,0,0,0,0,0,0,0,0,0,0,0,0,0,0,0,0,0,0,0,0,0,0,0,0,0,0,0,0,0,0,0,0,0,0,0,0,0,0,0"/>
                    <o:lock v:ext="edit" verticies="t"/>
                  </v:shape>
                  <v:shape id="Freeform 409" o:spid="_x0000_s1216" style="position:absolute;left:10434;top:6377;width:34;height:118;visibility:visible;mso-wrap-style:square;v-text-anchor:top" coordsize="34,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1BsIA&#10;AADdAAAADwAAAGRycy9kb3ducmV2LnhtbERPzWoCMRC+F3yHMEJvNVuxdl2NopVCvQhdfYBhMyZL&#10;N5MlSXX79k2h4G0+vt9ZbQbXiSuF2HpW8DwpQBA3XrdsFJxP708liJiQNXaeScEPRdisRw8rrLS/&#10;8Sdd62REDuFYoQKbUl9JGRtLDuPE98SZu/jgMGUYjNQBbzncdXJaFHPpsOXcYLGnN0vNV/3tFJjd&#10;ZSj3r+a4XxyK6by10c1CVOpxPGyXIBIN6S7+d3/oPH9WvsDfN/kE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U3UGwgAAAN0AAAAPAAAAAAAAAAAAAAAAAJgCAABkcnMvZG93&#10;bnJldi54bWxQSwUGAAAAAAQABAD1AAAAhwMAAAAA&#10;" path="m17,16l20,,34,1,31,17,17,16xm,118l14,33r14,l13,118,,118xe" fillcolor="black" stroked="f">
                    <v:path arrowok="t" o:connecttype="custom" o:connectlocs="17,16;20,0;34,1;31,17;17,16;0,118;14,33;28,33;13,118;0,118" o:connectangles="0,0,0,0,0,0,0,0,0,0"/>
                    <o:lock v:ext="edit" verticies="t"/>
                  </v:shape>
                  <v:shape id="Freeform 410" o:spid="_x0000_s1217" style="position:absolute;left:3588;top:6644;width:86;height:124;visibility:visible;mso-wrap-style:square;v-text-anchor:top" coordsize="8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QhcIA&#10;AADdAAAADwAAAGRycy9kb3ducmV2LnhtbERP24rCMBB9F/yHMIJvmq6oaNcoogiCoFvdDxia2ba0&#10;mZQmavXrjSDs2xzOdRar1lTiRo0rLCv4GkYgiFOrC84U/F52gxkI55E1VpZJwYMcrJbdzgJjbe+c&#10;0O3sMxFC2MWoIPe+jqV0aU4G3dDWxIH7s41BH2CTSd3gPYSbSo6iaCoNFhwacqxpk1Nanq9GQfuc&#10;VxO3/Xkmp0N0um7SskiOpVL9Xrv+BuGp9f/ij3uvw/zxbArvb8IJ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IpCFwgAAAN0AAAAPAAAAAAAAAAAAAAAAAJgCAABkcnMvZG93&#10;bnJldi54bWxQSwUGAAAAAAQABAD1AAAAhwMAAAAA&#10;" path="m16,124l36,14,,15,1,1,86,,83,13,48,14,32,121r-16,3xe" fillcolor="black" stroked="f">
                    <v:path arrowok="t" o:connecttype="custom" o:connectlocs="16,124;36,14;0,15;1,1;86,0;83,13;48,14;32,121;16,124" o:connectangles="0,0,0,0,0,0,0,0,0"/>
                  </v:shape>
                  <v:shape id="Freeform 411" o:spid="_x0000_s1218" style="position:absolute;left:3666;top:6642;width:72;height:123;visibility:visible;mso-wrap-style:square;v-text-anchor:top" coordsize="7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4qVMMA&#10;AADdAAAADwAAAGRycy9kb3ducmV2LnhtbERPTYvCMBC9L/gfwgh7W1MX2Uo1iigLnsStIngbm7Et&#10;NpOSpNr995sFwds83ufMl71pxJ2cry0rGI8SEMSF1TWXCo6H748pCB+QNTaWScEveVguBm9zzLR9&#10;8A/d81CKGMI+QwVVCG0mpS8qMuhHtiWO3NU6gyFCV0rt8BHDTSM/k+RLGqw5NlTY0rqi4pZ3RoF2&#10;3WaXc7o7Nd0lvV327X5Tn5V6H/arGYhAfXiJn+6tjvMn0xT+v4kn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4qVMMAAADdAAAADwAAAAAAAAAAAAAAAACYAgAAZHJzL2Rv&#10;d25yZXYueG1sUEsFBgAAAAAEAAQA9QAAAIgDAAAAAA==&#10;" path="m,123l19,,31,,23,49r2,-4l29,42r4,-4l36,36r2,l41,35r1,-2l43,33r2,-1l47,32r1,-1l50,31r5,l59,32r2,3l64,37r2,4l69,45r1,4l72,53r,3l70,59r-1,5l68,70r-9,51l47,121,55,69r1,-6l56,58r1,-3l57,53r,-1l56,50r,-1l55,48,54,45,52,44,50,43r-3,l45,43r-4,1l37,46r-3,2l31,50r-3,3l25,57r-2,4l22,64r-2,5l19,76r-1,7l11,122,,123xe" fillcolor="black" stroked="f">
                    <v:path arrowok="t" o:connecttype="custom" o:connectlocs="0,123;19,0;31,0;23,49;25,45;29,42;33,38;36,36;38,36;41,35;42,33;43,33;45,32;47,32;48,31;50,31;55,31;59,32;61,35;64,37;66,41;69,45;70,49;72,53;72,56;70,59;69,64;68,70;59,121;47,121;55,69;56,63;56,58;57,55;57,53;57,52;56,50;56,49;55,48;54,45;52,44;50,43;47,43;45,43;41,44;37,46;34,48;31,50;28,53;25,57;23,61;22,64;20,69;19,76;18,83;11,122;0,123" o:connectangles="0,0,0,0,0,0,0,0,0,0,0,0,0,0,0,0,0,0,0,0,0,0,0,0,0,0,0,0,0,0,0,0,0,0,0,0,0,0,0,0,0,0,0,0,0,0,0,0,0,0,0,0,0,0,0,0,0"/>
                  </v:shape>
                  <v:shape id="Freeform 412" o:spid="_x0000_s1219" style="position:absolute;left:3753;top:6658;width:90;height:106;visibility:visible;mso-wrap-style:square;v-text-anchor:top" coordsize="90,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32HMoA&#10;AADdAAAADwAAAGRycy9kb3ducmV2LnhtbESPT2vCQBDF74V+h2UEb3Wj2CLRVdpC1BYr+KcHb0N2&#10;TEKzsyG7atpP3zkUepvhvXnvN7NF52p1pTZUng0MBwko4tzbigsDx0P2MAEVIrLF2jMZ+KYAi/n9&#10;3QxT62+8o+s+FkpCOKRooIyxSbUOeUkOw8A3xKKdfeswytoW2rZ4k3BX61GSPGmHFUtDiQ29lpR/&#10;7S/OwHb0cRoXl2z5Wb+/nX9W2cvm8bQzpt/rnqegInXx3/x3vbaCP54IrnwjI+j5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It9hzKAAAA3QAAAA8AAAAAAAAAAAAAAAAAmAIA&#10;AGRycy9kb3ducmV2LnhtbFBLBQYAAAAABAAEAPUAAACPAwAAAAA=&#10;" path="m72,25r2,-4l78,16r-1,1l75,17r-1,l74,16r-1,l72,15,69,14r,-2l68,10r,-1l69,9r,-2l70,4,72,3r1,l74,2,75,1,78,r1,l81,1r1,l83,1r1,1l86,3r1,1l87,6r1,1l88,9r,1l90,12r-2,1l88,15r,1l88,17r,2l87,20r-1,1l86,22r-2,1l83,26r-1,1l81,28r,1l79,30r-1,2l77,33r-2,l74,33r-2,1l70,36r-1,l56,102r-11,l49,87r-8,8l34,101r-7,4l19,106r-4,-1l11,104,9,102,6,100,4,97,2,93,1,91,,87,,84,1,79r,-5l2,67,10,17r13,l14,72r,4l14,79r,3l14,84r,2l14,87r,2l15,91r2,1l18,93r2,1l23,94r3,-1l28,92r3,l33,91r3,-2l38,87r3,-2l43,82r2,-2l47,78r2,-4l50,71r,-3l51,63r1,-4l52,54,58,16r15,l72,25xe" fillcolor="black" stroked="f">
                    <v:path arrowok="t" o:connecttype="custom" o:connectlocs="78,16;77,17;74,17;73,16;72,15;69,14;68,9;70,4;74,2;78,0;81,1;82,1;83,1;84,2;87,4;88,9;88,9;90,12;88,13;88,15;88,17;86,21;84,23;83,26;81,29;77,33;72,34;56,102;41,95;19,106;9,102;2,93;0,84;2,67;14,72;14,82;14,87;17,92;23,94;31,92;38,87;45,80;50,71;52,59;73,16" o:connectangles="0,0,0,0,0,0,0,0,0,0,0,0,0,0,0,0,0,0,0,0,0,0,0,0,0,0,0,0,0,0,0,0,0,0,0,0,0,0,0,0,0,0,0,0,0"/>
                  </v:shape>
                  <v:shape id="Freeform 413" o:spid="_x0000_s1220" style="position:absolute;left:3834;top:6642;width:75;height:121;visibility:visible;mso-wrap-style:square;v-text-anchor:top" coordsize="75,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57psQA&#10;AADdAAAADwAAAGRycy9kb3ducmV2LnhtbERP22oCMRB9L/gPYQTfanZLaXU1ihYKCq3FC4JvQzJu&#10;FjeTZRN1+/dNodC3OZzrTOedq8WN2lB5VpAPMxDE2puKSwWH/fvjCESIyAZrz6TgmwLMZ72HKRbG&#10;33lLt10sRQrhUKACG2NTSBm0JYdh6BvixJ196zAm2JbStHhP4a6WT1n2Ih1WnBosNvRmSV92V6fg&#10;9Ko/P+hgu01Yr5dHqXP3dc2VGvS7xQREpC7+i//cK5PmP4/G8PtNOkHO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e6bEAAAA3QAAAA8AAAAAAAAAAAAAAAAAmAIAAGRycy9k&#10;b3ducmV2LnhtbFBLBQYAAAAABAAEAPUAAACJAwAAAAA=&#10;" path="m11,83r1,6l14,95r2,5l18,103r2,2l23,107r3,1l29,108r1,l33,108r1,l35,107r2,l38,107r3,-2l42,104r2,-2l46,101r1,-3l50,96r1,-2l52,91r1,-1l55,88r,-1l55,85r1,-1l56,83r,-2l56,79r1,-2l59,75r,-1l59,71r1,-1l60,68r,-2l59,61,57,55,55,51,53,48,51,45,47,43,43,42,39,41r-2,l34,42r-2,2l29,45r-4,3l23,50r-3,2l19,55r-1,3l15,62r-1,3l14,70r-2,5l12,78r,4l12,85,11,83xm62,39r2,-3l64,33r-2,2l61,35r-1,l60,33r-1,l57,31,56,30r,-1l56,28r-1,l55,26r1,-2l56,23r1,-3l57,19r2,-1l60,18r2,-1l64,17r1,l66,18r1,l69,18r1,l70,19r1,1l73,22r,1l73,24r,1l74,26r1,3l75,30r,1l75,32r,3l74,37r,2l73,41r-2,1l70,43r-3,2l66,46r3,4l70,55r1,6l71,65r,7l70,79r-1,8l66,92r-2,6l60,104r-4,5l51,113r-4,3l42,118r-7,2l29,121r-4,l23,120r-4,-3l15,116r-4,-1l9,111,6,108,5,104,2,101,1,96,,91,,87,,81,1,75r,-6l2,63,5,58,6,52,9,49r2,-5l16,38r8,-5l30,30r9,-1l46,30r6,2l57,35r4,4l62,39xm30,19l43,,60,,39,18r-9,1xe" fillcolor="black" stroked="f">
                    <v:path arrowok="t" o:connecttype="custom" o:connectlocs="14,95;20,105;29,108;34,108;35,107;41,105;46,101;51,94;53,90;55,85;56,81;59,75;60,70;59,61;53,48;43,42;34,42;25,48;19,55;14,65;12,78;11,83;64,33;62,35;60,35;59,33;57,31;56,29;55,26;57,20;60,18;64,17;66,18;67,18;69,18;70,18;70,19;73,23;73,24;73,24;73,25;75,29;75,30;75,32;74,39;70,43;69,50;71,65;69,87;60,104;47,116;29,121;19,117;9,111;2,101;0,87;1,69;6,52;16,38;39,29;57,35;30,19;39,18" o:connectangles="0,0,0,0,0,0,0,0,0,0,0,0,0,0,0,0,0,0,0,0,0,0,0,0,0,0,0,0,0,0,0,0,0,0,0,0,0,0,0,0,0,0,0,0,0,0,0,0,0,0,0,0,0,0,0,0,0,0,0,0,0,0,0"/>
                    <o:lock v:ext="edit" verticies="t"/>
                  </v:shape>
                  <v:shape id="Freeform 414" o:spid="_x0000_s1221" style="position:absolute;left:3916;top:6668;width:67;height:92;visibility:visible;mso-wrap-style:square;v-text-anchor:top" coordsize="6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tZGcUA&#10;AADdAAAADwAAAGRycy9kb3ducmV2LnhtbESPzW4CMQyE75V4h8hIvZUEVLWwEBCtoOJW/h7A2pjd&#10;FRtn2QRY+vT1oVJvtmY883m26HytbtTGKrCF4cCAIs6Dq7iwcDysX8agYkJ2WAcmCw+KsJj3nmaY&#10;uXDnHd32qVASwjFDC2VKTaZ1zEvyGAehIRbtFFqPSda20K7Fu4T7Wo+MedMeK5aGEhv6LCk/76/e&#10;wo8x27CuH5ePjf4avcdwxu9mZe1zv1tOQSXq0r/573rjBP91IvzyjYy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a1kZxQAAAN0AAAAPAAAAAAAAAAAAAAAAAJgCAABkcnMv&#10;ZG93bnJldi54bWxQSwUGAAAAAAQABAD1AAAAigMAAAAA&#10;" path="m51,57r11,2l60,66r-3,6l53,78r-4,5l44,87r-5,2l33,91r-5,1l23,91,16,89,12,87,9,83,6,78,2,72,1,65,,58,,51,1,44,2,37,3,30,6,24r4,-5l14,13r5,-3l23,6,28,3,34,2,39,r7,2l51,3r4,3l58,10r4,3l65,18r1,6l67,29,53,30r,-4l52,24,51,20,49,18,47,16,44,15,42,12r-3,l35,13r-3,2l28,17r-4,2l21,23r-2,4l17,31r-2,5l14,42r,6l14,53r,5l14,63r1,5l16,71r1,4l20,77r3,1l25,79r3,l30,79r4,-1l37,76r2,-1l43,72r3,-4l47,63r2,-6l51,57xe" fillcolor="black" stroked="f">
                    <v:path arrowok="t" o:connecttype="custom" o:connectlocs="62,59;57,72;49,83;39,89;28,92;16,89;9,83;2,72;0,58;1,44;3,30;10,19;19,10;28,3;39,0;51,3;58,10;65,18;67,29;53,26;51,20;47,16;42,12;35,13;28,17;21,23;17,31;14,42;14,53;14,63;16,71;20,77;25,79;30,79;37,76;43,72;47,63;51,57" o:connectangles="0,0,0,0,0,0,0,0,0,0,0,0,0,0,0,0,0,0,0,0,0,0,0,0,0,0,0,0,0,0,0,0,0,0,0,0,0,0"/>
                  </v:shape>
                  <v:shape id="Freeform 415" o:spid="_x0000_s1222" style="position:absolute;left:4028;top:6665;width:113;height:93;visibility:visible;mso-wrap-style:square;v-text-anchor:top" coordsize="11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ILcMA&#10;AADdAAAADwAAAGRycy9kb3ducmV2LnhtbERPS2rDMBDdB3oHMYVuQiO7JKZ2o5hSKHhVGqcHGKzx&#10;J7VGxpId5/ZVoJDdPN539vliejHT6DrLCuJNBIK4srrjRsHP6fP5FYTzyBp7y6TgSg7yw8Nqj5m2&#10;Fz7SXPpGhBB2GSpovR8yKV3VkkG3sQNx4Go7GvQBjo3UI15CuOnlSxQl0mDHoaHFgT5aqn7LySj4&#10;OhblQsl5d/7W66m4pnFdzL1ST4/L+xsIT4u/i//dhQ7zt2kMt2/CCfL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IILcMAAADdAAAADwAAAAAAAAAAAAAAAACYAgAAZHJzL2Rv&#10;d25yZXYueG1sUEsFBgAAAAAEAAQA9QAAAIgDAAAAAA==&#10;" path="m,93l13,5r14,l23,20r3,-5l30,12,34,8,36,6r1,l40,5,41,3r2,l44,3,46,2,48,1r1,l51,1r4,1l58,3r2,3l63,7r1,3l67,14r,5l71,14r2,-4l77,8,80,7,82,5,86,2,90,1,92,r6,l101,2r3,1l107,6r2,3l112,13r1,3l113,21r,1l113,23r,3l113,27r,1l112,30r,4l101,90r-12,l98,33r1,-6l100,22r,-1l99,19r,-1l98,16,96,15,95,14,92,13r-1,l89,13r-4,1l82,15r-2,3l77,19r-2,2l72,25r-3,4l68,32r-1,4l64,41r-1,6l57,91r-13,l53,30r,-2l54,26r,-1l54,23r,-1l54,20,53,19r,-1l51,16,50,14,48,13r-2,l44,13r-3,1l37,16r-2,2l31,20r-3,2l27,26r-2,4l23,34r-2,5l19,43r,6l12,92,,93xe" fillcolor="black" stroked="f">
                    <v:path arrowok="t" o:connecttype="custom" o:connectlocs="13,5;23,20;30,12;36,6;40,5;43,3;46,2;49,1;55,2;60,6;64,10;67,19;73,10;80,7;86,2;92,0;101,2;107,6;112,13;113,21;113,21;113,22;113,23;113,26;113,28;112,34;89,90;99,27;100,21;99,18;96,15;92,13;89,13;82,15;77,19;72,25;68,32;64,41;57,91;53,30;54,26;54,23;54,20;53,18;50,14;46,13;41,14;35,18;28,22;25,30;21,39;19,49;0,93" o:connectangles="0,0,0,0,0,0,0,0,0,0,0,0,0,0,0,0,0,0,0,0,0,0,0,0,0,0,0,0,0,0,0,0,0,0,0,0,0,0,0,0,0,0,0,0,0,0,0,0,0,0,0,0,0"/>
                  </v:shape>
                  <v:shape id="Freeform 416" o:spid="_x0000_s1223" style="position:absolute;left:4154;top:6635;width:75;height:121;visibility:visible;mso-wrap-style:square;v-text-anchor:top" coordsize="75,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N/CsQA&#10;AADdAAAADwAAAGRycy9kb3ducmV2LnhtbERP22oCMRB9L/gPYYS+aXaltHU1ihYKFVqLFwTfhmTc&#10;LG4myybq9u+bgtC3OZzrTOedq8WV2lB5VpAPMxDE2puKSwX73fvgFUSIyAZrz6TghwLMZ72HKRbG&#10;33hD120sRQrhUKACG2NTSBm0JYdh6BvixJ186zAm2JbStHhL4a6Woyx7lg4rTg0WG3qzpM/bi1Nw&#10;fNFfn7S33TqsVsuD1Ln7vuRKPfa7xQREpC7+i+/uD5PmP41H8PdNO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jfwrEAAAA3QAAAA8AAAAAAAAAAAAAAAAAmAIAAGRycy9k&#10;b3ducmV2LnhtbFBLBQYAAAAABAAEAPUAAACJAwAAAAA=&#10;" path="m11,83r2,6l14,95r2,4l18,103r2,2l23,107r4,1l29,108r1,l33,108r1,l36,107r1,l38,107r3,-2l42,104r3,-2l46,101r1,-3l50,96r1,-2l52,91r2,-1l55,88r,-2l55,85r1,-1l56,83r,-2l56,79r1,-2l59,75r,-2l59,71r1,-1l60,68r,-2l59,60,57,55,55,51,54,48,51,45,47,43,43,42,39,40r-2,l34,42r-2,2l29,45r-4,3l23,50r-3,2l19,55r-1,3l15,62r-1,3l14,70r-1,5l13,78r,4l13,85,11,83xm63,39r1,-3l64,33r-1,2l61,35r-1,l60,33r-1,l57,31,56,30r,-1l56,27r-1,l55,26r1,-2l56,23r1,-3l57,19r2,-1l60,18r3,-1l64,17r1,l66,18r2,l69,18r1,l70,19r1,1l73,22r,1l73,24r,1l74,26r1,3l75,30r,1l75,32r,3l74,37r,2l73,40r-2,2l70,43r-2,2l66,46r3,4l70,55r1,5l71,65r,7l70,79r-1,7l66,92r-2,6l60,104r-4,5l51,112r-4,4l42,118r-6,2l29,121r-4,l23,120r-4,-3l15,116r-4,-1l9,111,6,108,5,104,2,101,1,96,,91,,86,,81,1,75r,-6l2,63,5,58,6,52,9,49r2,-5l16,38r8,-5l30,30r9,-1l46,30r6,2l57,35r4,4l63,39xm30,19l43,,60,,39,18r-9,1xe" fillcolor="black" stroked="f">
                    <v:path arrowok="t" o:connecttype="custom" o:connectlocs="14,95;20,105;29,108;34,108;36,107;41,105;46,101;51,94;54,90;55,85;56,81;59,75;60,70;59,60;54,48;43,42;34,42;25,48;19,55;14,65;13,78;11,83;64,33;63,35;60,35;59,33;57,31;56,29;55,26;57,20;60,18;64,17;66,18;68,18;69,18;70,18;70,19;73,23;73,24;73,24;73,25;75,29;75,30;75,32;74,39;70,43;69,50;71,65;69,86;60,104;47,116;29,121;19,117;9,111;2,101;0,86;1,69;6,52;16,38;39,29;57,35;30,19;39,18" o:connectangles="0,0,0,0,0,0,0,0,0,0,0,0,0,0,0,0,0,0,0,0,0,0,0,0,0,0,0,0,0,0,0,0,0,0,0,0,0,0,0,0,0,0,0,0,0,0,0,0,0,0,0,0,0,0,0,0,0,0,0,0,0,0,0"/>
                    <o:lock v:ext="edit" verticies="t"/>
                  </v:shape>
                  <v:shape id="Freeform 417" o:spid="_x0000_s1224" style="position:absolute;left:4233;top:6662;width:72;height:93;visibility:visible;mso-wrap-style:square;v-text-anchor:top" coordsize="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tz/MEA&#10;AADdAAAADwAAAGRycy9kb3ducmV2LnhtbERPS2vCQBC+F/wPywheSrOpirRpVpGAIN5ii16H7OSB&#10;2dmQ3cb4711B8DYf33PSzWhaMVDvGssKPqMYBHFhdcOVgr/f3ccXCOeRNbaWScGNHGzWk7cUE22v&#10;nNNw9JUIIewSVFB73yVSuqImgy6yHXHgStsb9AH2ldQ9XkO4aeU8jlfSYMOhocaOspqKy/HfKNA+&#10;O5xipvOurHLzzqccy2Wu1Gw6bn9AeBr9S/x073WYv/xewOObcIJ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7c/zBAAAA3QAAAA8AAAAAAAAAAAAAAAAAmAIAAGRycy9kb3du&#10;cmV2LnhtbFBLBQYAAAAABAAEAPUAAACGAwAAAAA=&#10;" path="m,93l13,4r13,l22,19r4,-4l30,11,33,9,37,6,41,4,45,3,48,r3,l55,r4,2l62,4r2,2l67,10r2,5l71,18r1,5l72,24r,2l72,28r,1l72,30r-1,1l71,32r,1l69,36r,1l59,90r-11,l56,35r,-4l58,28r,-3l58,23r,-1l56,19r,-1l55,17,54,15,51,13,50,12r-2,l44,13r-5,2l35,18r-4,4l27,26r-4,6l21,41r-2,9l12,91,,93xe" fillcolor="black" stroked="f">
                    <v:path arrowok="t" o:connecttype="custom" o:connectlocs="0,93;13,4;26,4;22,19;26,15;30,11;33,9;37,6;41,4;45,3;48,0;51,0;55,0;59,2;62,4;64,6;67,10;69,15;71,18;72,23;72,23;72,24;72,26;72,28;72,29;72,30;71,31;71,31;71,32;71,33;69,36;69,37;59,90;48,90;56,35;56,31;58,28;58,25;58,23;58,22;56,19;56,18;55,17;54,15;51,13;50,12;48,12;44,13;39,15;35,18;31,22;27,26;23,32;21,41;19,50;12,91;0,93" o:connectangles="0,0,0,0,0,0,0,0,0,0,0,0,0,0,0,0,0,0,0,0,0,0,0,0,0,0,0,0,0,0,0,0,0,0,0,0,0,0,0,0,0,0,0,0,0,0,0,0,0,0,0,0,0,0,0,0,0"/>
                  </v:shape>
                  <v:shape id="Freeform 418" o:spid="_x0000_s1225" style="position:absolute;left:4356;top:6660;width:72;height:92;visibility:visible;mso-wrap-style:square;v-text-anchor:top" coordsize="7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Z08gA&#10;AADdAAAADwAAAGRycy9kb3ducmV2LnhtbESPQWvCQBCF70L/wzKF3nSjWLFpNiKKpQVBTEU8Dtlp&#10;kjY7G7JbE/vru4LgbYb35n1vkkVvanGm1lWWFYxHEQji3OqKCwWHz81wDsJ5ZI21ZVJwIQeL9GGQ&#10;YKxtx3s6Z74QIYRdjApK75tYSpeXZNCNbEMctC/bGvRhbQupW+xCuKnlJIpm0mDFgVBiQ6uS8p/s&#10;1wTu23jVVIePy/I032277+PabZ7/lHp67JevIDz1/m6+Xb/rUH/6MoXrN2EEm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OxnTyAAAAN0AAAAPAAAAAAAAAAAAAAAAAJgCAABk&#10;cnMvZG93bnJldi54bWxQSwUGAAAAAAQABAD1AAAAjQMAAAAA&#10;" path="m,92l13,4r13,l22,19r4,-5l30,11,33,8,37,6,41,4,45,2,47,r4,l55,r4,1l62,4r2,2l67,10r2,4l71,18r1,5l72,24r,2l72,27r,1l72,30r-1,1l71,32r,1l69,35r,2l59,90r-12,l56,34r,-3l58,27r,-2l58,23r,-2l56,19r,-1l55,17,54,14,51,13,50,12r-3,l44,13r-5,1l35,18r-4,3l27,26r-4,6l21,40,19,50,12,91,,92xe" fillcolor="black" stroked="f">
                    <v:path arrowok="t" o:connecttype="custom" o:connectlocs="0,92;13,4;26,4;22,19;26,14;30,11;33,8;37,6;41,4;45,2;47,0;51,0;55,0;59,1;62,4;64,6;67,10;69,14;71,18;72,23;72,23;72,24;72,26;72,27;72,28;72,30;71,31;71,31;71,32;71,33;69,35;69,37;59,90;47,90;56,34;56,31;58,27;58,25;58,23;58,21;56,19;56,18;55,17;54,14;51,13;50,12;47,12;44,13;39,14;35,18;31,21;27,26;23,32;21,40;19,50;12,91;0,92" o:connectangles="0,0,0,0,0,0,0,0,0,0,0,0,0,0,0,0,0,0,0,0,0,0,0,0,0,0,0,0,0,0,0,0,0,0,0,0,0,0,0,0,0,0,0,0,0,0,0,0,0,0,0,0,0,0,0,0,0"/>
                  </v:shape>
                  <v:shape id="Freeform 419" o:spid="_x0000_s1226" style="position:absolute;left:4442;top:6645;width:90;height:106;visibility:visible;mso-wrap-style:square;v-text-anchor:top" coordsize="90,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PX8cA&#10;AADdAAAADwAAAGRycy9kb3ducmV2LnhtbERPTWvCQBC9F/oflin0ZjaKik1dxRbSVlFBWw/ehuyY&#10;BLOzIbtq7K/vCkJv83ifM562phJnalxpWUE3ikEQZ1aXnCv4+U47IxDOI2usLJOCKzmYTh4fxpho&#10;e+ENnbc+FyGEXYIKCu/rREqXFWTQRbYmDtzBNgZ9gE0udYOXEG4q2YvjoTRYcmgosKb3grLj9mQU&#10;rHurfT8/pR+7ajE//H6mb8vBfqPU81M7ewXhqfX/4rv7S4f5/ZcB3L4JJ8jJ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1z1/HAAAA3QAAAA8AAAAAAAAAAAAAAAAAmAIAAGRy&#10;cy9kb3ducmV2LnhtbFBLBQYAAAAABAAEAPUAAACMAwAAAAA=&#10;" path="m72,25r2,-4l78,16r-1,1l75,17r-1,l74,16r-1,l72,15,69,14r,-2l68,10r,-1l69,9r,-2l70,4,72,3r1,l74,2,75,1,78,r1,l81,1r1,l83,1r1,1l86,3r1,1l87,6r1,1l88,9r,1l90,12r-2,1l88,15r,1l88,17r,2l87,20r-1,1l86,22r-2,1l83,26r-1,1l81,28r,1l79,30r-1,2l77,33r-2,l74,33r-2,1l70,36r-1,l56,102r-11,l49,87r-8,8l34,101r-7,4l19,106r-4,-1l11,104,9,102,6,100,4,97,2,93,1,91,,87,,84,1,79r,-5l2,67,10,17r13,l14,72r,4l14,79r,3l14,84r,2l14,87r,2l15,91r2,1l18,93r2,1l23,94r3,-1l28,92r3,l33,91r3,-2l38,87r3,-2l43,82r2,-2l47,78r2,-4l50,71r,-3l51,63r1,-4l52,54,58,16r15,l72,25xe" fillcolor="black" stroked="f">
                    <v:path arrowok="t" o:connecttype="custom" o:connectlocs="78,16;77,17;74,17;73,16;72,15;69,14;68,9;70,4;74,2;78,0;81,1;82,1;83,1;84,2;87,4;88,9;88,9;90,12;88,13;88,15;88,17;86,21;84,23;83,26;81,29;77,33;72,34;56,102;41,95;19,106;9,102;2,93;0,84;2,67;14,72;14,82;14,87;17,92;23,94;31,92;38,87;45,80;50,71;52,59;73,16" o:connectangles="0,0,0,0,0,0,0,0,0,0,0,0,0,0,0,0,0,0,0,0,0,0,0,0,0,0,0,0,0,0,0,0,0,0,0,0,0,0,0,0,0,0,0,0,0"/>
                  </v:shape>
                  <v:shape id="Freeform 420" o:spid="_x0000_s1227" style="position:absolute;left:4524;top:6628;width:75;height:121;visibility:visible;mso-wrap-style:square;v-text-anchor:top" coordsize="75,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h5CcQA&#10;AADdAAAADwAAAGRycy9kb3ducmV2LnhtbERP22oCMRB9L/Qfwgh9q9mVYnU1SisUKlTFC4JvQzJu&#10;lm4myybq9u9NodC3OZzrTOedq8WV2lB5VpD3MxDE2puKSwWH/cfzCESIyAZrz6TghwLMZ48PUyyM&#10;v/GWrrtYihTCoUAFNsamkDJoSw5D3zfEiTv71mFMsC2lafGWwl0tB1k2lA4rTg0WG1pY0t+7i1Nw&#10;etWrLzrYbh2Wy/ej1LnbXHKlnnrd2wREpC7+i//cnybNfxkP4febdIK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YeQnEAAAA3QAAAA8AAAAAAAAAAAAAAAAAmAIAAGRycy9k&#10;b3ducmV2LnhtbFBLBQYAAAAABAAEAPUAAACJAwAAAAA=&#10;" path="m11,83r2,6l14,95r2,4l18,103r2,2l23,106r4,2l29,108r2,l33,108r1,l36,106r1,l38,106r3,-1l42,104r3,-2l46,101r1,-3l50,96r1,-3l52,91r2,-1l55,88r,-2l55,85r1,-1l56,83r,-3l56,79r1,-2l59,75r,-2l59,71r1,-1l60,67r,-1l59,60,57,55,55,51,54,47,51,45,47,43,43,42,40,40r-3,l34,42r-2,2l29,45r-4,2l23,50r-3,2l19,55r-1,3l15,62r-1,3l14,70r-1,5l13,78r,4l13,85,11,83xm63,39r1,-3l64,33r-1,1l61,34r-1,l60,33r-1,l57,31,56,30r,-1l56,27r-1,l55,26r1,-2l56,23r1,-3l57,19r2,-1l60,18r3,-1l64,17r1,l66,18r2,l69,18r1,l70,19r2,1l73,21r,2l73,24r,1l74,26r1,3l75,30r,1l75,32r,2l74,37r,2l73,40r-1,2l70,43r-2,2l66,46r3,4l70,55r2,5l72,65r,7l70,79r-1,7l66,92r-2,6l60,104r-4,5l51,112r-4,4l42,118r-6,1l29,121r-4,l23,119r-4,-2l15,116r-4,-1l9,111,6,108,5,104,2,101,1,96,,91,,86,,80,1,75r,-6l2,63,5,58,6,52,9,49r2,-5l16,38r8,-5l31,30r9,-1l46,30r6,2l57,34r4,5l63,39xm31,19l43,,60,,40,18r-9,1xe" fillcolor="black" stroked="f">
                    <v:path arrowok="t" o:connecttype="custom" o:connectlocs="14,95;20,105;29,108;34,108;36,106;41,105;46,101;51,93;54,90;55,85;56,80;59,75;60,70;59,60;54,47;43,42;34,42;25,47;19,55;14,65;13,78;11,83;64,33;63,34;60,34;59,33;57,31;56,29;55,26;57,20;60,18;64,17;66,18;68,18;69,18;70,18;70,19;73,23;73,24;73,24;73,25;75,29;75,30;75,32;74,39;70,43;69,50;72,65;69,86;60,104;47,116;29,121;19,117;9,111;2,101;0,86;1,69;6,52;16,38;40,29;57,34;31,19;40,18" o:connectangles="0,0,0,0,0,0,0,0,0,0,0,0,0,0,0,0,0,0,0,0,0,0,0,0,0,0,0,0,0,0,0,0,0,0,0,0,0,0,0,0,0,0,0,0,0,0,0,0,0,0,0,0,0,0,0,0,0,0,0,0,0,0,0"/>
                    <o:lock v:ext="edit" verticies="t"/>
                  </v:shape>
                </v:group>
                <v:shape id="Freeform 421" o:spid="_x0000_s1228" style="position:absolute;left:4606;top:6655;width:68;height:92;visibility:visible;mso-wrap-style:square;v-text-anchor:top" coordsize="6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txcQA&#10;AADdAAAADwAAAGRycy9kb3ducmV2LnhtbESPS4sCMRCE78L+h9AL3jTj+lpHoyyKot50F/baTHoe&#10;OOkMk+iM/94Igrduqrq+6sWqNaW4Ue0KywoG/QgEcWJ1wZmCv99t7xuE88gaS8uk4E4OVsuPzgJj&#10;bRs+0e3sMxFC2MWoIPe+iqV0SU4GXd9WxEFLbW3Qh7XOpK6xCeGmlF9RNJEGCw6EHCta55RczlcT&#10;uP8TXTan6V6Pd6ONOabpwQ6lUt3P9mcOwlPr3+bX9V6H+qPZFJ7fhBH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n7cXEAAAA3QAAAA8AAAAAAAAAAAAAAAAAmAIAAGRycy9k&#10;b3ducmV2LnhtbFBLBQYAAAAABAAEAPUAAACJAwAAAAA=&#10;" path="m51,57r12,2l60,66r-3,6l54,78r-4,5l45,87r-5,2l33,91r-5,1l23,91,16,89,13,87,9,83,6,78,2,72,1,65,,58,,51,1,44,2,37,4,30,6,24r4,-5l14,13r5,-3l23,6,28,3,34,2,40,r6,2l51,3r4,3l59,10r4,3l65,18r1,6l68,29,54,30r,-4l52,24,51,20,50,18,47,16,45,15,42,12r-2,l36,13r-4,2l28,17r-4,2l22,23r-3,5l18,31r-3,5l14,42r,6l14,53r,5l14,63r1,5l16,71r2,4l20,77r3,1l25,79r3,l31,79r3,-1l37,76r3,-1l43,72r3,-4l47,63r3,-6l51,57xe" fillcolor="black" stroked="f">
                  <v:path arrowok="t" o:connecttype="custom" o:connectlocs="63,59;57,72;50,83;40,89;28,92;16,89;9,83;2,72;0,58;1,44;4,30;10,19;19,10;28,3;40,0;51,3;59,10;65,18;68,29;54,26;51,20;47,16;42,12;36,13;28,17;22,23;18,31;14,42;14,53;14,63;16,71;20,77;25,79;31,79;37,76;43,72;47,63;51,57" o:connectangles="0,0,0,0,0,0,0,0,0,0,0,0,0,0,0,0,0,0,0,0,0,0,0,0,0,0,0,0,0,0,0,0,0,0,0,0,0,0"/>
                </v:shape>
                <v:shape id="Freeform 422" o:spid="_x0000_s1229" style="position:absolute;left:4719;top:6622;width:32;height:123;visibility:visible;mso-wrap-style:square;v-text-anchor:top" coordsize="3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HBlcYA&#10;AADdAAAADwAAAGRycy9kb3ducmV2LnhtbESPQW/CMAyF70j8h8hIu0EK2wrrCAgxbYLjYEI7Wo1p&#10;OxqnakLp/v18mMTN1nt+7/Ny3btaddSGyrOB6SQBRZx7W3Fh4Ov4Pl6AChHZYu2ZDPxSgPVqOFhi&#10;Zv2NP6k7xEJJCIcMDZQxNpnWIS/JYZj4hli0s28dRlnbQtsWbxLuaj1LklQ7rFgaSmxoW1J+OVyd&#10;gbf8dO7mP7vnj/31OL88pt+MhTfmYdRvXkFF6uPd/H+9s4L/9CK48o2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HBlcYAAADdAAAADwAAAAAAAAAAAAAAAACYAgAAZHJz&#10;L2Rvd25yZXYueG1sUEsFBgAAAAAEAAQA9QAAAIsDAAAAAA==&#10;" path="m16,17l20,,32,,29,17r-13,xm,123l14,35,26,33,12,122,,123xe" fillcolor="black" stroked="f">
                  <v:path arrowok="t" o:connecttype="custom" o:connectlocs="16,17;20,0;32,0;29,17;16,17;0,123;14,35;26,33;12,122;0,123" o:connectangles="0,0,0,0,0,0,0,0,0,0"/>
                  <o:lock v:ext="edit" verticies="t"/>
                </v:shape>
                <v:shape id="Freeform 423" o:spid="_x0000_s1230" style="position:absolute;left:4753;top:6623;width:72;height:121;visibility:visible;mso-wrap-style:square;v-text-anchor:top" coordsize="7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Bu8IA&#10;AADdAAAADwAAAGRycy9kb3ducmV2LnhtbERP3WrCMBS+H/gO4Qi7m6mzU9sZZQiDgQw29QEOzTHp&#10;bE5KE219+0UY7O58fL9ntRlcI67UhdqzgukkA0FceV2zUXA8vD8tQYSIrLHxTApuFGCzHj2ssNS+&#10;52+67qMRKYRDiQpsjG0pZagsOQwT3xIn7uQ7hzHBzkjdYZ/CXSOfs2wuHdacGiy2tLVUnfcXp2C3&#10;mBU38jnnvfnafmbWmJefXqnH8fD2CiLSEP/Ff+4PnebnRQH3b9IJ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hEG7wgAAAN0AAAAPAAAAAAAAAAAAAAAAAJgCAABkcnMvZG93&#10;bnJldi54bWxQSwUGAAAAAAQABAD1AAAAhwMAAAAA&#10;" path="m50,106r-3,2l44,111r-4,3l36,116r-3,1l30,120r-4,1l23,121r-5,-1l14,119r-4,-3l6,114,4,110,1,106,,101,,96,,93,1,89r,-4l1,82,4,80,5,77,8,75,9,72r3,-1l14,70r4,-1l22,68r8,-1l31,67r2,-2l36,65r2,l41,65r3,l46,65r3,l50,64r3,l54,63r1,l56,60r,-3l58,55r,-3l58,51,56,49,55,48,54,47,51,44,49,43,45,41r-4,l37,42r-4,1l30,44r-3,1l24,48r-1,3l21,55r-2,3l6,58,9,51r3,-6l14,41r4,-4l23,34r5,-3l35,30r6,-1l49,30r5,1l59,35r4,3l65,41r4,3l71,48r1,3l72,56r-1,4l71,64r-2,5l64,90r-1,8l63,100r,2l63,103r,1l62,106r,1l62,108r1,2l63,114r1,2l51,117r,-1l51,115r,-1l51,113r,-3l51,109r-1,-2l50,106xm54,74r-3,1l46,75r-1,2l37,77r-2,l32,77r-2,1l27,78r-1,l24,80r-1,1l22,81r-1,l18,82r-1,2l15,87r-1,1l13,90r,3l13,95r,2l14,101r1,2l17,104r1,2l21,108r2,1l27,109r1,l30,108r1,l32,108r1,l36,107r1,-1l38,104r3,-2l44,100r2,-4l47,94r2,-5l51,84r2,-4l53,74r1,xm31,19l45,,62,,40,18r-9,1xe" fillcolor="black" stroked="f">
                  <v:path arrowok="t" o:connecttype="custom" o:connectlocs="44,111;33,117;23,121;10,116;1,106;0,93;1,82;8,75;14,70;30,67;36,65;44,65;50,64;55,63;58,55;56,49;51,44;41,41;30,44;23,51;6,58;14,41;28,31;49,30;63,38;71,48;71,60;64,90;63,100;63,103;62,107;63,114;51,116;51,113;50,107;51,75;37,77;30,78;24,80;21,81;15,87;13,93;14,101;18,106;27,109;31,108;36,107;41,102;47,94;53,80;31,19;40,18" o:connectangles="0,0,0,0,0,0,0,0,0,0,0,0,0,0,0,0,0,0,0,0,0,0,0,0,0,0,0,0,0,0,0,0,0,0,0,0,0,0,0,0,0,0,0,0,0,0,0,0,0,0,0,0"/>
                  <o:lock v:ext="edit" verticies="t"/>
                </v:shape>
                <v:shape id="Freeform 424" o:spid="_x0000_s1231" style="position:absolute;left:4834;top:6620;width:32;height:123;visibility:visible;mso-wrap-style:square;v-text-anchor:top" coordsize="3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XicYA&#10;AADdAAAADwAAAGRycy9kb3ducmV2LnhtbESPT2vCQBDF74V+h2UK3urGFv+QZiOlpaLHqkiPQ3ZM&#10;otnZkF1j/PbOQehthvfmvd9ky8E1qqcu1J4NTMYJKOLC25pLA/vdz+sCVIjIFhvPZOBGAZb581OG&#10;qfVX/qV+G0slIRxSNFDF2KZah6Iih2HsW2LRjr5zGGXtSm07vEq4a/Rbksy0w5qlocKWvioqztuL&#10;M/BdHI79/LSerjaX3fz8PvtjLL0xo5fh8wNUpCH+mx/Xayv400T45RsZQe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XicYAAADdAAAADwAAAAAAAAAAAAAAAACYAgAAZHJz&#10;L2Rvd25yZXYueG1sUEsFBgAAAAAEAAQA9QAAAIsDAAAAAA==&#10;" path="m16,16l20,,32,,29,16r-13,xm,123l14,34,27,33,13,122,,123xe" fillcolor="black" stroked="f">
                  <v:path arrowok="t" o:connecttype="custom" o:connectlocs="16,16;20,0;32,0;29,16;16,16;0,123;14,34;27,33;13,122;0,123" o:connectangles="0,0,0,0,0,0,0,0,0,0"/>
                  <o:lock v:ext="edit" verticies="t"/>
                </v:shape>
                <v:line id="Line 425" o:spid="_x0000_s1232" style="position:absolute;visibility:visible;mso-wrap-style:square" from="2399,7130" to="11046,7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ncXMIAAADdAAAADwAAAGRycy9kb3ducmV2LnhtbERPS4vCMBC+L/gfwix4W9MKau0aRWTF&#10;9eYT9jg0s22wmZQmq91/bwTB23x8z5ktOluLK7XeOFaQDhIQxIXThksFp+P6IwPhA7LG2jEp+CcP&#10;i3nvbYa5djfe0/UQShFD2OeooAqhyaX0RUUW/cA1xJH7da3FEGFbSt3iLYbbWg6TZCwtGo4NFTa0&#10;qqi4HP6sArMbb0bbyXl6ll+bkP5kl8zYk1L99275CSJQF17ip/tbx/mjJIXHN/EE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ncXMIAAADdAAAADwAAAAAAAAAAAAAA&#10;AAChAgAAZHJzL2Rvd25yZXYueG1sUEsFBgAAAAAEAAQA+QAAAJADAAAAAA==&#10;" strokeweight="0"/>
                <v:shape id="Freeform 426" o:spid="_x0000_s1233" style="position:absolute;left:11046;top:7129;width:1;height: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V6cQA&#10;AADdAAAADwAAAGRycy9kb3ducmV2LnhtbERPS2sCMRC+F/ofwhR6q1kX+lqN0grSggdxVbwOm3Gz&#10;uJmsSVy3/94UCr3Nx/ec6XywrejJh8axgvEoA0FcOd1wrWC3XT69gQgRWWPrmBT8UID57P5uioV2&#10;V95QX8ZapBAOBSowMXaFlKEyZDGMXEecuKPzFmOCvpba4zWF21bmWfYiLTacGgx2tDBUncqLVfD1&#10;npvhvHJ+f9it2+3n6/qyKHulHh+GjwmISEP8F/+5v3Wa/5zl8PtNOk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61enEAAAA3QAAAA8AAAAAAAAAAAAAAAAAmAIAAGRycy9k&#10;b3ducmV2LnhtbFBLBQYAAAAABAAEAPUAAACJAwAAAAA=&#10;" path="m,1l1,,,1xe" fillcolor="black" stroked="f">
                  <v:path arrowok="t" o:connecttype="custom" o:connectlocs="0,1;1,0;0,1" o:connectangles="0,0,0"/>
                </v:shape>
                <v:shape id="Freeform 427" o:spid="_x0000_s1234" style="position:absolute;left:3721;top:7799;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kwcAA&#10;AADdAAAADwAAAGRycy9kb3ducmV2LnhtbERPS4vCMBC+C/6HMII3TVdXXbpGER/g1erBvQ3N2Bab&#10;SUmirf9+IyzsbT6+5yzXnanFk5yvLCv4GCcgiHOrKy4UXM6H0RcIH5A11pZJwYs8rFf93hJTbVs+&#10;0TMLhYgh7FNUUIbQpFL6vCSDfmwb4sjdrDMYInSF1A7bGG5qOUmSuTRYcWwosaFtSfk9exgF+n7h&#10;vXc/2fWwbYtFxvR525FSw0G3+QYRqAv/4j/3Ucf5s2QK72/iCX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tEkwcAAAADdAAAADwAAAAAAAAAAAAAAAACYAgAAZHJzL2Rvd25y&#10;ZXYueG1sUEsFBgAAAAAEAAQA9QAAAIUDAAAAAA==&#10;" path="m78,5l78,,,,,11r78,l78,5xe" fillcolor="black" stroked="f">
                  <v:path arrowok="t" o:connecttype="custom" o:connectlocs="78,5;78,0;0,0;0,11;78,11;78,5" o:connectangles="0,0,0,0,0,0"/>
                </v:shape>
                <v:shape id="Freeform 428" o:spid="_x0000_s1235" style="position:absolute;left:3721;top:7753;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i8tcAA&#10;AADdAAAADwAAAGRycy9kb3ducmV2LnhtbERPS4vCMBC+C/6HMII3TRVXl65RxAd43drD7m1oxrbY&#10;TEoSbf33ZmHB23x8z1lve9OIBzlfW1YwmyYgiAuray4V5JfT5BOED8gaG8uk4EketpvhYI2pth1/&#10;0yMLpYgh7FNUUIXQplL6oiKDfmpb4shdrTMYInSl1A67GG4aOU+SpTRYc2yosKV9RcUtuxsF+pbz&#10;0bvf7Oe078pVxrS4Hkip8ajffYEI1Ie3+N991nH+R7KAv2/i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Ti8tcAAAADdAAAADwAAAAAAAAAAAAAAAACYAgAAZHJzL2Rvd25y&#10;ZXYueG1sUEsFBgAAAAAEAAQA9QAAAIUDAAAAAA==&#10;" path="m78,5l78,,,,,11r78,l78,5xe" fillcolor="black" stroked="f">
                  <v:path arrowok="t" o:connecttype="custom" o:connectlocs="78,5;78,0;0,0;0,11;78,11;78,5" o:connectangles="0,0,0,0,0,0"/>
                </v:shape>
                <v:shape id="Freeform 429" o:spid="_x0000_s1236" style="position:absolute;left:3721;top:770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DDsMA&#10;AADdAAAADwAAAGRycy9kb3ducmV2LnhtbERPS2rDMBDdF3IHMYVsSiM1JSE4lkMomKTQRT49wMSa&#10;WKbWyFhK7N6+KhS6m8f7Tr4ZXSvu1IfGs4aXmQJBXHnTcK3h81w+r0CEiGyw9UwavinAppg85JgZ&#10;P/CR7qdYixTCIUMNNsYukzJUlhyGme+IE3f1vcOYYF9L0+OQwl0r50otpcOGU4PFjt4sVV+nm9Nw&#10;eI8fKztc8PWwuz0peSnbTpZaTx/H7RpEpDH+i//ce5PmL9QCfr9JJ8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FDDsMAAADdAAAADwAAAAAAAAAAAAAAAACYAgAAZHJzL2Rv&#10;d25yZXYueG1sUEsFBgAAAAAEAAQA9QAAAIgDAAAAAA==&#10;" path="m78,6l78,,,,,12r78,l78,6xe" fillcolor="black" stroked="f">
                  <v:path arrowok="t" o:connecttype="custom" o:connectlocs="78,6;78,0;0,0;0,12;78,12;78,6" o:connectangles="0,0,0,0,0,0"/>
                </v:shape>
                <v:shape id="Freeform 430" o:spid="_x0000_s1237" style="position:absolute;left:3721;top:7660;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PdecIA&#10;AADdAAAADwAAAGRycy9kb3ducmV2LnhtbERPzWoCMRC+C75DGKEXqYmVimyNIsJiCx7U9gHGzbhZ&#10;3EyWTXS3b98IQm/z8f3Oct27WtypDZVnDdOJAkFceFNxqeHnO39dgAgR2WDtmTT8UoD1ajhYYmZ8&#10;x0e6n2IpUgiHDDXYGJtMylBYchgmviFO3MW3DmOCbSlNi10Kd7V8U2ouHVacGiw2tLVUXE83p+Hw&#10;FfcL251xdtjdxkqe87qRudYvo37zASJSH//FT/enSfPf1Rwe36QT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A915wgAAAN0AAAAPAAAAAAAAAAAAAAAAAJgCAABkcnMvZG93&#10;bnJldi54bWxQSwUGAAAAAAQABAD1AAAAhwMAAAAA&#10;" path="m78,6l78,,,,,12r78,l78,6xe" fillcolor="black" stroked="f">
                  <v:path arrowok="t" o:connecttype="custom" o:connectlocs="78,6;78,0;0,0;0,12;78,12;78,6" o:connectangles="0,0,0,0,0,0"/>
                </v:shape>
                <v:shape id="Freeform 431" o:spid="_x0000_s1238" style="position:absolute;left:3721;top:7614;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44sMA&#10;AADdAAAADwAAAGRycy9kb3ducmV2LnhtbERP3WrCMBS+H/gO4Qx2MzRxMiedUUQoc7AL7XyAY3PW&#10;lDUnpYm2e/tFELw7H9/vWa4H14gLdaH2rGE6USCIS29qrjQcv/PxAkSIyAYbz6ThjwKsV6OHJWbG&#10;93ygSxErkUI4ZKjBxthmUobSksMw8S1x4n585zAm2FXSdNincNfIF6Xm0mHNqcFiS1tL5W9xdhr2&#10;n/FrYfsTzvYf52clT3nTylzrp8dh8w4i0hDv4pt7Z9L8V/UG12/S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44sMAAADdAAAADwAAAAAAAAAAAAAAAACYAgAAZHJzL2Rv&#10;d25yZXYueG1sUEsFBgAAAAAEAAQA9QAAAIgDAAAAAA==&#10;" path="m78,6l78,,,,,12r78,l78,6xe" fillcolor="black" stroked="f">
                  <v:path arrowok="t" o:connecttype="custom" o:connectlocs="78,6;78,0;0,0;0,12;78,12;78,6" o:connectangles="0,0,0,0,0,0"/>
                </v:shape>
                <v:shape id="Freeform 432" o:spid="_x0000_s1239" style="position:absolute;left:3721;top:7568;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skMYA&#10;AADdAAAADwAAAGRycy9kb3ducmV2LnhtbESPQUvDQBCF7wX/wzKCl2J2tSglZltECFrw0FZ/wDQ7&#10;ZoPZ2ZDdNvHfOwfB2wzvzXvfVNs59OpCY+oiW7grDCjiJrqOWwufH/XtGlTKyA77yGThhxJsN1eL&#10;CksXJz7Q5ZhbJSGcSrTgcx5KrVPjKWAq4kAs2lccA2ZZx1a7EScJD72+N+ZRB+xYGjwO9OKp+T6e&#10;g4X9Lr+v/XTC1f71vDT6VPeDrq29uZ6fn0BlmvO/+e/6zQn+gxF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DskMYAAADdAAAADwAAAAAAAAAAAAAAAACYAgAAZHJz&#10;L2Rvd25yZXYueG1sUEsFBgAAAAAEAAQA9QAAAIsDAAAAAA==&#10;" path="m78,6l78,,,,,12r78,l78,6xe" fillcolor="black" stroked="f">
                  <v:path arrowok="t" o:connecttype="custom" o:connectlocs="78,6;78,0;0,0;0,12;78,12;78,6" o:connectangles="0,0,0,0,0,0"/>
                </v:shape>
                <v:shape id="Freeform 433" o:spid="_x0000_s1240" style="position:absolute;left:3721;top:7522;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xJC8MA&#10;AADdAAAADwAAAGRycy9kb3ducmV2LnhtbERP22oCMRB9L/gPYQRfiia1VHQ1ihSWttAHbx8wbsbN&#10;4maybKK7/fumUPBtDuc6q03vanGnNlSeNbxMFAjiwpuKSw2nYz6egwgR2WDtmTT8UIDNevC0wsz4&#10;jvd0P8RSpBAOGWqwMTaZlKGw5DBMfEOcuItvHcYE21KaFrsU7mo5VWomHVacGiw29G6puB5uTsPu&#10;K37PbXfG193H7VnJc143Mtd6NOy3SxCR+vgQ/7s/TZr/phbw90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xJC8MAAADdAAAADwAAAAAAAAAAAAAAAACYAgAAZHJzL2Rv&#10;d25yZXYueG1sUEsFBgAAAAAEAAQA9QAAAIgDAAAAAA==&#10;" path="m78,6l78,,,,,12r78,l78,6xe" fillcolor="black" stroked="f">
                  <v:path arrowok="t" o:connecttype="custom" o:connectlocs="78,6;78,0;0,0;0,12;78,12;78,6" o:connectangles="0,0,0,0,0,0"/>
                </v:shape>
                <v:shape id="Freeform 434" o:spid="_x0000_s1241" style="position:absolute;left:3721;top:747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92S8YA&#10;AADdAAAADwAAAGRycy9kb3ducmV2LnhtbESPQWvCQBCF74X+h2UKXkrdaFEkdRURghY8qO0PGLPT&#10;bGh2NmRXk/77zkHwNsN78943y/XgG3WjLtaBDUzGGSjiMtiaKwPfX8XbAlRMyBabwGTgjyKsV89P&#10;S8xt6PlEt3OqlIRwzNGAS6nNtY6lI49xHFpi0X5C5zHJ2lXadthLuG/0NMvm2mPN0uCwpa2j8vd8&#10;9QaOn+mwcP0F34+762umL0XT6sKY0cuw+QCVaEgP8/16bwV/NhF++UZG0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92S8YAAADdAAAADwAAAAAAAAAAAAAAAACYAgAAZHJz&#10;L2Rvd25yZXYueG1sUEsFBgAAAAAEAAQA9QAAAIsDAAAAAA==&#10;" path="m78,6l78,,,,,12r78,l78,6xe" fillcolor="black" stroked="f">
                  <v:path arrowok="t" o:connecttype="custom" o:connectlocs="78,6;78,0;0,0;0,12;78,12;78,6" o:connectangles="0,0,0,0,0,0"/>
                </v:shape>
                <v:shape id="Freeform 435" o:spid="_x0000_s1242" style="position:absolute;left:3721;top:7430;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PT0MIA&#10;AADdAAAADwAAAGRycy9kb3ducmV2LnhtbERP24rCMBB9X/Afwgi+LJrWRZFqFFkou8I+ePuAsRmb&#10;YjMpTbTdvzcLC77N4VxnteltLR7U+sqxgnSSgCAunK64VHA+5eMFCB+QNdaOScEvedisB28rzLTr&#10;+ECPYyhFDGGfoQITQpNJ6QtDFv3ENcSRu7rWYoiwLaVusYvhtpbTJJlLixXHBoMNfRoqbse7VbDf&#10;hZ+F6S74sf+6vyfykteNzJUaDfvtEkSgPrzE/+5vHefP0hT+vokn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9PQwgAAAN0AAAAPAAAAAAAAAAAAAAAAAJgCAABkcnMvZG93&#10;bnJldi54bWxQSwUGAAAAAAQABAD1AAAAhwMAAAAA&#10;" path="m78,6l78,,,,,12r78,l78,6xe" fillcolor="black" stroked="f">
                  <v:path arrowok="t" o:connecttype="custom" o:connectlocs="78,6;78,0;0,0;0,12;78,12;78,6" o:connectangles="0,0,0,0,0,0"/>
                </v:shape>
                <v:shape id="Freeform 436" o:spid="_x0000_s1243" style="position:absolute;left:3721;top:7384;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Np8QA&#10;AADdAAAADwAAAGRycy9kb3ducmV2LnhtbERPzWrCQBC+F/oOyxR6KbpJRJHoGkohtEIP0fYBxuw0&#10;G5qdDdnVpG/vCgVv8/H9zraYbCcuNPjWsYJ0noAgrp1uuVHw/VXO1iB8QNbYOSYFf+Sh2D0+bDHX&#10;buQDXY6hETGEfY4KTAh9LqWvDVn0c9cTR+7HDRZDhEMj9YBjDLedzJJkJS22HBsM9vRmqP49nq2C&#10;ah8+12Y84aJ6P78k8lR2vSyVen6aXjcgAk3hLv53f+g4f5lmcPsmni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hTafEAAAA3QAAAA8AAAAAAAAAAAAAAAAAmAIAAGRycy9k&#10;b3ducmV2LnhtbFBLBQYAAAAABAAEAPUAAACJAwAAAAA=&#10;" path="m78,6l78,,,,,12r78,l78,6xe" fillcolor="black" stroked="f">
                  <v:path arrowok="t" o:connecttype="custom" o:connectlocs="78,6;78,0;0,0;0,12;78,12;78,6" o:connectangles="0,0,0,0,0,0"/>
                </v:shape>
                <v:shape id="Freeform 437" o:spid="_x0000_s1244" style="position:absolute;left:3721;top:7338;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3oPMIA&#10;AADdAAAADwAAAGRycy9kb3ducmV2LnhtbERPzYrCMBC+C75DGMGLaOqKi1SjiFDWhT246gOMzdgU&#10;m0lpoq1vbxYWvM3H9zurTWcr8aDGl44VTCcJCOLc6ZILBedTNl6A8AFZY+WYFDzJw2bd760w1a7l&#10;X3ocQyFiCPsUFZgQ6lRKnxuy6CeuJo7c1TUWQ4RNIXWDbQy3lfxIkk9pseTYYLCmnaH8drxbBYfv&#10;8LMw7QVnh6/7KJGXrKplptRw0G2XIAJ14S3+d+91nD+fzuDvm3i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eg8wgAAAN0AAAAPAAAAAAAAAAAAAAAAAJgCAABkcnMvZG93&#10;bnJldi54bWxQSwUGAAAAAAQABAD1AAAAhwMAAAAA&#10;" path="m78,6l78,,,,,12r78,l78,6xe" fillcolor="black" stroked="f">
                  <v:path arrowok="t" o:connecttype="custom" o:connectlocs="78,6;78,0;0,0;0,12;78,12;78,6" o:connectangles="0,0,0,0,0,0"/>
                </v:shape>
                <v:shape id="Freeform 438" o:spid="_x0000_s1245" style="position:absolute;left:3721;top:7292;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wSMMA&#10;AADdAAAADwAAAGRycy9kb3ducmV2LnhtbERPzWrCQBC+F3yHZQQvpW60tUjMKiIEK/Rg1QeYZKfZ&#10;0OxsyK4mvr1bKPQ2H9/vZJvBNuJGna8dK5hNExDEpdM1Vwou5/xlCcIHZI2NY1JwJw+b9egpw1S7&#10;nr/odgqViCHsU1RgQmhTKX1pyKKfupY4ct+usxgi7CqpO+xjuG3kPEnepcWaY4PBlnaGyp/T1So4&#10;HsLn0vQFvh731+dEFnnTylypyXjYrkAEGsK/+M/9oeP8xewNfr+JJ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RwSMMAAADdAAAADwAAAAAAAAAAAAAAAACYAgAAZHJzL2Rv&#10;d25yZXYueG1sUEsFBgAAAAAEAAQA9QAAAIgDAAAAAA==&#10;" path="m78,6l78,,,,,12r78,l78,6xe" fillcolor="black" stroked="f">
                  <v:path arrowok="t" o:connecttype="custom" o:connectlocs="78,6;78,0;0,0;0,12;78,12;78,6" o:connectangles="0,0,0,0,0,0"/>
                </v:shape>
                <v:shape id="Freeform 439" o:spid="_x0000_s1246" style="position:absolute;left:3721;top:724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V08IA&#10;AADdAAAADwAAAGRycy9kb3ducmV2LnhtbERPzYrCMBC+C75DGMGLaOqKi1SjiFBWYQ+u+gBjMzbF&#10;ZlKaaOvbm4WFvc3H9zurTWcr8aTGl44VTCcJCOLc6ZILBZdzNl6A8AFZY+WYFLzIw2bd760w1a7l&#10;H3qeQiFiCPsUFZgQ6lRKnxuy6CeuJo7czTUWQ4RNIXWDbQy3lfxIkk9pseTYYLCmnaH8fnpYBcdD&#10;+F6Y9oqz49djlMhrVtUyU2o46LZLEIG68C/+c+91nD+fzuH3m3iC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CNXTwgAAAN0AAAAPAAAAAAAAAAAAAAAAAJgCAABkcnMvZG93&#10;bnJldi54bWxQSwUGAAAAAAQABAD1AAAAhwMAAAAA&#10;" path="m78,6l78,,,,,12r78,l78,6xe" fillcolor="black" stroked="f">
                  <v:path arrowok="t" o:connecttype="custom" o:connectlocs="78,6;78,0;0,0;0,12;78,12;78,6" o:connectangles="0,0,0,0,0,0"/>
                </v:shape>
                <v:shape id="Freeform 440" o:spid="_x0000_s1247" style="position:absolute;left:3721;top:7200;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LpMQA&#10;AADdAAAADwAAAGRycy9kb3ducmV2LnhtbERPzWrCQBC+F3yHZQQvRTexVEJ0FSmEttCDtT7AJDtm&#10;g9nZkN2Y9O27hUJv8/H9zu4w2VbcqfeNYwXpKgFBXDndcK3g8lUsMxA+IGtsHZOCb/Jw2M8edphr&#10;N/In3c+hFjGEfY4KTAhdLqWvDFn0K9cRR+7qeoshwr6WuscxhttWrpNkIy02HBsMdvRiqLqdB6vg&#10;9B4+MjOW+HR6HR4TWRZtJwulFvPpuAURaAr/4j/3m47zn9MN/H4TT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aS6TEAAAA3QAAAA8AAAAAAAAAAAAAAAAAmAIAAGRycy9k&#10;b3ducmV2LnhtbFBLBQYAAAAABAAEAPUAAACJAwAAAAA=&#10;" path="m78,6l78,,,,,12r78,l78,6xe" fillcolor="black" stroked="f">
                  <v:path arrowok="t" o:connecttype="custom" o:connectlocs="78,6;78,0;0,0;0,12;78,12;78,6" o:connectangles="0,0,0,0,0,0"/>
                </v:shape>
                <v:shape id="Freeform 441" o:spid="_x0000_s1248" style="position:absolute;left:3721;top:7154;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uP8MA&#10;AADdAAAADwAAAGRycy9kb3ducmV2LnhtbERPzWrCQBC+F3yHZQQvpW601ErMKiIEK/Rg1QeYZKfZ&#10;0OxsyK4mvr1bKPQ2H9/vZJvBNuJGna8dK5hNExDEpdM1Vwou5/xlCcIHZI2NY1JwJw+b9egpw1S7&#10;nr/odgqViCHsU1RgQmhTKX1pyKKfupY4ct+usxgi7CqpO+xjuG3kPEkW0mLNscFgSztD5c/pahUc&#10;D+FzafoCX4/763Mii7xpZa7UZDxsVyACDeFf/Of+0HH+2+wdfr+JJ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buP8MAAADdAAAADwAAAAAAAAAAAAAAAACYAgAAZHJzL2Rv&#10;d25yZXYueG1sUEsFBgAAAAAEAAQA9QAAAIgDAAAAAA==&#10;" path="m78,6l78,,,,,12r78,l78,6xe" fillcolor="black" stroked="f">
                  <v:path arrowok="t" o:connecttype="custom" o:connectlocs="78,6;78,0;0,0;0,12;78,12;78,6" o:connectangles="0,0,0,0,0,0"/>
                </v:shape>
                <v:shape id="Freeform 442" o:spid="_x0000_s1249" style="position:absolute;left:3721;top:7108;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wgbcQA&#10;AADdAAAADwAAAGRycy9kb3ducmV2LnhtbESPS2vDMBCE74H+B7GF3hI5oS9cK6HkAb3WyaG9Ldb6&#10;QayVkZTY+ffZQ6G3XWZ25ttiM7leXSnEzrOB5SIDRVx523Fj4HQ8zN9BxYRssfdMBm4UYbN+mBWY&#10;Wz/yN13L1CgJ4ZijgTalIdc6Vi05jAs/EItW++AwyRoabQOOEu56vcqyV+2wY2locaBtS9W5vDgD&#10;9nzifQy/5c9hOzZvJdNzvSNjnh6nzw9Qiab0b/67/rKC/7IUXPlGRt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sIG3EAAAA3QAAAA8AAAAAAAAAAAAAAAAAmAIAAGRycy9k&#10;b3ducmV2LnhtbFBLBQYAAAAABAAEAPUAAACJAwAAAAA=&#10;" path="m78,6l78,,,,,11r78,l78,6xe" fillcolor="black" stroked="f">
                  <v:path arrowok="t" o:connecttype="custom" o:connectlocs="78,6;78,0;0,0;0,11;78,11;78,6" o:connectangles="0,0,0,0,0,0"/>
                </v:shape>
                <v:shape id="Freeform 443" o:spid="_x0000_s1250" style="position:absolute;left:3721;top:7062;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CF9sIA&#10;AADdAAAADwAAAGRycy9kb3ducmV2LnhtbERPTWvCQBC9C/0PyxR6MxtLa2t0I8UqeDXm0N6G7JiE&#10;ZGfD7tbEf98VCr3N433OZjuZXlzJ+daygkWSgiCurG65VlCeD/N3ED4ga+wtk4IbedjmD7MNZtqO&#10;fKJrEWoRQ9hnqKAJYcik9FVDBn1iB+LIXawzGCJ0tdQOxxhuevmcpktpsOXY0OBAu4aqrvgxCnRX&#10;8t677+LrsBvrt4Lp5fJJSj09Th9rEIGm8C/+cx91nP+6WMH9m3iC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4IX2wgAAAN0AAAAPAAAAAAAAAAAAAAAAAJgCAABkcnMvZG93&#10;bnJldi54bWxQSwUGAAAAAAQABAD1AAAAhwMAAAAA&#10;" path="m78,6l78,,,,,11r78,l78,6xe" fillcolor="black" stroked="f">
                  <v:path arrowok="t" o:connecttype="custom" o:connectlocs="78,6;78,0;0,0;0,11;78,11;78,6" o:connectangles="0,0,0,0,0,0"/>
                </v:shape>
                <v:shape id="Freeform 444" o:spid="_x0000_s1251" style="position:absolute;left:3721;top:7016;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bm1sQA&#10;AADdAAAADwAAAGRycy9kb3ducmV2LnhtbESPQW/CMAyF70j7D5En7Qbp0NimjhQhNiSuKxy2m9WY&#10;tmrjVEmg5d/jw6TdbL3n9z6vN5Pr1ZVCbD0beF5koIgrb1uuDZyO+/k7qJiQLfaeycCNImyKh9ka&#10;c+tH/qZrmWolIRxzNNCkNORax6ohh3HhB2LRzj44TLKGWtuAo4S7Xi+z7FU7bFkaGhxo11DVlRdn&#10;wHYn/orht/zZ78b6rWR6OX+SMU+P0/YDVKIp/Zv/rg9W8FdL4ZdvZARd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5tbEAAAA3QAAAA8AAAAAAAAAAAAAAAAAmAIAAGRycy9k&#10;b3ducmV2LnhtbFBLBQYAAAAABAAEAPUAAACJAwAAAAA=&#10;" path="m78,5l78,,,,,11r78,l78,5xe" fillcolor="black" stroked="f">
                  <v:path arrowok="t" o:connecttype="custom" o:connectlocs="78,5;78,0;0,0;0,11;78,11;78,5" o:connectangles="0,0,0,0,0,0"/>
                </v:shape>
                <v:shape id="Freeform 445" o:spid="_x0000_s1252" style="position:absolute;left:3721;top:6969;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ZbcQA&#10;AADdAAAADwAAAGRycy9kb3ducmV2LnhtbERPzWrCQBC+F/oOyxR6KbpJRJHoGkohtEIP0fYBxuw0&#10;G5qdDdnVpG/vCgVv8/H9zraYbCcuNPjWsYJ0noAgrp1uuVHw/VXO1iB8QNbYOSYFf+Sh2D0+bDHX&#10;buQDXY6hETGEfY4KTAh9LqWvDVn0c9cTR+7HDRZDhEMj9YBjDLedzJJkJS22HBsM9vRmqP49nq2C&#10;ah8+12Y84aJ6P78k8lR2vSyVen6aXjcgAk3hLv53f+g4f5mlcPsmni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fGW3EAAAA3QAAAA8AAAAAAAAAAAAAAAAAmAIAAGRycy9k&#10;b3ducmV2LnhtbFBLBQYAAAAABAAEAPUAAACJAwAAAAA=&#10;" path="m78,6l78,,,,,12r78,l78,6xe" fillcolor="black" stroked="f">
                  <v:path arrowok="t" o:connecttype="custom" o:connectlocs="78,6;78,0;0,0;0,12;78,12;78,6" o:connectangles="0,0,0,0,0,0"/>
                </v:shape>
                <v:shape id="Freeform 446" o:spid="_x0000_s1253" style="position:absolute;left:9969;top:7799;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dOsAA&#10;AADdAAAADwAAAGRycy9kb3ducmV2LnhtbERPS4vCMBC+C/6HMMLeNLW4rlSjiA/Yq10PehuasS02&#10;k5JE2/33mwXB23x8z1ltetOIJzlfW1YwnSQgiAuray4VnH+O4wUIH5A1NpZJwS952KyHgxVm2nZ8&#10;omceShFD2GeooAqhzaT0RUUG/cS2xJG7WWcwROhKqR12Mdw0Mk2SuTRYc2yosKVdRcU9fxgF+n7m&#10;g3fX/HLcdeVXzjS77Umpj1G/XYII1Ie3+OX+1nH+Z5rC/zfxBL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jdOsAAAADdAAAADwAAAAAAAAAAAAAAAACYAgAAZHJzL2Rvd25y&#10;ZXYueG1sUEsFBgAAAAAEAAQA9QAAAIUDAAAAAA==&#10;" path="m78,5l78,,,,,11r78,l78,5xe" fillcolor="black" stroked="f">
                  <v:path arrowok="t" o:connecttype="custom" o:connectlocs="78,5;78,0;0,0;0,11;78,11;78,5" o:connectangles="0,0,0,0,0,0"/>
                </v:shape>
                <v:shape id="Freeform 447" o:spid="_x0000_s1254" style="position:absolute;left:9969;top:7753;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4ocEA&#10;AADdAAAADwAAAGRycy9kb3ducmV2LnhtbERPS4vCMBC+C/sfwix403R97Eo1yuIDvFo97N6GZmyL&#10;zaQk0dZ/bwTB23x8z1msOlOLGzlfWVbwNUxAEOdWV1woOB13gxkIH5A11pZJwZ08rJYfvQWm2rZ8&#10;oFsWChFD2KeooAyhSaX0eUkG/dA2xJE7W2cwROgKqR22MdzUcpQk39JgxbGhxIbWJeWX7GoU6MuJ&#10;t979Z3+7dVv8ZEyT84aU6n92v3MQgbrwFr/cex3nT0djeH4TT5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keKHBAAAA3QAAAA8AAAAAAAAAAAAAAAAAmAIAAGRycy9kb3du&#10;cmV2LnhtbFBLBQYAAAAABAAEAPUAAACGAwAAAAA=&#10;" path="m78,5l78,,,,,11r78,l78,5xe" fillcolor="black" stroked="f">
                  <v:path arrowok="t" o:connecttype="custom" o:connectlocs="78,5;78,0;0,0;0,11;78,11;78,5" o:connectangles="0,0,0,0,0,0"/>
                </v:shape>
                <v:shape id="Freeform 448" o:spid="_x0000_s1255" style="position:absolute;left:9969;top:770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69cMA&#10;AADdAAAADwAAAGRycy9kb3ducmV2LnhtbERPzWrCQBC+F3yHZQQvpW5qtUjMKkUIreDBqg8wyU6z&#10;odnZkF1N+vauIPQ2H9/vZJvBNuJKna8dK3idJiCIS6drrhScT/nLEoQPyBobx6Tgjzxs1qOnDFPt&#10;ev6m6zFUIoawT1GBCaFNpfSlIYt+6lriyP24zmKIsKuk7rCP4baRsyR5lxZrjg0GW9oaKn+PF6vg&#10;sAv7pekLfDt8Xp4TWeRNK3OlJuPhYwUi0BD+xQ/3l47zF7M53L+JJ8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i69cMAAADdAAAADwAAAAAAAAAAAAAAAACYAgAAZHJzL2Rv&#10;d25yZXYueG1sUEsFBgAAAAAEAAQA9QAAAIgDAAAAAA==&#10;" path="m78,6l78,,,,,12r78,l78,6xe" fillcolor="black" stroked="f">
                  <v:path arrowok="t" o:connecttype="custom" o:connectlocs="78,6;78,0;0,0;0,12;78,12;78,6" o:connectangles="0,0,0,0,0,0"/>
                </v:shape>
                <v:shape id="Freeform 449" o:spid="_x0000_s1256" style="position:absolute;left:9969;top:7660;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QfbsQA&#10;AADdAAAADwAAAGRycy9kb3ducmV2LnhtbERPzWrCQBC+F3yHZYReim5qSZHoGkQIbaGHVH2AMTvN&#10;hmZnQ3Zj4tu7hUJv8/H9zjafbCuu1PvGsYLnZQKCuHK64VrB+VQs1iB8QNbYOiYFN/KQ72YPW8y0&#10;G/mLrsdQixjCPkMFJoQuk9JXhiz6peuII/fteoshwr6WuscxhttWrpLkVVpsODYY7OhgqPo5DlZB&#10;+RE+12a84Ev5Njwl8lK0nSyUepxP+w2IQFP4F/+533Wcn65S+P0mni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kH27EAAAA3QAAAA8AAAAAAAAAAAAAAAAAmAIAAGRycy9k&#10;b3ducmV2LnhtbFBLBQYAAAAABAAEAPUAAACJAwAAAAA=&#10;" path="m78,6l78,,,,,12r78,l78,6xe" fillcolor="black" stroked="f">
                  <v:path arrowok="t" o:connecttype="custom" o:connectlocs="78,6;78,0;0,0;0,12;78,12;78,6" o:connectangles="0,0,0,0,0,0"/>
                </v:shape>
                <v:shape id="Freeform 450" o:spid="_x0000_s1257" style="position:absolute;left:9969;top:7614;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aBGcQA&#10;AADdAAAADwAAAGRycy9kb3ducmV2LnhtbERP22rCQBB9L/gPywh9KbqppRKiq0gh1EIfrPUDJtkx&#10;G8zOhuzm4t93C4W+zeFcZ7ufbCMG6nztWMHzMgFBXDpdc6Xg8p0vUhA+IGtsHJOCO3nY72YPW8y0&#10;G/mLhnOoRAxhn6ECE0KbSelLQxb90rXEkbu6zmKIsKuk7nCM4baRqyRZS4s1xwaDLb0ZKm/n3io4&#10;fYTP1IwFvpze+6dEFnnTylypx/l02IAINIV/8Z/7qOP819Ua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2gRnEAAAA3QAAAA8AAAAAAAAAAAAAAAAAmAIAAGRycy9k&#10;b3ducmV2LnhtbFBLBQYAAAAABAAEAPUAAACJAwAAAAA=&#10;" path="m78,6l78,,,,,12r78,l78,6xe" fillcolor="black" stroked="f">
                  <v:path arrowok="t" o:connecttype="custom" o:connectlocs="78,6;78,0;0,0;0,12;78,12;78,6" o:connectangles="0,0,0,0,0,0"/>
                </v:shape>
                <v:shape id="Freeform 451" o:spid="_x0000_s1258" style="position:absolute;left:9969;top:7568;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kgsMA&#10;AADdAAAADwAAAGRycy9kb3ducmV2LnhtbERPzWrCQBC+F3yHZQQvpW5q0UrMKkUIreDBqg8wyU6z&#10;odnZkF1N+vauIPQ2H9/vZJvBNuJKna8dK3idJiCIS6drrhScT/nLEoQPyBobx6Tgjzxs1qOnDFPt&#10;ev6m6zFUIoawT1GBCaFNpfSlIYt+6lriyP24zmKIsKuk7rCP4baRsyRZSIs1xwaDLW0Nlb/Hi1Vw&#10;2IX90vQFvh0+L8+JLPKmlblSk/HwsQIRaAj/4of7S8f589k73L+JJ8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okgsMAAADdAAAADwAAAAAAAAAAAAAAAACYAgAAZHJzL2Rv&#10;d25yZXYueG1sUEsFBgAAAAAEAAQA9QAAAIgDAAAAAA==&#10;" path="m78,6l78,,,,,12r78,l78,6xe" fillcolor="black" stroked="f">
                  <v:path arrowok="t" o:connecttype="custom" o:connectlocs="78,6;78,0;0,0;0,12;78,12;78,6" o:connectangles="0,0,0,0,0,0"/>
                </v:shape>
                <v:shape id="Freeform 452" o:spid="_x0000_s1259" style="position:absolute;left:9969;top:7522;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Ww8MYA&#10;AADdAAAADwAAAGRycy9kb3ducmV2LnhtbESPQWvCQBCF74L/YRmhF6mbKi2SuooIoRV6sGl/wJid&#10;ZkOzsyG7mvjvnUOhtxnem/e+2exG36or9bEJbOBpkYEiroJtuDbw/VU8rkHFhGyxDUwGbhRht51O&#10;NpjbMPAnXctUKwnhmKMBl1KXax0rRx7jInTEov2E3mOSta+17XGQcN/qZZa9aI8NS4PDjg6Oqt/y&#10;4g2cjulj7YYzrk5vl3mmz0Xb6cKYh9m4fwWVaEz/5r/rdyv4z0vBlW9kBL2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Ww8MYAAADdAAAADwAAAAAAAAAAAAAAAACYAgAAZHJz&#10;L2Rvd25yZXYueG1sUEsFBgAAAAAEAAQA9QAAAIsDAAAAAA==&#10;" path="m78,6l78,,,,,12r78,l78,6xe" fillcolor="black" stroked="f">
                  <v:path arrowok="t" o:connecttype="custom" o:connectlocs="78,6;78,0;0,0;0,12;78,12;78,6" o:connectangles="0,0,0,0,0,0"/>
                </v:shape>
                <v:shape id="Freeform 453" o:spid="_x0000_s1260" style="position:absolute;left:9969;top:747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kVa8MA&#10;AADdAAAADwAAAGRycy9kb3ducmV2LnhtbERPzWrCQBC+F/oOyxS8lLrRYtGYVUQIVvBgbR9gkp1m&#10;Q7OzIbua+PauIPQ2H9/vZOvBNuJCna8dK5iMExDEpdM1Vwp+vvO3OQgfkDU2jknBlTysV89PGaba&#10;9fxFl1OoRAxhn6ICE0KbSulLQxb92LXEkft1ncUQYVdJ3WEfw20jp0nyIS3WHBsMtrQ1VP6dzlbB&#10;cR8Oc9MX+H7cnV8TWeRNK3OlRi/DZgki0BD+xQ/3p47zZ9MF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kVa8MAAADdAAAADwAAAAAAAAAAAAAAAACYAgAAZHJzL2Rv&#10;d25yZXYueG1sUEsFBgAAAAAEAAQA9QAAAIgDAAAAAA==&#10;" path="m78,6l78,,,,,12r78,l78,6xe" fillcolor="black" stroked="f">
                  <v:path arrowok="t" o:connecttype="custom" o:connectlocs="78,6;78,0;0,0;0,12;78,12;78,6" o:connectangles="0,0,0,0,0,0"/>
                </v:shape>
                <v:shape id="Freeform 454" o:spid="_x0000_s1261" style="position:absolute;left:9969;top:7430;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qK8YA&#10;AADdAAAADwAAAGRycy9kb3ducmV2LnhtbESPQWvCQBCF7wX/wzKCl6IblRaJriJCsIUerO0PGLNj&#10;NpidDdnVpP++cyj0NsN78943m93gG/WgLtaBDcxnGSjiMtiaKwPfX8V0BSomZItNYDLwQxF229HT&#10;BnMbev6kxzlVSkI45mjApdTmWsfSkcc4Cy2xaNfQeUyydpW2HfYS7hu9yLJX7bFmaXDY0sFReTvf&#10;vYHTe/pYuf6Cy9Px/pzpS9G0ujBmMh72a1CJhvRv/rt+s4L/shR++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oqK8YAAADdAAAADwAAAAAAAAAAAAAAAACYAgAAZHJz&#10;L2Rvd25yZXYueG1sUEsFBgAAAAAEAAQA9QAAAIsDAAAAAA==&#10;" path="m78,6l78,,,,,12r78,l78,6xe" fillcolor="black" stroked="f">
                  <v:path arrowok="t" o:connecttype="custom" o:connectlocs="78,6;78,0;0,0;0,12;78,12;78,6" o:connectangles="0,0,0,0,0,0"/>
                </v:shape>
                <v:shape id="Freeform 455" o:spid="_x0000_s1262" style="position:absolute;left:9969;top:7384;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aPsMIA&#10;AADdAAAADwAAAGRycy9kb3ducmV2LnhtbERPzYrCMBC+C75DGMGLaOqKi1SjiFDWhT246gOMzdgU&#10;m0lpoq1vbxYWvM3H9zurTWcr8aDGl44VTCcJCOLc6ZILBedTNl6A8AFZY+WYFDzJw2bd760w1a7l&#10;X3ocQyFiCPsUFZgQ6lRKnxuy6CeuJo7c1TUWQ4RNIXWDbQy3lfxIkk9pseTYYLCmnaH8drxbBYfv&#10;8LMw7QVnh6/7KJGXrKplptRw0G2XIAJ14S3+d+91nD+fTeHvm3i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o+wwgAAAN0AAAAPAAAAAAAAAAAAAAAAAJgCAABkcnMvZG93&#10;bnJldi54bWxQSwUGAAAAAAQABAD1AAAAhwMAAAAA&#10;" path="m78,6l78,,,,,12r78,l78,6xe" fillcolor="black" stroked="f">
                  <v:path arrowok="t" o:connecttype="custom" o:connectlocs="78,6;78,0;0,0;0,12;78,12;78,6" o:connectangles="0,0,0,0,0,0"/>
                </v:shape>
                <v:shape id="Freeform 456" o:spid="_x0000_s1263" style="position:absolute;left:9969;top:7338;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QRx8QA&#10;AADdAAAADwAAAGRycy9kb3ducmV2LnhtbERPzWrCQBC+F3yHZYReim5qaAnRVUQIbaGHNPoAY3aa&#10;Dc3Ohuxq4tu7hUJv8/H9zmY32U5cafCtYwXPywQEce10y42C07FYZCB8QNbYOSYFN/Kw284eNphr&#10;N/IXXavQiBjCPkcFJoQ+l9LXhiz6peuJI/ftBoshwqGResAxhttOrpLkVVpsOTYY7OlgqP6pLlZB&#10;+RE+MzOeMS3fLk+JPBddLwulHufTfg0i0BT+xX/udx3nv6Qr+P0mni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UEcfEAAAA3QAAAA8AAAAAAAAAAAAAAAAAmAIAAGRycy9k&#10;b3ducmV2LnhtbFBLBQYAAAAABAAEAPUAAACJAwAAAAA=&#10;" path="m78,6l78,,,,,12r78,l78,6xe" fillcolor="black" stroked="f">
                  <v:path arrowok="t" o:connecttype="custom" o:connectlocs="78,6;78,0;0,0;0,12;78,12;78,6" o:connectangles="0,0,0,0,0,0"/>
                </v:shape>
                <v:shape id="Freeform 457" o:spid="_x0000_s1264" style="position:absolute;left:9969;top:7292;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0XMMA&#10;AADdAAAADwAAAGRycy9kb3ducmV2LnhtbERPzWrCQBC+C32HZYRepNnUYJGYVUoh2EIPavsAY3bM&#10;BrOzIbua+PZuoeBtPr7fKTajbcWVet84VvCapCCIK6cbrhX8/pQvSxA+IGtsHZOCG3nYrJ8mBeba&#10;Dbyn6yHUIoawz1GBCaHLpfSVIYs+cR1x5E6utxgi7GupexxiuG3lPE3fpMWGY4PBjj4MVefDxSrY&#10;fYXvpRmOmO22l1kqj2XbyVKp5+n4vgIRaAwP8b/7U8f5iyyDv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i0XMMAAADdAAAADwAAAAAAAAAAAAAAAACYAgAAZHJzL2Rv&#10;d25yZXYueG1sUEsFBgAAAAAEAAQA9QAAAIgDAAAAAA==&#10;" path="m78,6l78,,,,,12r78,l78,6xe" fillcolor="black" stroked="f">
                  <v:path arrowok="t" o:connecttype="custom" o:connectlocs="78,6;78,0;0,0;0,12;78,12;78,6" o:connectangles="0,0,0,0,0,0"/>
                </v:shape>
                <v:shape id="Freeform 458" o:spid="_x0000_s1265" style="position:absolute;left:9969;top:724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sKMMA&#10;AADdAAAADwAAAGRycy9kb3ducmV2LnhtbERPzWrCQBC+F/oOyxR6KbqptiIxqxQhVKEHa32ASXbM&#10;BrOzIbua+PauIPQ2H9/vZKvBNuJCna8dK3gfJyCIS6drrhQc/vLRHIQPyBobx6TgSh5Wy+enDFPt&#10;ev6lyz5UIoawT1GBCaFNpfSlIYt+7FriyB1dZzFE2FVSd9jHcNvISZLMpMWaY4PBltaGytP+bBXs&#10;tuFnbvoCp7vv81sii7xpZa7U68vwtQARaAj/4od7o+P8z+kH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EsKMMAAADdAAAADwAAAAAAAAAAAAAAAACYAgAAZHJzL2Rv&#10;d25yZXYueG1sUEsFBgAAAAAEAAQA9QAAAIgDAAAAAA==&#10;" path="m78,6l78,,,,,12r78,l78,6xe" fillcolor="black" stroked="f">
                  <v:path arrowok="t" o:connecttype="custom" o:connectlocs="78,6;78,0;0,0;0,12;78,12;78,6" o:connectangles="0,0,0,0,0,0"/>
                </v:shape>
                <v:shape id="Freeform 459" o:spid="_x0000_s1266" style="position:absolute;left:9969;top:7200;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Js8IA&#10;AADdAAAADwAAAGRycy9kb3ducmV2LnhtbERPzYrCMBC+C/sOYRb2Ipq6okg1yrJQVPCg7j7A2IxN&#10;sZmUJtr69kYQvM3H9zuLVWcrcaPGl44VjIYJCOLc6ZILBf9/2WAGwgdkjZVjUnAnD6vlR2+BqXYt&#10;H+h2DIWIIexTVGBCqFMpfW7Ioh+6mjhyZ9dYDBE2hdQNtjHcVvI7SabSYsmxwWBNv4byy/FqFey3&#10;YTcz7QnH+/W1n8hTVtUyU+rrs/uZgwjUhbf45d7oOH8ynsDzm3i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YmzwgAAAN0AAAAPAAAAAAAAAAAAAAAAAJgCAABkcnMvZG93&#10;bnJldi54bWxQSwUGAAAAAAQABAD1AAAAhwMAAAAA&#10;" path="m78,6l78,,,,,12r78,l78,6xe" fillcolor="black" stroked="f">
                  <v:path arrowok="t" o:connecttype="custom" o:connectlocs="78,6;78,0;0,0;0,12;78,12;78,6" o:connectangles="0,0,0,0,0,0"/>
                </v:shape>
                <v:shape id="Freeform 460" o:spid="_x0000_s1267" style="position:absolute;left:9969;top:7154;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8XxMQA&#10;AADdAAAADwAAAGRycy9kb3ducmV2LnhtbERP22rCQBB9F/oPyxT6InVTRQnRVUoh2EIfrO0HTLJj&#10;NjQ7G7Kbi3/vFgq+zeFcZ3eYbCMG6nztWMHLIgFBXDpdc6Xg5zt/TkH4gKyxcUwKruThsH+Y7TDT&#10;buQvGs6hEjGEfYYKTAhtJqUvDVn0C9cSR+7iOoshwq6SusMxhttGLpNkIy3WHBsMtvRmqPw991bB&#10;6SN8pmYscHU69vNEFnnTylypp8fpdQsi0BTu4n/3u47z16sN/H0TT5D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vF8TEAAAA3QAAAA8AAAAAAAAAAAAAAAAAmAIAAGRycy9k&#10;b3ducmV2LnhtbFBLBQYAAAAABAAEAPUAAACJAwAAAAA=&#10;" path="m78,6l78,,,,,12r78,l78,6xe" fillcolor="black" stroked="f">
                  <v:path arrowok="t" o:connecttype="custom" o:connectlocs="78,6;78,0;0,0;0,12;78,12;78,6" o:connectangles="0,0,0,0,0,0"/>
                </v:shape>
                <v:shape id="Freeform 461" o:spid="_x0000_s1268" style="position:absolute;left:9969;top:7108;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bof8AA&#10;AADdAAAADwAAAGRycy9kb3ducmV2LnhtbERPS4vCMBC+L/gfwgje1tTHqlSjiK6w160e9DY0Y1ts&#10;JiWJtvvvzYLgbT6+56w2nanFg5yvLCsYDRMQxLnVFRcKTsfD5wKED8gaa8uk4I88bNa9jxWm2rb8&#10;S48sFCKGsE9RQRlCk0rp85IM+qFtiCN3tc5giNAVUjtsY7ip5ThJZtJgxbGhxIZ2JeW37G4U6NuJ&#10;v727ZOfDri3mGdP0uielBv1uuwQRqAtv8cv9o+P8r8kc/r+JJ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4bof8AAAADdAAAADwAAAAAAAAAAAAAAAACYAgAAZHJzL2Rvd25y&#10;ZXYueG1sUEsFBgAAAAAEAAQA9QAAAIUDAAAAAA==&#10;" path="m78,6l78,,,,,11r78,l78,6xe" fillcolor="black" stroked="f">
                  <v:path arrowok="t" o:connecttype="custom" o:connectlocs="78,6;78,0;0,0;0,11;78,11;78,6" o:connectangles="0,0,0,0,0,0"/>
                </v:shape>
                <v:shape id="Freeform 462" o:spid="_x0000_s1269" style="position:absolute;left:9969;top:7062;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l8DcQA&#10;AADdAAAADwAAAGRycy9kb3ducmV2LnhtbESPT2/CMAzF75P4DpGRuI2UsbGpIyDEH2nXFQ7sZjWm&#10;rWicKslo+fb4MGk3W+/5vZ+X68G16kYhNp4NzKYZKOLS24YrA6fj4fkDVEzIFlvPZOBOEdar0dMS&#10;c+t7/qZbkSolIRxzNFCn1OVax7Imh3HqO2LRLj44TLKGStuAvYS7Vr9k2UI7bFgaauxoW1N5LX6d&#10;AXs98T6Gn+J82PbVe8H0etmRMZPxsPkElWhI/+a/6y8r+G9zwZVvZAS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ZfA3EAAAA3QAAAA8AAAAAAAAAAAAAAAAAmAIAAGRycy9k&#10;b3ducmV2LnhtbFBLBQYAAAAABAAEAPUAAACJAwAAAAA=&#10;" path="m78,6l78,,,,,11r78,l78,6xe" fillcolor="black" stroked="f">
                  <v:path arrowok="t" o:connecttype="custom" o:connectlocs="78,6;78,0;0,0;0,11;78,11;78,6" o:connectangles="0,0,0,0,0,0"/>
                </v:shape>
                <v:shape id="Freeform 463" o:spid="_x0000_s1270" style="position:absolute;left:9969;top:7016;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ZlsIA&#10;AADdAAAADwAAAGRycy9kb3ducmV2LnhtbERPS2vCQBC+C/0PyxR6M5u22to0qxQf0Kuph3obsmMS&#10;kp0Nu1sT/70rFLzNx/ecfDWaTpzJ+cayguckBUFcWt1wpeDws5suQPiArLGzTAou5GG1fJjkmGk7&#10;8J7ORahEDGGfoYI6hD6T0pc1GfSJ7Ykjd7LOYIjQVVI7HGK46eRLmr5Jgw3Hhhp7WtdUtsWfUaDb&#10;A2+9Oxa/u/VQvRdMs9OGlHp6HL8+QQQaw1387/7Wcf789QN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VdmWwgAAAN0AAAAPAAAAAAAAAAAAAAAAAJgCAABkcnMvZG93&#10;bnJldi54bWxQSwUGAAAAAAQABAD1AAAAhwMAAAAA&#10;" path="m78,5l78,,,,,11r78,l78,5xe" fillcolor="black" stroked="f">
                  <v:path arrowok="t" o:connecttype="custom" o:connectlocs="78,5;78,0;0,0;0,11;78,11;78,5" o:connectangles="0,0,0,0,0,0"/>
                </v:shape>
                <v:shape id="Freeform 464" o:spid="_x0000_s1271" style="position:absolute;left:9969;top:6969;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xZVscA&#10;AADdAAAADwAAAGRycy9kb3ducmV2LnhtbESP3WrCQBCF74W+wzKCN1I3/rRI6ipFCLXghbV9gDE7&#10;zQazsyG7mvTtOxeF3s1wzpzzzWY3+EbdqYt1YAPzWQaKuAy25srA12fxuAYVE7LFJjAZ+KEIu+3D&#10;aIO5DT1/0P2cKiUhHHM04FJqc61j6chjnIWWWLTv0HlMsnaVth32Eu4bvciyZ+2xZmlw2NLeUXk9&#10;37yB03s6rl1/weXp7TbN9KVoWl0YMxkPry+gEg3p3/x3fbCC/7QSfv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MWVbHAAAA3QAAAA8AAAAAAAAAAAAAAAAAmAIAAGRy&#10;cy9kb3ducmV2LnhtbFBLBQYAAAAABAAEAPUAAACMAwAAAAA=&#10;" path="m78,6l78,,,,,12r78,l78,6xe" fillcolor="black" stroked="f">
                  <v:path arrowok="t" o:connecttype="custom" o:connectlocs="78,6;78,0;0,0;0,12;78,12;78,6" o:connectangles="0,0,0,0,0,0"/>
                </v:shape>
                <v:shape id="Freeform 465" o:spid="_x0000_s1272" style="position:absolute;left:9969;top:8305;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D8zcMA&#10;AADdAAAADwAAAGRycy9kb3ducmV2LnhtbERPzWrCQBC+F3yHZQQvpW60tUjMKiIEK/Rg1QeYZKfZ&#10;0OxsyK4mvr1bKPQ2H9/vZJvBNuJGna8dK5hNExDEpdM1Vwou5/xlCcIHZI2NY1JwJw+b9egpw1S7&#10;nr/odgqViCHsU1RgQmhTKX1pyKKfupY4ct+usxgi7CqpO+xjuG3kPEnepcWaY4PBlnaGyp/T1So4&#10;HsLn0vQFvh731+dEFnnTylypyXjYrkAEGsK/+M/9oeP8xdsMfr+JJ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D8zcMAAADdAAAADwAAAAAAAAAAAAAAAACYAgAAZHJzL2Rv&#10;d25yZXYueG1sUEsFBgAAAAAEAAQA9QAAAIgDAAAAAA==&#10;" path="m78,6l78,,,,,12r78,l78,6xe" fillcolor="black" stroked="f">
                  <v:path arrowok="t" o:connecttype="custom" o:connectlocs="78,6;78,0;0,0;0,12;78,12;78,6" o:connectangles="0,0,0,0,0,0"/>
                </v:shape>
                <v:shape id="Freeform 466" o:spid="_x0000_s1273" style="position:absolute;left:9969;top:8259;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iusMA&#10;AADdAAAADwAAAGRycy9kb3ducmV2LnhtbERPzWrCQBC+F3yHZQQvpW5qtUjMKkUIreDBqg8wyU6z&#10;odnZkF1N+vauIPQ2H9/vZJvBNuJKna8dK3idJiCIS6drrhScT/nLEoQPyBobx6Tgjzxs1qOnDFPt&#10;ev6m6zFUIoawT1GBCaFNpfSlIYt+6lriyP24zmKIsKuk7rCP4baRsyR5lxZrjg0GW9oaKn+PF6vg&#10;sAv7pekLfDt8Xp4TWeRNK3OlJuPhYwUi0BD+xQ/3l47zF/MZ3L+JJ8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JiusMAAADdAAAADwAAAAAAAAAAAAAAAACYAgAAZHJzL2Rv&#10;d25yZXYueG1sUEsFBgAAAAAEAAQA9QAAAIgDAAAAAA==&#10;" path="m78,6l78,,,,,12r78,l78,6xe" fillcolor="black" stroked="f">
                  <v:path arrowok="t" o:connecttype="custom" o:connectlocs="78,6;78,0;0,0;0,12;78,12;78,6" o:connectangles="0,0,0,0,0,0"/>
                </v:shape>
                <v:shape id="Freeform 467" o:spid="_x0000_s1274" style="position:absolute;left:9969;top:8213;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7HIcMA&#10;AADdAAAADwAAAGRycy9kb3ducmV2LnhtbERPzWrCQBC+F/oOyxR6KbqptiIxqxQhVKEHa32ASXbM&#10;BrOzIbua+PauIPQ2H9/vZKvBNuJCna8dK3gfJyCIS6drrhQc/vLRHIQPyBobx6TgSh5Wy+enDFPt&#10;ev6lyz5UIoawT1GBCaFNpfSlIYt+7FriyB1dZzFE2FVSd9jHcNvISZLMpMWaY4PBltaGytP+bBXs&#10;tuFnbvoCp7vv81sii7xpZa7U68vwtQARaAj/4od7o+P8z48p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7HIcMAAADdAAAADwAAAAAAAAAAAAAAAACYAgAAZHJzL2Rv&#10;d25yZXYueG1sUEsFBgAAAAAEAAQA9QAAAIgDAAAAAA==&#10;" path="m78,6l78,,,,,12r78,l78,6xe" fillcolor="black" stroked="f">
                  <v:path arrowok="t" o:connecttype="custom" o:connectlocs="78,6;78,0;0,0;0,12;78,12;78,6" o:connectangles="0,0,0,0,0,0"/>
                </v:shape>
                <v:shape id="Freeform 468" o:spid="_x0000_s1275" style="position:absolute;left:9969;top:8167;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fVcMA&#10;AADdAAAADwAAAGRycy9kb3ducmV2LnhtbERP24rCMBB9X/Afwgi+LJq6XpBqFFkorrAPrvoBYzM2&#10;xWZSmmi7f2+EhX2bw7nOatPZSjyo8aVjBeNRAoI4d7rkQsH5lA0XIHxA1lg5JgW/5GGz7r2tMNWu&#10;5R96HEMhYgj7FBWYEOpUSp8bsuhHriaO3NU1FkOETSF1g20Mt5X8SJK5tFhybDBY06eh/Ha8WwWH&#10;ffhemPaCk8Pu/p7IS1bVMlNq0O+2SxCBuvAv/nN/6Th/Np3C65t4gl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dfVcMAAADdAAAADwAAAAAAAAAAAAAAAACYAgAAZHJzL2Rv&#10;d25yZXYueG1sUEsFBgAAAAAEAAQA9QAAAIgDAAAAAA==&#10;" path="m78,6l78,,,,,12r78,l78,6xe" fillcolor="black" stroked="f">
                  <v:path arrowok="t" o:connecttype="custom" o:connectlocs="78,6;78,0;0,0;0,12;78,12;78,6" o:connectangles="0,0,0,0,0,0"/>
                </v:shape>
                <v:shape id="Freeform 469" o:spid="_x0000_s1276" style="position:absolute;left:9969;top:8121;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v6zsMA&#10;AADdAAAADwAAAGRycy9kb3ducmV2LnhtbERP24rCMBB9F/yHMMK+iKauF6QaRYSyLvjgqh8wNmNT&#10;bCalibb795uFhX2bw7nOetvZSryo8aVjBZNxAoI4d7rkQsH1ko2WIHxA1lg5JgXf5GG76ffWmGrX&#10;8he9zqEQMYR9igpMCHUqpc8NWfRjVxNH7u4aiyHCppC6wTaG20q+J8lCWiw5NhisaW8of5yfVsHp&#10;MxyXpr3h9PTxHCbyllW1zJR6G3S7FYhAXfgX/7kPOs6fz+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v6zsMAAADdAAAADwAAAAAAAAAAAAAAAACYAgAAZHJzL2Rv&#10;d25yZXYueG1sUEsFBgAAAAAEAAQA9QAAAIgDAAAAAA==&#10;" path="m78,6l78,,,,,12r78,l78,6xe" fillcolor="black" stroked="f">
                  <v:path arrowok="t" o:connecttype="custom" o:connectlocs="78,6;78,0;0,0;0,12;78,12;78,6" o:connectangles="0,0,0,0,0,0"/>
                </v:shape>
                <v:shape id="Freeform 470" o:spid="_x0000_s1277" style="position:absolute;left:9969;top:8075;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lkucMA&#10;AADdAAAADwAAAGRycy9kb3ducmV2LnhtbERP24rCMBB9F/yHMMK+iKauF6QaRYSyLvjgqh8wNmNT&#10;bCalibb795uFhX2bw7nOetvZSryo8aVjBZNxAoI4d7rkQsH1ko2WIHxA1lg5JgXf5GG76ffWmGrX&#10;8he9zqEQMYR9igpMCHUqpc8NWfRjVxNH7u4aiyHCppC6wTaG20q+J8lCWiw5NhisaW8of5yfVsHp&#10;MxyXpr3h9PTxHCbyllW1zJR6G3S7FYhAXfgX/7kPOs6fzx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lkucMAAADdAAAADwAAAAAAAAAAAAAAAACYAgAAZHJzL2Rv&#10;d25yZXYueG1sUEsFBgAAAAAEAAQA9QAAAIgDAAAAAA==&#10;" path="m78,6l78,,,,,12r78,l78,6xe" fillcolor="black" stroked="f">
                  <v:path arrowok="t" o:connecttype="custom" o:connectlocs="78,6;78,0;0,0;0,12;78,12;78,6" o:connectangles="0,0,0,0,0,0"/>
                </v:shape>
                <v:shape id="Freeform 471" o:spid="_x0000_s1278" style="position:absolute;left:9969;top:8029;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XBIsQA&#10;AADdAAAADwAAAGRycy9kb3ducmV2LnhtbERPyWrDMBC9F/IPYgq5lETO0tS4VkIImDTQQ5Z+wMSa&#10;WqbWyFhK7P59VSj0No+3Tr4ZbCPu1PnasYLZNAFBXDpdc6Xg41JMUhA+IGtsHJOCb/KwWY8ecsy0&#10;6/lE93OoRAxhn6ECE0KbSelLQxb91LXEkft0ncUQYVdJ3WEfw20j50mykhZrjg0GW9oZKr/ON6vg&#10;eAjvqemvuDjub0+JvBZNKwulxo/D9hVEoCH8i//cbzrOf16+wO838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lwSLEAAAA3QAAAA8AAAAAAAAAAAAAAAAAmAIAAGRycy9k&#10;b3ducmV2LnhtbFBLBQYAAAAABAAEAPUAAACJAwAAAAA=&#10;" path="m78,6l78,,,,,12r78,l78,6xe" fillcolor="black" stroked="f">
                  <v:path arrowok="t" o:connecttype="custom" o:connectlocs="78,6;78,0;0,0;0,12;78,12;78,6" o:connectangles="0,0,0,0,0,0"/>
                </v:shape>
                <v:shape id="Freeform 472" o:spid="_x0000_s1279" style="position:absolute;left:9969;top:7983;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VUMcA&#10;AADdAAAADwAAAGRycy9kb3ducmV2LnhtbESP3WrCQBCF74W+wzKCN1I3/rRI6ipFCLXghbV9gDE7&#10;zQazsyG7mvTtOxeF3s1wzpzzzWY3+EbdqYt1YAPzWQaKuAy25srA12fxuAYVE7LFJjAZ+KEIu+3D&#10;aIO5DT1/0P2cKiUhHHM04FJqc61j6chjnIWWWLTv0HlMsnaVth32Eu4bvciyZ+2xZmlw2NLeUXk9&#10;37yB03s6rl1/weXp7TbN9KVoWl0YMxkPry+gEg3p3/x3fbCC/7QSXP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6VVDHAAAA3QAAAA8AAAAAAAAAAAAAAAAAmAIAAGRy&#10;cy9kb3ducmV2LnhtbFBLBQYAAAAABAAEAPUAAACMAwAAAAA=&#10;" path="m78,6l78,,,,,12r78,l78,6xe" fillcolor="black" stroked="f">
                  <v:path arrowok="t" o:connecttype="custom" o:connectlocs="78,6;78,0;0,0;0,12;78,12;78,6" o:connectangles="0,0,0,0,0,0"/>
                </v:shape>
                <v:shape id="Freeform 473" o:spid="_x0000_s1280" style="position:absolute;left:9969;top:7937;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y8QA&#10;AADdAAAADwAAAGRycy9kb3ducmV2LnhtbERPyWrDMBC9F/IPYgq5lFjO0pC6VkIImDTQQ5Z+wMSa&#10;WqbWyFhK7P59VSj0No+3Tr4ZbCPu1PnasYJpkoIgLp2uuVLwcSkmKxA+IGtsHJOCb/KwWY8ecsy0&#10;6/lE93OoRAxhn6ECE0KbSelLQxZ94lriyH26zmKIsKuk7rCP4baRszRdSos1xwaDLe0MlV/nm1Vw&#10;PIT3lemvOD/ub0+pvBZNKwulxo/D9hVEoCH8i//cbzrOf168wO838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28MvEAAAA3QAAAA8AAAAAAAAAAAAAAAAAmAIAAGRycy9k&#10;b3ducmV2LnhtbFBLBQYAAAAABAAEAPUAAACJAwAAAAA=&#10;" path="m78,6l78,,,,,12r78,l78,6xe" fillcolor="black" stroked="f">
                  <v:path arrowok="t" o:connecttype="custom" o:connectlocs="78,6;78,0;0,0;0,12;78,12;78,6" o:connectangles="0,0,0,0,0,0"/>
                </v:shape>
                <v:shape id="Freeform 474" o:spid="_x0000_s1281" style="position:absolute;left:9969;top:7891;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Pi8YA&#10;AADdAAAADwAAAGRycy9kb3ducmV2LnhtbESPQWvCQBCF7wX/wzKCl6IbLRaJriJCsIUerO0PGLNj&#10;NpidDdnVpP++cyj0NsN78943m93gG/WgLtaBDcxnGSjiMtiaKwPfX8V0BSomZItNYDLwQxF229HT&#10;BnMbev6kxzlVSkI45mjApdTmWsfSkcc4Cy2xaNfQeUyydpW2HfYS7hu9yLJX7bFmaXDY0sFReTvf&#10;vYHTe/pYuf6CL6fj/TnTl6JpdWHMZDzs16ASDenf/Hf9ZgV/uRR++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XPi8YAAADdAAAADwAAAAAAAAAAAAAAAACYAgAAZHJz&#10;L2Rvd25yZXYueG1sUEsFBgAAAAAEAAQA9QAAAIsDAAAAAA==&#10;" path="m78,6l78,,,,,12r78,l78,6xe" fillcolor="black" stroked="f">
                  <v:path arrowok="t" o:connecttype="custom" o:connectlocs="78,6;78,0;0,0;0,12;78,12;78,6" o:connectangles="0,0,0,0,0,0"/>
                </v:shape>
                <v:shape id="Freeform 475" o:spid="_x0000_s1282" style="position:absolute;left:9969;top:7845;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wwMMEA&#10;AADdAAAADwAAAGRycy9kb3ducmV2LnhtbERPyWrDMBC9F/oPYgK91XJK0wQnsilZoNc4OSS3wRov&#10;xBoZSY3dv68Kgd7m8dbZFJPpxZ2c7ywrmCcpCOLK6o4bBefT4XUFwgdkjb1lUvBDHor8+WmDmbYj&#10;H+lehkbEEPYZKmhDGDIpfdWSQZ/YgThytXUGQ4SukdrhGMNNL9/S9EMa7Dg2tDjQtqXqVn4bBfp2&#10;5r131/Jy2I7NsmR6r3ek1Mts+lyDCDSFf/HD/aXj/MViDn/fxBNk/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8MDDBAAAA3QAAAA8AAAAAAAAAAAAAAAAAmAIAAGRycy9kb3du&#10;cmV2LnhtbFBLBQYAAAAABAAEAPUAAACGAwAAAAA=&#10;" path="m78,6l78,,,,,11r78,l78,6xe" fillcolor="black" stroked="f">
                  <v:path arrowok="t" o:connecttype="custom" o:connectlocs="78,6;78,0;0,0;0,11;78,11;78,6" o:connectangles="0,0,0,0,0,0"/>
                </v:shape>
                <v:shape id="Freeform 476" o:spid="_x0000_s1283" style="position:absolute;left:9969;top:7799;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6uR8EA&#10;AADdAAAADwAAAGRycy9kb3ducmV2LnhtbERPTWvCQBC9F/oflin0VjeGWiW6CZJW6NXoQW9DdkyC&#10;2dmwu5r033cLQm/zeJ+zKSbTizs531lWMJ8lIIhrqztuFBwPu7cVCB+QNfaWScEPeSjy56cNZtqO&#10;vKd7FRoRQ9hnqKANYcik9HVLBv3MDsSRu1hnMEToGqkdjjHc9DJNkg9psOPY0OJAZUv1tboZBfp6&#10;5C/vztVpV47NsmJ6v3ySUq8v03YNItAU/sUP97eO8xeLFP6+iSfI/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urkfBAAAA3QAAAA8AAAAAAAAAAAAAAAAAmAIAAGRycy9kb3du&#10;cmV2LnhtbFBLBQYAAAAABAAEAPUAAACGAwAAAAA=&#10;" path="m78,5l78,,,,,11r78,l78,5xe" fillcolor="black" stroked="f">
                  <v:path arrowok="t" o:connecttype="custom" o:connectlocs="78,5;78,0;0,0;0,11;78,11;78,5" o:connectangles="0,0,0,0,0,0"/>
                </v:shape>
                <v:shape id="Freeform 477" o:spid="_x0000_s1284" style="position:absolute;left:9969;top:7753;width:78;height:11;visibility:visible;mso-wrap-style:square;v-text-anchor:top" coordsize="7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IL3MAA&#10;AADdAAAADwAAAGRycy9kb3ducmV2LnhtbERPS4vCMBC+C/6HMMLeNFXXB9UooivsdasHvQ3N2Bab&#10;SUmirf/eLCzsbT6+56y3nanFk5yvLCsYjxIQxLnVFRcKzqfjcAnCB2SNtWVS8CIP202/t8ZU25Z/&#10;6JmFQsQQ9ikqKENoUil9XpJBP7INceRu1hkMEbpCaodtDDe1nCTJXBqsODaU2NC+pPyePYwCfT/z&#10;l3fX7HLct8UiY/q8HUipj0G3W4EI1IV/8Z/7W8f5s9kUfr+JJ8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IL3MAAAADdAAAADwAAAAAAAAAAAAAAAACYAgAAZHJzL2Rvd25y&#10;ZXYueG1sUEsFBgAAAAAEAAQA9QAAAIUDAAAAAA==&#10;" path="m78,5l78,,,,,11r78,l78,5xe" fillcolor="black" stroked="f">
                  <v:path arrowok="t" o:connecttype="custom" o:connectlocs="78,5;78,0;0,0;0,11;78,11;78,5" o:connectangles="0,0,0,0,0,0"/>
                </v:shape>
                <v:shape id="Freeform 478" o:spid="_x0000_s1285" style="position:absolute;left:9969;top:770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7JiMMA&#10;AADdAAAADwAAAGRycy9kb3ducmV2LnhtbERP24rCMBB9F/yHMMK+iKauF6QaRYSyLvjgqh8wNmNT&#10;bCalibb795uFhX2bw7nOetvZSryo8aVjBZNxAoI4d7rkQsH1ko2WIHxA1lg5JgXf5GG76ffWmGrX&#10;8he9zqEQMYR9igpMCHUqpc8NWfRjVxNH7u4aiyHCppC6wTaG20q+J8lCWiw5NhisaW8of5yfVsHp&#10;MxyXpr3h9PTxHCbyllW1zJR6G3S7FYhAXfgX/7kPOs6fz2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7JiMMAAADdAAAADwAAAAAAAAAAAAAAAACYAgAAZHJzL2Rv&#10;d25yZXYueG1sUEsFBgAAAAAEAAQA9QAAAIgDAAAAAA==&#10;" path="m78,6l78,,,,,12r78,l78,6xe" fillcolor="black" stroked="f">
                  <v:path arrowok="t" o:connecttype="custom" o:connectlocs="78,6;78,0;0,0;0,12;78,12;78,6" o:connectangles="0,0,0,0,0,0"/>
                </v:shape>
                <v:shape id="Freeform 479" o:spid="_x0000_s1286" style="position:absolute;left:9969;top:7660;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JsE8MA&#10;AADdAAAADwAAAGRycy9kb3ducmV2LnhtbERPzWrCQBC+C32HZYRepNnUkiIxq5RCsIUe1PYBxuyY&#10;DWZnQ3Y18e3dguBtPr7fKdajbcWFet84VvCapCCIK6cbrhX8/ZYvCxA+IGtsHZOCK3lYr54mBeba&#10;Dbyjyz7UIoawz1GBCaHLpfSVIYs+cR1x5I6utxgi7GupexxiuG3lPE3fpcWGY4PBjj4NVaf92SrY&#10;foefhRkO+LbdnGepPJRtJ0ulnqfjxxJEoDE8xHf3l47zsyyD/2/iC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JsE8MAAADdAAAADwAAAAAAAAAAAAAAAACYAgAAZHJzL2Rv&#10;d25yZXYueG1sUEsFBgAAAAAEAAQA9QAAAIgDAAAAAA==&#10;" path="m78,6l78,,,,,12r78,l78,6xe" fillcolor="black" stroked="f">
                  <v:path arrowok="t" o:connecttype="custom" o:connectlocs="78,6;78,0;0,0;0,12;78,12;78,6" o:connectangles="0,0,0,0,0,0"/>
                </v:shape>
                <v:shape id="Freeform 480" o:spid="_x0000_s1287" style="position:absolute;left:9969;top:7614;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DyZMQA&#10;AADdAAAADwAAAGRycy9kb3ducmV2LnhtbERP22rCQBB9F/oPyxT6InVTixKiq5RCsIU+WNsPmGTH&#10;bGh2NmQ3F//eLQi+zeFcZ7ufbCMG6nztWMHLIgFBXDpdc6Xg9yd/TkH4gKyxcUwKLuRhv3uYbTHT&#10;buRvGk6hEjGEfYYKTAhtJqUvDVn0C9cSR+7sOoshwq6SusMxhttGLpNkLS3WHBsMtvRuqPw79VbB&#10;8TN8pWYs8PV46OeJLPKmlblST4/T2wZEoCncxTf3h47zV6s1/H8TT5C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w8mTEAAAA3QAAAA8AAAAAAAAAAAAAAAAAmAIAAGRycy9k&#10;b3ducmV2LnhtbFBLBQYAAAAABAAEAPUAAACJAwAAAAA=&#10;" path="m78,6l78,,,,,12r78,l78,6xe" fillcolor="black" stroked="f">
                  <v:path arrowok="t" o:connecttype="custom" o:connectlocs="78,6;78,0;0,0;0,12;78,12;78,6" o:connectangles="0,0,0,0,0,0"/>
                </v:shape>
                <v:shape id="Freeform 481" o:spid="_x0000_s1288" style="position:absolute;left:9969;top:7568;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X/8MA&#10;AADdAAAADwAAAGRycy9kb3ducmV2LnhtbERP24rCMBB9X/Afwgi+LJq64oVqFFkorrAPrvoBYzM2&#10;xWZSmmi7f2+EhX2bw7nOatPZSjyo8aVjBeNRAoI4d7rkQsH5lA0XIHxA1lg5JgW/5GGz7r2tMNWu&#10;5R96HEMhYgj7FBWYEOpUSp8bsuhHriaO3NU1FkOETSF1g20Mt5X8SJKZtFhybDBY06eh/Ha8WwWH&#10;ffhemPaCk8Pu/p7IS1bVMlNq0O+2SxCBuvAv/nN/6Th/Op3D65t4gl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xX/8MAAADdAAAADwAAAAAAAAAAAAAAAACYAgAAZHJzL2Rv&#10;d25yZXYueG1sUEsFBgAAAAAEAAQA9QAAAIgDAAAAAA==&#10;" path="m78,6l78,,,,,12r78,l78,6xe" fillcolor="black" stroked="f">
                  <v:path arrowok="t" o:connecttype="custom" o:connectlocs="78,6;78,0;0,0;0,12;78,12;78,6" o:connectangles="0,0,0,0,0,0"/>
                </v:shape>
                <v:shape id="Freeform 482" o:spid="_x0000_s1289" style="position:absolute;left:9969;top:7522;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DjcYA&#10;AADdAAAADwAAAGRycy9kb3ducmV2LnhtbESPQWvCQBCF7wX/wzKCl6IbLRaJriJCsIUerO0PGLNj&#10;NpidDdnVpP++cyj0NsN78943m93gG/WgLtaBDcxnGSjiMtiaKwPfX8V0BSomZItNYDLwQxF229HT&#10;BnMbev6kxzlVSkI45mjApdTmWsfSkcc4Cy2xaNfQeUyydpW2HfYS7hu9yLJX7bFmaXDY0sFReTvf&#10;vYHTe/pYuf6CL6fj/TnTl6JpdWHMZDzs16ASDenf/Hf9ZgV/uRRc+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PDjcYAAADdAAAADwAAAAAAAAAAAAAAAACYAgAAZHJz&#10;L2Rvd25yZXYueG1sUEsFBgAAAAAEAAQA9QAAAIsDAAAAAA==&#10;" path="m78,6l78,,,,,12r78,l78,6xe" fillcolor="black" stroked="f">
                  <v:path arrowok="t" o:connecttype="custom" o:connectlocs="78,6;78,0;0,0;0,12;78,12;78,6" o:connectangles="0,0,0,0,0,0"/>
                </v:shape>
                <v:shape id="Freeform 483" o:spid="_x0000_s1290" style="position:absolute;left:9969;top:7476;width:78;height:12;visibility:visible;mso-wrap-style:square;v-text-anchor:top" coordsize="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9mFsQA&#10;AADdAAAADwAAAGRycy9kb3ducmV2LnhtbERPzWrCQBC+C32HZQq9SN3UYtGYVYoQasGDpn2ASXaa&#10;Dc3Ohuxq4tt3C4K3+fh+J9uOthUX6n3jWMHLLAFBXDndcK3g+yt/XoLwAVlj65gUXMnDdvMwyTDV&#10;buATXYpQixjCPkUFJoQuldJXhiz6meuII/fjeoshwr6WuschhttWzpPkTVpsODYY7GhnqPotzlbB&#10;8TMclmYo8fX4cZ4msszbTuZKPT2O72sQgcZwF9/cex3nLxYr+P8mn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vZhbEAAAA3QAAAA8AAAAAAAAAAAAAAAAAmAIAAGRycy9k&#10;b3ducmV2LnhtbFBLBQYAAAAABAAEAPUAAACJAwAAAAA=&#10;" path="m78,6l78,,,,,12r78,l78,6xe" fillcolor="black" stroked="f">
                  <v:path arrowok="t" o:connecttype="custom" o:connectlocs="78,6;78,0;0,0;0,12;78,12;78,6" o:connectangles="0,0,0,0,0,0"/>
                </v:shape>
                <v:shape id="Freeform 484" o:spid="_x0000_s1291" style="position:absolute;left:2279;top:6993;width:2701;height:636;visibility:visible;mso-wrap-style:square;v-text-anchor:top" coordsize="2701,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m5MUA&#10;AADdAAAADwAAAGRycy9kb3ducmV2LnhtbESPzYrCQBCE7wu+w9CCt3XigiLRUUR21/Uk/jxAk2mT&#10;YKYnZsYY9+ntg+Ctm6qu+nq+7FylWmpC6dnAaJiAIs68LTk3cDr+fE5BhYhssfJMBh4UYLnofcwx&#10;tf7Oe2oPMVcSwiFFA0WMdap1yApyGIa+Jhbt7BuHUdYm17bBu4S7Sn8lyUQ7LFkaCqxpXVB2Odyc&#10;gX/3e4z702ZXhu30dl3773abXIwZ9LvVDFSkLr7Nr+s/K/jjifDLNzKCXj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cabkxQAAAN0AAAAPAAAAAAAAAAAAAAAAAJgCAABkcnMv&#10;ZG93bnJldi54bWxQSwUGAAAAAAQABAD1AAAAigMAAAAA&#10;" path="m2699,630r2,-6l2,,,12,2698,636r1,-6xe" fillcolor="black" stroked="f">
                  <v:path arrowok="t" o:connecttype="custom" o:connectlocs="2699,630;2701,624;2,0;0,12;2698,636;2699,630" o:connectangles="0,0,0,0,0,0"/>
                </v:shape>
                <v:shape id="Freeform 485" o:spid="_x0000_s1292" style="position:absolute;left:8247;top:6834;width:2914;height:685;visibility:visible;mso-wrap-style:square;v-text-anchor:top" coordsize="2914,6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b8c8IA&#10;AADdAAAADwAAAGRycy9kb3ducmV2LnhtbERPTWsCMRC9F/wPYYTealbBrWyNoqLQgz1UPfQ4bKab&#10;pZtJ2ESN/94IQm/zeJ8zXybbiQv1oXWsYDwqQBDXTrfcKDgdd28zECEia+wck4IbBVguBi9zrLS7&#10;8jddDrEROYRDhQpMjL6SMtSGLIaR88SZ+3W9xZhh30jd4zWH205OiqKUFlvODQY9bQzVf4ezVbD3&#10;q/izWZeG1+3X7t3fkuRtUup1mFYfICKl+C9+uj91nj8tx/D4Jp8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vxzwgAAAN0AAAAPAAAAAAAAAAAAAAAAAJgCAABkcnMvZG93&#10;bnJldi54bWxQSwUGAAAAAAQABAD1AAAAhwMAAAAA&#10;" path="m2913,679r1,-6l2,,,11,2912,685r1,-6xe" fillcolor="black" stroked="f">
                  <v:path arrowok="t" o:connecttype="custom" o:connectlocs="2913,679;2914,673;2,0;0,11;2912,685;2913,679" o:connectangles="0,0,0,0,0,0"/>
                </v:shape>
                <v:line id="Line 486" o:spid="_x0000_s1293" style="position:absolute;flip:x;visibility:visible;mso-wrap-style:square" from="10676,7399" to="10931,7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jQzMUAAADdAAAADwAAAGRycy9kb3ducmV2LnhtbERPTWsCMRC9F/wPYYTealahVrZGEcVS&#10;ClbUeuht3Ex3FzeTJYlu+u9NoeBtHu9zpvNoGnEl52vLCoaDDARxYXXNpYKvw/ppAsIHZI2NZVLw&#10;Sx7ms97DFHNtO97RdR9KkULY56igCqHNpfRFRQb9wLbEifuxzmBI0JVSO+xSuGnkKMvG0mDNqaHC&#10;lpYVFef9xSjYfb7wyb1d4jmeus32+1h+HFcLpR77cfEKIlAMd/G/+12n+c/jE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jQzMUAAADdAAAADwAAAAAAAAAA&#10;AAAAAAChAgAAZHJzL2Rvd25yZXYueG1sUEsFBgAAAAAEAAQA+QAAAJMDAAAAAA==&#10;" strokeweight="0"/>
                <v:shape id="Freeform 487" o:spid="_x0000_s1294" style="position:absolute;left:9540;top:7834;width:95;height:138;visibility:visible;mso-wrap-style:square;v-text-anchor:top" coordsize="95,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7ucEA&#10;AADdAAAADwAAAGRycy9kb3ducmV2LnhtbERPTYvCMBC9C/sfwgjebKqiLF2jiLCox1Uv3sZm2hSb&#10;SWlirf76jbCwt3m8z1mue1uLjlpfOVYwSVIQxLnTFZcKzqfv8ScIH5A11o5JwZM8rFcfgyVm2j34&#10;h7pjKEUMYZ+hAhNCk0npc0MWfeIa4sgVrrUYImxLqVt8xHBby2maLqTFimODwYa2hvLb8W4VFMHs&#10;rttDscP86p/ppXsdyv6k1GjYb75ABOrDv/jPvddx/nwxg/c38QS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9e7nBAAAA3QAAAA8AAAAAAAAAAAAAAAAAmAIAAGRycy9kb3du&#10;cmV2LnhtbFBLBQYAAAAABAAEAPUAAACGAwAAAAA=&#10;" path="m76,136r,-12l70,131r-7,4l55,137r-9,1l41,138r-6,-1l28,135r-5,-3l18,129r-4,-5l10,118,8,113,5,109,3,102,1,96,,89,1,80,3,73,4,67,6,61,9,56r4,-6l18,45r5,-4l28,39r5,-2l40,35r6,-1l51,34r4,1l59,37r4,1l67,40r3,3l73,46r3,4l76,,95,r,136l76,136xm19,86r2,10l22,103r1,7l26,113r5,5l36,122r5,1l46,124r7,-1l58,122r5,-3l67,116r3,-5l73,105r1,-8l76,89r,-9l73,72,72,65,69,59,64,56,58,52,53,51,46,50r-5,1l36,52r-5,2l26,58r-3,6l22,71r-1,8l19,89r,-3xe" fillcolor="black" stroked="f">
                  <v:path arrowok="t" o:connecttype="custom" o:connectlocs="76,124;63,135;46,138;35,137;23,132;14,124;8,113;3,102;0,89;3,73;6,61;13,50;23,41;33,37;46,34;55,35;63,38;70,43;76,50;95,0;76,136;21,96;23,110;31,118;41,123;53,123;63,119;70,111;74,97;76,80;72,65;64,56;53,51;41,51;31,54;23,64;21,79;19,86" o:connectangles="0,0,0,0,0,0,0,0,0,0,0,0,0,0,0,0,0,0,0,0,0,0,0,0,0,0,0,0,0,0,0,0,0,0,0,0,0,0"/>
                  <o:lock v:ext="edit" verticies="t"/>
                </v:shape>
                <v:shape id="Freeform 488" o:spid="_x0000_s1295" style="position:absolute;left:9658;top:7834;width:19;height:50;visibility:visible;mso-wrap-style:square;v-text-anchor:top" coordsize="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xDE8UA&#10;AADdAAAADwAAAGRycy9kb3ducmV2LnhtbERPTWvCQBC9F/oflil4KXWj1aBpNiKKID2UVON9yI5J&#10;aHY2ZldN/323UOhtHu9z0tVgWnGj3jWWFUzGEQji0uqGKwXFcfeyAOE8ssbWMin4Jger7PEhxUTb&#10;O3/S7eArEULYJaig9r5LpHRlTQbd2HbEgTvb3qAPsK+k7vEewk0rp1EUS4MNh4YaO9rUVH4drkbB&#10;6XKs4vx5Vgwf+ev7cl6st/k+V2r0NKzfQHga/L/4z73XYf48nsHvN+EE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3EMTxQAAAN0AAAAPAAAAAAAAAAAAAAAAAJgCAABkcnMv&#10;ZG93bnJldi54bWxQSwUGAAAAAAQABAD1AAAAigMAAAAA&#10;" path="m4,50l,24,,,19,r,24l15,50,4,50xe" fillcolor="black" stroked="f">
                  <v:path arrowok="t" o:connecttype="custom" o:connectlocs="4,50;0,24;0,0;19,0;19,24;15,50;4,50" o:connectangles="0,0,0,0,0,0,0"/>
                </v:shape>
                <v:shape id="Freeform 489" o:spid="_x0000_s1296" style="position:absolute;left:9695;top:7941;width:50;height:67;visibility:visible;mso-wrap-style:square;v-text-anchor:top" coordsize="5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2pKMUA&#10;AADdAAAADwAAAGRycy9kb3ducmV2LnhtbESPQYvCMBCF74L/IYzgbU1VFKlGEUHYw8KiK4i3sRnb&#10;ajMpSbTd/fUbQfA2w3vzvjeLVWsq8SDnS8sKhoMEBHFmdcm5gsPP9mMGwgdkjZVlUvBLHlbLbmeB&#10;qbYN7+ixD7mIIexTVFCEUKdS+qwgg35ga+KoXawzGOLqcqkdNjHcVHKUJFNpsORIKLCmTUHZbX83&#10;ETL81s04HEfnr8Yad7pm97+dV6rfa9dzEIHa8Da/rj91rD+ZTuD5TRxB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akoxQAAAN0AAAAPAAAAAAAAAAAAAAAAAJgCAABkcnMv&#10;ZG93bnJldi54bWxQSwUGAAAAAAQABAD1AAAAigMAAAAA&#10;" path="m,67l,,50,r,6l10,6r,22l42,28r,8l10,36r,31l,67xe" fillcolor="black" stroked="f">
                  <v:path arrowok="t" o:connecttype="custom" o:connectlocs="0,67;0,0;50,0;50,6;10,6;10,28;42,28;42,36;10,36;10,67;0,67" o:connectangles="0,0,0,0,0,0,0,0,0,0,0"/>
                </v:shape>
                <v:line id="Line 490" o:spid="_x0000_s1297" style="position:absolute;flip:x;visibility:visible;mso-wrap-style:square" from="9742,7252" to="11019,7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PWz8UAAADdAAAADwAAAGRycy9kb3ducmV2LnhtbERPS2sCMRC+F/ofwhS81ayFbstqFGlp&#10;EaEVXwdv42bcXdxMliS68d83hUJv8/E9ZzKLphVXcr6xrGA0zEAQl1Y3XCnYbT8eX0H4gKyxtUwK&#10;buRhNr2/m2Chbc9rum5CJVII+wIV1CF0hZS+rMmgH9qOOHEn6wyGBF0ltcM+hZtWPmVZLg02nBpq&#10;7OitpvK8uRgF6+8XPrrPSzzHY/+1Ouyr5f59rtTgIc7HIALF8C/+cy90mv+c5/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PWz8UAAADdAAAADwAAAAAAAAAA&#10;AAAAAAChAgAAZHJzL2Rvd25yZXYueG1sUEsFBgAAAAAEAAQA+QAAAJMDAAAAAA==&#10;" strokeweight="0"/>
                <v:shape id="Freeform 491" o:spid="_x0000_s1298" style="position:absolute;left:9806;top:7264;width:44;height:47;visibility:visible;mso-wrap-style:square;v-text-anchor:top" coordsize="4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Bv/sEA&#10;AADdAAAADwAAAGRycy9kb3ducmV2LnhtbERPTYvCMBC9C/sfwix407TKulKNsggF2cOCungemrEt&#10;NpNuEtv67zeC4G0e73PW28E0oiPna8sK0mkCgriwuuZSwe8pnyxB+ICssbFMCu7kYbt5G60x07bn&#10;A3XHUIoYwj5DBVUIbSalLyoy6Ke2JY7cxTqDIUJXSu2wj+GmkbMkWUiDNceGClvaVVRcjzejgPK0&#10;uNtzmvww6vKvX2LK82+lxu/D1wpEoCG8xE/3Xsf5H4tPeHwTT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Qb/7BAAAA3QAAAA8AAAAAAAAAAAAAAAAAmAIAAGRycy9kb3du&#10;cmV2LnhtbFBLBQYAAAAABAAEAPUAAACGAwAAAAA=&#10;" path="m,l16,,44,37,29,47,,9r16,l,xe" fillcolor="black" stroked="f">
                  <v:path arrowok="t" o:connecttype="custom" o:connectlocs="0,0;16,0;44,37;29,47;0,9;16,9;0,0" o:connectangles="0,0,0,0,0,0,0"/>
                </v:shape>
                <v:shape id="Freeform 492" o:spid="_x0000_s1299" style="position:absolute;left:9806;top:7254;width:16;height:10;visibility:visible;mso-wrap-style:square;v-text-anchor:top" coordsize="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3vT8UA&#10;AADdAAAADwAAAGRycy9kb3ducmV2LnhtbESPS4vCQBCE78L+h6EXvOnEJxIdZRGEvQg+9rDemkyb&#10;xM30xMysxn9vHwRv3VR11deLVesqdaMmlJ4NDPoJKOLM25JzAz/HTW8GKkRki5VnMvCgAKvlR2eB&#10;qfV33tPtEHMlIRxSNFDEWKdah6wgh6Hva2LRzr5xGGVtcm0bvEu4q/QwSabaYcnSUGBN64Kyv8O/&#10;M0C/MXe70WV20tdBwsPxtuTN1pjuZ/s1BxWpjW/z6/rbCv5kKrjyjYy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e9PxQAAAN0AAAAPAAAAAAAAAAAAAAAAAJgCAABkcnMv&#10;ZG93bnJldi54bWxQSwUGAAAAAAQABAD1AAAAigMAAAAA&#10;" path="m,10l8,r8,10l,10xe" fillcolor="black" stroked="f">
                  <v:path arrowok="t" o:connecttype="custom" o:connectlocs="0,10;8,0;16,10;0,10" o:connectangles="0,0,0,0"/>
                </v:shape>
                <v:shape id="Freeform 493" o:spid="_x0000_s1300" style="position:absolute;left:9778;top:7264;width:44;height:47;visibility:visible;mso-wrap-style:square;v-text-anchor:top" coordsize="4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NeF8AA&#10;AADdAAAADwAAAGRycy9kb3ducmV2LnhtbERPTYvCMBC9C/6HMII3TbuidLumRRYE8SCsiuehmW3L&#10;NpPaRFv/vRGEvc3jfc46H0wj7tS52rKCeB6BIC6srrlUcD5tZwkI55E1NpZJwYMc5Nl4tMZU255/&#10;6H70pQgh7FJUUHnfplK6oiKDbm5b4sD92s6gD7Arpe6wD+GmkR9RtJIGaw4NFbb0XVHxd7wZBbSN&#10;i4e9xNGBUZfXPsGYF3ulppNh8wXC0+D/xW/3Tof5y9UnvL4JJ8j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INeF8AAAADdAAAADwAAAAAAAAAAAAAAAACYAgAAZHJzL2Rvd25y&#10;ZXYueG1sUEsFBgAAAAAEAAQA9QAAAIUDAAAAAA==&#10;" path="m8,42l,37,28,,44,9,14,47,8,42xe" fillcolor="black" stroked="f">
                  <v:path arrowok="t" o:connecttype="custom" o:connectlocs="8,42;0,37;28,0;44,9;14,47;8,42" o:connectangles="0,0,0,0,0,0"/>
                </v:shape>
                <v:line id="Line 494" o:spid="_x0000_s1301" style="position:absolute;visibility:visible;mso-wrap-style:square" from="9814,7272" to="9815,8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MKusYAAADdAAAADwAAAGRycy9kb3ducmV2LnhtbESPT2vCQBDF74V+h2UK3upGQU2jq5Si&#10;2N7qP+hxyI7JYnY2ZFeN375zKPQ2w3vz3m8Wq9436kZddIENjIYZKOIyWMeVgeNh85qDignZYhOY&#10;DDwowmr5/LTAwoY77+i2T5WSEI4FGqhTagutY1mTxzgMLbFo59B5TLJ2lbYd3iXcN3qcZVPt0bE0&#10;1NjSR03lZX/1Btz3dDv5mp3eTnq9TaOf/JI7fzRm8NK/z0El6tO/+e/60wr+ZCb8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TCrrGAAAA3QAAAA8AAAAAAAAA&#10;AAAAAAAAoQIAAGRycy9kb3ducmV2LnhtbFBLBQYAAAAABAAEAPkAAACUAwAAAAA=&#10;" strokeweight="0"/>
                <v:shape id="Freeform 495" o:spid="_x0000_s1302" style="position:absolute;left:9806;top:8508;width:44;height:48;visibility:visible;mso-wrap-style:square;v-text-anchor:top" coordsize="4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ozcUA&#10;AADdAAAADwAAAGRycy9kb3ducmV2LnhtbERPTWvCQBC9F/wPywi96UbBKqmrFEGw1iLGHNrbkB2T&#10;YHY27G5j+u/dgtDbPN7nLNe9aURHzteWFUzGCQjiwuqaSwX5eTtagPABWWNjmRT8kof1avC0xFTb&#10;G5+oy0IpYgj7FBVUIbSplL6oyKAf25Y4chfrDIYIXSm1w1sMN42cJsmLNFhzbKiwpU1FxTX7MQqm&#10;+/fDPJPb2TX/zj9c+9ld9l9HpZ6H/dsriEB9+Bc/3Dsd58/mE/j7Jp4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jNxQAAAN0AAAAPAAAAAAAAAAAAAAAAAJgCAABkcnMv&#10;ZG93bnJldi54bWxQSwUGAAAAAAQABAD1AAAAigMAAAAA&#10;" path="m,48r16,l44,10,29,,,38r16,l,48xe" fillcolor="black" stroked="f">
                  <v:path arrowok="t" o:connecttype="custom" o:connectlocs="0,48;16,48;44,10;29,0;0,38;16,38;0,48" o:connectangles="0,0,0,0,0,0,0"/>
                </v:shape>
                <v:shape id="Freeform 496" o:spid="_x0000_s1303" style="position:absolute;left:9806;top:8556;width:16;height:9;visibility:visible;mso-wrap-style:square;v-text-anchor:top" coordsize="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rv8MA&#10;AADdAAAADwAAAGRycy9kb3ducmV2LnhtbERPTWvCQBC9F/oflil4azYVtCV1DUEo1mNthPY2ZMds&#10;MDsbs9sY++tdQfA2j/c5i3y0rRio941jBS9JCoK4crrhWkH5/fH8BsIHZI2tY1JwJg/58vFhgZl2&#10;J/6iYRtqEUPYZ6jAhNBlUvrKkEWfuI44cnvXWwwR9rXUPZ5iuG3lNE3n0mLDscFgRytD1WH7ZxX8&#10;V4MpRlqb8ug2u99VaY7rH6PU5Gks3kEEGsNdfHN/6jh/9jqF6zfxBLm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urv8MAAADdAAAADwAAAAAAAAAAAAAAAACYAgAAZHJzL2Rv&#10;d25yZXYueG1sUEsFBgAAAAAEAAQA9QAAAIgDAAAAAA==&#10;" path="m,l8,9,16,,,xe" fillcolor="black" stroked="f">
                  <v:path arrowok="t" o:connecttype="custom" o:connectlocs="0,0;8,9;16,0;0,0" o:connectangles="0,0,0,0"/>
                </v:shape>
                <v:shape id="Freeform 497" o:spid="_x0000_s1304" style="position:absolute;left:9778;top:8508;width:44;height:48;visibility:visible;mso-wrap-style:square;v-text-anchor:top" coordsize="4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TIcUA&#10;AADdAAAADwAAAGRycy9kb3ducmV2LnhtbERPS2vCQBC+F/oflin0Vjcq1hJdRQTBR6U0zaG9Ddkx&#10;CWZnw+42xn/vFgre5uN7znzZm0Z05HxtWcFwkIAgLqyuuVSQf21e3kD4gKyxsUwKruRhuXh8mGOq&#10;7YU/qctCKWII+xQVVCG0qZS+qMigH9iWOHIn6wyGCF0ptcNLDDeNHCXJqzRYc2yosKV1RcU5+zUK&#10;Rvvd+zSTm8k5/8kPrj12p/33h1LPT/1qBiJQH+7if/dWx/mT6Rj+vokn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9dMhxQAAAN0AAAAPAAAAAAAAAAAAAAAAAJgCAABkcnMv&#10;ZG93bnJldi54bWxQSwUGAAAAAAQABAD1AAAAigMAAAAA&#10;" path="m8,5l,10,28,48,44,38,14,,8,5xe" fillcolor="black" stroked="f">
                  <v:path arrowok="t" o:connecttype="custom" o:connectlocs="8,5;0,10;28,48;44,38;14,0;8,5" o:connectangles="0,0,0,0,0,0"/>
                </v:shape>
                <v:shape id="Freeform 498" o:spid="_x0000_s1305" style="position:absolute;left:10826;top:7397;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LhxsQA&#10;AADdAAAADwAAAGRycy9kb3ducmV2LnhtbERP22rCQBB9F/oPyxR8002lF4muQQRBsEi1Ql7H7JgN&#10;zc6G7DZGv94tFHybw7nOPOttLTpqfeVYwcs4AUFcOF1xqeD4vR5NQfiArLF2TAqu5CFbPA3mmGp3&#10;4T11h1CKGMI+RQUmhCaV0heGLPqxa4gjd3atxRBhW0rd4iWG21pOkuRdWqw4NhhsaGWo+Dn8WgXV&#10;0bg82e62t898V5z2m69VnS+VGj73yxmIQH14iP/dGx3nv328wt838QS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y4cbEAAAA3QAAAA8AAAAAAAAAAAAAAAAAmAIAAGRycy9k&#10;b3ducmV2LnhtbFBLBQYAAAAABAAEAPUAAACJAwAAAAA=&#10;" path="m,l15,,43,38,28,47,,9r15,l,xe" fillcolor="black" stroked="f">
                  <v:path arrowok="t" o:connecttype="custom" o:connectlocs="0,0;15,0;43,38;28,47;0,9;15,9;0,0" o:connectangles="0,0,0,0,0,0,0"/>
                </v:shape>
                <v:shape id="Freeform 499" o:spid="_x0000_s1306" style="position:absolute;left:10826;top:7388;width:15;height:9;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HbcIA&#10;AADdAAAADwAAAGRycy9kb3ducmV2LnhtbERPTWsCMRC9F/wPYQRvNWthq6xG0YLiwUO7evA4bMbd&#10;4GYSNlG3/fWmUOhtHu9zFqvetuJOXTCOFUzGGQjiymnDtYLTcfs6AxEissbWMSn4pgCr5eBlgYV2&#10;D/6iexlrkUI4FKigidEXUoaqIYth7Dxx4i6usxgT7GqpO3ykcNvKtyx7lxYNp4YGPX00VF3Lm1Vg&#10;qtnJH2h63hH6fB1/9uZz45QaDfv1HESkPv6L/9x7nebn0xx+v0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MdtwgAAAN0AAAAPAAAAAAAAAAAAAAAAAJgCAABkcnMvZG93&#10;bnJldi54bWxQSwUGAAAAAAQABAD1AAAAhwMAAAAA&#10;" path="m,9l7,r8,9l,9xe" fillcolor="black" stroked="f">
                  <v:path arrowok="t" o:connecttype="custom" o:connectlocs="0,9;7,0;15,9;0,9" o:connectangles="0,0,0,0"/>
                </v:shape>
                <v:shape id="Freeform 500" o:spid="_x0000_s1307" style="position:absolute;left:10798;top:7397;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aKsQA&#10;AADdAAAADwAAAGRycy9kb3ducmV2LnhtbERP32vCMBB+H/g/hBP2NlMH60Y1ihSEgkPUCX09m1tT&#10;1lxKk9luf/0iDHy7j+/nLdejbcWVet84VjCfJSCIK6cbrhWcP7ZPbyB8QNbYOiYFP+RhvZo8LDHT&#10;buAjXU+hFjGEfYYKTAhdJqWvDFn0M9cRR+7T9RZDhH0tdY9DDLetfE6SVFpsODYY7Cg3VH2dvq2C&#10;5mxcmez2u9/3cl9djsUhb8uNUo/TcbMAEWgMd/G/u9Bx/strCrdv4gl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s2irEAAAA3QAAAA8AAAAAAAAAAAAAAAAAmAIAAGRycy9k&#10;b3ducmV2LnhtbFBLBQYAAAAABAAEAPUAAACJAwAAAAA=&#10;" path="m7,43l,38,28,,43,9,14,47,7,43xe" fillcolor="black" stroked="f">
                  <v:path arrowok="t" o:connecttype="custom" o:connectlocs="7,43;0,38;28,0;43,9;14,47;7,43" o:connectangles="0,0,0,0,0,0"/>
                </v:shape>
                <v:line id="Line 501" o:spid="_x0000_s1308" style="position:absolute;visibility:visible;mso-wrap-style:square" from="10833,7405" to="10834,8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qSzsIAAADdAAAADwAAAGRycy9kb3ducmV2LnhtbERPS4vCMBC+C/sfwizsTVMXtLUaZVlW&#10;1Nv6Ao9DM7bBZlKaqN1/b4QFb/PxPWe26GwtbtR641jBcJCAIC6cNlwqOOyX/QyED8gaa8ek4I88&#10;LOZvvRnm2t15S7ddKEUMYZ+jgiqEJpfSFxVZ9APXEEfu7FqLIcK2lLrFewy3tfxMkrG0aDg2VNjQ&#10;d0XFZXe1CszveDXapMfJUf6swvCUXTJjD0p9vHdfUxCBuvAS/7vXOs4fpSk8v4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qSzsIAAADdAAAADwAAAAAAAAAAAAAA&#10;AAChAgAAZHJzL2Rvd25yZXYueG1sUEsFBgAAAAAEAAQA+QAAAJADAAAAAA==&#10;" strokeweight="0"/>
                <v:shape id="Freeform 502" o:spid="_x0000_s1309" style="position:absolute;left:10826;top:8493;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w8cA&#10;AADdAAAADwAAAGRycy9kb3ducmV2LnhtbESPT2vCQBDF74LfYRmhN91YaC3RVUQoCBapfyDXaXbM&#10;BrOzIbvVtJ++cyh4m+G9ee83i1XvG3WjLtaBDUwnGSjiMtiaKwPn0/v4DVRMyBabwGTghyKslsPB&#10;AnMb7nyg2zFVSkI45mjApdTmWsfSkcc4CS2xaJfQeUyydpW2Hd4l3Df6OctetceapcFhSxtH5fX4&#10;7Q3UZxeKbLff/X4U+/LrsP3cNMXamKdRv56DStSnh/n/emsF/2UmuPKNj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68PHAAAA3QAAAA8AAAAAAAAAAAAAAAAAmAIAAGRy&#10;cy9kb3ducmV2LnhtbFBLBQYAAAAABAAEAPUAAACMAwAAAAA=&#10;" path="m,47r15,l43,9,28,,,38r15,l,47xe" fillcolor="black" stroked="f">
                  <v:path arrowok="t" o:connecttype="custom" o:connectlocs="0,47;15,47;43,9;28,0;0,38;15,38;0,47" o:connectangles="0,0,0,0,0,0,0"/>
                </v:shape>
                <v:shape id="Freeform 503" o:spid="_x0000_s1310" style="position:absolute;left:10826;top:8540;width:15;height:10;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V5ecMA&#10;AADdAAAADwAAAGRycy9kb3ducmV2LnhtbERPTWvCQBC9F/oflil4q5tKNBpdpYiC3mpaPQ/ZaRKa&#10;nQ3Z1UR/vSsUvM3jfc5i1ZtaXKh1lWUFH8MIBHFudcWFgp/v7fsUhPPIGmvLpOBKDlbL15cFptp2&#10;fKBL5gsRQtilqKD0vkmldHlJBt3QNsSB+7WtQR9gW0jdYhfCTS1HUTSRBisODSU2tC4p/8vORsE+&#10;ucXTUxIXOxt/bUYTk+XHbq3U4K3/nIPw1Pun+N+902H+OJnB45tw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V5ecMAAADdAAAADwAAAAAAAAAAAAAAAACYAgAAZHJzL2Rv&#10;d25yZXYueG1sUEsFBgAAAAAEAAQA9QAAAIgDAAAAAA==&#10;" path="m,l7,10,15,,,xe" fillcolor="black" stroked="f">
                  <v:path arrowok="t" o:connecttype="custom" o:connectlocs="0,0;7,10;15,0;0,0" o:connectangles="0,0,0,0"/>
                </v:shape>
                <v:shape id="Freeform 504" o:spid="_x0000_s1311" style="position:absolute;left:10798;top:8493;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X4scA&#10;AADdAAAADwAAAGRycy9kb3ducmV2LnhtbESPT2vDMAzF74V9B6PBbq2zwkbJ6oZQGBQ6yvoHctVi&#10;NQ6N5RC7bbZPPx0Gu0m8p/d+Whaj79SNhtgGNvA8y0AR18G23Bg4Hd+nC1AxIVvsApOBb4pQrB4m&#10;S8xtuPOebofUKAnhmKMBl1Kfax1rRx7jLPTEop3D4DHJOjTaDniXcN/peZa9ao8tS4PDntaO6svh&#10;6g20JxeqbLvb/nxUu/prv/lcd1VpzNPjWL6BSjSmf/Pf9cYK/st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cl+LHAAAA3QAAAA8AAAAAAAAAAAAAAAAAmAIAAGRy&#10;cy9kb3ducmV2LnhtbFBLBQYAAAAABAAEAPUAAACMAwAAAAA=&#10;" path="m7,5l,9,28,47,43,38,14,,7,5xe" fillcolor="black" stroked="f">
                  <v:path arrowok="t" o:connecttype="custom" o:connectlocs="7,5;0,9;28,47;43,38;14,0;7,5" o:connectangles="0,0,0,0,0,0"/>
                </v:shape>
                <v:shape id="Freeform 505" o:spid="_x0000_s1312" style="position:absolute;left:10798;top:7334;width:43;height:48;visibility:visible;mso-wrap-style:square;v-text-anchor:top" coordsize="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hMAA&#10;AADdAAAADwAAAGRycy9kb3ducmV2LnhtbERPzYrCMBC+C75DGGFvmiq4aDWKioIHEezuAwzN2BST&#10;SWmidt/eCAve5uP7neW6c1Y8qA21ZwXjUQaCuPS65krB789hOAMRIrJG65kU/FGA9arfW2Ku/ZMv&#10;9ChiJVIIhxwVmBibXMpQGnIYRr4hTtzVtw5jgm0ldYvPFO6snGTZt3RYc2ow2NDOUHkr7k5BUdvt&#10;ftKdr3Z+2swvxmcu7m9KfQ26zQJEpC5+xP/uo07zp7MxvL9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JhMAAAADdAAAADwAAAAAAAAAAAAAAAACYAgAAZHJzL2Rvd25y&#10;ZXYueG1sUEsFBgAAAAAEAAQA9QAAAIUDAAAAAA==&#10;" path="m43,48r-15,l,10,15,,43,38r-15,l43,48xe" fillcolor="black" stroked="f">
                  <v:path arrowok="t" o:connecttype="custom" o:connectlocs="43,48;28,48;0,10;15,0;43,38;28,38;43,48" o:connectangles="0,0,0,0,0,0,0"/>
                </v:shape>
                <v:shape id="Freeform 506" o:spid="_x0000_s1313" style="position:absolute;left:10826;top:7382;width:15;height:9;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vPsIA&#10;AADdAAAADwAAAGRycy9kb3ducmV2LnhtbERPTWsCMRC9F/wPYQRvNaugXVajaEHx4MGqB4/DZrob&#10;upmETaprf30jCN7m8T5nvuxsI67UBuNYwWiYgSAunTZcKTifNu85iBCRNTaOScGdAiwXvbc5Ftrd&#10;+Iuux1iJFMKhQAV1jL6QMpQ1WQxD54kT9+1aizHBtpK6xVsKt40cZ9lUWjScGmr09FlT+XP8tQpM&#10;mZ/9nj4uW0I/WcW/nTmsnVKDfreagYjUxZf46d7pNH+Sj+HxTTpB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vC8+wgAAAN0AAAAPAAAAAAAAAAAAAAAAAJgCAABkcnMvZG93&#10;bnJldi54bWxQSwUGAAAAAAQABAD1AAAAhwMAAAAA&#10;" path="m15,l7,9,,,15,xe" fillcolor="black" stroked="f">
                  <v:path arrowok="t" o:connecttype="custom" o:connectlocs="15,0;7,9;0,0;15,0" o:connectangles="0,0,0,0"/>
                </v:shape>
                <v:shape id="Freeform 507" o:spid="_x0000_s1314" style="position:absolute;left:10826;top:7334;width:43;height:48;visibility:visible;mso-wrap-style:square;v-text-anchor:top" coordsize="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GyaMEA&#10;AADdAAAADwAAAGRycy9kb3ducmV2LnhtbERPzYrCMBC+C75DGMGbprqsaDWKLi7sYRGsPsDQjE0x&#10;mZQman37jSDsbT6+31ltOmfFndpQe1YwGWcgiEuva64UnE/fozmIEJE1Ws+k4EkBNut+b4W59g8+&#10;0r2IlUghHHJUYGJscilDachhGPuGOHEX3zqMCbaV1C0+UrizcpplM+mw5tRgsKEvQ+W1uDkFRW13&#10;+2l3uNjF73ZxND5zcX9VajjotksQkbr4L367f3Sa/zn/gNc36QS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hsmjBAAAA3QAAAA8AAAAAAAAAAAAAAAAAmAIAAGRycy9kb3du&#10;cmV2LnhtbFBLBQYAAAAABAAEAPUAAACGAwAAAAA=&#10;" path="m36,5r7,5l15,48,,38,29,r7,5xe" fillcolor="black" stroked="f">
                  <v:path arrowok="t" o:connecttype="custom" o:connectlocs="36,5;43,10;15,48;0,38;29,0;36,5" o:connectangles="0,0,0,0,0,0"/>
                </v:shape>
                <v:line id="Line 508" o:spid="_x0000_s1315" style="position:absolute;flip:y;visibility:visible;mso-wrap-style:square" from="10833,7266" to="10834,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L2cUAAADdAAAADwAAAGRycy9kb3ducmV2LnhtbERPS2sCMRC+C/6HMEJvmq30IVujiKUi&#10;hVq09dDbuJnuLm4mSxLd+O9NoeBtPr7nTOfRNOJMzteWFdyPMhDEhdU1lwq+v96GExA+IGtsLJOC&#10;C3mYz/q9Kebadryl8y6UIoWwz1FBFUKbS+mLigz6kW2JE/drncGQoCuldtilcNPIcZY9SYM1p4YK&#10;W1pWVBx3J6Ngu3nmg1ud4jEeuo/Pn335vn9dKHU3iIsXEIFiuIn/3Wud5j9OHuDvm3SCn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EL2cUAAADdAAAADwAAAAAAAAAA&#10;AAAAAAChAgAAZHJzL2Rvd25yZXYueG1sUEsFBgAAAAAEAAQA+QAAAJMDAAAAAA==&#10;" strokeweight="0"/>
                <v:shape id="Freeform 509" o:spid="_x0000_s1316" style="position:absolute;left:10798;top:7258;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s0esQA&#10;AADdAAAADwAAAGRycy9kb3ducmV2LnhtbERP22rCQBB9L/gPywh9qxsLFomuEgKCYJF6gbyO2Wk2&#10;NDsbstsk7dd3C4JvczjXWW9H24ieOl87VjCfJSCIS6drrhRcL7uXJQgfkDU2jknBD3nYbiZPa0y1&#10;G/hE/TlUIoawT1GBCaFNpfSlIYt+5lriyH26zmKIsKuk7nCI4baRr0nyJi3WHBsMtpQbKr/O31ZB&#10;fTWuSA7Hw+97cSxvp/1H3hSZUs/TMVuBCDSGh/ju3us4f7FcwP838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rNHrEAAAA3QAAAA8AAAAAAAAAAAAAAAAAmAIAAGRycy9k&#10;b3ducmV2LnhtbFBLBQYAAAAABAAEAPUAAACJAwAAAAA=&#10;" path="m43,l28,,,37,15,47,43,9,28,9,43,xe" fillcolor="black" stroked="f">
                  <v:path arrowok="t" o:connecttype="custom" o:connectlocs="43,0;28,0;0,37;15,47;43,9;28,9;43,0" o:connectangles="0,0,0,0,0,0,0"/>
                </v:shape>
                <v:shape id="Freeform 510" o:spid="_x0000_s1317" style="position:absolute;left:10826;top:7248;width:15;height:10;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dLMMA&#10;AADdAAAADwAAAGRycy9kb3ducmV2LnhtbERPTWvCQBC9F/wPywje6qaSxhBdRURBb220PQ/ZMQnN&#10;zobsaqK/vlsoeJvH+5zlejCNuFHnassK3qYRCOLC6ppLBefT/jUF4TyyxsYyKbiTg/Vq9LLETNue&#10;P+mW+1KEEHYZKqi8bzMpXVGRQTe1LXHgLrYz6APsSqk77EO4aeQsihJpsObQUGFL24qKn/xqFBzn&#10;jzj9nsflwcYfu1li8uKr3yo1GQ+bBQhPg3+K/90HHea/pwn8fRNO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dLMMAAADdAAAADwAAAAAAAAAAAAAAAACYAgAAZHJzL2Rv&#10;d25yZXYueG1sUEsFBgAAAAAEAAQA9QAAAIgDAAAAAA==&#10;" path="m15,10l7,,,10r15,xe" fillcolor="black" stroked="f">
                  <v:path arrowok="t" o:connecttype="custom" o:connectlocs="15,10;7,0;0,10;15,10" o:connectangles="0,0,0,0"/>
                </v:shape>
                <v:shape id="Freeform 511" o:spid="_x0000_s1318" style="position:absolute;left:10826;top:7258;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UPlsQA&#10;AADdAAAADwAAAGRycy9kb3ducmV2LnhtbERP32vCMBB+H+x/CDfY20w30Ek1iggDwVGsE/p6a86m&#10;rLmUJrbd/nojDHy7j+/nLdejbURPna8dK3idJCCIS6drrhScvj5e5iB8QNbYOCYFv+RhvXp8WGKq&#10;3cA59cdQiRjCPkUFJoQ2ldKXhiz6iWuJI3d2ncUQYVdJ3eEQw20j35JkJi3WHBsMtrQ1VP4cL1ZB&#10;fTKuSPbZ/u+zyMrvfHfYNsVGqeencbMAEWgMd/G/e6fj/On8HW7fx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1D5bEAAAA3QAAAA8AAAAAAAAAAAAAAAAAmAIAAGRycy9k&#10;b3ducmV2LnhtbFBLBQYAAAAABAAEAPUAAACJAwAAAAA=&#10;" path="m36,42r7,-5l15,,,9,29,47r7,-5xe" fillcolor="black" stroked="f">
                  <v:path arrowok="t" o:connecttype="custom" o:connectlocs="36,42;43,37;15,0;0,9;29,47;36,42" o:connectangles="0,0,0,0,0,0"/>
                </v:shape>
                <v:line id="Line 512" o:spid="_x0000_s1319" style="position:absolute;visibility:visible;mso-wrap-style:square" from="9961,8559" to="10882,8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2m8UAAADdAAAADwAAAGRycy9kb3ducmV2LnhtbESPQWvCQBCF74X+h2UKvdWNgppGVynS&#10;or2pVfA4ZKfJYnY2ZLca/33nIHib4b1575v5sveNulAXXWADw0EGirgM1nFl4PDz9ZaDignZYhOY&#10;DNwownLx/DTHwoYr7+iyT5WSEI4FGqhTagutY1mTxzgILbFov6HzmGTtKm07vEq4b/Qoyybao2Np&#10;qLGlVU3lef/nDbjtZD3+nh7fj/pznYan/Jw7fzDm9aX/mIFK1KeH+X69sYI/zgVXvpER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B2m8UAAADdAAAADwAAAAAAAAAA&#10;AAAAAAChAgAAZHJzL2Rvd25yZXYueG1sUEsFBgAAAAAEAAQA+QAAAJMDAAAAAA==&#10;" strokeweight="0"/>
                <v:shape id="Freeform 513" o:spid="_x0000_s1320" style="position:absolute;left:10882;top:7712;width:96;height:143;visibility:visible;mso-wrap-style:square;v-text-anchor:top" coordsize="96,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74MMA&#10;AADdAAAADwAAAGRycy9kb3ducmV2LnhtbERPyW7CMBC9I/EP1iD1Bk6QCiHFQbRSF3Fj+YBRPE3S&#10;xuNgO5Dy9TVSpd7m6a2z3gymFRdyvrGsIJ0lIIhLqxuuFJyOr9MMhA/IGlvLpOCHPGyK8WiNubZX&#10;3tPlECoRQ9jnqKAOocul9GVNBv3MdsSR+7TOYIjQVVI7vMZw08p5kiykwYZjQ40dvdRUfh96o8B1&#10;u3SX9HM8Py+z4/79q7+9hV6ph8mwfQIRaAj/4j/3h47zH7MV3L+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P74MMAAADdAAAADwAAAAAAAAAAAAAAAACYAgAAZHJzL2Rv&#10;d25yZXYueG1sUEsFBgAAAAAEAAQA9QAAAIgDAAAAAA==&#10;" path="m77,142r,-13l71,136r-7,4l56,142r-10,1l40,143r-5,-1l28,141r-5,-2l18,134r-5,-5l9,123,7,118,4,113,1,105,,98,,90,,83,1,77,4,70,7,64,8,57r4,-5l17,48r5,-4l28,41r5,-3l40,37r6,l51,37r5,l60,38r4,3l68,43r4,2l76,49r1,2l77,,96,r,142l77,142xm19,90r,10l22,109r1,7l27,121r5,3l37,127r7,1l49,129r5,-1l60,127r4,-3l68,122r4,-6l74,109r2,-8l77,92,76,83,74,74,72,67,68,62,64,57,60,54,54,52,49,51r-5,1l37,54r-5,3l27,61r-4,6l22,74r-3,8l19,90xe" fillcolor="black" stroked="f">
                  <v:path arrowok="t" o:connecttype="custom" o:connectlocs="77,129;64,140;46,143;35,142;23,139;13,129;7,118;1,105;0,90;1,77;7,64;12,52;22,44;33,38;46,37;56,37;64,41;72,45;77,51;96,0;77,142;19,100;23,116;32,124;44,128;54,128;64,124;72,116;76,101;76,83;72,67;64,57;54,52;44,52;32,57;23,67;19,82" o:connectangles="0,0,0,0,0,0,0,0,0,0,0,0,0,0,0,0,0,0,0,0,0,0,0,0,0,0,0,0,0,0,0,0,0,0,0,0,0"/>
                  <o:lock v:ext="edit" verticies="t"/>
                </v:shape>
                <v:shape id="Freeform 514" o:spid="_x0000_s1321" style="position:absolute;left:11004;top:7822;width:50;height:71;visibility:visible;mso-wrap-style:square;v-text-anchor:top" coordsize="5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7gMYA&#10;AADdAAAADwAAAGRycy9kb3ducmV2LnhtbESPzW7CQAyE75V4h5WReiubIlFByoIqfqT2hPh5AJN1&#10;sxFZb5RdSODp8aFSb7ZmPPN5vux9rW7UxiqwgfdRBoq4CLbi0sDpuH2bgooJ2WIdmAzcKcJyMXiZ&#10;Y25Dx3u6HVKpJIRjjgZcSk2udSwceYyj0BCL9htaj0nWttS2xU7Cfa3HWfahPVYsDQ4bWjkqLoer&#10;N7CLm7X19nE/nse7rix+Lm6VbYx5HfZfn6AS9enf/Hf9bQV/MhN++UZG0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h7gMYAAADdAAAADwAAAAAAAAAAAAAAAACYAgAAZHJz&#10;L2Rvd25yZXYueG1sUEsFBgAAAAAEAAQA9QAAAIsDAAAAAA==&#10;" path="m,71l,,50,r,8l9,8r,22l43,30r,9l9,39r,32l,71xe" fillcolor="black" stroked="f">
                  <v:path arrowok="t" o:connecttype="custom" o:connectlocs="0,71;0,0;50,0;50,8;9,8;9,30;43,30;43,39;9,39;9,71;0,71" o:connectangles="0,0,0,0,0,0,0,0,0,0,0"/>
                </v:shape>
                <v:shape id="Freeform 515" o:spid="_x0000_s1322" style="position:absolute;left:11086;top:7269;width:125;height:133;visibility:visible;mso-wrap-style:square;v-text-anchor:top" coordsize="12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zwbMEA&#10;AADdAAAADwAAAGRycy9kb3ducmV2LnhtbERPTYvCMBC9C/6HMMLeNFVw2VajiCDsZQ92631oxqa0&#10;mZQmauuv3wjC3ubxPme7H2wr7tT72rGC5SIBQVw6XXOloPg9zb9A+ICssXVMCkbysN9NJ1vMtHvw&#10;me55qEQMYZ+hAhNCl0npS0MW/cJ1xJG7ut5iiLCvpO7xEcNtK1dJ8ikt1hwbDHZ0NFQ2+c0qeI5F&#10;d2iKOh/Xp+a8Mpc0f4YfpT5mw2EDItAQ/sVv97eO89fpEl7fxBP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s8GzBAAAA3QAAAA8AAAAAAAAAAAAAAAAAmAIAAGRycy9kb3du&#10;cmV2LnhtbFBLBQYAAAAABAAEAPUAAACGAwAAAAA=&#10;" path="m125,133l,133,65,r60,133xm100,126l57,32,11,126r89,xe" fillcolor="black" stroked="f">
                  <v:path arrowok="t" o:connecttype="custom" o:connectlocs="125,133;0,133;65,0;125,133;100,126;57,32;11,126;100,126" o:connectangles="0,0,0,0,0,0,0,0"/>
                  <o:lock v:ext="edit" verticies="t"/>
                </v:shape>
                <v:shape id="Freeform 516" o:spid="_x0000_s1323" style="position:absolute;left:11220;top:7260;width:96;height:144;visibility:visible;mso-wrap-style:square;v-text-anchor:top" coordsize="9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MUA&#10;AADdAAAADwAAAGRycy9kb3ducmV2LnhtbERPS2vCQBC+C/6HZYReSt0oam3qKlIo+LqYpqXHITsm&#10;wexs2N1q+u+7QsHbfHzPWaw604gLOV9bVjAaJiCIC6trLhXkH+9PcxA+IGtsLJOCX/KwWvZ7C0y1&#10;vfKRLlkoRQxhn6KCKoQ2ldIXFRn0Q9sSR+5kncEQoSuldniN4aaR4ySZSYM1x4YKW3qrqDhnP0ZB&#10;k883yed2kn+HR3vYZ887dF87pR4G3foVRKAu3MX/7o2O86cvY7h9E0+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D+MxQAAAN0AAAAPAAAAAAAAAAAAAAAAAJgCAABkcnMv&#10;ZG93bnJldi54bWxQSwUGAAAAAAQABAD1AAAAigMAAAAA&#10;" path="m77,142r,-12l71,137r-7,4l57,143r-11,1l40,144r-5,-1l28,141r-5,-3l18,135r-5,-5l9,124,7,119,4,113,1,106,,99,,91,,84,1,77,4,70,7,64,8,58r4,-6l17,48r5,-3l28,41r5,-2l40,38r6,l51,38r6,l60,39r4,2l68,43r4,3l76,48r1,4l77,,96,r,142l77,142xm19,91r,9l22,109r1,7l27,120r5,4l37,128r7,1l49,130r5,-1l60,128r4,-3l68,123r4,-6l74,110r2,-8l77,92,76,83,74,73,72,67,68,63,64,58,60,54,54,53,49,52r-5,1l37,54r-5,3l27,60r-4,6l22,73r-3,9l19,91xe" fillcolor="black" stroked="f">
                  <v:path arrowok="t" o:connecttype="custom" o:connectlocs="77,130;64,141;46,144;35,143;23,138;13,130;7,119;1,106;0,91;1,77;7,64;12,52;22,45;33,39;46,38;57,38;64,41;72,46;77,52;96,0;77,142;19,100;23,116;32,124;44,129;54,129;64,125;72,117;76,102;76,83;72,67;64,58;54,53;44,53;32,57;23,66;19,82" o:connectangles="0,0,0,0,0,0,0,0,0,0,0,0,0,0,0,0,0,0,0,0,0,0,0,0,0,0,0,0,0,0,0,0,0,0,0,0,0"/>
                  <o:lock v:ext="edit" verticies="t"/>
                </v:shape>
                <v:shape id="Freeform 517" o:spid="_x0000_s1324" style="position:absolute;left:11342;top:7370;width:50;height:71;visibility:visible;mso-wrap-style:square;v-text-anchor:top" coordsize="5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rl98IA&#10;AADdAAAADwAAAGRycy9kb3ducmV2LnhtbERP24rCMBB9X/Afwgi+ranKLlqNIq7C+iRePmBsxqbY&#10;TEqTtdWvN4Kwb3M415ktWluKG9W+cKxg0E9AEGdOF5wrOB03n2MQPiBrLB2Tgjt5WMw7HzNMtWt4&#10;T7dDyEUMYZ+iAhNClUrpM0MWfd9VxJG7uNpiiLDOpa6xieG2lMMk+ZYWC44NBitaGcquhz+rYOfX&#10;P9rqx/14Hu6aPNtezSpZK9XrtsspiEBt+Be/3b86zv+ajOD1TTx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3wgAAAN0AAAAPAAAAAAAAAAAAAAAAAJgCAABkcnMvZG93&#10;bnJldi54bWxQSwUGAAAAAAQABAD1AAAAhwMAAAAA&#10;" path="m,71l,,50,r,9l9,9r,22l43,31r,8l9,39r,32l,71xe" fillcolor="black" stroked="f">
                  <v:path arrowok="t" o:connecttype="custom" o:connectlocs="0,71;0,0;50,0;50,9;9,9;9,31;43,31;43,39;9,39;9,71;0,71" o:connectangles="0,0,0,0,0,0,0,0,0,0,0"/>
                </v:shape>
                <v:line id="Line 518" o:spid="_x0000_s1325" style="position:absolute;flip:x;visibility:visible;mso-wrap-style:square" from="2796,7236" to="4073,7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dBMYAAADdAAAADwAAAGRycy9kb3ducmV2LnhtbERPTWsCMRC9F/wPYQrearZiq26NIi0t&#10;RWhFrYfexs10d3EzWZLopv++EQre5vE+Z7aIphFncr62rOB+kIEgLqyuuVTwtXu9m4DwAVljY5kU&#10;/JKHxbx3M8Nc2443dN6GUqQQ9jkqqEJocyl9UZFBP7AtceJ+rDMYEnSl1A67FG4aOcyyR2mw5tRQ&#10;YUvPFRXH7cko2HyO+eDeTvEYD93H+ntfrvYvS6X6t3H5BCJQDFfxv/tdp/kP0xF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YnQTGAAAA3QAAAA8AAAAAAAAA&#10;AAAAAAAAoQIAAGRycy9kb3ducmV2LnhtbFBLBQYAAAAABAAEAPkAAACUAwAAAAA=&#10;" strokeweight="0"/>
                <v:shape id="Freeform 519" o:spid="_x0000_s1326" style="position:absolute;left:2860;top:7248;width:44;height:47;visibility:visible;mso-wrap-style:square;v-text-anchor:top" coordsize="4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kNcAA&#10;AADdAAAADwAAAGRycy9kb3ducmV2LnhtbERPTYvCMBC9C/6HMII3TbuidLumRRYE8SCsiuehmW3L&#10;NpPaRFv/vREWvM3jfc46H0wj7tS52rKCeB6BIC6srrlUcD5tZwkI55E1NpZJwYMc5Nl4tMZU255/&#10;6H70pQgh7FJUUHnfplK6oiKDbm5b4sD92s6gD7Arpe6wD+GmkR9RtJIGaw4NFbb0XVHxd7wZBbSN&#10;i4e9xNGBUZfXPsGYF3ulppNh8wXC0+Df4n/3Tof5y88lvL4JJ8j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BskNcAAAADdAAAADwAAAAAAAAAAAAAAAACYAgAAZHJzL2Rvd25y&#10;ZXYueG1sUEsFBgAAAAAEAAQA9QAAAIUDAAAAAA==&#10;" path="m,l16,,44,38,29,47,,10r16,l,xe" fillcolor="black" stroked="f">
                  <v:path arrowok="t" o:connecttype="custom" o:connectlocs="0,0;16,0;44,38;29,47;0,10;16,10;0,0" o:connectangles="0,0,0,0,0,0,0"/>
                </v:shape>
                <v:shape id="Freeform 520" o:spid="_x0000_s1327" style="position:absolute;left:2860;top:7239;width:16;height:9;visibility:visible;mso-wrap-style:square;v-text-anchor:top" coordsize="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xLRsIA&#10;AADdAAAADwAAAGRycy9kb3ducmV2LnhtbERPTYvCMBC9L/gfwgje1tQFZa1GEUHU47pd0NvQjE2x&#10;mdQmW6u/fiMIe5vH+5z5srOVaKnxpWMFo2ECgjh3uuRCQfa9ef8E4QOyxsoxKbiTh+Wi9zbHVLsb&#10;f1F7CIWIIexTVGBCqFMpfW7Ioh+6mjhyZ9dYDBE2hdQN3mK4reRHkkykxZJjg8Ga1obyy+HXKnjk&#10;rVl1tDXZ1e1/TuvMXLdHo9Sg361mIAJ14V/8cu90nD+eTu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bEtGwgAAAN0AAAAPAAAAAAAAAAAAAAAAAJgCAABkcnMvZG93&#10;bnJldi54bWxQSwUGAAAAAAQABAD1AAAAhwMAAAAA&#10;" path="m,9l8,r8,9l,9xe" fillcolor="black" stroked="f">
                  <v:path arrowok="t" o:connecttype="custom" o:connectlocs="0,9;8,0;16,9;0,9" o:connectangles="0,0,0,0"/>
                </v:shape>
                <v:shape id="Freeform 521" o:spid="_x0000_s1328" style="position:absolute;left:2832;top:7248;width:44;height:47;visibility:visible;mso-wrap-style:square;v-text-anchor:top" coordsize="4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Uf2cAA&#10;AADdAAAADwAAAGRycy9kb3ducmV2LnhtbERPTYvCMBC9C/sfwix407SKbq2NIguCeBDUxfPQjG3Z&#10;ZtJtsrb+eyMI3ubxPidb96YWN2pdZVlBPI5AEOdWV1wo+DlvRwkI55E11pZJwZ0crFcfgwxTbTs+&#10;0u3kCxFC2KWooPS+SaV0eUkG3dg2xIG72tagD7AtpG6xC+GmlpMomkuDFYeGEhv6Lin/Pf0bBbSN&#10;87u9xNGBURd/XYIxT/dKDT/7zRKEp96/xS/3Tof5s8UXPL8JJ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4Uf2cAAAADdAAAADwAAAAAAAAAAAAAAAACYAgAAZHJzL2Rvd25y&#10;ZXYueG1sUEsFBgAAAAAEAAQA9QAAAIUDAAAAAA==&#10;" path="m8,43l,38,28,,44,10,14,47,8,43xe" fillcolor="black" stroked="f">
                  <v:path arrowok="t" o:connecttype="custom" o:connectlocs="8,43;0,38;28,0;44,10;14,47;8,43" o:connectangles="0,0,0,0,0,0"/>
                </v:shape>
                <v:line id="Line 522" o:spid="_x0000_s1329" style="position:absolute;visibility:visible;mso-wrap-style:square" from="2868,7256" to="2869,8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ngRsYAAADdAAAADwAAAGRycy9kb3ducmV2LnhtbESPQWvCQBCF70L/wzJCb7qxoMbUVUpp&#10;sb1pVOhxyI7JYnY2ZLea/vvOodDbDO/Ne9+st4Nv1Y366AIbmE0zUMRVsI5rA6fj+yQHFROyxTYw&#10;GfihCNvNw2iNhQ13PtCtTLWSEI4FGmhS6gqtY9WQxzgNHbFol9B7TLL2tbY93iXct/opyxbao2Np&#10;aLCj14aqa/ntDbj9Yjf/XJ5XZ/22S7Ov/Jo7fzLmcTy8PINKNKR/89/1hxX8+Up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p4EbGAAAA3QAAAA8AAAAAAAAA&#10;AAAAAAAAoQIAAGRycy9kb3ducmV2LnhtbFBLBQYAAAAABAAEAPkAAACUAwAAAAA=&#10;" strokeweight="0"/>
                <v:shape id="Freeform 523" o:spid="_x0000_s1330" style="position:absolute;left:2860;top:8508;width:44;height:48;visibility:visible;mso-wrap-style:square;v-text-anchor:top" coordsize="4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CMcUA&#10;AADdAAAADwAAAGRycy9kb3ducmV2LnhtbERPTWvCQBC9F/wPyxS81U0FbY2uIgWhaktpzEFvQ3ZM&#10;gtnZsLvG+O+7hUJv83ifs1j1phEdOV9bVvA8SkAQF1bXXCrID5unVxA+IGtsLJOCO3lYLQcPC0y1&#10;vfE3dVkoRQxhn6KCKoQ2ldIXFRn0I9sSR+5sncEQoSuldniL4aaR4ySZSoM1x4YKW3qrqLhkV6Ng&#10;vNt+vGRyM7nkp3zv2s/uvDt+KTV87NdzEIH68C/+c7/rOH8ym8HvN/EE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QIxxQAAAN0AAAAPAAAAAAAAAAAAAAAAAJgCAABkcnMv&#10;ZG93bnJldi54bWxQSwUGAAAAAAQABAD1AAAAigMAAAAA&#10;" path="m,48r16,l44,10,29,,,38r16,l,48xe" fillcolor="black" stroked="f">
                  <v:path arrowok="t" o:connecttype="custom" o:connectlocs="0,48;16,48;44,10;29,0;0,38;16,38;0,48" o:connectangles="0,0,0,0,0,0,0"/>
                </v:shape>
                <v:shape id="Freeform 524" o:spid="_x0000_s1331" style="position:absolute;left:2860;top:8556;width:16;height:9;visibility:visible;mso-wrap-style:square;v-text-anchor:top" coordsize="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aCUsQA&#10;AADdAAAADwAAAGRycy9kb3ducmV2LnhtbESPQWvCQBCF7wX/wzKCt7qpB5HoKiIU7VEbQW9DdpoN&#10;zc7G7Dam/fWdg+BthvfmvW9Wm8E3qqcu1oENvE0zUMRlsDVXBorP99cFqJiQLTaBycAvRdisRy8r&#10;zG2485H6U6qUhHDM0YBLqc21jqUjj3EaWmLRvkLnMcnaVdp2eJdw3+hZls21x5qlwWFLO0fl9+nH&#10;G/gre7cdaO+KW/g4X3eFu+0vzpjJeNguQSUa0tP8uD5YwZ9nwi/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mglLEAAAA3QAAAA8AAAAAAAAAAAAAAAAAmAIAAGRycy9k&#10;b3ducmV2LnhtbFBLBQYAAAAABAAEAPUAAACJAwAAAAA=&#10;" path="m,l8,9,16,,,xe" fillcolor="black" stroked="f">
                  <v:path arrowok="t" o:connecttype="custom" o:connectlocs="0,0;8,9;16,0;0,0" o:connectangles="0,0,0,0"/>
                </v:shape>
                <v:shape id="Freeform 525" o:spid="_x0000_s1332" style="position:absolute;left:2832;top:8508;width:44;height:48;visibility:visible;mso-wrap-style:square;v-text-anchor:top" coordsize="4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6zMUA&#10;AADdAAAADwAAAGRycy9kb3ducmV2LnhtbERPTWvCQBC9F/wPywjedKOgldRVRBBaaxHTHNrbkB2T&#10;YHY27G5j+u+7gtDbPN7nrDa9aURHzteWFUwnCQjiwuqaSwX55368BOEDssbGMin4JQ+b9eBpham2&#10;Nz5Tl4VSxBD2KSqoQmhTKX1RkUE/sS1x5C7WGQwRulJqh7cYbho5S5KFNFhzbKiwpV1FxTX7MQpm&#10;h7fjcyb382v+nb+79qO7HL5OSo2G/fYFRKA+/Isf7lcd5y+SKdy/i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PrMxQAAAN0AAAAPAAAAAAAAAAAAAAAAAJgCAABkcnMv&#10;ZG93bnJldi54bWxQSwUGAAAAAAQABAD1AAAAigMAAAAA&#10;" path="m8,5l,10,28,48,44,38,14,,8,5xe" fillcolor="black" stroked="f">
                  <v:path arrowok="t" o:connecttype="custom" o:connectlocs="8,5;0,10;28,48;44,38;14,0;8,5" o:connectangles="0,0,0,0,0,0"/>
                </v:shape>
                <v:shape id="Freeform 526" o:spid="_x0000_s1333" style="position:absolute;left:3880;top:7319;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OKMIA&#10;AADdAAAADwAAAGRycy9kb3ducmV2LnhtbERPTYvCMBC9C/sfwix400QPIl2jiCAILqKu0OtsMzbF&#10;ZlKarFZ/vRGEvc3jfc5s0blaXKkNlWcNo6ECQVx4U3Gp4fSzHkxBhIhssPZMGu4UYDH/6M0wM/7G&#10;B7oeYylSCIcMNdgYm0zKUFhyGIa+IU7c2bcOY4JtKU2LtxTuajlWaiIdVpwaLDa0slRcjn9OQ3Wy&#10;Plfb3fbxne+K38Nmv6rzpdb9z275BSJSF//Fb/fGpPkTNYbXN+kE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tM4owgAAAN0AAAAPAAAAAAAAAAAAAAAAAJgCAABkcnMvZG93&#10;bnJldi54bWxQSwUGAAAAAAQABAD1AAAAhwMAAAAA&#10;" path="m,l15,,43,38,28,47,,10r15,l,xe" fillcolor="black" stroked="f">
                  <v:path arrowok="t" o:connecttype="custom" o:connectlocs="0,0;15,0;43,38;28,47;0,10;15,10;0,0" o:connectangles="0,0,0,0,0,0,0"/>
                </v:shape>
                <v:shape id="Freeform 527" o:spid="_x0000_s1334" style="position:absolute;left:3880;top:7310;width:15;height:9;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og8MA&#10;AADdAAAADwAAAGRycy9kb3ducmV2LnhtbERPS2sCMRC+F/ofwhS81WwrPliNYguKhx7q6sHjsBl3&#10;g5tJ2ERd/fWNIPQ2H99zZovONuJCbTCOFXz0MxDEpdOGKwX73ep9AiJEZI2NY1JwowCL+evLDHPt&#10;rrylSxErkUI45KigjtHnUoayJouh7zxx4o6utRgTbCupW7ymcNvIzywbSYuGU0ONnr5rKk/F2Sow&#10;5WTvf2h8WBP64TLeN+b3yynVe+uWUxCRuvgvfro3Os0fZQN4fJNO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bog8MAAADdAAAADwAAAAAAAAAAAAAAAACYAgAAZHJzL2Rv&#10;d25yZXYueG1sUEsFBgAAAAAEAAQA9QAAAIgDAAAAAA==&#10;" path="m,9l7,r8,9l,9xe" fillcolor="black" stroked="f">
                  <v:path arrowok="t" o:connecttype="custom" o:connectlocs="0,9;7,0;15,9;0,9" o:connectangles="0,0,0,0"/>
                </v:shape>
                <v:shape id="Freeform 528" o:spid="_x0000_s1335" style="position:absolute;left:3852;top:7319;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Hzx8MA&#10;AADdAAAADwAAAGRycy9kb3ducmV2LnhtbERPTWsCMRC9F/wPYQRvNVFEZGsUEQTBItUKex0342Zx&#10;M1k2qa7++qZQ8DaP9znzZedqcaM2VJ41jIYKBHHhTcWlhtP35n0GIkRkg7Vn0vCgAMtF722OmfF3&#10;PtDtGEuRQjhkqMHG2GRShsKSwzD0DXHiLr51GBNsS2lavKdwV8uxUlPpsOLUYLGhtaXievxxGqqT&#10;9bna7XfPz3xfnA/br3Wdr7Qe9LvVB4hIXXyJ/91bk+ZP1QT+vkkn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Hzx8MAAADdAAAADwAAAAAAAAAAAAAAAACYAgAAZHJzL2Rv&#10;d25yZXYueG1sUEsFBgAAAAAEAAQA9QAAAIgDAAAAAA==&#10;" path="m7,43l,38,28,,43,10,14,47,7,43xe" fillcolor="black" stroked="f">
                  <v:path arrowok="t" o:connecttype="custom" o:connectlocs="7,43;0,38;28,0;43,10;14,47;7,43" o:connectangles="0,0,0,0,0,0"/>
                </v:shape>
                <v:line id="Line 529" o:spid="_x0000_s1336" style="position:absolute;visibility:visible;mso-wrap-style:square" from="3887,7327" to="3888,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e7I8MAAADdAAAADwAAAGRycy9kb3ducmV2LnhtbERPS2vCQBC+F/wPyxS81Y0F05i6ESmK&#10;emt9QI9Ddposyc6G7Krx37uFQm/z8T1nsRxsK67Ue+NYwXSSgCAunTZcKTgdNy8ZCB+QNbaOScGd&#10;PCyL0dMCc+1u/EXXQ6hEDGGfo4I6hC6X0pc1WfQT1xFH7sf1FkOEfSV1j7cYblv5miSptGg4NtTY&#10;0UdNZXO4WAXmM93O9m/n+Vmut2H6nTWZsSelxs/D6h1EoCH8i//cOx3np8kMfr+JJ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HuyPDAAAA3QAAAA8AAAAAAAAAAAAA&#10;AAAAoQIAAGRycy9kb3ducmV2LnhtbFBLBQYAAAAABAAEAPkAAACRAwAAAAA=&#10;" strokeweight="0"/>
                <v:shape id="Freeform 530" o:spid="_x0000_s1337" style="position:absolute;left:3880;top:8502;width:43;height:48;visibility:visible;mso-wrap-style:square;v-text-anchor:top" coordsize="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1sIA&#10;AADdAAAADwAAAGRycy9kb3ducmV2LnhtbERPzWoCMRC+F/oOYQrealIPS92aFVsUehDBbR9g2Iyb&#10;ZZPJsom6fXsjCL3Nx/c7q/XknbjQGLvAGt7mCgRxE0zHrYbfn93rO4iYkA26wKThjyKsq+enFZYm&#10;XPlIlzq1IodwLFGDTWkopYyNJY9xHgbizJ3C6DFlOLbSjHjN4d7JhVKF9NhxbrA40Jelpq/PXkPd&#10;uc/tYjqc3HK/WR5tUD5te61nL9PmA0SiKf2LH+5vk+cXqoD7N/kEW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4HPWwgAAAN0AAAAPAAAAAAAAAAAAAAAAAJgCAABkcnMvZG93&#10;bnJldi54bWxQSwUGAAAAAAQABAD1AAAAhwMAAAAA&#10;" path="m,48r15,l43,10,28,,,38r15,l,48xe" fillcolor="black" stroked="f">
                  <v:path arrowok="t" o:connecttype="custom" o:connectlocs="0,48;15,48;43,10;28,0;0,38;15,38;0,48" o:connectangles="0,0,0,0,0,0,0"/>
                </v:shape>
                <v:shape id="Freeform 531" o:spid="_x0000_s1338" style="position:absolute;left:3880;top:8550;width:15;height:9;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3ugMMA&#10;AADdAAAADwAAAGRycy9kb3ducmV2LnhtbERPO2vDMBDeC/kP4gLdajmFPHCihKTQkKFDm3jIeFgX&#10;W8Q6CUu13f76qlDodh/f8za70baipy4YxwpmWQ6CuHLacK2gvLw+rUCEiKyxdUwKvijAbjt52GCh&#10;3cAf1J9jLVIIhwIVNDH6QspQNWQxZM4TJ+7mOosxwa6WusMhhdtWPuf5Qlo0nBoa9PTSUHU/f1oF&#10;plqV/o2W1yOhn+/j98m8H5xSj9NxvwYRaYz/4j/3Saf5i3wJv9+kE+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3ugMMAAADdAAAADwAAAAAAAAAAAAAAAACYAgAAZHJzL2Rv&#10;d25yZXYueG1sUEsFBgAAAAAEAAQA9QAAAIgDAAAAAA==&#10;" path="m,l7,9,15,,,xe" fillcolor="black" stroked="f">
                  <v:path arrowok="t" o:connecttype="custom" o:connectlocs="0,0;7,9;15,0;0,0" o:connectangles="0,0,0,0"/>
                </v:shape>
                <v:shape id="Freeform 532" o:spid="_x0000_s1339" style="position:absolute;left:3852;top:8502;width:43;height:48;visibility:visible;mso-wrap-style:square;v-text-anchor:top" coordsize="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NCP8QA&#10;AADdAAAADwAAAGRycy9kb3ducmV2LnhtbESPQWsCMRCF74X+hzCF3mqiB6mrUbQo9FAKrv6AYTNu&#10;FpPJskl1/fedQ6G3Gd6b975ZbcYY1I2G3CW2MJ0YUMRNch23Fs6nw9s7qFyQHYbEZOFBGTbr56cV&#10;Vi7d+Ui3urRKQjhXaMGX0lda58ZTxDxJPbFolzRELLIOrXYD3iU8Bj0zZq4jdiwNHnv68NRc659o&#10;oe7Cbj8bvy9h8bVdHH0yseyv1r6+jNslqEJj+Tf/XX86wZ8bwZVvZAS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zQj/EAAAA3QAAAA8AAAAAAAAAAAAAAAAAmAIAAGRycy9k&#10;b3ducmV2LnhtbFBLBQYAAAAABAAEAPUAAACJAwAAAAA=&#10;" path="m7,5l,10,28,48,43,38,14,,7,5xe" fillcolor="black" stroked="f">
                  <v:path arrowok="t" o:connecttype="custom" o:connectlocs="7,5;0,10;28,48;43,38;14,0;7,5" o:connectangles="0,0,0,0,0,0"/>
                </v:shape>
                <v:shape id="Freeform 533" o:spid="_x0000_s1340" style="position:absolute;left:3852;top:7287;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cWcMA&#10;AADdAAAADwAAAGRycy9kb3ducmV2LnhtbERPTWsCMRC9C/6HMEJvmuhB2q1RRBAERaoV9jpuxs3i&#10;ZrJsom799aZQ6G0e73Nmi87V4k5tqDxrGI8UCOLCm4pLDafv9fAdRIjIBmvPpOGHAizm/d4MM+Mf&#10;fKD7MZYihXDIUIONscmkDIUlh2HkG+LEXXzrMCbYltK0+EjhrpYTpabSYcWpwWJDK0vF9XhzGqqT&#10;9bna7rfPXb4vzofN16rOl1q/DbrlJ4hIXfwX/7k3Js2fqg/4/Sad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BcWcMAAADdAAAADwAAAAAAAAAAAAAAAACYAgAAZHJzL2Rv&#10;d25yZXYueG1sUEsFBgAAAAAEAAQA9QAAAIgDAAAAAA==&#10;" path="m43,47r-15,l,10,15,,43,38r-15,l43,47xe" fillcolor="black" stroked="f">
                  <v:path arrowok="t" o:connecttype="custom" o:connectlocs="43,47;28,47;0,10;15,0;43,38;28,38;43,47" o:connectangles="0,0,0,0,0,0,0"/>
                </v:shape>
                <v:shape id="Freeform 534" o:spid="_x0000_s1341" style="position:absolute;left:3880;top:7334;width:15;height:10;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UOMUA&#10;AADdAAAADwAAAGRycy9kb3ducmV2LnhtbESPQWvCQBCF70L/wzKF3nSjhCjRVURasLeaVs9DdkyC&#10;2dmQ3Zq0v75zKHib4b1575vNbnStulMfGs8G5rMEFHHpbcOVga/Pt+kKVIjIFlvPZOCHAuy2T5MN&#10;5tYPfKJ7ESslIRxyNFDH2OVah7Imh2HmO2LRrr53GGXtK217HCTctXqRJJl22LA01NjRoabyVnw7&#10;A+/L33R1WabV0acfr4vMFeV5OBjz8jzu16AijfFh/r8+WsHP5s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9VQ4xQAAAN0AAAAPAAAAAAAAAAAAAAAAAJgCAABkcnMv&#10;ZG93bnJldi54bWxQSwUGAAAAAAQABAD1AAAAigMAAAAA&#10;" path="m15,l7,10,,,15,xe" fillcolor="black" stroked="f">
                  <v:path arrowok="t" o:connecttype="custom" o:connectlocs="15,0;7,10;0,0;15,0" o:connectangles="0,0,0,0"/>
                </v:shape>
                <v:shape id="Freeform 535" o:spid="_x0000_s1342" style="position:absolute;left:3880;top:7287;width:43;height:47;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gsIA&#10;AADdAAAADwAAAGRycy9kb3ducmV2LnhtbERPTYvCMBC9L/gfwgje1rQeZKlGEUEQXETdQq9jMzbF&#10;ZlKarFZ//UYQ9jaP9znzZW8bcaPO144VpOMEBHHpdM2Vgvxn8/kFwgdkjY1jUvAgD8vF4GOOmXZ3&#10;PtLtFCoRQ9hnqMCE0GZS+tKQRT92LXHkLq6zGCLsKqk7vMdw28hJkkylxZpjg8GW1obK6+nXKqhz&#10;44pkt989v4t9eT5uD+umWCk1GvarGYhAffgXv91bHedP0xRe38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v8aCwgAAAN0AAAAPAAAAAAAAAAAAAAAAAJgCAABkcnMvZG93&#10;bnJldi54bWxQSwUGAAAAAAQABAD1AAAAhwMAAAAA&#10;" path="m36,5r7,5l15,47,,38,29,r7,5xe" fillcolor="black" stroked="f">
                  <v:path arrowok="t" o:connecttype="custom" o:connectlocs="36,5;43,10;15,47;0,38;29,0;36,5" o:connectangles="0,0,0,0,0,0"/>
                </v:shape>
                <v:line id="Line 536" o:spid="_x0000_s1343" style="position:absolute;flip:y;visibility:visible;mso-wrap-style:square" from="3887,7251" to="3888,7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vCzcQAAADdAAAADwAAAGRycy9kb3ducmV2LnhtbERPTWsCMRC9F/wPYQRvNasHW1ajiKWl&#10;CLVo68HbuBl3FzeTJYlu/PdGKPQ2j/c5s0U0jbiS87VlBaNhBoK4sLrmUsHvz/vzKwgfkDU2lknB&#10;jTws5r2nGebadryl6y6UIoWwz1FBFUKbS+mLigz6oW2JE3eyzmBI0JVSO+xSuGnkOMsm0mDNqaHC&#10;llYVFefdxSjYbl746D4u8RyP3df3YV+u929LpQb9uJyCCBTDv/jP/anT/MloDI9v0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C8LNxAAAAN0AAAAPAAAAAAAAAAAA&#10;AAAAAKECAABkcnMvZG93bnJldi54bWxQSwUGAAAAAAQABAD5AAAAkgMAAAAA&#10;" strokeweight="0"/>
                <v:shape id="Freeform 537" o:spid="_x0000_s1344" style="position:absolute;left:3852;top:7242;width:43;height:48;visibility:visible;mso-wrap-style:square;v-text-anchor:top" coordsize="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5Gk8IA&#10;AADdAAAADwAAAGRycy9kb3ducmV2LnhtbERP3WrCMBS+H+wdwhG8m2kryKxG6UaFXYyB3R7g0Byb&#10;YnJSmkzr2y8Dwbvz8f2e7X5yVlxoDL1nBfkiA0Hcet1zp+Dn+/DyCiJEZI3WMym4UYD97vlpi6X2&#10;Vz7SpYmdSCEcSlRgYhxKKUNryGFY+IE4cSc/OowJjp3UI15TuLOyyLKVdNhzajA40Luh9tz8OgVN&#10;b9/qYvo62fVntT4an7lYn5Waz6ZqAyLSFB/iu/tDp/mrfAn/36QT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aTwgAAAN0AAAAPAAAAAAAAAAAAAAAAAJgCAABkcnMvZG93&#10;bnJldi54bWxQSwUGAAAAAAQABAD1AAAAhwMAAAAA&#10;" path="m43,l28,,,38,15,48,43,10r-15,l43,xe" fillcolor="black" stroked="f">
                  <v:path arrowok="t" o:connecttype="custom" o:connectlocs="43,0;28,0;0,38;15,48;43,10;28,10;43,0" o:connectangles="0,0,0,0,0,0,0"/>
                </v:shape>
                <v:shape id="Freeform 538" o:spid="_x0000_s1345" style="position:absolute;left:3880;top:7233;width:15;height:9;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bmKsMA&#10;AADdAAAADwAAAGRycy9kb3ducmV2LnhtbERPTWsCMRC9C/6HMEJvNatUK6tRVKh46KFdPXgcNuNu&#10;cDMJm1RXf31TKHibx/ucxaqzjbhSG4xjBaNhBoK4dNpwpeB4+HidgQgRWWPjmBTcKcBq2e8tMNfu&#10;xt90LWIlUgiHHBXUMfpcylDWZDEMnSdO3Nm1FmOCbSV1i7cUbhs5zrKptGg4NdToaVtTeSl+rAJT&#10;zo7+k95PO0I/WcfH3nxtnFIvg249BxGpi0/xv3uv0/zp6A3+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bmKsMAAADdAAAADwAAAAAAAAAAAAAAAACYAgAAZHJzL2Rv&#10;d25yZXYueG1sUEsFBgAAAAAEAAQA9QAAAIgDAAAAAA==&#10;" path="m15,9l7,,,9r15,xe" fillcolor="black" stroked="f">
                  <v:path arrowok="t" o:connecttype="custom" o:connectlocs="15,9;7,0;0,9;15,9" o:connectangles="0,0,0,0"/>
                </v:shape>
                <v:shape id="Freeform 539" o:spid="_x0000_s1346" style="position:absolute;left:3880;top:7242;width:43;height:48;visibility:visible;mso-wrap-style:square;v-text-anchor:top" coordsize="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t7fMIA&#10;AADdAAAADwAAAGRycy9kb3ducmV2LnhtbERP3WrCMBS+H+wdwhG8m2kLyqxG6UaFXYyB3R7g0Byb&#10;YnJSmkzr2y8Dwbvz8f2e7X5yVlxoDL1nBfkiA0Hcet1zp+Dn+/DyCiJEZI3WMym4UYD97vlpi6X2&#10;Vz7SpYmdSCEcSlRgYhxKKUNryGFY+IE4cSc/OowJjp3UI15TuLOyyLKVdNhzajA40Luh9tz8OgVN&#10;b9/qYvo62fVntT4an7lYn5Waz6ZqAyLSFB/iu/tDp/mrfAn/36QT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63t8wgAAAN0AAAAPAAAAAAAAAAAAAAAAAJgCAABkcnMvZG93&#10;bnJldi54bWxQSwUGAAAAAAQABAD1AAAAhwMAAAAA&#10;" path="m36,43r7,-5l15,,,10,29,48r7,-5xe" fillcolor="black" stroked="f">
                  <v:path arrowok="t" o:connecttype="custom" o:connectlocs="36,43;43,38;15,0;0,10;29,48;36,43" o:connectangles="0,0,0,0,0,0"/>
                </v:shape>
                <v:line id="Line 540" o:spid="_x0000_s1347" style="position:absolute;visibility:visible;mso-wrap-style:square" from="3015,8544" to="3936,8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zicMAAADdAAAADwAAAGRycy9kb3ducmV2LnhtbERPS2vCQBC+F/oflil4q5sIpml0FRGL&#10;9VZf0OOQHZPF7GzIbjX9964geJuP7znTeW8bcaHOG8cK0mECgrh02nCl4LD/es9B+ICssXFMCv7J&#10;w3z2+jLFQrsrb+myC5WIIewLVFCH0BZS+rImi37oWuLInVxnMUTYVVJ3eI3htpGjJMmkRcOxocaW&#10;ljWV592fVWB+svV483H8PMrVOqS/+Tk39qDU4K1fTEAE6sNT/HB/6zg/SzO4fxNPkL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Ms4nDAAAA3QAAAA8AAAAAAAAAAAAA&#10;AAAAoQIAAGRycy9kb3ducmV2LnhtbFBLBQYAAAAABAAEAPkAAACRAwAAAAA=&#10;" strokeweight="0"/>
                <v:shape id="Freeform 541" o:spid="_x0000_s1348" style="position:absolute;left:3964;top:7751;width:96;height:143;visibility:visible;mso-wrap-style:square;v-text-anchor:top" coordsize="96,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8+8sMA&#10;AADdAAAADwAAAGRycy9kb3ducmV2LnhtbERPS27CMBDdI3EHa5C6I05YQJRiUKnUj9iR9ACjeJqk&#10;jcfBdiDt6TFSpe7m6X1nu59MLy7kfGdZQZakIIhrqztuFHxUL8schA/IGnvLpOCHPOx389kWC22v&#10;fKJLGRoRQ9gXqKANYSik9HVLBn1iB+LIfVpnMEToGqkdXmO46eUqTdfSYMexocWBnluqv8vRKHDD&#10;MTum4wrPh01end6+xt/XMCr1sJieHkEEmsK/+M/9ruP8dbaB+zfxBL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8+8sMAAADdAAAADwAAAAAAAAAAAAAAAACYAgAAZHJzL2Rv&#10;d25yZXYueG1sUEsFBgAAAAAEAAQA9QAAAIgDAAAAAA==&#10;" path="m77,142r,-13l71,136r-7,4l57,142r-11,1l40,143r-5,-1l28,141r-5,-2l18,134r-5,-5l9,123,7,118,4,113,1,105,,98,,90,,83,1,77,4,70,7,64,8,57r4,-5l17,48r5,-4l28,40r6,-2l40,37r6,l51,37r6,l60,38r4,2l68,43r4,2l76,49r1,2l77,,96,r,142l77,142xm19,90r,10l22,109r1,7l27,121r5,3l37,127r7,1l49,129r5,-1l60,127r4,-3l68,122r4,-6l74,109r2,-8l77,92,76,83,74,74,72,66,68,62,64,57,60,53,54,52,49,51r-5,1l37,53r-5,4l27,61r-4,5l22,74r-3,8l19,90xe" fillcolor="black" stroked="f">
                  <v:path arrowok="t" o:connecttype="custom" o:connectlocs="77,129;64,140;46,143;35,142;23,139;13,129;7,118;1,105;0,90;1,77;7,64;12,52;22,44;34,38;46,37;57,37;64,40;72,45;77,51;96,0;77,142;19,100;23,116;32,124;44,128;54,128;64,124;72,116;76,101;76,83;72,66;64,57;54,52;44,52;32,57;23,66;19,82" o:connectangles="0,0,0,0,0,0,0,0,0,0,0,0,0,0,0,0,0,0,0,0,0,0,0,0,0,0,0,0,0,0,0,0,0,0,0,0,0"/>
                  <o:lock v:ext="edit" verticies="t"/>
                </v:shape>
                <v:shape id="Freeform 542" o:spid="_x0000_s1349" style="position:absolute;left:4086;top:7751;width:20;height:51;visibility:visible;mso-wrap-style:square;v-text-anchor:top" coordsize="2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n/2sYA&#10;AADdAAAADwAAAGRycy9kb3ducmV2LnhtbESPQWvCQBCF74L/YZlCb7pRrNToKiIohdJD0x7qbciO&#10;SWh2NmbXNf33nUOhtxnem/e+2ewG16pEfWg8G5hNM1DEpbcNVwY+P46TZ1AhIltsPZOBHwqw245H&#10;G8ytv/M7pSJWSkI45GigjrHLtQ5lTQ7D1HfEol187zDK2lfa9niXcNfqeZYttcOGpaHGjg41ld/F&#10;zRmY77+u6VwcfSrtwr4mXJ3805sxjw/Dfg0q0hD/zX/XL1bwlzPBlW9kBL3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n/2sYAAADdAAAADwAAAAAAAAAAAAAAAACYAgAAZHJz&#10;L2Rvd25yZXYueG1sUEsFBgAAAAAEAAQA9QAAAIsDAAAAAA==&#10;" path="m5,51l,25,,,20,r,25l15,51,5,51xe" fillcolor="black" stroked="f">
                  <v:path arrowok="t" o:connecttype="custom" o:connectlocs="5,51;0,25;0,0;20,0;20,25;15,51;5,51" o:connectangles="0,0,0,0,0,0,0"/>
                </v:shape>
                <v:shape id="Freeform 543" o:spid="_x0000_s1350" style="position:absolute;left:4115;top:7861;width:73;height:71;visibility:visible;mso-wrap-style:square;v-text-anchor:top" coordsize="7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cAcYA&#10;AADdAAAADwAAAGRycy9kb3ducmV2LnhtbERPS2vCQBC+F/wPywi9FN2k1lfqKlJQeyji6+JtzE6T&#10;0OxsyK4a/fVuodDbfHzPmcwaU4oL1a6wrCDuRiCIU6sLzhQc9ovOCITzyBpLy6TgRg5m09bTBBNt&#10;r7yly85nIoSwS1BB7n2VSOnSnAy6rq2IA/dta4M+wDqTusZrCDelfI2igTRYcGjIsaKPnNKf3dko&#10;6MXVfLM09+1L0RyzU/9tuFp/DZV6bjfzdxCeGv8v/nN/6jB/EI/h95twgp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vcAcYAAADdAAAADwAAAAAAAAAAAAAAAACYAgAAZHJz&#10;L2Rvd25yZXYueG1sUEsFBgAAAAAEAAQA9QAAAIsDAAAAAA==&#10;" path="m,71l31,,43,,73,71r-11,l54,47r-34,l12,71,,71xm25,40r25,l43,23,41,19,40,16,37,12,36,8r-1,4l34,16r-2,3l31,23,25,40xe" fillcolor="black" stroked="f">
                  <v:path arrowok="t" o:connecttype="custom" o:connectlocs="0,71;31,0;43,0;73,71;62,71;54,47;20,47;12,71;0,71;25,40;50,40;43,23;41,19;40,16;37,12;36,8;35,12;34,16;32,19;31,23;25,40" o:connectangles="0,0,0,0,0,0,0,0,0,0,0,0,0,0,0,0,0,0,0,0,0"/>
                  <o:lock v:ext="edit" verticies="t"/>
                </v:shape>
                <v:shape id="Freeform 544" o:spid="_x0000_s1351" style="position:absolute;left:2579;top:7851;width:96;height:142;visibility:visible;mso-wrap-style:square;v-text-anchor:top" coordsize="96,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YAcQA&#10;AADdAAAADwAAAGRycy9kb3ducmV2LnhtbESPQWvCQBCF74X+h2UKvdWNOUhJXUUERQqCRr1Ps9Ns&#10;aHY2ZNeY9tc7h4K3Gd6b976ZL0ffqoH62AQ2MJ1koIirYBuuDZxPm7d3UDEhW2wDk4FfirBcPD/N&#10;sbDhxkcaylQrCeFYoAGXUldoHStHHuMkdMSifYfeY5K1r7Xt8SbhvtV5ls20x4alwWFHa0fVT3n1&#10;BlaHAe1+62j4233yV8jXl8O+NOb1ZVx9gEo0pof5/3pnBX+WC798IyPo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72AHEAAAA3QAAAA8AAAAAAAAAAAAAAAAAmAIAAGRycy9k&#10;b3ducmV2LnhtbFBLBQYAAAAABAAEAPUAAACJAwAAAAA=&#10;" path="m76,141r,-13l70,135r-6,4l56,141r-10,1l39,142r-5,-1l28,140r-5,-2l18,133r-6,-5l9,122,6,118,3,112,1,105,,98,,89,,82,1,76,3,69,6,63,7,56r4,-4l16,47r5,-4l28,40r5,-3l39,36r7,l51,36r5,l60,37r4,3l67,42r4,2l75,48r1,2l76,,96,r,141l76,141xm19,89r,10l21,108r2,7l26,120r6,4l37,126r6,1l48,128r5,-1l60,126r4,-2l67,121r4,-6l74,108r1,-8l76,92,75,82,74,73,71,66,67,61,64,56,60,53,53,52,48,50r-5,2l37,53r-5,3l26,60r-3,6l21,73r-2,8l19,89xe" fillcolor="black" stroked="f">
                  <v:path arrowok="t" o:connecttype="custom" o:connectlocs="76,128;64,139;46,142;34,141;23,138;12,128;6,118;1,105;0,89;1,76;6,63;11,52;21,43;33,37;46,36;56,36;64,40;71,44;76,50;96,0;76,141;19,99;23,115;32,124;43,127;53,127;64,124;71,115;75,100;75,82;71,66;64,56;53,52;43,52;32,56;23,66;19,81" o:connectangles="0,0,0,0,0,0,0,0,0,0,0,0,0,0,0,0,0,0,0,0,0,0,0,0,0,0,0,0,0,0,0,0,0,0,0,0,0"/>
                  <o:lock v:ext="edit" verticies="t"/>
                </v:shape>
                <v:shape id="Freeform 545" o:spid="_x0000_s1352" style="position:absolute;left:2689;top:7960;width:73;height:71;visibility:visible;mso-wrap-style:square;v-text-anchor:top" coordsize="7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ausYA&#10;AADdAAAADwAAAGRycy9kb3ducmV2LnhtbERPS2vCQBC+C/6HZYRepG5ifRFdRQrWHkqpthdvY3ZM&#10;gtnZkF01+uvdguBtPr7nzBaNKcWZaldYVhD3IhDEqdUFZwr+flevExDOI2ssLZOCKzlYzNutGSba&#10;XnhD563PRAhhl6CC3PsqkdKlORl0PVsRB+5ga4M+wDqTusZLCDel7EfRSBosODTkWNF7TulxezIK&#10;3uJq+fNhbptu0eyy/XAwXn9/jZV66TTLKQhPjX+KH+5PHeaP+jH8fxNO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EausYAAADdAAAADwAAAAAAAAAAAAAAAACYAgAAZHJz&#10;L2Rvd25yZXYueG1sUEsFBgAAAAAEAAQA9QAAAIsDAAAAAA==&#10;" path="m,71l30,,42,,73,71r-12,l54,48r-35,l11,71,,71xm24,41r26,l42,23,41,19,39,16,37,12,36,9r-2,3l33,16r-1,3l30,23,24,41xe" fillcolor="black" stroked="f">
                  <v:path arrowok="t" o:connecttype="custom" o:connectlocs="0,71;30,0;42,0;73,71;61,71;54,48;19,48;11,71;0,71;24,41;50,41;42,23;41,19;39,16;37,12;36,9;34,12;33,16;32,19;30,23;24,41" o:connectangles="0,0,0,0,0,0,0,0,0,0,0,0,0,0,0,0,0,0,0,0,0"/>
                  <o:lock v:ext="edit" verticies="t"/>
                </v:shape>
                <v:rect id="Rectangle 546" o:spid="_x0000_s1353" style="position:absolute;left:3521;top:8690;width:19;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rYncUA&#10;AADdAAAADwAAAGRycy9kb3ducmV2LnhtbERPS2vCQBC+F/wPyxS81U2DFZu6ES0IXgRfh3obs9Mk&#10;JDub7q6a9te7hUJv8/E9ZzbvTSuu5HxtWcHzKAFBXFhdc6ngeFg9TUH4gKyxtUwKvsnDPB88zDDT&#10;9sY7uu5DKWII+wwVVCF0mZS+qMigH9mOOHKf1hkMEbpSaoe3GG5amSbJRBqsOTZU2NF7RUWzvxgF&#10;y9fp8ms75s3P7nyi08e5eUldotTwsV+8gQjUh3/xn3ut4/xJmsLvN/EE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idxQAAAN0AAAAPAAAAAAAAAAAAAAAAAJgCAABkcnMv&#10;ZG93bnJldi54bWxQSwUGAAAAAAQABAD1AAAAigMAAAAA&#10;" fillcolor="black" stroked="f"/>
                <v:shape id="Freeform 547" o:spid="_x0000_s1354" style="position:absolute;left:3552;top:8800;width:73;height:71;visibility:visible;mso-wrap-style:square;v-text-anchor:top" coordsize="7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8hVsYA&#10;AADdAAAADwAAAGRycy9kb3ducmV2LnhtbERPTWvCQBC9F/oflil4KWajtioxq0hB60FKo168jdkx&#10;Cc3OhuyqaX99Vyj0No/3OemiM7W4UusqywoGUQyCOLe64kLBYb/qT0E4j6yxtkwKvsnBYv74kGKi&#10;7Y0zuu58IUIIuwQVlN43iZQuL8mgi2xDHLizbQ36ANtC6hZvIdzUchjHY2mw4tBQYkNvJeVfu4tR&#10;MBo0y8+1+cmeq+5YnF5fJu8f24lSvaduOQPhqfP/4j/3Rof54+EI7t+EE+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8hVsYAAADdAAAADwAAAAAAAAAAAAAAAACYAgAAZHJz&#10;L2Rvd25yZXYueG1sUEsFBgAAAAAEAAQA9QAAAIsDAAAAAA==&#10;" path="m,71l31,,42,,73,71r-12,l54,49r-35,l11,71,,71xm25,41r25,l42,24,41,19,40,15,38,12,37,10r-1,2l34,15r-2,4l31,24,25,41xe" fillcolor="black" stroked="f">
                  <v:path arrowok="t" o:connecttype="custom" o:connectlocs="0,71;31,0;42,0;73,71;61,71;54,49;19,49;11,71;0,71;25,41;50,41;42,24;41,19;40,15;38,12;37,10;36,12;34,15;32,19;31,24;25,41" o:connectangles="0,0,0,0,0,0,0,0,0,0,0,0,0,0,0,0,0,0,0,0,0"/>
                  <o:lock v:ext="edit" verticies="t"/>
                </v:shape>
                <v:rect id="Rectangle 548" o:spid="_x0000_s1355" style="position:absolute;left:6560;top:8681;width:19;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csQA&#10;AADdAAAADwAAAGRycy9kb3ducmV2LnhtbERPTWsCMRC9F/ofwhR6q1kXFV2NooLQS6FqD/U2bsbd&#10;xc1kTVJd/fWNIHibx/ucyaw1tTiT85VlBd1OAoI4t7riQsHPdvUxBOEDssbaMim4kofZ9PVlgpm2&#10;F17TeRMKEUPYZ6igDKHJpPR5SQZ9xzbEkTtYZzBE6AqpHV5iuKllmiQDabDi2FBiQ8uS8uPmzyhY&#10;jIaL03ePv27r/Y52v/tjP3WJUu9v7XwMIlAbnuKH+1PH+YO0B/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f5XLEAAAA3QAAAA8AAAAAAAAAAAAAAAAAmAIAAGRycy9k&#10;b3ducmV2LnhtbFBLBQYAAAAABAAEAPUAAACJAwAAAAA=&#10;" fillcolor="black" stroked="f"/>
                <v:shape id="Freeform 549" o:spid="_x0000_s1356" style="position:absolute;left:6597;top:8791;width:49;height:72;visibility:visible;mso-wrap-style:square;v-text-anchor:top" coordsize="4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NUksEA&#10;AADdAAAADwAAAGRycy9kb3ducmV2LnhtbERP24rCMBB9F/yHMIIvoqmCIl2jqLCw4CJo/YChmW27&#10;25mUJmr9e7Mg+DaHc53VpuNa3aj1lRMD00kCiiR3tpLCwCX7HC9B+YBisXZCBh7kYbPu91aYWneX&#10;E93OoVAxRHyKBsoQmlRrn5fE6CeuIYncj2sZQ4RtoW2L9xjOtZ4lyUIzVhIbSmxoX1L+d76ygZ32&#10;383xOvo9HrItj+aWs7BjY4aDbvsBKlAX3uKX+8vG+YvZHP6/iSfo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TVJLBAAAA3QAAAA8AAAAAAAAAAAAAAAAAmAIAAGRycy9kb3du&#10;cmV2LnhtbFBLBQYAAAAABAAEAPUAAACGAwAAAAA=&#10;" path="m39,71r,-8l36,67r-4,2l28,71r-5,1l21,72,17,71,14,69,12,68,9,67,7,65,4,62,3,60r,-4l1,53,,49,,46,,41,1,37,3,34r,-2l4,28,7,24,8,22r2,-1l13,20r4,-1l19,17r4,l26,17r2,l31,19r2,l35,20r1,2l37,23r2,3l39,,49,r,71l39,71xm10,43r,5l10,53r2,3l14,58r2,2l18,62r3,1l23,63r3,l28,62r3,-1l33,60r3,-2l37,54r2,-5l39,46r,-5l37,36,36,34,35,32,33,29,30,27,27,26r-4,l21,26r-3,1l16,28r-2,1l12,33r-2,3l10,41r,5l10,43xe" fillcolor="black" stroked="f">
                  <v:path arrowok="t" o:connecttype="custom" o:connectlocs="39,63;32,69;23,72;17,71;12,68;7,65;3,60;1,53;0,46;1,37;3,32;7,24;10,21;17,19;23,17;28,17;33,19;36,22;39,26;49,0;39,71;10,48;12,56;16,60;21,63;26,63;31,61;36,58;39,49;39,41;36,34;33,29;27,26;21,26;16,28;12,33;10,41;10,43" o:connectangles="0,0,0,0,0,0,0,0,0,0,0,0,0,0,0,0,0,0,0,0,0,0,0,0,0,0,0,0,0,0,0,0,0,0,0,0,0,0"/>
                  <o:lock v:ext="edit" verticies="t"/>
                </v:shape>
                <v:rect id="Rectangle 550" o:spid="_x0000_s1357" style="position:absolute;left:10271;top:8693;width:19;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HensUA&#10;AADdAAAADwAAAGRycy9kb3ducmV2LnhtbERPS2vCQBC+F/wPyxS81U2DDTa6ihaEXgq+DvU2Zsck&#10;mJ1Nd1dN/fWuUOhtPr7nTGadacSFnK8tK3gdJCCIC6trLhXstsuXEQgfkDU2lknBL3mYTXtPE8y1&#10;vfKaLptQihjCPkcFVQhtLqUvKjLoB7YljtzROoMhQldK7fAaw00j0yTJpMGaY0OFLX1UVJw2Z6Ng&#10;8T5a/KyG/HVbH/a0/z6c3lKXKNV/7uZjEIG68C/+c3/qOD9LM3h8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wd6exQAAAN0AAAAPAAAAAAAAAAAAAAAAAJgCAABkcnMv&#10;ZG93bnJldi54bWxQSwUGAAAAAAQABAD1AAAAigMAAAAA&#10;" fillcolor="black" stroked="f"/>
                <v:shape id="Freeform 551" o:spid="_x0000_s1358" style="position:absolute;left:10314;top:8802;width:49;height:71;visibility:visible;mso-wrap-style:square;v-text-anchor:top" coordsize="49,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WcIA&#10;AADdAAAADwAAAGRycy9kb3ducmV2LnhtbERPS4vCMBC+C/sfwgh7kTVVpJZqlEUQPOzF12FvQzM2&#10;xWZSmrR2//1GELzNx/ec9Xawteip9ZVjBbNpAoK4cLriUsHlvP/KQPiArLF2TAr+yMN28zFaY67d&#10;g4/Un0IpYgj7HBWYEJpcSl8YsuinriGO3M21FkOEbSl1i48Ybms5T5JUWqw4NhhsaGeouJ86q+DQ&#10;ZZTxYmJ+rkde6m6Wyt8zKvU5Hr5XIAIN4S1+uQ86zk/nS3h+E0+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X9NZwgAAAN0AAAAPAAAAAAAAAAAAAAAAAJgCAABkcnMvZG93&#10;bnJldi54bWxQSwUGAAAAAAQABAD1AAAAhwMAAAAA&#10;" path="m,71l,,49,r,9l10,9r,21l44,30r,9l10,39r,32l,71xe" fillcolor="black" stroked="f">
                  <v:path arrowok="t" o:connecttype="custom" o:connectlocs="0,71;0,0;49,0;49,9;10,9;10,30;44,30;44,39;10,39;10,71;0,71" o:connectangles="0,0,0,0,0,0,0,0,0,0,0"/>
                </v:shape>
                <v:shape id="Freeform 552" o:spid="_x0000_s1359" style="position:absolute;left:4033;top:7227;width:126;height:132;visibility:visible;mso-wrap-style:square;v-text-anchor:top" coordsize="126,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XhsQA&#10;AADdAAAADwAAAGRycy9kb3ducmV2LnhtbESPQWvDMAyF74P9B6PBbqvTwEqb1QldYZBTYUl/gIi1&#10;JDSWQ+y17r+fDoXdJN7Te5/2VXKTutISRs8G1qsMFHHn7ci9gXP79bYFFSKyxckzGbhTgKp8ftpj&#10;Yf2Nv+naxF5JCIcCDQwxzoXWoRvIYVj5mVi0H784jLIuvbYL3iTcTTrPso12OLI0DDjTcaDu0vw6&#10;A3Vb65ju06lpt+f3z0u+O9q0M+b1JR0+QEVK8d/8uK6t4G9ywZVvZAR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Fl4bEAAAA3QAAAA8AAAAAAAAAAAAAAAAAmAIAAGRycy9k&#10;b3ducmV2LnhtbFBLBQYAAAAABAAEAPUAAACJAwAAAAA=&#10;" path="m126,132l,132,66,r60,132xm100,125l58,32,12,125r88,xe" fillcolor="black" stroked="f">
                  <v:path arrowok="t" o:connecttype="custom" o:connectlocs="126,132;0,132;66,0;126,132;100,125;58,32;12,125;100,125" o:connectangles="0,0,0,0,0,0,0,0"/>
                  <o:lock v:ext="edit" verticies="t"/>
                </v:shape>
                <v:shape id="Freeform 553" o:spid="_x0000_s1360" style="position:absolute;left:4168;top:7218;width:96;height:144;visibility:visible;mso-wrap-style:square;v-text-anchor:top" coordsize="9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IFZsQA&#10;AADdAAAADwAAAGRycy9kb3ducmV2LnhtbERPTWvCQBC9C/0Pywi9iG4qxWp0lVIoWPViGsXjkB2T&#10;0Oxs2N1q+u+7guBtHu9zFqvONOJCzteWFbyMEhDEhdU1lwry78/hFIQPyBoby6Tgjzyslk+9Baba&#10;XnlPlyyUIoawT1FBFUKbSumLigz6kW2JI3e2zmCI0JVSO7zGcNPIcZJMpMGaY0OFLX1UVPxkv0ZB&#10;k0/XyeHrNT+Fgd1ts7cNuuNGqed+9z4HEagLD/HdvdZx/mQ8g9s38QS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yBWbEAAAA3QAAAA8AAAAAAAAAAAAAAAAAmAIAAGRycy9k&#10;b3ducmV2LnhtbFBLBQYAAAAABAAEAPUAAACJAwAAAAA=&#10;" path="m77,141r,-12l70,137r-6,3l56,142r-10,2l40,144r-6,-2l28,140r-5,-2l18,134r-5,-5l9,124,6,119,4,113,1,106,,99,,90,,83,1,76,4,69,6,63,8,57r3,-6l16,48r6,-4l28,41r5,-3l40,37r6,l51,37r5,l60,38r4,3l68,42r4,4l75,48r2,3l77,,96,r,141l77,141xm19,90r,10l22,108r1,7l27,120r5,4l37,127r6,1l49,129r5,-1l60,127r4,-2l68,122r4,-6l74,109r1,-8l77,92,75,82,74,73,72,67,68,62,64,57,60,54,54,53,49,51r-6,2l37,54r-5,2l27,60r-4,6l22,73r-3,8l19,90xe" fillcolor="black" stroked="f">
                  <v:path arrowok="t" o:connecttype="custom" o:connectlocs="77,129;64,140;46,144;34,142;23,138;13,129;6,119;1,106;0,90;1,76;6,63;11,51;22,44;33,38;46,37;56,37;64,41;72,46;77,51;96,0;77,141;19,100;23,115;32,124;43,128;54,128;64,125;72,116;75,101;75,82;72,67;64,57;54,53;43,53;32,56;23,66;19,81" o:connectangles="0,0,0,0,0,0,0,0,0,0,0,0,0,0,0,0,0,0,0,0,0,0,0,0,0,0,0,0,0,0,0,0,0,0,0,0,0"/>
                  <o:lock v:ext="edit" verticies="t"/>
                </v:shape>
                <v:shape id="Freeform 554" o:spid="_x0000_s1361" style="position:absolute;left:4278;top:7327;width:73;height:71;visibility:visible;mso-wrap-style:square;v-text-anchor:top" coordsize="7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Qp/MkA&#10;AADdAAAADwAAAGRycy9kb3ducmV2LnhtbESPT2vCQBDF7wW/wzKCl1I31qoluooUtD2I1D+X3sbs&#10;mASzsyG7atpP3zkUepvhvXnvN7NF6yp1oyaUng0M+gko4szbknMDx8Pq6RVUiMgWK89k4JsCLOad&#10;hxmm1t95R7d9zJWEcEjRQBFjnWodsoIchr6viUU7+8ZhlLXJtW3wLuGu0s9JMtYOS5aGAmt6Kyi7&#10;7K/OwHBQLz/X7mf3WLZf+Wn0MnnfbibG9LrtcgoqUhv/zX/XH1bwx0Phl29kBD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Qp/MkAAADdAAAADwAAAAAAAAAAAAAAAACYAgAA&#10;ZHJzL2Rvd25yZXYueG1sUEsFBgAAAAAEAAQA9QAAAI4DAAAAAA==&#10;" path="m,71l31,,42,,73,71r-12,l54,49r-35,l11,71,,71xm24,42r26,l42,24,41,19,40,16,37,12,36,10r-1,2l33,16r-1,3l31,24,24,42xe" fillcolor="black" stroked="f">
                  <v:path arrowok="t" o:connecttype="custom" o:connectlocs="0,71;31,0;42,0;73,71;61,71;54,49;19,49;11,71;0,71;24,42;50,42;42,24;41,19;40,16;37,12;36,10;35,12;33,16;32,19;31,24;24,42" o:connectangles="0,0,0,0,0,0,0,0,0,0,0,0,0,0,0,0,0,0,0,0,0"/>
                  <o:lock v:ext="edit" verticies="t"/>
                </v:shape>
                <v:line id="Line 555" o:spid="_x0000_s1362" style="position:absolute;flip:x;visibility:visible;mso-wrap-style:square" from="2791,8564" to="3073,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wA2sUAAADdAAAADwAAAGRycy9kb3ducmV2LnhtbERPS2sCMRC+F/wPYYTeatYKVlajiFIp&#10;hbb4OngbN+Pu4mayJNFN/31TKPQ2H99zZotoGnEn52vLCoaDDARxYXXNpYLD/vVpAsIHZI2NZVLw&#10;TR4W897DDHNtO97SfRdKkULY56igCqHNpfRFRQb9wLbEibtYZzAk6EqpHXYp3DTyOcvG0mDNqaHC&#10;llYVFdfdzSjYfr7w2W1u8RrP3cfX6Vi+H9dLpR77cTkFESiGf/Gf+02n+ePRE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wA2sUAAADdAAAADwAAAAAAAAAA&#10;AAAAAAChAgAAZHJzL2Rvd25yZXYueG1sUEsFBgAAAAAEAAQA+QAAAJMDAAAAAA==&#10;" strokeweight="0"/>
                <v:line id="Line 556" o:spid="_x0000_s1363" style="position:absolute;flip:x;visibility:visible;mso-wrap-style:square" from="3729,7339" to="4087,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6ercUAAADdAAAADwAAAGRycy9kb3ducmV2LnhtbERPTWsCMRC9F/wPYYTealYLVrZGEcVS&#10;ClbUeuht3Ex3FzeTJYlu+u9NoeBtHu9zpvNoGnEl52vLCoaDDARxYXXNpYKvw/ppAsIHZI2NZVLw&#10;Sx7ms97DFHNtO97RdR9KkULY56igCqHNpfRFRQb9wLbEifuxzmBI0JVSO+xSuGnkKMvG0mDNqaHC&#10;lpYVFef9xSjYfb7wyb1d4jmeus32+1h+HFcLpR77cfEKIlAMd/G/+12n+ePnE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6ercUAAADdAAAADwAAAAAAAAAA&#10;AAAAAAChAgAAZHJzL2Rvd25yZXYueG1sUEsFBgAAAAAEAAQA+QAAAJMDAAAAAA==&#10;" strokeweight="0"/>
                <v:line id="Line 557" o:spid="_x0000_s1364" style="position:absolute;visibility:visible;mso-wrap-style:square" from="3761,7789" to="3762,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5MccMAAADdAAAADwAAAGRycy9kb3ducmV2LnhtbERPS2vCQBC+F/wPywje6sZKY4yuIsWi&#10;vfkEj0N2TBazsyG71fTfu4VCb/PxPWe+7Gwt7tR641jBaJiAIC6cNlwqOB0/XzMQPiBrrB2Tgh/y&#10;sFz0XuaYa/fgPd0PoRQxhH2OCqoQmlxKX1Rk0Q9dQxy5q2sthgjbUuoWHzHc1vItSVJp0XBsqLCh&#10;j4qK2+HbKjC7dPP+NTlPz3K9CaNLdsuMPSk16HerGYhAXfgX/7m3Os5Px2P4/Sa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OTHHDAAAA3QAAAA8AAAAAAAAAAAAA&#10;AAAAoQIAAGRycy9kb3ducmV2LnhtbFBLBQYAAAAABAAEAPkAAACRAwAAAAA=&#10;" strokeweight="0"/>
                <v:line id="Line 558" o:spid="_x0000_s1365" style="position:absolute;visibility:visible;mso-wrap-style:square" from="10006,8361" to="10007,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UBcQAAADdAAAADwAAAGRycy9kb3ducmV2LnhtbERPS2vCQBC+C/6HZYTedKOtaZq6ikiL&#10;9db6AI9DdkwWs7Mhu9X4792C0Nt8fM+ZLTpbiwu13jhWMB4lIIgLpw2XCva7z2EGwgdkjbVjUnAj&#10;D4t5vzfDXLsr/9BlG0oRQ9jnqKAKocml9EVFFv3INcSRO7nWYoiwLaVu8RrDbS0nSZJKi4ZjQ4UN&#10;rSoqzttfq8B8p+vp5vXwdpAf6zA+ZufM2L1ST4Nu+Q4iUBf+xQ/3l47z0+cX+Ps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59QFxAAAAN0AAAAPAAAAAAAAAAAA&#10;AAAAAKECAABkcnMvZG93bnJldi54bWxQSwUGAAAAAAQABAD5AAAAkgMAAAAA&#10;" strokeweight="0"/>
                <v:shape id="Freeform 559" o:spid="_x0000_s1366" style="position:absolute;left:10007;top:8871;width:52;height:40;visibility:visible;mso-wrap-style:square;v-text-anchor:top" coordsize="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JvsIA&#10;AADdAAAADwAAAGRycy9kb3ducmV2LnhtbERP24rCMBB9F/Yfwizsm6buYllqo4ggiAje1vdpM7bF&#10;ZlKabK1/bwTBtzmc66Tz3tSio9ZVlhWMRxEI4tzqigsFf6fV8BeE88gaa8uk4E4O5rOPQYqJtjc+&#10;UHf0hQgh7BJUUHrfJFK6vCSDbmQb4sBdbGvQB9gWUrd4C+Gmlt9RFEuDFYeGEhtalpRfj/9Gwf56&#10;3tosizkq+m63We9Xy812rNTXZ7+YgvDU+7f45V7rMD/+mcDzm3C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Am+wgAAAN0AAAAPAAAAAAAAAAAAAAAAAJgCAABkcnMvZG93&#10;bnJldi54bWxQSwUGAAAAAAQABAD1AAAAhwMAAAAA&#10;" path="m,40l,26,41,,52,14,11,40r,-14l,40xe" fillcolor="black" stroked="f">
                  <v:path arrowok="t" o:connecttype="custom" o:connectlocs="0,40;0,26;41,0;52,14;11,40;11,26;0,40" o:connectangles="0,0,0,0,0,0,0"/>
                </v:shape>
                <v:shape id="Freeform 560" o:spid="_x0000_s1367" style="position:absolute;left:9997;top:8897;width:10;height:14;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zNkcQA&#10;AADdAAAADwAAAGRycy9kb3ducmV2LnhtbERPTWsCMRC9C/6HMIXeNFvLLrI1ShEEPZTiag+9TTfT&#10;TdrNZNlE3f77RhC8zeN9zmI1uFacqQ/Ws4KnaQaCuPbacqPgeNhM5iBCRNbYeiYFfxRgtRyPFlhq&#10;f+E9navYiBTCoUQFJsaulDLUhhyGqe+IE/fte4cxwb6RusdLCnetnGVZIR1aTg0GO1obqn+rk1Mw&#10;s1a/7T7t+9FgkVe7bf7z9ZEr9fgwvL6AiDTEu/jm3uo0v3gu4PpNOk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MzZHEAAAA3QAAAA8AAAAAAAAAAAAAAAAAmAIAAGRycy9k&#10;b3ducmV2LnhtbFBLBQYAAAAABAAEAPUAAACJAwAAAAA=&#10;" path="m10,14l,7,10,r,14xe" fillcolor="black" stroked="f">
                  <v:path arrowok="t" o:connecttype="custom" o:connectlocs="10,14;0,7;10,0;10,14" o:connectangles="0,0,0,0"/>
                </v:shape>
                <v:shape id="Freeform 561" o:spid="_x0000_s1368" style="position:absolute;left:10007;top:8897;width:52;height:40;visibility:visible;mso-wrap-style:square;v-text-anchor:top" coordsize="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oyUsIA&#10;AADdAAAADwAAAGRycy9kb3ducmV2LnhtbERP24rCMBB9F/yHMMK+aeou1KU2igiCiOBtfZ82Y1ts&#10;JqXJ1u7fbwTBtzmc66TL3tSio9ZVlhVMJxEI4tzqigsFP5fN+BuE88gaa8uk4I8cLBfDQYqJtg8+&#10;UXf2hQgh7BJUUHrfJFK6vCSDbmIb4sDdbGvQB9gWUrf4COGmlp9RFEuDFYeGEhtal5Tfz79GwfF+&#10;3dssizkq+u6w2x43691+qtTHqF/NQXjq/Vv8cm91mB9/zeD5TThB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jJSwgAAAN0AAAAPAAAAAAAAAAAAAAAAAJgCAABkcnMvZG93&#10;bnJldi54bWxQSwUGAAAAAAQABAD1AAAAhwMAAAAA&#10;" path="m47,33r-6,7l,14,11,,52,27r-5,6xe" fillcolor="black" stroked="f">
                  <v:path arrowok="t" o:connecttype="custom" o:connectlocs="47,33;41,40;0,14;11,0;52,27;47,33" o:connectangles="0,0,0,0,0,0"/>
                </v:shape>
                <v:line id="Line 562" o:spid="_x0000_s1369" style="position:absolute;visibility:visible;mso-wrap-style:square" from="10016,8904" to="10654,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reAMcAAADdAAAADwAAAGRycy9kb3ducmV2LnhtbESPT2/CMAzF75P2HSJP2m2kDNGVQkDT&#10;BGK7Mf5IHK3GayMap2oy6L79fJi0m633/N7Pi9XgW3WlPrrABsajDBRxFazj2sDxsHkqQMWEbLEN&#10;TAZ+KMJqeX+3wNKGG3/SdZ9qJSEcSzTQpNSVWseqIY9xFDpi0b5C7zHJ2tfa9niTcN/q5yzLtUfH&#10;0tBgR28NVZf9tzfgdvl2+vFymp30epvG5+JSOH805vFheJ2DSjSkf/Pf9bsV/Hwiu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qt4AxwAAAN0AAAAPAAAAAAAA&#10;AAAAAAAAAKECAABkcnMvZG93bnJldi54bWxQSwUGAAAAAAQABAD5AAAAlQMAAAAA&#10;" strokeweight="0"/>
                <v:shape id="Freeform 563" o:spid="_x0000_s1370" style="position:absolute;left:10612;top:8871;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HWsMA&#10;AADdAAAADwAAAGRycy9kb3ducmV2LnhtbERPyWrDMBC9B/oPYgq9NXJSCLUT2aSB4t5Ks5HjYE0s&#10;J9bIWKrj/n1VKOQ2j7fOqhhtKwbqfeNYwWyagCCunG64VrDfvT+/gvABWWPrmBT8kIcif5isMNPu&#10;xl80bEMtYgj7DBWYELpMSl8ZsuinriOO3Nn1FkOEfS11j7cYbls5T5KFtNhwbDDY0cZQdd1+WwVD&#10;Zw4XuWFn5mU5lumnOSXHN6WeHsf1EkSgMdzF/+4PHecvXl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OHWsMAAADdAAAADwAAAAAAAAAAAAAAAACYAgAAZHJzL2Rv&#10;d25yZXYueG1sUEsFBgAAAAAEAAQA9QAAAIgDAAAAAA==&#10;" path="m51,40r,-14l10,,,14,41,40r,-14l51,40xe" fillcolor="black" stroked="f">
                  <v:path arrowok="t" o:connecttype="custom" o:connectlocs="51,40;51,26;10,0;0,14;41,40;41,26;51,40" o:connectangles="0,0,0,0,0,0,0"/>
                </v:shape>
                <v:shape id="Freeform 564" o:spid="_x0000_s1371" style="position:absolute;left:10663;top:8897;width:10;height:14;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DA8cA&#10;AADdAAAADwAAAGRycy9kb3ducmV2LnhtbESPQUvDQBCF70L/wzIFb3ZjMaHEbosIQnsQMW0P3sbs&#10;mF3Nzobs2sZ/7xwEbzO8N+99s95OoVdnGpOPbOB2UYAibqP13Bk4Hp5uVqBSRrbYRyYDP5Rgu5ld&#10;rbG28cKvdG5ypySEU40GXM5DrXVqHQVMizgQi/YRx4BZ1rHTdsSLhIdeL4ui0gE9S4PDgR4dtV/N&#10;dzCw9N4+79/8y9FhVTb7Xfn5fiqNuZ5PD/egMk353/x3vbOCX90Jv3wjI+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vgwPHAAAA3QAAAA8AAAAAAAAAAAAAAAAAmAIAAGRy&#10;cy9kb3ducmV2LnhtbFBLBQYAAAAABAAEAPUAAACMAwAAAAA=&#10;" path="m,14l10,7,,,,14xe" fillcolor="black" stroked="f">
                  <v:path arrowok="t" o:connecttype="custom" o:connectlocs="0,14;10,7;0,0;0,14" o:connectangles="0,0,0,0"/>
                </v:shape>
                <v:shape id="Freeform 565" o:spid="_x0000_s1372" style="position:absolute;left:10612;top:8897;width:51;height:40;visibility:visible;mso-wrap-style:square;v-text-anchor:top" coordsize="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P4IcIA&#10;AADdAAAADwAAAGRycy9kb3ducmV2LnhtbERPTYvCMBC9L+x/CLPgTVNFxK1GUUHqTdTdxePQzDZd&#10;m0lpYq3/3gjC3ubxPme+7GwlWmp86VjBcJCAIM6dLrlQ8HXa9qcgfEDWWDkmBXfysFy8v80x1e7G&#10;B2qPoRAxhH2KCkwIdSqlzw1Z9ANXE0fu1zUWQ4RNIXWDtxhuKzlKkom0WHJsMFjTxlB+OV6tgrY2&#10;339yw86MsqzLPvfmnPyslep9dKsZiEBd+Be/3Dsd50/GQ3h+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8/ghwgAAAN0AAAAPAAAAAAAAAAAAAAAAAJgCAABkcnMvZG93&#10;bnJldi54bWxQSwUGAAAAAAQABAD1AAAAhwMAAAAA&#10;" path="m5,33r5,7l51,14,41,,,27r5,6xe" fillcolor="black" stroked="f">
                  <v:path arrowok="t" o:connecttype="custom" o:connectlocs="5,33;10,40;51,14;41,0;0,27;5,33" o:connectangles="0,0,0,0,0,0"/>
                </v:shape>
                <v:shape id="Freeform 566" o:spid="_x0000_s1373" style="position:absolute;left:4881;top:6596;width:231;height:1974;visibility:visible;mso-wrap-style:square;v-text-anchor:top" coordsize="231,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x6x8EA&#10;AADdAAAADwAAAGRycy9kb3ducmV2LnhtbERPS4vCMBC+L/gfwgje1lSRslajiKDuxYNVeh6a6QOb&#10;SWmiVn/9RhD2Nh/fc5br3jTiTp2rLSuYjCMQxLnVNZcKLufd9w8I55E1NpZJwZMcrFeDryUm2j74&#10;RPfUlyKEsEtQQeV9m0jp8ooMurFtiQNX2M6gD7Arpe7wEcJNI6dRFEuDNYeGClvaVpRf05tRkO1T&#10;qrfzIvMvcrfsmG6K+FAqNRr2mwUIT73/F3/cvzrMj2dTeH8TT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cesfBAAAA3QAAAA8AAAAAAAAAAAAAAAAAmAIAAGRycy9kb3du&#10;cmV2LnhtbFBLBQYAAAAABAAEAPUAAACGAwAAAAA=&#10;" path="m112,r,l128,64r16,60l158,180r12,52l181,280r10,46l200,368r8,39l214,443r5,34l224,509r3,30l229,567r2,27l231,619r-2,24l228,665r-2,23l222,710r-4,21l213,753r-7,21l200,796r-8,23l185,842r-9,25l167,893r-11,27l146,949r-11,30l123,1012r-11,36l100,1084r-11,35l78,1153r-10,33l58,1219r-8,32l41,1282r-6,30l27,1342r-5,29l17,1400r-5,28l8,1457r-3,27l3,1511r-2,27l,1565r,26l,1618r3,26l4,1671r4,26l12,1723r5,28l22,1778r6,26l36,1832r8,27l53,1888r10,28l74,1944r12,30e" filled="f" strokeweight="0">
                  <v:path arrowok="t" o:connecttype="custom" o:connectlocs="112,0;144,124;170,232;191,326;208,407;219,477;227,539;231,594;229,643;226,688;218,731;206,774;192,819;176,867;156,920;135,979;112,1048;100,1084;78,1153;58,1219;41,1282;27,1342;17,1400;8,1457;3,1511;0,1565;0,1618;4,1671;12,1723;22,1778;36,1832;53,1888;74,1944" o:connectangles="0,0,0,0,0,0,0,0,0,0,0,0,0,0,0,0,0,0,0,0,0,0,0,0,0,0,0,0,0,0,0,0,0"/>
                </v:shape>
                <v:shape id="Freeform 567" o:spid="_x0000_s1374" style="position:absolute;left:8244;top:6647;width:182;height:1950;visibility:visible;mso-wrap-style:square;v-text-anchor:top" coordsize="182,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4cQA&#10;AADdAAAADwAAAGRycy9kb3ducmV2LnhtbERPS2vCQBC+C/0PyxS86aYqIqmrFN8n26Ye6m3Ijkna&#10;7GzIrjH6612h0Nt8fM+ZzltTioZqV1hW8NKPQBCnVhecKTh8rXsTEM4jaywtk4IrOZjPnjpTjLW9&#10;8Cc1ic9ECGEXo4Lc+yqW0qU5GXR9WxEH7mRrgz7AOpO6xksIN6UcRNFYGiw4NORY0SKn9Dc5GwU/&#10;B9+s3ifH7fKjbJL95srp7ZuV6j63b68gPLX+X/zn3ukwfzwawuObcIK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4BOHEAAAA3QAAAA8AAAAAAAAAAAAAAAAAmAIAAGRycy9k&#10;b3ducmV2LnhtbFBLBQYAAAAABAAEAPUAAACJAwAAAAA=&#10;" path="m63,r,l79,64r16,60l109,180r13,52l132,280r10,46l151,367r8,39l165,443r5,34l175,509r3,30l181,567r1,27l182,619r-1,24l179,665r-2,22l173,710r-4,21l164,752r-6,22l151,796r-8,23l136,842r-9,25l118,893r-10,27l97,948,86,979r-12,33l63,1048r-12,35l41,1119r-9,34l24,1186r-7,32l12,1248r-4,31l4,1309r-3,28l,1365r,29l,1421r1,27l4,1474r2,26l12,1526r3,26l21,1578r6,25l35,1629r6,25l50,1680r8,24l67,1730r10,26l87,1782r10,27l108,1837r11,27l131,1892r12,28l155,1950e" filled="f" strokeweight="0">
                  <v:path arrowok="t" o:connecttype="custom" o:connectlocs="63,0;95,124;122,232;142,326;159,406;170,477;178,539;182,594;181,643;177,687;169,731;158,774;143,819;127,867;108,920;86,979;63,1048;51,1083;32,1153;17,1218;8,1279;1,1337;0,1394;1,1448;6,1500;15,1552;27,1603;41,1654;58,1704;77,1756;97,1809;119,1864;143,1920" o:connectangles="0,0,0,0,0,0,0,0,0,0,0,0,0,0,0,0,0,0,0,0,0,0,0,0,0,0,0,0,0,0,0,0,0"/>
                </v:shape>
                <v:shape id="Freeform 568" o:spid="_x0000_s1375" style="position:absolute;left:9274;top:5634;width:1623;height:108;visibility:visible;mso-wrap-style:square;v-text-anchor:top" coordsize="162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WDY8MA&#10;AADdAAAADwAAAGRycy9kb3ducmV2LnhtbERP32vCMBB+H+x/CCfsbU11IqM2SimMDQYDrXs/m7Mt&#10;NpfSxKb+98tgsLf7+H5evp9NLyYaXWdZwTJJQRDXVnfcKDhVb8+vIJxH1thbJgV3crDfPT7kmGkb&#10;+EDT0TcihrDLUEHr/ZBJ6eqWDLrEDsSRu9jRoI9wbKQeMcRw08tVmm6kwY5jQ4sDlS3V1+PNKCgr&#10;e+eX77CsD9MUzpf38PnlCqWeFnOxBeFp9v/iP/eHjvM36zX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WDY8MAAADdAAAADwAAAAAAAAAAAAAAAACYAgAAZHJzL2Rv&#10;d25yZXYueG1sUEsFBgAAAAAEAAQA9QAAAIgDAAAAAA==&#10;" path="m,l1623,,1490,108e" filled="f" strokeweight="0">
                  <v:path arrowok="t" o:connecttype="custom" o:connectlocs="0,0;1623,0;1490,108" o:connectangles="0,0,0"/>
                </v:shape>
                <v:shape id="Freeform 569" o:spid="_x0000_s1376" style="position:absolute;left:10687;top:5700;width:120;height:105;visibility:visible;mso-wrap-style:square;v-text-anchor:top" coordsize="120,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GtsMA&#10;AADdAAAADwAAAGRycy9kb3ducmV2LnhtbERPTWvCQBC9F/oflhG81Y1iRaKrSEtBDz00Eb2O2TEJ&#10;ZmfD7ibGf+8WCr3N433OejuYRvTkfG1ZwXSSgCAurK65VHDMv96WIHxA1thYJgUP8rDdvL6sMdX2&#10;zj/UZ6EUMYR9igqqENpUSl9UZNBPbEscuat1BkOErpTa4T2Gm0bOkmQhDdYcGyps6aOi4pZ1RkHe&#10;nz6Ti37MtD8fvl0377K8JKXGo2G3AhFoCP/iP/dex/mL+Tv8fhN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fGtsMAAADdAAAADwAAAAAAAAAAAAAAAACYAgAAZHJzL2Rv&#10;d25yZXYueG1sUEsFBgAAAAAEAAQA9QAAAIgDAAAAAA==&#10;" path="m,105r,l120,75,47,,,105xe" fillcolor="black" stroked="f">
                  <v:path arrowok="t" o:connecttype="custom" o:connectlocs="0,105;0,105;120,75;47,0;0,105;0,105" o:connectangles="0,0,0,0,0,0"/>
                </v:shape>
                <v:shape id="Freeform 570" o:spid="_x0000_s1377" style="position:absolute;left:9091;top:6557;width:1374;height:376;visibility:visible;mso-wrap-style:square;v-text-anchor:top" coordsize="1374,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UrMQA&#10;AADdAAAADwAAAGRycy9kb3ducmV2LnhtbERPTWvCQBC9F/oflin0UnSj2CDRVaQoiierYnscsmMS&#10;m50Nu9sY/70rFHqbx/uc6bwztWjJ+cqygkE/AUGcW11xoeB4WPXGIHxA1lhbJgU38jCfPT9NMdP2&#10;yp/U7kMhYgj7DBWUITSZlD4vyaDv24Y4cmfrDIYIXSG1w2sMN7UcJkkqDVYcG0ps6KOk/Gf/axS0&#10;38PdYune3nP/tQ3L0+WwHu0uSr2+dIsJiEBd+Bf/uTc6zk9HKTy+i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1KzEAAAA3QAAAA8AAAAAAAAAAAAAAAAAmAIAAGRycy9k&#10;b3ducmV2LnhtbFBLBQYAAAAABAAEAPUAAACJAwAAAAA=&#10;" path="m,l1374,,1069,376e" filled="f" strokeweight="0">
                  <v:path arrowok="t" o:connecttype="custom" o:connectlocs="0,0;1374,0;1069,376" o:connectangles="0,0,0"/>
                </v:shape>
                <v:shape id="Freeform 571" o:spid="_x0000_s1378" style="position:absolute;left:10098;top:6897;width:111;height:111;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ErB8QA&#10;AADdAAAADwAAAGRycy9kb3ducmV2LnhtbERPS2vCQBC+C/0PyxS8mU2LqEQ3IoXS6kVMSs9jdvIg&#10;2dk0u9XYX98VCr3Nx/eczXY0nbjQ4BrLCp6iGARxYXXDlYKP/HW2AuE8ssbOMim4kYNt+jDZYKLt&#10;lU90yXwlQgi7BBXU3veJlK6oyaCLbE8cuNIOBn2AQyX1gNcQbjr5HMcLabDh0FBjTy81FW32bRS0&#10;+cp+Vj9v+ng4f+0pO5f5XJdKTR/H3RqEp9H/i//c7zrMX8yXcP8mn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BKwfEAAAA3QAAAA8AAAAAAAAAAAAAAAAAmAIAAGRycy9k&#10;b3ducmV2LnhtbFBLBQYAAAAABAAEAPUAAACJAwAAAAA=&#10;" path="m,111r,l111,61,22,,,111xe" fillcolor="black" stroked="f">
                  <v:path arrowok="t" o:connecttype="custom" o:connectlocs="0,111;0,111;111,61;22,0;0,111;0,111" o:connectangles="0,0,0,0,0,0"/>
                </v:shape>
                <v:shape id="Freeform 572" o:spid="_x0000_s1379" style="position:absolute;left:3485;top:6803;width:1376;height:112;visibility:visible;mso-wrap-style:square;v-text-anchor:top" coordsize="1376,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Y6MMUA&#10;AADdAAAADwAAAGRycy9kb3ducmV2LnhtbESPQWsCMRCF74X+hzCF3mpWkaWsRhGLoL3YaqHXYTNu&#10;FjeTbRJ1/fedQ6G3Gd6b976ZLwffqSvF1AY2MB4VoIjrYFtuDHwdNy+voFJGttgFJgN3SrBcPD7M&#10;sbLhxp90PeRGSQinCg24nPtK61Q78phGoScW7RSixyxrbLSNeJNw3+lJUZTaY8vS4LCntaP6fLh4&#10;A99Dqze6dO+7aXzry/F6//Nx3xvz/DSsZqAyDfnf/He9tYJfTgVXvpER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5jowxQAAAN0AAAAPAAAAAAAAAAAAAAAAAJgCAABkcnMv&#10;ZG93bnJldi54bWxQSwUGAAAAAAQABAD1AAAAigMAAAAA&#10;" path="m1376,l,,113,112e" filled="f" strokeweight="0">
                  <v:path arrowok="t" o:connecttype="custom" o:connectlocs="1376,0;0,0;113,112" o:connectangles="0,0,0"/>
                </v:shape>
                <v:shape id="Freeform 573" o:spid="_x0000_s1380" style="position:absolute;left:3553;top:6876;width:115;height:109;visibility:visible;mso-wrap-style:square;v-text-anchor:top" coordsize="115,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fnM8QA&#10;AADdAAAADwAAAGRycy9kb3ducmV2LnhtbERPS0sDMRC+C/6HMII3m61IabdNi69FBS+20vOwmW6W&#10;3UyWZGy3/nojCN7m43vOajP6Xh0ppjawgemkAEVcB9tyY+BzV93MQSVBttgHJgNnSrBZX16ssLTh&#10;xB903EqjcginEg04kaHUOtWOPKZJGIgzdwjRo2QYG20jnnK47/VtUcy0x5Zzg8OBHh3V3fbLG6je&#10;v2M1P+z2T+dOXp67h4V7m4ox11fj/RKU0Cj/4j/3q83zZ3cL+P0mn6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35zPEAAAA3QAAAA8AAAAAAAAAAAAAAAAAmAIAAGRycy9k&#10;b3ducmV2LnhtbFBLBQYAAAAABAAEAPUAAACJAwAAAAA=&#10;" path="m115,109r,l81,,,69r115,40xe" fillcolor="black" stroked="f">
                  <v:path arrowok="t" o:connecttype="custom" o:connectlocs="115,109;115,109;81,0;0,69;115,109;115,109" o:connectangles="0,0,0,0,0,0"/>
                </v:shape>
                <v:shape id="Freeform 574" o:spid="_x0000_s1381" style="position:absolute;left:3040;top:6176;width:1375;height:196;visibility:visible;mso-wrap-style:square;v-text-anchor:top" coordsize="1375,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nZ4McA&#10;AADdAAAADwAAAGRycy9kb3ducmV2LnhtbESPQWvCQBCF74X+h2UKvemuglpSV7FqaUV6qK14HbJj&#10;EpqdDdltTP+9cxB6m+G9ee+b+bL3teqojVVgC6OhAUWcB1dxYeH763XwBComZId1YLLwRxGWi/u7&#10;OWYuXPiTukMqlIRwzNBCmVKTaR3zkjzGYWiIRTuH1mOStS20a/Ei4b7WY2Om2mPF0lBiQ+uS8p/D&#10;r7dQjPYv3XjDxtSp331sd2/5cXay9vGhXz2DStSnf/Pt+t0J/nQ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J2eDHAAAA3QAAAA8AAAAAAAAAAAAAAAAAmAIAAGRy&#10;cy9kb3ducmV2LnhtbFBLBQYAAAAABAAEAPUAAACMAwAAAAA=&#10;" path="m1375,l,,192,196e" filled="f" strokeweight="0">
                  <v:path arrowok="t" o:connecttype="custom" o:connectlocs="1375,0;0,0;192,196" o:connectangles="0,0,0"/>
                </v:shape>
                <v:shape id="Freeform 575" o:spid="_x0000_s1382" style="position:absolute;left:3187;top:6334;width:114;height:109;visibility:visible;mso-wrap-style:square;v-text-anchor:top" coordsize="114,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u5V8EA&#10;AADdAAAADwAAAGRycy9kb3ducmV2LnhtbERPzYrCMBC+L+w7hBG8rYkVRapRZMFd8SBYfYChGdti&#10;M6lNtPXtzcKCt/n4fme57m0tHtT6yrGG8UiBIM6dqbjQcD5tv+YgfEA2WDsmDU/ysF59fiwxNa7j&#10;Iz2yUIgYwj5FDWUITSqlz0uy6EeuIY7cxbUWQ4RtIU2LXQy3tUyUmkmLFceGEhv6Lim/ZnerIZkU&#10;eLihsr8/2WV/nCTnW5corYeDfrMAEagPb/G/e2fi/Nl0DH/fxB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7uVfBAAAA3QAAAA8AAAAAAAAAAAAAAAAAmAIAAGRycy9kb3du&#10;cmV2LnhtbFBLBQYAAAAABAAEAPUAAACGAwAAAAA=&#10;" path="m114,109r,l81,,,67r114,42xe" fillcolor="black" stroked="f">
                  <v:path arrowok="t" o:connecttype="custom" o:connectlocs="114,109;114,109;81,0;0,67;114,109;114,109" o:connectangles="0,0,0,0,0,0"/>
                </v:shape>
              </v:group>
            </w:pict>
          </mc:Fallback>
        </mc:AlternateContent>
      </w:r>
    </w:p>
    <w:p w:rsidR="000F53C8" w:rsidRPr="000F53C8" w:rsidRDefault="000F53C8" w:rsidP="000F53C8">
      <w:pPr>
        <w:pStyle w:val="Noidung"/>
        <w:rPr>
          <w:szCs w:val="26"/>
        </w:rPr>
      </w:pPr>
    </w:p>
    <w:p w:rsidR="000F53C8" w:rsidRPr="000F53C8" w:rsidRDefault="000F53C8" w:rsidP="000F53C8">
      <w:pPr>
        <w:pStyle w:val="Noidung"/>
        <w:rPr>
          <w:szCs w:val="26"/>
        </w:rPr>
      </w:pPr>
    </w:p>
    <w:p w:rsidR="000F53C8" w:rsidRPr="000F53C8" w:rsidRDefault="000F53C8" w:rsidP="000F53C8">
      <w:pPr>
        <w:pStyle w:val="Noidung"/>
        <w:rPr>
          <w:szCs w:val="26"/>
        </w:rPr>
      </w:pPr>
    </w:p>
    <w:p w:rsidR="000F53C8" w:rsidRPr="000F53C8" w:rsidRDefault="000F53C8" w:rsidP="000F53C8">
      <w:pPr>
        <w:pStyle w:val="Noidung"/>
        <w:rPr>
          <w:szCs w:val="26"/>
        </w:rPr>
      </w:pPr>
    </w:p>
    <w:p w:rsidR="000F53C8" w:rsidRPr="000F53C8" w:rsidRDefault="000F53C8" w:rsidP="000F53C8">
      <w:pPr>
        <w:pStyle w:val="Noidung"/>
        <w:rPr>
          <w:szCs w:val="26"/>
        </w:rPr>
      </w:pPr>
    </w:p>
    <w:p w:rsidR="000F53C8" w:rsidRPr="000F53C8" w:rsidRDefault="000F53C8" w:rsidP="000F53C8">
      <w:pPr>
        <w:pStyle w:val="Noidung"/>
        <w:rPr>
          <w:szCs w:val="26"/>
        </w:rPr>
      </w:pPr>
    </w:p>
    <w:p w:rsidR="000F53C8" w:rsidRPr="000F53C8" w:rsidRDefault="000F53C8" w:rsidP="000F53C8">
      <w:pPr>
        <w:pStyle w:val="Noidung"/>
        <w:rPr>
          <w:szCs w:val="26"/>
        </w:rPr>
      </w:pPr>
    </w:p>
    <w:p w:rsidR="000F53C8" w:rsidRPr="000F53C8" w:rsidRDefault="000F53C8" w:rsidP="000F53C8">
      <w:pPr>
        <w:pStyle w:val="Noidung"/>
        <w:rPr>
          <w:szCs w:val="26"/>
        </w:rPr>
      </w:pPr>
    </w:p>
    <w:p w:rsidR="007679ED" w:rsidRDefault="007679ED" w:rsidP="000F53C8">
      <w:pPr>
        <w:pStyle w:val="Noidung"/>
        <w:rPr>
          <w:szCs w:val="26"/>
        </w:rPr>
      </w:pPr>
    </w:p>
    <w:p w:rsidR="000F53C8" w:rsidRPr="007F163D" w:rsidRDefault="00950572" w:rsidP="007679ED">
      <w:pPr>
        <w:pStyle w:val="Hinhve"/>
        <w:rPr>
          <w:i w:val="0"/>
        </w:rPr>
      </w:pPr>
      <w:r w:rsidRPr="007F163D">
        <w:rPr>
          <w:i w:val="0"/>
        </w:rPr>
        <w:t xml:space="preserve">Hình </w:t>
      </w:r>
      <w:r w:rsidR="008C0ED1" w:rsidRPr="007F163D">
        <w:rPr>
          <w:i w:val="0"/>
        </w:rPr>
        <w:t>2.2</w:t>
      </w:r>
      <w:r w:rsidRPr="007F163D">
        <w:rPr>
          <w:i w:val="0"/>
        </w:rPr>
        <w:t>: Mối quan hệ giữa mớn nước biểu kiến và mớn nước thực</w:t>
      </w:r>
    </w:p>
    <w:p w:rsidR="007679ED" w:rsidRDefault="007679ED" w:rsidP="007679ED">
      <w:pPr>
        <w:pStyle w:val="Noidung"/>
      </w:pPr>
      <w:r>
        <w:t xml:space="preserve">Trong </w:t>
      </w:r>
      <w:r w:rsidRPr="00F95A17">
        <w:t>đó</w:t>
      </w:r>
      <w:r>
        <w:t>, d’</w:t>
      </w:r>
      <w:r>
        <w:rPr>
          <w:vertAlign w:val="subscript"/>
        </w:rPr>
        <w:t>A</w:t>
      </w:r>
      <w:r>
        <w:t>, d’</w:t>
      </w:r>
      <w:r>
        <w:rPr>
          <w:vertAlign w:val="subscript"/>
        </w:rPr>
        <w:t>F</w:t>
      </w:r>
      <w:r>
        <w:t xml:space="preserve"> v</w:t>
      </w:r>
      <w:r w:rsidRPr="00F95A17">
        <w:t>à</w:t>
      </w:r>
      <w:r>
        <w:t xml:space="preserve"> d’</w:t>
      </w:r>
      <w:r>
        <w:rPr>
          <w:vertAlign w:val="subscript"/>
        </w:rPr>
        <w:sym w:font="Symbol" w:char="F051"/>
      </w:r>
      <w:r>
        <w:t xml:space="preserve"> l</w:t>
      </w:r>
      <w:r w:rsidRPr="00F95A17">
        <w:t>à</w:t>
      </w:r>
      <w:r>
        <w:t xml:space="preserve"> gi</w:t>
      </w:r>
      <w:r w:rsidRPr="00F95A17">
        <w:t>á</w:t>
      </w:r>
      <w:r>
        <w:t xml:space="preserve"> tr</w:t>
      </w:r>
      <w:r w:rsidRPr="00F95A17">
        <w:t>ị</w:t>
      </w:r>
      <w:r>
        <w:t xml:space="preserve"> trung b</w:t>
      </w:r>
      <w:r w:rsidRPr="00F95A17">
        <w:t>ình</w:t>
      </w:r>
      <w:r>
        <w:t xml:space="preserve"> c</w:t>
      </w:r>
      <w:r w:rsidRPr="00F95A17">
        <w:t>ộng</w:t>
      </w:r>
      <w:r>
        <w:t xml:space="preserve"> c</w:t>
      </w:r>
      <w:r w:rsidRPr="00F95A17">
        <w:t>ủa</w:t>
      </w:r>
      <w:r>
        <w:t xml:space="preserve"> s</w:t>
      </w:r>
      <w:r w:rsidRPr="00F95A17">
        <w:t>ố</w:t>
      </w:r>
      <w:r>
        <w:t xml:space="preserve"> </w:t>
      </w:r>
      <w:r w:rsidRPr="00F95A17">
        <w:t>đọc</w:t>
      </w:r>
      <w:r>
        <w:t xml:space="preserve"> m</w:t>
      </w:r>
      <w:r w:rsidRPr="00F95A17">
        <w:t>ớn</w:t>
      </w:r>
      <w:r>
        <w:t xml:space="preserve"> n</w:t>
      </w:r>
      <w:r w:rsidRPr="00F95A17">
        <w:t>ước</w:t>
      </w:r>
      <w:r>
        <w:t xml:space="preserve"> t</w:t>
      </w:r>
      <w:r w:rsidRPr="00F95A17">
        <w:t>ại</w:t>
      </w:r>
      <w:r>
        <w:t xml:space="preserve"> th</w:t>
      </w:r>
      <w:r w:rsidRPr="00F95A17">
        <w:t>ước</w:t>
      </w:r>
      <w:r>
        <w:t xml:space="preserve"> m</w:t>
      </w:r>
      <w:r w:rsidRPr="00F95A17">
        <w:t>ớn</w:t>
      </w:r>
      <w:r>
        <w:t xml:space="preserve"> n</w:t>
      </w:r>
      <w:r w:rsidRPr="00F95A17">
        <w:t>ước</w:t>
      </w:r>
      <w:r>
        <w:t xml:space="preserve"> m</w:t>
      </w:r>
      <w:r w:rsidRPr="00F95A17">
        <w:t>ạn</w:t>
      </w:r>
      <w:r>
        <w:t xml:space="preserve"> tr</w:t>
      </w:r>
      <w:r w:rsidRPr="00F95A17">
        <w:t>ái</w:t>
      </w:r>
      <w:r>
        <w:t xml:space="preserve"> v</w:t>
      </w:r>
      <w:r w:rsidRPr="00F95A17">
        <w:t>à</w:t>
      </w:r>
      <w:r>
        <w:t xml:space="preserve"> m</w:t>
      </w:r>
      <w:r w:rsidRPr="00F95A17">
        <w:t>ạn</w:t>
      </w:r>
      <w:r>
        <w:t xml:space="preserve"> ph</w:t>
      </w:r>
      <w:r w:rsidRPr="00F95A17">
        <w:t>ải</w:t>
      </w:r>
      <w:r>
        <w:t xml:space="preserve"> t</w:t>
      </w:r>
      <w:r w:rsidRPr="00F95A17">
        <w:t>ại</w:t>
      </w:r>
      <w:r>
        <w:t xml:space="preserve"> c</w:t>
      </w:r>
      <w:r w:rsidRPr="00F95A17">
        <w:t>ác</w:t>
      </w:r>
      <w:r>
        <w:t xml:space="preserve"> khu v</w:t>
      </w:r>
      <w:r w:rsidRPr="00F95A17">
        <w:t>ực</w:t>
      </w:r>
      <w:r>
        <w:t xml:space="preserve"> l</w:t>
      </w:r>
      <w:r w:rsidRPr="00F95A17">
        <w:t>ái</w:t>
      </w:r>
      <w:r>
        <w:t>, m</w:t>
      </w:r>
      <w:r w:rsidRPr="00F95A17">
        <w:t>ũi</w:t>
      </w:r>
      <w:r>
        <w:t xml:space="preserve"> v</w:t>
      </w:r>
      <w:r w:rsidRPr="00F95A17">
        <w:t>à</w:t>
      </w:r>
      <w:r>
        <w:t xml:space="preserve"> gi</w:t>
      </w:r>
      <w:r w:rsidRPr="00F95A17">
        <w:t>ữa</w:t>
      </w:r>
      <w:r>
        <w:t xml:space="preserve"> t</w:t>
      </w:r>
      <w:r w:rsidRPr="00F95A17">
        <w:t>àu</w:t>
      </w:r>
      <w:r>
        <w:t>.</w:t>
      </w:r>
    </w:p>
    <w:p w:rsidR="007679ED" w:rsidRDefault="007679ED" w:rsidP="007679ED">
      <w:pPr>
        <w:pStyle w:val="Noidung"/>
      </w:pPr>
      <w:r>
        <w:t>Gi</w:t>
      </w:r>
      <w:r w:rsidRPr="00F95A17">
        <w:t>á</w:t>
      </w:r>
      <w:r>
        <w:t xml:space="preserve"> tr</w:t>
      </w:r>
      <w:r w:rsidRPr="00F95A17">
        <w:t>ị</w:t>
      </w:r>
      <w:r>
        <w:t xml:space="preserve"> </w:t>
      </w:r>
      <w:r>
        <w:sym w:font="Symbol" w:char="F044"/>
      </w:r>
      <w:r>
        <w:t>d’</w:t>
      </w:r>
      <w:r>
        <w:rPr>
          <w:vertAlign w:val="subscript"/>
        </w:rPr>
        <w:t>A</w:t>
      </w:r>
      <w:r>
        <w:t xml:space="preserve">, </w:t>
      </w:r>
      <w:r>
        <w:sym w:font="Symbol" w:char="F044"/>
      </w:r>
      <w:r>
        <w:t>d’</w:t>
      </w:r>
      <w:r>
        <w:rPr>
          <w:vertAlign w:val="subscript"/>
        </w:rPr>
        <w:t>F</w:t>
      </w:r>
      <w:r>
        <w:t xml:space="preserve"> v</w:t>
      </w:r>
      <w:r w:rsidRPr="00F95A17">
        <w:t>à</w:t>
      </w:r>
      <w:r>
        <w:t xml:space="preserve"> </w:t>
      </w:r>
      <w:r>
        <w:sym w:font="Symbol" w:char="F044"/>
      </w:r>
      <w:r>
        <w:t>d’</w:t>
      </w:r>
      <w:r>
        <w:rPr>
          <w:vertAlign w:val="subscript"/>
        </w:rPr>
        <w:sym w:font="Symbol" w:char="F051"/>
      </w:r>
      <w:r>
        <w:t xml:space="preserve"> l</w:t>
      </w:r>
      <w:r w:rsidRPr="00F95A17">
        <w:t>à</w:t>
      </w:r>
      <w:r>
        <w:t xml:space="preserve"> c</w:t>
      </w:r>
      <w:r w:rsidRPr="00F95A17">
        <w:t>ác</w:t>
      </w:r>
      <w:r>
        <w:t xml:space="preserve"> s</w:t>
      </w:r>
      <w:r w:rsidRPr="00F95A17">
        <w:t>ố</w:t>
      </w:r>
      <w:r>
        <w:t xml:space="preserve"> hi</w:t>
      </w:r>
      <w:r w:rsidRPr="00F95A17">
        <w:t>ệu</w:t>
      </w:r>
      <w:r>
        <w:t xml:space="preserve"> ch</w:t>
      </w:r>
      <w:r w:rsidRPr="00F95A17">
        <w:t>ỉnh</w:t>
      </w:r>
      <w:r>
        <w:t xml:space="preserve"> c</w:t>
      </w:r>
      <w:r w:rsidRPr="00F95A17">
        <w:t>ủa</w:t>
      </w:r>
      <w:r>
        <w:t xml:space="preserve"> c</w:t>
      </w:r>
      <w:r w:rsidRPr="00F95A17">
        <w:t>ác</w:t>
      </w:r>
      <w:r>
        <w:t xml:space="preserve"> m</w:t>
      </w:r>
      <w:r w:rsidRPr="00F95A17">
        <w:t>ớn</w:t>
      </w:r>
      <w:r>
        <w:t xml:space="preserve"> n</w:t>
      </w:r>
      <w:r w:rsidRPr="00F95A17">
        <w:t>ước</w:t>
      </w:r>
      <w:r>
        <w:t xml:space="preserve"> </w:t>
      </w:r>
      <w:r w:rsidRPr="00F95A17">
        <w:t>được</w:t>
      </w:r>
      <w:r>
        <w:t xml:space="preserve"> tra trong b</w:t>
      </w:r>
      <w:r w:rsidRPr="00F95A17">
        <w:t>ảng</w:t>
      </w:r>
      <w:r>
        <w:t xml:space="preserve"> “S</w:t>
      </w:r>
      <w:r w:rsidRPr="00F95A17">
        <w:t>ố</w:t>
      </w:r>
      <w:r>
        <w:t xml:space="preserve"> hi</w:t>
      </w:r>
      <w:r w:rsidRPr="00F95A17">
        <w:t>ệu</w:t>
      </w:r>
      <w:r>
        <w:t xml:space="preserve"> ch</w:t>
      </w:r>
      <w:r w:rsidRPr="00F95A17">
        <w:t>ỉnh</w:t>
      </w:r>
      <w:r>
        <w:t xml:space="preserve"> m</w:t>
      </w:r>
      <w:r w:rsidRPr="00F95A17">
        <w:t>ớn</w:t>
      </w:r>
      <w:r>
        <w:t xml:space="preserve"> n</w:t>
      </w:r>
      <w:r w:rsidRPr="00F95A17">
        <w:t>ước</w:t>
      </w:r>
      <w:r>
        <w:t>” trong h</w:t>
      </w:r>
      <w:r w:rsidRPr="00F95A17">
        <w:t>ồ</w:t>
      </w:r>
      <w:r>
        <w:t xml:space="preserve"> s</w:t>
      </w:r>
      <w:r w:rsidRPr="00F95A17">
        <w:t>ơ</w:t>
      </w:r>
      <w:r>
        <w:t xml:space="preserve"> t</w:t>
      </w:r>
      <w:r w:rsidRPr="00F95A17">
        <w:t>àu</w:t>
      </w:r>
      <w:r>
        <w:t xml:space="preserve"> v</w:t>
      </w:r>
      <w:r w:rsidRPr="00F95A17">
        <w:t>ới</w:t>
      </w:r>
      <w:r>
        <w:t xml:space="preserve"> </w:t>
      </w:r>
      <w:r w:rsidRPr="00F95A17">
        <w:t>đối</w:t>
      </w:r>
      <w:r>
        <w:t xml:space="preserve"> s</w:t>
      </w:r>
      <w:r w:rsidRPr="00F95A17">
        <w:t>ố</w:t>
      </w:r>
      <w:r>
        <w:t xml:space="preserve"> l</w:t>
      </w:r>
      <w:r w:rsidRPr="00F95A17">
        <w:t>à</w:t>
      </w:r>
      <w:r>
        <w:t xml:space="preserve"> hi</w:t>
      </w:r>
      <w:r w:rsidRPr="00F95A17">
        <w:t>ệu</w:t>
      </w:r>
      <w:r>
        <w:t xml:space="preserve"> s</w:t>
      </w:r>
      <w:r w:rsidRPr="00F95A17">
        <w:t>ố</w:t>
      </w:r>
      <w:r>
        <w:t xml:space="preserve"> m</w:t>
      </w:r>
      <w:r w:rsidRPr="00F95A17">
        <w:t>ớn</w:t>
      </w:r>
      <w:r>
        <w:t xml:space="preserve"> n</w:t>
      </w:r>
      <w:r w:rsidRPr="00F95A17">
        <w:t>ước</w:t>
      </w:r>
      <w:r>
        <w:t xml:space="preserve"> bi</w:t>
      </w:r>
      <w:r w:rsidRPr="00F95A17">
        <w:t>ểu</w:t>
      </w:r>
      <w:r>
        <w:t xml:space="preserve"> ki</w:t>
      </w:r>
      <w:r w:rsidRPr="00F95A17">
        <w:t>ến</w:t>
      </w:r>
      <w:r>
        <w:t xml:space="preserve"> t’ ho</w:t>
      </w:r>
      <w:r w:rsidRPr="00F95A17">
        <w:t>ặc</w:t>
      </w:r>
      <w:r>
        <w:t xml:space="preserve"> </w:t>
      </w:r>
      <w:r w:rsidRPr="00F95A17">
        <w:t>được</w:t>
      </w:r>
      <w:r>
        <w:t xml:space="preserve"> t</w:t>
      </w:r>
      <w:r w:rsidRPr="00F95A17">
        <w:t>ính</w:t>
      </w:r>
      <w:r>
        <w:t xml:space="preserve"> theo c</w:t>
      </w:r>
      <w:r w:rsidRPr="00F95A17">
        <w:t>ô</w:t>
      </w:r>
      <w:r>
        <w:t>ng th</w:t>
      </w:r>
      <w:r w:rsidRPr="00F95A17">
        <w:t>ức</w:t>
      </w:r>
      <w:r>
        <w:t xml:space="preserve"> sau:</w:t>
      </w:r>
    </w:p>
    <w:p w:rsidR="007679ED" w:rsidRDefault="007679ED" w:rsidP="007679ED">
      <w:pPr>
        <w:pStyle w:val="Noidung"/>
      </w:pPr>
      <w:r>
        <w:tab/>
      </w:r>
      <w:r>
        <w:tab/>
      </w:r>
      <w:r>
        <w:tab/>
      </w:r>
      <w:r w:rsidRPr="00B33C9E">
        <w:rPr>
          <w:position w:val="-142"/>
        </w:rPr>
        <w:object w:dxaOrig="2500" w:dyaOrig="3000">
          <v:shape id="_x0000_i1026" type="#_x0000_t75" style="width:87.9pt;height:106.85pt" o:ole="">
            <v:imagedata r:id="rId15" o:title=""/>
          </v:shape>
          <o:OLEObject Type="Embed" ProgID="Equation.3" ShapeID="_x0000_i1026" DrawAspect="Content" ObjectID="_1556956907" r:id="rId16"/>
        </w:object>
      </w:r>
      <w:r w:rsidR="00950572">
        <w:rPr>
          <w:position w:val="-142"/>
        </w:rPr>
        <w:tab/>
      </w:r>
      <w:r w:rsidR="00950572">
        <w:rPr>
          <w:position w:val="-142"/>
        </w:rPr>
        <w:tab/>
      </w:r>
      <w:r w:rsidR="00950572">
        <w:rPr>
          <w:position w:val="-142"/>
        </w:rPr>
        <w:tab/>
      </w:r>
      <w:r w:rsidR="00950572">
        <w:rPr>
          <w:position w:val="-142"/>
        </w:rPr>
        <w:tab/>
      </w:r>
      <w:r w:rsidR="008C0ED1">
        <w:rPr>
          <w:position w:val="-142"/>
        </w:rPr>
        <w:t>(2.2</w:t>
      </w:r>
      <w:r w:rsidR="00950572">
        <w:rPr>
          <w:position w:val="-142"/>
        </w:rPr>
        <w:t>)</w:t>
      </w:r>
    </w:p>
    <w:p w:rsidR="007679ED" w:rsidRDefault="007679ED" w:rsidP="007679ED">
      <w:pPr>
        <w:pStyle w:val="Noidung"/>
      </w:pPr>
      <w:r>
        <w:t>Trong đ</w:t>
      </w:r>
      <w:r w:rsidRPr="00D5714F">
        <w:t>ó</w:t>
      </w:r>
      <w:r>
        <w:t>:</w:t>
      </w:r>
    </w:p>
    <w:p w:rsidR="007679ED" w:rsidRPr="00D5714F" w:rsidRDefault="007679ED" w:rsidP="007679ED">
      <w:pPr>
        <w:pStyle w:val="Noidung"/>
      </w:pPr>
      <w:r>
        <w:t>- l</w:t>
      </w:r>
      <w:r>
        <w:rPr>
          <w:vertAlign w:val="subscript"/>
        </w:rPr>
        <w:t>A</w:t>
      </w:r>
      <w:r w:rsidRPr="00D5714F">
        <w:t>,</w:t>
      </w:r>
      <w:r>
        <w:t xml:space="preserve"> l</w:t>
      </w:r>
      <w:r>
        <w:rPr>
          <w:vertAlign w:val="subscript"/>
        </w:rPr>
        <w:t>F</w:t>
      </w:r>
      <w:r w:rsidRPr="00D5714F">
        <w:t>,</w:t>
      </w:r>
      <w:r>
        <w:t xml:space="preserve"> l</w:t>
      </w:r>
      <w:r>
        <w:rPr>
          <w:vertAlign w:val="subscript"/>
        </w:rPr>
        <w:sym w:font="Symbol" w:char="F051"/>
      </w:r>
      <w:r>
        <w:t xml:space="preserve"> : l</w:t>
      </w:r>
      <w:r w:rsidRPr="00D5714F">
        <w:t>à</w:t>
      </w:r>
      <w:r>
        <w:t xml:space="preserve"> kho</w:t>
      </w:r>
      <w:r w:rsidRPr="00D5714F">
        <w:t>ảng</w:t>
      </w:r>
      <w:r>
        <w:t xml:space="preserve"> c</w:t>
      </w:r>
      <w:r w:rsidRPr="00D5714F">
        <w:t>ác</w:t>
      </w:r>
      <w:r>
        <w:t>h t</w:t>
      </w:r>
      <w:r w:rsidRPr="00D5714F">
        <w:t>ừ</w:t>
      </w:r>
      <w:r>
        <w:t xml:space="preserve"> v</w:t>
      </w:r>
      <w:r w:rsidRPr="00D5714F">
        <w:t>ị</w:t>
      </w:r>
      <w:r>
        <w:t xml:space="preserve"> tr</w:t>
      </w:r>
      <w:r w:rsidRPr="00D5714F">
        <w:t>í</w:t>
      </w:r>
      <w:r>
        <w:t xml:space="preserve"> th</w:t>
      </w:r>
      <w:r w:rsidRPr="00D5714F">
        <w:t>ước</w:t>
      </w:r>
      <w:r>
        <w:t xml:space="preserve"> m</w:t>
      </w:r>
      <w:r w:rsidRPr="00D5714F">
        <w:t>ớn</w:t>
      </w:r>
      <w:r>
        <w:t xml:space="preserve"> n</w:t>
      </w:r>
      <w:r w:rsidRPr="00D5714F">
        <w:t>ước</w:t>
      </w:r>
      <w:r>
        <w:t xml:space="preserve"> </w:t>
      </w:r>
      <w:r w:rsidRPr="00D5714F">
        <w:t>đến</w:t>
      </w:r>
      <w:r>
        <w:t xml:space="preserve"> </w:t>
      </w:r>
      <w:r w:rsidRPr="00D5714F">
        <w:t>đường</w:t>
      </w:r>
      <w:r>
        <w:t xml:space="preserve"> thu</w:t>
      </w:r>
      <w:r w:rsidRPr="00D5714F">
        <w:t>ỷ</w:t>
      </w:r>
      <w:r>
        <w:t xml:space="preserve"> tr</w:t>
      </w:r>
      <w:r w:rsidRPr="00D5714F">
        <w:t>ực</w:t>
      </w:r>
      <w:r>
        <w:t xml:space="preserve"> l</w:t>
      </w:r>
      <w:r w:rsidRPr="00D5714F">
        <w:t>ái</w:t>
      </w:r>
      <w:r>
        <w:t>, m</w:t>
      </w:r>
      <w:r w:rsidRPr="00D5714F">
        <w:t>ũi</w:t>
      </w:r>
      <w:r>
        <w:t xml:space="preserve"> v</w:t>
      </w:r>
      <w:r w:rsidRPr="00D5714F">
        <w:t>à</w:t>
      </w:r>
      <w:r>
        <w:t xml:space="preserve"> m</w:t>
      </w:r>
      <w:r w:rsidRPr="00D5714F">
        <w:t>ặt</w:t>
      </w:r>
      <w:r>
        <w:t xml:space="preserve"> ph</w:t>
      </w:r>
      <w:r w:rsidRPr="00D5714F">
        <w:t>ẳng</w:t>
      </w:r>
      <w:r>
        <w:t xml:space="preserve"> s</w:t>
      </w:r>
      <w:r w:rsidRPr="00D5714F">
        <w:t>ườn</w:t>
      </w:r>
      <w:r>
        <w:t xml:space="preserve"> gi</w:t>
      </w:r>
      <w:r w:rsidRPr="00D5714F">
        <w:t>ữa</w:t>
      </w:r>
      <w:r>
        <w:t xml:space="preserve"> c</w:t>
      </w:r>
      <w:r w:rsidRPr="00D5714F">
        <w:t>ủa</w:t>
      </w:r>
      <w:r>
        <w:t xml:space="preserve"> t</w:t>
      </w:r>
      <w:r w:rsidRPr="00D5714F">
        <w:t>à</w:t>
      </w:r>
      <w:r w:rsidR="00631AA0">
        <w:t>u</w:t>
      </w:r>
      <w:r>
        <w:t>. C</w:t>
      </w:r>
      <w:r w:rsidRPr="00D5714F">
        <w:t>ác</w:t>
      </w:r>
      <w:r>
        <w:t xml:space="preserve"> gi</w:t>
      </w:r>
      <w:r w:rsidRPr="00D5714F">
        <w:t>á</w:t>
      </w:r>
      <w:r>
        <w:t xml:space="preserve"> tr</w:t>
      </w:r>
      <w:r w:rsidRPr="00D5714F">
        <w:t>ị</w:t>
      </w:r>
      <w:r>
        <w:t xml:space="preserve"> n</w:t>
      </w:r>
      <w:r w:rsidRPr="00D5714F">
        <w:t>ày</w:t>
      </w:r>
      <w:r>
        <w:t xml:space="preserve"> </w:t>
      </w:r>
      <w:r w:rsidRPr="00D5714F">
        <w:t>được</w:t>
      </w:r>
      <w:r>
        <w:t xml:space="preserve"> cho trong h</w:t>
      </w:r>
      <w:r w:rsidRPr="00D5714F">
        <w:t>ồ</w:t>
      </w:r>
      <w:r>
        <w:t xml:space="preserve"> s</w:t>
      </w:r>
      <w:r w:rsidRPr="00D5714F">
        <w:t>ơ</w:t>
      </w:r>
      <w:r>
        <w:t xml:space="preserve"> t</w:t>
      </w:r>
      <w:r w:rsidRPr="00D5714F">
        <w:t>àu</w:t>
      </w:r>
      <w:r>
        <w:t>.</w:t>
      </w:r>
    </w:p>
    <w:p w:rsidR="007679ED" w:rsidRDefault="007679ED" w:rsidP="007679ED">
      <w:pPr>
        <w:pStyle w:val="Noidung"/>
      </w:pPr>
      <w:r>
        <w:t>- l</w:t>
      </w:r>
      <w:r>
        <w:rPr>
          <w:vertAlign w:val="subscript"/>
        </w:rPr>
        <w:t>d</w:t>
      </w:r>
      <w:r>
        <w:t>: l</w:t>
      </w:r>
      <w:r w:rsidRPr="00D5714F">
        <w:t>à</w:t>
      </w:r>
      <w:r>
        <w:t xml:space="preserve"> kho</w:t>
      </w:r>
      <w:r w:rsidRPr="00D5714F">
        <w:t>ảng</w:t>
      </w:r>
      <w:r>
        <w:t xml:space="preserve"> c</w:t>
      </w:r>
      <w:r w:rsidRPr="00D5714F">
        <w:t>ác</w:t>
      </w:r>
      <w:r>
        <w:t>h gi</w:t>
      </w:r>
      <w:r w:rsidRPr="00D5714F">
        <w:t>ữa</w:t>
      </w:r>
      <w:r>
        <w:t xml:space="preserve"> th</w:t>
      </w:r>
      <w:r w:rsidRPr="00D5714F">
        <w:t>ước</w:t>
      </w:r>
      <w:r>
        <w:t xml:space="preserve"> m</w:t>
      </w:r>
      <w:r w:rsidRPr="00D5714F">
        <w:t>ớn</w:t>
      </w:r>
      <w:r>
        <w:t xml:space="preserve"> n</w:t>
      </w:r>
      <w:r w:rsidRPr="00D5714F">
        <w:t>ước</w:t>
      </w:r>
      <w:r>
        <w:t xml:space="preserve"> m</w:t>
      </w:r>
      <w:r w:rsidRPr="00D5714F">
        <w:t>ũi</w:t>
      </w:r>
      <w:r>
        <w:t xml:space="preserve"> v</w:t>
      </w:r>
      <w:r w:rsidRPr="00D5714F">
        <w:t>à</w:t>
      </w:r>
      <w:r>
        <w:t xml:space="preserve"> m</w:t>
      </w:r>
      <w:r w:rsidRPr="00D5714F">
        <w:t>ớn</w:t>
      </w:r>
      <w:r>
        <w:t xml:space="preserve"> n</w:t>
      </w:r>
      <w:r w:rsidRPr="00D5714F">
        <w:t>ước</w:t>
      </w:r>
      <w:r>
        <w:t xml:space="preserve"> l</w:t>
      </w:r>
      <w:r w:rsidRPr="00D5714F">
        <w:t>ái</w:t>
      </w:r>
      <w:r>
        <w:t xml:space="preserve"> c</w:t>
      </w:r>
      <w:r w:rsidRPr="00D5714F">
        <w:t>ủa</w:t>
      </w:r>
      <w:r>
        <w:t xml:space="preserve"> t</w:t>
      </w:r>
      <w:r w:rsidRPr="00D5714F">
        <w:t>àu</w:t>
      </w:r>
      <w:r>
        <w:t>. Gi</w:t>
      </w:r>
      <w:r w:rsidRPr="00D5714F">
        <w:t>á</w:t>
      </w:r>
      <w:r>
        <w:t xml:space="preserve"> tr</w:t>
      </w:r>
      <w:r w:rsidRPr="00D5714F">
        <w:t>ị</w:t>
      </w:r>
      <w:r>
        <w:t xml:space="preserve"> c</w:t>
      </w:r>
      <w:r w:rsidRPr="00D5714F">
        <w:t>ủa</w:t>
      </w:r>
      <w:r>
        <w:t xml:space="preserve"> l</w:t>
      </w:r>
      <w:r>
        <w:rPr>
          <w:vertAlign w:val="subscript"/>
        </w:rPr>
        <w:t>d</w:t>
      </w:r>
      <w:r>
        <w:t xml:space="preserve"> </w:t>
      </w:r>
      <w:r w:rsidRPr="00D5714F">
        <w:t>được</w:t>
      </w:r>
      <w:r>
        <w:t xml:space="preserve"> cho s</w:t>
      </w:r>
      <w:r w:rsidRPr="00D5714F">
        <w:t>ẵn</w:t>
      </w:r>
      <w:r>
        <w:t xml:space="preserve"> trong h</w:t>
      </w:r>
      <w:r w:rsidRPr="00D5714F">
        <w:t>ồ</w:t>
      </w:r>
      <w:r>
        <w:t xml:space="preserve"> s</w:t>
      </w:r>
      <w:r w:rsidRPr="00D5714F">
        <w:t>ơ</w:t>
      </w:r>
      <w:r>
        <w:t xml:space="preserve"> t</w:t>
      </w:r>
      <w:r w:rsidRPr="00D5714F">
        <w:t>àu</w:t>
      </w:r>
      <w:r>
        <w:t xml:space="preserve"> ho</w:t>
      </w:r>
      <w:r w:rsidRPr="00D5714F">
        <w:t>ặc</w:t>
      </w:r>
      <w:r>
        <w:t xml:space="preserve"> t</w:t>
      </w:r>
      <w:r w:rsidRPr="00D5714F">
        <w:t>ính</w:t>
      </w:r>
      <w:r>
        <w:t xml:space="preserve"> theo c</w:t>
      </w:r>
      <w:r w:rsidRPr="00D5714F">
        <w:t>ô</w:t>
      </w:r>
      <w:r>
        <w:t>ng th</w:t>
      </w:r>
      <w:r w:rsidRPr="00D5714F">
        <w:t>ức</w:t>
      </w:r>
      <w:r>
        <w:t>:</w:t>
      </w:r>
    </w:p>
    <w:p w:rsidR="007679ED" w:rsidRDefault="007679ED" w:rsidP="007679ED">
      <w:pPr>
        <w:pStyle w:val="Noidung"/>
      </w:pPr>
      <w:r>
        <w:tab/>
      </w:r>
      <w:r>
        <w:tab/>
      </w:r>
      <w:r>
        <w:tab/>
      </w:r>
      <w:r w:rsidRPr="00D5714F">
        <w:rPr>
          <w:position w:val="-10"/>
        </w:rPr>
        <w:object w:dxaOrig="1460" w:dyaOrig="300">
          <v:shape id="_x0000_i1027" type="#_x0000_t75" style="width:72.75pt;height:15.15pt" o:ole="">
            <v:imagedata r:id="rId17" o:title=""/>
          </v:shape>
          <o:OLEObject Type="Embed" ProgID="Equation.3" ShapeID="_x0000_i1027" DrawAspect="Content" ObjectID="_1556956908" r:id="rId18"/>
        </w:object>
      </w:r>
      <w:r w:rsidR="00950572">
        <w:rPr>
          <w:position w:val="-10"/>
        </w:rPr>
        <w:tab/>
      </w:r>
      <w:r w:rsidR="00950572">
        <w:rPr>
          <w:position w:val="-10"/>
        </w:rPr>
        <w:tab/>
      </w:r>
      <w:r w:rsidR="00950572">
        <w:rPr>
          <w:position w:val="-10"/>
        </w:rPr>
        <w:tab/>
      </w:r>
      <w:r w:rsidR="00950572">
        <w:rPr>
          <w:position w:val="-10"/>
        </w:rPr>
        <w:tab/>
      </w:r>
      <w:r w:rsidR="008C0ED1">
        <w:rPr>
          <w:position w:val="-10"/>
        </w:rPr>
        <w:t>(2.3</w:t>
      </w:r>
      <w:r w:rsidR="00950572">
        <w:rPr>
          <w:position w:val="-10"/>
        </w:rPr>
        <w:t>)</w:t>
      </w:r>
    </w:p>
    <w:p w:rsidR="007679ED" w:rsidRPr="001A193A" w:rsidRDefault="007679ED" w:rsidP="007679ED">
      <w:pPr>
        <w:pStyle w:val="Noidung"/>
      </w:pPr>
      <w:r>
        <w:t>C</w:t>
      </w:r>
      <w:r w:rsidRPr="001A193A">
        <w:t>ác</w:t>
      </w:r>
      <w:r>
        <w:t xml:space="preserve"> gi</w:t>
      </w:r>
      <w:r w:rsidRPr="001A193A">
        <w:t>á</w:t>
      </w:r>
      <w:r>
        <w:t xml:space="preserve"> tr</w:t>
      </w:r>
      <w:r w:rsidRPr="001A193A">
        <w:t>ị</w:t>
      </w:r>
      <w:r>
        <w:t xml:space="preserve"> hi</w:t>
      </w:r>
      <w:r w:rsidRPr="001A193A">
        <w:t>ệu</w:t>
      </w:r>
      <w:r>
        <w:t xml:space="preserve"> ch</w:t>
      </w:r>
      <w:r w:rsidRPr="001A193A">
        <w:t>ỉnh</w:t>
      </w:r>
      <w:r>
        <w:t xml:space="preserve"> </w:t>
      </w:r>
      <w:r>
        <w:sym w:font="Symbol" w:char="F044"/>
      </w:r>
      <w:r>
        <w:t>d’</w:t>
      </w:r>
      <w:r>
        <w:rPr>
          <w:vertAlign w:val="subscript"/>
        </w:rPr>
        <w:t>A</w:t>
      </w:r>
      <w:r>
        <w:t xml:space="preserve">, </w:t>
      </w:r>
      <w:r>
        <w:sym w:font="Symbol" w:char="F044"/>
      </w:r>
      <w:r>
        <w:t>d’</w:t>
      </w:r>
      <w:r>
        <w:rPr>
          <w:vertAlign w:val="subscript"/>
        </w:rPr>
        <w:t>F</w:t>
      </w:r>
      <w:r>
        <w:t xml:space="preserve"> v</w:t>
      </w:r>
      <w:r w:rsidRPr="00F95A17">
        <w:t>à</w:t>
      </w:r>
      <w:r>
        <w:t xml:space="preserve"> </w:t>
      </w:r>
      <w:r>
        <w:sym w:font="Symbol" w:char="F044"/>
      </w:r>
      <w:r>
        <w:t>d’</w:t>
      </w:r>
      <w:r>
        <w:rPr>
          <w:vertAlign w:val="subscript"/>
        </w:rPr>
        <w:sym w:font="Symbol" w:char="F051"/>
      </w:r>
      <w:r>
        <w:t xml:space="preserve"> c</w:t>
      </w:r>
      <w:r w:rsidRPr="001A193A">
        <w:t>ó</w:t>
      </w:r>
      <w:r>
        <w:t xml:space="preserve"> th</w:t>
      </w:r>
      <w:r w:rsidRPr="001A193A">
        <w:t>ể</w:t>
      </w:r>
      <w:r>
        <w:t xml:space="preserve"> mang d</w:t>
      </w:r>
      <w:r w:rsidRPr="001A193A">
        <w:t>ấu</w:t>
      </w:r>
      <w:r>
        <w:t xml:space="preserve"> (-) ho</w:t>
      </w:r>
      <w:r w:rsidRPr="001A193A">
        <w:t>ặc</w:t>
      </w:r>
      <w:r>
        <w:t xml:space="preserve"> (+) tu</w:t>
      </w:r>
      <w:r w:rsidRPr="001A193A">
        <w:t>ỳ</w:t>
      </w:r>
      <w:r>
        <w:t xml:space="preserve"> thu</w:t>
      </w:r>
      <w:r w:rsidRPr="001A193A">
        <w:t>ộc</w:t>
      </w:r>
      <w:r>
        <w:t xml:space="preserve"> </w:t>
      </w:r>
      <w:r w:rsidRPr="001A193A">
        <w:t>độ</w:t>
      </w:r>
      <w:r>
        <w:t xml:space="preserve"> ch</w:t>
      </w:r>
      <w:r w:rsidRPr="001A193A">
        <w:t>úi</w:t>
      </w:r>
      <w:r>
        <w:t xml:space="preserve"> c</w:t>
      </w:r>
      <w:r w:rsidRPr="001A193A">
        <w:t>ủa</w:t>
      </w:r>
      <w:r>
        <w:t xml:space="preserve"> t</w:t>
      </w:r>
      <w:r w:rsidRPr="001A193A">
        <w:t>àu</w:t>
      </w:r>
      <w:r>
        <w:t xml:space="preserve"> v</w:t>
      </w:r>
      <w:r w:rsidRPr="001A193A">
        <w:t>à</w:t>
      </w:r>
      <w:r>
        <w:t xml:space="preserve"> v</w:t>
      </w:r>
      <w:r w:rsidRPr="001A193A">
        <w:t>ị</w:t>
      </w:r>
      <w:r>
        <w:t xml:space="preserve"> tr</w:t>
      </w:r>
      <w:r w:rsidRPr="001A193A">
        <w:t>í</w:t>
      </w:r>
      <w:r>
        <w:t xml:space="preserve"> t</w:t>
      </w:r>
      <w:r w:rsidRPr="001A193A">
        <w:t>ươ</w:t>
      </w:r>
      <w:r>
        <w:t xml:space="preserve">ng </w:t>
      </w:r>
      <w:r w:rsidRPr="001A193A">
        <w:t>đối</w:t>
      </w:r>
      <w:r>
        <w:t xml:space="preserve"> gi</w:t>
      </w:r>
      <w:r w:rsidRPr="001A193A">
        <w:t>ữa</w:t>
      </w:r>
      <w:r>
        <w:t xml:space="preserve"> </w:t>
      </w:r>
      <w:r w:rsidRPr="001A193A">
        <w:t>đường</w:t>
      </w:r>
      <w:r>
        <w:t xml:space="preserve"> thu</w:t>
      </w:r>
      <w:r w:rsidRPr="001A193A">
        <w:t>ỷ</w:t>
      </w:r>
      <w:r>
        <w:t xml:space="preserve"> tr</w:t>
      </w:r>
      <w:r w:rsidRPr="001A193A">
        <w:t>ực</w:t>
      </w:r>
      <w:r>
        <w:t xml:space="preserve"> v</w:t>
      </w:r>
      <w:r w:rsidRPr="001A193A">
        <w:t>à</w:t>
      </w:r>
      <w:r>
        <w:t xml:space="preserve"> v</w:t>
      </w:r>
      <w:r w:rsidRPr="001A193A">
        <w:t>ị</w:t>
      </w:r>
      <w:r>
        <w:t xml:space="preserve"> tr</w:t>
      </w:r>
      <w:r w:rsidRPr="001A193A">
        <w:t>í</w:t>
      </w:r>
      <w:r>
        <w:t xml:space="preserve"> kh</w:t>
      </w:r>
      <w:r w:rsidRPr="001A193A">
        <w:t>ắc</w:t>
      </w:r>
      <w:r>
        <w:t xml:space="preserve"> th</w:t>
      </w:r>
      <w:r w:rsidRPr="001A193A">
        <w:t>ước</w:t>
      </w:r>
      <w:r>
        <w:t xml:space="preserve"> m</w:t>
      </w:r>
      <w:r w:rsidRPr="001A193A">
        <w:t>ớn</w:t>
      </w:r>
      <w:r>
        <w:t xml:space="preserve"> n</w:t>
      </w:r>
      <w:r w:rsidRPr="001A193A">
        <w:t>ước</w:t>
      </w:r>
      <w:r>
        <w:t>. M</w:t>
      </w:r>
      <w:r w:rsidRPr="001A193A">
        <w:t>ột</w:t>
      </w:r>
      <w:r>
        <w:t xml:space="preserve"> s</w:t>
      </w:r>
      <w:r w:rsidRPr="001A193A">
        <w:t>ố</w:t>
      </w:r>
      <w:r>
        <w:t xml:space="preserve"> t</w:t>
      </w:r>
      <w:r w:rsidRPr="001A193A">
        <w:t>àu</w:t>
      </w:r>
      <w:r>
        <w:t>, th</w:t>
      </w:r>
      <w:r w:rsidRPr="001A193A">
        <w:t>ước</w:t>
      </w:r>
      <w:r>
        <w:t xml:space="preserve"> m</w:t>
      </w:r>
      <w:r w:rsidRPr="001A193A">
        <w:t>ớn</w:t>
      </w:r>
      <w:r>
        <w:t xml:space="preserve"> n</w:t>
      </w:r>
      <w:r w:rsidRPr="001A193A">
        <w:t>ước</w:t>
      </w:r>
      <w:r>
        <w:t xml:space="preserve"> </w:t>
      </w:r>
      <w:r w:rsidRPr="001A193A">
        <w:t>được</w:t>
      </w:r>
      <w:r>
        <w:t xml:space="preserve"> chia l</w:t>
      </w:r>
      <w:r w:rsidRPr="001A193A">
        <w:t>àm</w:t>
      </w:r>
      <w:r>
        <w:t xml:space="preserve"> nhi</w:t>
      </w:r>
      <w:r w:rsidRPr="001A193A">
        <w:t>ều</w:t>
      </w:r>
      <w:r>
        <w:t xml:space="preserve"> </w:t>
      </w:r>
      <w:r w:rsidRPr="001A193A">
        <w:t>đ</w:t>
      </w:r>
      <w:r>
        <w:t>o</w:t>
      </w:r>
      <w:r w:rsidRPr="001A193A">
        <w:t>ạn</w:t>
      </w:r>
      <w:r>
        <w:t>, kh</w:t>
      </w:r>
      <w:r w:rsidRPr="001A193A">
        <w:t>ắc</w:t>
      </w:r>
      <w:r>
        <w:t xml:space="preserve"> </w:t>
      </w:r>
      <w:r w:rsidRPr="001A193A">
        <w:t>ở</w:t>
      </w:r>
      <w:r>
        <w:t xml:space="preserve"> c</w:t>
      </w:r>
      <w:r w:rsidRPr="001A193A">
        <w:t>ác</w:t>
      </w:r>
      <w:r>
        <w:t xml:space="preserve"> v</w:t>
      </w:r>
      <w:r w:rsidRPr="001A193A">
        <w:t>ị</w:t>
      </w:r>
      <w:r>
        <w:t xml:space="preserve"> tr</w:t>
      </w:r>
      <w:r w:rsidRPr="001A193A">
        <w:t>í</w:t>
      </w:r>
      <w:r>
        <w:t xml:space="preserve"> kh</w:t>
      </w:r>
      <w:r w:rsidRPr="001A193A">
        <w:t>ác</w:t>
      </w:r>
      <w:r>
        <w:t xml:space="preserve"> </w:t>
      </w:r>
      <w:r>
        <w:lastRenderedPageBreak/>
        <w:t>nhau tu</w:t>
      </w:r>
      <w:r w:rsidRPr="001A193A">
        <w:t>ỳ</w:t>
      </w:r>
      <w:r>
        <w:t xml:space="preserve"> theo </w:t>
      </w:r>
      <w:r w:rsidRPr="001A193A">
        <w:t>độ</w:t>
      </w:r>
      <w:r>
        <w:t xml:space="preserve"> ch</w:t>
      </w:r>
      <w:r w:rsidRPr="001A193A">
        <w:t>ìm</w:t>
      </w:r>
      <w:r>
        <w:t xml:space="preserve"> c</w:t>
      </w:r>
      <w:r w:rsidRPr="001A193A">
        <w:t>ủa</w:t>
      </w:r>
      <w:r>
        <w:t xml:space="preserve"> t</w:t>
      </w:r>
      <w:r w:rsidRPr="001A193A">
        <w:t>àu</w:t>
      </w:r>
      <w:r>
        <w:t xml:space="preserve"> n</w:t>
      </w:r>
      <w:r w:rsidRPr="001A193A">
        <w:t>ê</w:t>
      </w:r>
      <w:r>
        <w:t>n c</w:t>
      </w:r>
      <w:r w:rsidRPr="001A193A">
        <w:t>ần</w:t>
      </w:r>
      <w:r>
        <w:t xml:space="preserve"> ph</w:t>
      </w:r>
      <w:r w:rsidRPr="001A193A">
        <w:t>ải</w:t>
      </w:r>
      <w:r>
        <w:t xml:space="preserve"> ch</w:t>
      </w:r>
      <w:r w:rsidRPr="001A193A">
        <w:t>ú</w:t>
      </w:r>
      <w:r>
        <w:t xml:space="preserve"> </w:t>
      </w:r>
      <w:r w:rsidRPr="001A193A">
        <w:t>ý</w:t>
      </w:r>
      <w:r>
        <w:t xml:space="preserve"> khi t</w:t>
      </w:r>
      <w:r w:rsidRPr="001A193A">
        <w:t>ính</w:t>
      </w:r>
      <w:r>
        <w:t xml:space="preserve"> to</w:t>
      </w:r>
      <w:r w:rsidRPr="001A193A">
        <w:t>án</w:t>
      </w:r>
      <w:r>
        <w:t xml:space="preserve"> v</w:t>
      </w:r>
      <w:r w:rsidRPr="001A193A">
        <w:t>ới</w:t>
      </w:r>
      <w:r>
        <w:t xml:space="preserve"> c</w:t>
      </w:r>
      <w:r w:rsidRPr="001A193A">
        <w:t>ác</w:t>
      </w:r>
      <w:r>
        <w:t xml:space="preserve"> s</w:t>
      </w:r>
      <w:r w:rsidRPr="001A193A">
        <w:t>ố</w:t>
      </w:r>
      <w:r>
        <w:t xml:space="preserve"> hi</w:t>
      </w:r>
      <w:r w:rsidRPr="001A193A">
        <w:t>ệu</w:t>
      </w:r>
      <w:r>
        <w:t xml:space="preserve"> ch</w:t>
      </w:r>
      <w:r w:rsidRPr="001A193A">
        <w:t>ỉnh</w:t>
      </w:r>
      <w:r>
        <w:t xml:space="preserve"> n</w:t>
      </w:r>
      <w:r w:rsidRPr="001A193A">
        <w:t>ày</w:t>
      </w:r>
      <w:r>
        <w:t>.</w:t>
      </w:r>
    </w:p>
    <w:p w:rsidR="007679ED" w:rsidRDefault="00781295" w:rsidP="000F53C8">
      <w:pPr>
        <w:pStyle w:val="Noidung"/>
      </w:pPr>
      <w:r w:rsidRPr="004D0051">
        <w:rPr>
          <w:noProof/>
          <w:szCs w:val="26"/>
        </w:rPr>
        <w:drawing>
          <wp:anchor distT="0" distB="0" distL="114300" distR="114300" simplePos="0" relativeHeight="251924480" behindDoc="0" locked="0" layoutInCell="1" allowOverlap="1" wp14:anchorId="3FA95D7A" wp14:editId="5F73F306">
            <wp:simplePos x="0" y="0"/>
            <wp:positionH relativeFrom="column">
              <wp:posOffset>93980</wp:posOffset>
            </wp:positionH>
            <wp:positionV relativeFrom="paragraph">
              <wp:posOffset>748665</wp:posOffset>
            </wp:positionV>
            <wp:extent cx="5630545" cy="3531870"/>
            <wp:effectExtent l="19050" t="19050" r="27305" b="11430"/>
            <wp:wrapTopAndBottom/>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a:extLst>
                        <a:ext uri="{28A0092B-C50C-407E-A947-70E740481C1C}">
                          <a14:useLocalDpi xmlns:a14="http://schemas.microsoft.com/office/drawing/2010/main" val="0"/>
                        </a:ext>
                      </a:extLst>
                    </a:blip>
                    <a:srcRect b="52400"/>
                    <a:stretch>
                      <a:fillRect/>
                    </a:stretch>
                  </pic:blipFill>
                  <pic:spPr bwMode="auto">
                    <a:xfrm>
                      <a:off x="0" y="0"/>
                      <a:ext cx="5630545" cy="3531870"/>
                    </a:xfrm>
                    <a:prstGeom prst="rect">
                      <a:avLst/>
                    </a:prstGeom>
                    <a:noFill/>
                    <a:ln w="6350" cmpd="sng">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0F53C8" w:rsidRPr="000F53C8">
        <w:t>Trong các hồ sơ tàu, người ta thường thiết kế sẵn "Bảng hiệu chỉnh số đọc mớn nước"  (Draft Correction Table) để tiện sử dụng cho việc tra các số hiệu chỉnh mớn nước . Đối số vào bảng là mớn nước biểu kiến và hiệu số mớn nước biểu kiến.</w:t>
      </w:r>
    </w:p>
    <w:p w:rsidR="0028497F" w:rsidRDefault="0028497F" w:rsidP="000F53C8">
      <w:pPr>
        <w:pStyle w:val="Noidung"/>
      </w:pPr>
    </w:p>
    <w:p w:rsidR="0028497F" w:rsidRPr="0026210E" w:rsidRDefault="0028497F" w:rsidP="0028497F">
      <w:pPr>
        <w:pStyle w:val="Hinhve"/>
        <w:tabs>
          <w:tab w:val="clear" w:pos="851"/>
        </w:tabs>
        <w:ind w:left="390"/>
        <w:rPr>
          <w:i w:val="0"/>
          <w:szCs w:val="26"/>
        </w:rPr>
      </w:pPr>
      <w:r w:rsidRPr="0026210E">
        <w:rPr>
          <w:i w:val="0"/>
          <w:szCs w:val="26"/>
        </w:rPr>
        <w:t>Hình 2.3: Bảng số hiệu chỉnh số đọc mớn nước</w:t>
      </w:r>
    </w:p>
    <w:p w:rsidR="0028497F" w:rsidRPr="0026210E" w:rsidRDefault="0028497F" w:rsidP="000F53C8">
      <w:pPr>
        <w:pStyle w:val="Noidung"/>
      </w:pPr>
    </w:p>
    <w:p w:rsidR="000F53C8" w:rsidRPr="000F53C8" w:rsidRDefault="007679ED" w:rsidP="000F53C8">
      <w:pPr>
        <w:pStyle w:val="Noidung"/>
      </w:pPr>
      <w:r w:rsidRPr="007679ED">
        <w:rPr>
          <w:i/>
        </w:rPr>
        <w:t xml:space="preserve">+ </w:t>
      </w:r>
      <w:r w:rsidR="000F53C8" w:rsidRPr="007679ED">
        <w:rPr>
          <w:i/>
        </w:rPr>
        <w:t>Mớn nước trung bình (Mean Draft - dM)</w:t>
      </w:r>
      <w:r w:rsidR="000F53C8" w:rsidRPr="000F53C8">
        <w:t>: Là giá trị trung bình của các mớn nước của tàu có tính đến độ ưỡn võng của tàu.</w:t>
      </w:r>
    </w:p>
    <w:p w:rsidR="000F53C8" w:rsidRPr="000F53C8" w:rsidRDefault="000F53C8" w:rsidP="000F53C8">
      <w:pPr>
        <w:pStyle w:val="Noidung"/>
      </w:pPr>
      <w:r w:rsidRPr="000F53C8">
        <w:t>Có thể diễn giải cách tính mớn nước trung bình như sau:</w:t>
      </w:r>
    </w:p>
    <w:p w:rsidR="000F53C8" w:rsidRPr="000F53C8" w:rsidRDefault="00722DB1" w:rsidP="000F53C8">
      <w:pPr>
        <w:pStyle w:val="Noidung"/>
      </w:pPr>
      <w:r>
        <w:pict>
          <v:shape id="_x0000_s6394" type="#_x0000_t75" style="position:absolute;left:0;text-align:left;margin-left:158.6pt;margin-top:9.55pt;width:87.75pt;height:33pt;z-index:251688960">
            <v:imagedata r:id="rId20" o:title=""/>
          </v:shape>
          <o:OLEObject Type="Embed" ProgID="Equation.3" ShapeID="_x0000_s6394" DrawAspect="Content" ObjectID="_1556956996" r:id="rId21"/>
        </w:pict>
      </w:r>
    </w:p>
    <w:p w:rsidR="000F53C8" w:rsidRPr="000F53C8" w:rsidRDefault="000F53C8" w:rsidP="000F53C8">
      <w:pPr>
        <w:pStyle w:val="Noidung"/>
      </w:pPr>
      <w:r w:rsidRPr="000F53C8">
        <w:t xml:space="preserve">                                                                                       </w:t>
      </w:r>
      <w:r w:rsidR="00722DB1">
        <w:pict>
          <v:shape id="_x0000_s6395" type="#_x0000_t75" style="position:absolute;left:0;text-align:left;margin-left:157.35pt;margin-top:11.05pt;width:135.75pt;height:33pt;z-index:251689984;mso-position-horizontal-relative:text;mso-position-vertical-relative:text">
            <v:imagedata r:id="rId22" o:title=""/>
          </v:shape>
          <o:OLEObject Type="Embed" ProgID="Equation.3" ShapeID="_x0000_s6395" DrawAspect="Content" ObjectID="_1556956997" r:id="rId23"/>
        </w:pict>
      </w:r>
      <w:r w:rsidRPr="000F53C8">
        <w:t xml:space="preserve">                                                                     </w:t>
      </w:r>
    </w:p>
    <w:p w:rsidR="000F53C8" w:rsidRPr="000F53C8" w:rsidRDefault="000F53C8" w:rsidP="000F53C8">
      <w:pPr>
        <w:pStyle w:val="Noidung"/>
      </w:pPr>
      <w:r w:rsidRPr="000F53C8">
        <w:t xml:space="preserve">                    </w:t>
      </w:r>
    </w:p>
    <w:p w:rsidR="000F53C8" w:rsidRPr="000F53C8" w:rsidRDefault="00722DB1" w:rsidP="000F53C8">
      <w:pPr>
        <w:pStyle w:val="Noidung"/>
      </w:pPr>
      <w:r>
        <w:pict>
          <v:shape id="_x0000_s6396" type="#_x0000_t75" style="position:absolute;left:0;text-align:left;margin-left:156.5pt;margin-top:2.15pt;width:161.8pt;height:33pt;z-index:251691008">
            <v:imagedata r:id="rId24" o:title=""/>
          </v:shape>
          <o:OLEObject Type="Embed" ProgID="Equation.3" ShapeID="_x0000_s6396" DrawAspect="Content" ObjectID="_1556956998" r:id="rId25"/>
        </w:pict>
      </w:r>
      <w:r w:rsidR="000F53C8" w:rsidRPr="000F53C8">
        <w:t xml:space="preserve">                                                                             </w:t>
      </w:r>
      <w:r w:rsidR="00C76731">
        <w:tab/>
      </w:r>
      <w:r w:rsidR="00C76731">
        <w:tab/>
      </w:r>
      <w:r w:rsidR="00C76731">
        <w:tab/>
      </w:r>
      <w:r w:rsidR="00C76731">
        <w:tab/>
      </w:r>
      <w:r w:rsidR="008C0ED1">
        <w:t>(2</w:t>
      </w:r>
      <w:r w:rsidR="00C76731">
        <w:t>.</w:t>
      </w:r>
      <w:r w:rsidR="008C0ED1">
        <w:t>4</w:t>
      </w:r>
      <w:r w:rsidR="00C76731">
        <w:t>)</w:t>
      </w:r>
    </w:p>
    <w:p w:rsidR="000F53C8" w:rsidRPr="000F53C8" w:rsidRDefault="000F53C8" w:rsidP="000F53C8">
      <w:pPr>
        <w:pStyle w:val="Noidung"/>
      </w:pPr>
    </w:p>
    <w:p w:rsidR="000F53C8" w:rsidRPr="000F53C8" w:rsidRDefault="000F53C8" w:rsidP="000F53C8">
      <w:pPr>
        <w:pStyle w:val="Noidung"/>
      </w:pPr>
      <w:r w:rsidRPr="000F53C8">
        <w:t>Giá trị mớn nước trong công thức d</w:t>
      </w:r>
      <w:r w:rsidRPr="007679ED">
        <w:rPr>
          <w:vertAlign w:val="subscript"/>
        </w:rPr>
        <w:t>Quarter mean</w:t>
      </w:r>
      <w:r w:rsidRPr="000F53C8">
        <w:t xml:space="preserve"> tương đương với giá trị tính theo công thức:</w:t>
      </w:r>
    </w:p>
    <w:p w:rsidR="000F53C8" w:rsidRPr="000F53C8" w:rsidRDefault="00722DB1" w:rsidP="000F53C8">
      <w:pPr>
        <w:pStyle w:val="Noidung"/>
      </w:pPr>
      <w:r>
        <w:pict>
          <v:shape id="_x0000_s6397" type="#_x0000_t75" style="position:absolute;left:0;text-align:left;margin-left:150.35pt;margin-top:.4pt;width:171.95pt;height:33pt;z-index:251692032">
            <v:imagedata r:id="rId26" o:title=""/>
          </v:shape>
          <o:OLEObject Type="Embed" ProgID="Equation.3" ShapeID="_x0000_s6397" DrawAspect="Content" ObjectID="_1556956999" r:id="rId27"/>
        </w:pict>
      </w:r>
      <w:r w:rsidR="000F53C8" w:rsidRPr="000F53C8">
        <w:tab/>
      </w:r>
      <w:r w:rsidR="000F53C8" w:rsidRPr="000F53C8">
        <w:tab/>
      </w:r>
      <w:r w:rsidR="000F53C8" w:rsidRPr="000F53C8">
        <w:tab/>
      </w:r>
    </w:p>
    <w:p w:rsidR="00C76731" w:rsidRDefault="000F53C8" w:rsidP="000F53C8">
      <w:pPr>
        <w:pStyle w:val="Noidung"/>
      </w:pPr>
      <w:r w:rsidRPr="000F53C8">
        <w:t xml:space="preserve">  </w:t>
      </w:r>
      <w:r w:rsidR="00C76731">
        <w:tab/>
      </w:r>
      <w:r w:rsidR="00C76731">
        <w:tab/>
      </w:r>
      <w:r w:rsidR="00C76731">
        <w:tab/>
      </w:r>
      <w:r w:rsidR="00C76731">
        <w:tab/>
      </w:r>
      <w:r w:rsidR="00C76731">
        <w:tab/>
      </w:r>
      <w:r w:rsidR="00C76731">
        <w:tab/>
      </w:r>
      <w:r w:rsidR="00C76731">
        <w:tab/>
      </w:r>
      <w:r w:rsidR="00C76731">
        <w:tab/>
      </w:r>
      <w:r w:rsidR="00C76731">
        <w:tab/>
      </w:r>
      <w:r w:rsidR="00C76731">
        <w:tab/>
      </w:r>
      <w:r w:rsidR="008C0ED1">
        <w:t>(2.5</w:t>
      </w:r>
      <w:r w:rsidR="00C76731">
        <w:t>)</w:t>
      </w:r>
    </w:p>
    <w:p w:rsidR="000F53C8" w:rsidRDefault="000F53C8" w:rsidP="000F53C8">
      <w:pPr>
        <w:pStyle w:val="Noidung"/>
        <w:rPr>
          <w:szCs w:val="26"/>
        </w:rPr>
      </w:pPr>
      <w:r w:rsidRPr="000F53C8">
        <w:rPr>
          <w:szCs w:val="26"/>
        </w:rPr>
        <w:t xml:space="preserve">Mớn nước trung bình được coi như giá trị mớn nước tương đương để tra vào bảng thủy tĩnh tìm các thông số thủy tĩnh như TPC, MTC, LCF,…. Tuy nhiên, để có giá trị lượng giãn nước D một cách chính xác thì người ta phải sử dụng các công thức </w:t>
      </w:r>
      <w:r w:rsidRPr="000F53C8">
        <w:rPr>
          <w:szCs w:val="26"/>
        </w:rPr>
        <w:lastRenderedPageBreak/>
        <w:t>hiệu chỉnh tính đến yếu tố nghiêng, chúi cũng như ảnh hưởng của hình dạng thân vỏ  tàu.</w:t>
      </w:r>
    </w:p>
    <w:p w:rsidR="00950572" w:rsidRDefault="00C76731" w:rsidP="00950572">
      <w:pPr>
        <w:spacing w:before="80"/>
        <w:ind w:firstLine="284"/>
        <w:jc w:val="both"/>
        <w:rPr>
          <w:sz w:val="26"/>
          <w:szCs w:val="26"/>
          <w:lang w:val="fr-FR"/>
        </w:rPr>
      </w:pPr>
      <w:r>
        <w:rPr>
          <w:sz w:val="26"/>
          <w:szCs w:val="26"/>
          <w:lang w:val="fr-FR"/>
        </w:rPr>
        <w:tab/>
      </w:r>
      <w:r w:rsidRPr="00C76731">
        <w:rPr>
          <w:i/>
          <w:sz w:val="26"/>
          <w:szCs w:val="26"/>
          <w:lang w:val="fr-FR"/>
        </w:rPr>
        <w:t>+</w:t>
      </w:r>
      <w:r w:rsidR="00950572" w:rsidRPr="00C76731">
        <w:rPr>
          <w:i/>
          <w:sz w:val="26"/>
          <w:szCs w:val="26"/>
          <w:lang w:val="fr-FR"/>
        </w:rPr>
        <w:t xml:space="preserve"> Mớn nước tương đương d</w:t>
      </w:r>
      <w:r w:rsidR="00950572" w:rsidRPr="00C76731">
        <w:rPr>
          <w:i/>
          <w:sz w:val="26"/>
          <w:szCs w:val="26"/>
          <w:vertAlign w:val="subscript"/>
          <w:lang w:val="fr-FR"/>
        </w:rPr>
        <w:t xml:space="preserve">eqv </w:t>
      </w:r>
      <w:r w:rsidR="00950572" w:rsidRPr="00C76731">
        <w:rPr>
          <w:i/>
          <w:sz w:val="26"/>
          <w:szCs w:val="26"/>
          <w:lang w:val="fr-FR"/>
        </w:rPr>
        <w:t>(Corresponding Draft hoặc Equivalent Draft)</w:t>
      </w:r>
      <w:r w:rsidR="00950572">
        <w:rPr>
          <w:sz w:val="26"/>
          <w:szCs w:val="26"/>
          <w:lang w:val="fr-FR"/>
        </w:rPr>
        <w:t>: Trong bảng thủy tĩnh, các giá trị lượng giãn nước (Disp.), mớn nước, hoành độ tâm F của mặt phẳng đường nước (LCF) cũng như các thông số khác được cho trong trường hợp tàu ở tư thế cân bằng mũi lái.</w:t>
      </w:r>
    </w:p>
    <w:p w:rsidR="00950572" w:rsidRDefault="00C76731" w:rsidP="00950572">
      <w:pPr>
        <w:spacing w:before="80"/>
        <w:ind w:firstLine="284"/>
        <w:jc w:val="both"/>
        <w:rPr>
          <w:sz w:val="26"/>
          <w:szCs w:val="26"/>
          <w:lang w:val="fr-FR"/>
        </w:rPr>
      </w:pPr>
      <w:r>
        <w:rPr>
          <w:sz w:val="26"/>
          <w:szCs w:val="26"/>
          <w:lang w:val="fr-FR"/>
        </w:rPr>
        <w:tab/>
      </w:r>
      <w:r w:rsidR="00950572">
        <w:rPr>
          <w:sz w:val="26"/>
          <w:szCs w:val="26"/>
          <w:lang w:val="fr-FR"/>
        </w:rPr>
        <w:t>Tuy nhiên, để xác định được lượng giãn nước của tàu thông qua bảng thủy tĩnh trong điều kiện có hiệu số mớn nước (Trim - t) thì ta phải tiến hành hiệu chỉnh ảnh hưởng của hiệu số mớn nước đến mớn nước trung bình đã tính đến độ uốn võng để xác định được mớn nước tương đương (d</w:t>
      </w:r>
      <w:r w:rsidR="00950572">
        <w:rPr>
          <w:sz w:val="26"/>
          <w:szCs w:val="26"/>
          <w:vertAlign w:val="subscript"/>
          <w:lang w:val="fr-FR"/>
        </w:rPr>
        <w:t>eqv</w:t>
      </w:r>
      <w:r w:rsidR="00950572">
        <w:rPr>
          <w:sz w:val="26"/>
          <w:szCs w:val="26"/>
          <w:lang w:val="fr-FR"/>
        </w:rPr>
        <w:t>) với lượng giãn nước cần tìm.</w:t>
      </w:r>
    </w:p>
    <w:p w:rsidR="00950572" w:rsidRPr="00F54B04" w:rsidRDefault="00950572" w:rsidP="00950572">
      <w:pPr>
        <w:spacing w:before="80"/>
        <w:ind w:firstLine="284"/>
        <w:jc w:val="both"/>
        <w:rPr>
          <w:sz w:val="26"/>
          <w:szCs w:val="26"/>
          <w:lang w:val="fr-FR"/>
        </w:rPr>
      </w:pPr>
      <w:r>
        <w:rPr>
          <w:sz w:val="26"/>
          <w:szCs w:val="26"/>
          <w:lang w:val="fr-FR"/>
        </w:rPr>
        <w:t xml:space="preserve">                                              d</w:t>
      </w:r>
      <w:r>
        <w:rPr>
          <w:sz w:val="26"/>
          <w:szCs w:val="26"/>
          <w:vertAlign w:val="subscript"/>
          <w:lang w:val="fr-FR"/>
        </w:rPr>
        <w:t>eqv</w:t>
      </w:r>
      <w:r>
        <w:rPr>
          <w:sz w:val="26"/>
          <w:szCs w:val="26"/>
          <w:lang w:val="fr-FR"/>
        </w:rPr>
        <w:t xml:space="preserve"> = d</w:t>
      </w:r>
      <w:r>
        <w:rPr>
          <w:sz w:val="26"/>
          <w:szCs w:val="26"/>
          <w:vertAlign w:val="subscript"/>
          <w:lang w:val="fr-FR"/>
        </w:rPr>
        <w:t>M</w:t>
      </w:r>
      <w:r>
        <w:rPr>
          <w:sz w:val="26"/>
          <w:szCs w:val="26"/>
          <w:lang w:val="fr-FR"/>
        </w:rPr>
        <w:t xml:space="preserve"> + </w:t>
      </w:r>
      <w:r>
        <w:rPr>
          <w:rFonts w:ascii="Arial" w:hAnsi="Arial" w:cs="Arial"/>
          <w:sz w:val="26"/>
          <w:szCs w:val="26"/>
          <w:lang w:val="fr-FR"/>
        </w:rPr>
        <w:t>Δ</w:t>
      </w:r>
      <w:r>
        <w:rPr>
          <w:sz w:val="26"/>
          <w:szCs w:val="26"/>
          <w:vertAlign w:val="subscript"/>
          <w:lang w:val="fr-FR"/>
        </w:rPr>
        <w:t>d</w:t>
      </w:r>
      <w:r>
        <w:rPr>
          <w:sz w:val="26"/>
          <w:szCs w:val="26"/>
          <w:lang w:val="fr-FR"/>
        </w:rPr>
        <w:t xml:space="preserve">                                </w:t>
      </w:r>
      <w:r w:rsidR="00C76731">
        <w:rPr>
          <w:sz w:val="26"/>
          <w:szCs w:val="26"/>
          <w:lang w:val="fr-FR"/>
        </w:rPr>
        <w:tab/>
      </w:r>
      <w:r w:rsidR="00C76731">
        <w:rPr>
          <w:sz w:val="26"/>
          <w:szCs w:val="26"/>
          <w:lang w:val="fr-FR"/>
        </w:rPr>
        <w:tab/>
        <w:t xml:space="preserve">  (</w:t>
      </w:r>
      <w:r w:rsidR="008C0ED1">
        <w:rPr>
          <w:sz w:val="26"/>
          <w:szCs w:val="26"/>
          <w:lang w:val="fr-FR"/>
        </w:rPr>
        <w:t>2.6</w:t>
      </w:r>
      <w:r>
        <w:rPr>
          <w:sz w:val="26"/>
          <w:szCs w:val="26"/>
          <w:lang w:val="fr-FR"/>
        </w:rPr>
        <w:t>)</w:t>
      </w:r>
    </w:p>
    <w:p w:rsidR="00426316" w:rsidRDefault="00C76731" w:rsidP="00426316">
      <w:pPr>
        <w:spacing w:before="80"/>
        <w:ind w:firstLine="284"/>
        <w:jc w:val="both"/>
        <w:rPr>
          <w:sz w:val="26"/>
          <w:szCs w:val="26"/>
          <w:lang w:val="fr-FR"/>
        </w:rPr>
      </w:pPr>
      <w:r>
        <w:rPr>
          <w:sz w:val="26"/>
          <w:szCs w:val="26"/>
          <w:lang w:val="fr-FR"/>
        </w:rPr>
        <w:tab/>
      </w:r>
      <w:r w:rsidR="00950572">
        <w:rPr>
          <w:sz w:val="26"/>
          <w:szCs w:val="26"/>
          <w:lang w:val="fr-FR"/>
        </w:rPr>
        <w:t xml:space="preserve">Trong đó :  </w:t>
      </w:r>
      <w:r>
        <w:rPr>
          <w:sz w:val="26"/>
          <w:szCs w:val="26"/>
          <w:lang w:val="fr-FR"/>
        </w:rPr>
        <w:tab/>
      </w:r>
      <w:r w:rsidR="00950572">
        <w:rPr>
          <w:sz w:val="26"/>
          <w:szCs w:val="26"/>
          <w:lang w:val="fr-FR"/>
        </w:rPr>
        <w:t xml:space="preserve"> </w:t>
      </w:r>
      <w:r w:rsidR="00950572">
        <w:rPr>
          <w:rFonts w:ascii="Arial" w:hAnsi="Arial" w:cs="Arial"/>
          <w:sz w:val="26"/>
          <w:szCs w:val="26"/>
          <w:lang w:val="fr-FR"/>
        </w:rPr>
        <w:t>Δ</w:t>
      </w:r>
      <w:r w:rsidR="00950572">
        <w:rPr>
          <w:sz w:val="26"/>
          <w:szCs w:val="26"/>
          <w:vertAlign w:val="subscript"/>
          <w:lang w:val="fr-FR"/>
        </w:rPr>
        <w:t>d</w:t>
      </w:r>
      <w:r w:rsidR="00950572">
        <w:rPr>
          <w:sz w:val="26"/>
          <w:szCs w:val="26"/>
          <w:lang w:val="fr-FR"/>
        </w:rPr>
        <w:t xml:space="preserve"> = </w:t>
      </w:r>
      <w:r w:rsidR="00950572">
        <w:rPr>
          <w:rFonts w:ascii="Arial" w:hAnsi="Arial" w:cs="Arial"/>
          <w:sz w:val="26"/>
          <w:szCs w:val="26"/>
        </w:rPr>
        <w:t>Δ</w:t>
      </w:r>
      <w:r w:rsidR="00950572">
        <w:rPr>
          <w:sz w:val="26"/>
          <w:szCs w:val="26"/>
          <w:vertAlign w:val="subscript"/>
          <w:lang w:val="fr-FR"/>
        </w:rPr>
        <w:t>d1</w:t>
      </w:r>
      <w:r w:rsidR="00950572">
        <w:rPr>
          <w:sz w:val="26"/>
          <w:szCs w:val="26"/>
          <w:lang w:val="fr-FR"/>
        </w:rPr>
        <w:t xml:space="preserve"> + </w:t>
      </w:r>
      <w:r w:rsidR="00950572">
        <w:rPr>
          <w:rFonts w:ascii="Arial" w:hAnsi="Arial" w:cs="Arial"/>
          <w:sz w:val="26"/>
          <w:szCs w:val="26"/>
          <w:lang w:val="fr-FR"/>
        </w:rPr>
        <w:t>Δ</w:t>
      </w:r>
      <w:r w:rsidR="00950572">
        <w:rPr>
          <w:sz w:val="26"/>
          <w:szCs w:val="26"/>
          <w:vertAlign w:val="subscript"/>
          <w:lang w:val="fr-FR"/>
        </w:rPr>
        <w:t>d2</w:t>
      </w:r>
      <w:r w:rsidR="00950572">
        <w:rPr>
          <w:sz w:val="26"/>
          <w:szCs w:val="26"/>
          <w:lang w:val="fr-FR"/>
        </w:rPr>
        <w:t>. là số hiệu chỉnh mớn nước do ảnh hưởng của hiệu số mớn nước.</w:t>
      </w:r>
      <w:r w:rsidR="00A7215A">
        <w:rPr>
          <w:sz w:val="26"/>
          <w:szCs w:val="26"/>
          <w:lang w:val="fr-FR"/>
        </w:rPr>
        <w:t xml:space="preserve"> Các số hiệu chỉnh từ mớn nước trung bình về mớn nước tương đương chúng ta sẽ tìm hiểu kỹ hơn trong phần xác định khối lượng hàng hóa bằng phương pháp giám định mớn nước.</w:t>
      </w:r>
      <w:bookmarkStart w:id="17" w:name="_Toc419634598"/>
    </w:p>
    <w:p w:rsidR="000F53C8" w:rsidRPr="00426316" w:rsidRDefault="00631AA0" w:rsidP="00426316">
      <w:pPr>
        <w:spacing w:before="80"/>
        <w:jc w:val="both"/>
        <w:rPr>
          <w:sz w:val="26"/>
          <w:szCs w:val="26"/>
          <w:lang w:val="fr-FR"/>
        </w:rPr>
      </w:pPr>
      <w:r>
        <w:rPr>
          <w:b/>
          <w:sz w:val="26"/>
        </w:rPr>
        <w:t>2.2</w:t>
      </w:r>
      <w:r w:rsidR="00C95D7B" w:rsidRPr="00C95D7B">
        <w:rPr>
          <w:b/>
          <w:sz w:val="26"/>
        </w:rPr>
        <w:t xml:space="preserve"> </w:t>
      </w:r>
      <w:r w:rsidR="000F53C8" w:rsidRPr="00C95D7B">
        <w:rPr>
          <w:b/>
          <w:sz w:val="26"/>
        </w:rPr>
        <w:t>Lượng hiệu chỉnh nước ngọt, nước lợ</w:t>
      </w:r>
      <w:bookmarkEnd w:id="17"/>
    </w:p>
    <w:p w:rsidR="000F53C8" w:rsidRPr="007679ED" w:rsidRDefault="001E7B6F" w:rsidP="007679ED">
      <w:pPr>
        <w:pStyle w:val="Noidung"/>
      </w:pPr>
      <w:r>
        <w:t xml:space="preserve">- </w:t>
      </w:r>
      <w:r w:rsidR="000F53C8" w:rsidRPr="007679ED">
        <w:t>Như đã đề cập ở phần trước, khi tàu nổi cân bằng trên mặt nước chúng ta có</w:t>
      </w:r>
      <w:r w:rsidR="007679ED">
        <w:t>:</w:t>
      </w:r>
    </w:p>
    <w:p w:rsidR="000F53C8" w:rsidRPr="007679ED" w:rsidRDefault="007679ED" w:rsidP="007679ED">
      <w:pPr>
        <w:pStyle w:val="Noidung"/>
      </w:pPr>
      <w:r>
        <w:tab/>
      </w:r>
      <w:r>
        <w:tab/>
      </w:r>
      <w:r>
        <w:tab/>
      </w:r>
      <w:r>
        <w:tab/>
      </w:r>
      <w:r>
        <w:tab/>
      </w:r>
      <w:r w:rsidR="000F53C8" w:rsidRPr="007679ED">
        <w:t xml:space="preserve">D = V x </w:t>
      </w:r>
      <w:r w:rsidR="000F53C8" w:rsidRPr="007679ED">
        <w:sym w:font="Symbol" w:char="F067"/>
      </w:r>
      <w:r w:rsidR="00C95D7B">
        <w:tab/>
      </w:r>
      <w:r w:rsidR="00C95D7B">
        <w:tab/>
      </w:r>
      <w:r w:rsidR="00C95D7B">
        <w:tab/>
      </w:r>
      <w:r w:rsidR="00C95D7B">
        <w:tab/>
        <w:t>(2.7</w:t>
      </w:r>
      <w:r w:rsidR="005113DC">
        <w:t>)</w:t>
      </w:r>
    </w:p>
    <w:p w:rsidR="001E7B6F" w:rsidRDefault="000F53C8" w:rsidP="007679ED">
      <w:pPr>
        <w:pStyle w:val="Noidung"/>
      </w:pPr>
      <w:r w:rsidRPr="007679ED">
        <w:t xml:space="preserve">Tại vùng nước có tỷ trọng </w:t>
      </w:r>
      <w:r w:rsidRPr="007679ED">
        <w:sym w:font="Symbol" w:char="F067"/>
      </w:r>
      <w:r w:rsidRPr="007679ED">
        <w:t xml:space="preserve">1 thể tích chiếm nước của tàu là V1. Khi đó </w:t>
      </w:r>
    </w:p>
    <w:p w:rsidR="000F53C8" w:rsidRPr="007679ED" w:rsidRDefault="001E7B6F" w:rsidP="007679ED">
      <w:pPr>
        <w:pStyle w:val="Noidung"/>
      </w:pPr>
      <w:r>
        <w:tab/>
      </w:r>
      <w:r>
        <w:tab/>
      </w:r>
      <w:r>
        <w:tab/>
      </w:r>
      <w:r>
        <w:tab/>
      </w:r>
      <w:r>
        <w:tab/>
      </w:r>
      <w:r w:rsidR="000F53C8" w:rsidRPr="007679ED">
        <w:t xml:space="preserve">D = V1 x </w:t>
      </w:r>
      <w:r w:rsidR="000F53C8" w:rsidRPr="007679ED">
        <w:sym w:font="Symbol" w:char="F067"/>
      </w:r>
      <w:r w:rsidR="000F53C8" w:rsidRPr="007679ED">
        <w:t>1</w:t>
      </w:r>
      <w:r w:rsidR="00C95D7B">
        <w:tab/>
      </w:r>
      <w:r w:rsidR="00C95D7B">
        <w:tab/>
      </w:r>
      <w:r w:rsidR="00C95D7B">
        <w:tab/>
      </w:r>
      <w:r w:rsidR="00C95D7B">
        <w:tab/>
        <w:t>(2.8</w:t>
      </w:r>
      <w:r w:rsidR="005113DC">
        <w:t>)</w:t>
      </w:r>
    </w:p>
    <w:p w:rsidR="001E7B6F" w:rsidRDefault="000F53C8" w:rsidP="007679ED">
      <w:pPr>
        <w:pStyle w:val="Noidung"/>
      </w:pPr>
      <w:r w:rsidRPr="007679ED">
        <w:t xml:space="preserve">Tại vùng nước có tỷ trọng </w:t>
      </w:r>
      <w:r w:rsidRPr="007679ED">
        <w:sym w:font="Symbol" w:char="F067"/>
      </w:r>
      <w:r w:rsidRPr="007679ED">
        <w:t xml:space="preserve">2 thể tích chiếm nước của tàu là V2. Khi đó </w:t>
      </w:r>
    </w:p>
    <w:p w:rsidR="000F53C8" w:rsidRPr="007679ED" w:rsidRDefault="001E7B6F" w:rsidP="007679ED">
      <w:pPr>
        <w:pStyle w:val="Noidung"/>
      </w:pPr>
      <w:r>
        <w:tab/>
      </w:r>
      <w:r>
        <w:tab/>
      </w:r>
      <w:r>
        <w:tab/>
      </w:r>
      <w:r>
        <w:tab/>
      </w:r>
      <w:r>
        <w:tab/>
      </w:r>
      <w:r w:rsidR="000F53C8" w:rsidRPr="007679ED">
        <w:t xml:space="preserve">D = V2 x </w:t>
      </w:r>
      <w:r w:rsidR="000F53C8" w:rsidRPr="007679ED">
        <w:sym w:font="Symbol" w:char="F067"/>
      </w:r>
      <w:r w:rsidR="000F53C8" w:rsidRPr="007679ED">
        <w:t>2</w:t>
      </w:r>
      <w:r w:rsidR="00C95D7B">
        <w:tab/>
      </w:r>
      <w:r w:rsidR="00C95D7B">
        <w:tab/>
      </w:r>
      <w:r w:rsidR="00C95D7B">
        <w:tab/>
      </w:r>
      <w:r w:rsidR="00C95D7B">
        <w:tab/>
        <w:t>(2.9</w:t>
      </w:r>
      <w:r w:rsidR="005113DC">
        <w:t>)</w:t>
      </w:r>
    </w:p>
    <w:p w:rsidR="000F53C8" w:rsidRPr="007679ED" w:rsidRDefault="000F53C8" w:rsidP="007679ED">
      <w:pPr>
        <w:pStyle w:val="Noidung"/>
      </w:pPr>
      <w:r w:rsidRPr="007679ED">
        <w:t>Như vậy :</w:t>
      </w:r>
    </w:p>
    <w:p w:rsidR="000F53C8" w:rsidRPr="007679ED" w:rsidRDefault="007679ED" w:rsidP="007679ED">
      <w:pPr>
        <w:pStyle w:val="Noidung"/>
      </w:pPr>
      <w:r>
        <w:tab/>
      </w:r>
      <w:r>
        <w:tab/>
      </w:r>
      <w:r>
        <w:tab/>
      </w:r>
      <w:r>
        <w:tab/>
      </w:r>
      <w:r>
        <w:tab/>
      </w:r>
      <w:r w:rsidR="000F53C8" w:rsidRPr="007679ED">
        <w:t xml:space="preserve">V1 x </w:t>
      </w:r>
      <w:r w:rsidR="000F53C8" w:rsidRPr="007679ED">
        <w:sym w:font="Symbol" w:char="F067"/>
      </w:r>
      <w:r w:rsidR="000F53C8" w:rsidRPr="007679ED">
        <w:t xml:space="preserve">1 = V2 x </w:t>
      </w:r>
      <w:r w:rsidR="000F53C8" w:rsidRPr="007679ED">
        <w:sym w:font="Symbol" w:char="F067"/>
      </w:r>
      <w:r w:rsidR="000F53C8" w:rsidRPr="007679ED">
        <w:t>2</w:t>
      </w:r>
      <w:r w:rsidR="00C95D7B">
        <w:tab/>
      </w:r>
      <w:r w:rsidR="00C95D7B">
        <w:tab/>
      </w:r>
      <w:r w:rsidR="00C95D7B">
        <w:tab/>
        <w:t>(2.10</w:t>
      </w:r>
      <w:r w:rsidR="005113DC">
        <w:t>)</w:t>
      </w:r>
    </w:p>
    <w:p w:rsidR="000F53C8" w:rsidRPr="007679ED" w:rsidRDefault="000F53C8" w:rsidP="007679ED">
      <w:pPr>
        <w:pStyle w:val="Noidung"/>
      </w:pPr>
      <w:r w:rsidRPr="007679ED">
        <w:t xml:space="preserve">Hay có thể viết như sau:  </w:t>
      </w:r>
      <w:r w:rsidR="001E7B6F">
        <w:tab/>
      </w:r>
      <w:r w:rsidR="001E7B6F">
        <w:tab/>
      </w:r>
      <w:r w:rsidRPr="007679ED">
        <w:t xml:space="preserve"> </w:t>
      </w:r>
      <m:oMath>
        <m:f>
          <m:fPr>
            <m:ctrlPr>
              <w:rPr>
                <w:rFonts w:ascii="Cambria Math" w:hAnsi="Cambria Math"/>
                <w:i/>
              </w:rPr>
            </m:ctrlPr>
          </m:fPr>
          <m:num>
            <m:r>
              <w:rPr>
                <w:rFonts w:ascii="Cambria Math" w:hAnsi="Cambria Math"/>
              </w:rPr>
              <m:t>V1</m:t>
            </m:r>
          </m:num>
          <m:den>
            <m:r>
              <w:rPr>
                <w:rFonts w:ascii="Cambria Math" w:hAnsi="Cambria Math"/>
              </w:rPr>
              <m:t>V2</m:t>
            </m:r>
          </m:den>
        </m:f>
        <m:r>
          <w:rPr>
            <w:rFonts w:ascii="Cambria Math" w:hAnsi="Cambria Math"/>
          </w:rPr>
          <m:t>=</m:t>
        </m:r>
        <m:f>
          <m:fPr>
            <m:ctrlPr>
              <w:rPr>
                <w:rFonts w:ascii="Cambria Math" w:hAnsi="Cambria Math"/>
                <w:i/>
              </w:rPr>
            </m:ctrlPr>
          </m:fPr>
          <m:num>
            <m:r>
              <w:rPr>
                <w:rFonts w:ascii="Cambria Math" w:hAnsi="Cambria Math"/>
              </w:rPr>
              <m:t>γ2</m:t>
            </m:r>
          </m:num>
          <m:den>
            <m:r>
              <w:rPr>
                <w:rFonts w:ascii="Cambria Math" w:hAnsi="Cambria Math"/>
              </w:rPr>
              <m:t>γ1</m:t>
            </m:r>
          </m:den>
        </m:f>
      </m:oMath>
      <w:r w:rsidRPr="007679ED">
        <w:t xml:space="preserve">             </w:t>
      </w:r>
      <w:r w:rsidRPr="007679ED">
        <w:tab/>
      </w:r>
      <w:r w:rsidR="00C95D7B">
        <w:tab/>
      </w:r>
      <w:r w:rsidR="00C95D7B">
        <w:tab/>
        <w:t>(2.11</w:t>
      </w:r>
      <w:r w:rsidR="005113DC">
        <w:t>)</w:t>
      </w:r>
    </w:p>
    <w:p w:rsidR="007679ED" w:rsidRDefault="007679ED" w:rsidP="007679ED">
      <w:pPr>
        <w:pStyle w:val="Noidung"/>
      </w:pPr>
    </w:p>
    <w:p w:rsidR="000F53C8" w:rsidRPr="007679ED" w:rsidRDefault="000F53C8" w:rsidP="007679ED">
      <w:pPr>
        <w:pStyle w:val="Noidung"/>
      </w:pPr>
      <w:r w:rsidRPr="007679ED">
        <w:t>Do thể tích ngâm nước của tàu tỷ lệ với mớn nước nên ta có:</w:t>
      </w:r>
    </w:p>
    <w:p w:rsidR="000F53C8" w:rsidRPr="007679ED" w:rsidRDefault="000F53C8" w:rsidP="007679ED">
      <w:pPr>
        <w:pStyle w:val="Noidung"/>
      </w:pPr>
      <w:r w:rsidRPr="007679ED">
        <w:t xml:space="preserve">                                                  </w:t>
      </w:r>
      <w:r w:rsidR="001E7B6F">
        <w:tab/>
      </w:r>
      <w:r w:rsidRPr="007679ED">
        <w:object w:dxaOrig="900" w:dyaOrig="700">
          <v:shape id="_x0000_i1032" type="#_x0000_t75" style="width:45.45pt;height:34.85pt" o:ole="">
            <v:imagedata r:id="rId28" o:title=""/>
          </v:shape>
          <o:OLEObject Type="Embed" ProgID="Equation.3" ShapeID="_x0000_i1032" DrawAspect="Content" ObjectID="_1556956909" r:id="rId29"/>
        </w:object>
      </w:r>
      <w:r w:rsidRPr="007679ED">
        <w:t xml:space="preserve">                                         </w:t>
      </w:r>
      <w:r w:rsidR="00C95D7B">
        <w:t>(2.12</w:t>
      </w:r>
      <w:r w:rsidR="005113DC">
        <w:t>)</w:t>
      </w:r>
    </w:p>
    <w:p w:rsidR="000F53C8" w:rsidRPr="007679ED" w:rsidRDefault="000F53C8" w:rsidP="007679ED">
      <w:pPr>
        <w:pStyle w:val="Noidung"/>
      </w:pPr>
      <w:r w:rsidRPr="007679ED">
        <w:t>Ở đây cần lưu ý mặc dù thể tích ngâm nước của tàu thay đổi nhưng trọng lượng của phần thể tích ngâm nước này không thay đổi.</w:t>
      </w:r>
    </w:p>
    <w:p w:rsidR="000F53C8" w:rsidRPr="007679ED" w:rsidRDefault="000F53C8" w:rsidP="007679ED">
      <w:pPr>
        <w:pStyle w:val="Noidung"/>
      </w:pPr>
      <w:r w:rsidRPr="007679ED">
        <w:t>Như vậy chúng ta có thể thấy mớn nước của tàu sẽ thay đổi tùy theo tỉ trọng vùng nước mà tàu hoạt động. Đối các tàu có hình dạng mặt cắt ngang là hình hộp thì</w:t>
      </w:r>
    </w:p>
    <w:p w:rsidR="000F53C8" w:rsidRPr="007679ED" w:rsidRDefault="001E7B6F" w:rsidP="007679ED">
      <w:pPr>
        <w:pStyle w:val="Noidung"/>
      </w:pPr>
      <w:r>
        <w:tab/>
      </w:r>
      <w:r>
        <w:tab/>
      </w:r>
      <w:r>
        <w:tab/>
      </w:r>
      <w:r>
        <w:tab/>
      </w:r>
      <w:r>
        <w:tab/>
      </w:r>
      <w:r w:rsidR="000F53C8" w:rsidRPr="007679ED">
        <w:object w:dxaOrig="880" w:dyaOrig="720">
          <v:shape id="_x0000_i1033" type="#_x0000_t75" style="width:43.2pt;height:37.15pt" o:ole="">
            <v:imagedata r:id="rId30" o:title=""/>
          </v:shape>
          <o:OLEObject Type="Embed" ProgID="Equation.3" ShapeID="_x0000_i1033" DrawAspect="Content" ObjectID="_1556956910" r:id="rId31"/>
        </w:object>
      </w:r>
      <w:r w:rsidR="00C95D7B">
        <w:tab/>
      </w:r>
      <w:r w:rsidR="00C95D7B">
        <w:tab/>
      </w:r>
      <w:r w:rsidR="00C95D7B">
        <w:tab/>
      </w:r>
      <w:r w:rsidR="00C95D7B">
        <w:tab/>
        <w:t>(2.13</w:t>
      </w:r>
      <w:r w:rsidR="005113DC">
        <w:t>)</w:t>
      </w:r>
    </w:p>
    <w:p w:rsidR="000F53C8" w:rsidRPr="007679ED" w:rsidRDefault="000F53C8" w:rsidP="007679ED">
      <w:pPr>
        <w:pStyle w:val="Noidung"/>
      </w:pPr>
      <w:r w:rsidRPr="007679ED">
        <w:t xml:space="preserve">Tuy nhiên do hình dạng mặt cắt vỏ tàu không phải là hình hộp nên  mớn nước của tàu không thay đổi tỉ lệ tuyến tính với sự thay đổi của tỉ trọng nước khu vực tàu hoạt động. </w:t>
      </w:r>
    </w:p>
    <w:p w:rsidR="000F53C8" w:rsidRPr="007679ED" w:rsidRDefault="000F53C8" w:rsidP="007679ED">
      <w:pPr>
        <w:pStyle w:val="Noidung"/>
      </w:pPr>
      <w:r w:rsidRPr="007679ED">
        <w:lastRenderedPageBreak/>
        <w:t xml:space="preserve">Trước khi đi vào phân tích sự thay đổi của mớn nước tàu theo tỉ trọng nước, đầu tiên chúng ta xét khái niệm TPC. </w:t>
      </w:r>
    </w:p>
    <w:p w:rsidR="000F53C8" w:rsidRPr="007679ED" w:rsidRDefault="000F53C8" w:rsidP="007679ED">
      <w:pPr>
        <w:pStyle w:val="Noidung"/>
      </w:pPr>
      <w:r w:rsidRPr="007679ED">
        <w:t>TPC được định nghĩa là số tấn làm thay đổi 1 cm chiều chìm của tàu. Gọi w là khối lượng hàng xếp xuống tàu để làm tăng thêm 1 cm chiều chìm, khi đó ta có</w:t>
      </w:r>
    </w:p>
    <w:p w:rsidR="000F53C8" w:rsidRPr="007679ED" w:rsidRDefault="001E7B6F" w:rsidP="007679ED">
      <w:pPr>
        <w:pStyle w:val="Noidung"/>
      </w:pPr>
      <w:r>
        <w:tab/>
      </w:r>
      <w:r>
        <w:tab/>
      </w:r>
      <w:r>
        <w:tab/>
      </w:r>
      <w:r>
        <w:tab/>
      </w:r>
      <w:r>
        <w:tab/>
      </w:r>
      <w:r w:rsidR="000F53C8" w:rsidRPr="007679ED">
        <w:t xml:space="preserve">w = V x  </w:t>
      </w:r>
      <m:oMath>
        <m:r>
          <w:rPr>
            <w:rFonts w:ascii="Cambria Math" w:hAnsi="Cambria Math"/>
          </w:rPr>
          <m:t>γ</m:t>
        </m:r>
      </m:oMath>
      <w:r w:rsidR="00C95D7B">
        <w:tab/>
      </w:r>
      <w:r w:rsidR="00C95D7B">
        <w:tab/>
      </w:r>
      <w:r w:rsidR="00C95D7B">
        <w:tab/>
      </w:r>
      <w:r w:rsidR="00C95D7B">
        <w:tab/>
        <w:t>(2.14</w:t>
      </w:r>
      <w:r w:rsidR="005113DC">
        <w:t>)</w:t>
      </w:r>
    </w:p>
    <w:p w:rsidR="000F53C8" w:rsidRPr="007679ED" w:rsidRDefault="001E7B6F" w:rsidP="007679ED">
      <w:pPr>
        <w:pStyle w:val="Noidung"/>
      </w:pPr>
      <w:r>
        <w:tab/>
      </w:r>
      <w:r>
        <w:tab/>
      </w:r>
      <w:r>
        <w:tab/>
      </w:r>
      <w:r>
        <w:tab/>
      </w:r>
      <w:r>
        <w:tab/>
      </w:r>
      <w:r w:rsidR="000F53C8" w:rsidRPr="007679ED">
        <w:t xml:space="preserve">w = S x 0,01 x </w:t>
      </w:r>
      <m:oMath>
        <m:r>
          <w:rPr>
            <w:rFonts w:ascii="Cambria Math" w:hAnsi="Cambria Math"/>
          </w:rPr>
          <m:t>γ</m:t>
        </m:r>
      </m:oMath>
      <w:r w:rsidR="005113DC">
        <w:tab/>
      </w:r>
      <w:r w:rsidR="005113DC">
        <w:tab/>
      </w:r>
      <w:r w:rsidR="005113DC">
        <w:tab/>
      </w:r>
    </w:p>
    <w:p w:rsidR="000F53C8" w:rsidRPr="007679ED" w:rsidRDefault="001E7B6F" w:rsidP="007679ED">
      <w:pPr>
        <w:pStyle w:val="Noidung"/>
      </w:pPr>
      <w:r>
        <w:rPr>
          <w:iCs/>
        </w:rPr>
        <w:tab/>
      </w:r>
      <w:r>
        <w:rPr>
          <w:iCs/>
        </w:rPr>
        <w:tab/>
      </w:r>
      <w:r>
        <w:rPr>
          <w:iCs/>
        </w:rPr>
        <w:tab/>
      </w:r>
      <w:r>
        <w:rPr>
          <w:iCs/>
        </w:rPr>
        <w:tab/>
      </w:r>
      <w:r>
        <w:rPr>
          <w:iCs/>
        </w:rPr>
        <w:tab/>
      </w:r>
      <m:oMath>
        <m:r>
          <w:rPr>
            <w:rFonts w:ascii="Cambria Math" w:hAnsi="Cambria Math"/>
          </w:rPr>
          <m:t>TPC</m:t>
        </m:r>
        <m:r>
          <m:rPr>
            <m:sty m:val="p"/>
          </m:rPr>
          <w:rPr>
            <w:rFonts w:ascii="Cambria Math" w:hAnsi="Cambria Math"/>
          </w:rPr>
          <m:t>=</m:t>
        </m:r>
        <m:f>
          <m:fPr>
            <m:ctrlPr>
              <w:rPr>
                <w:rFonts w:ascii="Cambria Math" w:hAnsi="Cambria Math"/>
              </w:rPr>
            </m:ctrlPr>
          </m:fPr>
          <m:num>
            <m:r>
              <w:rPr>
                <w:rFonts w:ascii="Cambria Math" w:hAnsi="Cambria Math"/>
              </w:rPr>
              <m:t>S</m:t>
            </m:r>
            <m:r>
              <m:rPr>
                <m:sty m:val="p"/>
              </m:rPr>
              <w:rPr>
                <w:rFonts w:ascii="Cambria Math" w:hAnsi="Cambria Math"/>
              </w:rPr>
              <m:t>.</m:t>
            </m:r>
            <m:r>
              <w:rPr>
                <w:rFonts w:ascii="Cambria Math" w:hAnsi="Cambria Math"/>
              </w:rPr>
              <m:t>γ</m:t>
            </m:r>
          </m:num>
          <m:den>
            <m:r>
              <m:rPr>
                <m:sty m:val="p"/>
              </m:rPr>
              <w:rPr>
                <w:rFonts w:ascii="Cambria Math" w:hAnsi="Cambria Math"/>
              </w:rPr>
              <m:t>100</m:t>
            </m:r>
          </m:den>
        </m:f>
      </m:oMath>
      <w:r w:rsidR="000F53C8" w:rsidRPr="007679ED">
        <w:t xml:space="preserve"> (T/cm)</w:t>
      </w:r>
      <w:r w:rsidR="00C95D7B">
        <w:tab/>
      </w:r>
      <w:r w:rsidR="00C95D7B">
        <w:tab/>
      </w:r>
      <w:r w:rsidR="00C95D7B">
        <w:tab/>
        <w:t>(2.15</w:t>
      </w:r>
      <w:r w:rsidR="005113DC">
        <w:t>)</w:t>
      </w:r>
    </w:p>
    <w:p w:rsidR="001E7B6F" w:rsidRDefault="001E7B6F" w:rsidP="007679ED">
      <w:pPr>
        <w:pStyle w:val="Noidung"/>
      </w:pPr>
      <w:r>
        <w:t>Trong đó:</w:t>
      </w:r>
    </w:p>
    <w:p w:rsidR="000F53C8" w:rsidRDefault="001E7B6F" w:rsidP="007679ED">
      <w:pPr>
        <w:pStyle w:val="Noidung"/>
      </w:pPr>
      <w:r>
        <w:tab/>
        <w:t xml:space="preserve">- </w:t>
      </w:r>
      <w:r w:rsidR="000F53C8" w:rsidRPr="007679ED">
        <w:t>S: diện tích đường nước tại mớn nước</w:t>
      </w:r>
    </w:p>
    <w:p w:rsidR="000F53C8" w:rsidRPr="007679ED" w:rsidRDefault="001E7B6F" w:rsidP="007679ED">
      <w:pPr>
        <w:pStyle w:val="Noidung"/>
      </w:pPr>
      <w:r>
        <w:tab/>
        <w:t xml:space="preserve">- </w:t>
      </w:r>
      <m:oMath>
        <m:r>
          <w:rPr>
            <w:rFonts w:ascii="Cambria Math" w:hAnsi="Cambria Math"/>
          </w:rPr>
          <m:t>γ</m:t>
        </m:r>
      </m:oMath>
      <w:r w:rsidR="000F53C8" w:rsidRPr="007679ED">
        <w:t>: Tỉ trọng nước</w:t>
      </w:r>
    </w:p>
    <w:p w:rsidR="000F53C8" w:rsidRPr="007679ED" w:rsidRDefault="000F53C8" w:rsidP="001E7B6F">
      <w:pPr>
        <w:pStyle w:val="Noidung"/>
        <w:jc w:val="center"/>
      </w:pPr>
      <w:r w:rsidRPr="007679ED">
        <w:rPr>
          <w:noProof/>
        </w:rPr>
        <w:drawing>
          <wp:inline distT="0" distB="0" distL="0" distR="0" wp14:anchorId="5EF01EFA" wp14:editId="3CE13FCE">
            <wp:extent cx="4305300" cy="1104900"/>
            <wp:effectExtent l="0" t="0" r="0" b="0"/>
            <wp:docPr id="47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305300" cy="1104900"/>
                    </a:xfrm>
                    <a:prstGeom prst="rect">
                      <a:avLst/>
                    </a:prstGeom>
                  </pic:spPr>
                </pic:pic>
              </a:graphicData>
            </a:graphic>
          </wp:inline>
        </w:drawing>
      </w:r>
    </w:p>
    <w:p w:rsidR="000F53C8" w:rsidRPr="0026210E" w:rsidRDefault="00447987" w:rsidP="001E7B6F">
      <w:pPr>
        <w:pStyle w:val="Hinhve"/>
        <w:rPr>
          <w:i w:val="0"/>
        </w:rPr>
      </w:pPr>
      <w:r w:rsidRPr="0026210E">
        <w:rPr>
          <w:i w:val="0"/>
        </w:rPr>
        <w:t>Hình 2.4: Sự thay đổi mớn nước do tỷ trọng</w:t>
      </w:r>
      <w:r w:rsidR="0026210E">
        <w:rPr>
          <w:i w:val="0"/>
        </w:rPr>
        <w:t xml:space="preserve"> </w:t>
      </w:r>
      <w:r w:rsidRPr="0026210E">
        <w:rPr>
          <w:i w:val="0"/>
        </w:rPr>
        <w:t>thay đổi</w:t>
      </w:r>
    </w:p>
    <w:p w:rsidR="000F53C8" w:rsidRPr="007679ED" w:rsidRDefault="000F53C8" w:rsidP="007679ED">
      <w:pPr>
        <w:pStyle w:val="Noidung"/>
      </w:pPr>
      <w:r w:rsidRPr="007679ED">
        <w:t>Từ công thức chúng ta thấy giá trị TPC phụ thuộc vào giá trị diện tích đường nước và tỉ trọng nước biển. Do đó ở mỗi mớn nước khác nhau chúng ta có 1 giá trị TPC khác nhau do diện tích đường nước ở các mớn nước khác nhau. TPC được cho trong bảng thủy tĩnh của tàu ứng với mỗi giá trị mớn nước tại vùng nước có tỉ trọng nước biển tiêu chuẩn 1,025T/m</w:t>
      </w:r>
      <w:r w:rsidRPr="00447987">
        <w:rPr>
          <w:vertAlign w:val="superscript"/>
        </w:rPr>
        <w:t>3</w:t>
      </w:r>
    </w:p>
    <w:p w:rsidR="000F53C8" w:rsidRPr="007679ED" w:rsidRDefault="000F53C8" w:rsidP="007679ED">
      <w:pPr>
        <w:pStyle w:val="Noidung"/>
      </w:pPr>
      <w:r w:rsidRPr="007679ED">
        <w:t>Trong trường hợp tàu đi vào khu vực nước lợ ta có thể dùng công thức đơn giản sau:</w:t>
      </w:r>
    </w:p>
    <w:p w:rsidR="000F53C8" w:rsidRPr="007679ED" w:rsidRDefault="000F53C8" w:rsidP="007679ED">
      <w:pPr>
        <w:pStyle w:val="Noidung"/>
      </w:pPr>
      <w:r w:rsidRPr="007679ED">
        <w:t xml:space="preserve">TPCnước lợ = TPCnước mặn x </w:t>
      </w:r>
      <m:oMath>
        <m:f>
          <m:fPr>
            <m:ctrlPr>
              <w:rPr>
                <w:rFonts w:ascii="Cambria Math" w:hAnsi="Cambria Math"/>
              </w:rPr>
            </m:ctrlPr>
          </m:fPr>
          <m:num>
            <m:r>
              <w:rPr>
                <w:rFonts w:ascii="Cambria Math" w:hAnsi="Cambria Math"/>
              </w:rPr>
              <m:t>T</m:t>
            </m:r>
            <m:r>
              <m:rPr>
                <m:sty m:val="p"/>
              </m:rPr>
              <w:rPr>
                <w:rFonts w:ascii="Cambria Math" w:hAnsi="Cambria Math"/>
              </w:rPr>
              <m:t xml:space="preserve">ỉ </m:t>
            </m:r>
            <m:r>
              <w:rPr>
                <w:rFonts w:ascii="Cambria Math" w:hAnsi="Cambria Math"/>
              </w:rPr>
              <m:t>tr</m:t>
            </m:r>
            <m:r>
              <m:rPr>
                <m:sty m:val="p"/>
              </m:rPr>
              <w:rPr>
                <w:rFonts w:ascii="Cambria Math" w:hAnsi="Cambria Math"/>
              </w:rPr>
              <m:t>ọ</m:t>
            </m:r>
            <m:r>
              <w:rPr>
                <w:rFonts w:ascii="Cambria Math" w:hAnsi="Cambria Math"/>
              </w:rPr>
              <m:t>ng</m:t>
            </m:r>
            <m:r>
              <m:rPr>
                <m:sty m:val="p"/>
              </m:rPr>
              <w:rPr>
                <w:rFonts w:ascii="Cambria Math" w:hAnsi="Cambria Math"/>
              </w:rPr>
              <m:t xml:space="preserve"> </m:t>
            </m:r>
            <m:r>
              <w:rPr>
                <w:rFonts w:ascii="Cambria Math" w:hAnsi="Cambria Math"/>
              </w:rPr>
              <m:t>n</m:t>
            </m:r>
            <m:r>
              <m:rPr>
                <m:sty m:val="p"/>
              </m:rPr>
              <w:rPr>
                <w:rFonts w:ascii="Cambria Math" w:hAnsi="Cambria Math"/>
              </w:rPr>
              <m:t>ướ</m:t>
            </m:r>
            <m:r>
              <w:rPr>
                <w:rFonts w:ascii="Cambria Math" w:hAnsi="Cambria Math"/>
              </w:rPr>
              <m:t>c</m:t>
            </m:r>
            <m:r>
              <m:rPr>
                <m:sty m:val="p"/>
              </m:rPr>
              <w:rPr>
                <w:rFonts w:ascii="Cambria Math" w:hAnsi="Cambria Math"/>
              </w:rPr>
              <m:t xml:space="preserve"> </m:t>
            </m:r>
            <m:r>
              <w:rPr>
                <w:rFonts w:ascii="Cambria Math" w:hAnsi="Cambria Math"/>
              </w:rPr>
              <m:t>l</m:t>
            </m:r>
            <m:r>
              <m:rPr>
                <m:sty m:val="p"/>
              </m:rPr>
              <w:rPr>
                <w:rFonts w:ascii="Cambria Math" w:hAnsi="Cambria Math"/>
              </w:rPr>
              <m:t>ợ</m:t>
            </m:r>
          </m:num>
          <m:den>
            <m:r>
              <m:rPr>
                <m:sty m:val="p"/>
              </m:rPr>
              <w:rPr>
                <w:rFonts w:ascii="Cambria Math" w:hAnsi="Cambria Math"/>
              </w:rPr>
              <m:t>1,025</m:t>
            </m:r>
          </m:den>
        </m:f>
      </m:oMath>
    </w:p>
    <w:p w:rsidR="000F53C8" w:rsidRPr="00391173" w:rsidRDefault="00EB3746" w:rsidP="001E7B6F">
      <w:pPr>
        <w:pStyle w:val="Tieudecap3"/>
        <w:rPr>
          <w:b w:val="0"/>
          <w:i w:val="0"/>
          <w:u w:val="none"/>
        </w:rPr>
      </w:pPr>
      <w:bookmarkStart w:id="18" w:name="_Toc419634599"/>
      <w:r w:rsidRPr="00391173">
        <w:rPr>
          <w:b w:val="0"/>
          <w:i w:val="0"/>
          <w:u w:val="none"/>
        </w:rPr>
        <w:t xml:space="preserve">2.2.1. </w:t>
      </w:r>
      <w:r w:rsidR="000F53C8" w:rsidRPr="00391173">
        <w:rPr>
          <w:b w:val="0"/>
          <w:i w:val="0"/>
          <w:u w:val="none"/>
        </w:rPr>
        <w:t>Lượng hiệu chỉnh nước ngọt</w:t>
      </w:r>
      <w:bookmarkEnd w:id="18"/>
    </w:p>
    <w:p w:rsidR="000F53C8" w:rsidRPr="001E7B6F" w:rsidRDefault="000F53C8" w:rsidP="001E7B6F">
      <w:pPr>
        <w:pStyle w:val="Noidung"/>
      </w:pPr>
      <w:r w:rsidRPr="001E7B6F">
        <w:t>Lượng hiệu chỉnh nước ngọt là chiều chìm thêm của tàu tính bằng mm khi tàu di chuyển từ vùng nước mặn sang vùng nước ngọt</w:t>
      </w:r>
      <w:r w:rsidR="001E7B6F">
        <w:t>.</w:t>
      </w:r>
    </w:p>
    <w:p w:rsidR="000F53C8" w:rsidRPr="001E7B6F" w:rsidRDefault="000F53C8" w:rsidP="001E7B6F">
      <w:pPr>
        <w:pStyle w:val="Noidung"/>
      </w:pPr>
      <w:r w:rsidRPr="001E7B6F">
        <w:t>Ta xét trường hợp tàu di chuyển từ khu vực nước mặn vào khu vực nước ngọt</w:t>
      </w:r>
      <w:r w:rsidR="001E7B6F">
        <w:t>:</w:t>
      </w:r>
    </w:p>
    <w:p w:rsidR="000F53C8" w:rsidRPr="001E7B6F" w:rsidRDefault="001E7B6F" w:rsidP="001E7B6F">
      <w:pPr>
        <w:pStyle w:val="Noidung"/>
      </w:pPr>
      <w:r>
        <w:t xml:space="preserve">- </w:t>
      </w:r>
      <w:r w:rsidR="000F53C8" w:rsidRPr="001E7B6F">
        <w:t xml:space="preserve">Gọi FWA là lượng hiệu chỉnh nước ngọt </w:t>
      </w:r>
    </w:p>
    <w:p w:rsidR="000F53C8" w:rsidRPr="001E7B6F" w:rsidRDefault="001E7B6F" w:rsidP="001E7B6F">
      <w:pPr>
        <w:pStyle w:val="Noidung"/>
      </w:pPr>
      <w:r>
        <w:t>-</w:t>
      </w:r>
      <w:r w:rsidR="000F53C8" w:rsidRPr="001E7B6F">
        <w:t>V: Thể tích nước chiếm chỗ tại khu vực nước mặn</w:t>
      </w:r>
    </w:p>
    <w:p w:rsidR="000F53C8" w:rsidRPr="001E7B6F" w:rsidRDefault="001E7B6F" w:rsidP="001E7B6F">
      <w:pPr>
        <w:pStyle w:val="Noidung"/>
      </w:pPr>
      <w:r>
        <w:t xml:space="preserve">- </w:t>
      </w:r>
      <w:r w:rsidR="000F53C8" w:rsidRPr="001E7B6F">
        <w:t>D: Trọng lượng chiếm nước</w:t>
      </w:r>
    </w:p>
    <w:p w:rsidR="000F53C8" w:rsidRPr="001E7B6F" w:rsidRDefault="001E7B6F" w:rsidP="001E7B6F">
      <w:pPr>
        <w:pStyle w:val="Noidung"/>
      </w:pPr>
      <w:r>
        <w:t xml:space="preserve">- </w:t>
      </w:r>
      <w:r w:rsidR="000F53C8" w:rsidRPr="001E7B6F">
        <w:t>V</w:t>
      </w:r>
      <w:r w:rsidR="000F53C8" w:rsidRPr="001E7B6F">
        <w:rPr>
          <w:vertAlign w:val="subscript"/>
        </w:rPr>
        <w:softHyphen/>
        <w:t>F</w:t>
      </w:r>
      <w:r w:rsidR="000F53C8" w:rsidRPr="001E7B6F">
        <w:t>: Thể tích nước chiếm chỗ thêm tại khu vực nước ngọt so với khu vực nước mặn</w:t>
      </w:r>
    </w:p>
    <w:p w:rsidR="000F53C8" w:rsidRDefault="001E7B6F" w:rsidP="001E7B6F">
      <w:pPr>
        <w:pStyle w:val="Noidung"/>
      </w:pPr>
      <w:r>
        <w:rPr>
          <w:iCs/>
        </w:rPr>
        <w:t>-</w:t>
      </w:r>
      <m:oMath>
        <m:r>
          <w:rPr>
            <w:rFonts w:ascii="Cambria Math" w:hAnsi="Cambria Math"/>
          </w:rPr>
          <m:t xml:space="preserve"> γ</m:t>
        </m:r>
      </m:oMath>
      <w:r w:rsidR="000F53C8" w:rsidRPr="001E7B6F">
        <w:t>: Tỉ trọng nước biển</w:t>
      </w:r>
    </w:p>
    <w:p w:rsidR="000F53C8" w:rsidRPr="001E7B6F" w:rsidRDefault="001E7B6F" w:rsidP="001E7B6F">
      <w:pPr>
        <w:pStyle w:val="Noidung"/>
      </w:pPr>
      <w:r>
        <w:t xml:space="preserve">- </w:t>
      </w:r>
      <m:oMath>
        <m:sSub>
          <m:sSubPr>
            <m:ctrlPr>
              <w:rPr>
                <w:rFonts w:ascii="Cambria Math" w:hAnsi="Cambria Math"/>
              </w:rPr>
            </m:ctrlPr>
          </m:sSubPr>
          <m:e>
            <m:r>
              <w:rPr>
                <w:rFonts w:ascii="Cambria Math" w:hAnsi="Cambria Math"/>
              </w:rPr>
              <m:t>γ</m:t>
            </m:r>
          </m:e>
          <m:sub>
            <m:r>
              <w:rPr>
                <w:rFonts w:ascii="Cambria Math" w:hAnsi="Cambria Math"/>
              </w:rPr>
              <m:t>F</m:t>
            </m:r>
          </m:sub>
        </m:sSub>
      </m:oMath>
      <w:r w:rsidR="000F53C8" w:rsidRPr="001E7B6F">
        <w:t>: Tỉ trọng nước ngọt</w:t>
      </w:r>
    </w:p>
    <w:p w:rsidR="000F53C8" w:rsidRPr="001E7B6F" w:rsidRDefault="001E7B6F" w:rsidP="001E7B6F">
      <w:pPr>
        <w:pStyle w:val="Noidung"/>
      </w:pPr>
      <w:r>
        <w:rPr>
          <w:iCs/>
        </w:rPr>
        <w:tab/>
      </w:r>
      <w:r>
        <w:rPr>
          <w:iCs/>
        </w:rPr>
        <w:tab/>
      </w:r>
      <w:r>
        <w:rPr>
          <w:iCs/>
        </w:rPr>
        <w:tab/>
      </w:r>
      <w:r>
        <w:rPr>
          <w:iCs/>
        </w:rPr>
        <w:tab/>
      </w:r>
      <m:oMath>
        <m:r>
          <w:rPr>
            <w:rFonts w:ascii="Cambria Math" w:hAnsi="Cambria Math"/>
          </w:rPr>
          <m:t>V</m:t>
        </m:r>
        <m:r>
          <m:rPr>
            <m:sty m:val="p"/>
          </m:rPr>
          <w:rPr>
            <w:rFonts w:ascii="Cambria Math" w:hAnsi="Cambria Math"/>
          </w:rPr>
          <m:t>.</m:t>
        </m:r>
        <m:r>
          <w:rPr>
            <w:rFonts w:ascii="Cambria Math" w:hAnsi="Cambria Math"/>
          </w:rPr>
          <m:t>γ</m:t>
        </m:r>
        <m:r>
          <m:rPr>
            <m:sty m:val="p"/>
          </m:rPr>
          <w:rPr>
            <w:rFonts w:ascii="Cambria Math" w:hAnsi="Cambria Math"/>
          </w:rPr>
          <m:t>=</m:t>
        </m:r>
        <m:r>
          <w:rPr>
            <w:rFonts w:ascii="Cambria Math" w:hAnsi="Cambria Math"/>
          </w:rPr>
          <m:t>D</m:t>
        </m:r>
        <m:r>
          <m:rPr>
            <m:sty m:val="p"/>
          </m:rPr>
          <w:rPr>
            <w:rFonts w:ascii="Cambria Math" w:hAnsi="Cambria Math"/>
          </w:rPr>
          <m:t>=</m:t>
        </m:r>
        <m:d>
          <m:dPr>
            <m:ctrlPr>
              <w:rPr>
                <w:rFonts w:ascii="Cambria Math" w:hAnsi="Cambria Math"/>
              </w:rPr>
            </m:ctrlPr>
          </m:dPr>
          <m:e>
            <m:r>
              <w:rPr>
                <w:rFonts w:ascii="Cambria Math" w:hAnsi="Cambria Math"/>
              </w:rPr>
              <m:t>V</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F</m:t>
                </m:r>
              </m:sub>
            </m:sSub>
          </m:e>
        </m: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F</m:t>
            </m:r>
          </m:sub>
        </m:sSub>
      </m:oMath>
    </w:p>
    <w:p w:rsidR="000F53C8" w:rsidRPr="001E7B6F" w:rsidRDefault="001E7B6F" w:rsidP="001E7B6F">
      <w:pPr>
        <w:pStyle w:val="Noidung"/>
      </w:pPr>
      <w:r>
        <w:tab/>
      </w:r>
      <w:r>
        <w:tab/>
      </w:r>
      <w:r>
        <w:tab/>
        <w:t>&lt;=&gt;</w:t>
      </w:r>
      <w:r>
        <w:tab/>
      </w:r>
      <w:r w:rsidR="000F53C8" w:rsidRPr="001E7B6F">
        <w:t>1025.V=(V+V</w:t>
      </w:r>
      <w:r w:rsidR="000F53C8" w:rsidRPr="001E7B6F">
        <w:rPr>
          <w:vertAlign w:val="subscript"/>
        </w:rPr>
        <w:t>F</w:t>
      </w:r>
      <w:r w:rsidR="000F53C8" w:rsidRPr="001E7B6F">
        <w:t>).1000</w:t>
      </w:r>
    </w:p>
    <w:p w:rsidR="000F53C8" w:rsidRDefault="001E7B6F" w:rsidP="001E7B6F">
      <w:pPr>
        <w:pStyle w:val="Noidung"/>
      </w:pPr>
      <w:r>
        <w:lastRenderedPageBreak/>
        <w:tab/>
      </w:r>
      <w:r>
        <w:tab/>
      </w:r>
      <w:r>
        <w:tab/>
        <w:t>&lt;=&gt;</w:t>
      </w:r>
      <w:r>
        <w:tab/>
      </w:r>
      <w:r w:rsidR="000F53C8" w:rsidRPr="001E7B6F">
        <w:t>25V = 1000 V</w:t>
      </w:r>
      <w:r w:rsidR="000F53C8" w:rsidRPr="001E7B6F">
        <w:softHyphen/>
        <w:t>F</w:t>
      </w:r>
    </w:p>
    <w:p w:rsidR="000F53C8" w:rsidRPr="001E7B6F" w:rsidRDefault="001E7B6F" w:rsidP="001E7B6F">
      <w:pPr>
        <w:pStyle w:val="Noidung"/>
      </w:pPr>
      <w:r>
        <w:tab/>
      </w:r>
      <w:r>
        <w:tab/>
      </w:r>
      <w:r>
        <w:tab/>
        <w:t>&lt;=&gt;</w:t>
      </w:r>
      <w:r>
        <w:tab/>
      </w:r>
      <m:oMath>
        <m:sSub>
          <m:sSubPr>
            <m:ctrlPr>
              <w:rPr>
                <w:rFonts w:ascii="Cambria Math" w:hAnsi="Cambria Math"/>
              </w:rPr>
            </m:ctrlPr>
          </m:sSubPr>
          <m:e>
            <m:r>
              <w:rPr>
                <w:rFonts w:ascii="Cambria Math" w:hAnsi="Cambria Math"/>
              </w:rPr>
              <m:t>V</m:t>
            </m:r>
          </m:e>
          <m:sub>
            <m:r>
              <w:rPr>
                <w:rFonts w:ascii="Cambria Math" w:hAnsi="Cambria Math"/>
              </w:rPr>
              <m:t>F</m:t>
            </m:r>
            <m:r>
              <m:rPr>
                <m:sty m:val="p"/>
              </m:rPr>
              <w:rPr>
                <w:rFonts w:ascii="Cambria Math" w:hAnsi="Cambria Math"/>
              </w:rPr>
              <m:t>=</m:t>
            </m:r>
          </m:sub>
        </m:sSub>
        <m:f>
          <m:fPr>
            <m:ctrlPr>
              <w:rPr>
                <w:rFonts w:ascii="Cambria Math" w:hAnsi="Cambria Math"/>
              </w:rPr>
            </m:ctrlPr>
          </m:fPr>
          <m:num>
            <m:r>
              <w:rPr>
                <w:rFonts w:ascii="Cambria Math" w:hAnsi="Cambria Math"/>
              </w:rPr>
              <m:t>V</m:t>
            </m:r>
          </m:num>
          <m:den>
            <m:r>
              <m:rPr>
                <m:sty m:val="p"/>
              </m:rPr>
              <w:rPr>
                <w:rFonts w:ascii="Cambria Math" w:hAnsi="Cambria Math"/>
              </w:rPr>
              <m:t>40</m:t>
            </m:r>
          </m:den>
        </m:f>
      </m:oMath>
      <w:r w:rsidR="00C95D7B">
        <w:tab/>
      </w:r>
      <w:r w:rsidR="00C95D7B">
        <w:tab/>
      </w:r>
      <w:r w:rsidR="00C95D7B">
        <w:tab/>
      </w:r>
      <w:r w:rsidR="00C95D7B">
        <w:tab/>
      </w:r>
      <w:r w:rsidR="00C95D7B">
        <w:tab/>
      </w:r>
      <w:r w:rsidR="00C95D7B">
        <w:tab/>
        <w:t>(2.16</w:t>
      </w:r>
      <w:r w:rsidR="00447987">
        <w:t>)</w:t>
      </w:r>
    </w:p>
    <w:p w:rsidR="001E7B6F" w:rsidRDefault="000F53C8" w:rsidP="001E7B6F">
      <w:pPr>
        <w:pStyle w:val="Noidung"/>
      </w:pPr>
      <w:r w:rsidRPr="001E7B6F">
        <w:t>Gọi S là diện tích đường nước, khi đó thể tích phần chìm thêm của tàu</w:t>
      </w:r>
      <w:r w:rsidR="001E7B6F">
        <w:t>:</w:t>
      </w:r>
    </w:p>
    <w:p w:rsidR="001E7B6F" w:rsidRDefault="001E7B6F" w:rsidP="001E7B6F">
      <w:pPr>
        <w:pStyle w:val="Noidung"/>
      </w:pPr>
      <w:r>
        <w:tab/>
      </w:r>
      <w:r>
        <w:tab/>
      </w:r>
      <w:r>
        <w:tab/>
      </w:r>
      <w:r>
        <w:tab/>
        <w:t xml:space="preserve">  </w:t>
      </w:r>
      <w:r w:rsidR="000F53C8" w:rsidRPr="001E7B6F">
        <w:t xml:space="preserve"> V</w:t>
      </w:r>
      <w:r w:rsidR="000F53C8" w:rsidRPr="001E7B6F">
        <w:rPr>
          <w:vertAlign w:val="subscript"/>
        </w:rPr>
        <w:t>F</w:t>
      </w:r>
      <w:r w:rsidR="000F53C8" w:rsidRPr="001E7B6F">
        <w:t xml:space="preserve"> = FWA.S</w:t>
      </w:r>
    </w:p>
    <w:p w:rsidR="000F53C8" w:rsidRPr="001E7B6F" w:rsidRDefault="001E7B6F" w:rsidP="001E7B6F">
      <w:pPr>
        <w:pStyle w:val="Noidung"/>
      </w:pPr>
      <w:r>
        <w:tab/>
      </w:r>
      <w:r>
        <w:tab/>
      </w:r>
      <w:r>
        <w:tab/>
      </w:r>
      <w:r>
        <w:sym w:font="Wingdings" w:char="F0F3"/>
      </w:r>
      <w:r>
        <w:tab/>
      </w:r>
      <m:oMath>
        <m:sSub>
          <m:sSubPr>
            <m:ctrlPr>
              <w:rPr>
                <w:rFonts w:ascii="Cambria Math" w:hAnsi="Cambria Math"/>
              </w:rPr>
            </m:ctrlPr>
          </m:sSubPr>
          <m:e>
            <m:r>
              <w:rPr>
                <w:rFonts w:ascii="Cambria Math" w:hAnsi="Cambria Math"/>
              </w:rPr>
              <m:t>V</m:t>
            </m:r>
          </m:e>
          <m:sub>
            <m:r>
              <w:rPr>
                <w:rFonts w:ascii="Cambria Math" w:hAnsi="Cambria Math"/>
              </w:rPr>
              <m:t>F</m:t>
            </m:r>
          </m:sub>
        </m:sSub>
        <m:r>
          <m:rPr>
            <m:sty m:val="p"/>
          </m:rPr>
          <w:rPr>
            <w:rFonts w:ascii="Cambria Math" w:hAnsi="Cambria Math"/>
          </w:rPr>
          <m:t>=</m:t>
        </m:r>
        <m:r>
          <w:rPr>
            <w:rFonts w:ascii="Cambria Math" w:hAnsi="Cambria Math"/>
          </w:rPr>
          <m:t>FWA</m:t>
        </m:r>
        <m:r>
          <m:rPr>
            <m:sty m:val="p"/>
          </m:rPr>
          <w:rPr>
            <w:rFonts w:ascii="Cambria Math" w:hAnsi="Cambria Math"/>
          </w:rPr>
          <m:t>.</m:t>
        </m:r>
        <m:r>
          <w:rPr>
            <w:rFonts w:ascii="Cambria Math" w:hAnsi="Cambria Math"/>
          </w:rPr>
          <m:t>S</m:t>
        </m:r>
        <m:r>
          <m:rPr>
            <m:sty m:val="p"/>
          </m:rPr>
          <w:rPr>
            <w:rFonts w:ascii="Cambria Math" w:hAnsi="Cambria Math"/>
          </w:rPr>
          <m:t>=</m:t>
        </m:r>
        <m:f>
          <m:fPr>
            <m:ctrlPr>
              <w:rPr>
                <w:rFonts w:ascii="Cambria Math" w:hAnsi="Cambria Math"/>
              </w:rPr>
            </m:ctrlPr>
          </m:fPr>
          <m:num>
            <m:r>
              <w:rPr>
                <w:rFonts w:ascii="Cambria Math" w:hAnsi="Cambria Math"/>
              </w:rPr>
              <m:t>V</m:t>
            </m:r>
          </m:num>
          <m:den>
            <m:r>
              <m:rPr>
                <m:sty m:val="p"/>
              </m:rPr>
              <w:rPr>
                <w:rFonts w:ascii="Cambria Math" w:hAnsi="Cambria Math"/>
              </w:rPr>
              <m:t>40</m:t>
            </m:r>
          </m:den>
        </m:f>
      </m:oMath>
    </w:p>
    <w:p w:rsidR="000F53C8" w:rsidRPr="001E7B6F" w:rsidRDefault="001E7B6F" w:rsidP="001E7B6F">
      <w:pPr>
        <w:pStyle w:val="Noidung"/>
      </w:pPr>
      <w:r>
        <w:tab/>
      </w:r>
      <w:r>
        <w:tab/>
      </w:r>
      <w:r>
        <w:tab/>
      </w:r>
      <w:r>
        <w:sym w:font="Wingdings" w:char="F0F3"/>
      </w:r>
      <w:r>
        <w:tab/>
      </w:r>
      <m:oMath>
        <m:f>
          <m:fPr>
            <m:ctrlPr>
              <w:rPr>
                <w:rFonts w:ascii="Cambria Math" w:hAnsi="Cambria Math"/>
              </w:rPr>
            </m:ctrlPr>
          </m:fPr>
          <m:num>
            <m:r>
              <w:rPr>
                <w:rFonts w:ascii="Cambria Math" w:hAnsi="Cambria Math"/>
              </w:rPr>
              <m:t>S</m:t>
            </m:r>
            <m:r>
              <m:rPr>
                <m:sty m:val="p"/>
              </m:rPr>
              <w:rPr>
                <w:rFonts w:ascii="Cambria Math" w:hAnsi="Cambria Math"/>
              </w:rPr>
              <m:t>.</m:t>
            </m:r>
            <m:r>
              <w:rPr>
                <w:rFonts w:ascii="Cambria Math" w:hAnsi="Cambria Math"/>
              </w:rPr>
              <m:t>γ</m:t>
            </m:r>
          </m:num>
          <m:den>
            <m:r>
              <m:rPr>
                <m:sty m:val="p"/>
              </m:rPr>
              <w:rPr>
                <w:rFonts w:ascii="Cambria Math" w:hAnsi="Cambria Math"/>
              </w:rPr>
              <m:t>100</m:t>
            </m:r>
          </m:den>
        </m:f>
        <m:r>
          <m:rPr>
            <m:sty m:val="p"/>
          </m:rPr>
          <w:rPr>
            <w:rFonts w:ascii="Cambria Math" w:hAnsi="Cambria Math"/>
          </w:rPr>
          <m:t>.</m:t>
        </m:r>
        <m:r>
          <w:rPr>
            <w:rFonts w:ascii="Cambria Math" w:hAnsi="Cambria Math"/>
          </w:rPr>
          <m:t>FWA</m:t>
        </m:r>
        <m:r>
          <m:rPr>
            <m:sty m:val="p"/>
          </m:rPr>
          <w:rPr>
            <w:rFonts w:ascii="Cambria Math" w:hAnsi="Cambria Math"/>
          </w:rPr>
          <m:t>=</m:t>
        </m:r>
        <m:f>
          <m:fPr>
            <m:ctrlPr>
              <w:rPr>
                <w:rFonts w:ascii="Cambria Math" w:hAnsi="Cambria Math"/>
              </w:rPr>
            </m:ctrlPr>
          </m:fPr>
          <m:num>
            <m:r>
              <w:rPr>
                <w:rFonts w:ascii="Cambria Math" w:hAnsi="Cambria Math"/>
              </w:rPr>
              <m:t>V</m:t>
            </m:r>
            <m:r>
              <m:rPr>
                <m:sty m:val="p"/>
              </m:rPr>
              <w:rPr>
                <w:rFonts w:ascii="Cambria Math" w:hAnsi="Cambria Math"/>
              </w:rPr>
              <m:t>.</m:t>
            </m:r>
            <m:r>
              <w:rPr>
                <w:rFonts w:ascii="Cambria Math" w:hAnsi="Cambria Math"/>
              </w:rPr>
              <m:t>γ</m:t>
            </m:r>
          </m:num>
          <m:den>
            <m:r>
              <m:rPr>
                <m:sty m:val="p"/>
              </m:rPr>
              <w:rPr>
                <w:rFonts w:ascii="Cambria Math" w:hAnsi="Cambria Math"/>
              </w:rPr>
              <m:t>40.100</m:t>
            </m:r>
          </m:den>
        </m:f>
      </m:oMath>
    </w:p>
    <w:p w:rsidR="000F53C8" w:rsidRPr="001E7B6F" w:rsidRDefault="001E7B6F" w:rsidP="001E7B6F">
      <w:pPr>
        <w:pStyle w:val="Noidung"/>
      </w:pPr>
      <w:r>
        <w:tab/>
      </w:r>
      <w:r>
        <w:tab/>
      </w:r>
      <w:r>
        <w:tab/>
      </w:r>
      <w:r>
        <w:sym w:font="Wingdings" w:char="F0F3"/>
      </w:r>
      <w:r>
        <w:tab/>
      </w:r>
      <m:oMath>
        <m:r>
          <w:rPr>
            <w:rFonts w:ascii="Cambria Math" w:hAnsi="Cambria Math"/>
          </w:rPr>
          <m:t>TPC</m:t>
        </m:r>
        <m:r>
          <m:rPr>
            <m:sty m:val="p"/>
          </m:rPr>
          <w:rPr>
            <w:rFonts w:ascii="Cambria Math" w:hAnsi="Cambria Math"/>
          </w:rPr>
          <m:t>.</m:t>
        </m:r>
        <m:r>
          <w:rPr>
            <w:rFonts w:ascii="Cambria Math" w:hAnsi="Cambria Math"/>
          </w:rPr>
          <m:t>FWA</m:t>
        </m:r>
        <m:r>
          <m:rPr>
            <m:sty m:val="p"/>
          </m:rPr>
          <w:rPr>
            <w:rFonts w:ascii="Cambria Math" w:hAnsi="Cambria Math"/>
          </w:rPr>
          <m:t xml:space="preserve">= </m:t>
        </m:r>
        <m:f>
          <m:fPr>
            <m:ctrlPr>
              <w:rPr>
                <w:rFonts w:ascii="Cambria Math" w:hAnsi="Cambria Math"/>
              </w:rPr>
            </m:ctrlPr>
          </m:fPr>
          <m:num>
            <m:r>
              <w:rPr>
                <w:rFonts w:ascii="Cambria Math" w:hAnsi="Cambria Math"/>
              </w:rPr>
              <m:t>V</m:t>
            </m:r>
            <m:r>
              <m:rPr>
                <m:sty m:val="p"/>
              </m:rPr>
              <w:rPr>
                <w:rFonts w:ascii="Cambria Math" w:hAnsi="Cambria Math"/>
              </w:rPr>
              <m:t>.</m:t>
            </m:r>
            <m:r>
              <w:rPr>
                <w:rFonts w:ascii="Cambria Math" w:hAnsi="Cambria Math"/>
              </w:rPr>
              <m:t>γ</m:t>
            </m:r>
          </m:num>
          <m:den>
            <m:r>
              <m:rPr>
                <m:sty m:val="p"/>
              </m:rPr>
              <w:rPr>
                <w:rFonts w:ascii="Cambria Math" w:hAnsi="Cambria Math"/>
              </w:rPr>
              <m:t>40.100</m:t>
            </m:r>
          </m:den>
        </m:f>
      </m:oMath>
    </w:p>
    <w:p w:rsidR="000F53C8" w:rsidRPr="001E7B6F" w:rsidRDefault="001E7B6F" w:rsidP="001E7B6F">
      <w:pPr>
        <w:pStyle w:val="Noidung"/>
      </w:pPr>
      <w:r>
        <w:tab/>
      </w:r>
      <w:r>
        <w:tab/>
      </w:r>
      <w:r>
        <w:tab/>
      </w:r>
      <w:r>
        <w:sym w:font="Wingdings" w:char="F0F3"/>
      </w:r>
      <w:r>
        <w:tab/>
      </w:r>
      <m:oMath>
        <m:r>
          <w:rPr>
            <w:rFonts w:ascii="Cambria Math" w:hAnsi="Cambria Math"/>
          </w:rPr>
          <m:t>FWA</m:t>
        </m:r>
        <m:r>
          <m:rPr>
            <m:sty m:val="p"/>
          </m:rPr>
          <w:rPr>
            <w:rFonts w:ascii="Cambria Math" w:hAnsi="Cambria Math"/>
          </w:rPr>
          <m:t xml:space="preserve">= </m:t>
        </m:r>
        <m:f>
          <m:fPr>
            <m:ctrlPr>
              <w:rPr>
                <w:rFonts w:ascii="Cambria Math" w:hAnsi="Cambria Math"/>
              </w:rPr>
            </m:ctrlPr>
          </m:fPr>
          <m:num>
            <m:r>
              <w:rPr>
                <w:rFonts w:ascii="Cambria Math" w:hAnsi="Cambria Math"/>
              </w:rPr>
              <m:t>V</m:t>
            </m:r>
            <m:r>
              <m:rPr>
                <m:sty m:val="p"/>
              </m:rPr>
              <w:rPr>
                <w:rFonts w:ascii="Cambria Math" w:hAnsi="Cambria Math"/>
              </w:rPr>
              <m:t>.</m:t>
            </m:r>
            <m:r>
              <w:rPr>
                <w:rFonts w:ascii="Cambria Math" w:hAnsi="Cambria Math"/>
              </w:rPr>
              <m:t>γ</m:t>
            </m:r>
          </m:num>
          <m:den>
            <m:r>
              <m:rPr>
                <m:sty m:val="p"/>
              </m:rPr>
              <w:rPr>
                <w:rFonts w:ascii="Cambria Math" w:hAnsi="Cambria Math"/>
              </w:rPr>
              <m:t>40.</m:t>
            </m:r>
            <m:r>
              <w:rPr>
                <w:rFonts w:ascii="Cambria Math" w:hAnsi="Cambria Math"/>
              </w:rPr>
              <m:t>TPC</m:t>
            </m:r>
            <m:r>
              <m:rPr>
                <m:sty m:val="p"/>
              </m:rPr>
              <w:rPr>
                <w:rFonts w:ascii="Cambria Math" w:hAnsi="Cambria Math"/>
              </w:rPr>
              <m:t>.100</m:t>
            </m:r>
          </m:den>
        </m:f>
      </m:oMath>
    </w:p>
    <w:p w:rsidR="000F53C8" w:rsidRPr="001E7B6F" w:rsidRDefault="001E7B6F" w:rsidP="001E7B6F">
      <w:pPr>
        <w:pStyle w:val="Noidung"/>
      </w:pPr>
      <w:r>
        <w:tab/>
      </w:r>
      <w:r>
        <w:tab/>
      </w:r>
      <w:r>
        <w:tab/>
      </w:r>
      <w:r>
        <w:sym w:font="Wingdings" w:char="F0F3"/>
      </w:r>
      <w:r>
        <w:tab/>
      </w:r>
      <m:oMath>
        <m:r>
          <w:rPr>
            <w:rFonts w:ascii="Cambria Math" w:hAnsi="Cambria Math"/>
          </w:rPr>
          <m:t>FWA</m:t>
        </m:r>
        <m:r>
          <m:rPr>
            <m:sty m:val="p"/>
          </m:rPr>
          <w:rPr>
            <w:rFonts w:ascii="Cambria Math" w:hAnsi="Cambria Math"/>
          </w:rPr>
          <m:t xml:space="preserve">= </m:t>
        </m:r>
        <m:f>
          <m:fPr>
            <m:ctrlPr>
              <w:rPr>
                <w:rFonts w:ascii="Cambria Math" w:hAnsi="Cambria Math"/>
              </w:rPr>
            </m:ctrlPr>
          </m:fPr>
          <m:num>
            <m:r>
              <w:rPr>
                <w:rFonts w:ascii="Cambria Math" w:hAnsi="Cambria Math"/>
              </w:rPr>
              <m:t>D</m:t>
            </m:r>
          </m:num>
          <m:den>
            <m:r>
              <m:rPr>
                <m:sty m:val="p"/>
              </m:rPr>
              <w:rPr>
                <w:rFonts w:ascii="Cambria Math" w:hAnsi="Cambria Math"/>
              </w:rPr>
              <m:t>40.</m:t>
            </m:r>
            <m:r>
              <w:rPr>
                <w:rFonts w:ascii="Cambria Math" w:hAnsi="Cambria Math"/>
              </w:rPr>
              <m:t>TPC</m:t>
            </m:r>
            <m:r>
              <m:rPr>
                <m:sty m:val="p"/>
              </m:rPr>
              <w:rPr>
                <w:rFonts w:ascii="Cambria Math" w:hAnsi="Cambria Math"/>
              </w:rPr>
              <m:t>.100</m:t>
            </m:r>
          </m:den>
        </m:f>
        <m:r>
          <m:rPr>
            <m:sty m:val="p"/>
          </m:rPr>
          <w:rPr>
            <w:rFonts w:ascii="Cambria Math" w:hAnsi="Cambria Math"/>
          </w:rPr>
          <m:t xml:space="preserve"> (</m:t>
        </m:r>
        <m:r>
          <w:rPr>
            <w:rFonts w:ascii="Cambria Math" w:hAnsi="Cambria Math"/>
          </w:rPr>
          <m:t>m</m:t>
        </m:r>
        <m:r>
          <m:rPr>
            <m:sty m:val="p"/>
          </m:rPr>
          <w:rPr>
            <w:rFonts w:ascii="Cambria Math" w:hAnsi="Cambria Math"/>
          </w:rPr>
          <m:t>)</m:t>
        </m:r>
      </m:oMath>
    </w:p>
    <w:p w:rsidR="000F53C8" w:rsidRPr="001E7B6F" w:rsidRDefault="001E7B6F" w:rsidP="001E7B6F">
      <w:pPr>
        <w:pStyle w:val="Noidung"/>
      </w:pPr>
      <w:r>
        <w:tab/>
      </w:r>
      <w:r>
        <w:tab/>
      </w:r>
      <w:r>
        <w:tab/>
        <w:t>=&gt;</w:t>
      </w:r>
      <w:r>
        <w:tab/>
      </w:r>
      <m:oMath>
        <m:r>
          <w:rPr>
            <w:rFonts w:ascii="Cambria Math" w:hAnsi="Cambria Math"/>
          </w:rPr>
          <m:t>FWA</m:t>
        </m:r>
        <m:r>
          <m:rPr>
            <m:sty m:val="p"/>
          </m:rPr>
          <w:rPr>
            <w:rFonts w:ascii="Cambria Math" w:hAnsi="Cambria Math"/>
          </w:rPr>
          <m:t xml:space="preserve">= </m:t>
        </m:r>
        <m:f>
          <m:fPr>
            <m:ctrlPr>
              <w:rPr>
                <w:rFonts w:ascii="Cambria Math" w:hAnsi="Cambria Math"/>
              </w:rPr>
            </m:ctrlPr>
          </m:fPr>
          <m:num>
            <m:r>
              <w:rPr>
                <w:rFonts w:ascii="Cambria Math" w:hAnsi="Cambria Math"/>
              </w:rPr>
              <m:t>D</m:t>
            </m:r>
          </m:num>
          <m:den>
            <m:r>
              <m:rPr>
                <m:sty m:val="p"/>
              </m:rPr>
              <w:rPr>
                <w:rFonts w:ascii="Cambria Math" w:hAnsi="Cambria Math"/>
              </w:rPr>
              <m:t>4.</m:t>
            </m:r>
            <m:r>
              <w:rPr>
                <w:rFonts w:ascii="Cambria Math" w:hAnsi="Cambria Math"/>
              </w:rPr>
              <m:t>TPC</m:t>
            </m:r>
          </m:den>
        </m:f>
        <m:r>
          <m:rPr>
            <m:sty m:val="p"/>
          </m:rPr>
          <w:rPr>
            <w:rFonts w:ascii="Cambria Math" w:hAnsi="Cambria Math"/>
          </w:rPr>
          <m:t xml:space="preserve"> (</m:t>
        </m:r>
        <m:r>
          <w:rPr>
            <w:rFonts w:ascii="Cambria Math" w:hAnsi="Cambria Math"/>
          </w:rPr>
          <m:t>mm</m:t>
        </m:r>
        <m:r>
          <m:rPr>
            <m:sty m:val="p"/>
          </m:rPr>
          <w:rPr>
            <w:rFonts w:ascii="Cambria Math" w:hAnsi="Cambria Math"/>
          </w:rPr>
          <m:t>)</m:t>
        </m:r>
      </m:oMath>
      <w:r w:rsidR="00C95D7B">
        <w:tab/>
      </w:r>
      <w:r w:rsidR="00C95D7B">
        <w:tab/>
      </w:r>
      <w:r w:rsidR="00C95D7B">
        <w:tab/>
        <w:t>(2.17</w:t>
      </w:r>
      <w:r w:rsidR="00447987">
        <w:t>)</w:t>
      </w:r>
    </w:p>
    <w:p w:rsidR="000F53C8" w:rsidRPr="00391173" w:rsidRDefault="00EB3746" w:rsidP="001E7B6F">
      <w:pPr>
        <w:pStyle w:val="Tieudecap3"/>
        <w:rPr>
          <w:b w:val="0"/>
          <w:i w:val="0"/>
          <w:u w:val="none"/>
        </w:rPr>
      </w:pPr>
      <w:bookmarkStart w:id="19" w:name="_Toc419634600"/>
      <w:r w:rsidRPr="00391173">
        <w:rPr>
          <w:b w:val="0"/>
          <w:i w:val="0"/>
          <w:u w:val="none"/>
        </w:rPr>
        <w:t xml:space="preserve">2.2.2. </w:t>
      </w:r>
      <w:r w:rsidR="000F53C8" w:rsidRPr="00391173">
        <w:rPr>
          <w:b w:val="0"/>
          <w:i w:val="0"/>
          <w:u w:val="none"/>
        </w:rPr>
        <w:t>Lượng hiệu chỉnh nước lợ</w:t>
      </w:r>
      <w:bookmarkEnd w:id="19"/>
    </w:p>
    <w:p w:rsidR="000F53C8" w:rsidRDefault="000F53C8" w:rsidP="001E7B6F">
      <w:pPr>
        <w:pStyle w:val="Noidung"/>
      </w:pPr>
      <w:r>
        <w:tab/>
      </w:r>
      <w:r w:rsidRPr="001E7B6F">
        <w:t>Lượng hiệu chỉnh nước lợ là lượng chìm thêm khi tàu di chuyển từ khu vực nước mặn vào khu vực nước có tỉ trọng nhỏ hơn, ký hiệu là DWA</w:t>
      </w:r>
    </w:p>
    <w:p w:rsidR="00447987" w:rsidRPr="001E7B6F" w:rsidRDefault="00447987" w:rsidP="001E7B6F">
      <w:pPr>
        <w:pStyle w:val="Noidung"/>
      </w:pPr>
    </w:p>
    <w:p w:rsidR="000F53C8" w:rsidRPr="001E7B6F" w:rsidRDefault="000F53C8" w:rsidP="00447987">
      <w:pPr>
        <w:pStyle w:val="Noidung"/>
        <w:jc w:val="center"/>
      </w:pPr>
      <w:r w:rsidRPr="001E7B6F">
        <w:rPr>
          <w:noProof/>
        </w:rPr>
        <w:drawing>
          <wp:inline distT="0" distB="0" distL="0" distR="0" wp14:anchorId="28598A4B" wp14:editId="0E1B2B87">
            <wp:extent cx="3019425" cy="847725"/>
            <wp:effectExtent l="0" t="0" r="9525" b="9525"/>
            <wp:docPr id="47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019425" cy="847725"/>
                    </a:xfrm>
                    <a:prstGeom prst="rect">
                      <a:avLst/>
                    </a:prstGeom>
                  </pic:spPr>
                </pic:pic>
              </a:graphicData>
            </a:graphic>
          </wp:inline>
        </w:drawing>
      </w:r>
    </w:p>
    <w:p w:rsidR="00447987" w:rsidRDefault="00447987" w:rsidP="001E7B6F">
      <w:pPr>
        <w:pStyle w:val="Noidung"/>
        <w:rPr>
          <w:i/>
        </w:rPr>
      </w:pPr>
      <w:r w:rsidRPr="00447987">
        <w:rPr>
          <w:i/>
        </w:rPr>
        <w:tab/>
      </w:r>
      <w:r w:rsidRPr="00447987">
        <w:rPr>
          <w:i/>
        </w:rPr>
        <w:tab/>
      </w:r>
      <w:r w:rsidRPr="00447987">
        <w:rPr>
          <w:i/>
        </w:rPr>
        <w:tab/>
      </w:r>
      <w:r w:rsidRPr="00447987">
        <w:rPr>
          <w:i/>
        </w:rPr>
        <w:tab/>
      </w:r>
    </w:p>
    <w:p w:rsidR="000F53C8" w:rsidRPr="0026210E" w:rsidRDefault="00447987" w:rsidP="00447987">
      <w:pPr>
        <w:pStyle w:val="Noidung"/>
        <w:jc w:val="center"/>
      </w:pPr>
      <w:r w:rsidRPr="0026210E">
        <w:t>Hình 2.5 Mối quan hệ giữa FWA và DWA</w:t>
      </w:r>
    </w:p>
    <w:p w:rsidR="000F53C8" w:rsidRPr="001E7B6F" w:rsidRDefault="000F53C8" w:rsidP="001E7B6F">
      <w:pPr>
        <w:pStyle w:val="Noidung"/>
      </w:pPr>
      <w:r w:rsidRPr="001E7B6F">
        <w:t xml:space="preserve">Từ hình vẽ, gọi x là lượng hiệu chỉnh nước lợ, </w:t>
      </w:r>
      <m:oMath>
        <m:r>
          <w:rPr>
            <w:rFonts w:ascii="Cambria Math" w:hAnsi="Cambria Math"/>
          </w:rPr>
          <m:t>γ</m:t>
        </m:r>
      </m:oMath>
      <w:r w:rsidRPr="001E7B6F">
        <w:softHyphen/>
      </w:r>
      <w:r w:rsidRPr="001E7B6F">
        <w:softHyphen/>
      </w:r>
      <w:r w:rsidRPr="001E7B6F">
        <w:softHyphen/>
        <w:t>D là tỉ trọng khu vực nước lợ, khi đó số hiệu chỉnh nước lợ có thể được xác định bằng công thức đơn giản sau:</w:t>
      </w:r>
    </w:p>
    <w:p w:rsidR="000F53C8" w:rsidRPr="001E7B6F" w:rsidRDefault="001E7B6F" w:rsidP="001E7B6F">
      <w:pPr>
        <w:pStyle w:val="Noidung"/>
        <w:rPr>
          <w:szCs w:val="26"/>
        </w:rPr>
      </w:pPr>
      <w:r>
        <w:tab/>
      </w:r>
      <w:r>
        <w:tab/>
      </w:r>
      <w:r>
        <w:tab/>
      </w:r>
      <w:r>
        <w:tab/>
      </w:r>
      <m:oMath>
        <m:f>
          <m:fPr>
            <m:ctrlPr>
              <w:rPr>
                <w:rFonts w:ascii="Cambria Math" w:hAnsi="Cambria Math"/>
                <w:szCs w:val="26"/>
              </w:rPr>
            </m:ctrlPr>
          </m:fPr>
          <m:num>
            <m:r>
              <w:rPr>
                <w:rFonts w:ascii="Cambria Math" w:hAnsi="Cambria Math"/>
                <w:szCs w:val="26"/>
              </w:rPr>
              <m:t>x</m:t>
            </m:r>
            <m:r>
              <m:rPr>
                <m:sty m:val="p"/>
              </m:rPr>
              <w:rPr>
                <w:rFonts w:ascii="Cambria Math"/>
                <w:szCs w:val="26"/>
              </w:rPr>
              <m:t xml:space="preserve"> (</m:t>
            </m:r>
            <m:r>
              <w:rPr>
                <w:rFonts w:ascii="Cambria Math" w:hAnsi="Cambria Math"/>
                <w:szCs w:val="26"/>
              </w:rPr>
              <m:t>mm</m:t>
            </m:r>
            <m:r>
              <m:rPr>
                <m:sty m:val="p"/>
              </m:rPr>
              <w:rPr>
                <w:rFonts w:ascii="Cambria Math"/>
                <w:szCs w:val="26"/>
              </w:rPr>
              <m:t>)</m:t>
            </m:r>
          </m:num>
          <m:den>
            <m:r>
              <w:rPr>
                <w:rFonts w:ascii="Cambria Math" w:hAnsi="Cambria Math"/>
                <w:szCs w:val="26"/>
              </w:rPr>
              <m:t>FWA</m:t>
            </m:r>
            <m:r>
              <m:rPr>
                <m:sty m:val="p"/>
              </m:rPr>
              <w:rPr>
                <w:rFonts w:ascii="Cambria Math"/>
                <w:szCs w:val="26"/>
              </w:rPr>
              <m:t xml:space="preserve"> (</m:t>
            </m:r>
            <m:r>
              <w:rPr>
                <w:rFonts w:ascii="Cambria Math" w:hAnsi="Cambria Math"/>
                <w:szCs w:val="26"/>
              </w:rPr>
              <m:t>mm</m:t>
            </m:r>
            <m:r>
              <m:rPr>
                <m:sty m:val="p"/>
              </m:rPr>
              <w:rPr>
                <w:rFonts w:ascii="Cambria Math"/>
                <w:szCs w:val="26"/>
              </w:rPr>
              <m:t>)</m:t>
            </m:r>
          </m:den>
        </m:f>
        <m:r>
          <m:rPr>
            <m:sty m:val="p"/>
          </m:rPr>
          <w:rPr>
            <w:rFonts w:ascii="Cambria Math"/>
            <w:szCs w:val="26"/>
          </w:rPr>
          <m:t>=</m:t>
        </m:r>
        <m:f>
          <m:fPr>
            <m:ctrlPr>
              <w:rPr>
                <w:rFonts w:ascii="Cambria Math" w:hAnsi="Cambria Math"/>
                <w:szCs w:val="26"/>
              </w:rPr>
            </m:ctrlPr>
          </m:fPr>
          <m:num>
            <m:r>
              <m:rPr>
                <m:sty m:val="p"/>
              </m:rPr>
              <w:rPr>
                <w:rFonts w:ascii="Cambria Math"/>
                <w:szCs w:val="26"/>
              </w:rPr>
              <m:t>1025</m:t>
            </m:r>
            <m:r>
              <m:rPr>
                <m:sty m:val="p"/>
              </m:rPr>
              <w:rPr>
                <w:rFonts w:ascii="Cambria Math" w:hAnsi="Cambria Math"/>
                <w:szCs w:val="26"/>
              </w:rPr>
              <m:t>-</m:t>
            </m:r>
            <m:r>
              <m:rPr>
                <m:sty m:val="p"/>
              </m:rPr>
              <w:rPr>
                <w:rFonts w:ascii="Cambria Math"/>
                <w:szCs w:val="26"/>
              </w:rPr>
              <m:t xml:space="preserve"> </m:t>
            </m:r>
            <m:r>
              <w:rPr>
                <w:rFonts w:ascii="Cambria Math" w:hAnsi="Cambria Math"/>
                <w:szCs w:val="26"/>
              </w:rPr>
              <m:t>γD</m:t>
            </m:r>
          </m:num>
          <m:den>
            <m:r>
              <m:rPr>
                <m:sty m:val="p"/>
              </m:rPr>
              <w:rPr>
                <w:rFonts w:ascii="Cambria Math"/>
                <w:szCs w:val="26"/>
              </w:rPr>
              <m:t>1025</m:t>
            </m:r>
            <m:r>
              <m:rPr>
                <m:sty m:val="p"/>
              </m:rPr>
              <w:rPr>
                <w:rFonts w:ascii="Cambria Math" w:hAnsi="Cambria Math"/>
                <w:szCs w:val="26"/>
              </w:rPr>
              <m:t>-</m:t>
            </m:r>
            <m:r>
              <m:rPr>
                <m:sty m:val="p"/>
              </m:rPr>
              <w:rPr>
                <w:rFonts w:ascii="Cambria Math"/>
                <w:szCs w:val="26"/>
              </w:rPr>
              <m:t>1000</m:t>
            </m:r>
          </m:den>
        </m:f>
      </m:oMath>
    </w:p>
    <w:p w:rsidR="000F53C8" w:rsidRPr="001E7B6F" w:rsidRDefault="001E7B6F" w:rsidP="001E7B6F">
      <w:pPr>
        <w:pStyle w:val="Noidung"/>
      </w:pPr>
      <w:r>
        <w:t>Hay:</w:t>
      </w:r>
    </w:p>
    <w:p w:rsidR="000F53C8" w:rsidRPr="001E7B6F" w:rsidRDefault="001E7B6F" w:rsidP="001E7B6F">
      <w:pPr>
        <w:pStyle w:val="Noidung"/>
      </w:pPr>
      <w:r>
        <w:tab/>
      </w:r>
      <w:r>
        <w:tab/>
      </w:r>
      <w:r>
        <w:tab/>
      </w:r>
      <w:r>
        <w:tab/>
      </w:r>
      <w:r w:rsidR="000F53C8" w:rsidRPr="001E7B6F">
        <w:t xml:space="preserve">DWA = </w:t>
      </w:r>
      <m:oMath>
        <m:f>
          <m:fPr>
            <m:ctrlPr>
              <w:rPr>
                <w:rFonts w:ascii="Cambria Math" w:hAnsi="Cambria Math"/>
              </w:rPr>
            </m:ctrlPr>
          </m:fPr>
          <m:num>
            <m:r>
              <w:rPr>
                <w:rFonts w:ascii="Cambria Math" w:hAnsi="Cambria Math"/>
              </w:rPr>
              <m:t>FWA</m:t>
            </m:r>
            <m:r>
              <m:rPr>
                <m:sty m:val="p"/>
              </m:rPr>
              <w:rPr>
                <w:rFonts w:ascii="Cambria Math" w:hAnsi="Cambria Math"/>
              </w:rPr>
              <m:t xml:space="preserve">(1025- </m:t>
            </m:r>
            <m:r>
              <w:rPr>
                <w:rFonts w:ascii="Cambria Math" w:hAnsi="Cambria Math"/>
              </w:rPr>
              <m:t>γD</m:t>
            </m:r>
            <m:r>
              <m:rPr>
                <m:sty m:val="p"/>
              </m:rPr>
              <w:rPr>
                <w:rFonts w:ascii="Cambria Math" w:hAnsi="Cambria Math"/>
              </w:rPr>
              <m:t>)</m:t>
            </m:r>
          </m:num>
          <m:den>
            <m:r>
              <m:rPr>
                <m:sty m:val="p"/>
              </m:rPr>
              <w:rPr>
                <w:rFonts w:ascii="Cambria Math" w:hAnsi="Cambria Math"/>
              </w:rPr>
              <m:t>25</m:t>
            </m:r>
          </m:den>
        </m:f>
      </m:oMath>
      <w:r w:rsidR="00C95D7B">
        <w:tab/>
      </w:r>
      <w:r w:rsidR="00C95D7B">
        <w:tab/>
      </w:r>
      <w:r w:rsidR="00C95D7B">
        <w:tab/>
        <w:t>(2.18</w:t>
      </w:r>
      <w:r w:rsidR="001962B0">
        <w:t>)</w:t>
      </w:r>
    </w:p>
    <w:p w:rsidR="000F53C8" w:rsidRPr="001E7B6F" w:rsidRDefault="00631AA0" w:rsidP="00CA57A5">
      <w:pPr>
        <w:pStyle w:val="Tieudecap2"/>
        <w:numPr>
          <w:ilvl w:val="1"/>
          <w:numId w:val="9"/>
        </w:numPr>
      </w:pPr>
      <w:bookmarkStart w:id="20" w:name="_Toc419634601"/>
      <w:r>
        <w:t xml:space="preserve"> </w:t>
      </w:r>
      <w:r w:rsidR="000F53C8" w:rsidRPr="001E7B6F">
        <w:t>Tính toán mớn nước từ các thành phần tải trọng của tàu.</w:t>
      </w:r>
      <w:bookmarkEnd w:id="20"/>
    </w:p>
    <w:p w:rsidR="000F53C8" w:rsidRPr="00F17AB6" w:rsidRDefault="000F53C8" w:rsidP="00CA57A5">
      <w:pPr>
        <w:pStyle w:val="Tieudecap3"/>
        <w:numPr>
          <w:ilvl w:val="2"/>
          <w:numId w:val="10"/>
        </w:numPr>
        <w:rPr>
          <w:b w:val="0"/>
          <w:i w:val="0"/>
          <w:u w:val="none"/>
        </w:rPr>
      </w:pPr>
      <w:bookmarkStart w:id="21" w:name="_Toc419634602"/>
      <w:r w:rsidRPr="00F17AB6">
        <w:rPr>
          <w:b w:val="0"/>
          <w:i w:val="0"/>
          <w:u w:val="none"/>
        </w:rPr>
        <w:t>Độ chúi của tàu</w:t>
      </w:r>
      <w:bookmarkEnd w:id="21"/>
      <w:r w:rsidRPr="00F17AB6">
        <w:rPr>
          <w:b w:val="0"/>
          <w:i w:val="0"/>
          <w:u w:val="none"/>
        </w:rPr>
        <w:t xml:space="preserve"> </w:t>
      </w:r>
    </w:p>
    <w:p w:rsidR="000F53C8" w:rsidRDefault="000F53C8" w:rsidP="001E7B6F">
      <w:pPr>
        <w:pStyle w:val="Noidung"/>
      </w:pPr>
      <w:r w:rsidRPr="002D4056">
        <w:t xml:space="preserve">Như ta đã biết, khi không có ngoại lực tác dụng (hoặc các ngoại lực triệt tiêu nhau), một con tàu khi nổi ổn định có trọng tâm G và tâm nổi B nằm trên đường thẳng đứng. Giả sử trên một con tàu đang ở tư thế cân bằng mũi lái, ta dịch chuyển một trọng vật từ một vị trí bất kỳ về phía sau lái tàu. Sự dịch chuyển này làm trọng tâm G của tàu dịch chuyển về phía lái đến điểm G’. Do trọng tâm G của tàu di chuyển về phía sau lái nên lái tàu bị chìm thêm xuống còn mũi tàu thì nổi lên dẫn đến phần thể tích ngâm nước phía lái của tàu tăng thêm và thể tích ngâm nước phía mũi bị giảm đi. Sự thay </w:t>
      </w:r>
      <w:r w:rsidRPr="002D4056">
        <w:lastRenderedPageBreak/>
        <w:t>đổi hình dáng phần ngâm nước của vỏ bao thân tàu này làm tâm nổi B của tàu bị dịch chuyển về phía sau lái. Tâm nổi B sẽ dịch chuyển đến vị trí B’ nằm thẳng đứng dưới G’ thì t</w:t>
      </w:r>
      <w:r>
        <w:t>àu đạt trạng thái cân bằng mới.</w:t>
      </w:r>
      <w:r w:rsidRPr="002D4056">
        <w:t xml:space="preserve">Lúc này, tàu có hiệu số mớn nước t </w:t>
      </w:r>
      <w:r w:rsidRPr="002D4056">
        <w:sym w:font="Symbol" w:char="F0B9"/>
      </w:r>
      <w:r w:rsidRPr="002D4056">
        <w:t xml:space="preserve"> 0.</w:t>
      </w:r>
    </w:p>
    <w:p w:rsidR="000F53C8" w:rsidRPr="00146F05" w:rsidRDefault="000F53C8" w:rsidP="00A00319">
      <w:pPr>
        <w:pStyle w:val="Noidung"/>
      </w:pPr>
      <w:r w:rsidRPr="00146F05">
        <w:t>Lưu ý, hoành độ tâm nổi xB của tàu khi tàu chúi có giá trị khác với giá trị xB cho trong bảng thuỷ tĩnh của hồ sơ tàu. Giá trị xB cho trong bảng thuỷ tĩnh là giá trị được tính khi tàu ở tư thế cân bằng mũi lái. Khi tàu chúi, thể tích ngâm nước của</w:t>
      </w:r>
      <w:r>
        <w:t xml:space="preserve"> tàu không cân bằng mũi lái nữa. Giá trị xB cho trong bảng thủy tĩnh là hành độ tâm nổi của tàu khi tàu ở tư thế cân bằng mũi lái. Khi tàu chúi, tâm nổi B sẽ dịch chuyển về phía tàu bị chúi.</w:t>
      </w:r>
    </w:p>
    <w:p w:rsidR="000F53C8" w:rsidRPr="00146F05" w:rsidRDefault="000F53C8" w:rsidP="001E7B6F">
      <w:pPr>
        <w:pStyle w:val="Noidung"/>
      </w:pPr>
      <w:r w:rsidRPr="00146F05">
        <w:t>Xét một con tàu đang nổi ổn định ở trạng thái cân bằng mũi lái. Khi này, tâm nổi B và trọng tâm thì G và B nằm trên một đường thẳng đứng. Nếu ta đặt một trọng vật phía sau trọng tâm tàu thì trọng tâm tầu dịch chuyển từ G tới G’ như mô tả ở</w:t>
      </w:r>
      <w:r>
        <w:t xml:space="preserve"> hình 12</w:t>
      </w:r>
      <w:r w:rsidRPr="00146F05">
        <w:t xml:space="preserve">. Trọng lực tác động qua G’ từ trên xuống dưới  và lực nổi tác động qua B từ dưới lên trên. Trọng lực và lực nổi tạo nên một ngẫu lực có tác dụng làm cho tàu có khuynh hướng chúi về phía lái như trong hình vẽ. Mômen chúi do ngẫu lực tạo ra phụ thuộc vào độ lớn của khoảng cách ngắn nhất giữa hai lực tác dụng (Khoảng cách BG’được tính theo trục dọc tầu). </w:t>
      </w:r>
    </w:p>
    <w:p w:rsidR="000F53C8" w:rsidRPr="002D4056" w:rsidRDefault="000F53C8" w:rsidP="000F53C8">
      <w:pPr>
        <w:pStyle w:val="Noidung"/>
        <w:ind w:firstLine="0"/>
      </w:pPr>
    </w:p>
    <w:p w:rsidR="000F53C8" w:rsidRPr="00146F05" w:rsidRDefault="00E32448" w:rsidP="000F53C8">
      <w:pPr>
        <w:spacing w:before="80"/>
        <w:ind w:firstLine="284"/>
        <w:jc w:val="center"/>
        <w:outlineLvl w:val="0"/>
        <w:rPr>
          <w:rFonts w:ascii="Arial" w:hAnsi="Arial" w:cs="Arial"/>
          <w:i/>
          <w:noProof/>
        </w:rPr>
      </w:pPr>
      <w:r>
        <w:rPr>
          <w:rFonts w:ascii="Arial" w:hAnsi="Arial" w:cs="Arial"/>
          <w:i/>
          <w:noProof/>
        </w:rPr>
        <mc:AlternateContent>
          <mc:Choice Requires="wpc">
            <w:drawing>
              <wp:inline distT="0" distB="0" distL="0" distR="0" wp14:anchorId="43618A12" wp14:editId="0FFABEF1">
                <wp:extent cx="5940425" cy="4022090"/>
                <wp:effectExtent l="0" t="0" r="3175" b="0"/>
                <wp:docPr id="5898" name="Canvas 5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38" name="Line 582"/>
                        <wps:cNvCnPr/>
                        <wps:spPr bwMode="auto">
                          <a:xfrm>
                            <a:off x="495302" y="810218"/>
                            <a:ext cx="4450019"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9" name="Oval 583"/>
                        <wps:cNvSpPr>
                          <a:spLocks noChangeArrowheads="1"/>
                        </wps:cNvSpPr>
                        <wps:spPr bwMode="auto">
                          <a:xfrm>
                            <a:off x="2403410" y="897220"/>
                            <a:ext cx="17800" cy="178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40" name="Oval 584"/>
                        <wps:cNvSpPr>
                          <a:spLocks noChangeArrowheads="1"/>
                        </wps:cNvSpPr>
                        <wps:spPr bwMode="auto">
                          <a:xfrm>
                            <a:off x="1774807" y="363808"/>
                            <a:ext cx="286401" cy="286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41" name="Oval 585"/>
                        <wps:cNvSpPr>
                          <a:spLocks noChangeArrowheads="1"/>
                        </wps:cNvSpPr>
                        <wps:spPr bwMode="auto">
                          <a:xfrm>
                            <a:off x="2403410" y="998822"/>
                            <a:ext cx="17800" cy="178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42" name="Text Box 586"/>
                        <wps:cNvSpPr txBox="1">
                          <a:spLocks noChangeArrowheads="1"/>
                        </wps:cNvSpPr>
                        <wps:spPr bwMode="auto">
                          <a:xfrm>
                            <a:off x="2138009" y="765817"/>
                            <a:ext cx="359402" cy="25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A93E1F" w:rsidRDefault="00610B5A" w:rsidP="000F53C8">
                              <w:pPr>
                                <w:rPr>
                                  <w:rFonts w:ascii="Arial" w:hAnsi="Arial" w:cs="Arial"/>
                                  <w:sz w:val="20"/>
                                  <w:szCs w:val="20"/>
                                  <w:vertAlign w:val="subscript"/>
                                </w:rPr>
                              </w:pPr>
                              <w:r w:rsidRPr="00C73BC5">
                                <w:rPr>
                                  <w:rFonts w:ascii="Arial" w:hAnsi="Arial" w:cs="Arial"/>
                                  <w:sz w:val="20"/>
                                  <w:szCs w:val="20"/>
                                </w:rPr>
                                <w:t>G</w:t>
                              </w:r>
                              <w:r>
                                <w:rPr>
                                  <w:rFonts w:ascii="Arial" w:hAnsi="Arial" w:cs="Arial"/>
                                  <w:sz w:val="20"/>
                                  <w:szCs w:val="20"/>
                                  <w:vertAlign w:val="subscript"/>
                                </w:rPr>
                                <w:t>o</w:t>
                              </w:r>
                            </w:p>
                          </w:txbxContent>
                        </wps:txbx>
                        <wps:bodyPr rot="0" vert="horz" wrap="square" lIns="91440" tIns="45720" rIns="91440" bIns="45720" anchor="t" anchorCtr="0" upright="1">
                          <a:noAutofit/>
                        </wps:bodyPr>
                      </wps:wsp>
                      <wps:wsp>
                        <wps:cNvPr id="5843" name="Text Box 587"/>
                        <wps:cNvSpPr txBox="1">
                          <a:spLocks noChangeArrowheads="1"/>
                        </wps:cNvSpPr>
                        <wps:spPr bwMode="auto">
                          <a:xfrm>
                            <a:off x="2150709" y="900420"/>
                            <a:ext cx="359402" cy="25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A93E1F" w:rsidRDefault="00610B5A" w:rsidP="000F53C8">
                              <w:pPr>
                                <w:rPr>
                                  <w:rFonts w:ascii="Arial" w:hAnsi="Arial" w:cs="Arial"/>
                                  <w:sz w:val="20"/>
                                  <w:szCs w:val="20"/>
                                  <w:vertAlign w:val="subscript"/>
                                </w:rPr>
                              </w:pPr>
                              <w:r>
                                <w:rPr>
                                  <w:rFonts w:ascii="Arial" w:hAnsi="Arial" w:cs="Arial"/>
                                  <w:sz w:val="20"/>
                                  <w:szCs w:val="20"/>
                                </w:rPr>
                                <w:t>B</w:t>
                              </w:r>
                              <w:r>
                                <w:rPr>
                                  <w:rFonts w:ascii="Arial" w:hAnsi="Arial" w:cs="Arial"/>
                                  <w:sz w:val="20"/>
                                  <w:szCs w:val="20"/>
                                  <w:vertAlign w:val="subscript"/>
                                </w:rPr>
                                <w:t>o</w:t>
                              </w:r>
                            </w:p>
                          </w:txbxContent>
                        </wps:txbx>
                        <wps:bodyPr rot="0" vert="horz" wrap="square" lIns="91440" tIns="45720" rIns="91440" bIns="45720" anchor="t" anchorCtr="0" upright="1">
                          <a:noAutofit/>
                        </wps:bodyPr>
                      </wps:wsp>
                      <wps:wsp>
                        <wps:cNvPr id="5844" name="Line 588"/>
                        <wps:cNvCnPr/>
                        <wps:spPr bwMode="auto">
                          <a:xfrm flipV="1">
                            <a:off x="2409110" y="735316"/>
                            <a:ext cx="0" cy="27430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45" name="Line 589"/>
                        <wps:cNvCnPr/>
                        <wps:spPr bwMode="auto">
                          <a:xfrm>
                            <a:off x="2421210" y="917521"/>
                            <a:ext cx="600" cy="27430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wpg:cNvPr id="5846" name="Group 590"/>
                        <wpg:cNvGrpSpPr>
                          <a:grpSpLocks/>
                        </wpg:cNvGrpSpPr>
                        <wpg:grpSpPr bwMode="auto">
                          <a:xfrm>
                            <a:off x="650203" y="320607"/>
                            <a:ext cx="4170018" cy="883920"/>
                            <a:chOff x="3009" y="4992"/>
                            <a:chExt cx="6567" cy="1392"/>
                          </a:xfrm>
                        </wpg:grpSpPr>
                        <wps:wsp>
                          <wps:cNvPr id="5847" name="Freeform 591"/>
                          <wps:cNvSpPr>
                            <a:spLocks/>
                          </wps:cNvSpPr>
                          <wps:spPr bwMode="auto">
                            <a:xfrm>
                              <a:off x="3009" y="5281"/>
                              <a:ext cx="6567" cy="1094"/>
                            </a:xfrm>
                            <a:custGeom>
                              <a:avLst/>
                              <a:gdLst>
                                <a:gd name="T0" fmla="*/ 24 w 6566"/>
                                <a:gd name="T1" fmla="*/ 239 h 1095"/>
                                <a:gd name="T2" fmla="*/ 5454 w 6566"/>
                                <a:gd name="T3" fmla="*/ 240 h 1095"/>
                                <a:gd name="T4" fmla="*/ 5526 w 6566"/>
                                <a:gd name="T5" fmla="*/ 115 h 1095"/>
                                <a:gd name="T6" fmla="*/ 6567 w 6566"/>
                                <a:gd name="T7" fmla="*/ 0 h 1095"/>
                                <a:gd name="T8" fmla="*/ 6060 w 6566"/>
                                <a:gd name="T9" fmla="*/ 691 h 1095"/>
                                <a:gd name="T10" fmla="*/ 6090 w 6566"/>
                                <a:gd name="T11" fmla="*/ 901 h 1095"/>
                                <a:gd name="T12" fmla="*/ 6121 w 6566"/>
                                <a:gd name="T13" fmla="*/ 1016 h 1095"/>
                                <a:gd name="T14" fmla="*/ 5924 w 6566"/>
                                <a:gd name="T15" fmla="*/ 1094 h 1095"/>
                                <a:gd name="T16" fmla="*/ 110 w 6566"/>
                                <a:gd name="T17" fmla="*/ 1094 h 1095"/>
                                <a:gd name="T18" fmla="*/ 110 w 6566"/>
                                <a:gd name="T19" fmla="*/ 988 h 1095"/>
                                <a:gd name="T20" fmla="*/ 341 w 6566"/>
                                <a:gd name="T21" fmla="*/ 988 h 1095"/>
                                <a:gd name="T22" fmla="*/ 341 w 6566"/>
                                <a:gd name="T23" fmla="*/ 825 h 1095"/>
                                <a:gd name="T24" fmla="*/ 53 w 6566"/>
                                <a:gd name="T25" fmla="*/ 576 h 1095"/>
                                <a:gd name="T26" fmla="*/ 24 w 6566"/>
                                <a:gd name="T27" fmla="*/ 239 h 109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66" h="1095">
                                  <a:moveTo>
                                    <a:pt x="24" y="239"/>
                                  </a:moveTo>
                                  <a:lnTo>
                                    <a:pt x="5453" y="240"/>
                                  </a:lnTo>
                                  <a:lnTo>
                                    <a:pt x="5525" y="115"/>
                                  </a:lnTo>
                                  <a:lnTo>
                                    <a:pt x="6566" y="0"/>
                                  </a:lnTo>
                                  <a:lnTo>
                                    <a:pt x="6059" y="692"/>
                                  </a:lnTo>
                                  <a:cubicBezTo>
                                    <a:pt x="5961" y="861"/>
                                    <a:pt x="6069" y="854"/>
                                    <a:pt x="6089" y="902"/>
                                  </a:cubicBezTo>
                                  <a:cubicBezTo>
                                    <a:pt x="6099" y="956"/>
                                    <a:pt x="6148" y="985"/>
                                    <a:pt x="6120" y="1017"/>
                                  </a:cubicBezTo>
                                  <a:cubicBezTo>
                                    <a:pt x="6092" y="1049"/>
                                    <a:pt x="6091" y="1094"/>
                                    <a:pt x="5923" y="1095"/>
                                  </a:cubicBezTo>
                                  <a:cubicBezTo>
                                    <a:pt x="3018" y="1095"/>
                                    <a:pt x="110" y="1095"/>
                                    <a:pt x="110" y="1095"/>
                                  </a:cubicBezTo>
                                  <a:lnTo>
                                    <a:pt x="110" y="989"/>
                                  </a:lnTo>
                                  <a:lnTo>
                                    <a:pt x="341" y="989"/>
                                  </a:lnTo>
                                  <a:lnTo>
                                    <a:pt x="341" y="826"/>
                                  </a:lnTo>
                                  <a:cubicBezTo>
                                    <a:pt x="293" y="757"/>
                                    <a:pt x="106" y="674"/>
                                    <a:pt x="53" y="577"/>
                                  </a:cubicBezTo>
                                  <a:cubicBezTo>
                                    <a:pt x="0" y="477"/>
                                    <a:pt x="24" y="239"/>
                                    <a:pt x="24" y="23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8" name="Line 592"/>
                          <wps:cNvCnPr/>
                          <wps:spPr bwMode="auto">
                            <a:xfrm flipV="1">
                              <a:off x="6067" y="5261"/>
                              <a:ext cx="1" cy="1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5849" name="Group 593"/>
                          <wpg:cNvGrpSpPr>
                            <a:grpSpLocks/>
                          </wpg:cNvGrpSpPr>
                          <wpg:grpSpPr bwMode="auto">
                            <a:xfrm>
                              <a:off x="5956" y="4992"/>
                              <a:ext cx="228" cy="212"/>
                              <a:chOff x="4093" y="6691"/>
                              <a:chExt cx="948" cy="883"/>
                            </a:xfrm>
                          </wpg:grpSpPr>
                          <wps:wsp>
                            <wps:cNvPr id="5850" name="Oval 594"/>
                            <wps:cNvSpPr>
                              <a:spLocks noChangeArrowheads="1"/>
                            </wps:cNvSpPr>
                            <wps:spPr bwMode="auto">
                              <a:xfrm>
                                <a:off x="4265" y="6830"/>
                                <a:ext cx="605" cy="60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51" name="Group 595"/>
                            <wpg:cNvGrpSpPr>
                              <a:grpSpLocks/>
                            </wpg:cNvGrpSpPr>
                            <wpg:grpSpPr bwMode="auto">
                              <a:xfrm>
                                <a:off x="4466" y="6691"/>
                                <a:ext cx="202" cy="883"/>
                                <a:chOff x="4368" y="6691"/>
                                <a:chExt cx="202" cy="883"/>
                              </a:xfrm>
                            </wpg:grpSpPr>
                            <wps:wsp>
                              <wps:cNvPr id="5852" name="Line 596"/>
                              <wps:cNvCnPr/>
                              <wps:spPr bwMode="auto">
                                <a:xfrm>
                                  <a:off x="4469" y="6691"/>
                                  <a:ext cx="0" cy="8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53" name="Line 597"/>
                              <wps:cNvCnPr/>
                              <wps:spPr bwMode="auto">
                                <a:xfrm>
                                  <a:off x="4368" y="7565"/>
                                  <a:ext cx="20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54" name="Line 598"/>
                              <wps:cNvCnPr/>
                              <wps:spPr bwMode="auto">
                                <a:xfrm>
                                  <a:off x="4368" y="6692"/>
                                  <a:ext cx="2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855" name="Group 599"/>
                            <wpg:cNvGrpSpPr>
                              <a:grpSpLocks/>
                            </wpg:cNvGrpSpPr>
                            <wpg:grpSpPr bwMode="auto">
                              <a:xfrm>
                                <a:off x="4093" y="6774"/>
                                <a:ext cx="948" cy="718"/>
                                <a:chOff x="3992" y="6836"/>
                                <a:chExt cx="948" cy="718"/>
                              </a:xfrm>
                            </wpg:grpSpPr>
                            <wps:wsp>
                              <wps:cNvPr id="5856" name="Arc 600"/>
                              <wps:cNvSpPr>
                                <a:spLocks/>
                              </wps:cNvSpPr>
                              <wps:spPr bwMode="auto">
                                <a:xfrm>
                                  <a:off x="3992" y="6836"/>
                                  <a:ext cx="329" cy="718"/>
                                </a:xfrm>
                                <a:custGeom>
                                  <a:avLst/>
                                  <a:gdLst>
                                    <a:gd name="T0" fmla="*/ 12 w 22439"/>
                                    <a:gd name="T1" fmla="*/ 0 h 43200"/>
                                    <a:gd name="T2" fmla="*/ 0 w 22439"/>
                                    <a:gd name="T3" fmla="*/ 718 h 43200"/>
                                    <a:gd name="T4" fmla="*/ 12 w 22439"/>
                                    <a:gd name="T5" fmla="*/ 359 h 43200"/>
                                    <a:gd name="T6" fmla="*/ 0 60000 65536"/>
                                    <a:gd name="T7" fmla="*/ 0 60000 65536"/>
                                    <a:gd name="T8" fmla="*/ 0 60000 65536"/>
                                  </a:gdLst>
                                  <a:ahLst/>
                                  <a:cxnLst>
                                    <a:cxn ang="T6">
                                      <a:pos x="T0" y="T1"/>
                                    </a:cxn>
                                    <a:cxn ang="T7">
                                      <a:pos x="T2" y="T3"/>
                                    </a:cxn>
                                    <a:cxn ang="T8">
                                      <a:pos x="T4" y="T5"/>
                                    </a:cxn>
                                  </a:cxnLst>
                                  <a:rect l="0" t="0" r="r" b="b"/>
                                  <a:pathLst>
                                    <a:path w="22439" h="43200" fill="none" extrusionOk="0">
                                      <a:moveTo>
                                        <a:pt x="839" y="0"/>
                                      </a:moveTo>
                                      <a:cubicBezTo>
                                        <a:pt x="12768" y="0"/>
                                        <a:pt x="22439" y="9670"/>
                                        <a:pt x="22439" y="21600"/>
                                      </a:cubicBezTo>
                                      <a:cubicBezTo>
                                        <a:pt x="22439" y="33529"/>
                                        <a:pt x="12768" y="43200"/>
                                        <a:pt x="839" y="43200"/>
                                      </a:cubicBezTo>
                                      <a:cubicBezTo>
                                        <a:pt x="559" y="43200"/>
                                        <a:pt x="279" y="43194"/>
                                        <a:pt x="0" y="43183"/>
                                      </a:cubicBezTo>
                                    </a:path>
                                    <a:path w="22439" h="43200" stroke="0" extrusionOk="0">
                                      <a:moveTo>
                                        <a:pt x="839" y="0"/>
                                      </a:moveTo>
                                      <a:cubicBezTo>
                                        <a:pt x="12768" y="0"/>
                                        <a:pt x="22439" y="9670"/>
                                        <a:pt x="22439" y="21600"/>
                                      </a:cubicBezTo>
                                      <a:cubicBezTo>
                                        <a:pt x="22439" y="33529"/>
                                        <a:pt x="12768" y="43200"/>
                                        <a:pt x="839" y="43200"/>
                                      </a:cubicBezTo>
                                      <a:cubicBezTo>
                                        <a:pt x="559" y="43200"/>
                                        <a:pt x="279" y="43194"/>
                                        <a:pt x="0" y="43183"/>
                                      </a:cubicBezTo>
                                      <a:lnTo>
                                        <a:pt x="839" y="21600"/>
                                      </a:lnTo>
                                      <a:lnTo>
                                        <a:pt x="83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7" name="Arc 601"/>
                              <wps:cNvSpPr>
                                <a:spLocks/>
                              </wps:cNvSpPr>
                              <wps:spPr bwMode="auto">
                                <a:xfrm flipH="1">
                                  <a:off x="4611" y="6836"/>
                                  <a:ext cx="329" cy="718"/>
                                </a:xfrm>
                                <a:custGeom>
                                  <a:avLst/>
                                  <a:gdLst>
                                    <a:gd name="T0" fmla="*/ 12 w 22439"/>
                                    <a:gd name="T1" fmla="*/ 0 h 43200"/>
                                    <a:gd name="T2" fmla="*/ 0 w 22439"/>
                                    <a:gd name="T3" fmla="*/ 718 h 43200"/>
                                    <a:gd name="T4" fmla="*/ 12 w 22439"/>
                                    <a:gd name="T5" fmla="*/ 359 h 43200"/>
                                    <a:gd name="T6" fmla="*/ 0 60000 65536"/>
                                    <a:gd name="T7" fmla="*/ 0 60000 65536"/>
                                    <a:gd name="T8" fmla="*/ 0 60000 65536"/>
                                  </a:gdLst>
                                  <a:ahLst/>
                                  <a:cxnLst>
                                    <a:cxn ang="T6">
                                      <a:pos x="T0" y="T1"/>
                                    </a:cxn>
                                    <a:cxn ang="T7">
                                      <a:pos x="T2" y="T3"/>
                                    </a:cxn>
                                    <a:cxn ang="T8">
                                      <a:pos x="T4" y="T5"/>
                                    </a:cxn>
                                  </a:cxnLst>
                                  <a:rect l="0" t="0" r="r" b="b"/>
                                  <a:pathLst>
                                    <a:path w="22439" h="43200" fill="none" extrusionOk="0">
                                      <a:moveTo>
                                        <a:pt x="839" y="0"/>
                                      </a:moveTo>
                                      <a:cubicBezTo>
                                        <a:pt x="12768" y="0"/>
                                        <a:pt x="22439" y="9670"/>
                                        <a:pt x="22439" y="21600"/>
                                      </a:cubicBezTo>
                                      <a:cubicBezTo>
                                        <a:pt x="22439" y="33529"/>
                                        <a:pt x="12768" y="43200"/>
                                        <a:pt x="839" y="43200"/>
                                      </a:cubicBezTo>
                                      <a:cubicBezTo>
                                        <a:pt x="559" y="43200"/>
                                        <a:pt x="279" y="43194"/>
                                        <a:pt x="0" y="43183"/>
                                      </a:cubicBezTo>
                                    </a:path>
                                    <a:path w="22439" h="43200" stroke="0" extrusionOk="0">
                                      <a:moveTo>
                                        <a:pt x="839" y="0"/>
                                      </a:moveTo>
                                      <a:cubicBezTo>
                                        <a:pt x="12768" y="0"/>
                                        <a:pt x="22439" y="9670"/>
                                        <a:pt x="22439" y="21600"/>
                                      </a:cubicBezTo>
                                      <a:cubicBezTo>
                                        <a:pt x="22439" y="33529"/>
                                        <a:pt x="12768" y="43200"/>
                                        <a:pt x="839" y="43200"/>
                                      </a:cubicBezTo>
                                      <a:cubicBezTo>
                                        <a:pt x="559" y="43200"/>
                                        <a:pt x="279" y="43194"/>
                                        <a:pt x="0" y="43183"/>
                                      </a:cubicBezTo>
                                      <a:lnTo>
                                        <a:pt x="839" y="21600"/>
                                      </a:lnTo>
                                      <a:lnTo>
                                        <a:pt x="83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wps:wsp>
                        <wps:cNvPr id="5858" name="Line 602"/>
                        <wps:cNvCnPr/>
                        <wps:spPr bwMode="auto">
                          <a:xfrm>
                            <a:off x="495302" y="2054246"/>
                            <a:ext cx="4450019"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9" name="Oval 603"/>
                        <wps:cNvSpPr>
                          <a:spLocks noChangeArrowheads="1"/>
                        </wps:cNvSpPr>
                        <wps:spPr bwMode="auto">
                          <a:xfrm>
                            <a:off x="2149409" y="2141248"/>
                            <a:ext cx="17800" cy="178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60" name="Oval 604"/>
                        <wps:cNvSpPr>
                          <a:spLocks noChangeArrowheads="1"/>
                        </wps:cNvSpPr>
                        <wps:spPr bwMode="auto">
                          <a:xfrm>
                            <a:off x="1128305" y="1607836"/>
                            <a:ext cx="286401" cy="286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1" name="Oval 605"/>
                        <wps:cNvSpPr>
                          <a:spLocks noChangeArrowheads="1"/>
                        </wps:cNvSpPr>
                        <wps:spPr bwMode="auto">
                          <a:xfrm>
                            <a:off x="2403410" y="2242850"/>
                            <a:ext cx="17800" cy="178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62" name="Text Box 606"/>
                        <wps:cNvSpPr txBox="1">
                          <a:spLocks noChangeArrowheads="1"/>
                        </wps:cNvSpPr>
                        <wps:spPr bwMode="auto">
                          <a:xfrm>
                            <a:off x="1939908" y="2009745"/>
                            <a:ext cx="322601" cy="25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C73BC5" w:rsidRDefault="00610B5A" w:rsidP="000F53C8">
                              <w:pPr>
                                <w:rPr>
                                  <w:rFonts w:ascii="Arial" w:hAnsi="Arial" w:cs="Arial"/>
                                  <w:sz w:val="20"/>
                                  <w:szCs w:val="20"/>
                                </w:rPr>
                              </w:pPr>
                              <w:r w:rsidRPr="00C73BC5">
                                <w:rPr>
                                  <w:rFonts w:ascii="Arial" w:hAnsi="Arial" w:cs="Arial"/>
                                  <w:sz w:val="20"/>
                                  <w:szCs w:val="20"/>
                                </w:rPr>
                                <w:t>G</w:t>
                              </w:r>
                            </w:p>
                          </w:txbxContent>
                        </wps:txbx>
                        <wps:bodyPr rot="0" vert="horz" wrap="square" lIns="91440" tIns="45720" rIns="91440" bIns="45720" anchor="t" anchorCtr="0" upright="1">
                          <a:noAutofit/>
                        </wps:bodyPr>
                      </wps:wsp>
                      <wps:wsp>
                        <wps:cNvPr id="5863" name="Text Box 607"/>
                        <wps:cNvSpPr txBox="1">
                          <a:spLocks noChangeArrowheads="1"/>
                        </wps:cNvSpPr>
                        <wps:spPr bwMode="auto">
                          <a:xfrm>
                            <a:off x="2201509" y="2144348"/>
                            <a:ext cx="353101" cy="25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A93E1F" w:rsidRDefault="00610B5A" w:rsidP="000F53C8">
                              <w:pPr>
                                <w:rPr>
                                  <w:rFonts w:ascii="Arial" w:hAnsi="Arial" w:cs="Arial"/>
                                  <w:sz w:val="20"/>
                                  <w:szCs w:val="20"/>
                                  <w:vertAlign w:val="subscript"/>
                                </w:rPr>
                              </w:pPr>
                              <w:r>
                                <w:rPr>
                                  <w:rFonts w:ascii="Arial" w:hAnsi="Arial" w:cs="Arial"/>
                                  <w:sz w:val="20"/>
                                  <w:szCs w:val="20"/>
                                </w:rPr>
                                <w:t>B</w:t>
                              </w:r>
                              <w:r>
                                <w:rPr>
                                  <w:rFonts w:ascii="Arial" w:hAnsi="Arial" w:cs="Arial"/>
                                  <w:sz w:val="20"/>
                                  <w:szCs w:val="20"/>
                                  <w:vertAlign w:val="subscript"/>
                                </w:rPr>
                                <w:t>o</w:t>
                              </w:r>
                            </w:p>
                          </w:txbxContent>
                        </wps:txbx>
                        <wps:bodyPr rot="0" vert="horz" wrap="square" lIns="91440" tIns="45720" rIns="91440" bIns="45720" anchor="t" anchorCtr="0" upright="1">
                          <a:noAutofit/>
                        </wps:bodyPr>
                      </wps:wsp>
                      <wps:wsp>
                        <wps:cNvPr id="5864" name="Line 608"/>
                        <wps:cNvCnPr/>
                        <wps:spPr bwMode="auto">
                          <a:xfrm flipV="1">
                            <a:off x="2409110" y="1979244"/>
                            <a:ext cx="700" cy="27440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65" name="Line 609"/>
                        <wps:cNvCnPr/>
                        <wps:spPr bwMode="auto">
                          <a:xfrm>
                            <a:off x="2167209" y="2161548"/>
                            <a:ext cx="600" cy="27430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wpg:cNvPr id="5866" name="Group 610"/>
                        <wpg:cNvGrpSpPr>
                          <a:grpSpLocks/>
                        </wpg:cNvGrpSpPr>
                        <wpg:grpSpPr bwMode="auto">
                          <a:xfrm>
                            <a:off x="650203" y="1564635"/>
                            <a:ext cx="4170018" cy="883920"/>
                            <a:chOff x="3009" y="4992"/>
                            <a:chExt cx="6567" cy="1392"/>
                          </a:xfrm>
                        </wpg:grpSpPr>
                        <wps:wsp>
                          <wps:cNvPr id="5867" name="Freeform 611"/>
                          <wps:cNvSpPr>
                            <a:spLocks/>
                          </wps:cNvSpPr>
                          <wps:spPr bwMode="auto">
                            <a:xfrm>
                              <a:off x="3009" y="5281"/>
                              <a:ext cx="6567" cy="1094"/>
                            </a:xfrm>
                            <a:custGeom>
                              <a:avLst/>
                              <a:gdLst>
                                <a:gd name="T0" fmla="*/ 24 w 6566"/>
                                <a:gd name="T1" fmla="*/ 239 h 1095"/>
                                <a:gd name="T2" fmla="*/ 5454 w 6566"/>
                                <a:gd name="T3" fmla="*/ 240 h 1095"/>
                                <a:gd name="T4" fmla="*/ 5526 w 6566"/>
                                <a:gd name="T5" fmla="*/ 115 h 1095"/>
                                <a:gd name="T6" fmla="*/ 6567 w 6566"/>
                                <a:gd name="T7" fmla="*/ 0 h 1095"/>
                                <a:gd name="T8" fmla="*/ 6060 w 6566"/>
                                <a:gd name="T9" fmla="*/ 691 h 1095"/>
                                <a:gd name="T10" fmla="*/ 6090 w 6566"/>
                                <a:gd name="T11" fmla="*/ 901 h 1095"/>
                                <a:gd name="T12" fmla="*/ 6121 w 6566"/>
                                <a:gd name="T13" fmla="*/ 1016 h 1095"/>
                                <a:gd name="T14" fmla="*/ 5924 w 6566"/>
                                <a:gd name="T15" fmla="*/ 1094 h 1095"/>
                                <a:gd name="T16" fmla="*/ 110 w 6566"/>
                                <a:gd name="T17" fmla="*/ 1094 h 1095"/>
                                <a:gd name="T18" fmla="*/ 110 w 6566"/>
                                <a:gd name="T19" fmla="*/ 988 h 1095"/>
                                <a:gd name="T20" fmla="*/ 341 w 6566"/>
                                <a:gd name="T21" fmla="*/ 988 h 1095"/>
                                <a:gd name="T22" fmla="*/ 341 w 6566"/>
                                <a:gd name="T23" fmla="*/ 825 h 1095"/>
                                <a:gd name="T24" fmla="*/ 53 w 6566"/>
                                <a:gd name="T25" fmla="*/ 576 h 1095"/>
                                <a:gd name="T26" fmla="*/ 24 w 6566"/>
                                <a:gd name="T27" fmla="*/ 239 h 109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66" h="1095">
                                  <a:moveTo>
                                    <a:pt x="24" y="239"/>
                                  </a:moveTo>
                                  <a:lnTo>
                                    <a:pt x="5453" y="240"/>
                                  </a:lnTo>
                                  <a:lnTo>
                                    <a:pt x="5525" y="115"/>
                                  </a:lnTo>
                                  <a:lnTo>
                                    <a:pt x="6566" y="0"/>
                                  </a:lnTo>
                                  <a:lnTo>
                                    <a:pt x="6059" y="692"/>
                                  </a:lnTo>
                                  <a:cubicBezTo>
                                    <a:pt x="5961" y="861"/>
                                    <a:pt x="6069" y="854"/>
                                    <a:pt x="6089" y="902"/>
                                  </a:cubicBezTo>
                                  <a:cubicBezTo>
                                    <a:pt x="6099" y="956"/>
                                    <a:pt x="6148" y="985"/>
                                    <a:pt x="6120" y="1017"/>
                                  </a:cubicBezTo>
                                  <a:cubicBezTo>
                                    <a:pt x="6092" y="1049"/>
                                    <a:pt x="6091" y="1094"/>
                                    <a:pt x="5923" y="1095"/>
                                  </a:cubicBezTo>
                                  <a:cubicBezTo>
                                    <a:pt x="3018" y="1095"/>
                                    <a:pt x="110" y="1095"/>
                                    <a:pt x="110" y="1095"/>
                                  </a:cubicBezTo>
                                  <a:lnTo>
                                    <a:pt x="110" y="989"/>
                                  </a:lnTo>
                                  <a:lnTo>
                                    <a:pt x="341" y="989"/>
                                  </a:lnTo>
                                  <a:lnTo>
                                    <a:pt x="341" y="826"/>
                                  </a:lnTo>
                                  <a:cubicBezTo>
                                    <a:pt x="293" y="757"/>
                                    <a:pt x="106" y="674"/>
                                    <a:pt x="53" y="577"/>
                                  </a:cubicBezTo>
                                  <a:cubicBezTo>
                                    <a:pt x="0" y="477"/>
                                    <a:pt x="24" y="239"/>
                                    <a:pt x="24" y="23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8" name="Line 612"/>
                          <wps:cNvCnPr/>
                          <wps:spPr bwMode="auto">
                            <a:xfrm flipV="1">
                              <a:off x="6067" y="5261"/>
                              <a:ext cx="1" cy="1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5869" name="Group 613"/>
                          <wpg:cNvGrpSpPr>
                            <a:grpSpLocks/>
                          </wpg:cNvGrpSpPr>
                          <wpg:grpSpPr bwMode="auto">
                            <a:xfrm>
                              <a:off x="5956" y="4992"/>
                              <a:ext cx="228" cy="212"/>
                              <a:chOff x="4093" y="6691"/>
                              <a:chExt cx="948" cy="883"/>
                            </a:xfrm>
                          </wpg:grpSpPr>
                          <wps:wsp>
                            <wps:cNvPr id="5870" name="Oval 614"/>
                            <wps:cNvSpPr>
                              <a:spLocks noChangeArrowheads="1"/>
                            </wps:cNvSpPr>
                            <wps:spPr bwMode="auto">
                              <a:xfrm>
                                <a:off x="4265" y="6830"/>
                                <a:ext cx="605" cy="60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71" name="Group 615"/>
                            <wpg:cNvGrpSpPr>
                              <a:grpSpLocks/>
                            </wpg:cNvGrpSpPr>
                            <wpg:grpSpPr bwMode="auto">
                              <a:xfrm>
                                <a:off x="4466" y="6691"/>
                                <a:ext cx="202" cy="883"/>
                                <a:chOff x="4368" y="6691"/>
                                <a:chExt cx="202" cy="883"/>
                              </a:xfrm>
                            </wpg:grpSpPr>
                            <wps:wsp>
                              <wps:cNvPr id="5872" name="Line 616"/>
                              <wps:cNvCnPr/>
                              <wps:spPr bwMode="auto">
                                <a:xfrm>
                                  <a:off x="4469" y="6691"/>
                                  <a:ext cx="0" cy="8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3" name="Line 617"/>
                              <wps:cNvCnPr/>
                              <wps:spPr bwMode="auto">
                                <a:xfrm>
                                  <a:off x="4368" y="7565"/>
                                  <a:ext cx="20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4" name="Line 618"/>
                              <wps:cNvCnPr/>
                              <wps:spPr bwMode="auto">
                                <a:xfrm>
                                  <a:off x="4368" y="6692"/>
                                  <a:ext cx="2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875" name="Group 619"/>
                            <wpg:cNvGrpSpPr>
                              <a:grpSpLocks/>
                            </wpg:cNvGrpSpPr>
                            <wpg:grpSpPr bwMode="auto">
                              <a:xfrm>
                                <a:off x="4093" y="6774"/>
                                <a:ext cx="948" cy="718"/>
                                <a:chOff x="3992" y="6836"/>
                                <a:chExt cx="948" cy="718"/>
                              </a:xfrm>
                            </wpg:grpSpPr>
                            <wps:wsp>
                              <wps:cNvPr id="5876" name="Arc 620"/>
                              <wps:cNvSpPr>
                                <a:spLocks/>
                              </wps:cNvSpPr>
                              <wps:spPr bwMode="auto">
                                <a:xfrm>
                                  <a:off x="3992" y="6836"/>
                                  <a:ext cx="329" cy="718"/>
                                </a:xfrm>
                                <a:custGeom>
                                  <a:avLst/>
                                  <a:gdLst>
                                    <a:gd name="T0" fmla="*/ 12 w 22439"/>
                                    <a:gd name="T1" fmla="*/ 0 h 43200"/>
                                    <a:gd name="T2" fmla="*/ 0 w 22439"/>
                                    <a:gd name="T3" fmla="*/ 718 h 43200"/>
                                    <a:gd name="T4" fmla="*/ 12 w 22439"/>
                                    <a:gd name="T5" fmla="*/ 359 h 43200"/>
                                    <a:gd name="T6" fmla="*/ 0 60000 65536"/>
                                    <a:gd name="T7" fmla="*/ 0 60000 65536"/>
                                    <a:gd name="T8" fmla="*/ 0 60000 65536"/>
                                  </a:gdLst>
                                  <a:ahLst/>
                                  <a:cxnLst>
                                    <a:cxn ang="T6">
                                      <a:pos x="T0" y="T1"/>
                                    </a:cxn>
                                    <a:cxn ang="T7">
                                      <a:pos x="T2" y="T3"/>
                                    </a:cxn>
                                    <a:cxn ang="T8">
                                      <a:pos x="T4" y="T5"/>
                                    </a:cxn>
                                  </a:cxnLst>
                                  <a:rect l="0" t="0" r="r" b="b"/>
                                  <a:pathLst>
                                    <a:path w="22439" h="43200" fill="none" extrusionOk="0">
                                      <a:moveTo>
                                        <a:pt x="839" y="0"/>
                                      </a:moveTo>
                                      <a:cubicBezTo>
                                        <a:pt x="12768" y="0"/>
                                        <a:pt x="22439" y="9670"/>
                                        <a:pt x="22439" y="21600"/>
                                      </a:cubicBezTo>
                                      <a:cubicBezTo>
                                        <a:pt x="22439" y="33529"/>
                                        <a:pt x="12768" y="43200"/>
                                        <a:pt x="839" y="43200"/>
                                      </a:cubicBezTo>
                                      <a:cubicBezTo>
                                        <a:pt x="559" y="43200"/>
                                        <a:pt x="279" y="43194"/>
                                        <a:pt x="0" y="43183"/>
                                      </a:cubicBezTo>
                                    </a:path>
                                    <a:path w="22439" h="43200" stroke="0" extrusionOk="0">
                                      <a:moveTo>
                                        <a:pt x="839" y="0"/>
                                      </a:moveTo>
                                      <a:cubicBezTo>
                                        <a:pt x="12768" y="0"/>
                                        <a:pt x="22439" y="9670"/>
                                        <a:pt x="22439" y="21600"/>
                                      </a:cubicBezTo>
                                      <a:cubicBezTo>
                                        <a:pt x="22439" y="33529"/>
                                        <a:pt x="12768" y="43200"/>
                                        <a:pt x="839" y="43200"/>
                                      </a:cubicBezTo>
                                      <a:cubicBezTo>
                                        <a:pt x="559" y="43200"/>
                                        <a:pt x="279" y="43194"/>
                                        <a:pt x="0" y="43183"/>
                                      </a:cubicBezTo>
                                      <a:lnTo>
                                        <a:pt x="839" y="21600"/>
                                      </a:lnTo>
                                      <a:lnTo>
                                        <a:pt x="83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7" name="Arc 621"/>
                              <wps:cNvSpPr>
                                <a:spLocks/>
                              </wps:cNvSpPr>
                              <wps:spPr bwMode="auto">
                                <a:xfrm flipH="1">
                                  <a:off x="4611" y="6836"/>
                                  <a:ext cx="329" cy="718"/>
                                </a:xfrm>
                                <a:custGeom>
                                  <a:avLst/>
                                  <a:gdLst>
                                    <a:gd name="T0" fmla="*/ 12 w 22439"/>
                                    <a:gd name="T1" fmla="*/ 0 h 43200"/>
                                    <a:gd name="T2" fmla="*/ 0 w 22439"/>
                                    <a:gd name="T3" fmla="*/ 718 h 43200"/>
                                    <a:gd name="T4" fmla="*/ 12 w 22439"/>
                                    <a:gd name="T5" fmla="*/ 359 h 43200"/>
                                    <a:gd name="T6" fmla="*/ 0 60000 65536"/>
                                    <a:gd name="T7" fmla="*/ 0 60000 65536"/>
                                    <a:gd name="T8" fmla="*/ 0 60000 65536"/>
                                  </a:gdLst>
                                  <a:ahLst/>
                                  <a:cxnLst>
                                    <a:cxn ang="T6">
                                      <a:pos x="T0" y="T1"/>
                                    </a:cxn>
                                    <a:cxn ang="T7">
                                      <a:pos x="T2" y="T3"/>
                                    </a:cxn>
                                    <a:cxn ang="T8">
                                      <a:pos x="T4" y="T5"/>
                                    </a:cxn>
                                  </a:cxnLst>
                                  <a:rect l="0" t="0" r="r" b="b"/>
                                  <a:pathLst>
                                    <a:path w="22439" h="43200" fill="none" extrusionOk="0">
                                      <a:moveTo>
                                        <a:pt x="839" y="0"/>
                                      </a:moveTo>
                                      <a:cubicBezTo>
                                        <a:pt x="12768" y="0"/>
                                        <a:pt x="22439" y="9670"/>
                                        <a:pt x="22439" y="21600"/>
                                      </a:cubicBezTo>
                                      <a:cubicBezTo>
                                        <a:pt x="22439" y="33529"/>
                                        <a:pt x="12768" y="43200"/>
                                        <a:pt x="839" y="43200"/>
                                      </a:cubicBezTo>
                                      <a:cubicBezTo>
                                        <a:pt x="559" y="43200"/>
                                        <a:pt x="279" y="43194"/>
                                        <a:pt x="0" y="43183"/>
                                      </a:cubicBezTo>
                                    </a:path>
                                    <a:path w="22439" h="43200" stroke="0" extrusionOk="0">
                                      <a:moveTo>
                                        <a:pt x="839" y="0"/>
                                      </a:moveTo>
                                      <a:cubicBezTo>
                                        <a:pt x="12768" y="0"/>
                                        <a:pt x="22439" y="9670"/>
                                        <a:pt x="22439" y="21600"/>
                                      </a:cubicBezTo>
                                      <a:cubicBezTo>
                                        <a:pt x="22439" y="33529"/>
                                        <a:pt x="12768" y="43200"/>
                                        <a:pt x="839" y="43200"/>
                                      </a:cubicBezTo>
                                      <a:cubicBezTo>
                                        <a:pt x="559" y="43200"/>
                                        <a:pt x="279" y="43194"/>
                                        <a:pt x="0" y="43183"/>
                                      </a:cubicBezTo>
                                      <a:lnTo>
                                        <a:pt x="839" y="21600"/>
                                      </a:lnTo>
                                      <a:lnTo>
                                        <a:pt x="83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wps:wsp>
                        <wps:cNvPr id="5878" name="Line 622"/>
                        <wps:cNvCnPr/>
                        <wps:spPr bwMode="auto">
                          <a:xfrm>
                            <a:off x="495302" y="3298174"/>
                            <a:ext cx="4450019"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9" name="Oval 623"/>
                        <wps:cNvSpPr>
                          <a:spLocks noChangeArrowheads="1"/>
                        </wps:cNvSpPr>
                        <wps:spPr bwMode="auto">
                          <a:xfrm>
                            <a:off x="2149409" y="3385176"/>
                            <a:ext cx="17800" cy="178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0" name="Oval 624"/>
                        <wps:cNvSpPr>
                          <a:spLocks noChangeArrowheads="1"/>
                        </wps:cNvSpPr>
                        <wps:spPr bwMode="auto">
                          <a:xfrm>
                            <a:off x="1128305" y="2937566"/>
                            <a:ext cx="286401" cy="2863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1" name="Oval 625"/>
                        <wps:cNvSpPr>
                          <a:spLocks noChangeArrowheads="1"/>
                        </wps:cNvSpPr>
                        <wps:spPr bwMode="auto">
                          <a:xfrm>
                            <a:off x="2149409" y="3486778"/>
                            <a:ext cx="17800" cy="178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2" name="Text Box 626"/>
                        <wps:cNvSpPr txBox="1">
                          <a:spLocks noChangeArrowheads="1"/>
                        </wps:cNvSpPr>
                        <wps:spPr bwMode="auto">
                          <a:xfrm>
                            <a:off x="1927208" y="3253773"/>
                            <a:ext cx="322601" cy="25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C73BC5" w:rsidRDefault="00610B5A" w:rsidP="000F53C8">
                              <w:pPr>
                                <w:rPr>
                                  <w:rFonts w:ascii="Arial" w:hAnsi="Arial" w:cs="Arial"/>
                                  <w:sz w:val="20"/>
                                  <w:szCs w:val="20"/>
                                </w:rPr>
                              </w:pPr>
                              <w:r w:rsidRPr="00C73BC5">
                                <w:rPr>
                                  <w:rFonts w:ascii="Arial" w:hAnsi="Arial" w:cs="Arial"/>
                                  <w:sz w:val="20"/>
                                  <w:szCs w:val="20"/>
                                </w:rPr>
                                <w:t>G</w:t>
                              </w:r>
                            </w:p>
                          </w:txbxContent>
                        </wps:txbx>
                        <wps:bodyPr rot="0" vert="horz" wrap="square" lIns="91440" tIns="45720" rIns="91440" bIns="45720" anchor="t" anchorCtr="0" upright="1">
                          <a:noAutofit/>
                        </wps:bodyPr>
                      </wps:wsp>
                      <wps:wsp>
                        <wps:cNvPr id="5883" name="Text Box 627"/>
                        <wps:cNvSpPr txBox="1">
                          <a:spLocks noChangeArrowheads="1"/>
                        </wps:cNvSpPr>
                        <wps:spPr bwMode="auto">
                          <a:xfrm>
                            <a:off x="1933508" y="3388376"/>
                            <a:ext cx="322601" cy="25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C73BC5" w:rsidRDefault="00610B5A" w:rsidP="000F53C8">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5884" name="Line 628"/>
                        <wps:cNvCnPr/>
                        <wps:spPr bwMode="auto">
                          <a:xfrm flipV="1">
                            <a:off x="2155109" y="3223272"/>
                            <a:ext cx="700" cy="27430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85" name="Line 629"/>
                        <wps:cNvCnPr/>
                        <wps:spPr bwMode="auto">
                          <a:xfrm>
                            <a:off x="2167209" y="3405576"/>
                            <a:ext cx="600" cy="27430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wpg:cNvPr id="5886" name="Group 630"/>
                        <wpg:cNvGrpSpPr>
                          <a:grpSpLocks/>
                        </wpg:cNvGrpSpPr>
                        <wpg:grpSpPr bwMode="auto">
                          <a:xfrm rot="21392515">
                            <a:off x="650203" y="2808663"/>
                            <a:ext cx="4170018" cy="883920"/>
                            <a:chOff x="3009" y="4992"/>
                            <a:chExt cx="6567" cy="1392"/>
                          </a:xfrm>
                        </wpg:grpSpPr>
                        <wps:wsp>
                          <wps:cNvPr id="5887" name="Freeform 631"/>
                          <wps:cNvSpPr>
                            <a:spLocks/>
                          </wps:cNvSpPr>
                          <wps:spPr bwMode="auto">
                            <a:xfrm>
                              <a:off x="3009" y="5281"/>
                              <a:ext cx="6567" cy="1094"/>
                            </a:xfrm>
                            <a:custGeom>
                              <a:avLst/>
                              <a:gdLst>
                                <a:gd name="T0" fmla="*/ 24 w 6566"/>
                                <a:gd name="T1" fmla="*/ 239 h 1095"/>
                                <a:gd name="T2" fmla="*/ 5454 w 6566"/>
                                <a:gd name="T3" fmla="*/ 240 h 1095"/>
                                <a:gd name="T4" fmla="*/ 5526 w 6566"/>
                                <a:gd name="T5" fmla="*/ 115 h 1095"/>
                                <a:gd name="T6" fmla="*/ 6567 w 6566"/>
                                <a:gd name="T7" fmla="*/ 0 h 1095"/>
                                <a:gd name="T8" fmla="*/ 6060 w 6566"/>
                                <a:gd name="T9" fmla="*/ 691 h 1095"/>
                                <a:gd name="T10" fmla="*/ 6090 w 6566"/>
                                <a:gd name="T11" fmla="*/ 901 h 1095"/>
                                <a:gd name="T12" fmla="*/ 6121 w 6566"/>
                                <a:gd name="T13" fmla="*/ 1016 h 1095"/>
                                <a:gd name="T14" fmla="*/ 5924 w 6566"/>
                                <a:gd name="T15" fmla="*/ 1094 h 1095"/>
                                <a:gd name="T16" fmla="*/ 110 w 6566"/>
                                <a:gd name="T17" fmla="*/ 1094 h 1095"/>
                                <a:gd name="T18" fmla="*/ 110 w 6566"/>
                                <a:gd name="T19" fmla="*/ 988 h 1095"/>
                                <a:gd name="T20" fmla="*/ 341 w 6566"/>
                                <a:gd name="T21" fmla="*/ 988 h 1095"/>
                                <a:gd name="T22" fmla="*/ 341 w 6566"/>
                                <a:gd name="T23" fmla="*/ 825 h 1095"/>
                                <a:gd name="T24" fmla="*/ 53 w 6566"/>
                                <a:gd name="T25" fmla="*/ 576 h 1095"/>
                                <a:gd name="T26" fmla="*/ 24 w 6566"/>
                                <a:gd name="T27" fmla="*/ 239 h 109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66" h="1095">
                                  <a:moveTo>
                                    <a:pt x="24" y="239"/>
                                  </a:moveTo>
                                  <a:lnTo>
                                    <a:pt x="5453" y="240"/>
                                  </a:lnTo>
                                  <a:lnTo>
                                    <a:pt x="5525" y="115"/>
                                  </a:lnTo>
                                  <a:lnTo>
                                    <a:pt x="6566" y="0"/>
                                  </a:lnTo>
                                  <a:lnTo>
                                    <a:pt x="6059" y="692"/>
                                  </a:lnTo>
                                  <a:cubicBezTo>
                                    <a:pt x="5961" y="861"/>
                                    <a:pt x="6069" y="854"/>
                                    <a:pt x="6089" y="902"/>
                                  </a:cubicBezTo>
                                  <a:cubicBezTo>
                                    <a:pt x="6099" y="956"/>
                                    <a:pt x="6148" y="985"/>
                                    <a:pt x="6120" y="1017"/>
                                  </a:cubicBezTo>
                                  <a:cubicBezTo>
                                    <a:pt x="6092" y="1049"/>
                                    <a:pt x="6091" y="1094"/>
                                    <a:pt x="5923" y="1095"/>
                                  </a:cubicBezTo>
                                  <a:cubicBezTo>
                                    <a:pt x="3018" y="1095"/>
                                    <a:pt x="110" y="1095"/>
                                    <a:pt x="110" y="1095"/>
                                  </a:cubicBezTo>
                                  <a:lnTo>
                                    <a:pt x="110" y="989"/>
                                  </a:lnTo>
                                  <a:lnTo>
                                    <a:pt x="341" y="989"/>
                                  </a:lnTo>
                                  <a:lnTo>
                                    <a:pt x="341" y="826"/>
                                  </a:lnTo>
                                  <a:cubicBezTo>
                                    <a:pt x="293" y="757"/>
                                    <a:pt x="106" y="674"/>
                                    <a:pt x="53" y="577"/>
                                  </a:cubicBezTo>
                                  <a:cubicBezTo>
                                    <a:pt x="0" y="477"/>
                                    <a:pt x="24" y="239"/>
                                    <a:pt x="24" y="23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8" name="Line 632"/>
                          <wps:cNvCnPr/>
                          <wps:spPr bwMode="auto">
                            <a:xfrm flipV="1">
                              <a:off x="6067" y="5261"/>
                              <a:ext cx="1" cy="1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5889" name="Group 633"/>
                          <wpg:cNvGrpSpPr>
                            <a:grpSpLocks/>
                          </wpg:cNvGrpSpPr>
                          <wpg:grpSpPr bwMode="auto">
                            <a:xfrm>
                              <a:off x="5956" y="4992"/>
                              <a:ext cx="228" cy="212"/>
                              <a:chOff x="4093" y="6691"/>
                              <a:chExt cx="948" cy="883"/>
                            </a:xfrm>
                          </wpg:grpSpPr>
                          <wps:wsp>
                            <wps:cNvPr id="5890" name="Oval 634"/>
                            <wps:cNvSpPr>
                              <a:spLocks noChangeArrowheads="1"/>
                            </wps:cNvSpPr>
                            <wps:spPr bwMode="auto">
                              <a:xfrm>
                                <a:off x="4265" y="6830"/>
                                <a:ext cx="605" cy="60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91" name="Group 635"/>
                            <wpg:cNvGrpSpPr>
                              <a:grpSpLocks/>
                            </wpg:cNvGrpSpPr>
                            <wpg:grpSpPr bwMode="auto">
                              <a:xfrm>
                                <a:off x="4466" y="6691"/>
                                <a:ext cx="202" cy="883"/>
                                <a:chOff x="4368" y="6691"/>
                                <a:chExt cx="202" cy="883"/>
                              </a:xfrm>
                            </wpg:grpSpPr>
                            <wps:wsp>
                              <wps:cNvPr id="5892" name="Line 636"/>
                              <wps:cNvCnPr/>
                              <wps:spPr bwMode="auto">
                                <a:xfrm>
                                  <a:off x="4469" y="6691"/>
                                  <a:ext cx="0" cy="8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93" name="Line 637"/>
                              <wps:cNvCnPr/>
                              <wps:spPr bwMode="auto">
                                <a:xfrm>
                                  <a:off x="4368" y="7565"/>
                                  <a:ext cx="20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94" name="Line 638"/>
                              <wps:cNvCnPr/>
                              <wps:spPr bwMode="auto">
                                <a:xfrm>
                                  <a:off x="4368" y="6692"/>
                                  <a:ext cx="2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895" name="Group 639"/>
                            <wpg:cNvGrpSpPr>
                              <a:grpSpLocks/>
                            </wpg:cNvGrpSpPr>
                            <wpg:grpSpPr bwMode="auto">
                              <a:xfrm>
                                <a:off x="4093" y="6774"/>
                                <a:ext cx="948" cy="718"/>
                                <a:chOff x="3992" y="6836"/>
                                <a:chExt cx="948" cy="718"/>
                              </a:xfrm>
                            </wpg:grpSpPr>
                            <wps:wsp>
                              <wps:cNvPr id="5896" name="Arc 640"/>
                              <wps:cNvSpPr>
                                <a:spLocks/>
                              </wps:cNvSpPr>
                              <wps:spPr bwMode="auto">
                                <a:xfrm>
                                  <a:off x="3992" y="6836"/>
                                  <a:ext cx="329" cy="718"/>
                                </a:xfrm>
                                <a:custGeom>
                                  <a:avLst/>
                                  <a:gdLst>
                                    <a:gd name="T0" fmla="*/ 12 w 22439"/>
                                    <a:gd name="T1" fmla="*/ 0 h 43200"/>
                                    <a:gd name="T2" fmla="*/ 0 w 22439"/>
                                    <a:gd name="T3" fmla="*/ 718 h 43200"/>
                                    <a:gd name="T4" fmla="*/ 12 w 22439"/>
                                    <a:gd name="T5" fmla="*/ 359 h 43200"/>
                                    <a:gd name="T6" fmla="*/ 0 60000 65536"/>
                                    <a:gd name="T7" fmla="*/ 0 60000 65536"/>
                                    <a:gd name="T8" fmla="*/ 0 60000 65536"/>
                                  </a:gdLst>
                                  <a:ahLst/>
                                  <a:cxnLst>
                                    <a:cxn ang="T6">
                                      <a:pos x="T0" y="T1"/>
                                    </a:cxn>
                                    <a:cxn ang="T7">
                                      <a:pos x="T2" y="T3"/>
                                    </a:cxn>
                                    <a:cxn ang="T8">
                                      <a:pos x="T4" y="T5"/>
                                    </a:cxn>
                                  </a:cxnLst>
                                  <a:rect l="0" t="0" r="r" b="b"/>
                                  <a:pathLst>
                                    <a:path w="22439" h="43200" fill="none" extrusionOk="0">
                                      <a:moveTo>
                                        <a:pt x="839" y="0"/>
                                      </a:moveTo>
                                      <a:cubicBezTo>
                                        <a:pt x="12768" y="0"/>
                                        <a:pt x="22439" y="9670"/>
                                        <a:pt x="22439" y="21600"/>
                                      </a:cubicBezTo>
                                      <a:cubicBezTo>
                                        <a:pt x="22439" y="33529"/>
                                        <a:pt x="12768" y="43200"/>
                                        <a:pt x="839" y="43200"/>
                                      </a:cubicBezTo>
                                      <a:cubicBezTo>
                                        <a:pt x="559" y="43200"/>
                                        <a:pt x="279" y="43194"/>
                                        <a:pt x="0" y="43183"/>
                                      </a:cubicBezTo>
                                    </a:path>
                                    <a:path w="22439" h="43200" stroke="0" extrusionOk="0">
                                      <a:moveTo>
                                        <a:pt x="839" y="0"/>
                                      </a:moveTo>
                                      <a:cubicBezTo>
                                        <a:pt x="12768" y="0"/>
                                        <a:pt x="22439" y="9670"/>
                                        <a:pt x="22439" y="21600"/>
                                      </a:cubicBezTo>
                                      <a:cubicBezTo>
                                        <a:pt x="22439" y="33529"/>
                                        <a:pt x="12768" y="43200"/>
                                        <a:pt x="839" y="43200"/>
                                      </a:cubicBezTo>
                                      <a:cubicBezTo>
                                        <a:pt x="559" y="43200"/>
                                        <a:pt x="279" y="43194"/>
                                        <a:pt x="0" y="43183"/>
                                      </a:cubicBezTo>
                                      <a:lnTo>
                                        <a:pt x="839" y="21600"/>
                                      </a:lnTo>
                                      <a:lnTo>
                                        <a:pt x="83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7" name="Arc 641"/>
                              <wps:cNvSpPr>
                                <a:spLocks/>
                              </wps:cNvSpPr>
                              <wps:spPr bwMode="auto">
                                <a:xfrm flipH="1">
                                  <a:off x="4611" y="6836"/>
                                  <a:ext cx="329" cy="718"/>
                                </a:xfrm>
                                <a:custGeom>
                                  <a:avLst/>
                                  <a:gdLst>
                                    <a:gd name="T0" fmla="*/ 12 w 22439"/>
                                    <a:gd name="T1" fmla="*/ 0 h 43200"/>
                                    <a:gd name="T2" fmla="*/ 0 w 22439"/>
                                    <a:gd name="T3" fmla="*/ 718 h 43200"/>
                                    <a:gd name="T4" fmla="*/ 12 w 22439"/>
                                    <a:gd name="T5" fmla="*/ 359 h 43200"/>
                                    <a:gd name="T6" fmla="*/ 0 60000 65536"/>
                                    <a:gd name="T7" fmla="*/ 0 60000 65536"/>
                                    <a:gd name="T8" fmla="*/ 0 60000 65536"/>
                                  </a:gdLst>
                                  <a:ahLst/>
                                  <a:cxnLst>
                                    <a:cxn ang="T6">
                                      <a:pos x="T0" y="T1"/>
                                    </a:cxn>
                                    <a:cxn ang="T7">
                                      <a:pos x="T2" y="T3"/>
                                    </a:cxn>
                                    <a:cxn ang="T8">
                                      <a:pos x="T4" y="T5"/>
                                    </a:cxn>
                                  </a:cxnLst>
                                  <a:rect l="0" t="0" r="r" b="b"/>
                                  <a:pathLst>
                                    <a:path w="22439" h="43200" fill="none" extrusionOk="0">
                                      <a:moveTo>
                                        <a:pt x="839" y="0"/>
                                      </a:moveTo>
                                      <a:cubicBezTo>
                                        <a:pt x="12768" y="0"/>
                                        <a:pt x="22439" y="9670"/>
                                        <a:pt x="22439" y="21600"/>
                                      </a:cubicBezTo>
                                      <a:cubicBezTo>
                                        <a:pt x="22439" y="33529"/>
                                        <a:pt x="12768" y="43200"/>
                                        <a:pt x="839" y="43200"/>
                                      </a:cubicBezTo>
                                      <a:cubicBezTo>
                                        <a:pt x="559" y="43200"/>
                                        <a:pt x="279" y="43194"/>
                                        <a:pt x="0" y="43183"/>
                                      </a:cubicBezTo>
                                    </a:path>
                                    <a:path w="22439" h="43200" stroke="0" extrusionOk="0">
                                      <a:moveTo>
                                        <a:pt x="839" y="0"/>
                                      </a:moveTo>
                                      <a:cubicBezTo>
                                        <a:pt x="12768" y="0"/>
                                        <a:pt x="22439" y="9670"/>
                                        <a:pt x="22439" y="21600"/>
                                      </a:cubicBezTo>
                                      <a:cubicBezTo>
                                        <a:pt x="22439" y="33529"/>
                                        <a:pt x="12768" y="43200"/>
                                        <a:pt x="839" y="43200"/>
                                      </a:cubicBezTo>
                                      <a:cubicBezTo>
                                        <a:pt x="559" y="43200"/>
                                        <a:pt x="279" y="43194"/>
                                        <a:pt x="0" y="43183"/>
                                      </a:cubicBezTo>
                                      <a:lnTo>
                                        <a:pt x="839" y="21600"/>
                                      </a:lnTo>
                                      <a:lnTo>
                                        <a:pt x="83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wpc:wpc>
                  </a:graphicData>
                </a:graphic>
              </wp:inline>
            </w:drawing>
          </mc:Choice>
          <mc:Fallback>
            <w:pict>
              <v:group id="Canvas 580" o:spid="_x0000_s1122" editas="canvas" style="width:467.75pt;height:316.7pt;mso-position-horizontal-relative:char;mso-position-vertical-relative:line" coordsize="59404,40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">
                <v:shape id="_x0000_s1123" type="#_x0000_t75" style="position:absolute;width:59404;height:40220;visibility:visible;mso-wrap-style:square">
                  <v:fill o:detectmouseclick="t"/>
                  <v:path o:connecttype="none"/>
                </v:shape>
                <v:line id="Line 582" o:spid="_x0000_s1124" style="position:absolute;visibility:visible;mso-wrap-style:square" from="4953,8102" to="49453,8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9qmcUAAADdAAAADwAAAGRycy9kb3ducmV2LnhtbERPy2rCQBTdC/7DcAvudFKlQVJHkRZB&#10;uyg+Cu3ymrlNUjN3wsyYpH/vLASXh/NerHpTi5acrywreJ4kIIhzqysuFHydNuM5CB+QNdaWScE/&#10;eVgth4MFZtp2fKD2GAoRQ9hnqKAMocmk9HlJBv3ENsSR+7XOYIjQFVI77GK4qeU0SVJpsOLYUGJD&#10;byXll+PVKPic7dN2vfvY9t+79Jy/H84/f51TavTUr19BBOrDQ3x3b7WCl/ks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9qmcUAAADdAAAADwAAAAAAAAAA&#10;AAAAAAChAgAAZHJzL2Rvd25yZXYueG1sUEsFBgAAAAAEAAQA+QAAAJMDAAAAAA==&#10;"/>
                <v:oval id="Oval 583" o:spid="_x0000_s1125" style="position:absolute;left:24034;top:8972;width:17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7DcQA&#10;AADdAAAADwAAAGRycy9kb3ducmV2LnhtbESPQWvCQBSE74L/YXmFXqRutCgxuooELF4bPfT4zD6T&#10;0OzbsLua5N93C4Ueh5n5htkdBtOKJznfWFawmCcgiEurG64UXC+ntxSED8gaW8ukYCQPh/10ssNM&#10;254/6VmESkQI+wwV1CF0mZS+rMmgn9uOOHp36wyGKF0ltcM+wk0rl0mylgYbjgs1dpTXVH4XD6PA&#10;zboxH8/5aXHjj2LVp/prfdVKvb4Mxy2IQEP4D/+1z1rBKn3fwO+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J+w3EAAAA3QAAAA8AAAAAAAAAAAAAAAAAmAIAAGRycy9k&#10;b3ducmV2LnhtbFBLBQYAAAAABAAEAPUAAACJAwAAAAA=&#10;" fillcolor="black"/>
                <v:oval id="Oval 584" o:spid="_x0000_s1126" style="position:absolute;left:17748;top:3638;width:2864;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JELMIA&#10;AADdAAAADwAAAGRycy9kb3ducmV2LnhtbERPTWvCQBC9F/wPywje6samEYmuIopgDz006n3Ijkkw&#10;Oxuy05j+++6h0OPjfW92o2vVQH1oPBtYzBNQxKW3DVcGrpfT6wpUEGSLrWcy8EMBdtvJywZz65/8&#10;RUMhlYohHHI0UIt0udahrMlhmPuOOHJ33zuUCPtK2x6fMdy1+i1Jltphw7Ghxo4ONZWP4tsZOFb7&#10;YjnoVLL0fjxL9rh9fqQLY2bTcb8GJTTKv/jPfbYGstV73B/fxCe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QswgAAAN0AAAAPAAAAAAAAAAAAAAAAAJgCAABkcnMvZG93&#10;bnJldi54bWxQSwUGAAAAAAQABAD1AAAAhwMAAAAA&#10;"/>
                <v:oval id="Oval 585" o:spid="_x0000_s1127" style="position:absolute;left:24034;top:9988;width:17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dsQA&#10;AADdAAAADwAAAGRycy9kb3ducmV2LnhtbESPQWvCQBSE7wX/w/IEL6VuUlRCdJUSsHht9NDja/Y1&#10;CWbfht2tSf69WxA8DjPzDbM7jKYTN3K+tawgXSYgiCurW64VXM7HtwyED8gaO8ukYCIPh/3sZYe5&#10;tgN/0a0MtYgQ9jkqaELocyl91ZBBv7Q9cfR+rTMYonS11A6HCDedfE+SjTTYclxosKeioepa/hkF&#10;7rWfiulUHNMf/izXQ6a/Nxet1GI+fmxBBBrDM/xon7SCdbZK4f9NfAJyf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5hHbEAAAA3QAAAA8AAAAAAAAAAAAAAAAAmAIAAGRycy9k&#10;b3ducmV2LnhtbFBLBQYAAAAABAAEAPUAAACJAwAAAAA=&#10;" fillcolor="black"/>
                <v:shape id="Text Box 586" o:spid="_x0000_s1128" type="#_x0000_t202" style="position:absolute;left:21380;top:7658;width:3594;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bAvsYA&#10;AADdAAAADwAAAGRycy9kb3ducmV2LnhtbESPzWrDMBCE74G8g9hCb4nUEIfUjWxCQqGnhvy00Nti&#10;bWxTa2Us1XbfPioUchxm5htmk4+2ET11vnas4WmuQBAXztRcaricX2drED4gG2wck4Zf8pBn08kG&#10;U+MGPlJ/CqWIEPYpaqhCaFMpfVGRRT93LXH0rq6zGKLsSmk6HCLcNnKh1EparDkuVNjSrqLi+/Rj&#10;NXy8X78+l+pQ7m3SDm5Uku2z1PrxYdy+gAg0hnv4v/1mNCTr5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bAvsYAAADdAAAADwAAAAAAAAAAAAAAAACYAgAAZHJz&#10;L2Rvd25yZXYueG1sUEsFBgAAAAAEAAQA9QAAAIsDAAAAAA==&#10;" filled="f" stroked="f">
                  <v:textbox>
                    <w:txbxContent>
                      <w:p w:rsidR="00610B5A" w:rsidRPr="00A93E1F" w:rsidRDefault="00610B5A" w:rsidP="000F53C8">
                        <w:pPr>
                          <w:rPr>
                            <w:rFonts w:ascii="Arial" w:hAnsi="Arial" w:cs="Arial"/>
                            <w:sz w:val="20"/>
                            <w:szCs w:val="20"/>
                            <w:vertAlign w:val="subscript"/>
                          </w:rPr>
                        </w:pPr>
                        <w:r w:rsidRPr="00C73BC5">
                          <w:rPr>
                            <w:rFonts w:ascii="Arial" w:hAnsi="Arial" w:cs="Arial"/>
                            <w:sz w:val="20"/>
                            <w:szCs w:val="20"/>
                          </w:rPr>
                          <w:t>G</w:t>
                        </w:r>
                        <w:r>
                          <w:rPr>
                            <w:rFonts w:ascii="Arial" w:hAnsi="Arial" w:cs="Arial"/>
                            <w:sz w:val="20"/>
                            <w:szCs w:val="20"/>
                            <w:vertAlign w:val="subscript"/>
                          </w:rPr>
                          <w:t>o</w:t>
                        </w:r>
                      </w:p>
                    </w:txbxContent>
                  </v:textbox>
                </v:shape>
                <v:shape id="Text Box 587" o:spid="_x0000_s1129" type="#_x0000_t202" style="position:absolute;left:21507;top:9004;width:3594;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lJcUA&#10;AADdAAAADwAAAGRycy9kb3ducmV2LnhtbESPT2sCMRTE74LfITyhN03aqtjtRimK0JOitoXeHpu3&#10;f+jmZdlEd/vtjSB4HGbmN0y66m0tLtT6yrGG54kCQZw5U3Gh4eu0HS9A+IBssHZMGv7Jw2o5HKSY&#10;GNfxgS7HUIgIYZ+ghjKEJpHSZyVZ9BPXEEcvd63FEGVbSNNiF+G2li9KzaXFiuNCiQ2tS8r+jmer&#10;4XuX//5M1b7Y2FnTuV5Jtm9S66dR//EOIlAfHuF7+9NomC2m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mUlxQAAAN0AAAAPAAAAAAAAAAAAAAAAAJgCAABkcnMv&#10;ZG93bnJldi54bWxQSwUGAAAAAAQABAD1AAAAigMAAAAA&#10;" filled="f" stroked="f">
                  <v:textbox>
                    <w:txbxContent>
                      <w:p w:rsidR="00610B5A" w:rsidRPr="00A93E1F" w:rsidRDefault="00610B5A" w:rsidP="000F53C8">
                        <w:pPr>
                          <w:rPr>
                            <w:rFonts w:ascii="Arial" w:hAnsi="Arial" w:cs="Arial"/>
                            <w:sz w:val="20"/>
                            <w:szCs w:val="20"/>
                            <w:vertAlign w:val="subscript"/>
                          </w:rPr>
                        </w:pPr>
                        <w:r>
                          <w:rPr>
                            <w:rFonts w:ascii="Arial" w:hAnsi="Arial" w:cs="Arial"/>
                            <w:sz w:val="20"/>
                            <w:szCs w:val="20"/>
                          </w:rPr>
                          <w:t>B</w:t>
                        </w:r>
                        <w:r>
                          <w:rPr>
                            <w:rFonts w:ascii="Arial" w:hAnsi="Arial" w:cs="Arial"/>
                            <w:sz w:val="20"/>
                            <w:szCs w:val="20"/>
                            <w:vertAlign w:val="subscript"/>
                          </w:rPr>
                          <w:t>o</w:t>
                        </w:r>
                      </w:p>
                    </w:txbxContent>
                  </v:textbox>
                </v:shape>
                <v:line id="Line 588" o:spid="_x0000_s1130" style="position:absolute;flip:y;visibility:visible;mso-wrap-style:square" from="24091,7353" to="24091,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FnI8IAAADdAAAADwAAAGRycy9kb3ducmV2LnhtbESPQYvCMBSE78L+h/AWvGmqqEg1igiC&#10;iIJW8fxonm0xeSlN1PrvNwuCx2FmvmHmy9Ya8aTGV44VDPoJCOLc6YoLBZfzpjcF4QOyRuOYFLzJ&#10;w3Lx05ljqt2LT/TMQiEihH2KCsoQ6lRKn5dk0fddTRy9m2sshiibQuoGXxFujRwmyURarDgulFjT&#10;uqT8nj2sAsPX+2k/3hElx+J9GKx0a+RBqe5vu5qBCNSGb/jT3moF4+loBP9v4hO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FnI8IAAADdAAAADwAAAAAAAAAAAAAA&#10;AAChAgAAZHJzL2Rvd25yZXYueG1sUEsFBgAAAAAEAAQA+QAAAJADAAAAAA==&#10;">
                  <v:stroke endarrow="block" endarrowwidth="narrow" endarrowlength="short"/>
                </v:line>
                <v:line id="Line 589" o:spid="_x0000_s1131" style="position:absolute;visibility:visible;mso-wrap-style:square" from="24212,9175" to="24218,1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5swsgAAADdAAAADwAAAGRycy9kb3ducmV2LnhtbESPQWsCMRSE70L/Q3hCL1KzltrarVFE&#10;tIj2ouvB4+vmuVm6eVk2Udd/bwShx2FmvmHG09ZW4kyNLx0rGPQTEMS50yUXCvbZ8mUEwgdkjZVj&#10;UnAlD9PJU2eMqXYX3tJ5FwoRIexTVGBCqFMpfW7Iou+7mjh6R9dYDFE2hdQNXiLcVvI1Sd6lxZLj&#10;gsGa5obyv93JKvg5HX5Ntjls95tstv5ue/pjvfhU6rnbzr5ABGrDf/jRXmkFw9HbEO5v4hOQk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5swsgAAADdAAAADwAAAAAA&#10;AAAAAAAAAAChAgAAZHJzL2Rvd25yZXYueG1sUEsFBgAAAAAEAAQA+QAAAJYDAAAAAA==&#10;">
                  <v:stroke endarrow="block" endarrowwidth="narrow" endarrowlength="short"/>
                </v:line>
                <v:group id="Group 590" o:spid="_x0000_s1132" style="position:absolute;left:6502;top:3206;width:41700;height:8839" coordorigin="3009,4992" coordsize="6567,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7I9cUAAADdAAAADwAAAGRycy9kb3ducmV2LnhtbESPQYvCMBSE78L+h/AE&#10;b5p2XUWqUURU9iDC6sKyt0fzbIvNS2liW/+9EQSPw8x8wyxWnSlFQ7UrLCuIRxEI4tTqgjMFv+fd&#10;cAbCeWSNpWVScCcHq+VHb4GJti3/UHPymQgQdgkqyL2vEildmpNBN7IVcfAutjbog6wzqWtsA9yU&#10;8jOKptJgwWEhx4o2OaXX080o2LfYrsfxtjlcL5v7/3ly/DvEpNSg363nIDx1/h1+tb+1gsnsaw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uyPXFAAAA3QAA&#10;AA8AAAAAAAAAAAAAAAAAqgIAAGRycy9kb3ducmV2LnhtbFBLBQYAAAAABAAEAPoAAACcAwAAAAA=&#10;">
                  <v:shape id="Freeform 591" o:spid="_x0000_s1133" style="position:absolute;left:3009;top:5281;width:6567;height:1094;visibility:visible;mso-wrap-style:square;v-text-anchor:top" coordsize="6566,1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KOcYA&#10;AADdAAAADwAAAGRycy9kb3ducmV2LnhtbESP3WrCQBCF7wt9h2UKvSm6sdQfoquIUBGkF/48wJAd&#10;k2h2Nu6uSdqndwuCl4cz5ztzZovOVKIh50vLCgb9BARxZnXJuYLj4bs3AeEDssbKMin4JQ+L+evL&#10;DFNtW95Rsw+5iBD2KSooQqhTKX1WkEHftzVx9E7WGQxRulxqh22Em0p+JslIGiw5NhRY06qg7LK/&#10;mfjG1ZvG53+7tVv/2PNmix+rFpV6f+uWUxCBuvA8fqQ3WsFw8jWG/zURAX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UKOcYAAADdAAAADwAAAAAAAAAAAAAAAACYAgAAZHJz&#10;L2Rvd25yZXYueG1sUEsFBgAAAAAEAAQA9QAAAIsDAAAAAA==&#10;" path="m24,239r5429,1l5525,115,6566,,6059,692v-98,169,10,162,30,210c6099,956,6148,985,6120,1017v-28,32,-29,77,-197,78c3018,1095,110,1095,110,1095r,-106l341,989r,-163c293,757,106,674,53,577,,477,24,239,24,239xe" filled="f">
                    <v:path arrowok="t" o:connecttype="custom" o:connectlocs="24,239;5455,240;5527,115;6568,0;6061,690;6091,900;6122,1015;5925,1093;110,1093;110,987;341,987;341,824;53,575;24,239" o:connectangles="0,0,0,0,0,0,0,0,0,0,0,0,0,0"/>
                  </v:shape>
                  <v:line id="Line 592" o:spid="_x0000_s1134" style="position:absolute;flip:y;visibility:visible;mso-wrap-style:square" from="6067,5261" to="606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5zcsQAAADdAAAADwAAAGRycy9kb3ducmV2LnhtbESPwU7DMAyG70i8Q2QkLoilVANFZdkE&#10;SJ2A2za4W41JC41TJWErb48PSByt3//nz6vNHEZ1pJSHyBZuFhUo4i66gb2Ft0N7bUDlguxwjEwW&#10;fijDZn1+tsLGxRPv6LgvXgmEc4MW+lKmRuvc9RQwL+JELNlHTAGLjMlrl/Ak8DDquqrudMCB5UKP&#10;Ez311H3tv4NovByMWbrX5B+vfPtZv9ft1mytvbyYH+5BFZrL//Jf+9lZuDVL0ZVvBAF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7nNyxAAAAN0AAAAPAAAAAAAAAAAA&#10;AAAAAKECAABkcnMvZG93bnJldi54bWxQSwUGAAAAAAQABAD5AAAAkgMAAAAA&#10;" strokeweight=".25pt"/>
                  <v:group id="Group 593" o:spid="_x0000_s1135" style="position:absolute;left:5956;top:4992;width:228;height:212" coordorigin="4093,6691" coordsize="948,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Fch8cAAADdAAAADwAAAGRycy9kb3ducmV2LnhtbESPQWvCQBSE7wX/w/IK&#10;vTWbaBVNs4qILT2IoBaKt0f2mYRk34bsNon/vlso9DjMzDdMthlNI3rqXGVZQRLFIIhzqysuFHxe&#10;3p6XIJxH1thYJgV3crBZTx4yTLUd+ET92RciQNilqKD0vk2ldHlJBl1kW+Lg3Wxn0AfZFVJ3OAS4&#10;aeQ0jhfSYMVhocSWdiXl9fnbKHgfcNjOkn1/qG+7+/UyP34dElLq6XHcvoLwNPr/8F/7QyuYL19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bFch8cAAADd&#10;AAAADwAAAAAAAAAAAAAAAACqAgAAZHJzL2Rvd25yZXYueG1sUEsFBgAAAAAEAAQA+gAAAJ4DAAAA&#10;AA==&#10;">
                    <v:oval id="Oval 594" o:spid="_x0000_s1136" style="position:absolute;left:4265;top:6830;width:605;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EzsQA&#10;AADdAAAADwAAAGRycy9kb3ducmV2LnhtbERPy4rCMBTdC/5DuMJsRFNnUKQaZRgUx4WCDwR31+ba&#10;Vpub2mS0/v1kIbg8nPd4WptC3KlyuWUFvW4EgjixOudUwX437wxBOI+ssbBMCp7kYDppNsYYa/vg&#10;Dd23PhUhhF2MCjLvy1hKl2Rk0HVtSRy4s60M+gCrVOoKHyHcFPIzigbSYM6hIcOSfjJKrts/o+Bo&#10;TpfDbjFYzb5OyZlu1E6Xi7VSH636ewTCU+3f4pf7VyvoD/thf3gTnoC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yBM7EAAAA3QAAAA8AAAAAAAAAAAAAAAAAmAIAAGRycy9k&#10;b3ducmV2LnhtbFBLBQYAAAAABAAEAPUAAACJAwAAAAA=&#10;" filled="f" strokeweight="1pt"/>
                    <v:group id="Group 595" o:spid="_x0000_s1137" style="position:absolute;left:4466;top:6691;width:202;height:883" coordorigin="4368,6691" coordsize="202,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YexlzFAAAA3QAA&#10;AA8AAAAAAAAAAAAAAAAAqgIAAGRycy9kb3ducmV2LnhtbFBLBQYAAAAABAAEAPoAAACcAwAAAAA=&#10;">
                      <v:line id="Line 596" o:spid="_x0000_s1138" style="position:absolute;visibility:visible;mso-wrap-style:square" from="4469,6691" to="4469,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pnasYAAADdAAAADwAAAGRycy9kb3ducmV2LnhtbESP0WoCMRRE3wv+Q7hC32pWQbFbs0vR&#10;Fio+SNUPuG5uN1s3N0uS6tavN0Khj8PMnGEWZW9bcSYfGscKxqMMBHHldMO1gsP+/WkOIkRkja1j&#10;UvBLAcpi8LDAXLsLf9J5F2uRIBxyVGBi7HIpQ2XIYhi5jjh5X85bjEn6WmqPlwS3rZxk2UxabDgt&#10;GOxoaag67X6sgrU/bk7ja23kkdf+rd2unoP9Vupx2L++gIjUx//wX/tDK5jOpxO4v0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KZ2rGAAAA3QAAAA8AAAAAAAAA&#10;AAAAAAAAoQIAAGRycy9kb3ducmV2LnhtbFBLBQYAAAAABAAEAPkAAACUAwAAAAA=&#10;" strokeweight="1pt"/>
                      <v:line id="Line 597" o:spid="_x0000_s1139" style="position:absolute;visibility:visible;mso-wrap-style:square" from="4368,7565" to="4570,7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bC8cUAAADdAAAADwAAAGRycy9kb3ducmV2LnhtbESP0WoCMRRE34X+Q7gF3zRrRbFbo5Sq&#10;oPggtf2A6+Z2s3VzsyRR1359Iwg+DjNzhpnOW1uLM/lQOVYw6GcgiAunKy4VfH+tehMQISJrrB2T&#10;gisFmM+eOlPMtbvwJ533sRQJwiFHBSbGJpcyFIYshr5riJP347zFmKQvpfZ4SXBby5csG0uLFacF&#10;gw19GCqO+5NVsPGH7XHwVxp54I1f1rvFa7C/SnWf2/c3EJHa+Ajf22utYDQZDeH2Jj0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bC8cUAAADdAAAADwAAAAAAAAAA&#10;AAAAAAChAgAAZHJzL2Rvd25yZXYueG1sUEsFBgAAAAAEAAQA+QAAAJMDAAAAAA==&#10;" strokeweight="1pt"/>
                      <v:line id="Line 598" o:spid="_x0000_s1140" style="position:absolute;visibility:visible;mso-wrap-style:square" from="4368,6692" to="4570,6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9ahcUAAADdAAAADwAAAGRycy9kb3ducmV2LnhtbESP0WoCMRRE34X+Q7gF3zRrUbFbo5Sq&#10;oPggtf2A6+Z2s3VzsyRR1359Iwg+DjNzhpnOW1uLM/lQOVYw6GcgiAunKy4VfH+tehMQISJrrB2T&#10;gisFmM+eOlPMtbvwJ533sRQJwiFHBSbGJpcyFIYshr5riJP347zFmKQvpfZ4SXBby5csG0uLFacF&#10;gw19GCqO+5NVsPGH7XHwVxp54I1f1rvFa7C/SnWf2/c3EJHa+Ajf22utYDQZDeH2Jj0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9ahcUAAADdAAAADwAAAAAAAAAA&#10;AAAAAAChAgAAZHJzL2Rvd25yZXYueG1sUEsFBgAAAAAEAAQA+QAAAJMDAAAAAA==&#10;" strokeweight="1pt"/>
                    </v:group>
                    <v:group id="Group 599" o:spid="_x0000_s1141" style="position:absolute;left:4093;top:6774;width:948;height:718" coordorigin="3992,6836" coordsize="948,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lwF/FAAAA3QAA&#10;AA8AAAAAAAAAAAAAAAAAqgIAAGRycy9kb3ducmV2LnhtbFBLBQYAAAAABAAEAPoAAACcAwAAAAA=&#10;">
                      <v:shape id="Arc 600" o:spid="_x0000_s1142" style="position:absolute;left:3992;top:6836;width:329;height:718;visibility:visible;mso-wrap-style:square;v-text-anchor:top" coordsize="2243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Klt8MA&#10;AADdAAAADwAAAGRycy9kb3ducmV2LnhtbESPT4vCMBTE78J+h/CEvWlqQZGusSyFxWVv/sHzs3k2&#10;pc1LaaLtfnsjCB6HmfkNs8lH24o79b52rGAxT0AQl07XXCk4HX9maxA+IGtsHZOCf/KQbz8mG8y0&#10;G3hP90OoRISwz1CBCaHLpPSlIYt+7jri6F1dbzFE2VdS9zhEuG1lmiQrabHmuGCwo8JQ2RxuVsHw&#10;Vxwb7Xy6GwdzSVvbnK9lotTndPz+AhFoDO/wq/2rFSzXyxU838Qn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Klt8MAAADdAAAADwAAAAAAAAAAAAAAAACYAgAAZHJzL2Rv&#10;d25yZXYueG1sUEsFBgAAAAAEAAQA9QAAAIgDAAAAAA==&#10;" path="m839,nfc12768,,22439,9670,22439,21600v,11929,-9671,21600,-21600,21600c559,43200,279,43194,,43183em839,nsc12768,,22439,9670,22439,21600v,11929,-9671,21600,-21600,21600c559,43200,279,43194,,43183l839,21600,839,xe" filled="f" strokeweight="1pt">
                        <v:path arrowok="t" o:extrusionok="f" o:connecttype="custom" o:connectlocs="0,0;0,12;0,6" o:connectangles="0,0,0"/>
                      </v:shape>
                      <v:shape id="Arc 601" o:spid="_x0000_s1143" style="position:absolute;left:4611;top:6836;width:329;height:718;flip:x;visibility:visible;mso-wrap-style:square;v-text-anchor:top" coordsize="2243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4Gz8YA&#10;AADdAAAADwAAAGRycy9kb3ducmV2LnhtbESPW2sCMRSE3wv+h3CEvtVsBS9sjVIEQaQo2hb6eNic&#10;veDmJCRxd9tfbwqFPg4z8w2z2gymFR350FhW8DzJQBAXVjdcKfh43z0tQYSIrLG1TAq+KcBmPXpY&#10;Ya5tz2fqLrESCcIhRwV1jC6XMhQ1GQwT64iTV1pvMCbpK6k99gluWjnNsrk02HBaqNHRtqbierkZ&#10;Bd3J9p0/HD+vb/vDD32VrpSFU+pxPLy+gIg0xP/wX3uvFcyWswX8vklP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4Gz8YAAADdAAAADwAAAAAAAAAAAAAAAACYAgAAZHJz&#10;L2Rvd25yZXYueG1sUEsFBgAAAAAEAAQA9QAAAIsDAAAAAA==&#10;" path="m839,nfc12768,,22439,9670,22439,21600v,11929,-9671,21600,-21600,21600c559,43200,279,43194,,43183em839,nsc12768,,22439,9670,22439,21600v,11929,-9671,21600,-21600,21600c559,43200,279,43194,,43183l839,21600,839,xe" filled="f" strokeweight="1pt">
                        <v:path arrowok="t" o:extrusionok="f" o:connecttype="custom" o:connectlocs="0,0;0,12;0,6" o:connectangles="0,0,0"/>
                      </v:shape>
                    </v:group>
                  </v:group>
                </v:group>
                <v:line id="Line 602" o:spid="_x0000_s1144" style="position:absolute;visibility:visible;mso-wrap-style:square" from="4953,20542" to="49453,2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CPOcUAAADdAAAADwAAAGRycy9kb3ducmV2LnhtbERPz2vCMBS+D/wfwhN2m6kbFumMIspA&#10;PcjsBtvx2by1nc1LSWJb//vlIOz48f1erAbTiI6cry0rmE4SEMSF1TWXCj4/3p7mIHxA1thYJgU3&#10;8rBajh4WmGnb84m6PJQihrDPUEEVQptJ6YuKDPqJbYkj92OdwRChK6V22Mdw08jnJEmlwZpjQ4Ut&#10;bSoqLvnVKDi+vKfden/YDV/79FxsT+fv394p9Tge1q8gAg3hX3x377SC2XwW58Y38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CPOcUAAADdAAAADwAAAAAAAAAA&#10;AAAAAAChAgAAZHJzL2Rvd25yZXYueG1sUEsFBgAAAAAEAAQA+QAAAJMDAAAAAA==&#10;"/>
                <v:oval id="Oval 603" o:spid="_x0000_s1145" style="position:absolute;left:21494;top:21412;width:17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rcQA&#10;AADdAAAADwAAAGRycy9kb3ducmV2LnhtbESPQWvCQBSE70L/w/IKvUjdWIik0VVKQPFq6sHjM/tM&#10;QrNvw+5qkn/fLQg9DjPzDbPZjaYTD3K+taxguUhAEFdWt1wrOH/v3zMQPiBr7CyTgok87LYvsw3m&#10;2g58okcZahEh7HNU0ITQ51L6qiGDfmF74ujdrDMYonS11A6HCDed/EiSlTTYclxosKeioeqnvBsF&#10;bt5PxXQs9ssrH8p0yPRlddZKvb2OX2sQgcbwH362j1pBmqWf8Pc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WHq3EAAAA3QAAAA8AAAAAAAAAAAAAAAAAmAIAAGRycy9k&#10;b3ducmV2LnhtbFBLBQYAAAAABAAEAPUAAACJAwAAAAA=&#10;" fillcolor="black"/>
                <v:oval id="Oval 604" o:spid="_x0000_s1146" style="position:absolute;left:11283;top:16078;width:2864;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YTMIA&#10;AADdAAAADwAAAGRycy9kb3ducmV2LnhtbERPTWvCQBC9F/oflil4qxsNCZK6iiiCPfRg2t6H7JgE&#10;s7MhO8b477uHgsfH+15vJ9epkYbQejawmCegiCtvW64N/Hwf31eggiBb7DyTgQcF2G5eX9ZYWH/n&#10;M42l1CqGcCjQQCPSF1qHqiGHYe574shd/OBQIhxqbQe8x3DX6WWS5Nphy7GhwZ72DVXX8uYMHOpd&#10;mY86lSy9HE6SXX+/PtOFMbO3afcBSmiSp/jffbIGslUe98c38Qn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hxhMwgAAAN0AAAAPAAAAAAAAAAAAAAAAAJgCAABkcnMvZG93&#10;bnJldi54bWxQSwUGAAAAAAQABAD1AAAAhwMAAAAA&#10;"/>
                <v:oval id="Oval 605" o:spid="_x0000_s1147" style="position:absolute;left:24034;top:22428;width:17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YFsQA&#10;AADdAAAADwAAAGRycy9kb3ducmV2LnhtbESPQWvCQBSE70L/w/IKvUjdpGAIqauUgMWr0YPH1+xr&#10;Epp9G3a3Jvn3riB4HGbmG2azm0wvruR8Z1lBukpAENdWd9woOJ/27zkIH5A19pZJwUwedtuXxQYL&#10;bUc+0rUKjYgQ9gUqaEMYCil93ZJBv7IDcfR+rTMYonSN1A7HCDe9/EiSTBrsOC60OFDZUv1X/RsF&#10;bjnM5Xwo9+kPf1frMdeX7KyVenudvj5BBJrCM/xoH7SCdZ6lcH8Tn4D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M2BbEAAAA3QAAAA8AAAAAAAAAAAAAAAAAmAIAAGRycy9k&#10;b3ducmV2LnhtbFBLBQYAAAAABAAEAPUAAACJAwAAAAA=&#10;" fillcolor="black"/>
                <v:shape id="Text Box 606" o:spid="_x0000_s1148" type="#_x0000_t202" style="position:absolute;left:19399;top:20097;width:3226;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Oc3sUA&#10;AADdAAAADwAAAGRycy9kb3ducmV2LnhtbESPQWvCQBSE70L/w/IKveluQxNsdJWiFHqqaFvB2yP7&#10;TILZtyG7TdJ/3xUEj8PMfMMs16NtRE+drx1reJ4pEMSFMzWXGr6/3qdzED4gG2wck4Y/8rBePUyW&#10;mBs38J76QyhFhLDPUUMVQptL6YuKLPqZa4mjd3adxRBlV0rT4RDhtpGJUpm0WHNcqLClTUXF5fBr&#10;Nfx8nk/HF7UrtzZtBzcqyfZVav30OL4tQAQawz18a38YDek8S+D6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5zexQAAAN0AAAAPAAAAAAAAAAAAAAAAAJgCAABkcnMv&#10;ZG93bnJldi54bWxQSwUGAAAAAAQABAD1AAAAigMAAAAA&#10;" filled="f" stroked="f">
                  <v:textbox>
                    <w:txbxContent>
                      <w:p w:rsidR="00610B5A" w:rsidRPr="00C73BC5" w:rsidRDefault="00610B5A" w:rsidP="000F53C8">
                        <w:pPr>
                          <w:rPr>
                            <w:rFonts w:ascii="Arial" w:hAnsi="Arial" w:cs="Arial"/>
                            <w:sz w:val="20"/>
                            <w:szCs w:val="20"/>
                          </w:rPr>
                        </w:pPr>
                        <w:r w:rsidRPr="00C73BC5">
                          <w:rPr>
                            <w:rFonts w:ascii="Arial" w:hAnsi="Arial" w:cs="Arial"/>
                            <w:sz w:val="20"/>
                            <w:szCs w:val="20"/>
                          </w:rPr>
                          <w:t>G</w:t>
                        </w:r>
                      </w:p>
                    </w:txbxContent>
                  </v:textbox>
                </v:shape>
                <v:shape id="Text Box 607" o:spid="_x0000_s1149" type="#_x0000_t202" style="position:absolute;left:22015;top:21443;width:353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85RcUA&#10;AADdAAAADwAAAGRycy9kb3ducmV2LnhtbESPQWvCQBSE7wX/w/IEb3VXrWKjq4gi9NRibAveHtln&#10;Esy+DdnVxH/vFgoeh5n5hlmuO1uJGzW+dKxhNFQgiDNnSs41fB/3r3MQPiAbrByThjt5WK96L0tM&#10;jGv5QLc05CJC2CeooQihTqT0WUEW/dDVxNE7u8ZiiLLJpWmwjXBbybFSM2mx5LhQYE3bgrJLerUa&#10;fj7Pp9839ZXv7LRuXack23ep9aDfbRYgAnXhGf5vfxgN0/lsA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XzlFxQAAAN0AAAAPAAAAAAAAAAAAAAAAAJgCAABkcnMv&#10;ZG93bnJldi54bWxQSwUGAAAAAAQABAD1AAAAigMAAAAA&#10;" filled="f" stroked="f">
                  <v:textbox>
                    <w:txbxContent>
                      <w:p w:rsidR="00610B5A" w:rsidRPr="00A93E1F" w:rsidRDefault="00610B5A" w:rsidP="000F53C8">
                        <w:pPr>
                          <w:rPr>
                            <w:rFonts w:ascii="Arial" w:hAnsi="Arial" w:cs="Arial"/>
                            <w:sz w:val="20"/>
                            <w:szCs w:val="20"/>
                            <w:vertAlign w:val="subscript"/>
                          </w:rPr>
                        </w:pPr>
                        <w:r>
                          <w:rPr>
                            <w:rFonts w:ascii="Arial" w:hAnsi="Arial" w:cs="Arial"/>
                            <w:sz w:val="20"/>
                            <w:szCs w:val="20"/>
                          </w:rPr>
                          <w:t>B</w:t>
                        </w:r>
                        <w:r>
                          <w:rPr>
                            <w:rFonts w:ascii="Arial" w:hAnsi="Arial" w:cs="Arial"/>
                            <w:sz w:val="20"/>
                            <w:szCs w:val="20"/>
                            <w:vertAlign w:val="subscript"/>
                          </w:rPr>
                          <w:t>o</w:t>
                        </w:r>
                      </w:p>
                    </w:txbxContent>
                  </v:textbox>
                </v:shape>
                <v:line id="Line 608" o:spid="_x0000_s1150" style="position:absolute;flip:y;visibility:visible;mso-wrap-style:square" from="24091,19792" to="24098,22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Q7Q8QAAADdAAAADwAAAGRycy9kb3ducmV2LnhtbESP3WrCQBSE7wt9h+UUvGs2FpUQXUUE&#10;QaQB//D6kD0mwd2zIbvV5O27hYKXw8x8wyxWvTXiQZ1vHCsYJykI4tLphisFl/P2MwPhA7JG45gU&#10;DORhtXx/W2Cu3ZOP9DiFSkQI+xwV1CG0uZS+rMmiT1xLHL2b6yyGKLtK6g6fEW6N/ErTmbTYcFyo&#10;saVNTeX99GMVGL7ej9/TPVF6qIZivNa9kYVSo49+PQcRqA+v8H97pxVMs9kE/t7EJ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dDtDxAAAAN0AAAAPAAAAAAAAAAAA&#10;AAAAAKECAABkcnMvZG93bnJldi54bWxQSwUGAAAAAAQABAD5AAAAkgMAAAAA&#10;">
                  <v:stroke endarrow="block" endarrowwidth="narrow" endarrowlength="short"/>
                </v:line>
                <v:line id="Line 609" o:spid="_x0000_s1151" style="position:absolute;visibility:visible;mso-wrap-style:square" from="21672,21615" to="21678,24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swosgAAADdAAAADwAAAGRycy9kb3ducmV2LnhtbESPT2sCMRTE70K/Q3iFXqRmLfinq1FE&#10;2iLqRdeDx+fmdbN087Jsom6/vREEj8PM/IaZzltbiQs1vnSsoN9LQBDnTpdcKDhk3+9jED4ga6wc&#10;k4J/8jCfvXSmmGp35R1d9qEQEcI+RQUmhDqV0ueGLPqeq4mj9+saiyHKppC6wWuE20p+JMlQWiw5&#10;LhisaWko/9ufrYLt+Xgy2ea4O2yyxfqn7erR+utTqbfXdjEBEagNz/CjvdIKBuPhAO5v4hOQ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swosgAAADdAAAADwAAAAAA&#10;AAAAAAAAAAChAgAAZHJzL2Rvd25yZXYueG1sUEsFBgAAAAAEAAQA+QAAAJYDAAAAAA==&#10;">
                  <v:stroke endarrow="block" endarrowwidth="narrow" endarrowlength="short"/>
                </v:line>
                <v:group id="Group 610" o:spid="_x0000_s1152" style="position:absolute;left:6502;top:15646;width:41700;height:8839" coordorigin="3009,4992" coordsize="6567,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uUlcUAAADdAAAADwAAAGRycy9kb3ducmV2LnhtbESPQYvCMBSE7wv+h/CE&#10;va1pFYtUo4io7EGEVUG8PZpnW2xeShPb+u83C8Ieh5n5hlmselOJlhpXWlYQjyIQxJnVJecKLufd&#10;1wyE88gaK8uk4EUOVsvBxwJTbTv+ofbkcxEg7FJUUHhfp1K6rCCDbmRr4uDdbWPQB9nkUjfYBbip&#10;5DiKEmmw5LBQYE2bgrLH6WkU7Dvs1pN42x4e983rdp4er4eYlPoc9us5CE+9/w+/299awXSWJP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blJXFAAAA3QAA&#10;AA8AAAAAAAAAAAAAAAAAqgIAAGRycy9kb3ducmV2LnhtbFBLBQYAAAAABAAEAPoAAACcAwAAAAA=&#10;">
                  <v:shape id="Freeform 611" o:spid="_x0000_s1153" style="position:absolute;left:3009;top:5281;width:6567;height:1094;visibility:visible;mso-wrap-style:square;v-text-anchor:top" coordsize="6566,1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WWcUA&#10;AADdAAAADwAAAGRycy9kb3ducmV2LnhtbESPUWvCQBCE3wX/w7FCX0QvLVQleooIilD6oPUHLLk1&#10;ieb20rszif76niD0cZidb3YWq85UoiHnS8sK3scJCOLM6pJzBaef7WgGwgdkjZVlUnAnD6tlv7fA&#10;VNuWD9QcQy4ihH2KCooQ6lRKnxVk0I9tTRy9s3UGQ5Qul9phG+Gmkh9JMpEGS44NBda0KSi7Hm8m&#10;vvHrTePzx2Hndt/2sv/C4aZFpd4G3XoOIlAX/o9f6b1W8DmbTOG5JiJ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FZZxQAAAN0AAAAPAAAAAAAAAAAAAAAAAJgCAABkcnMv&#10;ZG93bnJldi54bWxQSwUGAAAAAAQABAD1AAAAigMAAAAA&#10;" path="m24,239r5429,1l5525,115,6566,,6059,692v-98,169,10,162,30,210c6099,956,6148,985,6120,1017v-28,32,-29,77,-197,78c3018,1095,110,1095,110,1095r,-106l341,989r,-163c293,757,106,674,53,577,,477,24,239,24,239xe" filled="f">
                    <v:path arrowok="t" o:connecttype="custom" o:connectlocs="24,239;5455,240;5527,115;6568,0;6061,690;6091,900;6122,1015;5925,1093;110,1093;110,987;341,987;341,824;53,575;24,239" o:connectangles="0,0,0,0,0,0,0,0,0,0,0,0,0,0"/>
                  </v:shape>
                  <v:line id="Line 612" o:spid="_x0000_s1154" style="position:absolute;flip:y;visibility:visible;mso-wrap-style:square" from="6067,5261" to="606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svEsQAAADdAAAADwAAAGRycy9kb3ducmV2LnhtbESPwU7DMAyG70i8Q2QkLoilVDBFZdkE&#10;SJ2A2za4W41JC41TJWErb48PSByt3//nz6vNHEZ1pJSHyBZuFhUo4i66gb2Ft0N7bUDlguxwjEwW&#10;fijDZn1+tsLGxRPv6LgvXgmEc4MW+lKmRuvc9RQwL+JELNlHTAGLjMlrl/Ak8DDquqqWOuDAcqHH&#10;iZ566r7230E0Xg7G3LrX5B+vfPtZv9ft1mytvbyYH+5BFZrL//Jf+9lZuDNL0ZVvBAF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Wy8SxAAAAN0AAAAPAAAAAAAAAAAA&#10;AAAAAKECAABkcnMvZG93bnJldi54bWxQSwUGAAAAAAQABAD5AAAAkgMAAAAA&#10;" strokeweight=".25pt"/>
                  <v:group id="Group 613" o:spid="_x0000_s1155" style="position:absolute;left:5956;top:4992;width:228;height:212" coordorigin="4093,6691" coordsize="948,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QA58YAAADdAAAADwAAAGRycy9kb3ducmV2LnhtbESPT4vCMBTE7wv7HcJb&#10;8LamVRS3GkXEFQ8i+AcWb4/m2Rabl9Jk2/rtjSB4HGbmN8xs0ZlSNFS7wrKCuB+BIE6tLjhTcD79&#10;fk9AOI+ssbRMCu7kYDH//Jhhom3LB2qOPhMBwi5BBbn3VSKlS3My6Pq2Ig7e1dYGfZB1JnWNbYCb&#10;Ug6iaCwNFhwWcqxolVN6O/4bBZsW2+UwXje723V1v5xG+79dTEr1vrrlFISnzr/Dr/ZWKxhNxj/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2BADnxgAAAN0A&#10;AAAPAAAAAAAAAAAAAAAAAKoCAABkcnMvZG93bnJldi54bWxQSwUGAAAAAAQABAD6AAAAnQMAAAAA&#10;">
                    <v:oval id="Oval 614" o:spid="_x0000_s1156" style="position:absolute;left:4265;top:6830;width:605;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YrsUA&#10;AADdAAAADwAAAGRycy9kb3ducmV2LnhtbERPTWvCQBC9C/6HZYReim6sVCW6iojF9qBgFMHbmB2T&#10;tNnZNLvV+O+7B8Hj431P540pxZVqV1hW0O9FIIhTqwvOFBz2H90xCOeRNZaWScGdHMxn7dYUY21v&#10;vKNr4jMRQtjFqCD3voqldGlOBl3PVsSBu9jaoA+wzqSu8RbCTSnfomgoDRYcGnKsaJlT+pP8GQUn&#10;c/4+7tfDzWpwTi/0S6/Z13qr1EunWUxAeGr8U/xwf2oF7+NR2B/ehCc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1iuxQAAAN0AAAAPAAAAAAAAAAAAAAAAAJgCAABkcnMv&#10;ZG93bnJldi54bWxQSwUGAAAAAAQABAD1AAAAigMAAAAA&#10;" filled="f" strokeweight="1pt"/>
                    <v:group id="Group 615" o:spid="_x0000_s1157" style="position:absolute;left:4466;top:6691;width:202;height:883" coordorigin="4368,6691" coordsize="202,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uaPMcAAADdAAAADwAAAGRycy9kb3ducmV2LnhtbESPT2vCQBTE7wW/w/KE&#10;3uomFltJ3YgEFQ9SqBZKb4/sMwnJvg3ZNX++fbdQ6HGYmd8wm+1oGtFT5yrLCuJFBII4t7riQsHn&#10;9fC0BuE8ssbGMimYyME2nT1sMNF24A/qL74QAcIuQQWl920ipctLMugWtiUO3s12Bn2QXSF1h0OA&#10;m0Yuo+hFGqw4LJTYUlZSXl/uRsFxwGH3HO/7c33Lpu/r6v3rHJNSj/Nx9wbC0+j/w3/tk1awWr/G&#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auaPMcAAADd&#10;AAAADwAAAAAAAAAAAAAAAACqAgAAZHJzL2Rvd25yZXYueG1sUEsFBgAAAAAEAAQA+gAAAJ4DAAAA&#10;AA==&#10;">
                      <v:line id="Line 616" o:spid="_x0000_s1158" style="position:absolute;visibility:visible;mso-wrap-style:square" from="4469,6691" to="4469,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87CsUAAADdAAAADwAAAGRycy9kb3ducmV2LnhtbESP3WoCMRSE7wu+QzhC72pWoVVXo0h/&#10;oOJF8ecBjpvjZnVzsiSpbn16Iwi9HGbmG2Y6b20tzuRD5VhBv5eBIC6crrhUsNt+vYxAhIissXZM&#10;Cv4owHzWeZpirt2F13TexFIkCIccFZgYm1zKUBiyGHquIU7ewXmLMUlfSu3xkuC2loMse5MWK04L&#10;Bht6N1ScNr9WwdLvV6f+tTRyz0v/Wf98jIM9KvXcbRcTEJHa+B9+tL+1gtfRcAD3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87CsUAAADdAAAADwAAAAAAAAAA&#10;AAAAAAChAgAAZHJzL2Rvd25yZXYueG1sUEsFBgAAAAAEAAQA+QAAAJMDAAAAAA==&#10;" strokeweight="1pt"/>
                      <v:line id="Line 617" o:spid="_x0000_s1159" style="position:absolute;visibility:visible;mso-wrap-style:square" from="4368,7565" to="4570,7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OekcYAAADdAAAADwAAAGRycy9kb3ducmV2LnhtbESP3WoCMRSE7wXfIRyhdzVri1VXo5S2&#10;QqUXxZ8HOG6Om9XNyZKkuvXpTaHg5TAz3zCzRWtrcSYfKscKBv0MBHHhdMWlgt12+TgGESKyxtox&#10;KfilAIt5tzPDXLsLr+m8iaVIEA45KjAxNrmUoTBkMfRdQ5y8g/MWY5K+lNrjJcFtLZ+y7EVarDgt&#10;GGzozVBx2vxYBSu//zoNrqWRe175j/r7fRLsUamHXvs6BRGpjffwf/tTKxiOR8/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znpHGAAAA3QAAAA8AAAAAAAAA&#10;AAAAAAAAoQIAAGRycy9kb3ducmV2LnhtbFBLBQYAAAAABAAEAPkAAACUAwAAAAA=&#10;" strokeweight="1pt"/>
                      <v:line id="Line 618" o:spid="_x0000_s1160" style="position:absolute;visibility:visible;mso-wrap-style:square" from="4368,6692" to="4570,6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oG5cYAAADdAAAADwAAAGRycy9kb3ducmV2LnhtbESP3WoCMRSE7wXfIRyhdzVrqVVXo5S2&#10;QqUXxZ8HOG6Om9XNyZKkuvXpTaHg5TAz3zCzRWtrcSYfKscKBv0MBHHhdMWlgt12+TgGESKyxtox&#10;KfilAIt5tzPDXLsLr+m8iaVIEA45KjAxNrmUoTBkMfRdQ5y8g/MWY5K+lNrjJcFtLZ+y7EVarDgt&#10;GGzozVBx2vxYBSu//zoNrqWRe175j/r7fRLsUamHXvs6BRGpjffwf/tTKxiOR8/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aBuXGAAAA3QAAAA8AAAAAAAAA&#10;AAAAAAAAoQIAAGRycy9kb3ducmV2LnhtbFBLBQYAAAAABAAEAPkAAACUAwAAAAA=&#10;" strokeweight="1pt"/>
                    </v:group>
                    <v:group id="Group 619" o:spid="_x0000_s1161" style="position:absolute;left:4093;top:6774;width:948;height:718" coordorigin="3992,6836" coordsize="948,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kJw/xgAAAN0A&#10;AAAPAAAAAAAAAAAAAAAAAKoCAABkcnMvZG93bnJldi54bWxQSwUGAAAAAAQABAD6AAAAnQMAAAAA&#10;">
                      <v:shape id="Arc 620" o:spid="_x0000_s1162" style="position:absolute;left:3992;top:6836;width:329;height:718;visibility:visible;mso-wrap-style:square;v-text-anchor:top" coordsize="2243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518IA&#10;AADdAAAADwAAAGRycy9kb3ducmV2LnhtbESPT4vCMBTE7wt+h/AEb2tqwT9Uo4ggyt7UZc/P5tmU&#10;Ni+libZ+e7MgeBxm5jfMatPbWjyo9aVjBZNxAoI4d7rkQsHvZf+9AOEDssbaMSl4kofNevC1wky7&#10;jk/0OIdCRAj7DBWYEJpMSp8bsujHriGO3s21FkOUbSF1i12E21qmSTKTFkuOCwYb2hnKq/PdKuh+&#10;dpdKO58e+s5c09pWf7c8UWo07LdLEIH68Am/20etYLqYz+D/TX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N/nXwgAAAN0AAAAPAAAAAAAAAAAAAAAAAJgCAABkcnMvZG93&#10;bnJldi54bWxQSwUGAAAAAAQABAD1AAAAhwMAAAAA&#10;" path="m839,nfc12768,,22439,9670,22439,21600v,11929,-9671,21600,-21600,21600c559,43200,279,43194,,43183em839,nsc12768,,22439,9670,22439,21600v,11929,-9671,21600,-21600,21600c559,43200,279,43194,,43183l839,21600,839,xe" filled="f" strokeweight="1pt">
                        <v:path arrowok="t" o:extrusionok="f" o:connecttype="custom" o:connectlocs="0,0;0,12;0,6" o:connectangles="0,0,0"/>
                      </v:shape>
                      <v:shape id="Arc 621" o:spid="_x0000_s1163" style="position:absolute;left:4611;top:6836;width:329;height:718;flip:x;visibility:visible;mso-wrap-style:square;v-text-anchor:top" coordsize="2243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ar8YA&#10;AADdAAAADwAAAGRycy9kb3ducmV2LnhtbESP3WoCMRSE74W+QzgF7zRbwSpboxRBEBFLbQu9PGzO&#10;/uDmJCRxd/Xpm0Khl8PMfMOsNoNpRUc+NJYVPE0zEMSF1Q1XCj4/dpMliBCRNbaWScGNAmzWD6MV&#10;5tr2/E7dOVYiQTjkqKCO0eVShqImg2FqHXHySusNxiR9JbXHPsFNK2dZ9iwNNpwWanS0ram4nK9G&#10;Qfdm+84fTl+X4/5wp+/SlbJwSo0fh9cXEJGG+B/+a++1gvlysYDfN+k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tar8YAAADdAAAADwAAAAAAAAAAAAAAAACYAgAAZHJz&#10;L2Rvd25yZXYueG1sUEsFBgAAAAAEAAQA9QAAAIsDAAAAAA==&#10;" path="m839,nfc12768,,22439,9670,22439,21600v,11929,-9671,21600,-21600,21600c559,43200,279,43194,,43183em839,nsc12768,,22439,9670,22439,21600v,11929,-9671,21600,-21600,21600c559,43200,279,43194,,43183l839,21600,839,xe" filled="f" strokeweight="1pt">
                        <v:path arrowok="t" o:extrusionok="f" o:connecttype="custom" o:connectlocs="0,0;0,12;0,6" o:connectangles="0,0,0"/>
                      </v:shape>
                    </v:group>
                  </v:group>
                </v:group>
                <v:line id="Line 622" o:spid="_x0000_s1164" style="position:absolute;visibility:visible;mso-wrap-style:square" from="4953,32981" to="49453,32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XTWcUAAADdAAAADwAAAGRycy9kb3ducmV2LnhtbERPz2vCMBS+D/wfwht4m+k2rNIZRRwD&#10;9TDUDbbjs3lrq81LSWJb/3tzGHj8+H7PFr2pRUvOV5YVPI8SEMS51RUXCr6/Pp6mIHxA1lhbJgVX&#10;8rCYDx5mmGnb8Z7aQyhEDGGfoYIyhCaT0uclGfQj2xBH7s86gyFCV0jtsIvhppYvSZJKgxXHhhIb&#10;WpWUnw8Xo+DzdZe2y8123f9s0mP+vj/+njqn1PCxX76BCNSHu/jfvdYKxtNJ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XTWcUAAADdAAAADwAAAAAAAAAA&#10;AAAAAAChAgAAZHJzL2Rvd25yZXYueG1sUEsFBgAAAAAEAAQA+QAAAJMDAAAAAA==&#10;"/>
                <v:oval id="Oval 623" o:spid="_x0000_s1165" style="position:absolute;left:21494;top:33851;width:17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zcQA&#10;AADdAAAADwAAAGRycy9kb3ducmV2LnhtbESPQWvCQBSE70L/w/IKvYhuLGhj6ioloHht9NDjM/tM&#10;QrNvw+7WJP/eFYQeh5n5htnsBtOKGznfWFawmCcgiEurG64UnE/7WQrCB2SNrWVSMJKH3fZlssFM&#10;256/6VaESkQI+wwV1CF0mZS+rMmgn9uOOHpX6wyGKF0ltcM+wk0r35NkJQ02HBdq7Civqfwt/owC&#10;N+3GfDzm+8WFD8WyT/XP6qyVensdvj5BBBrCf/jZPmoFy/RjDY838Qn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jQs3EAAAA3QAAAA8AAAAAAAAAAAAAAAAAmAIAAGRycy9k&#10;b3ducmV2LnhtbFBLBQYAAAAABAAEAPUAAACJAwAAAAA=&#10;" fillcolor="black"/>
                <v:oval id="Oval 624" o:spid="_x0000_s1166" style="position:absolute;left:11283;top:29375;width:2864;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v+tsIA&#10;AADdAAAADwAAAGRycy9kb3ducmV2LnhtbERPTWuDQBC9F/oflin01qypGMS6CaEhkBx6qG3vgztR&#10;0Z0Vd2Lsv88eCj0+3ne5W9ygZppC59nAepWAIq697bgx8P11fMlBBUG2OHgmA78UYLd9fCixsP7G&#10;nzRX0qgYwqFAA63IWGgd6pYchpUfiSN38ZNDiXBqtJ3wFsPdoF+TZKMddhwbWhzpvaW6r67OwKHZ&#10;V5tZp5Kll8NJsv7n45yujXl+WvZvoIQW+Rf/uU/WQJbncX98E5+A3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62wgAAAN0AAAAPAAAAAAAAAAAAAAAAAJgCAABkcnMvZG93&#10;bnJldi54bWxQSwUGAAAAAAQABAD1AAAAhwMAAAAA&#10;"/>
                <v:oval id="Oval 625" o:spid="_x0000_s1167" style="position:absolute;left:21494;top:34867;width:17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7MQA&#10;AADdAAAADwAAAGRycy9kb3ducmV2LnhtbESPQWvCQBSE70L/w/IKvUjdpKCENKtIwOK10YPH1+xr&#10;Esy+Dbtbk/z7riB4HGbmG6bYTaYXN3K+s6wgXSUgiGurO24UnE+H9wyED8gae8ukYCYPu+3LosBc&#10;25G/6VaFRkQI+xwVtCEMuZS+bsmgX9mBOHq/1hkMUbpGaodjhJtefiTJRhrsOC60OFDZUn2t/owC&#10;txzmcj6Wh/SHv6r1mOnL5qyVenud9p8gAk3hGX60j1rBOstSuL+JT0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APuzEAAAA3QAAAA8AAAAAAAAAAAAAAAAAmAIAAGRycy9k&#10;b3ducmV2LnhtbFBLBQYAAAAABAAEAPUAAACJAwAAAAA=&#10;" fillcolor="black"/>
                <v:shape id="Text Box 626" o:spid="_x0000_s1168" type="#_x0000_t202" style="position:absolute;left:19272;top:32537;width:3226;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96JMUA&#10;AADdAAAADwAAAGRycy9kb3ducmV2LnhtbESPQWvCQBSE7wX/w/KE3uquQUuMriKK0FNLrQreHtln&#10;Esy+Ddk1Sf99t1DocZiZb5jVZrC16Kj1lWMN04kCQZw7U3Gh4fR1eElB+IBssHZMGr7Jw2Y9elph&#10;ZlzPn9QdQyEihH2GGsoQmkxKn5dk0U9cQxy9m2sthijbQpoW+wi3tUyUepUWK44LJTa0Kym/Hx9W&#10;w/n9dr3M1Eext/Omd4OSbBdS6+fxsF2CCDSE//Bf+81omKdpAr9v4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3okxQAAAN0AAAAPAAAAAAAAAAAAAAAAAJgCAABkcnMv&#10;ZG93bnJldi54bWxQSwUGAAAAAAQABAD1AAAAigMAAAAA&#10;" filled="f" stroked="f">
                  <v:textbox>
                    <w:txbxContent>
                      <w:p w:rsidR="00610B5A" w:rsidRPr="00C73BC5" w:rsidRDefault="00610B5A" w:rsidP="000F53C8">
                        <w:pPr>
                          <w:rPr>
                            <w:rFonts w:ascii="Arial" w:hAnsi="Arial" w:cs="Arial"/>
                            <w:sz w:val="20"/>
                            <w:szCs w:val="20"/>
                          </w:rPr>
                        </w:pPr>
                        <w:r w:rsidRPr="00C73BC5">
                          <w:rPr>
                            <w:rFonts w:ascii="Arial" w:hAnsi="Arial" w:cs="Arial"/>
                            <w:sz w:val="20"/>
                            <w:szCs w:val="20"/>
                          </w:rPr>
                          <w:t>G</w:t>
                        </w:r>
                      </w:p>
                    </w:txbxContent>
                  </v:textbox>
                </v:shape>
                <v:shape id="Text Box 627" o:spid="_x0000_s1169" type="#_x0000_t202" style="position:absolute;left:19335;top:33883;width:3226;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Pfv8UA&#10;AADdAAAADwAAAGRycy9kb3ducmV2LnhtbESPW2vCQBSE3wv+h+UIfau73kqMriJKoU+WegPfDtlj&#10;EsyeDdmtif/eLRT6OMzMN8xi1dlK3KnxpWMNw4ECQZw5U3Ku4Xj4eEtA+IBssHJMGh7kYbXsvSww&#10;Na7lb7rvQy4ihH2KGooQ6lRKnxVk0Q9cTRy9q2sshiibXJoG2wi3lRwp9S4tlhwXCqxpU1B22/9Y&#10;Dafd9XKeqK98a6d16zol2c6k1q/9bj0HEagL/+G/9qfRME2SMfy+i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U9+/xQAAAN0AAAAPAAAAAAAAAAAAAAAAAJgCAABkcnMv&#10;ZG93bnJldi54bWxQSwUGAAAAAAQABAD1AAAAigMAAAAA&#10;" filled="f" stroked="f">
                  <v:textbox>
                    <w:txbxContent>
                      <w:p w:rsidR="00610B5A" w:rsidRPr="00C73BC5" w:rsidRDefault="00610B5A" w:rsidP="000F53C8">
                        <w:pPr>
                          <w:rPr>
                            <w:rFonts w:ascii="Arial" w:hAnsi="Arial" w:cs="Arial"/>
                            <w:sz w:val="20"/>
                            <w:szCs w:val="20"/>
                          </w:rPr>
                        </w:pPr>
                        <w:r>
                          <w:rPr>
                            <w:rFonts w:ascii="Arial" w:hAnsi="Arial" w:cs="Arial"/>
                            <w:sz w:val="20"/>
                            <w:szCs w:val="20"/>
                          </w:rPr>
                          <w:t>B</w:t>
                        </w:r>
                      </w:p>
                    </w:txbxContent>
                  </v:textbox>
                </v:shape>
                <v:line id="Line 628" o:spid="_x0000_s1170" style="position:absolute;flip:y;visibility:visible;mso-wrap-style:square" from="21551,32232" to="21558,3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jducQAAADdAAAADwAAAGRycy9kb3ducmV2LnhtbESPW2vCQBSE34X+h+UU+qYbRSWkriIF&#10;QaSBeqHPh+xpEtw9G7JrLv++Wyj4OMzMN8xmN1gjOmp97VjBfJaAIC6crrlUcLsepikIH5A1Gsek&#10;YCQPu+3LZIOZdj2fqbuEUkQI+wwVVCE0mZS+qMiin7mGOHo/rrUYomxLqVvsI9wauUiStbRYc1yo&#10;sKGPior75WEVGP6+nz9XJ6Lkqxzz+V4PRuZKvb0O+3cQgYbwDP+3j1rBKk2X8Pc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N25xAAAAN0AAAAPAAAAAAAAAAAA&#10;AAAAAKECAABkcnMvZG93bnJldi54bWxQSwUGAAAAAAQABAD5AAAAkgMAAAAA&#10;">
                  <v:stroke endarrow="block" endarrowwidth="narrow" endarrowlength="short"/>
                </v:line>
                <v:line id="Line 629" o:spid="_x0000_s1171" style="position:absolute;visibility:visible;mso-wrap-style:square" from="21672,34055" to="21678,36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fWWMcAAADdAAAADwAAAGRycy9kb3ducmV2LnhtbESPQWvCQBSE7wX/w/IEL0U3CtY0dRUR&#10;W4r2ovHg8TX7mg1m34bsqum/d4VCj8PMfMPMl52txZVaXzlWMB4lIIgLpysuFRzz92EKwgdkjbVj&#10;UvBLHpaL3tMcM+1uvKfrIZQiQthnqMCE0GRS+sKQRT9yDXH0flxrMUTZllK3eItwW8tJkrxIixXH&#10;BYMNrQ0V58PFKvi6nL5Nvjvtj7t8tf3onvVsu3lVatDvVm8gAnXhP/zX/tQKpmk6hceb+ATk4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h9ZYxwAAAN0AAAAPAAAAAAAA&#10;AAAAAAAAAKECAABkcnMvZG93bnJldi54bWxQSwUGAAAAAAQABAD5AAAAlQMAAAAA&#10;">
                  <v:stroke endarrow="block" endarrowwidth="narrow" endarrowlength="short"/>
                </v:line>
                <v:group id="Group 630" o:spid="_x0000_s1172" style="position:absolute;left:6502;top:28086;width:41700;height:8839;rotation:-226629fd" coordorigin="3009,4992" coordsize="6567,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2OmlxgAAAN0A&#10;AAAPAAAAAAAAAAAAAAAAAKoCAABkcnMvZG93bnJldi54bWxQSwUGAAAAAAQABAD6AAAAnQMAAAAA&#10;">
                  <v:shape id="Freeform 631" o:spid="_x0000_s1173" style="position:absolute;left:3009;top:5281;width:6567;height:1094;visibility:visible;mso-wrap-style:square;v-text-anchor:top" coordsize="6566,1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wo8YA&#10;AADdAAAADwAAAGRycy9kb3ducmV2LnhtbESPUWvCQBCE3wv9D8cWfCn1otAaopdQBEUofVD7A5bc&#10;mkRze+ndmcT++l6h4OMwO9/srIrRtKIn5xvLCmbTBARxaXXDlYKv4+YlBeEDssbWMim4kYcif3xY&#10;YabtwHvqD6ESEcI+QwV1CF0mpS9rMuintiOO3sk6gyFKV0ntcIhw08p5krxJgw3Hhho7WtdUXg5X&#10;E9/49qb31c9+67af9rz7wOf1gEpNnsb3JYhAY7gf/6d3WsFrmi7gb01E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ywo8YAAADdAAAADwAAAAAAAAAAAAAAAACYAgAAZHJz&#10;L2Rvd25yZXYueG1sUEsFBgAAAAAEAAQA9QAAAIsDAAAAAA==&#10;" path="m24,239r5429,1l5525,115,6566,,6059,692v-98,169,10,162,30,210c6099,956,6148,985,6120,1017v-28,32,-29,77,-197,78c3018,1095,110,1095,110,1095r,-106l341,989r,-163c293,757,106,674,53,577,,477,24,239,24,239xe" filled="f">
                    <v:path arrowok="t" o:connecttype="custom" o:connectlocs="24,239;5455,240;5527,115;6568,0;6061,690;6091,900;6122,1015;5925,1093;110,1093;110,987;341,987;341,824;53,575;24,239" o:connectangles="0,0,0,0,0,0,0,0,0,0,0,0,0,0"/>
                  </v:shape>
                  <v:line id="Line 632" o:spid="_x0000_s1174" style="position:absolute;flip:y;visibility:visible;mso-wrap-style:square" from="6067,5261" to="606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fJ6MQAAADdAAAADwAAAGRycy9kb3ducmV2LnhtbESPwU7DMAyG70i8Q2QkLoilVICibtkE&#10;SJ2AGxu7W41JC41TJWErb48PSByt3//nz6vNHEZ1pJSHyBZuFhUo4i66gb2F9317bUDlguxwjEwW&#10;fijDZn1+tsLGxRO/0XFXvBII5wYt9KVMjda56ylgXsSJWLKPmAIWGZPXLuFJ4GHUdVXd64ADy4Ue&#10;J3rqqfvafQfReNkbc+tek3+88u1nfajbrdlae3kxPyxBFZrL//Jf+9lZuDNGdOUbQ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V8noxAAAAN0AAAAPAAAAAAAAAAAA&#10;AAAAAKECAABkcnMvZG93bnJldi54bWxQSwUGAAAAAAQABAD5AAAAkgMAAAAA&#10;" strokeweight=".25pt"/>
                  <v:group id="Group 633" o:spid="_x0000_s1175" style="position:absolute;left:5956;top:4992;width:228;height:212" coordorigin="4093,6691" coordsize="948,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jmHcYAAADdAAAADwAAAGRycy9kb3ducmV2LnhtbESPQWvCQBSE7wX/w/KE&#10;3uomiiVGVxHR0oMUqoJ4e2SfSTD7NmTXJP77riD0OMzMN8xi1ZtKtNS40rKCeBSBIM6sLjlXcDru&#10;PhIQziNrrCyTggc5WC0HbwtMte34l9qDz0WAsEtRQeF9nUrpsoIMupGtiYN3tY1BH2STS91gF+Cm&#10;kuMo+pQGSw4LBda0KSi7He5GwVeH3XoSb9v97bp5XI7Tn/M+JqXeh/16DsJT7//Dr/a3VjBNkh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COYdxgAAAN0A&#10;AAAPAAAAAAAAAAAAAAAAAKoCAABkcnMvZG93bnJldi54bWxQSwUGAAAAAAQABAD6AAAAnQMAAAAA&#10;">
                    <v:oval id="Oval 634" o:spid="_x0000_s1176" style="position:absolute;left:4265;top:6830;width:605;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VMUA&#10;AADdAAAADwAAAGRycy9kb3ducmV2LnhtbERPTWvCQBC9F/oflhG8lLppRdGYVaRU1EOFqhR6m2TH&#10;JDU7G7Orxn/vHgoeH+87mbWmEhdqXGlZwVsvAkGcWV1yrmC/W7yOQDiPrLGyTApu5GA2fX5KMNb2&#10;yt902fpchBB2MSoovK9jKV1WkEHXszVx4A62MegDbHKpG7yGcFPJ9ygaSoMlh4YCa/ooKDtuz0bB&#10;r0n/fnbL4ddnP80OdKKXfL3cKNXttPMJCE+tf4j/3SutYDAah/3hTXg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75UxQAAAN0AAAAPAAAAAAAAAAAAAAAAAJgCAABkcnMv&#10;ZG93bnJldi54bWxQSwUGAAAAAAQABAD1AAAAigMAAAAA&#10;" filled="f" strokeweight="1pt"/>
                    <v:group id="Group 635" o:spid="_x0000_s1177" style="position:absolute;left:4466;top:6691;width:202;height:883" coordorigin="4368,6691" coordsize="202,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d8xscAAADdAAAADwAAAGRycy9kb3ducmV2LnhtbESPT2vCQBTE7wW/w/IK&#10;3uomSoqmriJSpQcpNBFKb4/sMwlm34bsNn++fbdQ6HGYmd8w2/1oGtFT52rLCuJFBIK4sLrmUsE1&#10;Pz2tQTiPrLGxTAomcrDfzR62mGo78Af1mS9FgLBLUUHlfZtK6YqKDLqFbYmDd7OdQR9kV0rd4RDg&#10;ppHLKHqWBmsOCxW2dKyouGffRsF5wOGwil/7y/12nL7y5P3zEpNS88fx8ALC0+j/w3/tN60gWW9i&#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ad8xscAAADd&#10;AAAADwAAAAAAAAAAAAAAAACqAgAAZHJzL2Rvd25yZXYueG1sUEsFBgAAAAAEAAQA+gAAAJ4DAAAA&#10;AA==&#10;">
                      <v:line id="Line 636" o:spid="_x0000_s1178" style="position:absolute;visibility:visible;mso-wrap-style:square" from="4469,6691" to="4469,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d8MYAAADdAAAADwAAAGRycy9kb3ducmV2LnhtbESP0WoCMRRE3wv9h3ALfatZBYuuZhdp&#10;FSo+FG0/4Lq5blY3N0sSdduvb4SCj8PMnGHmZW9bcSEfGscKhoMMBHHldMO1gu+v1csERIjIGlvH&#10;pOCHApTF48Mcc+2uvKXLLtYiQTjkqMDE2OVShsqQxTBwHXHyDs5bjEn6WmqP1wS3rRxl2au02HBa&#10;MNjRm6HqtDtbBWu/35yGv7WRe177Zfv5Pg32qNTzU7+YgYjUx3v4v/2hFYwn0xHc3qQn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z3fDGAAAA3QAAAA8AAAAAAAAA&#10;AAAAAAAAoQIAAGRycy9kb3ducmV2LnhtbFBLBQYAAAAABAAEAPkAAACUAwAAAAA=&#10;" strokeweight="1pt"/>
                      <v:line id="Line 637" o:spid="_x0000_s1179" style="position:absolute;visibility:visible;mso-wrap-style:square" from="4368,7565" to="4570,7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94a8YAAADdAAAADwAAAGRycy9kb3ducmV2LnhtbESP0WoCMRRE34X+Q7gF3zRrRdGtUUqr&#10;oPhQuu0HXDe3m62bmyWJuvbrG0Ho4zAzZ5jFqrONOJMPtWMFo2EGgrh0uuZKwdfnZjADESKyxsYx&#10;KbhSgNXyobfAXLsLf9C5iJVIEA45KjAxtrmUoTRkMQxdS5y8b+ctxiR9JbXHS4LbRj5l2VRarDkt&#10;GGzp1VB5LE5Wwc4f9sfRb2XkgXd+3by/zYP9Uar/2L08g4jUxf/wvb3VCiaz+Rhub9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eGvGAAAA3QAAAA8AAAAAAAAA&#10;AAAAAAAAoQIAAGRycy9kb3ducmV2LnhtbFBLBQYAAAAABAAEAPkAAACUAwAAAAA=&#10;" strokeweight="1pt"/>
                      <v:line id="Line 638" o:spid="_x0000_s1180" style="position:absolute;visibility:visible;mso-wrap-style:square" from="4368,6692" to="4570,6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bgH8YAAADdAAAADwAAAGRycy9kb3ducmV2LnhtbESP0WoCMRRE34X+Q7gF3zRrUdGtUUqr&#10;oPhQuu0HXDe3m62bmyWJuvbrG0Ho4zAzZ5jFqrONOJMPtWMFo2EGgrh0uuZKwdfnZjADESKyxsYx&#10;KbhSgNXyobfAXLsLf9C5iJVIEA45KjAxtrmUoTRkMQxdS5y8b+ctxiR9JbXHS4LbRj5l2VRarDkt&#10;GGzp1VB5LE5Wwc4f9sfRb2XkgXd+3by/zYP9Uar/2L08g4jUxf/wvb3VCiaz+Rhub9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W4B/GAAAA3QAAAA8AAAAAAAAA&#10;AAAAAAAAoQIAAGRycy9kb3ducmV2LnhtbFBLBQYAAAAABAAEAPkAAACUAwAAAAA=&#10;" strokeweight="1pt"/>
                    </v:group>
                    <v:group id="Group 639" o:spid="_x0000_s1181" style="position:absolute;left:4093;top:6774;width:948;height:718" coordorigin="3992,6836" coordsize="948,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nHrFxgAAAN0A&#10;AAAPAAAAAAAAAAAAAAAAAKoCAABkcnMvZG93bnJldi54bWxQSwUGAAAAAAQABAD6AAAAnQMAAAAA&#10;">
                      <v:shape id="Arc 640" o:spid="_x0000_s1182" style="position:absolute;left:3992;top:6836;width:329;height:718;visibility:visible;mso-wrap-style:square;v-text-anchor:top" coordsize="2243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fLcIA&#10;AADdAAAADwAAAGRycy9kb3ducmV2LnhtbESPT4vCMBTE74LfITzBm6YWFK1GEUFW9uYfPD+bZ1Pa&#10;vJQma+u33wgLexxm5jfMZtfbWryo9aVjBbNpAoI4d7rkQsHtepwsQfiArLF2TAre5GG3HQ42mGnX&#10;8Zlel1CICGGfoQITQpNJ6XNDFv3UNcTRe7rWYoiyLaRusYtwW8s0SRbSYslxwWBDB0N5dfmxCrrv&#10;w7XSzqdffWceaW2r+zNPlBqP+v0aRKA+/If/2ietYL5cLeDzJj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x8twgAAAN0AAAAPAAAAAAAAAAAAAAAAAJgCAABkcnMvZG93&#10;bnJldi54bWxQSwUGAAAAAAQABAD1AAAAhwMAAAAA&#10;" path="m839,nfc12768,,22439,9670,22439,21600v,11929,-9671,21600,-21600,21600c559,43200,279,43194,,43183em839,nsc12768,,22439,9670,22439,21600v,11929,-9671,21600,-21600,21600c559,43200,279,43194,,43183l839,21600,839,xe" filled="f" strokeweight="1pt">
                        <v:path arrowok="t" o:extrusionok="f" o:connecttype="custom" o:connectlocs="0,0;0,12;0,6" o:connectangles="0,0,0"/>
                      </v:shape>
                      <v:shape id="Arc 641" o:spid="_x0000_s1183" style="position:absolute;left:4611;top:6836;width:329;height:718;flip:x;visibility:visible;mso-wrap-style:square;v-text-anchor:top" coordsize="2243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8VcYA&#10;AADdAAAADwAAAGRycy9kb3ducmV2LnhtbESP3UoDMRSE74W+QzhC72xWobWuTUsRhFLE0lXBy8Pm&#10;7A/dnIQk7q59elMQejnMzDfMajOaTvTkQ2tZwf0sA0FcWt1yreDz4/VuCSJEZI2dZVLwSwE268nN&#10;CnNtBz5SX8RaJAiHHBU0MbpcylA2ZDDMrCNOXmW9wZikr6X2OCS46eRDli2kwZbTQoOOXhoqT8WP&#10;UdAf7ND7/fvX6W23P9N35SpZOqWmt+P2GUSkMV7D/+2dVjBfPj3C5U16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e8VcYAAADdAAAADwAAAAAAAAAAAAAAAACYAgAAZHJz&#10;L2Rvd25yZXYueG1sUEsFBgAAAAAEAAQA9QAAAIsDAAAAAA==&#10;" path="m839,nfc12768,,22439,9670,22439,21600v,11929,-9671,21600,-21600,21600c559,43200,279,43194,,43183em839,nsc12768,,22439,9670,22439,21600v,11929,-9671,21600,-21600,21600c559,43200,279,43194,,43183l839,21600,839,xe" filled="f" strokeweight="1pt">
                        <v:path arrowok="t" o:extrusionok="f" o:connecttype="custom" o:connectlocs="0,0;0,12;0,6" o:connectangles="0,0,0"/>
                      </v:shape>
                    </v:group>
                  </v:group>
                </v:group>
                <w10:anchorlock/>
              </v:group>
            </w:pict>
          </mc:Fallback>
        </mc:AlternateContent>
      </w:r>
    </w:p>
    <w:p w:rsidR="000F53C8" w:rsidRPr="0026210E" w:rsidRDefault="00447987" w:rsidP="000F53C8">
      <w:pPr>
        <w:pStyle w:val="Hinhve"/>
        <w:tabs>
          <w:tab w:val="clear" w:pos="851"/>
        </w:tabs>
        <w:rPr>
          <w:rFonts w:cs="Arial"/>
          <w:i w:val="0"/>
          <w:szCs w:val="22"/>
        </w:rPr>
      </w:pPr>
      <w:r w:rsidRPr="0026210E">
        <w:rPr>
          <w:rFonts w:cs="Arial"/>
          <w:i w:val="0"/>
          <w:szCs w:val="22"/>
        </w:rPr>
        <w:t>Hình 2.6</w:t>
      </w:r>
      <w:r w:rsidR="001962B0" w:rsidRPr="0026210E">
        <w:rPr>
          <w:rFonts w:cs="Arial"/>
          <w:i w:val="0"/>
          <w:szCs w:val="22"/>
        </w:rPr>
        <w:t>: Xác định tư thế của tàu</w:t>
      </w:r>
    </w:p>
    <w:p w:rsidR="000F53C8" w:rsidRPr="00146F05" w:rsidRDefault="000F53C8" w:rsidP="000F53C8">
      <w:pPr>
        <w:pStyle w:val="Noidung"/>
        <w:rPr>
          <w:rFonts w:cs="Arial"/>
          <w:sz w:val="22"/>
          <w:szCs w:val="22"/>
        </w:rPr>
      </w:pPr>
      <w:r w:rsidRPr="00146F05">
        <w:rPr>
          <w:rFonts w:cs="Arial"/>
          <w:iCs/>
          <w:sz w:val="22"/>
          <w:szCs w:val="22"/>
        </w:rPr>
        <w:t xml:space="preserve">  </w:t>
      </w:r>
    </w:p>
    <w:p w:rsidR="000F53C8" w:rsidRPr="001E7B6F" w:rsidRDefault="000F53C8" w:rsidP="001E7B6F">
      <w:pPr>
        <w:pStyle w:val="Noidung"/>
        <w:rPr>
          <w:szCs w:val="22"/>
        </w:rPr>
      </w:pPr>
      <w:r w:rsidRPr="001E7B6F">
        <w:rPr>
          <w:szCs w:val="22"/>
        </w:rPr>
        <w:t xml:space="preserve">Khi tàu có khuynh hướng chúi về lái thì phần ngập nước phía lái nhiều hơn dẫn tới tâm nổi của tàu cũng dịch chuyển về phía lái sao cho B’ nằm trên đường thẳng đứng với G’ thì tàu xác lập một trạng thái cân bằng mới. </w:t>
      </w:r>
    </w:p>
    <w:p w:rsidR="000F53C8" w:rsidRPr="001E7B6F" w:rsidRDefault="000F53C8" w:rsidP="001E7B6F">
      <w:pPr>
        <w:pStyle w:val="Noidung"/>
        <w:rPr>
          <w:szCs w:val="22"/>
        </w:rPr>
      </w:pPr>
      <w:r w:rsidRPr="001E7B6F">
        <w:rPr>
          <w:szCs w:val="22"/>
        </w:rPr>
        <w:lastRenderedPageBreak/>
        <w:t>Xét theo hệ quy chiếu gắn với thân tàu Oxyz, cặp ngẫu lực "trọng lực-lực nổi" đã tạo ra mô men chúi Mc = P x GB. Hay có thể biểu diễn là :</w:t>
      </w:r>
    </w:p>
    <w:p w:rsidR="000F53C8" w:rsidRPr="001E7B6F" w:rsidRDefault="001E7B6F" w:rsidP="001E7B6F">
      <w:pPr>
        <w:pStyle w:val="Noidung"/>
        <w:rPr>
          <w:szCs w:val="22"/>
        </w:rPr>
      </w:pPr>
      <w:r>
        <w:rPr>
          <w:szCs w:val="22"/>
        </w:rPr>
        <w:tab/>
      </w:r>
      <w:r>
        <w:rPr>
          <w:szCs w:val="22"/>
        </w:rPr>
        <w:tab/>
      </w:r>
      <w:r w:rsidR="001962B0">
        <w:rPr>
          <w:szCs w:val="22"/>
        </w:rPr>
        <w:tab/>
      </w:r>
      <w:r w:rsidR="001962B0">
        <w:rPr>
          <w:szCs w:val="22"/>
        </w:rPr>
        <w:tab/>
      </w:r>
      <w:r w:rsidR="000F53C8" w:rsidRPr="001E7B6F">
        <w:rPr>
          <w:szCs w:val="22"/>
        </w:rPr>
        <w:t>Mc = D x (LCG - LCB).</w:t>
      </w:r>
      <w:r w:rsidR="00C95D7B">
        <w:rPr>
          <w:szCs w:val="22"/>
        </w:rPr>
        <w:tab/>
      </w:r>
      <w:r w:rsidR="00C95D7B">
        <w:rPr>
          <w:szCs w:val="22"/>
        </w:rPr>
        <w:tab/>
      </w:r>
      <w:r w:rsidR="00C95D7B">
        <w:rPr>
          <w:szCs w:val="22"/>
        </w:rPr>
        <w:tab/>
        <w:t>(2.19</w:t>
      </w:r>
      <w:r w:rsidR="001962B0">
        <w:rPr>
          <w:szCs w:val="22"/>
        </w:rPr>
        <w:t>)</w:t>
      </w:r>
    </w:p>
    <w:p w:rsidR="000F53C8" w:rsidRPr="001E7B6F" w:rsidRDefault="000F53C8" w:rsidP="001E7B6F">
      <w:pPr>
        <w:pStyle w:val="Noidung"/>
        <w:rPr>
          <w:szCs w:val="22"/>
        </w:rPr>
      </w:pPr>
      <w:r w:rsidRPr="001E7B6F">
        <w:rPr>
          <w:szCs w:val="22"/>
        </w:rPr>
        <w:t>Tại một mớn nước nhất định, hiệu số mớn nước mũi lái (t) tỷ lệ với mô men gây chúi.</w:t>
      </w:r>
    </w:p>
    <w:p w:rsidR="000F53C8" w:rsidRPr="001E7B6F" w:rsidRDefault="000F53C8" w:rsidP="001E7B6F">
      <w:pPr>
        <w:pStyle w:val="Noidung"/>
        <w:rPr>
          <w:szCs w:val="22"/>
        </w:rPr>
      </w:pPr>
      <w:r w:rsidRPr="001E7B6F">
        <w:rPr>
          <w:szCs w:val="22"/>
        </w:rPr>
        <w:t>Giá trị mô men làm thay đổi 1cm hiệu  số  mớn  nước (MTC) hoặc 1 inch  hiệu số mớn nước (MTI) được cho trong hồ sơ tàu ( bảng thủy tĩnh hoặc thước trọng tải).</w:t>
      </w:r>
    </w:p>
    <w:p w:rsidR="000F53C8" w:rsidRPr="001E7B6F" w:rsidRDefault="001E7B6F" w:rsidP="001E7B6F">
      <w:pPr>
        <w:pStyle w:val="Noidung"/>
        <w:rPr>
          <w:szCs w:val="22"/>
        </w:rPr>
      </w:pPr>
      <w:r>
        <w:rPr>
          <w:szCs w:val="22"/>
        </w:rPr>
        <w:tab/>
      </w:r>
      <w:r>
        <w:rPr>
          <w:szCs w:val="22"/>
        </w:rPr>
        <w:tab/>
      </w:r>
      <w:r w:rsidR="00FC1E0E">
        <w:rPr>
          <w:szCs w:val="22"/>
        </w:rPr>
        <w:tab/>
      </w:r>
      <w:r w:rsidR="00FC1E0E">
        <w:rPr>
          <w:szCs w:val="22"/>
        </w:rPr>
        <w:tab/>
      </w:r>
      <w:r w:rsidR="000F53C8" w:rsidRPr="001E7B6F">
        <w:rPr>
          <w:szCs w:val="22"/>
        </w:rPr>
        <w:t>Mc =  MTC x t.</w:t>
      </w:r>
    </w:p>
    <w:p w:rsidR="000F53C8" w:rsidRPr="001E7B6F" w:rsidRDefault="001E7B6F" w:rsidP="001E7B6F">
      <w:pPr>
        <w:pStyle w:val="Noidung"/>
        <w:rPr>
          <w:szCs w:val="22"/>
        </w:rPr>
      </w:pPr>
      <w:r>
        <w:rPr>
          <w:szCs w:val="22"/>
        </w:rPr>
        <w:tab/>
      </w:r>
      <w:r>
        <w:rPr>
          <w:szCs w:val="22"/>
        </w:rPr>
        <w:tab/>
      </w:r>
      <w:r w:rsidR="00FC1E0E">
        <w:rPr>
          <w:szCs w:val="22"/>
        </w:rPr>
        <w:tab/>
      </w:r>
      <w:r w:rsidR="00FC1E0E">
        <w:rPr>
          <w:szCs w:val="22"/>
        </w:rPr>
        <w:tab/>
      </w:r>
      <w:r w:rsidR="000F53C8" w:rsidRPr="001E7B6F">
        <w:rPr>
          <w:szCs w:val="22"/>
        </w:rPr>
        <w:t>D x (LCG - LCB) = MTC x t</w:t>
      </w:r>
    </w:p>
    <w:p w:rsidR="000F53C8" w:rsidRPr="001E7B6F" w:rsidRDefault="001E7B6F" w:rsidP="001E7B6F">
      <w:pPr>
        <w:pStyle w:val="Noidung"/>
        <w:rPr>
          <w:szCs w:val="22"/>
        </w:rPr>
      </w:pPr>
      <w:r>
        <w:rPr>
          <w:szCs w:val="22"/>
        </w:rPr>
        <w:tab/>
      </w:r>
      <w:r>
        <w:rPr>
          <w:szCs w:val="22"/>
        </w:rPr>
        <w:tab/>
      </w:r>
      <w:r w:rsidR="00FC1E0E">
        <w:rPr>
          <w:szCs w:val="22"/>
        </w:rPr>
        <w:tab/>
      </w:r>
      <w:r w:rsidR="00FC1E0E">
        <w:rPr>
          <w:szCs w:val="22"/>
        </w:rPr>
        <w:tab/>
      </w:r>
      <w:r w:rsidR="00FC1E0E" w:rsidRPr="00FC1E0E">
        <w:rPr>
          <w:position w:val="-24"/>
          <w:szCs w:val="22"/>
        </w:rPr>
        <w:object w:dxaOrig="2160" w:dyaOrig="620">
          <v:shape id="_x0000_i1034" type="#_x0000_t75" style="width:109.15pt;height:31.85pt" o:ole="">
            <v:imagedata r:id="rId34" o:title=""/>
          </v:shape>
          <o:OLEObject Type="Embed" ProgID="Equation.3" ShapeID="_x0000_i1034" DrawAspect="Content" ObjectID="_1556956911" r:id="rId35"/>
        </w:object>
      </w:r>
      <w:r w:rsidR="000F53C8" w:rsidRPr="001E7B6F">
        <w:rPr>
          <w:szCs w:val="22"/>
        </w:rPr>
        <w:t xml:space="preserve">   (m)</w:t>
      </w:r>
      <w:r w:rsidR="00C95D7B">
        <w:rPr>
          <w:szCs w:val="22"/>
        </w:rPr>
        <w:tab/>
      </w:r>
      <w:r w:rsidR="00C95D7B">
        <w:rPr>
          <w:szCs w:val="22"/>
        </w:rPr>
        <w:tab/>
      </w:r>
      <w:r w:rsidR="00C95D7B">
        <w:rPr>
          <w:szCs w:val="22"/>
        </w:rPr>
        <w:tab/>
        <w:t>(2.20</w:t>
      </w:r>
      <w:r w:rsidR="001962B0">
        <w:rPr>
          <w:szCs w:val="22"/>
        </w:rPr>
        <w:t>)</w:t>
      </w:r>
    </w:p>
    <w:p w:rsidR="000F53C8" w:rsidRPr="001E7B6F" w:rsidRDefault="001E7B6F" w:rsidP="001E7B6F">
      <w:pPr>
        <w:pStyle w:val="Noidung"/>
        <w:rPr>
          <w:szCs w:val="22"/>
        </w:rPr>
      </w:pPr>
      <w:r>
        <w:rPr>
          <w:szCs w:val="22"/>
        </w:rPr>
        <w:tab/>
      </w:r>
      <w:r>
        <w:rPr>
          <w:szCs w:val="22"/>
        </w:rPr>
        <w:tab/>
      </w:r>
      <w:r w:rsidR="00FC1E0E">
        <w:rPr>
          <w:szCs w:val="22"/>
        </w:rPr>
        <w:tab/>
      </w:r>
      <w:r w:rsidR="00FC1E0E">
        <w:rPr>
          <w:szCs w:val="22"/>
        </w:rPr>
        <w:tab/>
      </w:r>
      <w:r w:rsidR="000F53C8" w:rsidRPr="001E7B6F">
        <w:rPr>
          <w:szCs w:val="22"/>
        </w:rPr>
        <w:object w:dxaOrig="2140" w:dyaOrig="620">
          <v:shape id="_x0000_i1035" type="#_x0000_t75" style="width:107.6pt;height:31.85pt" o:ole="">
            <v:imagedata r:id="rId36" o:title=""/>
          </v:shape>
          <o:OLEObject Type="Embed" ProgID="Equation.3" ShapeID="_x0000_i1035" DrawAspect="Content" ObjectID="_1556956912" r:id="rId37"/>
        </w:object>
      </w:r>
      <w:r w:rsidR="000F53C8" w:rsidRPr="001E7B6F">
        <w:rPr>
          <w:szCs w:val="22"/>
        </w:rPr>
        <w:t xml:space="preserve">    (ft)</w:t>
      </w:r>
      <w:r w:rsidR="00C95D7B">
        <w:rPr>
          <w:szCs w:val="22"/>
        </w:rPr>
        <w:tab/>
      </w:r>
      <w:r w:rsidR="00C95D7B">
        <w:rPr>
          <w:szCs w:val="22"/>
        </w:rPr>
        <w:tab/>
      </w:r>
      <w:r w:rsidR="00C95D7B">
        <w:rPr>
          <w:szCs w:val="22"/>
        </w:rPr>
        <w:tab/>
        <w:t>(2.21</w:t>
      </w:r>
      <w:r w:rsidR="001962B0">
        <w:rPr>
          <w:szCs w:val="22"/>
        </w:rPr>
        <w:t>)</w:t>
      </w:r>
    </w:p>
    <w:p w:rsidR="000F53C8" w:rsidRPr="001E7B6F" w:rsidRDefault="000F53C8" w:rsidP="001E7B6F">
      <w:pPr>
        <w:pStyle w:val="Noidung"/>
        <w:rPr>
          <w:szCs w:val="22"/>
        </w:rPr>
      </w:pPr>
    </w:p>
    <w:p w:rsidR="000F53C8" w:rsidRPr="001E7B6F" w:rsidRDefault="000F53C8" w:rsidP="001E7B6F">
      <w:pPr>
        <w:pStyle w:val="Noidung"/>
        <w:rPr>
          <w:szCs w:val="22"/>
        </w:rPr>
      </w:pPr>
      <w:r w:rsidRPr="001E7B6F">
        <w:rPr>
          <w:szCs w:val="22"/>
        </w:rPr>
        <w:t>Trong đó:</w:t>
      </w:r>
    </w:p>
    <w:p w:rsidR="000F53C8" w:rsidRPr="001E7B6F" w:rsidRDefault="00FC1E0E" w:rsidP="001E7B6F">
      <w:pPr>
        <w:pStyle w:val="Noidung"/>
        <w:rPr>
          <w:szCs w:val="22"/>
        </w:rPr>
      </w:pPr>
      <w:r>
        <w:rPr>
          <w:szCs w:val="22"/>
        </w:rPr>
        <w:tab/>
      </w:r>
      <w:r w:rsidR="000F53C8" w:rsidRPr="001E7B6F">
        <w:rPr>
          <w:szCs w:val="22"/>
        </w:rPr>
        <w:t>- D: là lượng giãn nước của tàu.</w:t>
      </w:r>
    </w:p>
    <w:p w:rsidR="000F53C8" w:rsidRPr="001E7B6F" w:rsidRDefault="00FC1E0E" w:rsidP="001E7B6F">
      <w:pPr>
        <w:pStyle w:val="Noidung"/>
        <w:rPr>
          <w:szCs w:val="22"/>
        </w:rPr>
      </w:pPr>
      <w:r>
        <w:rPr>
          <w:szCs w:val="22"/>
        </w:rPr>
        <w:tab/>
      </w:r>
      <w:r w:rsidR="000F53C8" w:rsidRPr="001E7B6F">
        <w:rPr>
          <w:szCs w:val="22"/>
        </w:rPr>
        <w:t>- LCB: là hoành độ tâm nổi tra trong bảng thủy tĩnh với đối số là D .</w:t>
      </w:r>
    </w:p>
    <w:p w:rsidR="000F53C8" w:rsidRPr="001E7B6F" w:rsidRDefault="00FC1E0E" w:rsidP="001E7B6F">
      <w:pPr>
        <w:pStyle w:val="Noidung"/>
        <w:rPr>
          <w:szCs w:val="22"/>
        </w:rPr>
      </w:pPr>
      <w:r>
        <w:rPr>
          <w:szCs w:val="22"/>
        </w:rPr>
        <w:tab/>
      </w:r>
      <w:r w:rsidR="000F53C8" w:rsidRPr="001E7B6F">
        <w:rPr>
          <w:szCs w:val="22"/>
        </w:rPr>
        <w:t>- MTC: là mô men làm thay đổi 1cm hiệu số mớn nước tra trong bảng thủy tĩnh với đối số là D.</w:t>
      </w:r>
    </w:p>
    <w:p w:rsidR="000F53C8" w:rsidRPr="001E7B6F" w:rsidRDefault="00FC1E0E" w:rsidP="001E7B6F">
      <w:pPr>
        <w:pStyle w:val="Noidung"/>
        <w:rPr>
          <w:szCs w:val="22"/>
        </w:rPr>
      </w:pPr>
      <w:r>
        <w:rPr>
          <w:szCs w:val="22"/>
        </w:rPr>
        <w:tab/>
      </w:r>
      <w:r w:rsidR="000F53C8" w:rsidRPr="001E7B6F">
        <w:rPr>
          <w:szCs w:val="22"/>
        </w:rPr>
        <w:t>- LCG được tính theo công thức:</w:t>
      </w:r>
    </w:p>
    <w:p w:rsidR="000F53C8" w:rsidRPr="001E7B6F" w:rsidRDefault="000F53C8" w:rsidP="001E7B6F">
      <w:pPr>
        <w:pStyle w:val="Noidung"/>
        <w:rPr>
          <w:szCs w:val="22"/>
        </w:rPr>
      </w:pPr>
      <w:r w:rsidRPr="001E7B6F">
        <w:rPr>
          <w:szCs w:val="22"/>
        </w:rPr>
        <w:t xml:space="preserve">                                         </w:t>
      </w:r>
      <w:r w:rsidRPr="001E7B6F">
        <w:rPr>
          <w:szCs w:val="22"/>
        </w:rPr>
        <w:object w:dxaOrig="3560" w:dyaOrig="660">
          <v:shape id="_x0000_i1036" type="#_x0000_t75" style="width:178.85pt;height:34.1pt" o:ole="">
            <v:imagedata r:id="rId38" o:title=""/>
          </v:shape>
          <o:OLEObject Type="Embed" ProgID="Equation.3" ShapeID="_x0000_i1036" DrawAspect="Content" ObjectID="_1556956913" r:id="rId39"/>
        </w:object>
      </w:r>
      <w:r w:rsidRPr="001E7B6F">
        <w:rPr>
          <w:szCs w:val="22"/>
        </w:rPr>
        <w:t xml:space="preserve">                </w:t>
      </w:r>
      <w:r w:rsidR="00C95D7B">
        <w:rPr>
          <w:szCs w:val="22"/>
        </w:rPr>
        <w:t>(2.22</w:t>
      </w:r>
      <w:r w:rsidR="001962B0">
        <w:rPr>
          <w:szCs w:val="22"/>
        </w:rPr>
        <w:t>)</w:t>
      </w:r>
    </w:p>
    <w:p w:rsidR="000F53C8" w:rsidRPr="001E7B6F" w:rsidRDefault="000F53C8" w:rsidP="001E7B6F">
      <w:pPr>
        <w:pStyle w:val="Noidung"/>
        <w:rPr>
          <w:szCs w:val="22"/>
        </w:rPr>
      </w:pPr>
      <w:r w:rsidRPr="001E7B6F">
        <w:rPr>
          <w:szCs w:val="22"/>
        </w:rPr>
        <w:t xml:space="preserve"> Nhận xét:</w:t>
      </w:r>
    </w:p>
    <w:p w:rsidR="000F53C8" w:rsidRPr="00FC1E0E" w:rsidRDefault="000F53C8" w:rsidP="001E7B6F">
      <w:pPr>
        <w:pStyle w:val="Noidung"/>
        <w:rPr>
          <w:i/>
          <w:szCs w:val="22"/>
        </w:rPr>
      </w:pPr>
      <w:r w:rsidRPr="00FC1E0E">
        <w:rPr>
          <w:i/>
          <w:szCs w:val="22"/>
        </w:rPr>
        <w:t xml:space="preserve"> Tàu sẽ chúi lái nếu G  nằm phía sau B  và sẽ ch</w:t>
      </w:r>
      <w:r w:rsidR="00F17AB6">
        <w:rPr>
          <w:i/>
          <w:szCs w:val="22"/>
        </w:rPr>
        <w:t xml:space="preserve">úi mũi nếu G  nằm phía trước B </w:t>
      </w:r>
    </w:p>
    <w:p w:rsidR="000F53C8" w:rsidRPr="00F17AB6" w:rsidRDefault="000F53C8" w:rsidP="00CA57A5">
      <w:pPr>
        <w:pStyle w:val="Tieudecap3"/>
        <w:numPr>
          <w:ilvl w:val="2"/>
          <w:numId w:val="11"/>
        </w:numPr>
        <w:rPr>
          <w:b w:val="0"/>
          <w:i w:val="0"/>
          <w:u w:val="none"/>
        </w:rPr>
      </w:pPr>
      <w:bookmarkStart w:id="22" w:name="_Toc419634603"/>
      <w:r w:rsidRPr="00F17AB6">
        <w:rPr>
          <w:b w:val="0"/>
          <w:i w:val="0"/>
          <w:u w:val="none"/>
        </w:rPr>
        <w:t>Tính toán các mớn nước của tàu</w:t>
      </w:r>
      <w:bookmarkEnd w:id="22"/>
    </w:p>
    <w:p w:rsidR="000F53C8" w:rsidRPr="00146F05" w:rsidRDefault="001962B0" w:rsidP="00FC1E0E">
      <w:pPr>
        <w:pStyle w:val="Noidung"/>
      </w:pPr>
      <w:r>
        <w:t>Tính lượng gi</w:t>
      </w:r>
      <w:r w:rsidR="000F53C8" w:rsidRPr="00146F05">
        <w:t>ãn nước: D = D</w:t>
      </w:r>
      <w:r w:rsidR="000F53C8" w:rsidRPr="00146F05">
        <w:rPr>
          <w:vertAlign w:val="subscript"/>
        </w:rPr>
        <w:t>ls</w:t>
      </w:r>
      <w:r w:rsidR="000F53C8" w:rsidRPr="00146F05">
        <w:t xml:space="preserve"> + D</w:t>
      </w:r>
      <w:r w:rsidR="000F53C8" w:rsidRPr="00146F05">
        <w:rPr>
          <w:vertAlign w:val="subscript"/>
        </w:rPr>
        <w:t>c</w:t>
      </w:r>
      <w:r w:rsidR="000F53C8" w:rsidRPr="00146F05">
        <w:t xml:space="preserve"> + D</w:t>
      </w:r>
      <w:r w:rsidR="000F53C8" w:rsidRPr="00146F05">
        <w:rPr>
          <w:vertAlign w:val="subscript"/>
        </w:rPr>
        <w:t>st</w:t>
      </w:r>
      <w:r w:rsidR="000F53C8" w:rsidRPr="00146F05">
        <w:t xml:space="preserve"> + D</w:t>
      </w:r>
      <w:r w:rsidR="000F53C8" w:rsidRPr="00146F05">
        <w:rPr>
          <w:vertAlign w:val="subscript"/>
        </w:rPr>
        <w:t>Ballast</w:t>
      </w:r>
      <w:r w:rsidR="000F53C8" w:rsidRPr="00146F05">
        <w:t xml:space="preserve"> + Const.</w:t>
      </w:r>
      <w:r w:rsidR="00C95D7B">
        <w:tab/>
      </w:r>
      <w:r w:rsidR="00C95D7B">
        <w:tab/>
        <w:t>(2.23</w:t>
      </w:r>
      <w:r>
        <w:t>)</w:t>
      </w:r>
    </w:p>
    <w:p w:rsidR="000F53C8" w:rsidRPr="00146F05" w:rsidRDefault="000F53C8" w:rsidP="00FC1E0E">
      <w:pPr>
        <w:pStyle w:val="Noidung"/>
      </w:pPr>
      <w:r w:rsidRPr="00146F05">
        <w:t>Từ D vào bảng thủy tĩnh ta tra được mớn nước tương đương với D là d</w:t>
      </w:r>
      <w:r w:rsidRPr="00146F05">
        <w:rPr>
          <w:vertAlign w:val="subscript"/>
        </w:rPr>
        <w:t>eqv</w:t>
      </w:r>
      <w:r w:rsidRPr="00146F05">
        <w:t xml:space="preserve"> và LCB.</w:t>
      </w:r>
    </w:p>
    <w:p w:rsidR="000F53C8" w:rsidRPr="00146F05" w:rsidRDefault="000F53C8" w:rsidP="00FC1E0E">
      <w:pPr>
        <w:pStyle w:val="Noidung"/>
      </w:pPr>
      <w:r w:rsidRPr="00146F05">
        <w:t>Tính toán LCG và t:</w:t>
      </w:r>
    </w:p>
    <w:p w:rsidR="000F53C8" w:rsidRPr="00146F05" w:rsidRDefault="00722DB1" w:rsidP="00FC1E0E">
      <w:pPr>
        <w:pStyle w:val="Noidung"/>
      </w:pPr>
      <w:r>
        <w:rPr>
          <w:noProof/>
        </w:rPr>
        <w:pict>
          <v:shape id="_x0000_s6398" type="#_x0000_t75" style="position:absolute;left:0;text-align:left;margin-left:184.05pt;margin-top:4.7pt;width:175.95pt;height:31.95pt;z-index:251693056">
            <v:imagedata r:id="rId40" o:title=""/>
            <w10:wrap type="square" side="left"/>
          </v:shape>
          <o:OLEObject Type="Embed" ProgID="Equation.3" ShapeID="_x0000_s6398" DrawAspect="Content" ObjectID="_1556957000" r:id="rId41"/>
        </w:pict>
      </w:r>
      <w:r w:rsidR="00FC1E0E">
        <w:tab/>
      </w:r>
      <w:r w:rsidR="00FC1E0E">
        <w:tab/>
      </w:r>
      <w:r w:rsidR="00FC1E0E">
        <w:tab/>
      </w:r>
      <w:r w:rsidR="001962B0">
        <w:tab/>
      </w:r>
      <w:r w:rsidR="001962B0">
        <w:tab/>
      </w:r>
      <w:r w:rsidR="001962B0">
        <w:tab/>
      </w:r>
      <w:r w:rsidR="001962B0">
        <w:tab/>
      </w:r>
      <w:r w:rsidR="001962B0">
        <w:tab/>
      </w:r>
      <w:r w:rsidR="001962B0">
        <w:tab/>
      </w:r>
      <w:r w:rsidR="001962B0">
        <w:tab/>
      </w:r>
      <w:r w:rsidR="001962B0">
        <w:tab/>
      </w:r>
      <w:r w:rsidR="001962B0">
        <w:tab/>
      </w:r>
      <w:r w:rsidR="000F53C8" w:rsidRPr="00146F05">
        <w:t xml:space="preserve">    </w:t>
      </w:r>
      <w:r w:rsidR="00FC1E0E">
        <w:tab/>
      </w:r>
      <w:r w:rsidR="00FC1E0E">
        <w:tab/>
      </w:r>
      <w:r w:rsidR="00FC1E0E">
        <w:tab/>
      </w:r>
      <w:r w:rsidR="000F53C8" w:rsidRPr="00146F05">
        <w:tab/>
      </w:r>
      <w:r w:rsidR="000F53C8" w:rsidRPr="00146F05">
        <w:rPr>
          <w:position w:val="-26"/>
        </w:rPr>
        <w:object w:dxaOrig="2200" w:dyaOrig="639">
          <v:shape id="_x0000_i1038" type="#_x0000_t75" style="width:109.15pt;height:31.85pt" o:ole="">
            <v:imagedata r:id="rId42" o:title=""/>
          </v:shape>
          <o:OLEObject Type="Embed" ProgID="Equation.3" ShapeID="_x0000_i1038" DrawAspect="Content" ObjectID="_1556956914" r:id="rId43"/>
        </w:object>
      </w:r>
      <w:r w:rsidR="000F53C8" w:rsidRPr="00146F05">
        <w:t xml:space="preserve">        (m)</w:t>
      </w:r>
    </w:p>
    <w:p w:rsidR="000F53C8" w:rsidRPr="00146F05" w:rsidRDefault="000F53C8" w:rsidP="00FC1E0E">
      <w:pPr>
        <w:pStyle w:val="Noidung"/>
      </w:pPr>
    </w:p>
    <w:p w:rsidR="000F53C8" w:rsidRPr="00146F05" w:rsidRDefault="000F53C8" w:rsidP="00FC1E0E">
      <w:pPr>
        <w:pStyle w:val="Noidung"/>
      </w:pPr>
      <w:r w:rsidRPr="00146F05">
        <w:t xml:space="preserve">    </w:t>
      </w:r>
      <w:r w:rsidRPr="00146F05">
        <w:tab/>
      </w:r>
      <w:r w:rsidRPr="00146F05">
        <w:tab/>
      </w:r>
      <w:r w:rsidRPr="00146F05">
        <w:tab/>
      </w:r>
      <w:r w:rsidRPr="00146F05">
        <w:tab/>
      </w:r>
      <w:r w:rsidRPr="00146F05">
        <w:rPr>
          <w:position w:val="-26"/>
        </w:rPr>
        <w:object w:dxaOrig="2200" w:dyaOrig="639">
          <v:shape id="_x0000_i1039" type="#_x0000_t75" style="width:109.15pt;height:31.85pt" o:ole="">
            <v:imagedata r:id="rId44" o:title=""/>
          </v:shape>
          <o:OLEObject Type="Embed" ProgID="Equation.3" ShapeID="_x0000_i1039" DrawAspect="Content" ObjectID="_1556956915" r:id="rId45"/>
        </w:object>
      </w:r>
      <w:r w:rsidRPr="00146F05">
        <w:t xml:space="preserve">         (ft)</w:t>
      </w:r>
    </w:p>
    <w:p w:rsidR="000F53C8" w:rsidRPr="00146F05" w:rsidRDefault="00E32448" w:rsidP="00FC1E0E">
      <w:pPr>
        <w:pStyle w:val="Noidung"/>
        <w:ind w:firstLine="0"/>
        <w:rPr>
          <w:i/>
        </w:rPr>
      </w:pPr>
      <w:r>
        <w:rPr>
          <w:i/>
          <w:noProof/>
        </w:rPr>
        <w:lastRenderedPageBreak/>
        <mc:AlternateContent>
          <mc:Choice Requires="wpg">
            <w:drawing>
              <wp:inline distT="0" distB="0" distL="0" distR="0" wp14:anchorId="217BD455" wp14:editId="268D7DDF">
                <wp:extent cx="5962865" cy="2052955"/>
                <wp:effectExtent l="0" t="0" r="0" b="23495"/>
                <wp:docPr id="5798"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2865" cy="2052955"/>
                          <a:chOff x="922" y="6480"/>
                          <a:chExt cx="10049" cy="3600"/>
                        </a:xfrm>
                      </wpg:grpSpPr>
                      <wpg:grpSp>
                        <wpg:cNvPr id="5799" name="Group 643"/>
                        <wpg:cNvGrpSpPr>
                          <a:grpSpLocks/>
                        </wpg:cNvGrpSpPr>
                        <wpg:grpSpPr bwMode="auto">
                          <a:xfrm>
                            <a:off x="922" y="6480"/>
                            <a:ext cx="10049" cy="3600"/>
                            <a:chOff x="922" y="6480"/>
                            <a:chExt cx="10049" cy="3600"/>
                          </a:xfrm>
                        </wpg:grpSpPr>
                        <wps:wsp>
                          <wps:cNvPr id="5800" name="Text Box 644"/>
                          <wps:cNvSpPr txBox="1">
                            <a:spLocks noChangeArrowheads="1"/>
                          </wps:cNvSpPr>
                          <wps:spPr bwMode="auto">
                            <a:xfrm>
                              <a:off x="1946" y="7622"/>
                              <a:ext cx="563"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sz w:val="18"/>
                                  </w:rPr>
                                </w:pPr>
                                <w:r>
                                  <w:rPr>
                                    <w:sz w:val="18"/>
                                  </w:rPr>
                                  <w:t>t</w:t>
                                </w:r>
                              </w:p>
                            </w:txbxContent>
                          </wps:txbx>
                          <wps:bodyPr rot="0" vert="horz" wrap="square" lIns="91440" tIns="45720" rIns="91440" bIns="45720" anchor="t" anchorCtr="0" upright="1">
                            <a:noAutofit/>
                          </wps:bodyPr>
                        </wps:wsp>
                        <wps:wsp>
                          <wps:cNvPr id="5801" name="Line 645"/>
                          <wps:cNvCnPr/>
                          <wps:spPr bwMode="auto">
                            <a:xfrm>
                              <a:off x="2438" y="7577"/>
                              <a:ext cx="8178"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2" name="Line 646"/>
                          <wps:cNvCnPr/>
                          <wps:spPr bwMode="auto">
                            <a:xfrm>
                              <a:off x="2488" y="7843"/>
                              <a:ext cx="8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3" name="Line 647"/>
                          <wps:cNvCnPr/>
                          <wps:spPr bwMode="auto">
                            <a:xfrm flipV="1">
                              <a:off x="5650" y="7617"/>
                              <a:ext cx="0" cy="1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4" name="Text Box 648"/>
                          <wps:cNvSpPr txBox="1">
                            <a:spLocks noChangeArrowheads="1"/>
                          </wps:cNvSpPr>
                          <wps:spPr bwMode="auto">
                            <a:xfrm>
                              <a:off x="5328" y="7801"/>
                              <a:ext cx="889"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sz w:val="18"/>
                                  </w:rPr>
                                </w:pPr>
                                <w:r>
                                  <w:rPr>
                                    <w:sz w:val="18"/>
                                  </w:rPr>
                                  <w:t>F</w:t>
                                </w:r>
                              </w:p>
                              <w:p w:rsidR="00610B5A" w:rsidRDefault="00610B5A" w:rsidP="000F53C8">
                                <w:pPr>
                                  <w:rPr>
                                    <w:sz w:val="18"/>
                                  </w:rPr>
                                </w:pPr>
                              </w:p>
                              <w:p w:rsidR="00610B5A" w:rsidRDefault="00610B5A" w:rsidP="00FC1E0E">
                                <w:pPr>
                                  <w:jc w:val="center"/>
                                  <w:rPr>
                                    <w:vertAlign w:val="subscript"/>
                                  </w:rPr>
                                </w:pPr>
                                <w:r>
                                  <w:rPr>
                                    <w:sz w:val="18"/>
                                  </w:rPr>
                                  <w:t>d</w:t>
                                </w:r>
                              </w:p>
                            </w:txbxContent>
                          </wps:txbx>
                          <wps:bodyPr rot="0" vert="horz" wrap="square" lIns="91440" tIns="45720" rIns="91440" bIns="45720" anchor="t" anchorCtr="0" upright="1">
                            <a:noAutofit/>
                          </wps:bodyPr>
                        </wps:wsp>
                        <wps:wsp>
                          <wps:cNvPr id="5805" name="Freeform 649"/>
                          <wps:cNvSpPr>
                            <a:spLocks/>
                          </wps:cNvSpPr>
                          <wps:spPr bwMode="auto">
                            <a:xfrm>
                              <a:off x="2691" y="7119"/>
                              <a:ext cx="7888" cy="1906"/>
                            </a:xfrm>
                            <a:custGeom>
                              <a:avLst/>
                              <a:gdLst>
                                <a:gd name="T0" fmla="*/ 12 w 7493"/>
                                <a:gd name="T1" fmla="*/ 272 h 1649"/>
                                <a:gd name="T2" fmla="*/ 6216 w 7493"/>
                                <a:gd name="T3" fmla="*/ 272 h 1649"/>
                                <a:gd name="T4" fmla="*/ 6428 w 7493"/>
                                <a:gd name="T5" fmla="*/ 0 h 1649"/>
                                <a:gd name="T6" fmla="*/ 7627 w 7493"/>
                                <a:gd name="T7" fmla="*/ 0 h 1649"/>
                                <a:gd name="T8" fmla="*/ 7204 w 7493"/>
                                <a:gd name="T9" fmla="*/ 1278 h 1649"/>
                                <a:gd name="T10" fmla="*/ 7450 w 7493"/>
                                <a:gd name="T11" fmla="*/ 1511 h 1649"/>
                                <a:gd name="T12" fmla="*/ 7380 w 7493"/>
                                <a:gd name="T13" fmla="*/ 1839 h 1649"/>
                                <a:gd name="T14" fmla="*/ 7186 w 7493"/>
                                <a:gd name="T15" fmla="*/ 1897 h 1649"/>
                                <a:gd name="T16" fmla="*/ 6710 w 7493"/>
                                <a:gd name="T17" fmla="*/ 1897 h 1649"/>
                                <a:gd name="T18" fmla="*/ 118 w 7493"/>
                                <a:gd name="T19" fmla="*/ 1897 h 1649"/>
                                <a:gd name="T20" fmla="*/ 118 w 7493"/>
                                <a:gd name="T21" fmla="*/ 1664 h 1649"/>
                                <a:gd name="T22" fmla="*/ 312 w 7493"/>
                                <a:gd name="T23" fmla="*/ 1664 h 1649"/>
                                <a:gd name="T24" fmla="*/ 400 w 7493"/>
                                <a:gd name="T25" fmla="*/ 1452 h 1649"/>
                                <a:gd name="T26" fmla="*/ 65 w 7493"/>
                                <a:gd name="T27" fmla="*/ 1046 h 1649"/>
                                <a:gd name="T28" fmla="*/ 12 w 7493"/>
                                <a:gd name="T29" fmla="*/ 272 h 16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93" h="1649">
                                  <a:moveTo>
                                    <a:pt x="11" y="235"/>
                                  </a:moveTo>
                                  <a:lnTo>
                                    <a:pt x="5905" y="235"/>
                                  </a:lnTo>
                                  <a:lnTo>
                                    <a:pt x="6106" y="0"/>
                                  </a:lnTo>
                                  <a:lnTo>
                                    <a:pt x="7245" y="0"/>
                                  </a:lnTo>
                                  <a:lnTo>
                                    <a:pt x="6843" y="1106"/>
                                  </a:lnTo>
                                  <a:cubicBezTo>
                                    <a:pt x="6815" y="1324"/>
                                    <a:pt x="7049" y="1226"/>
                                    <a:pt x="7077" y="1307"/>
                                  </a:cubicBezTo>
                                  <a:cubicBezTo>
                                    <a:pt x="7105" y="1388"/>
                                    <a:pt x="7052" y="1535"/>
                                    <a:pt x="7010" y="1591"/>
                                  </a:cubicBezTo>
                                  <a:cubicBezTo>
                                    <a:pt x="6968" y="1647"/>
                                    <a:pt x="6932" y="1633"/>
                                    <a:pt x="6826" y="1641"/>
                                  </a:cubicBezTo>
                                  <a:cubicBezTo>
                                    <a:pt x="6720" y="1649"/>
                                    <a:pt x="7493" y="1641"/>
                                    <a:pt x="6374" y="1641"/>
                                  </a:cubicBezTo>
                                  <a:lnTo>
                                    <a:pt x="112" y="1641"/>
                                  </a:lnTo>
                                  <a:lnTo>
                                    <a:pt x="112" y="1440"/>
                                  </a:lnTo>
                                  <a:lnTo>
                                    <a:pt x="296" y="1440"/>
                                  </a:lnTo>
                                  <a:cubicBezTo>
                                    <a:pt x="341" y="1409"/>
                                    <a:pt x="419" y="1345"/>
                                    <a:pt x="380" y="1256"/>
                                  </a:cubicBezTo>
                                  <a:cubicBezTo>
                                    <a:pt x="341" y="1167"/>
                                    <a:pt x="124" y="1075"/>
                                    <a:pt x="62" y="905"/>
                                  </a:cubicBezTo>
                                  <a:cubicBezTo>
                                    <a:pt x="0" y="735"/>
                                    <a:pt x="22" y="375"/>
                                    <a:pt x="11" y="235"/>
                                  </a:cubicBez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6" name="Line 650"/>
                          <wps:cNvCnPr/>
                          <wps:spPr bwMode="auto">
                            <a:xfrm flipV="1">
                              <a:off x="2985" y="7061"/>
                              <a:ext cx="0" cy="2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7" name="Line 651"/>
                          <wps:cNvCnPr/>
                          <wps:spPr bwMode="auto">
                            <a:xfrm flipV="1">
                              <a:off x="9807" y="6811"/>
                              <a:ext cx="0" cy="3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8" name="Line 652"/>
                          <wps:cNvCnPr/>
                          <wps:spPr bwMode="auto">
                            <a:xfrm flipV="1">
                              <a:off x="6317" y="7061"/>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9" name="Text Box 653"/>
                          <wps:cNvSpPr txBox="1">
                            <a:spLocks noChangeArrowheads="1"/>
                          </wps:cNvSpPr>
                          <wps:spPr bwMode="auto">
                            <a:xfrm>
                              <a:off x="5706" y="7350"/>
                              <a:ext cx="763"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pStyle w:val="BodyText3"/>
                                </w:pPr>
                                <w:r>
                                  <w:t>LCF</w:t>
                                </w:r>
                              </w:p>
                            </w:txbxContent>
                          </wps:txbx>
                          <wps:bodyPr rot="0" vert="horz" wrap="square" lIns="91440" tIns="45720" rIns="91440" bIns="45720" anchor="t" anchorCtr="0" upright="1">
                            <a:noAutofit/>
                          </wps:bodyPr>
                        </wps:wsp>
                        <wps:wsp>
                          <wps:cNvPr id="5810" name="Line 654"/>
                          <wps:cNvCnPr/>
                          <wps:spPr bwMode="auto">
                            <a:xfrm>
                              <a:off x="2985" y="9887"/>
                              <a:ext cx="68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11" name="Text Box 655"/>
                          <wps:cNvSpPr txBox="1">
                            <a:spLocks noChangeArrowheads="1"/>
                          </wps:cNvSpPr>
                          <wps:spPr bwMode="auto">
                            <a:xfrm>
                              <a:off x="5402" y="9499"/>
                              <a:ext cx="862"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r>
                                  <w:rPr>
                                    <w:sz w:val="18"/>
                                  </w:rPr>
                                  <w:t>L.B.P</w:t>
                                </w:r>
                              </w:p>
                            </w:txbxContent>
                          </wps:txbx>
                          <wps:bodyPr rot="0" vert="horz" wrap="square" lIns="91440" tIns="45720" rIns="91440" bIns="45720" anchor="t" anchorCtr="0" upright="1">
                            <a:noAutofit/>
                          </wps:bodyPr>
                        </wps:wsp>
                        <wps:wsp>
                          <wps:cNvPr id="5812" name="Line 656"/>
                          <wps:cNvCnPr/>
                          <wps:spPr bwMode="auto">
                            <a:xfrm>
                              <a:off x="2207" y="8190"/>
                              <a:ext cx="8483"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5813" name="Group 657"/>
                          <wpg:cNvGrpSpPr>
                            <a:grpSpLocks/>
                          </wpg:cNvGrpSpPr>
                          <wpg:grpSpPr bwMode="auto">
                            <a:xfrm>
                              <a:off x="6175" y="6597"/>
                              <a:ext cx="334" cy="387"/>
                              <a:chOff x="4571" y="1892"/>
                              <a:chExt cx="452" cy="419"/>
                            </a:xfrm>
                          </wpg:grpSpPr>
                          <wps:wsp>
                            <wps:cNvPr id="5814" name="Oval 658"/>
                            <wps:cNvSpPr>
                              <a:spLocks noChangeArrowheads="1"/>
                            </wps:cNvSpPr>
                            <wps:spPr bwMode="auto">
                              <a:xfrm>
                                <a:off x="4605" y="1926"/>
                                <a:ext cx="343" cy="33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cNvPr id="5815" name="Group 659"/>
                            <wpg:cNvGrpSpPr>
                              <a:grpSpLocks/>
                            </wpg:cNvGrpSpPr>
                            <wpg:grpSpPr bwMode="auto">
                              <a:xfrm>
                                <a:off x="4571" y="1892"/>
                                <a:ext cx="184" cy="386"/>
                                <a:chOff x="4571" y="1892"/>
                                <a:chExt cx="184" cy="386"/>
                              </a:xfrm>
                            </wpg:grpSpPr>
                            <wps:wsp>
                              <wps:cNvPr id="5816" name="Arc 660"/>
                              <wps:cNvSpPr>
                                <a:spLocks/>
                              </wps:cNvSpPr>
                              <wps:spPr bwMode="auto">
                                <a:xfrm>
                                  <a:off x="4571" y="1892"/>
                                  <a:ext cx="184" cy="218"/>
                                </a:xfrm>
                                <a:custGeom>
                                  <a:avLst/>
                                  <a:gdLst>
                                    <a:gd name="T0" fmla="*/ 0 w 21600"/>
                                    <a:gd name="T1" fmla="*/ 0 h 21600"/>
                                    <a:gd name="T2" fmla="*/ 184 w 21600"/>
                                    <a:gd name="T3" fmla="*/ 218 h 21600"/>
                                    <a:gd name="T4" fmla="*/ 0 w 21600"/>
                                    <a:gd name="T5" fmla="*/ 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7" name="Arc 661"/>
                              <wps:cNvSpPr>
                                <a:spLocks/>
                              </wps:cNvSpPr>
                              <wps:spPr bwMode="auto">
                                <a:xfrm flipV="1">
                                  <a:off x="4571" y="2060"/>
                                  <a:ext cx="184" cy="218"/>
                                </a:xfrm>
                                <a:custGeom>
                                  <a:avLst/>
                                  <a:gdLst>
                                    <a:gd name="T0" fmla="*/ 0 w 21600"/>
                                    <a:gd name="T1" fmla="*/ 0 h 21600"/>
                                    <a:gd name="T2" fmla="*/ 184 w 21600"/>
                                    <a:gd name="T3" fmla="*/ 218 h 21600"/>
                                    <a:gd name="T4" fmla="*/ 0 w 21600"/>
                                    <a:gd name="T5" fmla="*/ 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18" name="Group 662"/>
                            <wpg:cNvGrpSpPr>
                              <a:grpSpLocks/>
                            </wpg:cNvGrpSpPr>
                            <wpg:grpSpPr bwMode="auto">
                              <a:xfrm flipH="1">
                                <a:off x="4839" y="1892"/>
                                <a:ext cx="184" cy="386"/>
                                <a:chOff x="4571" y="1892"/>
                                <a:chExt cx="184" cy="386"/>
                              </a:xfrm>
                            </wpg:grpSpPr>
                            <wps:wsp>
                              <wps:cNvPr id="5819" name="Arc 663"/>
                              <wps:cNvSpPr>
                                <a:spLocks/>
                              </wps:cNvSpPr>
                              <wps:spPr bwMode="auto">
                                <a:xfrm>
                                  <a:off x="4571" y="1892"/>
                                  <a:ext cx="184" cy="218"/>
                                </a:xfrm>
                                <a:custGeom>
                                  <a:avLst/>
                                  <a:gdLst>
                                    <a:gd name="T0" fmla="*/ 0 w 21600"/>
                                    <a:gd name="T1" fmla="*/ 0 h 21600"/>
                                    <a:gd name="T2" fmla="*/ 184 w 21600"/>
                                    <a:gd name="T3" fmla="*/ 218 h 21600"/>
                                    <a:gd name="T4" fmla="*/ 0 w 21600"/>
                                    <a:gd name="T5" fmla="*/ 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0" name="Arc 664"/>
                              <wps:cNvSpPr>
                                <a:spLocks/>
                              </wps:cNvSpPr>
                              <wps:spPr bwMode="auto">
                                <a:xfrm flipV="1">
                                  <a:off x="4571" y="2060"/>
                                  <a:ext cx="184" cy="218"/>
                                </a:xfrm>
                                <a:custGeom>
                                  <a:avLst/>
                                  <a:gdLst>
                                    <a:gd name="T0" fmla="*/ 0 w 21600"/>
                                    <a:gd name="T1" fmla="*/ 0 h 21600"/>
                                    <a:gd name="T2" fmla="*/ 184 w 21600"/>
                                    <a:gd name="T3" fmla="*/ 218 h 21600"/>
                                    <a:gd name="T4" fmla="*/ 0 w 21600"/>
                                    <a:gd name="T5" fmla="*/ 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21" name="Line 665"/>
                            <wps:cNvCnPr/>
                            <wps:spPr bwMode="auto">
                              <a:xfrm>
                                <a:off x="4789" y="1892"/>
                                <a:ext cx="0" cy="4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822" name="Text Box 666"/>
                          <wps:cNvSpPr txBox="1">
                            <a:spLocks noChangeArrowheads="1"/>
                          </wps:cNvSpPr>
                          <wps:spPr bwMode="auto">
                            <a:xfrm>
                              <a:off x="8944" y="6480"/>
                              <a:ext cx="2027"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sz w:val="18"/>
                                  </w:rPr>
                                </w:pPr>
                                <w:r>
                                  <w:rPr>
                                    <w:sz w:val="18"/>
                                  </w:rPr>
                                  <w:t>Thuỷ trực mũi</w:t>
                                </w:r>
                              </w:p>
                            </w:txbxContent>
                          </wps:txbx>
                          <wps:bodyPr rot="0" vert="horz" wrap="square" lIns="91440" tIns="45720" rIns="91440" bIns="45720" anchor="t" anchorCtr="0" upright="1">
                            <a:noAutofit/>
                          </wps:bodyPr>
                        </wps:wsp>
                        <wps:wsp>
                          <wps:cNvPr id="5823" name="Text Box 667"/>
                          <wps:cNvSpPr txBox="1">
                            <a:spLocks noChangeArrowheads="1"/>
                          </wps:cNvSpPr>
                          <wps:spPr bwMode="auto">
                            <a:xfrm>
                              <a:off x="2334" y="6693"/>
                              <a:ext cx="2027"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sz w:val="18"/>
                                  </w:rPr>
                                </w:pPr>
                                <w:r>
                                  <w:rPr>
                                    <w:sz w:val="18"/>
                                  </w:rPr>
                                  <w:t>Thuỷ trực lái</w:t>
                                </w:r>
                              </w:p>
                            </w:txbxContent>
                          </wps:txbx>
                          <wps:bodyPr rot="0" vert="horz" wrap="square" lIns="91440" tIns="45720" rIns="91440" bIns="45720" anchor="t" anchorCtr="0" upright="1">
                            <a:noAutofit/>
                          </wps:bodyPr>
                        </wps:wsp>
                        <wps:wsp>
                          <wps:cNvPr id="5824" name="Line 668"/>
                          <wps:cNvCnPr/>
                          <wps:spPr bwMode="auto">
                            <a:xfrm flipH="1">
                              <a:off x="1964" y="7643"/>
                              <a:ext cx="10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5" name="Line 669"/>
                          <wps:cNvCnPr/>
                          <wps:spPr bwMode="auto">
                            <a:xfrm flipV="1">
                              <a:off x="2297" y="7623"/>
                              <a:ext cx="0" cy="5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26" name="Line 670"/>
                          <wps:cNvCnPr/>
                          <wps:spPr bwMode="auto">
                            <a:xfrm flipH="1">
                              <a:off x="1997" y="9024"/>
                              <a:ext cx="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7" name="Line 671"/>
                          <wps:cNvCnPr/>
                          <wps:spPr bwMode="auto">
                            <a:xfrm flipV="1">
                              <a:off x="1997" y="7623"/>
                              <a:ext cx="0" cy="13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28" name="Text Box 672"/>
                          <wps:cNvSpPr txBox="1">
                            <a:spLocks noChangeArrowheads="1"/>
                          </wps:cNvSpPr>
                          <wps:spPr bwMode="auto">
                            <a:xfrm>
                              <a:off x="1611" y="8067"/>
                              <a:ext cx="563"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vertAlign w:val="subscript"/>
                                  </w:rPr>
                                </w:pPr>
                                <w:r>
                                  <w:rPr>
                                    <w:sz w:val="18"/>
                                  </w:rPr>
                                  <w:t>d</w:t>
                                </w:r>
                                <w:r>
                                  <w:rPr>
                                    <w:sz w:val="18"/>
                                    <w:vertAlign w:val="subscript"/>
                                  </w:rPr>
                                  <w:t>A</w:t>
                                </w:r>
                              </w:p>
                            </w:txbxContent>
                          </wps:txbx>
                          <wps:bodyPr rot="0" vert="horz" wrap="square" lIns="91440" tIns="45720" rIns="91440" bIns="45720" anchor="t" anchorCtr="0" upright="1">
                            <a:noAutofit/>
                          </wps:bodyPr>
                        </wps:wsp>
                        <wps:wsp>
                          <wps:cNvPr id="5829" name="Line 673"/>
                          <wps:cNvCnPr/>
                          <wps:spPr bwMode="auto">
                            <a:xfrm flipV="1">
                              <a:off x="10371" y="8145"/>
                              <a:ext cx="0" cy="88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30" name="Line 674"/>
                          <wps:cNvCnPr/>
                          <wps:spPr bwMode="auto">
                            <a:xfrm>
                              <a:off x="10000" y="9024"/>
                              <a:ext cx="5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1" name="Text Box 675"/>
                          <wps:cNvSpPr txBox="1">
                            <a:spLocks noChangeArrowheads="1"/>
                          </wps:cNvSpPr>
                          <wps:spPr bwMode="auto">
                            <a:xfrm>
                              <a:off x="10284" y="8377"/>
                              <a:ext cx="563"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vertAlign w:val="subscript"/>
                                  </w:rPr>
                                </w:pPr>
                                <w:r>
                                  <w:rPr>
                                    <w:sz w:val="18"/>
                                  </w:rPr>
                                  <w:t>d</w:t>
                                </w:r>
                                <w:r>
                                  <w:rPr>
                                    <w:sz w:val="18"/>
                                    <w:vertAlign w:val="subscript"/>
                                  </w:rPr>
                                  <w:t>F</w:t>
                                </w:r>
                              </w:p>
                            </w:txbxContent>
                          </wps:txbx>
                          <wps:bodyPr rot="0" vert="horz" wrap="square" lIns="91440" tIns="45720" rIns="91440" bIns="45720" anchor="t" anchorCtr="0" upright="1">
                            <a:noAutofit/>
                          </wps:bodyPr>
                        </wps:wsp>
                        <wps:wsp>
                          <wps:cNvPr id="5832" name="Text Box 676"/>
                          <wps:cNvSpPr txBox="1">
                            <a:spLocks noChangeArrowheads="1"/>
                          </wps:cNvSpPr>
                          <wps:spPr bwMode="auto">
                            <a:xfrm>
                              <a:off x="2897" y="7292"/>
                              <a:ext cx="56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vertAlign w:val="subscript"/>
                                  </w:rPr>
                                </w:pPr>
                                <w:r>
                                  <w:rPr>
                                    <w:sz w:val="18"/>
                                  </w:rPr>
                                  <w:t>A</w:t>
                                </w:r>
                              </w:p>
                            </w:txbxContent>
                          </wps:txbx>
                          <wps:bodyPr rot="0" vert="horz" wrap="square" lIns="91440" tIns="45720" rIns="91440" bIns="45720" anchor="t" anchorCtr="0" upright="1">
                            <a:noAutofit/>
                          </wps:bodyPr>
                        </wps:wsp>
                        <wps:wsp>
                          <wps:cNvPr id="5833" name="Text Box 677"/>
                          <wps:cNvSpPr txBox="1">
                            <a:spLocks noChangeArrowheads="1"/>
                          </wps:cNvSpPr>
                          <wps:spPr bwMode="auto">
                            <a:xfrm>
                              <a:off x="2880" y="8085"/>
                              <a:ext cx="56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vertAlign w:val="subscript"/>
                                  </w:rPr>
                                </w:pPr>
                                <w:r>
                                  <w:rPr>
                                    <w:sz w:val="18"/>
                                  </w:rPr>
                                  <w:t>B</w:t>
                                </w:r>
                              </w:p>
                            </w:txbxContent>
                          </wps:txbx>
                          <wps:bodyPr rot="0" vert="horz" wrap="square" lIns="91440" tIns="45720" rIns="91440" bIns="45720" anchor="t" anchorCtr="0" upright="1">
                            <a:noAutofit/>
                          </wps:bodyPr>
                        </wps:wsp>
                        <wps:wsp>
                          <wps:cNvPr id="5834" name="Text Box 678"/>
                          <wps:cNvSpPr txBox="1">
                            <a:spLocks noChangeArrowheads="1"/>
                          </wps:cNvSpPr>
                          <wps:spPr bwMode="auto">
                            <a:xfrm>
                              <a:off x="2881" y="7737"/>
                              <a:ext cx="56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vertAlign w:val="subscript"/>
                                  </w:rPr>
                                </w:pPr>
                                <w:r>
                                  <w:rPr>
                                    <w:sz w:val="18"/>
                                  </w:rPr>
                                  <w:t>M</w:t>
                                </w:r>
                              </w:p>
                            </w:txbxContent>
                          </wps:txbx>
                          <wps:bodyPr rot="0" vert="horz" wrap="square" lIns="91440" tIns="45720" rIns="91440" bIns="45720" anchor="t" anchorCtr="0" upright="1">
                            <a:noAutofit/>
                          </wps:bodyPr>
                        </wps:wsp>
                        <wps:wsp>
                          <wps:cNvPr id="5835" name="Text Box 679"/>
                          <wps:cNvSpPr txBox="1">
                            <a:spLocks noChangeArrowheads="1"/>
                          </wps:cNvSpPr>
                          <wps:spPr bwMode="auto">
                            <a:xfrm>
                              <a:off x="922" y="8134"/>
                              <a:ext cx="59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sz w:val="20"/>
                                  </w:rPr>
                                </w:pPr>
                              </w:p>
                            </w:txbxContent>
                          </wps:txbx>
                          <wps:bodyPr rot="0" vert="horz" wrap="square" lIns="91440" tIns="45720" rIns="91440" bIns="45720" anchor="t" anchorCtr="0" upright="1">
                            <a:noAutofit/>
                          </wps:bodyPr>
                        </wps:wsp>
                        <wps:wsp>
                          <wps:cNvPr id="5836" name="Line 680"/>
                          <wps:cNvCnPr/>
                          <wps:spPr bwMode="auto">
                            <a:xfrm>
                              <a:off x="5640" y="7700"/>
                              <a:ext cx="6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5837" name="Text Box 681"/>
                        <wps:cNvSpPr txBox="1">
                          <a:spLocks noChangeArrowheads="1"/>
                        </wps:cNvSpPr>
                        <wps:spPr bwMode="auto">
                          <a:xfrm>
                            <a:off x="9460" y="8100"/>
                            <a:ext cx="5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0F53C8">
                              <w:pPr>
                                <w:rPr>
                                  <w:lang w:val="vi-VN"/>
                                </w:rPr>
                              </w:pPr>
                              <w:r>
                                <w:rPr>
                                  <w:lang w:val="vi-VN"/>
                                </w:rPr>
                                <w:t>c</w:t>
                              </w:r>
                            </w:p>
                          </w:txbxContent>
                        </wps:txbx>
                        <wps:bodyPr rot="0" vert="horz" wrap="square" lIns="91440" tIns="45720" rIns="91440" bIns="45720" anchor="t" anchorCtr="0" upright="1">
                          <a:noAutofit/>
                        </wps:bodyPr>
                      </wps:wsp>
                    </wpg:wgp>
                  </a:graphicData>
                </a:graphic>
              </wp:inline>
            </w:drawing>
          </mc:Choice>
          <mc:Fallback>
            <w:pict>
              <v:group id="Group 642" o:spid="_x0000_s1184" style="width:469.5pt;height:161.65pt;mso-position-horizontal-relative:char;mso-position-vertical-relative:line" coordorigin="922,6480" coordsize="1004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">
                <v:group id="Group 643" o:spid="_x0000_s1185" style="position:absolute;left:922;top:6480;width:10049;height:3600" coordorigin="922,6480" coordsize="10049,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XklscAAADdAAAADwAAAGRycy9kb3ducmV2LnhtbESPT2vCQBTE7wW/w/IE&#10;b7qJxarRVUTa0oMI/gHx9sg+k2D2bciuSfz23YLQ4zAzv2GW686UoqHaFZYVxKMIBHFqdcGZgvPp&#10;azgD4TyyxtIyKXiSg/Wq97bERNuWD9QcfSYChF2CCnLvq0RKl+Zk0I1sRRy8m60N+iDrTOoa2wA3&#10;pRxH0Yc0WHBYyLGibU7p/fgwCr5bbDfv8Wezu9+2z+tpsr/sYlJq0O82CxCeOv8ffrV/tILJdD6H&#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WXklscAAADd&#10;AAAADwAAAAAAAAAAAAAAAACqAgAAZHJzL2Rvd25yZXYueG1sUEsFBgAAAAAEAAQA+gAAAJ4DAAAA&#10;AA==&#10;">
                  <v:shape id="Text Box 644" o:spid="_x0000_s1186" type="#_x0000_t202" style="position:absolute;left:1946;top:7622;width:563;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JCksIA&#10;AADdAAAADwAAAGRycy9kb3ducmV2LnhtbERPy2rCQBTdF/yH4QrdNTOKljQ6CWIRulJqH9DdJXNN&#10;gpk7ITM18e+dheDycN7rYrStuFDvG8caZokCQVw603Cl4ftr95KC8AHZYOuYNFzJQ5FPntaYGTfw&#10;J12OoRIxhH2GGuoQukxKX9Zk0SeuI47cyfUWQ4R9JU2PQwy3rZwr9SotNhwbauxoW1N5Pv5bDT/7&#10;09/vQh2qd7vsBjcqyfZNav08HTcrEIHG8BDf3R9GwzJVcX98E5+Az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kKSwgAAAN0AAAAPAAAAAAAAAAAAAAAAAJgCAABkcnMvZG93&#10;bnJldi54bWxQSwUGAAAAAAQABAD1AAAAhwMAAAAA&#10;" filled="f" stroked="f">
                    <v:textbox>
                      <w:txbxContent>
                        <w:p w:rsidR="00610B5A" w:rsidRDefault="00610B5A" w:rsidP="000F53C8">
                          <w:pPr>
                            <w:rPr>
                              <w:sz w:val="18"/>
                            </w:rPr>
                          </w:pPr>
                          <w:r>
                            <w:rPr>
                              <w:sz w:val="18"/>
                            </w:rPr>
                            <w:t>t</w:t>
                          </w:r>
                        </w:p>
                      </w:txbxContent>
                    </v:textbox>
                  </v:shape>
                  <v:line id="Line 645" o:spid="_x0000_s1187" style="position:absolute;visibility:visible;mso-wrap-style:square" from="2438,7577" to="10616,8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kJuccAAADdAAAADwAAAGRycy9kb3ducmV2LnhtbESPQWvCQBSE74L/YXkFb7pRMUjqKqII&#10;2kOpttAen9nXJDX7Nuxuk/jvu4VCj8PMfMOsNr2pRUvOV5YVTCcJCOLc6ooLBW+vh/EShA/IGmvL&#10;pOBOHjbr4WCFmbYdn6m9hEJECPsMFZQhNJmUPi/JoJ/Yhjh6n9YZDFG6QmqHXYSbWs6SJJUGK44L&#10;JTa0Kym/Xb6Nguf5S9puT0/H/v2UXvP9+frx1TmlRg/99hFEoD78h//aR61gsUym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Qm5xwAAAN0AAAAPAAAAAAAA&#10;AAAAAAAAAKECAABkcnMvZG93bnJldi54bWxQSwUGAAAAAAQABAD5AAAAlQMAAAAA&#10;"/>
                  <v:line id="Line 646" o:spid="_x0000_s1188" style="position:absolute;visibility:visible;mso-wrap-style:square" from="2488,7843" to="10690,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uXzscAAADdAAAADwAAAGRycy9kb3ducmV2LnhtbESPQWvCQBSE7wX/w/KE3uqmlgZJXUUU&#10;QT2I2kJ7fGZfk9Ts27C7Jum/d4VCj8PMfMNM572pRUvOV5YVPI8SEMS51RUXCj7e108TED4ga6wt&#10;k4Jf8jCfDR6mmGnb8ZHaUyhEhLDPUEEZQpNJ6fOSDPqRbYij922dwRClK6R22EW4qeU4SVJpsOK4&#10;UGJDy5Lyy+lqFOxfDmm72O42/ec2Peer4/nrp3NKPQ77xRuIQH34D/+1N1rB6yQZw/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S5fOxwAAAN0AAAAPAAAAAAAA&#10;AAAAAAAAAKECAABkcnMvZG93bnJldi54bWxQSwUGAAAAAAQABAD5AAAAlQMAAAAA&#10;"/>
                  <v:line id="Line 647" o:spid="_x0000_s1189" style="position:absolute;flip:y;visibility:visible;mso-wrap-style:square" from="5650,7617" to="5650,9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xCqsgAAADdAAAADwAAAGRycy9kb3ducmV2LnhtbESPT2sCMRTE74V+h/AKvRTN9p+sW6NI&#10;odCDF21Z8fbcPDfLbl62SarrtzdCocdhZn7DzBaD7cSRfGgcK3gcZyCIK6cbrhV8f32MchAhImvs&#10;HJOCMwVYzG9vZlhod+I1HTexFgnCoUAFJsa+kDJUhiyGseuJk3dw3mJM0tdSezwluO3kU5ZNpMWG&#10;04LBnt4NVe3m1yqQ+erhxy/3L23ZbrdTU1Zlv1spdX83LN9ARBrif/iv/akVvObZM1zfp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xCqsgAAADdAAAADwAAAAAA&#10;AAAAAAAAAAChAgAAZHJzL2Rvd25yZXYueG1sUEsFBgAAAAAEAAQA+QAAAJYDAAAAAA==&#10;"/>
                  <v:shape id="Text Box 648" o:spid="_x0000_s1190" type="#_x0000_t202" style="position:absolute;left:5328;top:7801;width:889;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lEkcMA&#10;AADdAAAADwAAAGRycy9kb3ducmV2LnhtbESPQYvCMBSE78L+h/AWvGmyoqJdo4gieFLUXWFvj+bZ&#10;lm1eShNt/fdGEDwOM/MNM1u0thQ3qn3hWMNXX4EgTp0pONPwc9r0JiB8QDZYOiYNd/KwmH90ZpgY&#10;1/CBbseQiQhhn6CGPIQqkdKnOVn0fVcRR+/iaoshyjqTpsYmwm0pB0qNpcWC40KOFa1ySv+PV6vh&#10;d3f5Ow/VPlvbUdW4Vkm2U6l197NdfoMI1IZ3+NXeGg2jiRrC801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lEkcMAAADdAAAADwAAAAAAAAAAAAAAAACYAgAAZHJzL2Rv&#10;d25yZXYueG1sUEsFBgAAAAAEAAQA9QAAAIgDAAAAAA==&#10;" filled="f" stroked="f">
                    <v:textbox>
                      <w:txbxContent>
                        <w:p w:rsidR="00610B5A" w:rsidRDefault="00610B5A" w:rsidP="000F53C8">
                          <w:pPr>
                            <w:rPr>
                              <w:sz w:val="18"/>
                            </w:rPr>
                          </w:pPr>
                          <w:r>
                            <w:rPr>
                              <w:sz w:val="18"/>
                            </w:rPr>
                            <w:t>F</w:t>
                          </w:r>
                        </w:p>
                        <w:p w:rsidR="00610B5A" w:rsidRDefault="00610B5A" w:rsidP="000F53C8">
                          <w:pPr>
                            <w:rPr>
                              <w:sz w:val="18"/>
                            </w:rPr>
                          </w:pPr>
                        </w:p>
                        <w:p w:rsidR="00610B5A" w:rsidRDefault="00610B5A" w:rsidP="00FC1E0E">
                          <w:pPr>
                            <w:jc w:val="center"/>
                            <w:rPr>
                              <w:vertAlign w:val="subscript"/>
                            </w:rPr>
                          </w:pPr>
                          <w:r>
                            <w:rPr>
                              <w:sz w:val="18"/>
                            </w:rPr>
                            <w:t>d</w:t>
                          </w:r>
                        </w:p>
                      </w:txbxContent>
                    </v:textbox>
                  </v:shape>
                  <v:shape id="Freeform 649" o:spid="_x0000_s1191" style="position:absolute;left:2691;top:7119;width:7888;height:1906;visibility:visible;mso-wrap-style:square;v-text-anchor:top" coordsize="7493,1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pwjsUA&#10;AADdAAAADwAAAGRycy9kb3ducmV2LnhtbESPQWvCQBSE7wX/w/IEb3XXgkVSV6mCUPUgRsEeH9ln&#10;Ept9G7JrjP++Kwgeh5n5hpnOO1uJlhpfOtYwGioQxJkzJecajofV+wSED8gGK8ek4U4e5rPe2xQT&#10;4268pzYNuYgQ9glqKEKoEyl9VpBFP3Q1cfTOrrEYomxyaRq8Rbit5IdSn9JiyXGhwJqWBWV/6dVq&#10;uNAhXe+yy2Jzare7/VZdf88taT3od99fIAJ14RV+tn+MhvFEjeHxJj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nCOxQAAAN0AAAAPAAAAAAAAAAAAAAAAAJgCAABkcnMv&#10;ZG93bnJldi54bWxQSwUGAAAAAAQABAD1AAAAigMAAAAA&#10;" path="m11,235r5894,l6106,,7245,,6843,1106v-28,218,206,120,234,201c7105,1388,7052,1535,7010,1591v-42,56,-78,42,-184,50c6720,1649,7493,1641,6374,1641r-6262,l112,1440r184,c341,1409,419,1345,380,1256,341,1167,124,1075,62,905,,735,22,375,11,235xe" filled="f">
                    <v:stroke dashstyle="1 1" endcap="round"/>
                    <v:path arrowok="t" o:connecttype="custom" o:connectlocs="13,314;6544,314;6767,0;8029,0;7584,1477;7843,1746;7769,2126;7565,2193;7064,2193;124,2193;124,1923;328,1923;421,1678;68,1209;13,314" o:connectangles="0,0,0,0,0,0,0,0,0,0,0,0,0,0,0"/>
                  </v:shape>
                  <v:line id="Line 650" o:spid="_x0000_s1192" style="position:absolute;flip:y;visibility:visible;mso-wrap-style:square" from="2985,7061" to="2985,1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vhMscAAADdAAAADwAAAGRycy9kb3ducmV2LnhtbESPQWsCMRSE74X+h/AKXqRmK62sW6OI&#10;IHjwUltWentuXjfLbl62SdTtv28KQo/DzHzDLFaD7cSFfGgcK3iaZCCIK6cbrhV8vG8fcxAhImvs&#10;HJOCHwqwWt7fLbDQ7spvdDnEWiQIhwIVmBj7QspQGbIYJq4nTt6X8xZjkr6W2uM1wW0np1k2kxYb&#10;TgsGe9oYqtrD2SqQ+X787den57Zsj8e5Kauy/9wrNXoY1q8gIg3xP3xr77SClzybwd+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m+EyxwAAAN0AAAAPAAAAAAAA&#10;AAAAAAAAAKECAABkcnMvZG93bnJldi54bWxQSwUGAAAAAAQABAD5AAAAlQMAAAAA&#10;"/>
                  <v:line id="Line 651" o:spid="_x0000_s1193" style="position:absolute;flip:y;visibility:visible;mso-wrap-style:square" from="9807,6811" to="9807,10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dEqcgAAADdAAAADwAAAGRycy9kb3ducmV2LnhtbESPQUsDMRSE74L/ITzBi7RZRe12bVqK&#10;IHjopVW29Pa6ed0su3lZk9hu/31TEDwOM/MNM1sMthNH8qFxrOBxnIEgrpxuuFbw/fUxykGEiKyx&#10;c0wKzhRgMb+9mWGh3YnXdNzEWiQIhwIVmBj7QspQGbIYxq4nTt7BeYsxSV9L7fGU4LaTT1n2Ki02&#10;nBYM9vRuqGo3v1aBzFcPP365f27LdrudmrIq+91Kqfu7YfkGItIQ/8N/7U+t4CXPJn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dEqcgAAADdAAAADwAAAAAA&#10;AAAAAAAAAAChAgAAZHJzL2Rvd25yZXYueG1sUEsFBgAAAAAEAAQA+QAAAJYDAAAAAA==&#10;"/>
                  <v:line id="Line 652" o:spid="_x0000_s1194" style="position:absolute;flip:y;visibility:visible;mso-wrap-style:square" from="6317,7061" to="6317,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jQ28QAAADdAAAADwAAAGRycy9kb3ducmV2LnhtbERPz2vCMBS+D/wfwht4kZk6dHSdUUQY&#10;ePCiG5Xd3pq3prR5qUnU7r9fDsKOH9/v5XqwnbiSD41jBbNpBoK4crrhWsHnx/tTDiJEZI2dY1Lw&#10;SwHWq9HDEgvtbnyg6zHWIoVwKFCBibEvpAyVIYth6nrixP04bzEm6GupPd5SuO3kc5a9SIsNpwaD&#10;PW0NVe3xYhXIfD85+833vC3b0+nVlFXZf+2VGj8OmzcQkYb4L767d1rBIs/S3P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SNDbxAAAAN0AAAAPAAAAAAAAAAAA&#10;AAAAAKECAABkcnMvZG93bnJldi54bWxQSwUGAAAAAAQABAD5AAAAkgMAAAAA&#10;"/>
                  <v:shape id="Text Box 653" o:spid="_x0000_s1195" type="#_x0000_t202" style="position:absolute;left:5706;top:7350;width:763;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rD8UA&#10;AADdAAAADwAAAGRycy9kb3ducmV2LnhtbESPQWvCQBSE7wX/w/KE3ppdi5YYXYNUhJ5aalXw9sg+&#10;k2D2bciuSfrvu4VCj8PMfMOs89E2oqfO1441zBIFgrhwpuZSw/Fr/5SC8AHZYOOYNHyTh3wzeVhj&#10;ZtzAn9QfQikihH2GGqoQ2kxKX1Rk0SeuJY7e1XUWQ5RdKU2HQ4TbRj4r9SIt1hwXKmzptaLidrhb&#10;Daf36+U8Vx/lzi7awY1Ksl1KrR+n43YFItAY/sN/7TejYZGq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aOsPxQAAAN0AAAAPAAAAAAAAAAAAAAAAAJgCAABkcnMv&#10;ZG93bnJldi54bWxQSwUGAAAAAAQABAD1AAAAigMAAAAA&#10;" filled="f" stroked="f">
                    <v:textbox>
                      <w:txbxContent>
                        <w:p w:rsidR="00610B5A" w:rsidRDefault="00610B5A" w:rsidP="000F53C8">
                          <w:pPr>
                            <w:pStyle w:val="BodyText3"/>
                          </w:pPr>
                          <w:r>
                            <w:t>LCF</w:t>
                          </w:r>
                        </w:p>
                      </w:txbxContent>
                    </v:textbox>
                  </v:shape>
                  <v:line id="Line 654" o:spid="_x0000_s1196" style="position:absolute;visibility:visible;mso-wrap-style:square" from="2985,9887" to="9825,9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oITMIAAADdAAAADwAAAGRycy9kb3ducmV2LnhtbERPz2vCMBS+C/4P4QnebKrgkM4oQ3D0&#10;IjInnt+aZ1vXvNQma6p//XIY7Pjx/V5vB9OInjpXW1YwT1IQxIXVNZcKzp/72QqE88gaG8uk4EEO&#10;tpvxaI2ZtoE/qD/5UsQQdhkqqLxvMyldUZFBl9iWOHJX2xn0EXal1B2GGG4auUjTF2mw5thQYUu7&#10;iorv049RkIbnu7zJvO6P+eEe2q9wWdyDUtPJ8PYKwtPg/8V/7lwrWK7mcX98E5+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oITMIAAADdAAAADwAAAAAAAAAAAAAA&#10;AAChAgAAZHJzL2Rvd25yZXYueG1sUEsFBgAAAAAEAAQA+QAAAJADAAAAAA==&#10;">
                    <v:stroke startarrow="block" endarrow="block"/>
                  </v:line>
                  <v:shape id="Text Box 655" o:spid="_x0000_s1197" type="#_x0000_t202" style="position:absolute;left:5402;top:9499;width:862;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dx1MQA&#10;AADdAAAADwAAAGRycy9kb3ducmV2LnhtbESPQWvCQBSE74L/YXlCb7qbopJGV5EWoSeL2ha8PbLP&#10;JJh9G7JbE/99VxA8DjPzDbNc97YWV2p95VhDMlEgiHNnKi40fB+34xSED8gGa8ek4UYe1qvhYImZ&#10;cR3v6XoIhYgQ9hlqKENoMil9XpJFP3ENcfTOrrUYomwLaVrsItzW8lWpubRYcVwosaH3kvLL4c9q&#10;+NmdT79T9VV82FnTuV5Jtm9S65dRv1mACNSHZ/jR/jQaZmmSwP1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cdTEAAAA3QAAAA8AAAAAAAAAAAAAAAAAmAIAAGRycy9k&#10;b3ducmV2LnhtbFBLBQYAAAAABAAEAPUAAACJAwAAAAA=&#10;" filled="f" stroked="f">
                    <v:textbox>
                      <w:txbxContent>
                        <w:p w:rsidR="00610B5A" w:rsidRDefault="00610B5A" w:rsidP="000F53C8">
                          <w:r>
                            <w:rPr>
                              <w:sz w:val="18"/>
                            </w:rPr>
                            <w:t>L.B.P</w:t>
                          </w:r>
                        </w:p>
                      </w:txbxContent>
                    </v:textbox>
                  </v:shape>
                  <v:line id="Line 656" o:spid="_x0000_s1198" style="position:absolute;visibility:visible;mso-wrap-style:square" from="2207,8190" to="10690,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mlfMcAAADdAAAADwAAAGRycy9kb3ducmV2LnhtbESPT2sCMRTE74LfITyhN80qVWQ1im0R&#10;2lvrH9Tb6+Z1d+nmZU1Sd/32Rih4HGbmN8x82ZpKXMj50rKC4SABQZxZXXKuYLdd96cgfEDWWFkm&#10;BVfysFx0O3NMtW34iy6bkIsIYZ+igiKEOpXSZwUZ9ANbE0fvxzqDIUqXS+2wiXBTyVGSTKTBkuNC&#10;gTW9FpT9bv6MguzYrJ7dQa8nn9/7l7N7O52b8YdST712NQMRqA2P8H/7XSsYT4cjuL+JT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V8xwAAAN0AAAAPAAAAAAAA&#10;AAAAAAAAAKECAABkcnMvZG93bnJldi54bWxQSwUGAAAAAAQABAD5AAAAlQMAAAAA&#10;">
                    <v:stroke dashstyle="dashDot"/>
                  </v:line>
                  <v:group id="Group 657" o:spid="_x0000_s1199" style="position:absolute;left:6175;top:6597;width:334;height:387" coordorigin="4571,1892" coordsize="45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EcMUAAADdAAAADwAAAGRycy9kb3ducmV2LnhtbESPQYvCMBSE74L/ITzB&#10;m6ZVXKQaRURlD7KwdWHx9miebbF5KU1s67/fLAgeh5n5hllve1OJlhpXWlYQTyMQxJnVJecKfi7H&#10;yRKE88gaK8uk4EkOtpvhYI2Jth1/U5v6XAQIuwQVFN7XiZQuK8igm9qaOHg32xj0QTa51A12AW4q&#10;OYuiD2mw5LBQYE37grJ7+jAKTh12u3l8aM/32/55vSy+fs8xKTUe9bsVCE+9f4df7U+tYLGM5/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qRHDFAAAA3QAA&#10;AA8AAAAAAAAAAAAAAAAAqgIAAGRycy9kb3ducmV2LnhtbFBLBQYAAAAABAAEAPoAAACcAwAAAAA=&#10;">
                    <v:oval id="Oval 658" o:spid="_x0000_s1200" style="position:absolute;left:4605;top:1926;width:343;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TB8UA&#10;AADdAAAADwAAAGRycy9kb3ducmV2LnhtbESPQWsCMRSE7wX/Q3hCL0WzViuyGkVKi15dxfNj89ys&#10;bl7WTaqrv94IQo/DzHzDzBatrcSFGl86VjDoJyCIc6dLLhTstr+9CQgfkDVWjknBjTws5p23Gaba&#10;XXlDlywUIkLYp6jAhFCnUvrckEXfdzVx9A6usRiibAqpG7xGuK3kZ5KMpcWS44LBmr4N5afszyoY&#10;H7crk1T7n/394xjWw805u6/OSr132+UURKA2/Idf7bVW8DUZjOD5Jj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s1MHxQAAAN0AAAAPAAAAAAAAAAAAAAAAAJgCAABkcnMv&#10;ZG93bnJldi54bWxQSwUGAAAAAAQABAD1AAAAigMAAAAA&#10;" strokeweight="1.5pt"/>
                    <v:group id="Group 659" o:spid="_x0000_s1201" style="position:absolute;left:4571;top:1892;width:184;height:386" coordorigin="4571,1892" coordsize="184,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9PeZ/FAAAA3QAA&#10;AA8AAAAAAAAAAAAAAAAAqgIAAGRycy9kb3ducmV2LnhtbFBLBQYAAAAABAAEAPoAAACcAwAAAAA=&#10;">
                      <v:shape id="Arc 660" o:spid="_x0000_s1202" style="position:absolute;left:4571;top:1892;width:184;height:2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xnMgA&#10;AADdAAAADwAAAGRycy9kb3ducmV2LnhtbESPQUvDQBSE7wX/w/IEL8VuqrTE2G0pglLwII3F80v2&#10;JRvMvo3ZNUn99a5Q8DjMzDfMZjfZVgzU+8axguUiAUFcOt1wreD0/nybgvABWWPrmBScycNuezXb&#10;YKbdyEca8lCLCGGfoQITQpdJ6UtDFv3CdcTRq1xvMUTZ11L3OEa4beVdkqylxYbjgsGOngyVn/m3&#10;VfBWzc8vH/l+OH39pPcHHF8fTFEodXM97R9BBJrCf/jSPmgFq3S5hr838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enGcyAAAAN0AAAAPAAAAAAAAAAAAAAAAAJgCAABk&#10;cnMvZG93bnJldi54bWxQSwUGAAAAAAQABAD1AAAAjQMAAAAA&#10;" path="m,nfc11929,,21600,9670,21600,21600em,nsc11929,,21600,9670,21600,21600l,21600,,xe" filled="f" strokeweight="1.5pt">
                        <v:path arrowok="t" o:extrusionok="f" o:connecttype="custom" o:connectlocs="0,0;2,2;0,2" o:connectangles="0,0,0"/>
                      </v:shape>
                      <v:shape id="Arc 661" o:spid="_x0000_s1203" style="position:absolute;left:4571;top:2060;width:184;height:21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Ow8gA&#10;AADdAAAADwAAAGRycy9kb3ducmV2LnhtbESPQWvCQBSE7wX/w/IEL6KbFEwkdZVgUSylUNNeentk&#10;X5PQ7NuQXU38992C0OMwM98wm91oWnGl3jWWFcTLCARxaXXDlYLPj8NiDcJ5ZI2tZVJwIwe77eRh&#10;g5m2A5/pWvhKBAi7DBXU3neZlK6syaBb2o44eN+2N+iD7CupexwC3LTyMYoSabDhsFBjR/uayp/i&#10;YhQcx/wreX8b0ma+jw9J+jy8Fi+5UrPpmD+B8DT6//C9fdIKVus4hb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po7DyAAAAN0AAAAPAAAAAAAAAAAAAAAAAJgCAABk&#10;cnMvZG93bnJldi54bWxQSwUGAAAAAAQABAD1AAAAjQMAAAAA&#10;" path="m,nfc11929,,21600,9670,21600,21600em,nsc11929,,21600,9670,21600,21600l,21600,,xe" filled="f" strokeweight="1.5pt">
                        <v:path arrowok="t" o:extrusionok="f" o:connecttype="custom" o:connectlocs="0,0;2,2;0,2" o:connectangles="0,0,0"/>
                      </v:shape>
                    </v:group>
                    <v:group id="Group 662" o:spid="_x0000_s1204" style="position:absolute;left:4839;top:1892;width:184;height:386;flip:x" coordorigin="4571,1892" coordsize="184,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Of1QhcEAAADdAAAADwAA&#10;AAAAAAAAAAAAAACqAgAAZHJzL2Rvd25yZXYueG1sUEsFBgAAAAAEAAQA+gAAAJgDAAAAAA==&#10;">
                      <v:shape id="Arc 663" o:spid="_x0000_s1205" style="position:absolute;left:4571;top:1892;width:184;height:2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Xl7sgA&#10;AADdAAAADwAAAGRycy9kb3ducmV2LnhtbESPQWvCQBSE74X+h+UVvJS60dISU1cRwSJ4EFPp+Zl9&#10;ZkOzb9PsNon99a5Q6HGYmW+Y+XKwteio9ZVjBZNxAoK4cLriUsHxY/OUgvABWWPtmBRcyMNycX83&#10;x0y7ng/U5aEUEcI+QwUmhCaT0heGLPqxa4ijd3atxRBlW0rdYh/htpbTJHmVFiuOCwYbWhsqvvIf&#10;q2B/fry8f+ar7vj9mz5vsd/NzOmk1OhhWL2BCDSE//Bfe6sVvKSTGdzex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5eXuyAAAAN0AAAAPAAAAAAAAAAAAAAAAAJgCAABk&#10;cnMvZG93bnJldi54bWxQSwUGAAAAAAQABAD1AAAAjQMAAAAA&#10;" path="m,nfc11929,,21600,9670,21600,21600em,nsc11929,,21600,9670,21600,21600l,21600,,xe" filled="f" strokeweight="1.5pt">
                        <v:path arrowok="t" o:extrusionok="f" o:connecttype="custom" o:connectlocs="0,0;2,2;0,2" o:connectangles="0,0,0"/>
                      </v:shape>
                      <v:shape id="Arc 664" o:spid="_x0000_s1206" style="position:absolute;left:4571;top:2060;width:184;height:21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cCsUA&#10;AADdAAAADwAAAGRycy9kb3ducmV2LnhtbERPTWvCQBC9C/0PyxR6KXWjYJTUVYIlohTBpr30NmSn&#10;SWh2NmTXJP579yB4fLzv9XY0jeipc7VlBbNpBIK4sLrmUsHPd/a2AuE8ssbGMim4koPt5mmyxkTb&#10;gb+oz30pQgi7BBVU3reJlK6oyKCb2pY4cH+2M+gD7EqpOxxCuGnkPIpiabDm0FBhS7uKiv/8YhTs&#10;x/Q3Pp+GZf26m2Xx8mP4zI+pUi/PY/oOwtPoH+K7+6AVLFbzsD+8CU9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9wKxQAAAN0AAAAPAAAAAAAAAAAAAAAAAJgCAABkcnMv&#10;ZG93bnJldi54bWxQSwUGAAAAAAQABAD1AAAAigMAAAAA&#10;" path="m,nfc11929,,21600,9670,21600,21600em,nsc11929,,21600,9670,21600,21600l,21600,,xe" filled="f" strokeweight="1.5pt">
                        <v:path arrowok="t" o:extrusionok="f" o:connecttype="custom" o:connectlocs="0,0;2,2;0,2" o:connectangles="0,0,0"/>
                      </v:shape>
                    </v:group>
                    <v:line id="Line 665" o:spid="_x0000_s1207" style="position:absolute;visibility:visible;mso-wrap-style:square" from="4789,1892" to="4789,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SKR8UAAADdAAAADwAAAGRycy9kb3ducmV2LnhtbESPQWvCQBSE7wX/w/IK3upGxSKpqxTB&#10;Kt6MInh7ZJ9JmuzbdHej8d+7hUKPw8x8wyxWvWnEjZyvLCsYjxIQxLnVFRcKTsfN2xyED8gaG8uk&#10;4EEeVsvBywJTbe98oFsWChEh7FNUUIbQplL6vCSDfmRb4uhdrTMYonSF1A7vEW4aOUmSd2mw4rhQ&#10;YkvrkvI664yCc5fx5bveuAa7r+32ev6p/XSv1PC1//wAEagP/+G/9k4rmM0nY/h9E5+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SKR8UAAADdAAAADwAAAAAAAAAA&#10;AAAAAAChAgAAZHJzL2Rvd25yZXYueG1sUEsFBgAAAAAEAAQA+QAAAJMDAAAAAA==&#10;" strokeweight="1.5pt"/>
                  </v:group>
                  <v:shape id="Text Box 666" o:spid="_x0000_s1208" type="#_x0000_t202" style="position:absolute;left:8944;top:6480;width:2027;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lHsUA&#10;AADdAAAADwAAAGRycy9kb3ducmV2LnhtbESPT2vCQBTE74LfYXlCb7rbUCVN3YhYCj1Z1LbQ2yP7&#10;8odm34bs1sRv3xUEj8PM/IZZb0bbijP1vnGs4XGhQBAXzjRcafg8vc1TED4gG2wdk4YLedjk08ka&#10;M+MGPtD5GCoRIewz1FCH0GVS+qImi37hOuLola63GKLsK2l6HCLctjJRaiUtNhwXauxoV1Pxe/yz&#10;Gr725c/3k/qoXu2yG9yoJNtnqfXDbNy+gAg0hnv41n43GpZpksD1TXw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eSUexQAAAN0AAAAPAAAAAAAAAAAAAAAAAJgCAABkcnMv&#10;ZG93bnJldi54bWxQSwUGAAAAAAQABAD1AAAAigMAAAAA&#10;" filled="f" stroked="f">
                    <v:textbox>
                      <w:txbxContent>
                        <w:p w:rsidR="00610B5A" w:rsidRDefault="00610B5A" w:rsidP="000F53C8">
                          <w:pPr>
                            <w:rPr>
                              <w:sz w:val="18"/>
                            </w:rPr>
                          </w:pPr>
                          <w:r>
                            <w:rPr>
                              <w:sz w:val="18"/>
                            </w:rPr>
                            <w:t>Thuỷ trực mũi</w:t>
                          </w:r>
                        </w:p>
                      </w:txbxContent>
                    </v:textbox>
                  </v:shape>
                  <v:shape id="Text Box 667" o:spid="_x0000_s1209" type="#_x0000_t202" style="position:absolute;left:2334;top:6693;width:2027;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AhcUA&#10;AADdAAAADwAAAGRycy9kb3ducmV2LnhtbESPQWvCQBSE74L/YXlCb7qrVrHRVUQp9FQxtgVvj+wz&#10;CWbfhuzWpP++Kwgeh5n5hlltOluJGzW+dKxhPFIgiDNnSs41fJ3ehwsQPiAbrByThj/ysFn3eytM&#10;jGv5SLc05CJC2CeooQihTqT0WUEW/cjVxNG7uMZiiLLJpWmwjXBbyYlSc2mx5LhQYE27grJr+ms1&#10;fH9ezj+v6pDv7axuXack2zep9cug2y5BBOrCM/xofxgNs8VkC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YCFxQAAAN0AAAAPAAAAAAAAAAAAAAAAAJgCAABkcnMv&#10;ZG93bnJldi54bWxQSwUGAAAAAAQABAD1AAAAigMAAAAA&#10;" filled="f" stroked="f">
                    <v:textbox>
                      <w:txbxContent>
                        <w:p w:rsidR="00610B5A" w:rsidRDefault="00610B5A" w:rsidP="000F53C8">
                          <w:pPr>
                            <w:rPr>
                              <w:sz w:val="18"/>
                            </w:rPr>
                          </w:pPr>
                          <w:r>
                            <w:rPr>
                              <w:sz w:val="18"/>
                            </w:rPr>
                            <w:t>Thuỷ trực lái</w:t>
                          </w:r>
                        </w:p>
                      </w:txbxContent>
                    </v:textbox>
                  </v:shape>
                  <v:line id="Line 668" o:spid="_x0000_s1210" style="position:absolute;flip:x;visibility:visible;mso-wrap-style:square" from="1964,7643" to="2985,7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CGvsgAAADdAAAADwAAAGRycy9kb3ducmV2LnhtbESPQUvDQBSE74L/YXmCF2k3llbS2G0p&#10;guChF1tJ6O01+8yGZN/G3bWN/94tCB6HmfmGWW1G24sz+dA6VvA4zUAQ10633Cj4OLxOchAhImvs&#10;HZOCHwqwWd/erLDQ7sLvdN7HRiQIhwIVmBiHQspQG7IYpm4gTt6n8xZjkr6R2uMlwW0vZ1n2JC22&#10;nBYMDvRiqO7231aBzHcPX357mndlV1VLU9blcNwpdX83bp9BRBrjf/iv/aYVLPLZ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rCGvsgAAADdAAAADwAAAAAA&#10;AAAAAAAAAAChAgAAZHJzL2Rvd25yZXYueG1sUEsFBgAAAAAEAAQA+QAAAJYDAAAAAA==&#10;"/>
                  <v:line id="Line 669" o:spid="_x0000_s1211" style="position:absolute;flip:y;visibility:visible;mso-wrap-style:square" from="2297,7623" to="2297,8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OxPMUAAADdAAAADwAAAGRycy9kb3ducmV2LnhtbESPT2vCQBTE74LfYXmCl1I3KpYQXcV/&#10;gUIvjdX7I/uahGbfLtlV47fvFgoeh5n5DbPa9KYVN+p8Y1nBdJKAIC6tbrhScP7KX1MQPiBrbC2T&#10;ggd52KyHgxVm2t65oNspVCJC2GeooA7BZVL6siaDfmIdcfS+bWcwRNlVUnd4j3DTylmSvEmDDceF&#10;Gh3tayp/Tlej4GV+PDiXpnleHGzz6S7HYvdxVmo86rdLEIH68Az/t9+1gkU6W8Dfm/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OxPMUAAADdAAAADwAAAAAAAAAA&#10;AAAAAAChAgAAZHJzL2Rvd25yZXYueG1sUEsFBgAAAAAEAAQA+QAAAJMDAAAAAA==&#10;">
                    <v:stroke startarrow="block" endarrow="block"/>
                  </v:line>
                  <v:line id="Line 670" o:spid="_x0000_s1212" style="position:absolute;flip:x;visibility:visible;mso-wrap-style:square" from="1997,9024" to="2862,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69UsgAAADdAAAADwAAAGRycy9kb3ducmV2LnhtbESPQWsCMRSE74X+h/AKXqRmK61st0YR&#10;QfDgpVpWenvdvG6W3bysSdTtv28KQo/DzHzDzJeD7cSFfGgcK3iaZCCIK6cbrhV8HDaPOYgQkTV2&#10;jknBDwVYLu7v5lhod+V3uuxjLRKEQ4EKTIx9IWWoDFkME9cTJ+/beYsxSV9L7fGa4LaT0yybSYsN&#10;pwWDPa0NVe3+bBXIfDc++dXXc1u2x+OrKauy/9wpNXoYVm8gIg3xP3xrb7WCl3w6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S69UsgAAADdAAAADwAAAAAA&#10;AAAAAAAAAAChAgAAZHJzL2Rvd25yZXYueG1sUEsFBgAAAAAEAAQA+QAAAJYDAAAAAA==&#10;"/>
                  <v:line id="Line 671" o:spid="_x0000_s1213" style="position:absolute;flip:y;visibility:visible;mso-wrap-style:square" from="1997,7623" to="1997,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2K0MYAAADdAAAADwAAAGRycy9kb3ducmV2LnhtbESPT2vCQBTE7wW/w/KEXkrdVGkboqvU&#10;P4GCF2P1/sg+k2D27ZLdavz2rlDocZiZ3zCzRW9acaHON5YVvI0SEMSl1Q1XCg4/+WsKwgdkja1l&#10;UnAjD4v54GmGmbZXLuiyD5WIEPYZKqhDcJmUvqzJoB9ZRxy9k+0Mhii7SuoOrxFuWjlOkg9psOG4&#10;UKOjVU3lef9rFLxMNmvn0jTPi7Vtdu64KZbbg1LPw/5rCiJQH/7Df+1vreA9HX/C4018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NitDGAAAA3QAAAA8AAAAAAAAA&#10;AAAAAAAAoQIAAGRycy9kb3ducmV2LnhtbFBLBQYAAAAABAAEAPkAAACUAwAAAAA=&#10;">
                    <v:stroke startarrow="block" endarrow="block"/>
                  </v:line>
                  <v:shape id="Text Box 672" o:spid="_x0000_s1214" type="#_x0000_t202" style="position:absolute;left:1611;top:8067;width:563;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ES9MAA&#10;AADdAAAADwAAAGRycy9kb3ducmV2LnhtbERPy4rCMBTdD/gP4QqzGxNFRatRxEGYleIT3F2aa1ts&#10;bkqTsfXvzUJweTjv+bK1pXhQ7QvHGvo9BYI4dabgTMPpuPmZgPAB2WDpmDQ8ycNy0fmaY2Jcw3t6&#10;HEImYgj7BDXkIVSJlD7NyaLvuYo4cjdXWwwR1pk0NTYx3JZyoNRYWiw4NuRY0Tqn9H74txrO29v1&#10;MlS77NeOqsa1SrKdSq2/u+1qBiJQGz7it/vPaBhNBn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ES9MAAAADdAAAADwAAAAAAAAAAAAAAAACYAgAAZHJzL2Rvd25y&#10;ZXYueG1sUEsFBgAAAAAEAAQA9QAAAIUDAAAAAA==&#10;" filled="f" stroked="f">
                    <v:textbox>
                      <w:txbxContent>
                        <w:p w:rsidR="00610B5A" w:rsidRDefault="00610B5A" w:rsidP="000F53C8">
                          <w:pPr>
                            <w:rPr>
                              <w:vertAlign w:val="subscript"/>
                            </w:rPr>
                          </w:pPr>
                          <w:r>
                            <w:rPr>
                              <w:sz w:val="18"/>
                            </w:rPr>
                            <w:t>d</w:t>
                          </w:r>
                          <w:r>
                            <w:rPr>
                              <w:sz w:val="18"/>
                              <w:vertAlign w:val="subscript"/>
                            </w:rPr>
                            <w:t>A</w:t>
                          </w:r>
                        </w:p>
                      </w:txbxContent>
                    </v:textbox>
                  </v:shape>
                  <v:line id="Line 673" o:spid="_x0000_s1215" style="position:absolute;flip:y;visibility:visible;mso-wrap-style:square" from="10371,8145" to="10371,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67OcYAAADdAAAADwAAAGRycy9kb3ducmV2LnhtbESPT2vCQBTE7wW/w/KEXopuqlTS6Cr1&#10;T6DgxVi9P7KvSWj27ZLdavz2rlDocZiZ3zCLVW9acaHON5YVvI4TEMSl1Q1XCk5f+SgF4QOyxtYy&#10;KbiRh9Vy8LTATNsrF3Q5hkpECPsMFdQhuExKX9Zk0I+tI47et+0Mhii7SuoOrxFuWjlJkpk02HBc&#10;qNHRpqby5/hrFLxMd1vn0jTPi61tDu68K9b7k1LPw/5jDiJQH/7Df+1PreAtnbzD4018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euznGAAAA3QAAAA8AAAAAAAAA&#10;AAAAAAAAoQIAAGRycy9kb3ducmV2LnhtbFBLBQYAAAAABAAEAPkAAACUAwAAAAA=&#10;">
                    <v:stroke startarrow="block" endarrow="block"/>
                  </v:line>
                  <v:line id="Line 674" o:spid="_x0000_s1216" style="position:absolute;visibility:visible;mso-wrap-style:square" from="10000,9024" to="10547,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lmn8UAAADdAAAADwAAAGRycy9kb3ducmV2LnhtbERPy2rCQBTdC/7DcAvudFKlQVJHkRZB&#10;uyg+Cu3ymrlNUjN3wsyYpH/vLASXh/NerHpTi5acrywreJ4kIIhzqysuFHydNuM5CB+QNdaWScE/&#10;eVgth4MFZtp2fKD2GAoRQ9hnqKAMocmk9HlJBv3ENsSR+7XOYIjQFVI77GK4qeU0SVJpsOLYUGJD&#10;byXll+PVKPic7dN2vfvY9t+79Jy/H84/f51TavTUr19BBOrDQ3x3b7WCl/ks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lmn8UAAADdAAAADwAAAAAAAAAA&#10;AAAAAAChAgAAZHJzL2Rvd25yZXYueG1sUEsFBgAAAAAEAAQA+QAAAJMDAAAAAA==&#10;"/>
                  <v:shape id="Text Box 675" o:spid="_x0000_s1217" type="#_x0000_t202" style="position:absolute;left:10284;top:8377;width:563;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ttMUA&#10;AADdAAAADwAAAGRycy9kb3ducmV2LnhtbESPQWvCQBSE74L/YXmF3nRXq0VTVxFLoSfFVIXeHtln&#10;Epp9G7JbE/+9Kwgeh5n5hlmsOluJCzW+dKxhNFQgiDNnSs41HH6+BjMQPiAbrByThit5WC37vQUm&#10;xrW8p0sachEh7BPUUIRQJ1L6rCCLfuhq4uidXWMxRNnk0jTYRrit5Fipd2mx5LhQYE2bgrK/9N9q&#10;OG7Pv6eJ2uWfdlq3rlOS7Vxq/frSrT9ABOrCM/xofxsN09nbCO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i20xQAAAN0AAAAPAAAAAAAAAAAAAAAAAJgCAABkcnMv&#10;ZG93bnJldi54bWxQSwUGAAAAAAQABAD1AAAAigMAAAAA&#10;" filled="f" stroked="f">
                    <v:textbox>
                      <w:txbxContent>
                        <w:p w:rsidR="00610B5A" w:rsidRDefault="00610B5A" w:rsidP="000F53C8">
                          <w:pPr>
                            <w:rPr>
                              <w:vertAlign w:val="subscript"/>
                            </w:rPr>
                          </w:pPr>
                          <w:r>
                            <w:rPr>
                              <w:sz w:val="18"/>
                            </w:rPr>
                            <w:t>d</w:t>
                          </w:r>
                          <w:r>
                            <w:rPr>
                              <w:sz w:val="18"/>
                              <w:vertAlign w:val="subscript"/>
                            </w:rPr>
                            <w:t>F</w:t>
                          </w:r>
                        </w:p>
                      </w:txbxContent>
                    </v:textbox>
                  </v:shape>
                  <v:shape id="Text Box 676" o:spid="_x0000_s1218" type="#_x0000_t202" style="position:absolute;left:2897;top:7292;width:564;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zw8UA&#10;AADdAAAADwAAAGRycy9kb3ducmV2LnhtbESPQWvCQBSE74L/YXlCb7qrVrHRVUQp9FQxtgVvj+wz&#10;CWbfhuzWpP++Kwgeh5n5hlltOluJGzW+dKxhPFIgiDNnSs41fJ3ehwsQPiAbrByThj/ysFn3eytM&#10;jGv5SLc05CJC2CeooQihTqT0WUEW/cjVxNG7uMZiiLLJpWmwjXBbyYlSc2mx5LhQYE27grJr+ms1&#10;fH9ezj+v6pDv7axuXack2zep9cug2y5BBOrCM/xofxgNs8V0A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LPDxQAAAN0AAAAPAAAAAAAAAAAAAAAAAJgCAABkcnMv&#10;ZG93bnJldi54bWxQSwUGAAAAAAQABAD1AAAAigMAAAAA&#10;" filled="f" stroked="f">
                    <v:textbox>
                      <w:txbxContent>
                        <w:p w:rsidR="00610B5A" w:rsidRDefault="00610B5A" w:rsidP="000F53C8">
                          <w:pPr>
                            <w:rPr>
                              <w:vertAlign w:val="subscript"/>
                            </w:rPr>
                          </w:pPr>
                          <w:r>
                            <w:rPr>
                              <w:sz w:val="18"/>
                            </w:rPr>
                            <w:t>A</w:t>
                          </w:r>
                        </w:p>
                      </w:txbxContent>
                    </v:textbox>
                  </v:shape>
                  <v:shape id="Text Box 677" o:spid="_x0000_s1219" type="#_x0000_t202" style="position:absolute;left:2880;top:8085;width:563;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WMUA&#10;AADdAAAADwAAAGRycy9kb3ducmV2LnhtbESPT2sCMRTE7wW/Q3iCt5qoVey6UUQRPLWobcHbY/P2&#10;D25elk10t9++KRR6HGbmN0y66W0tHtT6yrGGyViBIM6cqbjQ8HE5PC9B+IBssHZMGr7Jw2Y9eEox&#10;Ma7jEz3OoRARwj5BDWUITSKlz0qy6MeuIY5e7lqLIcq2kKbFLsJtLadKLaTFiuNCiQ3tSspu57vV&#10;8PmWX79e1Huxt/Omc72SbF+l1qNhv12BCNSH//Bf+2g0zJez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7BZYxQAAAN0AAAAPAAAAAAAAAAAAAAAAAJgCAABkcnMv&#10;ZG93bnJldi54bWxQSwUGAAAAAAQABAD1AAAAigMAAAAA&#10;" filled="f" stroked="f">
                    <v:textbox>
                      <w:txbxContent>
                        <w:p w:rsidR="00610B5A" w:rsidRDefault="00610B5A" w:rsidP="000F53C8">
                          <w:pPr>
                            <w:rPr>
                              <w:vertAlign w:val="subscript"/>
                            </w:rPr>
                          </w:pPr>
                          <w:r>
                            <w:rPr>
                              <w:sz w:val="18"/>
                            </w:rPr>
                            <w:t>B</w:t>
                          </w:r>
                        </w:p>
                      </w:txbxContent>
                    </v:textbox>
                  </v:shape>
                  <v:shape id="Text Box 678" o:spid="_x0000_s1220" type="#_x0000_t202" style="position:absolute;left:2881;top:7737;width:563;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OLMUA&#10;AADdAAAADwAAAGRycy9kb3ducmV2LnhtbESPT2sCMRTE74LfITyhN03aqtjtRimK0JOitoXeHpu3&#10;f+jmZdlEd/vtjSB4HGbmN0y66m0tLtT6yrGG54kCQZw5U3Gh4eu0HS9A+IBssHZMGv7Jw2o5HKSY&#10;GNfxgS7HUIgIYZ+ghjKEJpHSZyVZ9BPXEEcvd63FEGVbSNNiF+G2li9KzaXFiuNCiQ2tS8r+jmer&#10;4XuX//5M1b7Y2FnTuV5Jtm9S66dR//EOIlAfHuF7+9NomC1ep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Y4sxQAAAN0AAAAPAAAAAAAAAAAAAAAAAJgCAABkcnMv&#10;ZG93bnJldi54bWxQSwUGAAAAAAQABAD1AAAAigMAAAAA&#10;" filled="f" stroked="f">
                    <v:textbox>
                      <w:txbxContent>
                        <w:p w:rsidR="00610B5A" w:rsidRDefault="00610B5A" w:rsidP="000F53C8">
                          <w:pPr>
                            <w:rPr>
                              <w:vertAlign w:val="subscript"/>
                            </w:rPr>
                          </w:pPr>
                          <w:r>
                            <w:rPr>
                              <w:sz w:val="18"/>
                            </w:rPr>
                            <w:t>M</w:t>
                          </w:r>
                        </w:p>
                      </w:txbxContent>
                    </v:textbox>
                  </v:shape>
                  <v:shape id="Text Box 679" o:spid="_x0000_s1221" type="#_x0000_t202" style="position:absolute;left:922;top:8134;width:599;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krt8UA&#10;AADdAAAADwAAAGRycy9kb3ducmV2LnhtbESPT2vCQBTE74LfYXlCb7prNWKjq0il0JPFPy309sg+&#10;k2D2bchuTfz2bkHwOMzMb5jlurOVuFLjS8caxiMFgjhzpuRcw+n4MZyD8AHZYOWYNNzIw3rV7y0x&#10;Na7lPV0PIRcRwj5FDUUIdSqlzwqy6EeuJo7e2TUWQ5RNLk2DbYTbSr4qNZMWS44LBdb0XlB2OfxZ&#10;Dd+78+/PVH3lW5vUreuUZPsmtX4ZdJsFiEBdeIYf7U+jIZlPEv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SSu3xQAAAN0AAAAPAAAAAAAAAAAAAAAAAJgCAABkcnMv&#10;ZG93bnJldi54bWxQSwUGAAAAAAQABAD1AAAAigMAAAAA&#10;" filled="f" stroked="f">
                    <v:textbox>
                      <w:txbxContent>
                        <w:p w:rsidR="00610B5A" w:rsidRDefault="00610B5A" w:rsidP="000F53C8">
                          <w:pPr>
                            <w:rPr>
                              <w:sz w:val="20"/>
                            </w:rPr>
                          </w:pPr>
                        </w:p>
                      </w:txbxContent>
                    </v:textbox>
                  </v:shape>
                  <v:line id="Line 680" o:spid="_x0000_s1222" style="position:absolute;visibility:visible;mso-wrap-style:square" from="5640,7700" to="6320,7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ppw8UAAADdAAAADwAAAGRycy9kb3ducmV2LnhtbESPQWvCQBSE70L/w/IK3uqmSkWiq5RC&#10;JRcp2tLza/aZRLNvY3bNRn+9KxQ8DjPzDbNY9aYWHbWusqzgdZSAIM6trrhQ8PP9+TID4Tyyxtoy&#10;KbiQg9XyabDAVNvAW+p2vhARwi5FBaX3TSqly0sy6Ea2IY7e3rYGfZRtIXWLIcJNLcdJMpUGK44L&#10;JTb0UVJ+3J2NgiRc1/Igs6r7yjan0PyF3/EpKDV87t/nIDz1/hH+b2dawdtsMoX7m/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ppw8UAAADdAAAADwAAAAAAAAAA&#10;AAAAAAChAgAAZHJzL2Rvd25yZXYueG1sUEsFBgAAAAAEAAQA+QAAAJMDAAAAAA==&#10;">
                    <v:stroke startarrow="block" endarrow="block"/>
                  </v:line>
                </v:group>
                <v:shape id="Text Box 681" o:spid="_x0000_s1223" type="#_x0000_t202" style="position:absolute;left:9460;top:8100;width:5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cQW8YA&#10;AADdAAAADwAAAGRycy9kb3ducmV2LnhtbESPT2vCQBTE7wW/w/IEb7qr1dam2YhUBE+V2j/Q2yP7&#10;TILZtyG7mvjt3YLQ4zAzv2HSVW9rcaHWV441TCcKBHHuTMWFhq/P7XgJwgdkg7Vj0nAlD6ts8JBi&#10;YlzHH3Q5hEJECPsENZQhNImUPi/Jop+4hjh6R9daDFG2hTQtdhFuazlT6klarDgulNjQW0n56XC2&#10;Gr7fj78/c7UvNnbRdK5Xku2L1Ho07NevIAL14T98b++MhsXy8R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cQW8YAAADdAAAADwAAAAAAAAAAAAAAAACYAgAAZHJz&#10;L2Rvd25yZXYueG1sUEsFBgAAAAAEAAQA9QAAAIsDAAAAAA==&#10;" filled="f" stroked="f">
                  <v:textbox>
                    <w:txbxContent>
                      <w:p w:rsidR="00610B5A" w:rsidRDefault="00610B5A" w:rsidP="000F53C8">
                        <w:pPr>
                          <w:rPr>
                            <w:lang w:val="vi-VN"/>
                          </w:rPr>
                        </w:pPr>
                        <w:r>
                          <w:rPr>
                            <w:lang w:val="vi-VN"/>
                          </w:rPr>
                          <w:t>c</w:t>
                        </w:r>
                      </w:p>
                    </w:txbxContent>
                  </v:textbox>
                </v:shape>
                <w10:anchorlock/>
              </v:group>
            </w:pict>
          </mc:Fallback>
        </mc:AlternateContent>
      </w:r>
    </w:p>
    <w:p w:rsidR="000F53C8" w:rsidRPr="00146F05" w:rsidRDefault="000F53C8" w:rsidP="00FC1E0E">
      <w:pPr>
        <w:pStyle w:val="Noidung"/>
        <w:rPr>
          <w:i/>
        </w:rPr>
      </w:pPr>
    </w:p>
    <w:p w:rsidR="000F53C8" w:rsidRPr="0026210E" w:rsidRDefault="001962B0" w:rsidP="00FC1E0E">
      <w:pPr>
        <w:pStyle w:val="Hinhve"/>
        <w:rPr>
          <w:i w:val="0"/>
        </w:rPr>
      </w:pPr>
      <w:r w:rsidRPr="0026210E">
        <w:rPr>
          <w:i w:val="0"/>
        </w:rPr>
        <w:t>Hình 2.7 Tính toán mớn nước của tàu</w:t>
      </w:r>
    </w:p>
    <w:p w:rsidR="000F53C8" w:rsidRPr="00146F05" w:rsidRDefault="000F53C8" w:rsidP="00FC1E0E">
      <w:pPr>
        <w:pStyle w:val="Noidung"/>
      </w:pPr>
      <w:r w:rsidRPr="00146F05">
        <w:t>Xét hình ta tính được mớn nước tại các đường vuông góc mũi, lái như sau:</w:t>
      </w:r>
    </w:p>
    <w:p w:rsidR="000F53C8" w:rsidRPr="00146F05" w:rsidRDefault="00FC1E0E" w:rsidP="00FC1E0E">
      <w:pPr>
        <w:pStyle w:val="Noidung"/>
      </w:pPr>
      <w:r>
        <w:rPr>
          <w:position w:val="-30"/>
        </w:rPr>
        <w:tab/>
      </w:r>
      <w:r>
        <w:rPr>
          <w:position w:val="-30"/>
        </w:rPr>
        <w:tab/>
      </w:r>
      <w:r>
        <w:rPr>
          <w:position w:val="-30"/>
        </w:rPr>
        <w:tab/>
      </w:r>
      <w:r w:rsidR="000F53C8" w:rsidRPr="00146F05">
        <w:rPr>
          <w:position w:val="-30"/>
        </w:rPr>
        <w:object w:dxaOrig="4680" w:dyaOrig="740">
          <v:shape id="_x0000_i1040" type="#_x0000_t75" style="width:235.7pt;height:36.4pt" o:ole="">
            <v:imagedata r:id="rId46" o:title=""/>
          </v:shape>
          <o:OLEObject Type="Embed" ProgID="Equation.3" ShapeID="_x0000_i1040" DrawAspect="Content" ObjectID="_1556956916" r:id="rId47"/>
        </w:object>
      </w:r>
      <w:r w:rsidR="00C95D7B">
        <w:rPr>
          <w:position w:val="-30"/>
        </w:rPr>
        <w:tab/>
        <w:t>(2.24</w:t>
      </w:r>
      <w:r w:rsidR="001962B0">
        <w:rPr>
          <w:position w:val="-30"/>
        </w:rPr>
        <w:t>)</w:t>
      </w:r>
    </w:p>
    <w:p w:rsidR="000F53C8" w:rsidRPr="00146F05" w:rsidRDefault="000F53C8" w:rsidP="00FC1E0E">
      <w:pPr>
        <w:pStyle w:val="Noidung"/>
      </w:pPr>
      <w:r w:rsidRPr="00146F05">
        <w:rPr>
          <w:b/>
          <w:i/>
        </w:rPr>
        <w:t xml:space="preserve"> </w:t>
      </w:r>
      <w:r w:rsidRPr="00146F05">
        <w:t xml:space="preserve">Xét một cách tổng quát thì </w:t>
      </w:r>
    </w:p>
    <w:p w:rsidR="000F53C8" w:rsidRPr="00146F05" w:rsidRDefault="00FC1E0E" w:rsidP="00FC1E0E">
      <w:pPr>
        <w:pStyle w:val="Noidung"/>
      </w:pPr>
      <w:r>
        <w:rPr>
          <w:position w:val="-30"/>
        </w:rPr>
        <w:tab/>
      </w:r>
      <w:r>
        <w:rPr>
          <w:position w:val="-30"/>
        </w:rPr>
        <w:tab/>
      </w:r>
      <w:r>
        <w:rPr>
          <w:position w:val="-30"/>
        </w:rPr>
        <w:tab/>
      </w:r>
      <w:r w:rsidR="000F53C8" w:rsidRPr="00146F05">
        <w:rPr>
          <w:position w:val="-30"/>
        </w:rPr>
        <w:object w:dxaOrig="2880" w:dyaOrig="740">
          <v:shape id="_x0000_i1041" type="#_x0000_t75" style="width:2in;height:36.4pt" o:ole="">
            <v:imagedata r:id="rId48" o:title=""/>
          </v:shape>
          <o:OLEObject Type="Embed" ProgID="Equation.3" ShapeID="_x0000_i1041" DrawAspect="Content" ObjectID="_1556956917" r:id="rId49"/>
        </w:object>
      </w:r>
      <w:r w:rsidR="000F53C8" w:rsidRPr="00146F05">
        <w:t xml:space="preserve">                               </w:t>
      </w:r>
      <w:r w:rsidR="00C95D7B">
        <w:tab/>
        <w:t>(2.25</w:t>
      </w:r>
      <w:r w:rsidR="001962B0">
        <w:t>)</w:t>
      </w:r>
      <w:r w:rsidR="000F53C8" w:rsidRPr="00146F05">
        <w:t xml:space="preserve">  </w:t>
      </w:r>
    </w:p>
    <w:p w:rsidR="000F53C8" w:rsidRPr="00146F05" w:rsidRDefault="000F53C8" w:rsidP="00FC1E0E">
      <w:pPr>
        <w:pStyle w:val="Noidung"/>
        <w:rPr>
          <w:i/>
        </w:rPr>
      </w:pPr>
      <w:r w:rsidRPr="00146F05">
        <w:rPr>
          <w:i/>
          <w:u w:val="single"/>
        </w:rPr>
        <w:t>Chú ý</w:t>
      </w:r>
      <w:r w:rsidRPr="00146F05">
        <w:rPr>
          <w:i/>
        </w:rPr>
        <w:t>: Lấy dấu (+) khi F nằm trước mặt phẳng sườn giữa; Lấy dấu (-) khi F nằm phía sau mặt phẳng sườn giữa.</w:t>
      </w:r>
    </w:p>
    <w:p w:rsidR="000F53C8" w:rsidRPr="00146F05" w:rsidRDefault="000F53C8" w:rsidP="00FC1E0E">
      <w:pPr>
        <w:pStyle w:val="Noidung"/>
        <w:rPr>
          <w:i/>
        </w:rPr>
      </w:pPr>
      <w:r w:rsidRPr="00146F05">
        <w:t>Do đó: d</w:t>
      </w:r>
      <w:r w:rsidRPr="00146F05">
        <w:rPr>
          <w:vertAlign w:val="subscript"/>
        </w:rPr>
        <w:t>A</w:t>
      </w:r>
      <w:r w:rsidRPr="00146F05">
        <w:t xml:space="preserve"> = d</w:t>
      </w:r>
      <w:r w:rsidRPr="00146F05">
        <w:rPr>
          <w:vertAlign w:val="subscript"/>
        </w:rPr>
        <w:t>eqv</w:t>
      </w:r>
      <w:r w:rsidRPr="00146F05">
        <w:t xml:space="preserve"> ± Δd</w:t>
      </w:r>
      <w:r w:rsidRPr="00146F05">
        <w:rPr>
          <w:vertAlign w:val="subscript"/>
        </w:rPr>
        <w:t xml:space="preserve">A  </w:t>
      </w:r>
      <w:r w:rsidRPr="00146F05">
        <w:t xml:space="preserve"> </w:t>
      </w:r>
      <w:r w:rsidRPr="00146F05">
        <w:rPr>
          <w:i/>
        </w:rPr>
        <w:t>(Lấy dấu (+) khi tàu chúi lái; Lấy dấu (-) khi chúi mũi).</w:t>
      </w:r>
    </w:p>
    <w:p w:rsidR="000F53C8" w:rsidRPr="00146F05" w:rsidRDefault="000F53C8" w:rsidP="00FC1E0E">
      <w:pPr>
        <w:pStyle w:val="Noidung"/>
        <w:rPr>
          <w:b/>
        </w:rPr>
      </w:pPr>
      <w:r w:rsidRPr="00146F05">
        <w:rPr>
          <w:b/>
        </w:rPr>
        <w:t xml:space="preserve">          </w:t>
      </w:r>
      <w:r w:rsidRPr="00146F05">
        <w:rPr>
          <w:b/>
        </w:rPr>
        <w:tab/>
      </w:r>
      <w:r w:rsidRPr="00146F05">
        <w:rPr>
          <w:b/>
        </w:rPr>
        <w:tab/>
      </w:r>
      <w:r w:rsidRPr="00146F05">
        <w:rPr>
          <w:b/>
        </w:rPr>
        <w:tab/>
      </w:r>
    </w:p>
    <w:p w:rsidR="000F53C8" w:rsidRPr="00146F05" w:rsidRDefault="000F53C8" w:rsidP="00FC1E0E">
      <w:pPr>
        <w:pStyle w:val="Noidung"/>
        <w:rPr>
          <w:b/>
        </w:rPr>
      </w:pPr>
      <w:r w:rsidRPr="00146F05">
        <w:rPr>
          <w:b/>
        </w:rPr>
        <w:t xml:space="preserve">                     </w:t>
      </w:r>
      <w:r w:rsidR="00FC1E0E">
        <w:rPr>
          <w:b/>
        </w:rPr>
        <w:tab/>
      </w:r>
      <w:r w:rsidR="00FC1E0E">
        <w:rPr>
          <w:b/>
        </w:rPr>
        <w:tab/>
      </w:r>
      <w:r w:rsidRPr="00146F05">
        <w:rPr>
          <w:b/>
        </w:rPr>
        <w:t xml:space="preserve">            </w:t>
      </w:r>
      <w:r w:rsidRPr="00146F05">
        <w:rPr>
          <w:b/>
          <w:position w:val="-30"/>
        </w:rPr>
        <w:object w:dxaOrig="3360" w:dyaOrig="740">
          <v:shape id="_x0000_i1042" type="#_x0000_t75" style="width:169pt;height:36.4pt" o:ole="">
            <v:imagedata r:id="rId50" o:title=""/>
          </v:shape>
          <o:OLEObject Type="Embed" ProgID="Equation.3" ShapeID="_x0000_i1042" DrawAspect="Content" ObjectID="_1556956918" r:id="rId51"/>
        </w:object>
      </w:r>
      <w:r w:rsidR="001962B0">
        <w:rPr>
          <w:b/>
          <w:position w:val="-30"/>
        </w:rPr>
        <w:tab/>
      </w:r>
      <w:r w:rsidR="001962B0">
        <w:rPr>
          <w:b/>
          <w:position w:val="-30"/>
        </w:rPr>
        <w:tab/>
      </w:r>
      <w:r w:rsidR="00C95D7B">
        <w:rPr>
          <w:position w:val="-30"/>
        </w:rPr>
        <w:t>(2.26</w:t>
      </w:r>
      <w:r w:rsidR="001962B0" w:rsidRPr="001962B0">
        <w:rPr>
          <w:position w:val="-30"/>
        </w:rPr>
        <w:t>)</w:t>
      </w:r>
      <w:r w:rsidRPr="00146F05">
        <w:rPr>
          <w:b/>
        </w:rPr>
        <w:t xml:space="preserve">                      </w:t>
      </w:r>
    </w:p>
    <w:p w:rsidR="000F53C8" w:rsidRPr="00146F05" w:rsidRDefault="000F53C8" w:rsidP="00FC1E0E">
      <w:pPr>
        <w:pStyle w:val="Noidung"/>
      </w:pPr>
      <w:r w:rsidRPr="00146F05">
        <w:t xml:space="preserve">    </w:t>
      </w:r>
      <w:r w:rsidR="00FC1E0E">
        <w:tab/>
      </w:r>
      <w:r w:rsidR="00FC1E0E">
        <w:tab/>
      </w:r>
      <w:r w:rsidR="00FC1E0E">
        <w:tab/>
      </w:r>
      <w:r w:rsidR="00FC1E0E">
        <w:tab/>
      </w:r>
      <w:r w:rsidRPr="00146F05">
        <w:t xml:space="preserve"> </w:t>
      </w:r>
      <w:r w:rsidRPr="00146F05">
        <w:rPr>
          <w:position w:val="-6"/>
        </w:rPr>
        <w:object w:dxaOrig="1120" w:dyaOrig="300">
          <v:shape id="_x0000_i1043" type="#_x0000_t75" style="width:54.55pt;height:15.15pt" o:ole="">
            <v:imagedata r:id="rId52" o:title=""/>
          </v:shape>
          <o:OLEObject Type="Embed" ProgID="Equation.3" ShapeID="_x0000_i1043" DrawAspect="Content" ObjectID="_1556956919" r:id="rId53"/>
        </w:object>
      </w:r>
      <w:r w:rsidRPr="00146F05">
        <w:t xml:space="preserve">                         </w:t>
      </w:r>
      <w:r w:rsidR="00C95D7B">
        <w:tab/>
      </w:r>
      <w:r w:rsidR="00C95D7B">
        <w:tab/>
      </w:r>
      <w:r w:rsidR="00C95D7B">
        <w:tab/>
        <w:t>(2.27</w:t>
      </w:r>
      <w:r w:rsidR="001962B0">
        <w:t>)</w:t>
      </w:r>
      <w:r w:rsidRPr="00146F05">
        <w:t xml:space="preserve">                           </w:t>
      </w:r>
    </w:p>
    <w:p w:rsidR="000F53C8" w:rsidRDefault="000F53C8" w:rsidP="00FC1E0E">
      <w:pPr>
        <w:pStyle w:val="Noidung"/>
      </w:pPr>
      <w:r w:rsidRPr="00146F05">
        <w:rPr>
          <w:b/>
        </w:rPr>
        <w:t xml:space="preserve">  </w:t>
      </w:r>
      <w:r w:rsidRPr="00146F05">
        <w:rPr>
          <w:i/>
        </w:rPr>
        <w:t>Trong công thức tính d</w:t>
      </w:r>
      <w:r w:rsidRPr="00146F05">
        <w:rPr>
          <w:i/>
          <w:vertAlign w:val="subscript"/>
        </w:rPr>
        <w:t>F</w:t>
      </w:r>
      <w:r w:rsidRPr="00146F05">
        <w:rPr>
          <w:i/>
        </w:rPr>
        <w:t xml:space="preserve">  ta lấy dấu (-) khi tàu chúi lái; Lấy dấu (+) khi tàu chúi mũi</w:t>
      </w:r>
      <w:r>
        <w:t>.</w:t>
      </w:r>
    </w:p>
    <w:p w:rsidR="000F53C8" w:rsidRPr="00FC1E0E" w:rsidRDefault="00631AA0" w:rsidP="00A00319">
      <w:pPr>
        <w:pStyle w:val="Tieudecap2"/>
        <w:numPr>
          <w:ilvl w:val="0"/>
          <w:numId w:val="0"/>
        </w:numPr>
      </w:pPr>
      <w:bookmarkStart w:id="23" w:name="_Toc419634604"/>
      <w:r>
        <w:t xml:space="preserve">2.4 </w:t>
      </w:r>
      <w:r w:rsidR="00A00319">
        <w:t xml:space="preserve"> </w:t>
      </w:r>
      <w:r w:rsidR="000F53C8" w:rsidRPr="00FC1E0E">
        <w:t>Một số cách điều chỉnh hiệu số mớn nước của tàu</w:t>
      </w:r>
      <w:bookmarkEnd w:id="23"/>
    </w:p>
    <w:p w:rsidR="000F53C8" w:rsidRPr="00FC1E0E" w:rsidRDefault="000F53C8" w:rsidP="00631AA0">
      <w:pPr>
        <w:pStyle w:val="Noidung"/>
        <w:ind w:firstLine="0"/>
        <w:rPr>
          <w:i/>
        </w:rPr>
      </w:pPr>
      <w:r w:rsidRPr="00FC1E0E">
        <w:rPr>
          <w:i/>
        </w:rPr>
        <w:t xml:space="preserve">- Dịch chuyển một lượng hàng có trọng lượng w theo chiều dọc tàu: </w:t>
      </w:r>
    </w:p>
    <w:p w:rsidR="000F53C8" w:rsidRPr="00146F05" w:rsidRDefault="000F53C8" w:rsidP="00631AA0">
      <w:pPr>
        <w:pStyle w:val="Noidung"/>
        <w:ind w:firstLine="0"/>
      </w:pPr>
      <w:r w:rsidRPr="00146F05">
        <w:t>Khi dịch chuyển hàng theo chiều dọc tàu, sẽ tạo ra mô men gây chúi M</w:t>
      </w:r>
      <w:r w:rsidRPr="00146F05">
        <w:rPr>
          <w:vertAlign w:val="subscript"/>
        </w:rPr>
        <w:t>c</w:t>
      </w:r>
      <w:r w:rsidRPr="00146F05">
        <w:t xml:space="preserve"> = w x l. </w:t>
      </w:r>
    </w:p>
    <w:p w:rsidR="000F53C8" w:rsidRPr="00146F05" w:rsidRDefault="000F53C8" w:rsidP="00631AA0">
      <w:pPr>
        <w:pStyle w:val="Noidung"/>
        <w:ind w:firstLine="0"/>
      </w:pPr>
      <w:r w:rsidRPr="00146F05">
        <w:t>Mô men này sẽ tạo ra một sự thay đổi về hiệu số mớn nước là:</w:t>
      </w:r>
    </w:p>
    <w:p w:rsidR="000F53C8" w:rsidRPr="00146F05" w:rsidRDefault="00FC1E0E" w:rsidP="00FC1E0E">
      <w:pPr>
        <w:pStyle w:val="Noidung"/>
      </w:pPr>
      <w:r>
        <w:rPr>
          <w:position w:val="-20"/>
        </w:rPr>
        <w:tab/>
      </w:r>
      <w:r>
        <w:rPr>
          <w:position w:val="-20"/>
        </w:rPr>
        <w:tab/>
      </w:r>
      <w:r>
        <w:rPr>
          <w:position w:val="-20"/>
        </w:rPr>
        <w:tab/>
      </w:r>
      <w:r>
        <w:rPr>
          <w:position w:val="-20"/>
        </w:rPr>
        <w:tab/>
      </w:r>
      <w:r w:rsidRPr="00FC1E0E">
        <w:rPr>
          <w:position w:val="-24"/>
        </w:rPr>
        <w:object w:dxaOrig="1080" w:dyaOrig="620">
          <v:shape id="_x0000_i1044" type="#_x0000_t75" style="width:53.8pt;height:31.85pt" o:ole="">
            <v:imagedata r:id="rId54" o:title=""/>
          </v:shape>
          <o:OLEObject Type="Embed" ProgID="Equation.3" ShapeID="_x0000_i1044" DrawAspect="Content" ObjectID="_1556956920" r:id="rId55"/>
        </w:object>
      </w:r>
      <w:r w:rsidR="000F53C8" w:rsidRPr="00146F05">
        <w:t xml:space="preserve">;        </w:t>
      </w:r>
    </w:p>
    <w:p w:rsidR="000F53C8" w:rsidRPr="00146F05" w:rsidRDefault="000F53C8" w:rsidP="00FC1E0E">
      <w:pPr>
        <w:pStyle w:val="Noidung"/>
      </w:pPr>
      <w:r w:rsidRPr="00146F05">
        <w:t>Hay</w:t>
      </w:r>
      <w:r w:rsidR="001962B0">
        <w:t>:</w:t>
      </w:r>
      <w:r w:rsidRPr="00146F05">
        <w:t xml:space="preserve">                    </w:t>
      </w:r>
      <w:r w:rsidRPr="00146F05">
        <w:tab/>
      </w:r>
      <w:r w:rsidRPr="00146F05">
        <w:tab/>
        <w:t xml:space="preserve">Δt = </w:t>
      </w:r>
      <w:r w:rsidRPr="00146F05">
        <w:rPr>
          <w:position w:val="-20"/>
        </w:rPr>
        <w:object w:dxaOrig="540" w:dyaOrig="540">
          <v:shape id="_x0000_i1045" type="#_x0000_t75" style="width:26.55pt;height:26.55pt" o:ole="">
            <v:imagedata r:id="rId56" o:title=""/>
          </v:shape>
          <o:OLEObject Type="Embed" ProgID="Equation.3" ShapeID="_x0000_i1045" DrawAspect="Content" ObjectID="_1556956921" r:id="rId57"/>
        </w:object>
      </w:r>
      <w:r w:rsidRPr="00146F05">
        <w:t xml:space="preserve">         </w:t>
      </w:r>
      <w:r w:rsidR="004E0A0F">
        <w:tab/>
      </w:r>
      <w:r w:rsidR="004E0A0F">
        <w:tab/>
      </w:r>
      <w:r w:rsidR="004E0A0F">
        <w:tab/>
      </w:r>
      <w:r w:rsidR="004E0A0F">
        <w:tab/>
        <w:t>(2.28</w:t>
      </w:r>
      <w:r w:rsidR="001962B0">
        <w:t>)</w:t>
      </w:r>
    </w:p>
    <w:p w:rsidR="000F53C8" w:rsidRPr="00146F05" w:rsidRDefault="000F53C8" w:rsidP="00FC1E0E">
      <w:pPr>
        <w:pStyle w:val="Noidung"/>
      </w:pPr>
      <w:r w:rsidRPr="00146F05">
        <w:t>Trong đó w là khối lượng hàng dịch chuyển; l là khoảng cách dịch chuyển.</w:t>
      </w:r>
    </w:p>
    <w:p w:rsidR="000F53C8" w:rsidRPr="00146F05" w:rsidRDefault="000F53C8" w:rsidP="00FC1E0E">
      <w:pPr>
        <w:pStyle w:val="Noidung"/>
      </w:pPr>
      <w:r w:rsidRPr="00146F05">
        <w:t>Khi dịch chuyển hàng, tàu sẽ quay quanh tâm F cho đến khi cân bằng tại mớn nước mũi, lái mới.</w:t>
      </w:r>
    </w:p>
    <w:p w:rsidR="000F53C8" w:rsidRPr="00146F05" w:rsidRDefault="000F53C8" w:rsidP="00FC1E0E">
      <w:pPr>
        <w:pStyle w:val="Noidung"/>
      </w:pPr>
      <w:r w:rsidRPr="00146F05">
        <w:lastRenderedPageBreak/>
        <w:t xml:space="preserve">Cũng từ </w:t>
      </w:r>
      <w:r w:rsidR="001962B0">
        <w:t xml:space="preserve">hình 2.7 </w:t>
      </w:r>
      <w:r w:rsidRPr="00146F05">
        <w:t>ta có:</w:t>
      </w:r>
    </w:p>
    <w:p w:rsidR="000F53C8" w:rsidRPr="00146F05" w:rsidRDefault="00FC1E0E" w:rsidP="00FC1E0E">
      <w:pPr>
        <w:pStyle w:val="Noidung"/>
      </w:pPr>
      <w:r>
        <w:rPr>
          <w:position w:val="-32"/>
        </w:rPr>
        <w:tab/>
      </w:r>
      <w:r>
        <w:rPr>
          <w:position w:val="-32"/>
        </w:rPr>
        <w:tab/>
      </w:r>
      <w:r w:rsidR="000F53C8" w:rsidRPr="00146F05">
        <w:rPr>
          <w:position w:val="-32"/>
        </w:rPr>
        <w:object w:dxaOrig="4760" w:dyaOrig="760">
          <v:shape id="_x0000_i1046" type="#_x0000_t75" style="width:238.75pt;height:37.15pt" o:ole="">
            <v:imagedata r:id="rId58" o:title=""/>
          </v:shape>
          <o:OLEObject Type="Embed" ProgID="Equation.3" ShapeID="_x0000_i1046" DrawAspect="Content" ObjectID="_1556956922" r:id="rId59"/>
        </w:object>
      </w:r>
      <w:r w:rsidR="000F53C8" w:rsidRPr="00146F05">
        <w:t xml:space="preserve">         </w:t>
      </w:r>
      <w:r w:rsidR="004E0A0F">
        <w:tab/>
        <w:t>(2.29</w:t>
      </w:r>
      <w:r w:rsidR="001962B0">
        <w:t>)</w:t>
      </w:r>
      <w:r w:rsidR="000F53C8" w:rsidRPr="00146F05">
        <w:t xml:space="preserve">    </w:t>
      </w:r>
    </w:p>
    <w:p w:rsidR="000F53C8" w:rsidRPr="00146F05" w:rsidRDefault="000F53C8" w:rsidP="00FC1E0E">
      <w:pPr>
        <w:pStyle w:val="Noidung"/>
      </w:pPr>
      <w:r w:rsidRPr="00146F05">
        <w:t>Lấy dấu (+) nếu F nằm phía trước mặt phẳng sườn giữa; Lấy dấu (-) nếu F nằm phía sau mặt phẳng sườn giữa.</w:t>
      </w:r>
    </w:p>
    <w:p w:rsidR="000F53C8" w:rsidRPr="00146F05" w:rsidRDefault="00FC1E0E" w:rsidP="00FC1E0E">
      <w:pPr>
        <w:pStyle w:val="Noidung"/>
      </w:pPr>
      <w:r>
        <w:tab/>
      </w:r>
      <w:r>
        <w:tab/>
      </w:r>
      <w:r w:rsidR="000F53C8" w:rsidRPr="00146F05">
        <w:t>Δd</w:t>
      </w:r>
      <w:r w:rsidR="000F53C8" w:rsidRPr="00146F05">
        <w:rPr>
          <w:vertAlign w:val="subscript"/>
        </w:rPr>
        <w:t>F</w:t>
      </w:r>
      <w:r w:rsidR="000F53C8" w:rsidRPr="00146F05">
        <w:t xml:space="preserve"> = Δt - Δd</w:t>
      </w:r>
      <w:r w:rsidR="000F53C8" w:rsidRPr="00146F05">
        <w:rPr>
          <w:vertAlign w:val="subscript"/>
        </w:rPr>
        <w:t xml:space="preserve">A </w:t>
      </w:r>
      <w:r w:rsidR="000F53C8" w:rsidRPr="00146F05">
        <w:t xml:space="preserve">                                        </w:t>
      </w:r>
      <w:r w:rsidR="004E0A0F">
        <w:tab/>
      </w:r>
      <w:r w:rsidR="004E0A0F">
        <w:tab/>
      </w:r>
      <w:r w:rsidR="004E0A0F">
        <w:tab/>
        <w:t>(2.30</w:t>
      </w:r>
      <w:r w:rsidR="001962B0">
        <w:t>)</w:t>
      </w:r>
      <w:r w:rsidR="000F53C8" w:rsidRPr="00146F05">
        <w:t xml:space="preserve">   </w:t>
      </w:r>
    </w:p>
    <w:p w:rsidR="000F53C8" w:rsidRPr="00146F05" w:rsidRDefault="000F53C8" w:rsidP="00FC1E0E">
      <w:pPr>
        <w:pStyle w:val="Noidung"/>
      </w:pPr>
      <w:r w:rsidRPr="00146F05">
        <w:t>Lúc đó mớn nước mũi lái mới sẽ là:</w:t>
      </w:r>
    </w:p>
    <w:p w:rsidR="000F53C8" w:rsidRPr="00146F05" w:rsidRDefault="00FC1E0E" w:rsidP="00FC1E0E">
      <w:pPr>
        <w:pStyle w:val="Noidung"/>
      </w:pPr>
      <w:r>
        <w:tab/>
      </w:r>
      <w:r>
        <w:tab/>
      </w:r>
      <w:r w:rsidR="000F53C8" w:rsidRPr="00146F05">
        <w:t>dA</w:t>
      </w:r>
      <w:r w:rsidR="000F53C8" w:rsidRPr="00146F05">
        <w:rPr>
          <w:vertAlign w:val="subscript"/>
        </w:rPr>
        <w:t>mới</w:t>
      </w:r>
      <w:r w:rsidR="000F53C8" w:rsidRPr="00146F05">
        <w:t xml:space="preserve"> = dA</w:t>
      </w:r>
      <w:r w:rsidR="000F53C8" w:rsidRPr="00146F05">
        <w:rPr>
          <w:vertAlign w:val="subscript"/>
        </w:rPr>
        <w:t>cũ</w:t>
      </w:r>
      <w:r w:rsidR="000F53C8" w:rsidRPr="00146F05">
        <w:t xml:space="preserve"> ± Δd</w:t>
      </w:r>
      <w:r w:rsidR="000F53C8" w:rsidRPr="00146F05">
        <w:rPr>
          <w:vertAlign w:val="subscript"/>
        </w:rPr>
        <w:t>A</w:t>
      </w:r>
      <w:r w:rsidR="000F53C8" w:rsidRPr="00146F05">
        <w:t xml:space="preserve">                  </w:t>
      </w:r>
      <w:r w:rsidR="004E0A0F">
        <w:tab/>
      </w:r>
      <w:r w:rsidR="004E0A0F">
        <w:tab/>
      </w:r>
      <w:r w:rsidR="004E0A0F">
        <w:tab/>
      </w:r>
      <w:r w:rsidR="004E0A0F">
        <w:tab/>
        <w:t>(2.31</w:t>
      </w:r>
      <w:r w:rsidR="001962B0">
        <w:t>)</w:t>
      </w:r>
      <w:r w:rsidR="000F53C8" w:rsidRPr="00146F05">
        <w:t xml:space="preserve">                   </w:t>
      </w:r>
    </w:p>
    <w:p w:rsidR="000F53C8" w:rsidRPr="00146F05" w:rsidRDefault="00FC1E0E" w:rsidP="00FC1E0E">
      <w:pPr>
        <w:pStyle w:val="Noidung"/>
      </w:pPr>
      <w:r>
        <w:tab/>
      </w:r>
      <w:r>
        <w:tab/>
      </w:r>
      <w:r w:rsidR="000F53C8" w:rsidRPr="00146F05">
        <w:t>dF</w:t>
      </w:r>
      <w:r w:rsidR="000F53C8" w:rsidRPr="00146F05">
        <w:rPr>
          <w:vertAlign w:val="subscript"/>
        </w:rPr>
        <w:t xml:space="preserve">mới  </w:t>
      </w:r>
      <w:r w:rsidR="000F53C8" w:rsidRPr="00146F05">
        <w:t>= dF</w:t>
      </w:r>
      <w:r w:rsidR="000F53C8" w:rsidRPr="00146F05">
        <w:rPr>
          <w:vertAlign w:val="subscript"/>
        </w:rPr>
        <w:t>cũ</w:t>
      </w:r>
      <w:r w:rsidR="000F53C8" w:rsidRPr="00146F05">
        <w:t xml:space="preserve"> ± Δd</w:t>
      </w:r>
      <w:r w:rsidR="000F53C8" w:rsidRPr="00146F05">
        <w:rPr>
          <w:vertAlign w:val="subscript"/>
        </w:rPr>
        <w:t>F</w:t>
      </w:r>
      <w:r w:rsidR="000F53C8" w:rsidRPr="00146F05">
        <w:t xml:space="preserve">                                       </w:t>
      </w:r>
      <w:r w:rsidR="004E0A0F">
        <w:tab/>
      </w:r>
      <w:r w:rsidR="004E0A0F">
        <w:tab/>
        <w:t>(2.32</w:t>
      </w:r>
      <w:r w:rsidR="001962B0">
        <w:t>)</w:t>
      </w:r>
    </w:p>
    <w:p w:rsidR="000F53C8" w:rsidRDefault="000F53C8" w:rsidP="00FC1E0E">
      <w:pPr>
        <w:pStyle w:val="Noidung"/>
        <w:rPr>
          <w:i/>
        </w:rPr>
      </w:pPr>
      <w:r w:rsidRPr="00146F05">
        <w:rPr>
          <w:u w:val="single"/>
        </w:rPr>
        <w:t>Chú ý</w:t>
      </w:r>
      <w:r w:rsidRPr="00146F05">
        <w:t xml:space="preserve">: </w:t>
      </w:r>
      <w:r w:rsidRPr="002F3E29">
        <w:rPr>
          <w:i/>
        </w:rPr>
        <w:t>lấy dấu (+) hay (-) đối với Δd</w:t>
      </w:r>
      <w:r w:rsidRPr="002F3E29">
        <w:rPr>
          <w:i/>
          <w:vertAlign w:val="subscript"/>
        </w:rPr>
        <w:t>A</w:t>
      </w:r>
      <w:r w:rsidRPr="002F3E29">
        <w:rPr>
          <w:i/>
        </w:rPr>
        <w:t xml:space="preserve"> và Δd</w:t>
      </w:r>
      <w:r w:rsidRPr="002F3E29">
        <w:rPr>
          <w:i/>
          <w:vertAlign w:val="subscript"/>
        </w:rPr>
        <w:t>F</w:t>
      </w:r>
      <w:r w:rsidRPr="002F3E29">
        <w:rPr>
          <w:i/>
        </w:rPr>
        <w:t xml:space="preserve">  là tuỳ theo chiều dịch chuyển hàng hóa.</w:t>
      </w:r>
    </w:p>
    <w:p w:rsidR="000F53C8" w:rsidRPr="00146F05" w:rsidRDefault="000F53C8" w:rsidP="00FC1E0E">
      <w:pPr>
        <w:pStyle w:val="Noidung"/>
      </w:pPr>
      <w:r>
        <w:rPr>
          <w:i/>
        </w:rPr>
        <w:t>Việc dịch chuyển hàng hóa chỉ diễn ra trên sơ đồ xếp hàng ở bước tính toán. Thực tế hiếm khi có việc dịch chuyển lô hàng sau khi đã xếp xuống tàu.</w:t>
      </w:r>
    </w:p>
    <w:p w:rsidR="000F53C8" w:rsidRPr="00CA31EC" w:rsidRDefault="00CA31EC" w:rsidP="00FC1E0E">
      <w:pPr>
        <w:pStyle w:val="Noidung"/>
        <w:rPr>
          <w:i/>
        </w:rPr>
      </w:pPr>
      <w:r w:rsidRPr="00CA31EC">
        <w:rPr>
          <w:i/>
        </w:rPr>
        <w:t xml:space="preserve">- </w:t>
      </w:r>
      <w:r w:rsidR="000F53C8" w:rsidRPr="00CA31EC">
        <w:rPr>
          <w:i/>
        </w:rPr>
        <w:t>Xếp một lượng hàng có trọng lượng vừa phải:</w:t>
      </w:r>
    </w:p>
    <w:p w:rsidR="000F53C8" w:rsidRPr="00146F05" w:rsidRDefault="000F53C8" w:rsidP="00FC1E0E">
      <w:pPr>
        <w:pStyle w:val="Noidung"/>
      </w:pPr>
      <w:r w:rsidRPr="00146F05">
        <w:t>Lô hàng có trọng lượng vừa phải có nghĩa là lô hàng mà khi xếp xuống hoặc dỡ lên sẽ chỉ làm cho mớn nước của tàu thay đổi một vài cm. Trong trường hợp này, các giá trị TPC, MTC, LCF... chỉ thay đổi một lượng rất nhỏ, có thể coi như vẫn giữ nguyên.</w:t>
      </w:r>
    </w:p>
    <w:p w:rsidR="000F53C8" w:rsidRPr="00146F05" w:rsidRDefault="000F53C8" w:rsidP="00FC1E0E">
      <w:pPr>
        <w:pStyle w:val="Noidung"/>
      </w:pPr>
      <w:r w:rsidRPr="00146F05">
        <w:t>Ta có thể tính toán theo hai bước sau:</w:t>
      </w:r>
    </w:p>
    <w:p w:rsidR="000F53C8" w:rsidRPr="00146F05" w:rsidRDefault="000F53C8" w:rsidP="00FC1E0E">
      <w:pPr>
        <w:pStyle w:val="Noidung"/>
      </w:pPr>
      <w:r w:rsidRPr="00146F05">
        <w:t xml:space="preserve"> + Bước 1: Giả định xếp lô hàng có trọng lượng w lên tàu tại vị trí tâm mặt phẳng đường nước F. Khi đó không có sự thay đổi hiệu số mớn nước mà tàu chỉ bị tăng đều mớn một lượng bằng: </w:t>
      </w:r>
      <w:r w:rsidRPr="00146F05">
        <w:rPr>
          <w:position w:val="-10"/>
        </w:rPr>
        <w:object w:dxaOrig="180" w:dyaOrig="340">
          <v:shape id="_x0000_i1047" type="#_x0000_t75" style="width:8.35pt;height:17.45pt" o:ole="">
            <v:imagedata r:id="rId60" o:title=""/>
          </v:shape>
          <o:OLEObject Type="Embed" ProgID="Equation.3" ShapeID="_x0000_i1047" DrawAspect="Content" ObjectID="_1556956923" r:id="rId61"/>
        </w:object>
      </w:r>
    </w:p>
    <w:p w:rsidR="000F53C8" w:rsidRPr="00146F05" w:rsidRDefault="00FC1E0E" w:rsidP="00FC1E0E">
      <w:pPr>
        <w:pStyle w:val="Noidung"/>
      </w:pPr>
      <w:r>
        <w:rPr>
          <w:position w:val="-26"/>
        </w:rPr>
        <w:tab/>
      </w:r>
      <w:r>
        <w:rPr>
          <w:position w:val="-26"/>
        </w:rPr>
        <w:tab/>
      </w:r>
      <w:r>
        <w:rPr>
          <w:position w:val="-26"/>
        </w:rPr>
        <w:tab/>
      </w:r>
      <w:r>
        <w:rPr>
          <w:position w:val="-26"/>
        </w:rPr>
        <w:tab/>
      </w:r>
      <w:r w:rsidR="00CA31EC" w:rsidRPr="00146F05">
        <w:rPr>
          <w:position w:val="-26"/>
        </w:rPr>
        <w:object w:dxaOrig="1180" w:dyaOrig="660">
          <v:shape id="_x0000_i1048" type="#_x0000_t75" style="width:58.35pt;height:34.1pt" o:ole="">
            <v:imagedata r:id="rId62" o:title=""/>
          </v:shape>
          <o:OLEObject Type="Embed" ProgID="Equation.3" ShapeID="_x0000_i1048" DrawAspect="Content" ObjectID="_1556956924" r:id="rId63"/>
        </w:object>
      </w:r>
      <w:r w:rsidR="000F53C8" w:rsidRPr="00146F05">
        <w:t xml:space="preserve">          </w:t>
      </w:r>
      <w:r w:rsidR="004E0A0F">
        <w:tab/>
      </w:r>
      <w:r w:rsidR="004E0A0F">
        <w:tab/>
      </w:r>
      <w:r w:rsidR="004E0A0F">
        <w:tab/>
      </w:r>
      <w:r w:rsidR="004E0A0F">
        <w:tab/>
        <w:t>(2.33</w:t>
      </w:r>
      <w:r w:rsidR="00CA31EC">
        <w:t>)</w:t>
      </w:r>
      <w:r w:rsidR="000F53C8" w:rsidRPr="00146F05">
        <w:t xml:space="preserve">                                          </w:t>
      </w:r>
    </w:p>
    <w:p w:rsidR="000F53C8" w:rsidRPr="00146F05" w:rsidRDefault="000F53C8" w:rsidP="00FC1E0E">
      <w:pPr>
        <w:pStyle w:val="Noidung"/>
      </w:pPr>
      <w:r w:rsidRPr="00146F05">
        <w:t xml:space="preserve"> + Bước 2: Dịch chuyển lô hàng đến vị trí dự định xếp hàng. Khi đó ta tiến hành tính toán như với bài toán dịch chuyển hàng ở trên.</w:t>
      </w:r>
    </w:p>
    <w:p w:rsidR="000F53C8" w:rsidRPr="00146F05" w:rsidRDefault="000F53C8" w:rsidP="00FC1E0E">
      <w:pPr>
        <w:pStyle w:val="Noidung"/>
      </w:pPr>
      <w:r w:rsidRPr="00146F05">
        <w:t>Ta có:</w:t>
      </w:r>
    </w:p>
    <w:p w:rsidR="000F53C8" w:rsidRPr="00146F05" w:rsidRDefault="00FC1E0E" w:rsidP="00FC1E0E">
      <w:pPr>
        <w:pStyle w:val="Noidung"/>
      </w:pPr>
      <w:r>
        <w:rPr>
          <w:position w:val="-26"/>
        </w:rPr>
        <w:tab/>
      </w:r>
      <w:r>
        <w:rPr>
          <w:position w:val="-26"/>
        </w:rPr>
        <w:tab/>
      </w:r>
      <w:r>
        <w:rPr>
          <w:position w:val="-26"/>
        </w:rPr>
        <w:tab/>
      </w:r>
      <w:r>
        <w:rPr>
          <w:position w:val="-26"/>
        </w:rPr>
        <w:tab/>
      </w:r>
      <w:r w:rsidR="000F53C8" w:rsidRPr="00146F05">
        <w:rPr>
          <w:position w:val="-26"/>
        </w:rPr>
        <w:object w:dxaOrig="1140" w:dyaOrig="639">
          <v:shape id="_x0000_i1049" type="#_x0000_t75" style="width:56.85pt;height:31.85pt" o:ole="">
            <v:imagedata r:id="rId64" o:title=""/>
          </v:shape>
          <o:OLEObject Type="Embed" ProgID="Equation.3" ShapeID="_x0000_i1049" DrawAspect="Content" ObjectID="_1556956925" r:id="rId65"/>
        </w:object>
      </w:r>
      <w:r w:rsidR="000F53C8" w:rsidRPr="00146F05">
        <w:t xml:space="preserve">    </w:t>
      </w:r>
      <w:r w:rsidR="004E0A0F">
        <w:tab/>
      </w:r>
      <w:r w:rsidR="004E0A0F">
        <w:tab/>
      </w:r>
      <w:r w:rsidR="004E0A0F">
        <w:tab/>
      </w:r>
      <w:r w:rsidR="004E0A0F">
        <w:tab/>
      </w:r>
      <w:r w:rsidR="004E0A0F">
        <w:tab/>
        <w:t>(2.34</w:t>
      </w:r>
      <w:r w:rsidR="00CA31EC">
        <w:t>)</w:t>
      </w:r>
    </w:p>
    <w:p w:rsidR="000F53C8" w:rsidRPr="00146F05" w:rsidRDefault="000F53C8" w:rsidP="00FC1E0E">
      <w:pPr>
        <w:pStyle w:val="Noidung"/>
      </w:pPr>
      <w:r w:rsidRPr="00146F05">
        <w:t xml:space="preserve"> l: khoảng cách từ vị trí dự định xếp hàng tới tâm F.</w:t>
      </w:r>
    </w:p>
    <w:p w:rsidR="000F53C8" w:rsidRPr="00146F05" w:rsidRDefault="00FC1E0E" w:rsidP="00FC1E0E">
      <w:pPr>
        <w:pStyle w:val="Noidung"/>
      </w:pPr>
      <w:r>
        <w:rPr>
          <w:position w:val="-30"/>
        </w:rPr>
        <w:tab/>
      </w:r>
      <w:r>
        <w:rPr>
          <w:position w:val="-30"/>
        </w:rPr>
        <w:tab/>
      </w:r>
      <w:r>
        <w:rPr>
          <w:position w:val="-30"/>
        </w:rPr>
        <w:tab/>
      </w:r>
      <w:r>
        <w:rPr>
          <w:position w:val="-30"/>
        </w:rPr>
        <w:tab/>
      </w:r>
      <w:r w:rsidR="000F53C8" w:rsidRPr="00146F05">
        <w:rPr>
          <w:position w:val="-30"/>
        </w:rPr>
        <w:object w:dxaOrig="2880" w:dyaOrig="740">
          <v:shape id="_x0000_i1050" type="#_x0000_t75" style="width:2in;height:36.4pt" o:ole="">
            <v:imagedata r:id="rId66" o:title=""/>
          </v:shape>
          <o:OLEObject Type="Embed" ProgID="Equation.3" ShapeID="_x0000_i1050" DrawAspect="Content" ObjectID="_1556956926" r:id="rId67"/>
        </w:object>
      </w:r>
      <w:r w:rsidR="004E0A0F">
        <w:rPr>
          <w:position w:val="-30"/>
        </w:rPr>
        <w:tab/>
      </w:r>
      <w:r w:rsidR="004E0A0F">
        <w:rPr>
          <w:position w:val="-30"/>
        </w:rPr>
        <w:tab/>
        <w:t>(2.35</w:t>
      </w:r>
      <w:r w:rsidR="00CA31EC">
        <w:rPr>
          <w:position w:val="-30"/>
        </w:rPr>
        <w:t>)</w:t>
      </w:r>
    </w:p>
    <w:p w:rsidR="000F53C8" w:rsidRPr="00146F05" w:rsidRDefault="00FC1E0E" w:rsidP="00FC1E0E">
      <w:pPr>
        <w:pStyle w:val="Noidung"/>
      </w:pPr>
      <w:r>
        <w:rPr>
          <w:position w:val="-6"/>
        </w:rPr>
        <w:tab/>
      </w:r>
      <w:r>
        <w:rPr>
          <w:position w:val="-6"/>
        </w:rPr>
        <w:tab/>
      </w:r>
      <w:r>
        <w:rPr>
          <w:position w:val="-6"/>
        </w:rPr>
        <w:tab/>
      </w:r>
      <w:r>
        <w:rPr>
          <w:position w:val="-6"/>
        </w:rPr>
        <w:tab/>
      </w:r>
      <w:r w:rsidR="000F53C8" w:rsidRPr="00146F05">
        <w:rPr>
          <w:position w:val="-6"/>
        </w:rPr>
        <w:object w:dxaOrig="1620" w:dyaOrig="300">
          <v:shape id="_x0000_i1051" type="#_x0000_t75" style="width:80.35pt;height:15.15pt" o:ole="">
            <v:imagedata r:id="rId68" o:title=""/>
          </v:shape>
          <o:OLEObject Type="Embed" ProgID="Equation.3" ShapeID="_x0000_i1051" DrawAspect="Content" ObjectID="_1556956927" r:id="rId69"/>
        </w:object>
      </w:r>
      <w:r w:rsidR="004E0A0F">
        <w:rPr>
          <w:position w:val="-6"/>
        </w:rPr>
        <w:tab/>
      </w:r>
      <w:r w:rsidR="004E0A0F">
        <w:rPr>
          <w:position w:val="-6"/>
        </w:rPr>
        <w:tab/>
      </w:r>
      <w:r w:rsidR="004E0A0F">
        <w:rPr>
          <w:position w:val="-6"/>
        </w:rPr>
        <w:tab/>
      </w:r>
      <w:r w:rsidR="004E0A0F">
        <w:rPr>
          <w:position w:val="-6"/>
        </w:rPr>
        <w:tab/>
        <w:t>(2.36</w:t>
      </w:r>
      <w:r w:rsidR="00CA31EC">
        <w:rPr>
          <w:position w:val="-6"/>
        </w:rPr>
        <w:t>)</w:t>
      </w:r>
    </w:p>
    <w:p w:rsidR="000F53C8" w:rsidRPr="00146F05" w:rsidRDefault="000F53C8" w:rsidP="00FC1E0E">
      <w:pPr>
        <w:pStyle w:val="Noidung"/>
      </w:pPr>
      <w:r w:rsidRPr="00146F05">
        <w:t>Mớn nước mũi lái mới sẽ là:</w:t>
      </w:r>
    </w:p>
    <w:p w:rsidR="000F53C8" w:rsidRPr="00146F05" w:rsidRDefault="000F53C8" w:rsidP="00FC1E0E">
      <w:pPr>
        <w:pStyle w:val="Noidung"/>
      </w:pPr>
      <w:r w:rsidRPr="00146F05">
        <w:t xml:space="preserve">                   </w:t>
      </w:r>
      <w:r w:rsidR="00FC1E0E">
        <w:t xml:space="preserve">                    </w:t>
      </w:r>
      <w:r w:rsidR="00FC1E0E">
        <w:tab/>
      </w:r>
      <w:r w:rsidRPr="00146F05">
        <w:t>d</w:t>
      </w:r>
      <w:r w:rsidRPr="00146F05">
        <w:rPr>
          <w:vertAlign w:val="subscript"/>
        </w:rPr>
        <w:t xml:space="preserve">Amới </w:t>
      </w:r>
      <w:r w:rsidRPr="00146F05">
        <w:t>= d</w:t>
      </w:r>
      <w:r w:rsidRPr="00146F05">
        <w:rPr>
          <w:vertAlign w:val="subscript"/>
        </w:rPr>
        <w:t xml:space="preserve">Acũ </w:t>
      </w:r>
      <w:r w:rsidRPr="00146F05">
        <w:t>+ Δd ± Δd</w:t>
      </w:r>
      <w:r w:rsidRPr="00146F05">
        <w:rPr>
          <w:vertAlign w:val="subscript"/>
        </w:rPr>
        <w:t>A</w:t>
      </w:r>
      <w:r w:rsidRPr="00146F05">
        <w:t xml:space="preserve">                          </w:t>
      </w:r>
      <w:r w:rsidR="00CA31EC">
        <w:tab/>
      </w:r>
      <w:r w:rsidR="004E0A0F">
        <w:t>(2.37</w:t>
      </w:r>
      <w:r w:rsidR="00CA31EC">
        <w:t>)</w:t>
      </w:r>
    </w:p>
    <w:p w:rsidR="000F53C8" w:rsidRPr="00146F05" w:rsidRDefault="000F53C8" w:rsidP="00FC1E0E">
      <w:pPr>
        <w:pStyle w:val="Noidung"/>
      </w:pPr>
      <w:r w:rsidRPr="00146F05">
        <w:t xml:space="preserve">                  </w:t>
      </w:r>
      <w:r w:rsidR="00FC1E0E">
        <w:t xml:space="preserve">                  </w:t>
      </w:r>
      <w:r w:rsidR="00FC1E0E">
        <w:tab/>
      </w:r>
      <w:r w:rsidRPr="00146F05">
        <w:t>d</w:t>
      </w:r>
      <w:r w:rsidRPr="00146F05">
        <w:rPr>
          <w:vertAlign w:val="subscript"/>
        </w:rPr>
        <w:t xml:space="preserve">Fmới </w:t>
      </w:r>
      <w:r w:rsidRPr="00146F05">
        <w:t>= d</w:t>
      </w:r>
      <w:r w:rsidRPr="00146F05">
        <w:rPr>
          <w:vertAlign w:val="subscript"/>
        </w:rPr>
        <w:t xml:space="preserve">Fcũ </w:t>
      </w:r>
      <w:r w:rsidRPr="00146F05">
        <w:t>+ Δd ± Δd</w:t>
      </w:r>
      <w:r w:rsidRPr="00146F05">
        <w:rPr>
          <w:vertAlign w:val="subscript"/>
        </w:rPr>
        <w:t>F</w:t>
      </w:r>
      <w:r w:rsidRPr="00146F05">
        <w:t xml:space="preserve">                            </w:t>
      </w:r>
      <w:r w:rsidR="004E0A0F">
        <w:tab/>
        <w:t>(2.38</w:t>
      </w:r>
      <w:r w:rsidR="00CA31EC">
        <w:t>)</w:t>
      </w:r>
    </w:p>
    <w:p w:rsidR="000F53C8" w:rsidRPr="00146F05" w:rsidRDefault="000F53C8" w:rsidP="00FC1E0E">
      <w:pPr>
        <w:pStyle w:val="Noidung"/>
      </w:pPr>
      <w:r w:rsidRPr="00146F05">
        <w:rPr>
          <w:u w:val="single"/>
        </w:rPr>
        <w:t>Chú ý</w:t>
      </w:r>
      <w:r w:rsidRPr="00146F05">
        <w:t>: - Lấy dấu (+) hay (-) là tuỳ thuộc vào vị trí xếp lô hàng.</w:t>
      </w:r>
    </w:p>
    <w:p w:rsidR="000F53C8" w:rsidRPr="00FC1E0E" w:rsidRDefault="00FC1E0E" w:rsidP="00FC1E0E">
      <w:pPr>
        <w:pStyle w:val="Noidung"/>
        <w:rPr>
          <w:i/>
        </w:rPr>
      </w:pPr>
      <w:r w:rsidRPr="00FC1E0E">
        <w:rPr>
          <w:i/>
        </w:rPr>
        <w:lastRenderedPageBreak/>
        <w:t xml:space="preserve">- </w:t>
      </w:r>
      <w:r w:rsidR="000F53C8" w:rsidRPr="00FC1E0E">
        <w:rPr>
          <w:i/>
        </w:rPr>
        <w:t>Dỡ một lô hàng có trọng lượng vừa phải</w:t>
      </w:r>
    </w:p>
    <w:p w:rsidR="000F53C8" w:rsidRDefault="000F53C8" w:rsidP="00FC1E0E">
      <w:pPr>
        <w:pStyle w:val="Noidung"/>
        <w:rPr>
          <w:vertAlign w:val="subscript"/>
        </w:rPr>
      </w:pPr>
      <w:r>
        <w:t>+ Bước 1:Dịch chuyển lô hàng từ vị trí ban đầu đến tâm mặt phẳng đường nước của tàu. Khi đó ta tính toán được các thông số thay đổi mớn nước tương tự như trường hợp di chuyển hàng:</w:t>
      </w:r>
      <w:r w:rsidRPr="008A065F">
        <w:rPr>
          <w:position w:val="-6"/>
        </w:rPr>
        <w:object w:dxaOrig="320" w:dyaOrig="279">
          <v:shape id="_x0000_i1052" type="#_x0000_t75" style="width:17.45pt;height:13.65pt" o:ole="">
            <v:imagedata r:id="rId70" o:title=""/>
          </v:shape>
          <o:OLEObject Type="Embed" ProgID="Equation.3" ShapeID="_x0000_i1052" DrawAspect="Content" ObjectID="_1556956928" r:id="rId71"/>
        </w:object>
      </w:r>
      <w:r>
        <w:t>,</w:t>
      </w:r>
      <w:r w:rsidRPr="00F52521">
        <w:t xml:space="preserve"> </w:t>
      </w:r>
      <w:r w:rsidRPr="00146F05">
        <w:t>Δd</w:t>
      </w:r>
      <w:r w:rsidRPr="00146F05">
        <w:rPr>
          <w:vertAlign w:val="subscript"/>
        </w:rPr>
        <w:t>A</w:t>
      </w:r>
      <w:r>
        <w:rPr>
          <w:vertAlign w:val="subscript"/>
        </w:rPr>
        <w:t xml:space="preserve">, </w:t>
      </w:r>
      <w:r w:rsidRPr="00146F05">
        <w:t>Δd</w:t>
      </w:r>
      <w:r w:rsidRPr="00146F05">
        <w:rPr>
          <w:vertAlign w:val="subscript"/>
        </w:rPr>
        <w:t>F</w:t>
      </w:r>
    </w:p>
    <w:p w:rsidR="000F53C8" w:rsidRPr="00B93359" w:rsidRDefault="000F53C8" w:rsidP="00FC1E0E">
      <w:pPr>
        <w:pStyle w:val="Noidung"/>
      </w:pPr>
      <w:r w:rsidRPr="00146F05">
        <w:t xml:space="preserve">+ Bước 2: </w:t>
      </w:r>
      <w:r>
        <w:t xml:space="preserve">Dỡ lô hàng khỏi tàu, khi đó do lô hàng đã nằm trên tâm mặt phẳng đường nước nên không làm thay đổi hiệu số mớn nước mà chỉ làm mớn nước giảm đều 1 lượng </w:t>
      </w:r>
      <w:r w:rsidRPr="00146F05">
        <w:t>Δd</w:t>
      </w:r>
    </w:p>
    <w:p w:rsidR="000F53C8" w:rsidRPr="00CA31EC" w:rsidRDefault="000F53C8" w:rsidP="00FC1E0E">
      <w:pPr>
        <w:pStyle w:val="Noidung"/>
        <w:rPr>
          <w:i/>
        </w:rPr>
      </w:pPr>
      <w:r w:rsidRPr="00CA31EC">
        <w:rPr>
          <w:i/>
        </w:rPr>
        <w:t>* Hiệu chỉnh mớn nước mũi lái bằng bảng tính sẵn:</w:t>
      </w:r>
    </w:p>
    <w:p w:rsidR="000F53C8" w:rsidRDefault="00F17AB6" w:rsidP="00FC1E0E">
      <w:pPr>
        <w:pStyle w:val="Noidung"/>
      </w:pPr>
      <w:r>
        <w:rPr>
          <w:noProof/>
        </w:rPr>
        <w:drawing>
          <wp:anchor distT="0" distB="0" distL="114300" distR="114300" simplePos="0" relativeHeight="251925504" behindDoc="0" locked="0" layoutInCell="1" allowOverlap="1" wp14:anchorId="69CA72ED" wp14:editId="16A7E1B7">
            <wp:simplePos x="0" y="0"/>
            <wp:positionH relativeFrom="column">
              <wp:posOffset>172085</wp:posOffset>
            </wp:positionH>
            <wp:positionV relativeFrom="paragraph">
              <wp:posOffset>680085</wp:posOffset>
            </wp:positionV>
            <wp:extent cx="5551805" cy="4992370"/>
            <wp:effectExtent l="0" t="0" r="0" b="0"/>
            <wp:wrapTopAndBottom/>
            <wp:docPr id="47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rcRect b="39330"/>
                    <a:stretch>
                      <a:fillRect/>
                    </a:stretch>
                  </pic:blipFill>
                  <pic:spPr>
                    <a:xfrm>
                      <a:off x="0" y="0"/>
                      <a:ext cx="5551805" cy="4992370"/>
                    </a:xfrm>
                    <a:prstGeom prst="rect">
                      <a:avLst/>
                    </a:prstGeom>
                  </pic:spPr>
                </pic:pic>
              </a:graphicData>
            </a:graphic>
            <wp14:sizeRelH relativeFrom="page">
              <wp14:pctWidth>0</wp14:pctWidth>
            </wp14:sizeRelH>
            <wp14:sizeRelV relativeFrom="page">
              <wp14:pctHeight>0</wp14:pctHeight>
            </wp14:sizeRelV>
          </wp:anchor>
        </w:drawing>
      </w:r>
      <w:r w:rsidR="000F53C8" w:rsidRPr="00146F05">
        <w:t>Ta có thể sử dụng bảng</w:t>
      </w:r>
      <w:r w:rsidR="000F53C8">
        <w:t xml:space="preserve"> tra</w:t>
      </w:r>
      <w:r w:rsidR="000F53C8" w:rsidRPr="00146F05">
        <w:t xml:space="preserve"> (Trimming Table</w:t>
      </w:r>
      <w:r w:rsidR="000F53C8">
        <w:t>) để tính toán sự thay đổi mớn nước tương ứng với việc xếp dỡ một lô hàng với trọng lượng nhất định (thường cho là 50T hoặc 100T tùy theo cỡ tàu).</w:t>
      </w:r>
      <w:r>
        <w:t xml:space="preserve"> Dưới đây là bảng minh họa trimming table:</w:t>
      </w:r>
    </w:p>
    <w:p w:rsidR="000F53C8" w:rsidRDefault="000F53C8" w:rsidP="000F53C8">
      <w:pPr>
        <w:pStyle w:val="Noidung"/>
        <w:rPr>
          <w:rFonts w:eastAsia="Arial" w:cs="Arial"/>
          <w:b/>
          <w:color w:val="000000"/>
          <w:sz w:val="28"/>
        </w:rPr>
      </w:pPr>
    </w:p>
    <w:p w:rsidR="000F53C8" w:rsidRDefault="000F53C8" w:rsidP="000F53C8">
      <w:pPr>
        <w:pStyle w:val="Normal1"/>
        <w:spacing w:before="120" w:after="120" w:line="240" w:lineRule="auto"/>
        <w:jc w:val="center"/>
        <w:rPr>
          <w:b/>
          <w:sz w:val="28"/>
        </w:rPr>
      </w:pPr>
    </w:p>
    <w:p w:rsidR="0028497F" w:rsidRDefault="00FC1E0E">
      <w:pPr>
        <w:spacing w:before="120"/>
        <w:rPr>
          <w:b/>
          <w:sz w:val="28"/>
          <w:szCs w:val="28"/>
        </w:rPr>
      </w:pPr>
      <w:r>
        <w:rPr>
          <w:b/>
          <w:sz w:val="28"/>
          <w:szCs w:val="28"/>
        </w:rPr>
        <w:br w:type="page"/>
      </w:r>
    </w:p>
    <w:p w:rsidR="0028497F" w:rsidRDefault="00631AA0" w:rsidP="00CA57A5">
      <w:pPr>
        <w:pStyle w:val="Tieudecap2"/>
        <w:numPr>
          <w:ilvl w:val="1"/>
          <w:numId w:val="12"/>
        </w:numPr>
      </w:pPr>
      <w:r>
        <w:lastRenderedPageBreak/>
        <w:t xml:space="preserve">  </w:t>
      </w:r>
      <w:r w:rsidR="0028497F">
        <w:t>Xác định khối lượng hàng hóa bằng phương pháp giám định mớn nước.</w:t>
      </w:r>
    </w:p>
    <w:p w:rsidR="00A7215A" w:rsidRPr="0008295F" w:rsidRDefault="00A7215A" w:rsidP="00A7215A">
      <w:pPr>
        <w:pStyle w:val="Noidung"/>
        <w:ind w:firstLine="0"/>
        <w:rPr>
          <w:szCs w:val="26"/>
        </w:rPr>
      </w:pPr>
      <w:r w:rsidRPr="0008295F">
        <w:rPr>
          <w:szCs w:val="26"/>
        </w:rPr>
        <w:t>Nguyên lý chung của phương pháp</w:t>
      </w:r>
      <w:r>
        <w:rPr>
          <w:szCs w:val="26"/>
        </w:rPr>
        <w:t xml:space="preserve">: </w:t>
      </w:r>
      <w:r w:rsidRPr="0008295F">
        <w:rPr>
          <w:szCs w:val="26"/>
        </w:rPr>
        <w:t xml:space="preserve"> </w:t>
      </w:r>
    </w:p>
    <w:p w:rsidR="00A7215A" w:rsidRPr="0008295F" w:rsidRDefault="00A7215A" w:rsidP="00A7215A">
      <w:pPr>
        <w:pStyle w:val="Noidung"/>
        <w:ind w:firstLine="0"/>
        <w:rPr>
          <w:szCs w:val="26"/>
        </w:rPr>
      </w:pPr>
      <w:r w:rsidRPr="0008295F">
        <w:rPr>
          <w:szCs w:val="26"/>
        </w:rPr>
        <w:t>Khối lượng hàng xếp xuống tàu là hiệu số giữa lượng dãn nước khi giám định lần cuối  (đã trừ tổng trọng lượng các thành phần dự trữ) và lượng dãn nước khi giám định lần đầu (đã trừ tổng trọng lượng các thành phần dự trữ).</w:t>
      </w:r>
    </w:p>
    <w:p w:rsidR="00A7215A" w:rsidRPr="00F17AB6" w:rsidRDefault="00A7215A" w:rsidP="00A7215A">
      <w:pPr>
        <w:pStyle w:val="Tieudecap2"/>
        <w:numPr>
          <w:ilvl w:val="0"/>
          <w:numId w:val="0"/>
        </w:numPr>
        <w:rPr>
          <w:b w:val="0"/>
          <w:lang w:val="vi-VN"/>
        </w:rPr>
      </w:pPr>
      <w:bookmarkStart w:id="24" w:name="_Toc272237879"/>
      <w:r w:rsidRPr="00F17AB6">
        <w:rPr>
          <w:b w:val="0"/>
        </w:rPr>
        <w:t>2</w:t>
      </w:r>
      <w:r w:rsidRPr="00F17AB6">
        <w:rPr>
          <w:b w:val="0"/>
          <w:lang w:val="vi-VN"/>
        </w:rPr>
        <w:t>.</w:t>
      </w:r>
      <w:r w:rsidRPr="00F17AB6">
        <w:rPr>
          <w:b w:val="0"/>
        </w:rPr>
        <w:t>5</w:t>
      </w:r>
      <w:r w:rsidRPr="00F17AB6">
        <w:rPr>
          <w:b w:val="0"/>
          <w:lang w:val="vi-VN"/>
        </w:rPr>
        <w:t>.1.  Giám định lần đầu (Initial survey) – Bước 1</w:t>
      </w:r>
      <w:bookmarkEnd w:id="24"/>
    </w:p>
    <w:p w:rsidR="00A7215A" w:rsidRPr="0008295F" w:rsidRDefault="00A7215A" w:rsidP="00A7215A">
      <w:pPr>
        <w:pStyle w:val="Noidung"/>
        <w:ind w:firstLine="0"/>
        <w:rPr>
          <w:lang w:val="vi-VN"/>
        </w:rPr>
      </w:pPr>
      <w:r w:rsidRPr="0008295F">
        <w:rPr>
          <w:lang w:val="vi-VN"/>
        </w:rPr>
        <w:t>a.  Xác định tỷ trọng nước nơi tàu đậu</w:t>
      </w:r>
    </w:p>
    <w:p w:rsidR="00A7215A" w:rsidRPr="0008295F" w:rsidRDefault="00A7215A" w:rsidP="00A7215A">
      <w:pPr>
        <w:pStyle w:val="Noidung"/>
        <w:ind w:firstLine="0"/>
        <w:rPr>
          <w:lang w:val="vi-VN"/>
        </w:rPr>
      </w:pPr>
      <w:r w:rsidRPr="0008295F">
        <w:rPr>
          <w:lang w:val="vi-VN"/>
        </w:rPr>
        <w:t>Tỷ trọng nước được xác định bằng tỷ trọng kế (Hydrometer) trang bị trên các tầu biển. Tỷ trọng kế được thiết kế có thể đo được nước mặn tới 1,035 T/m</w:t>
      </w:r>
      <w:r w:rsidRPr="0008295F">
        <w:rPr>
          <w:vertAlign w:val="superscript"/>
          <w:lang w:val="vi-VN"/>
        </w:rPr>
        <w:t>3</w:t>
      </w:r>
      <w:r w:rsidRPr="0008295F">
        <w:rPr>
          <w:lang w:val="vi-VN"/>
        </w:rPr>
        <w:t>. Mỗi vạch trên thang chia của tỷ trọng kế có giá trị tương ứng bằng 1/1000 T/m</w:t>
      </w:r>
      <w:r w:rsidRPr="0008295F">
        <w:rPr>
          <w:vertAlign w:val="superscript"/>
          <w:lang w:val="vi-VN"/>
        </w:rPr>
        <w:t>3</w:t>
      </w:r>
      <w:r w:rsidRPr="0008295F">
        <w:rPr>
          <w:lang w:val="vi-VN"/>
        </w:rPr>
        <w:t>. Mẫu nước đo tỷ trọng được lấy bằng gầu múc nước tiêu chuẩn cho phép người lấy mẫu có thể lấy được đúng nước theo chiều chìm của tàu. Vị trí lấy mẫu nước tốt nhất phải tránh nơi có nguồn nước thải từ trong cầu chảy ra. Đặc biệt phải thật cẩn thận xác định tỷ trọng nước khi tàu đậu gần các cửa sông lớn.</w:t>
      </w:r>
    </w:p>
    <w:p w:rsidR="00A7215A" w:rsidRPr="0008295F" w:rsidRDefault="00A7215A" w:rsidP="00A7215A">
      <w:pPr>
        <w:pStyle w:val="Noidung"/>
        <w:ind w:firstLine="0"/>
        <w:rPr>
          <w:lang w:val="vi-VN"/>
        </w:rPr>
      </w:pPr>
      <w:r w:rsidRPr="0008295F">
        <w:rPr>
          <w:lang w:val="vi-VN"/>
        </w:rPr>
        <w:t xml:space="preserve">Thời điểm lấy nước mẫu để xác định tỷ trọng được thực hiện đồng thời với công tác đọc mớn nước. </w:t>
      </w:r>
    </w:p>
    <w:p w:rsidR="00A7215A" w:rsidRPr="0008295F" w:rsidRDefault="00A7215A" w:rsidP="00A7215A">
      <w:pPr>
        <w:pStyle w:val="Noidung"/>
        <w:ind w:firstLine="0"/>
        <w:rPr>
          <w:lang w:val="vi-VN"/>
        </w:rPr>
      </w:pPr>
      <w:r w:rsidRPr="0008295F">
        <w:rPr>
          <w:lang w:val="vi-VN"/>
        </w:rPr>
        <w:t>Khi có nước mẫu, thả nhẹ nhàng tỷ trọng kế vào trong, chờ cho tỷ trọng kế hoàn toàn đứng yên trong nước thì thực hiện việc đọc giá trị tỷ trọng.</w:t>
      </w:r>
    </w:p>
    <w:p w:rsidR="00A7215A" w:rsidRPr="0008295F" w:rsidRDefault="00A7215A" w:rsidP="00A7215A">
      <w:pPr>
        <w:pStyle w:val="Noidung"/>
        <w:ind w:firstLine="0"/>
        <w:rPr>
          <w:lang w:val="vi-VN"/>
        </w:rPr>
      </w:pPr>
      <w:r w:rsidRPr="0008295F">
        <w:rPr>
          <w:lang w:val="vi-VN"/>
        </w:rPr>
        <w:t>b. Đọc giá trị mớn nước trên các thước mớn nước</w:t>
      </w:r>
    </w:p>
    <w:p w:rsidR="00A7215A" w:rsidRPr="0008295F" w:rsidRDefault="00A7215A" w:rsidP="00A7215A">
      <w:pPr>
        <w:pStyle w:val="Noidung"/>
        <w:ind w:firstLine="0"/>
        <w:rPr>
          <w:lang w:val="vi-VN"/>
        </w:rPr>
      </w:pPr>
      <w:r w:rsidRPr="0008295F">
        <w:rPr>
          <w:lang w:val="vi-VN"/>
        </w:rPr>
        <w:t>Thước mớn nước của tàu thường được xây dựng theo chiều dọc hai mạn tàu  ở mũi, mặt phẳng sườn giữa và lái tàu theo các hệ mét, hệ feet, hệ số la mã tuỳ theo nơi đóng tàu. Việc đọc mớn nước thường đọc từ các xuồng nhỏ chạy xung quanh tàu hoặc sử dụng thang dây thả tại vị trí thước mớn nước.  Mớn nước tại đường trục dọc (Center Line)là giá trị trung bình cộng của hai giá trị mớn nước đọc được tại hai đường mớn nước đối xứng và được tính theo các công thức sau:</w:t>
      </w:r>
    </w:p>
    <w:p w:rsidR="00A7215A" w:rsidRPr="00A7215A" w:rsidRDefault="00A7215A" w:rsidP="00A7215A">
      <w:pPr>
        <w:spacing w:before="80"/>
        <w:jc w:val="center"/>
        <w:rPr>
          <w:sz w:val="26"/>
          <w:szCs w:val="26"/>
          <w:lang w:val="vi-VN"/>
        </w:rPr>
      </w:pPr>
    </w:p>
    <w:p w:rsidR="00A7215A" w:rsidRPr="00A7215A" w:rsidRDefault="00A7215A" w:rsidP="00A7215A">
      <w:pPr>
        <w:spacing w:before="80"/>
        <w:jc w:val="center"/>
        <w:rPr>
          <w:rFonts w:ascii=".VnArial" w:hAnsi=".VnArial"/>
          <w:sz w:val="26"/>
          <w:szCs w:val="26"/>
          <w:lang w:val="vi-VN"/>
        </w:rPr>
      </w:pPr>
      <w:r w:rsidRPr="0033143E">
        <w:object w:dxaOrig="1420" w:dyaOrig="660">
          <v:shape id="_x0000_i1053" type="#_x0000_t75" style="width:70.5pt;height:33.35pt" o:ole="" fillcolor="window">
            <v:imagedata r:id="rId73" o:title=""/>
          </v:shape>
          <o:OLEObject Type="Embed" ProgID="Equation.3" ShapeID="_x0000_i1053" DrawAspect="Content" ObjectID="_1556956929" r:id="rId74"/>
        </w:object>
      </w:r>
      <w:r w:rsidRPr="00A7215A">
        <w:rPr>
          <w:rFonts w:ascii=".VnArial" w:hAnsi=".VnArial"/>
          <w:sz w:val="26"/>
          <w:szCs w:val="26"/>
          <w:lang w:val="vi-VN"/>
        </w:rPr>
        <w:t xml:space="preserve"> </w:t>
      </w:r>
      <w:r w:rsidRPr="00A7215A">
        <w:rPr>
          <w:rFonts w:ascii=".VnArial" w:hAnsi=".VnArial"/>
          <w:sz w:val="26"/>
          <w:szCs w:val="26"/>
          <w:lang w:val="vi-VN"/>
        </w:rPr>
        <w:tab/>
      </w:r>
      <w:r w:rsidRPr="0033143E">
        <w:object w:dxaOrig="1400" w:dyaOrig="660">
          <v:shape id="_x0000_i1054" type="#_x0000_t75" style="width:70.5pt;height:33.35pt" o:ole="" fillcolor="window">
            <v:imagedata r:id="rId75" o:title=""/>
          </v:shape>
          <o:OLEObject Type="Embed" ProgID="Equation.3" ShapeID="_x0000_i1054" DrawAspect="Content" ObjectID="_1556956930" r:id="rId76"/>
        </w:object>
      </w:r>
      <w:r w:rsidRPr="00A7215A">
        <w:rPr>
          <w:rFonts w:ascii=".VnArial" w:hAnsi=".VnArial"/>
          <w:sz w:val="26"/>
          <w:szCs w:val="26"/>
          <w:lang w:val="vi-VN"/>
        </w:rPr>
        <w:tab/>
      </w:r>
      <w:r w:rsidRPr="00A7215A">
        <w:rPr>
          <w:rFonts w:ascii=".VnArial" w:hAnsi=".VnArial"/>
          <w:sz w:val="26"/>
          <w:szCs w:val="26"/>
          <w:lang w:val="vi-VN"/>
        </w:rPr>
        <w:tab/>
      </w:r>
      <w:r w:rsidRPr="0033143E">
        <w:object w:dxaOrig="1579" w:dyaOrig="639">
          <v:shape id="_x0000_i1055" type="#_x0000_t75" style="width:78.8pt;height:31.85pt" o:ole="" fillcolor="window">
            <v:imagedata r:id="rId77" o:title=""/>
          </v:shape>
          <o:OLEObject Type="Embed" ProgID="Equation.3" ShapeID="_x0000_i1055" DrawAspect="Content" ObjectID="_1556956931" r:id="rId78"/>
        </w:object>
      </w:r>
    </w:p>
    <w:p w:rsidR="00A7215A" w:rsidRPr="00A7215A" w:rsidRDefault="00A7215A" w:rsidP="00A7215A">
      <w:pPr>
        <w:spacing w:before="80"/>
        <w:jc w:val="both"/>
        <w:rPr>
          <w:i/>
          <w:iCs/>
          <w:sz w:val="26"/>
          <w:szCs w:val="26"/>
          <w:u w:val="single"/>
          <w:lang w:val="vi-VN"/>
        </w:rPr>
      </w:pPr>
    </w:p>
    <w:p w:rsidR="00A7215A" w:rsidRPr="0008295F" w:rsidRDefault="00A7215A" w:rsidP="00A7215A">
      <w:pPr>
        <w:pStyle w:val="Noidung"/>
        <w:ind w:firstLine="0"/>
        <w:rPr>
          <w:lang w:val="vi-VN"/>
        </w:rPr>
      </w:pPr>
      <w:r w:rsidRPr="0008295F">
        <w:rPr>
          <w:lang w:val="vi-VN"/>
        </w:rPr>
        <w:t>c.  Hiệu chỉnh giá trị mớn nước về đường thủy trực và mặt phẳng sườn giữa</w:t>
      </w:r>
    </w:p>
    <w:p w:rsidR="00A7215A" w:rsidRPr="0008295F" w:rsidRDefault="00A7215A" w:rsidP="00A7215A">
      <w:pPr>
        <w:pStyle w:val="Noidung"/>
        <w:ind w:firstLine="0"/>
        <w:rPr>
          <w:lang w:val="vi-VN"/>
        </w:rPr>
      </w:pPr>
      <w:r w:rsidRPr="0008295F">
        <w:rPr>
          <w:lang w:val="vi-VN"/>
        </w:rPr>
        <w:t>Việc hiệu chỉnh được thực hiện nhờ công thức sau:</w:t>
      </w:r>
    </w:p>
    <w:p w:rsidR="00A7215A" w:rsidRPr="00A7215A" w:rsidRDefault="00A7215A" w:rsidP="00A7215A">
      <w:pPr>
        <w:spacing w:before="80"/>
        <w:jc w:val="center"/>
        <w:rPr>
          <w:sz w:val="26"/>
          <w:szCs w:val="26"/>
        </w:rPr>
      </w:pPr>
      <w:r w:rsidRPr="000A3AE6">
        <w:object w:dxaOrig="1440" w:dyaOrig="360">
          <v:shape id="_x0000_i1056" type="#_x0000_t75" style="width:1in;height:18.2pt" o:ole="" fillcolor="window">
            <v:imagedata r:id="rId79" o:title=""/>
          </v:shape>
          <o:OLEObject Type="Embed" ProgID="Equation.3" ShapeID="_x0000_i1056" DrawAspect="Content" ObjectID="_1556956932" r:id="rId80"/>
        </w:object>
      </w:r>
      <w:r w:rsidRPr="00A7215A">
        <w:rPr>
          <w:sz w:val="26"/>
          <w:szCs w:val="26"/>
        </w:rPr>
        <w:tab/>
      </w:r>
      <w:r w:rsidRPr="000A3AE6">
        <w:object w:dxaOrig="1400" w:dyaOrig="360">
          <v:shape id="_x0000_i1057" type="#_x0000_t75" style="width:70.5pt;height:18.2pt" o:ole="" fillcolor="window">
            <v:imagedata r:id="rId81" o:title=""/>
          </v:shape>
          <o:OLEObject Type="Embed" ProgID="Equation.3" ShapeID="_x0000_i1057" DrawAspect="Content" ObjectID="_1556956933" r:id="rId82"/>
        </w:object>
      </w:r>
      <w:r w:rsidRPr="00A7215A">
        <w:rPr>
          <w:sz w:val="26"/>
          <w:szCs w:val="26"/>
        </w:rPr>
        <w:tab/>
      </w:r>
      <w:r w:rsidRPr="00A7215A">
        <w:rPr>
          <w:sz w:val="26"/>
          <w:szCs w:val="26"/>
        </w:rPr>
        <w:tab/>
      </w:r>
      <w:r w:rsidRPr="000A3AE6">
        <w:rPr>
          <w:position w:val="-12"/>
        </w:rPr>
        <w:object w:dxaOrig="1520" w:dyaOrig="380">
          <v:shape id="_x0000_i1058" type="#_x0000_t75" style="width:75.8pt;height:18.95pt" o:ole="" fillcolor="window">
            <v:imagedata r:id="rId83" o:title=""/>
          </v:shape>
          <o:OLEObject Type="Embed" ProgID="Equation.3" ShapeID="_x0000_i1058" DrawAspect="Content" ObjectID="_1556956934" r:id="rId84"/>
        </w:object>
      </w:r>
    </w:p>
    <w:p w:rsidR="00A7215A" w:rsidRDefault="00A7215A" w:rsidP="00A7215A">
      <w:pPr>
        <w:pStyle w:val="Noidung"/>
        <w:ind w:firstLine="0"/>
      </w:pPr>
      <w:r>
        <w:t xml:space="preserve">Trong đó </w:t>
      </w:r>
      <w:r>
        <w:rPr>
          <w:rFonts w:ascii=".VnArial" w:hAnsi=".VnArial"/>
        </w:rPr>
        <w:sym w:font="Symbol" w:char="F044"/>
      </w:r>
      <w:r>
        <w:t>d</w:t>
      </w:r>
      <w:r>
        <w:rPr>
          <w:vertAlign w:val="subscript"/>
        </w:rPr>
        <w:t>a</w:t>
      </w:r>
      <w:r>
        <w:t xml:space="preserve">, </w:t>
      </w:r>
      <w:r>
        <w:rPr>
          <w:rFonts w:ascii=".VnArial" w:hAnsi=".VnArial"/>
        </w:rPr>
        <w:sym w:font="Symbol" w:char="F044"/>
      </w:r>
      <w:r>
        <w:t>d</w:t>
      </w:r>
      <w:r>
        <w:rPr>
          <w:vertAlign w:val="subscript"/>
        </w:rPr>
        <w:t>f</w:t>
      </w:r>
      <w:r>
        <w:t xml:space="preserve">, </w:t>
      </w:r>
      <w:r>
        <w:rPr>
          <w:rFonts w:ascii=".VnArial" w:hAnsi=".VnArial"/>
        </w:rPr>
        <w:sym w:font="Symbol" w:char="F044"/>
      </w:r>
      <w:r>
        <w:t>d</w:t>
      </w:r>
      <w:r>
        <w:rPr>
          <w:rFonts w:ascii=".VnArial" w:hAnsi=".VnArial"/>
          <w:vertAlign w:val="subscript"/>
        </w:rPr>
        <w:sym w:font="Symbol" w:char="F051"/>
      </w:r>
      <w:r>
        <w:t xml:space="preserve"> là các giá trị hiệu chỉnh mớn nước  tính toán được hoặc tra từ hồ sơ tàu.</w:t>
      </w:r>
    </w:p>
    <w:p w:rsidR="00A7215A" w:rsidRPr="002F4C7A" w:rsidRDefault="00A7215A" w:rsidP="00A7215A">
      <w:pPr>
        <w:pStyle w:val="Noidung"/>
        <w:ind w:firstLine="0"/>
      </w:pPr>
      <w:r>
        <w:t>d.</w:t>
      </w:r>
      <w:r w:rsidRPr="002F4C7A">
        <w:t xml:space="preserve"> Tính mớn nước trung bình cuối cùng (final mean draught or quarter mean draught)</w:t>
      </w:r>
    </w:p>
    <w:p w:rsidR="00A7215A" w:rsidRDefault="00A7215A" w:rsidP="00A7215A">
      <w:pPr>
        <w:pStyle w:val="Noidung"/>
        <w:ind w:firstLine="0"/>
      </w:pPr>
      <w:r>
        <w:t xml:space="preserve">- Áp dụng công thức sau: </w:t>
      </w:r>
    </w:p>
    <w:p w:rsidR="00A7215A" w:rsidRPr="00A7215A" w:rsidRDefault="00A7215A" w:rsidP="00A7215A">
      <w:pPr>
        <w:spacing w:before="80"/>
        <w:rPr>
          <w:sz w:val="26"/>
          <w:szCs w:val="26"/>
        </w:rPr>
      </w:pPr>
      <w:r w:rsidRPr="00A7215A">
        <w:rPr>
          <w:rFonts w:ascii=".VnArial" w:hAnsi=".VnArial"/>
        </w:rPr>
        <w:t xml:space="preserve">                                                   </w:t>
      </w:r>
      <w:r w:rsidRPr="00A7215A">
        <w:rPr>
          <w:sz w:val="26"/>
          <w:szCs w:val="26"/>
        </w:rPr>
        <w:t xml:space="preserve"> </w:t>
      </w:r>
      <w:r w:rsidRPr="000A3AE6">
        <w:rPr>
          <w:position w:val="-24"/>
          <w:sz w:val="26"/>
          <w:szCs w:val="26"/>
        </w:rPr>
        <w:object w:dxaOrig="2100" w:dyaOrig="639">
          <v:shape id="_x0000_i1059" type="#_x0000_t75" style="width:94pt;height:31.85pt" o:ole="" fillcolor="window">
            <v:imagedata r:id="rId85" o:title=""/>
          </v:shape>
          <o:OLEObject Type="Embed" ProgID="Equation.3" ShapeID="_x0000_i1059" DrawAspect="Content" ObjectID="_1556956935" r:id="rId86"/>
        </w:object>
      </w:r>
    </w:p>
    <w:p w:rsidR="00A7215A" w:rsidRDefault="00A7215A" w:rsidP="00A7215A">
      <w:pPr>
        <w:pStyle w:val="Noidung"/>
        <w:ind w:firstLine="0"/>
      </w:pPr>
      <w:r>
        <w:t xml:space="preserve">- Tính Quarter mean Draught có thể thực hiện qua trình tự sau: </w:t>
      </w:r>
    </w:p>
    <w:p w:rsidR="00A7215A" w:rsidRPr="00A7215A" w:rsidRDefault="00A7215A" w:rsidP="00A7215A">
      <w:pPr>
        <w:spacing w:before="80"/>
        <w:rPr>
          <w:sz w:val="26"/>
          <w:szCs w:val="26"/>
        </w:rPr>
      </w:pPr>
      <w:r w:rsidRPr="00A7215A">
        <w:rPr>
          <w:sz w:val="26"/>
          <w:szCs w:val="26"/>
        </w:rPr>
        <w:lastRenderedPageBreak/>
        <w:t xml:space="preserve">        </w:t>
      </w:r>
      <w:r w:rsidRPr="000A3AE6">
        <w:rPr>
          <w:position w:val="-14"/>
        </w:rPr>
        <w:object w:dxaOrig="139" w:dyaOrig="380">
          <v:shape id="_x0000_i1060" type="#_x0000_t75" style="width:6.8pt;height:18.95pt" o:ole="">
            <v:imagedata r:id="rId87" o:title=""/>
          </v:shape>
          <o:OLEObject Type="Embed" ProgID="Equation.3" ShapeID="_x0000_i1060" DrawAspect="Content" ObjectID="_1556956936" r:id="rId88"/>
        </w:object>
      </w:r>
      <w:r w:rsidRPr="000A3AE6">
        <w:rPr>
          <w:position w:val="-10"/>
        </w:rPr>
        <w:object w:dxaOrig="180" w:dyaOrig="340">
          <v:shape id="_x0000_i1061" type="#_x0000_t75" style="width:8.35pt;height:16.65pt" o:ole="">
            <v:imagedata r:id="rId60" o:title=""/>
          </v:shape>
          <o:OLEObject Type="Embed" ProgID="Equation.3" ShapeID="_x0000_i1061" DrawAspect="Content" ObjectID="_1556956937" r:id="rId89"/>
        </w:object>
      </w:r>
      <w:r w:rsidRPr="00A7215A">
        <w:rPr>
          <w:sz w:val="26"/>
          <w:szCs w:val="26"/>
        </w:rPr>
        <w:t>d</w:t>
      </w:r>
      <w:r w:rsidRPr="000A3AE6">
        <w:rPr>
          <w:position w:val="-10"/>
        </w:rPr>
        <w:object w:dxaOrig="220" w:dyaOrig="340">
          <v:shape id="_x0000_i1062" type="#_x0000_t75" style="width:11.35pt;height:16.65pt" o:ole="">
            <v:imagedata r:id="rId90" o:title=""/>
          </v:shape>
          <o:OLEObject Type="Embed" ProgID="Equation.3" ShapeID="_x0000_i1062" DrawAspect="Content" ObjectID="_1556956938" r:id="rId91"/>
        </w:object>
      </w:r>
      <w:r w:rsidRPr="00A7215A">
        <w:rPr>
          <w:sz w:val="26"/>
          <w:szCs w:val="26"/>
        </w:rPr>
        <w:t>=</w:t>
      </w:r>
      <w:r w:rsidRPr="000A3AE6">
        <w:object w:dxaOrig="900" w:dyaOrig="639">
          <v:shape id="_x0000_i1063" type="#_x0000_t75" style="width:45.45pt;height:31.85pt" o:ole="">
            <v:imagedata r:id="rId92" o:title=""/>
          </v:shape>
          <o:OLEObject Type="Embed" ProgID="Equation.3" ShapeID="_x0000_i1063" DrawAspect="Content" ObjectID="_1556956939" r:id="rId93"/>
        </w:object>
      </w:r>
      <w:r w:rsidRPr="00A7215A">
        <w:rPr>
          <w:sz w:val="26"/>
          <w:szCs w:val="26"/>
        </w:rPr>
        <w:t xml:space="preserve"> ,       d</w:t>
      </w:r>
      <w:r w:rsidRPr="000A3AE6">
        <w:rPr>
          <w:position w:val="-12"/>
        </w:rPr>
        <w:object w:dxaOrig="460" w:dyaOrig="360">
          <v:shape id="_x0000_i1064" type="#_x0000_t75" style="width:22.75pt;height:18.2pt" o:ole="">
            <v:imagedata r:id="rId94" o:title=""/>
          </v:shape>
          <o:OLEObject Type="Embed" ProgID="Equation.3" ShapeID="_x0000_i1064" DrawAspect="Content" ObjectID="_1556956940" r:id="rId95"/>
        </w:object>
      </w:r>
      <w:r w:rsidRPr="00A7215A">
        <w:rPr>
          <w:sz w:val="26"/>
          <w:szCs w:val="26"/>
        </w:rPr>
        <w:t>=</w:t>
      </w:r>
      <w:r w:rsidRPr="000A3AE6">
        <w:object w:dxaOrig="940" w:dyaOrig="639">
          <v:shape id="_x0000_i1065" type="#_x0000_t75" style="width:47pt;height:31.85pt" o:ole="">
            <v:imagedata r:id="rId96" o:title=""/>
          </v:shape>
          <o:OLEObject Type="Embed" ProgID="Equation.3" ShapeID="_x0000_i1065" DrawAspect="Content" ObjectID="_1556956941" r:id="rId97"/>
        </w:object>
      </w:r>
      <w:r w:rsidRPr="00A7215A">
        <w:rPr>
          <w:sz w:val="26"/>
          <w:szCs w:val="26"/>
        </w:rPr>
        <w:t xml:space="preserve"> ,  </w:t>
      </w:r>
      <w:r w:rsidRPr="000A3AE6">
        <w:rPr>
          <w:position w:val="-22"/>
        </w:rPr>
        <w:object w:dxaOrig="300" w:dyaOrig="499">
          <v:shape id="_x0000_i1066" type="#_x0000_t75" style="width:15.15pt;height:25pt" o:ole="">
            <v:imagedata r:id="rId98" o:title=""/>
          </v:shape>
          <o:OLEObject Type="Embed" ProgID="Equation.3" ShapeID="_x0000_i1066" DrawAspect="Content" ObjectID="_1556956942" r:id="rId99"/>
        </w:object>
      </w:r>
      <w:r w:rsidRPr="00A7215A">
        <w:rPr>
          <w:sz w:val="26"/>
          <w:szCs w:val="26"/>
        </w:rPr>
        <w:t>d</w:t>
      </w:r>
      <w:r w:rsidRPr="000A3AE6">
        <w:rPr>
          <w:position w:val="-12"/>
        </w:rPr>
        <w:object w:dxaOrig="800" w:dyaOrig="360">
          <v:shape id="_x0000_i1067" type="#_x0000_t75" style="width:40.15pt;height:18.2pt" o:ole="">
            <v:imagedata r:id="rId100" o:title=""/>
          </v:shape>
          <o:OLEObject Type="Embed" ProgID="Equation.3" ShapeID="_x0000_i1067" DrawAspect="Content" ObjectID="_1556956943" r:id="rId101"/>
        </w:object>
      </w:r>
      <w:r w:rsidRPr="00A7215A">
        <w:rPr>
          <w:sz w:val="26"/>
          <w:szCs w:val="26"/>
        </w:rPr>
        <w:t>= d</w:t>
      </w:r>
      <w:r w:rsidRPr="000A3AE6">
        <w:rPr>
          <w:position w:val="-14"/>
        </w:rPr>
        <w:object w:dxaOrig="420" w:dyaOrig="380">
          <v:shape id="_x0000_i1068" type="#_x0000_t75" style="width:21.2pt;height:18.95pt" o:ole="">
            <v:imagedata r:id="rId102" o:title=""/>
          </v:shape>
          <o:OLEObject Type="Embed" ProgID="Equation.3" ShapeID="_x0000_i1068" DrawAspect="Content" ObjectID="_1556956944" r:id="rId103"/>
        </w:object>
      </w:r>
      <w:r w:rsidRPr="00A7215A">
        <w:rPr>
          <w:sz w:val="26"/>
          <w:szCs w:val="26"/>
        </w:rPr>
        <w:t>=</w:t>
      </w:r>
      <w:r w:rsidRPr="000A3AE6">
        <w:object w:dxaOrig="1160" w:dyaOrig="639">
          <v:shape id="_x0000_i1069" type="#_x0000_t75" style="width:58.35pt;height:31.85pt" o:ole="">
            <v:imagedata r:id="rId104" o:title=""/>
          </v:shape>
          <o:OLEObject Type="Embed" ProgID="Equation.3" ShapeID="_x0000_i1069" DrawAspect="Content" ObjectID="_1556956945" r:id="rId105"/>
        </w:object>
      </w:r>
    </w:p>
    <w:p w:rsidR="00A7215A" w:rsidRPr="002F4C7A" w:rsidRDefault="00A7215A" w:rsidP="00A7215A">
      <w:pPr>
        <w:pStyle w:val="Noidung"/>
        <w:ind w:firstLine="0"/>
      </w:pPr>
      <w:r>
        <w:t>e</w:t>
      </w:r>
      <w:r w:rsidRPr="002F4C7A">
        <w:t>. Tra lượng giãn nước từ mớn trung bình cuối (D</w:t>
      </w:r>
      <w:r w:rsidRPr="002F4C7A">
        <w:rPr>
          <w:vertAlign w:val="subscript"/>
        </w:rPr>
        <w:t>1</w:t>
      </w:r>
      <w:r w:rsidRPr="002F4C7A">
        <w:t>)</w:t>
      </w:r>
    </w:p>
    <w:p w:rsidR="00A7215A" w:rsidRDefault="00A7215A" w:rsidP="00A7215A">
      <w:pPr>
        <w:pStyle w:val="Noidung"/>
        <w:ind w:firstLine="0"/>
      </w:pPr>
      <w:r>
        <w:t>Lấy giá trị mớn nước trung bình cuối cùng đưa vào bảng thủy tĩnh ta sẽ tra được giá trị lượng giãn nước tương ứng với nước trung bình cuối cùng (Cần tính thêm một lượng giãn nước nội suy nếu như giá trị mớn nước trung bình cuối cùng có thêm phần lẻ)</w:t>
      </w:r>
    </w:p>
    <w:p w:rsidR="00A7215A" w:rsidRPr="00320E0E" w:rsidRDefault="00A7215A" w:rsidP="00A7215A">
      <w:pPr>
        <w:pStyle w:val="Noidung"/>
        <w:ind w:firstLine="0"/>
      </w:pPr>
      <w:r w:rsidRPr="00391173">
        <w:rPr>
          <w:b/>
          <w:i/>
        </w:rPr>
        <w:t>Ví dụ:</w:t>
      </w:r>
      <w:r>
        <w:t xml:space="preserve"> Tàu Oceanic Star có mớn nước đã hiệu chỉnh là d</w:t>
      </w:r>
      <w:r>
        <w:rPr>
          <w:vertAlign w:val="subscript"/>
        </w:rPr>
        <w:t>A</w:t>
      </w:r>
      <w:r>
        <w:t>=11.92m; d</w:t>
      </w:r>
      <w:r>
        <w:rPr>
          <w:vertAlign w:val="subscript"/>
        </w:rPr>
        <w:t>F</w:t>
      </w:r>
      <w:r>
        <w:t>=11.68m; d</w:t>
      </w:r>
      <w:r w:rsidRPr="00245355">
        <w:rPr>
          <w:position w:val="-12"/>
        </w:rPr>
        <w:object w:dxaOrig="180" w:dyaOrig="360">
          <v:shape id="_x0000_i1070" type="#_x0000_t75" style="width:8.35pt;height:18.2pt" o:ole="">
            <v:imagedata r:id="rId106" o:title=""/>
          </v:shape>
          <o:OLEObject Type="Embed" ProgID="Equation.3" ShapeID="_x0000_i1070" DrawAspect="Content" ObjectID="_1556956946" r:id="rId107"/>
        </w:object>
      </w:r>
      <w:r>
        <w:t>= 11.78m; Vậy mớn nước trung bình cuối cùng d</w:t>
      </w:r>
      <w:r>
        <w:rPr>
          <w:vertAlign w:val="subscript"/>
        </w:rPr>
        <w:t>Final mean</w:t>
      </w:r>
      <w:r>
        <w:t>= 11.785m; tra trong bảng thủy tĩnh với mớn nước d=11.78 có lượng giãn nước tương ứng là D</w:t>
      </w:r>
      <w:r>
        <w:rPr>
          <w:vertAlign w:val="subscript"/>
        </w:rPr>
        <w:t>bảng</w:t>
      </w:r>
      <w:r>
        <w:t xml:space="preserve">= 71222 MT và TPC=65.6 T/cm. </w:t>
      </w:r>
      <w:r w:rsidRPr="00320E0E">
        <w:t>Lượng giãn nước nội suy là 0.5 cm x 65.6 T/ cm= 32.8.</w:t>
      </w:r>
    </w:p>
    <w:p w:rsidR="00A7215A" w:rsidRPr="00320E0E" w:rsidRDefault="00A7215A" w:rsidP="00A7215A">
      <w:pPr>
        <w:pStyle w:val="Noidung"/>
        <w:ind w:firstLine="0"/>
      </w:pPr>
      <w:r w:rsidRPr="00320E0E">
        <w:t xml:space="preserve"> Vậy lượng giãn nước tương ứng với mớn nước trung bình cuối cùng sẽ là :</w:t>
      </w:r>
    </w:p>
    <w:p w:rsidR="00A7215A" w:rsidRPr="00320E0E" w:rsidRDefault="00A7215A" w:rsidP="00A7215A">
      <w:pPr>
        <w:pStyle w:val="Noidung"/>
        <w:ind w:firstLine="0"/>
      </w:pPr>
      <w:r w:rsidRPr="00320E0E">
        <w:t>D= 71222 + 32.8 = 71254.8 MT</w:t>
      </w:r>
    </w:p>
    <w:p w:rsidR="00A7215A" w:rsidRPr="00320E0E" w:rsidRDefault="00A7215A" w:rsidP="00A7215A">
      <w:pPr>
        <w:pStyle w:val="Noidung"/>
        <w:ind w:firstLine="0"/>
      </w:pPr>
      <w:r w:rsidRPr="00320E0E">
        <w:t>f. Tính các số hiệu chỉnh do tàu chúi (Trim Correction): có hai số hiệu chỉnh</w:t>
      </w:r>
    </w:p>
    <w:p w:rsidR="00A7215A" w:rsidRPr="00320E0E" w:rsidRDefault="00A7215A" w:rsidP="00A7215A">
      <w:pPr>
        <w:pStyle w:val="Noidung"/>
        <w:ind w:firstLine="0"/>
      </w:pPr>
      <w:r w:rsidRPr="00320E0E">
        <w:t>+ Số hiệu chỉnh thứ nhất: (Trim Corr. 1)</w:t>
      </w:r>
    </w:p>
    <w:p w:rsidR="00A7215A" w:rsidRPr="00A7215A" w:rsidRDefault="00722DB1" w:rsidP="00A7215A">
      <w:pPr>
        <w:autoSpaceDE w:val="0"/>
        <w:autoSpaceDN w:val="0"/>
        <w:adjustRightInd w:val="0"/>
        <w:spacing w:before="80"/>
        <w:jc w:val="both"/>
        <w:rPr>
          <w:sz w:val="26"/>
          <w:szCs w:val="26"/>
        </w:rPr>
      </w:pPr>
      <w:r>
        <w:rPr>
          <w:noProof/>
        </w:rPr>
        <w:pict>
          <v:shape id="_x0000_s6831" type="#_x0000_t75" style="position:absolute;left:0;text-align:left;margin-left:143.7pt;margin-top:12.35pt;width:138.25pt;height:31.25pt;z-index:251908096">
            <v:imagedata r:id="rId108" o:title=""/>
          </v:shape>
          <o:OLEObject Type="Embed" ProgID="Equation.3" ShapeID="_x0000_s6831" DrawAspect="Content" ObjectID="_1556957001" r:id="rId109"/>
        </w:pict>
      </w:r>
    </w:p>
    <w:p w:rsidR="00A7215A" w:rsidRPr="00A7215A" w:rsidRDefault="00A7215A" w:rsidP="00A7215A">
      <w:pPr>
        <w:autoSpaceDE w:val="0"/>
        <w:autoSpaceDN w:val="0"/>
        <w:adjustRightInd w:val="0"/>
        <w:spacing w:before="80"/>
        <w:jc w:val="center"/>
        <w:rPr>
          <w:sz w:val="26"/>
          <w:szCs w:val="26"/>
        </w:rPr>
      </w:pPr>
      <w:r w:rsidRPr="00A7215A">
        <w:rPr>
          <w:sz w:val="26"/>
          <w:szCs w:val="26"/>
        </w:rPr>
        <w:t xml:space="preserve"> </w:t>
      </w:r>
      <w:r w:rsidRPr="00A7215A">
        <w:rPr>
          <w:sz w:val="26"/>
          <w:szCs w:val="26"/>
        </w:rPr>
        <w:tab/>
      </w:r>
      <w:r w:rsidRPr="00A7215A">
        <w:rPr>
          <w:sz w:val="26"/>
          <w:szCs w:val="26"/>
        </w:rPr>
        <w:tab/>
      </w:r>
      <w:r w:rsidRPr="00A7215A">
        <w:rPr>
          <w:sz w:val="26"/>
          <w:szCs w:val="26"/>
        </w:rPr>
        <w:tab/>
      </w:r>
      <w:r w:rsidRPr="00A7215A">
        <w:rPr>
          <w:sz w:val="26"/>
          <w:szCs w:val="26"/>
        </w:rPr>
        <w:tab/>
        <w:t xml:space="preserve">(tấn) </w:t>
      </w:r>
    </w:p>
    <w:p w:rsidR="00A7215A" w:rsidRPr="00A7215A" w:rsidRDefault="00A7215A" w:rsidP="00A7215A">
      <w:pPr>
        <w:autoSpaceDE w:val="0"/>
        <w:autoSpaceDN w:val="0"/>
        <w:adjustRightInd w:val="0"/>
        <w:spacing w:before="80"/>
        <w:jc w:val="center"/>
        <w:rPr>
          <w:sz w:val="26"/>
          <w:szCs w:val="26"/>
        </w:rPr>
      </w:pPr>
    </w:p>
    <w:p w:rsidR="00A7215A" w:rsidRPr="00320E0E" w:rsidRDefault="00A7215A" w:rsidP="00A7215A">
      <w:pPr>
        <w:pStyle w:val="Noidung"/>
        <w:ind w:firstLine="0"/>
      </w:pPr>
      <w:r w:rsidRPr="00320E0E">
        <w:tab/>
      </w:r>
      <w:r w:rsidRPr="00320E0E">
        <w:tab/>
        <w:t>LBP: Chiều dài tính toán của tàu</w:t>
      </w:r>
    </w:p>
    <w:p w:rsidR="00A7215A" w:rsidRPr="00320E0E" w:rsidRDefault="00A7215A" w:rsidP="00A7215A">
      <w:pPr>
        <w:pStyle w:val="Noidung"/>
        <w:ind w:firstLine="0"/>
      </w:pPr>
      <w:r w:rsidRPr="00320E0E">
        <w:tab/>
      </w:r>
      <w:r w:rsidRPr="00320E0E">
        <w:tab/>
        <w:t>t (trim) : Hiệu số mớn nước của tàu</w:t>
      </w:r>
    </w:p>
    <w:p w:rsidR="00A7215A" w:rsidRPr="00320E0E" w:rsidRDefault="00A7215A" w:rsidP="00A7215A">
      <w:pPr>
        <w:pStyle w:val="Noidung"/>
        <w:ind w:firstLine="0"/>
      </w:pPr>
      <w:r w:rsidRPr="00320E0E">
        <w:t xml:space="preserve">Dấu của số hiệu chỉnh thứ nhất được xét theo bảng sau: </w:t>
      </w:r>
    </w:p>
    <w:p w:rsidR="00A7215A" w:rsidRPr="00A7215A" w:rsidRDefault="00A7215A" w:rsidP="00A7215A">
      <w:pPr>
        <w:autoSpaceDE w:val="0"/>
        <w:autoSpaceDN w:val="0"/>
        <w:adjustRightInd w:val="0"/>
        <w:spacing w:before="80"/>
        <w:jc w:val="both"/>
        <w:rPr>
          <w:sz w:val="26"/>
          <w:szCs w:val="26"/>
        </w:rPr>
      </w:pPr>
    </w:p>
    <w:tbl>
      <w:tblPr>
        <w:tblW w:w="0" w:type="auto"/>
        <w:jc w:val="center"/>
        <w:tblInd w:w="205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43"/>
        <w:gridCol w:w="3277"/>
        <w:gridCol w:w="2652"/>
      </w:tblGrid>
      <w:tr w:rsidR="00A7215A" w:rsidRPr="00A7215A" w:rsidTr="00A7215A">
        <w:trPr>
          <w:trHeight w:val="472"/>
          <w:jc w:val="center"/>
        </w:trPr>
        <w:tc>
          <w:tcPr>
            <w:tcW w:w="1843"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rPr>
                <w:sz w:val="26"/>
              </w:rPr>
            </w:pPr>
          </w:p>
        </w:tc>
        <w:tc>
          <w:tcPr>
            <w:tcW w:w="3277"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jc w:val="center"/>
              <w:rPr>
                <w:sz w:val="26"/>
              </w:rPr>
            </w:pPr>
            <w:r w:rsidRPr="00A7215A">
              <w:rPr>
                <w:sz w:val="26"/>
              </w:rPr>
              <w:t xml:space="preserve">Tâm F trước </w:t>
            </w:r>
            <w:r w:rsidRPr="00A7215A">
              <w:rPr>
                <w:sz w:val="26"/>
              </w:rPr>
              <w:sym w:font="Symbol" w:char="F0C4"/>
            </w:r>
          </w:p>
        </w:tc>
        <w:tc>
          <w:tcPr>
            <w:tcW w:w="2652"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jc w:val="center"/>
              <w:rPr>
                <w:sz w:val="26"/>
              </w:rPr>
            </w:pPr>
            <w:r w:rsidRPr="00A7215A">
              <w:rPr>
                <w:sz w:val="26"/>
              </w:rPr>
              <w:t xml:space="preserve">Tâm F ở sau </w:t>
            </w:r>
            <w:r w:rsidRPr="00A7215A">
              <w:rPr>
                <w:sz w:val="26"/>
              </w:rPr>
              <w:sym w:font="Symbol" w:char="F0C4"/>
            </w:r>
          </w:p>
        </w:tc>
      </w:tr>
      <w:tr w:rsidR="00A7215A" w:rsidRPr="00A7215A" w:rsidTr="00A7215A">
        <w:trPr>
          <w:jc w:val="center"/>
        </w:trPr>
        <w:tc>
          <w:tcPr>
            <w:tcW w:w="1843"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rPr>
                <w:sz w:val="26"/>
              </w:rPr>
            </w:pPr>
            <w:r w:rsidRPr="00A7215A">
              <w:rPr>
                <w:sz w:val="26"/>
              </w:rPr>
              <w:t>Tàu chúi lái</w:t>
            </w:r>
          </w:p>
        </w:tc>
        <w:tc>
          <w:tcPr>
            <w:tcW w:w="3277"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jc w:val="center"/>
              <w:rPr>
                <w:sz w:val="26"/>
              </w:rPr>
            </w:pPr>
            <w:r w:rsidRPr="00A7215A">
              <w:rPr>
                <w:sz w:val="26"/>
              </w:rPr>
              <w:t>-</w:t>
            </w:r>
          </w:p>
        </w:tc>
        <w:tc>
          <w:tcPr>
            <w:tcW w:w="2652"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jc w:val="center"/>
              <w:rPr>
                <w:sz w:val="26"/>
              </w:rPr>
            </w:pPr>
            <w:r w:rsidRPr="00A7215A">
              <w:rPr>
                <w:sz w:val="26"/>
              </w:rPr>
              <w:t>+</w:t>
            </w:r>
          </w:p>
        </w:tc>
      </w:tr>
      <w:tr w:rsidR="00A7215A" w:rsidRPr="00A7215A" w:rsidTr="00A7215A">
        <w:trPr>
          <w:jc w:val="center"/>
        </w:trPr>
        <w:tc>
          <w:tcPr>
            <w:tcW w:w="1843"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rPr>
                <w:sz w:val="26"/>
              </w:rPr>
            </w:pPr>
            <w:r w:rsidRPr="00A7215A">
              <w:rPr>
                <w:sz w:val="26"/>
              </w:rPr>
              <w:t>Tàu chúi mũi</w:t>
            </w:r>
          </w:p>
        </w:tc>
        <w:tc>
          <w:tcPr>
            <w:tcW w:w="3277"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jc w:val="center"/>
              <w:rPr>
                <w:sz w:val="26"/>
              </w:rPr>
            </w:pPr>
            <w:r w:rsidRPr="00A7215A">
              <w:rPr>
                <w:sz w:val="26"/>
              </w:rPr>
              <w:t>+</w:t>
            </w:r>
          </w:p>
        </w:tc>
        <w:tc>
          <w:tcPr>
            <w:tcW w:w="2652" w:type="dxa"/>
            <w:tcBorders>
              <w:top w:val="single" w:sz="6" w:space="0" w:color="auto"/>
              <w:left w:val="single" w:sz="6" w:space="0" w:color="auto"/>
              <w:bottom w:val="single" w:sz="6" w:space="0" w:color="auto"/>
              <w:right w:val="single" w:sz="6" w:space="0" w:color="auto"/>
            </w:tcBorders>
          </w:tcPr>
          <w:p w:rsidR="00A7215A" w:rsidRPr="00A7215A" w:rsidRDefault="00A7215A" w:rsidP="00A7215A">
            <w:pPr>
              <w:autoSpaceDE w:val="0"/>
              <w:autoSpaceDN w:val="0"/>
              <w:adjustRightInd w:val="0"/>
              <w:spacing w:before="80"/>
              <w:jc w:val="center"/>
              <w:rPr>
                <w:sz w:val="26"/>
              </w:rPr>
            </w:pPr>
            <w:r w:rsidRPr="00A7215A">
              <w:rPr>
                <w:sz w:val="26"/>
              </w:rPr>
              <w:t>-</w:t>
            </w:r>
          </w:p>
        </w:tc>
      </w:tr>
    </w:tbl>
    <w:p w:rsidR="00A7215A" w:rsidRPr="00A7215A" w:rsidRDefault="00A7215A" w:rsidP="00A7215A">
      <w:pPr>
        <w:autoSpaceDE w:val="0"/>
        <w:autoSpaceDN w:val="0"/>
        <w:adjustRightInd w:val="0"/>
        <w:spacing w:before="80"/>
        <w:jc w:val="both"/>
        <w:rPr>
          <w:sz w:val="26"/>
          <w:szCs w:val="26"/>
        </w:rPr>
      </w:pPr>
    </w:p>
    <w:p w:rsidR="00A7215A" w:rsidRDefault="00A7215A" w:rsidP="00A7215A">
      <w:pPr>
        <w:pStyle w:val="Noidung"/>
        <w:ind w:firstLine="0"/>
      </w:pPr>
      <w:r>
        <w:t>+ Số hiệu chỉnh thứ hai (NEMOTO) (Trim Corr. 2)</w:t>
      </w:r>
    </w:p>
    <w:p w:rsidR="00A7215A" w:rsidRPr="00A7215A" w:rsidRDefault="00722DB1" w:rsidP="00A7215A">
      <w:pPr>
        <w:autoSpaceDE w:val="0"/>
        <w:autoSpaceDN w:val="0"/>
        <w:adjustRightInd w:val="0"/>
        <w:spacing w:before="80"/>
        <w:jc w:val="center"/>
        <w:rPr>
          <w:sz w:val="26"/>
          <w:szCs w:val="26"/>
        </w:rPr>
      </w:pPr>
      <w:r>
        <w:rPr>
          <w:noProof/>
        </w:rPr>
        <w:pict>
          <v:shape id="_x0000_s6832" type="#_x0000_t75" style="position:absolute;left:0;text-align:left;margin-left:106.15pt;margin-top:16.25pt;width:112.75pt;height:33.3pt;z-index:-251407360">
            <v:imagedata r:id="rId110" o:title=""/>
          </v:shape>
          <o:OLEObject Type="Embed" ProgID="Equation.3" ShapeID="_x0000_s6832" DrawAspect="Content" ObjectID="_1556957002" r:id="rId111"/>
        </w:pict>
      </w:r>
      <w:r w:rsidR="00A7215A" w:rsidRPr="00A7215A">
        <w:rPr>
          <w:sz w:val="26"/>
          <w:szCs w:val="26"/>
        </w:rPr>
        <w:t xml:space="preserve">      </w:t>
      </w:r>
    </w:p>
    <w:p w:rsidR="00A7215A" w:rsidRPr="00A7215A" w:rsidRDefault="00A7215A" w:rsidP="00A7215A">
      <w:pPr>
        <w:autoSpaceDE w:val="0"/>
        <w:autoSpaceDN w:val="0"/>
        <w:adjustRightInd w:val="0"/>
        <w:spacing w:before="80"/>
        <w:jc w:val="center"/>
        <w:rPr>
          <w:sz w:val="26"/>
          <w:szCs w:val="26"/>
        </w:rPr>
      </w:pPr>
      <w:r w:rsidRPr="00A7215A">
        <w:rPr>
          <w:sz w:val="26"/>
          <w:szCs w:val="26"/>
        </w:rPr>
        <w:t>(T)</w:t>
      </w:r>
    </w:p>
    <w:p w:rsidR="00A7215A" w:rsidRPr="00A7215A" w:rsidRDefault="00A7215A" w:rsidP="00A7215A">
      <w:pPr>
        <w:autoSpaceDE w:val="0"/>
        <w:autoSpaceDN w:val="0"/>
        <w:adjustRightInd w:val="0"/>
        <w:spacing w:before="80"/>
        <w:jc w:val="center"/>
        <w:rPr>
          <w:sz w:val="26"/>
          <w:szCs w:val="26"/>
        </w:rPr>
      </w:pPr>
    </w:p>
    <w:p w:rsidR="00A7215A" w:rsidRDefault="00722DB1" w:rsidP="00A7215A">
      <w:pPr>
        <w:pStyle w:val="Noidung"/>
        <w:ind w:firstLine="0"/>
      </w:pPr>
      <w:r>
        <w:rPr>
          <w:noProof/>
          <w:szCs w:val="26"/>
        </w:rPr>
        <w:pict>
          <v:shape id="_x0000_s6833" type="#_x0000_t75" style="position:absolute;left:0;text-align:left;margin-left:84.65pt;margin-top:-.2pt;width:14.1pt;height:19pt;z-index:251910144">
            <v:imagedata r:id="rId112" o:title=""/>
          </v:shape>
          <o:OLEObject Type="Embed" ProgID="Equation.3" ShapeID="_x0000_s6833" DrawAspect="Content" ObjectID="_1556957003" r:id="rId113"/>
        </w:pict>
      </w:r>
      <w:r w:rsidR="00A7215A">
        <w:t xml:space="preserve">Trong đó          là sự thay đổi mô men chênh mớn nước. Thông thường người ta lấy  dZ = 1m  và dM được tính như sau: </w:t>
      </w:r>
    </w:p>
    <w:p w:rsidR="00A7215A" w:rsidRDefault="00A7215A" w:rsidP="00A7215A">
      <w:pPr>
        <w:pStyle w:val="Noidung"/>
        <w:ind w:firstLine="0"/>
      </w:pPr>
      <w:r>
        <w:t>dM = MTC</w:t>
      </w:r>
      <w:r>
        <w:rPr>
          <w:vertAlign w:val="subscript"/>
        </w:rPr>
        <w:t>1</w:t>
      </w:r>
      <w:r>
        <w:t xml:space="preserve"> - MTC</w:t>
      </w:r>
      <w:r>
        <w:rPr>
          <w:vertAlign w:val="subscript"/>
        </w:rPr>
        <w:t>2</w:t>
      </w:r>
      <w:r>
        <w:t xml:space="preserve">  trong đó MTC</w:t>
      </w:r>
      <w:r>
        <w:rPr>
          <w:vertAlign w:val="subscript"/>
        </w:rPr>
        <w:t>1</w:t>
      </w:r>
      <w:r>
        <w:t xml:space="preserve"> là giá trị mô men làm thay đổi 1cm hiệu số mớn nước  của tàu được tra từ bảng thuỷ tĩnh tại mớn nước lớn hơn mớn nước hiện tại (d</w:t>
      </w:r>
      <w:r>
        <w:rPr>
          <w:vertAlign w:val="subscript"/>
        </w:rPr>
        <w:t>TB</w:t>
      </w:r>
      <w:r>
        <w:t>) của tàu 0.50m và MTC</w:t>
      </w:r>
      <w:r>
        <w:rPr>
          <w:vertAlign w:val="subscript"/>
        </w:rPr>
        <w:t>2</w:t>
      </w:r>
      <w:r>
        <w:t xml:space="preserve"> được tra tại mớn nước nhỏ hơn mớn nước hiện tại (d</w:t>
      </w:r>
      <w:r>
        <w:rPr>
          <w:vertAlign w:val="subscript"/>
        </w:rPr>
        <w:t>TB</w:t>
      </w:r>
      <w:r>
        <w:t>) 0.50m</w:t>
      </w:r>
    </w:p>
    <w:p w:rsidR="00A7215A" w:rsidRPr="004366CC" w:rsidRDefault="00A7215A" w:rsidP="00A7215A">
      <w:pPr>
        <w:pStyle w:val="Noidung"/>
        <w:ind w:firstLine="0"/>
        <w:rPr>
          <w:vertAlign w:val="subscript"/>
        </w:rPr>
      </w:pPr>
      <w:r>
        <w:t>T</w:t>
      </w:r>
      <w:r w:rsidRPr="004366CC">
        <w:t>ừ</w:t>
      </w:r>
      <w:r>
        <w:t xml:space="preserve"> gi</w:t>
      </w:r>
      <w:r w:rsidRPr="004366CC">
        <w:t>á</w:t>
      </w:r>
      <w:r>
        <w:t xml:space="preserve"> tr</w:t>
      </w:r>
      <w:r w:rsidRPr="004366CC">
        <w:t>ị</w:t>
      </w:r>
      <w:r>
        <w:t xml:space="preserve"> d</w:t>
      </w:r>
      <w:r>
        <w:rPr>
          <w:vertAlign w:val="subscript"/>
        </w:rPr>
        <w:t xml:space="preserve">TB </w:t>
      </w:r>
      <w:r>
        <w:t>+ 0,5   tra bảng thuỷ tĩnh được MTC</w:t>
      </w:r>
      <w:r>
        <w:rPr>
          <w:vertAlign w:val="subscript"/>
        </w:rPr>
        <w:t>1</w:t>
      </w:r>
    </w:p>
    <w:p w:rsidR="00A7215A" w:rsidRDefault="00A7215A" w:rsidP="00A7215A">
      <w:pPr>
        <w:pStyle w:val="Noidung"/>
        <w:ind w:firstLine="0"/>
      </w:pPr>
      <w:r>
        <w:t>T</w:t>
      </w:r>
      <w:r w:rsidRPr="004366CC">
        <w:t>ừ</w:t>
      </w:r>
      <w:r>
        <w:t xml:space="preserve"> gi</w:t>
      </w:r>
      <w:r w:rsidRPr="004366CC">
        <w:t>á</w:t>
      </w:r>
      <w:r>
        <w:t xml:space="preserve"> tr</w:t>
      </w:r>
      <w:r w:rsidRPr="004366CC">
        <w:t>ị</w:t>
      </w:r>
      <w:r>
        <w:t xml:space="preserve"> d</w:t>
      </w:r>
      <w:r>
        <w:rPr>
          <w:vertAlign w:val="subscript"/>
        </w:rPr>
        <w:t>TB</w:t>
      </w:r>
      <w:r>
        <w:t xml:space="preserve"> - 0,5  tra bảng thuỷ tĩnh được MTC</w:t>
      </w:r>
      <w:r>
        <w:rPr>
          <w:vertAlign w:val="subscript"/>
        </w:rPr>
        <w:t>2</w:t>
      </w:r>
    </w:p>
    <w:p w:rsidR="00A7215A" w:rsidRDefault="00A7215A" w:rsidP="00A7215A">
      <w:pPr>
        <w:pStyle w:val="Noidung"/>
        <w:ind w:firstLine="0"/>
      </w:pPr>
      <w:r>
        <w:t>Lượng dãn nước của tàu sau khi đã hiệu chỉnh tàu chúi là</w:t>
      </w:r>
    </w:p>
    <w:p w:rsidR="00A7215A" w:rsidRDefault="00A7215A" w:rsidP="00A7215A">
      <w:pPr>
        <w:pStyle w:val="Noidung"/>
        <w:ind w:firstLine="0"/>
        <w:jc w:val="center"/>
        <w:rPr>
          <w:vertAlign w:val="subscript"/>
        </w:rPr>
      </w:pPr>
      <w:r>
        <w:lastRenderedPageBreak/>
        <w:t>D</w:t>
      </w:r>
      <w:r>
        <w:rPr>
          <w:vertAlign w:val="subscript"/>
        </w:rPr>
        <w:t xml:space="preserve">2  </w:t>
      </w:r>
      <w:r>
        <w:t>= D</w:t>
      </w:r>
      <w:r>
        <w:rPr>
          <w:vertAlign w:val="subscript"/>
        </w:rPr>
        <w:t xml:space="preserve">1  </w:t>
      </w:r>
      <w:r>
        <w:rPr>
          <w:rFonts w:ascii=".VnArial" w:hAnsi=".VnArial"/>
        </w:rPr>
        <w:sym w:font="Symbol" w:char="F0B1"/>
      </w:r>
      <w:r>
        <w:rPr>
          <w:rFonts w:ascii=".VnArial" w:hAnsi=".VnArial"/>
        </w:rPr>
        <w:t xml:space="preserve">  </w:t>
      </w:r>
      <w:r>
        <w:rPr>
          <w:rFonts w:ascii=".VnArial" w:hAnsi=".VnArial"/>
        </w:rPr>
        <w:sym w:font="Symbol" w:char="F044"/>
      </w:r>
      <w:r>
        <w:t>D</w:t>
      </w:r>
      <w:r>
        <w:rPr>
          <w:vertAlign w:val="subscript"/>
        </w:rPr>
        <w:t xml:space="preserve">1  </w:t>
      </w:r>
      <w:r>
        <w:t xml:space="preserve">+ </w:t>
      </w:r>
      <w:r>
        <w:rPr>
          <w:rFonts w:ascii=".VnArial" w:hAnsi=".VnArial"/>
        </w:rPr>
        <w:t xml:space="preserve"> </w:t>
      </w:r>
      <w:r>
        <w:rPr>
          <w:rFonts w:ascii=".VnArial" w:hAnsi=".VnArial"/>
        </w:rPr>
        <w:sym w:font="Symbol" w:char="F044"/>
      </w:r>
      <w:r>
        <w:t>D</w:t>
      </w:r>
      <w:r>
        <w:rPr>
          <w:vertAlign w:val="subscript"/>
        </w:rPr>
        <w:t>2</w:t>
      </w:r>
    </w:p>
    <w:p w:rsidR="00A7215A" w:rsidRPr="002F4C7A" w:rsidRDefault="00A7215A" w:rsidP="00A7215A">
      <w:pPr>
        <w:pStyle w:val="Noidung"/>
        <w:ind w:firstLine="0"/>
      </w:pPr>
      <w:r>
        <w:t>g</w:t>
      </w:r>
      <w:r w:rsidRPr="002F4C7A">
        <w:t xml:space="preserve">. Hiệu chỉnh tỷ trọng nước </w:t>
      </w:r>
    </w:p>
    <w:p w:rsidR="00A7215A" w:rsidRDefault="00A7215A" w:rsidP="00A7215A">
      <w:pPr>
        <w:pStyle w:val="Noidung"/>
        <w:ind w:firstLine="0"/>
        <w:jc w:val="center"/>
      </w:pPr>
      <w:r w:rsidRPr="00245355">
        <w:rPr>
          <w:position w:val="-24"/>
        </w:rPr>
        <w:object w:dxaOrig="2079" w:dyaOrig="639">
          <v:shape id="_x0000_i1074" type="#_x0000_t75" style="width:103.85pt;height:31.85pt" o:ole="">
            <v:imagedata r:id="rId114" o:title=""/>
          </v:shape>
          <o:OLEObject Type="Embed" ProgID="Equation.3" ShapeID="_x0000_i1074" DrawAspect="Content" ObjectID="_1556956947" r:id="rId115"/>
        </w:object>
      </w:r>
    </w:p>
    <w:p w:rsidR="00A7215A" w:rsidRDefault="00A7215A" w:rsidP="00A7215A">
      <w:pPr>
        <w:pStyle w:val="Noidung"/>
        <w:ind w:firstLine="0"/>
        <w:jc w:val="left"/>
      </w:pPr>
      <w:r>
        <w:sym w:font="Symbol" w:char="F067"/>
      </w:r>
      <w:r>
        <w:t>: Tỷ trọng nước biển nơi tàu đỗ</w:t>
      </w:r>
    </w:p>
    <w:p w:rsidR="00A7215A" w:rsidRPr="00BD4BD6" w:rsidRDefault="00A7215A" w:rsidP="00A7215A">
      <w:pPr>
        <w:pStyle w:val="Noidung"/>
        <w:ind w:firstLine="0"/>
      </w:pPr>
      <w:r>
        <w:t xml:space="preserve"> Lượng dãn nước thật của t</w:t>
      </w:r>
      <w:r w:rsidRPr="00825BA6">
        <w:t>à</w:t>
      </w:r>
      <w:r>
        <w:t>u (</w:t>
      </w:r>
      <w:r>
        <w:rPr>
          <w:b/>
          <w:bCs/>
        </w:rPr>
        <w:t>A</w:t>
      </w:r>
      <w:r>
        <w:t>) :  A = D</w:t>
      </w:r>
      <w:r>
        <w:rPr>
          <w:vertAlign w:val="subscript"/>
        </w:rPr>
        <w:t>2</w:t>
      </w:r>
      <w:r>
        <w:t xml:space="preserve"> + </w:t>
      </w:r>
      <w:r>
        <w:rPr>
          <w:rFonts w:ascii=".VnArial" w:hAnsi=".VnArial"/>
        </w:rPr>
        <w:sym w:font="Symbol" w:char="F044"/>
      </w:r>
      <w:r>
        <w:t>D</w:t>
      </w:r>
      <w:r>
        <w:rPr>
          <w:vertAlign w:val="subscript"/>
        </w:rPr>
        <w:t>3</w:t>
      </w:r>
    </w:p>
    <w:p w:rsidR="00A7215A" w:rsidRPr="002F4C7A" w:rsidRDefault="00A7215A" w:rsidP="00A7215A">
      <w:pPr>
        <w:pStyle w:val="Noidung"/>
        <w:ind w:firstLine="0"/>
      </w:pPr>
      <w:r>
        <w:t>h</w:t>
      </w:r>
      <w:r w:rsidRPr="002F4C7A">
        <w:t>. Tính tổng trọng lượng các thành phần dự trữ  (</w:t>
      </w:r>
      <w:r w:rsidRPr="002F4C7A">
        <w:rPr>
          <w:b/>
          <w:bCs/>
        </w:rPr>
        <w:t>a</w:t>
      </w:r>
      <w:r w:rsidRPr="002F4C7A">
        <w:t xml:space="preserve">)   </w:t>
      </w:r>
    </w:p>
    <w:p w:rsidR="00A7215A" w:rsidRDefault="00A7215A" w:rsidP="00A7215A">
      <w:pPr>
        <w:pStyle w:val="Noidung"/>
        <w:ind w:firstLine="0"/>
      </w:pPr>
      <w:r>
        <w:t>Các thành phần dự trữ trên t</w:t>
      </w:r>
      <w:r w:rsidRPr="00825BA6">
        <w:t>à</w:t>
      </w:r>
      <w:r>
        <w:t>u bao gồm các thành phần như trọng lượng nước ngọt, trọng lượng nước ballast, trọng lượng dầu FO, trọng lượng dầu DO, trọng lượng dầu     nh</w:t>
      </w:r>
      <w:r w:rsidRPr="00285C91">
        <w:t>ờ</w:t>
      </w:r>
      <w:r>
        <w:t>n, lương thực thực phẩm... Các thành phần trọng lượng này đều có một đặc tính chung là có thể xác định chính xác trọng lượng của chúng trên t</w:t>
      </w:r>
      <w:r w:rsidRPr="00825BA6">
        <w:t>à</w:t>
      </w:r>
      <w:r>
        <w:t xml:space="preserve">u trong các thời điểm giám định mớn nước bằng các phương pháp xác định số đo các tank két.  </w:t>
      </w:r>
    </w:p>
    <w:p w:rsidR="00A7215A" w:rsidRPr="002734CC" w:rsidRDefault="00A7215A" w:rsidP="00A7215A">
      <w:pPr>
        <w:pStyle w:val="Noidung"/>
        <w:ind w:firstLine="0"/>
        <w:rPr>
          <w:lang w:val="pt-BR"/>
        </w:rPr>
      </w:pPr>
      <w:r>
        <w:rPr>
          <w:lang w:val="pt-BR"/>
        </w:rPr>
        <w:t>i</w:t>
      </w:r>
      <w:r w:rsidRPr="002734CC">
        <w:rPr>
          <w:lang w:val="pt-BR"/>
        </w:rPr>
        <w:t xml:space="preserve">. Tính hiệu số  ( A – </w:t>
      </w:r>
      <w:r w:rsidRPr="002734CC">
        <w:rPr>
          <w:b/>
          <w:bCs/>
          <w:lang w:val="pt-BR"/>
        </w:rPr>
        <w:t>a</w:t>
      </w:r>
      <w:r w:rsidRPr="002734CC">
        <w:rPr>
          <w:bCs/>
          <w:lang w:val="pt-BR"/>
        </w:rPr>
        <w:t xml:space="preserve"> )</w:t>
      </w:r>
    </w:p>
    <w:p w:rsidR="00A7215A" w:rsidRPr="00F17AB6" w:rsidRDefault="00A7215A" w:rsidP="00A7215A">
      <w:pPr>
        <w:pStyle w:val="Tieudecap2"/>
        <w:numPr>
          <w:ilvl w:val="0"/>
          <w:numId w:val="0"/>
        </w:numPr>
        <w:rPr>
          <w:b w:val="0"/>
          <w:lang w:val="pt-BR"/>
        </w:rPr>
      </w:pPr>
      <w:bookmarkStart w:id="25" w:name="_Toc272237880"/>
      <w:r w:rsidRPr="00F17AB6">
        <w:rPr>
          <w:b w:val="0"/>
          <w:lang w:val="pt-BR"/>
        </w:rPr>
        <w:t>2.5.2</w:t>
      </w:r>
      <w:r w:rsidRPr="00F17AB6">
        <w:rPr>
          <w:rFonts w:ascii=".VnArial" w:hAnsi=".VnArial"/>
          <w:b w:val="0"/>
          <w:lang w:val="pt-BR"/>
        </w:rPr>
        <w:t xml:space="preserve">. </w:t>
      </w:r>
      <w:r w:rsidRPr="00F17AB6">
        <w:rPr>
          <w:b w:val="0"/>
          <w:lang w:val="pt-BR"/>
        </w:rPr>
        <w:t>Giám định lần cuối (Final Survey) – Bước 2</w:t>
      </w:r>
      <w:bookmarkEnd w:id="25"/>
    </w:p>
    <w:p w:rsidR="00A7215A" w:rsidRDefault="00A7215A" w:rsidP="00A7215A">
      <w:pPr>
        <w:pStyle w:val="Noidung"/>
        <w:ind w:firstLine="0"/>
        <w:rPr>
          <w:lang w:val="pt-BR"/>
        </w:rPr>
      </w:pPr>
      <w:r>
        <w:rPr>
          <w:lang w:val="pt-BR"/>
        </w:rPr>
        <w:t>Sau khi hoàn thành công tác hàng hóa chúng ta thực hiện công tác giám định lần cuối có các trình tự như giám định lần đầu mà lượng giãn nước ta tính được kí</w:t>
      </w:r>
      <w:r>
        <w:rPr>
          <w:lang w:val="pt-BR" w:bidi="he-IL"/>
        </w:rPr>
        <w:t xml:space="preserve"> hiệu là “B” và tổng trọng lượng các thành phần dự trữ. Tính hiệu số  ( B – </w:t>
      </w:r>
      <w:r>
        <w:rPr>
          <w:b/>
          <w:bCs/>
          <w:lang w:val="pt-BR" w:bidi="he-IL"/>
        </w:rPr>
        <w:t xml:space="preserve">b </w:t>
      </w:r>
      <w:r>
        <w:rPr>
          <w:lang w:val="pt-BR" w:bidi="he-IL"/>
        </w:rPr>
        <w:t>)</w:t>
      </w:r>
    </w:p>
    <w:p w:rsidR="00A7215A" w:rsidRPr="00F17AB6" w:rsidRDefault="00A7215A" w:rsidP="00A7215A">
      <w:pPr>
        <w:pStyle w:val="Tieudecap2"/>
        <w:numPr>
          <w:ilvl w:val="0"/>
          <w:numId w:val="0"/>
        </w:numPr>
        <w:rPr>
          <w:b w:val="0"/>
          <w:lang w:val="pt-BR"/>
        </w:rPr>
      </w:pPr>
      <w:bookmarkStart w:id="26" w:name="_Toc272237881"/>
      <w:r w:rsidRPr="00F17AB6">
        <w:rPr>
          <w:b w:val="0"/>
          <w:lang w:val="pt-BR"/>
        </w:rPr>
        <w:t>2.5.3. Xác định khối lượng hàng bốc, xếp – Bước 3</w:t>
      </w:r>
      <w:bookmarkEnd w:id="26"/>
    </w:p>
    <w:p w:rsidR="00A7215A" w:rsidRDefault="00A7215A" w:rsidP="00A7215A">
      <w:pPr>
        <w:pStyle w:val="Noidung"/>
        <w:ind w:firstLine="0"/>
        <w:rPr>
          <w:lang w:val="pt-BR"/>
        </w:rPr>
      </w:pPr>
      <w:r>
        <w:rPr>
          <w:lang w:val="pt-BR"/>
        </w:rPr>
        <w:t>- Khi t</w:t>
      </w:r>
      <w:r w:rsidRPr="00825BA6">
        <w:rPr>
          <w:lang w:val="pt-BR"/>
        </w:rPr>
        <w:t>à</w:t>
      </w:r>
      <w:r>
        <w:rPr>
          <w:lang w:val="pt-BR"/>
        </w:rPr>
        <w:t>u thực hiện công tác xếp hàng:     Khối lượng hàng= ( B – b ) – ( A – a )</w:t>
      </w:r>
    </w:p>
    <w:p w:rsidR="00A7215A" w:rsidRDefault="00A7215A" w:rsidP="00A7215A">
      <w:pPr>
        <w:pStyle w:val="Noidung"/>
        <w:ind w:firstLine="0"/>
        <w:rPr>
          <w:lang w:val="pt-BR"/>
        </w:rPr>
      </w:pPr>
      <w:r>
        <w:rPr>
          <w:lang w:val="pt-BR"/>
        </w:rPr>
        <w:t>- Khi tàu thực hiện công tác dỡ hàng:      Khối lượng hàng= ( A – a ) – ( B – b )</w:t>
      </w:r>
    </w:p>
    <w:p w:rsidR="00A7215A" w:rsidRPr="00F17AB6" w:rsidRDefault="00A7215A" w:rsidP="00A7215A">
      <w:pPr>
        <w:pStyle w:val="Tieudecap2"/>
        <w:numPr>
          <w:ilvl w:val="0"/>
          <w:numId w:val="0"/>
        </w:numPr>
        <w:rPr>
          <w:b w:val="0"/>
          <w:lang w:val="pt-BR"/>
        </w:rPr>
      </w:pPr>
      <w:bookmarkStart w:id="27" w:name="_Toc272237882"/>
      <w:r w:rsidRPr="00F17AB6">
        <w:rPr>
          <w:b w:val="0"/>
          <w:lang w:val="pt-BR"/>
        </w:rPr>
        <w:t>2.5.4. Báo cáo giám định mớn nước</w:t>
      </w:r>
      <w:bookmarkEnd w:id="27"/>
    </w:p>
    <w:tbl>
      <w:tblPr>
        <w:tblW w:w="9236"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2"/>
        <w:gridCol w:w="279"/>
        <w:gridCol w:w="2035"/>
        <w:gridCol w:w="796"/>
        <w:gridCol w:w="216"/>
        <w:gridCol w:w="1447"/>
        <w:gridCol w:w="284"/>
        <w:gridCol w:w="165"/>
        <w:gridCol w:w="880"/>
        <w:gridCol w:w="216"/>
        <w:gridCol w:w="1256"/>
      </w:tblGrid>
      <w:tr w:rsidR="00A7215A" w:rsidRPr="00A7215A" w:rsidTr="00A0458C">
        <w:trPr>
          <w:trHeight w:val="319"/>
        </w:trPr>
        <w:tc>
          <w:tcPr>
            <w:tcW w:w="9236" w:type="dxa"/>
            <w:gridSpan w:val="11"/>
            <w:noWrap/>
            <w:vAlign w:val="bottom"/>
          </w:tcPr>
          <w:p w:rsidR="00A7215A" w:rsidRPr="00A7215A" w:rsidRDefault="00A7215A" w:rsidP="00A7215A">
            <w:pPr>
              <w:jc w:val="center"/>
              <w:rPr>
                <w:b/>
                <w:bCs/>
                <w:sz w:val="26"/>
                <w:szCs w:val="20"/>
                <w:lang w:val="vi-VN"/>
              </w:rPr>
            </w:pPr>
            <w:r w:rsidRPr="00A7215A">
              <w:rPr>
                <w:b/>
                <w:bCs/>
                <w:sz w:val="26"/>
                <w:szCs w:val="20"/>
              </w:rPr>
              <w:t>DRAFT SURVEY REPORT</w:t>
            </w:r>
          </w:p>
          <w:p w:rsidR="00A7215A" w:rsidRPr="00A7215A" w:rsidRDefault="00A7215A" w:rsidP="00A7215A">
            <w:pPr>
              <w:jc w:val="center"/>
              <w:rPr>
                <w:b/>
                <w:bCs/>
                <w:sz w:val="26"/>
                <w:szCs w:val="20"/>
                <w:lang w:val="vi-VN"/>
              </w:rPr>
            </w:pPr>
          </w:p>
        </w:tc>
      </w:tr>
      <w:tr w:rsidR="00A0458C" w:rsidRPr="00A7215A" w:rsidTr="00A0458C">
        <w:trPr>
          <w:trHeight w:val="319"/>
        </w:trPr>
        <w:tc>
          <w:tcPr>
            <w:tcW w:w="1662" w:type="dxa"/>
            <w:noWrap/>
            <w:vAlign w:val="bottom"/>
          </w:tcPr>
          <w:p w:rsidR="00A0458C" w:rsidRPr="00A7215A" w:rsidRDefault="00A0458C" w:rsidP="00A7215A">
            <w:pPr>
              <w:rPr>
                <w:sz w:val="26"/>
                <w:szCs w:val="20"/>
              </w:rPr>
            </w:pPr>
            <w:r w:rsidRPr="00A7215A">
              <w:rPr>
                <w:sz w:val="26"/>
                <w:szCs w:val="20"/>
              </w:rPr>
              <w:t>Ship's Name:</w:t>
            </w:r>
          </w:p>
        </w:tc>
        <w:tc>
          <w:tcPr>
            <w:tcW w:w="2314" w:type="dxa"/>
            <w:gridSpan w:val="2"/>
            <w:noWrap/>
            <w:vAlign w:val="bottom"/>
          </w:tcPr>
          <w:p w:rsidR="00A0458C" w:rsidRPr="00A7215A" w:rsidRDefault="00A0458C" w:rsidP="00A7215A">
            <w:pPr>
              <w:rPr>
                <w:b/>
                <w:bCs/>
                <w:sz w:val="26"/>
                <w:szCs w:val="20"/>
              </w:rPr>
            </w:pPr>
            <w:r w:rsidRPr="00A7215A">
              <w:rPr>
                <w:b/>
                <w:bCs/>
                <w:sz w:val="26"/>
                <w:szCs w:val="20"/>
              </w:rPr>
              <w:t>Southern Star</w:t>
            </w:r>
          </w:p>
        </w:tc>
        <w:tc>
          <w:tcPr>
            <w:tcW w:w="2908" w:type="dxa"/>
            <w:gridSpan w:val="5"/>
            <w:noWrap/>
            <w:vAlign w:val="bottom"/>
          </w:tcPr>
          <w:p w:rsidR="00A0458C" w:rsidRPr="00A7215A" w:rsidRDefault="00A0458C" w:rsidP="00A7215A">
            <w:pPr>
              <w:rPr>
                <w:sz w:val="26"/>
                <w:szCs w:val="20"/>
              </w:rPr>
            </w:pPr>
          </w:p>
        </w:tc>
        <w:tc>
          <w:tcPr>
            <w:tcW w:w="2352" w:type="dxa"/>
            <w:gridSpan w:val="3"/>
            <w:noWrap/>
            <w:vAlign w:val="bottom"/>
          </w:tcPr>
          <w:p w:rsidR="00A0458C" w:rsidRPr="00A7215A" w:rsidRDefault="00A0458C" w:rsidP="00A7215A">
            <w:pPr>
              <w:rPr>
                <w:sz w:val="26"/>
                <w:szCs w:val="20"/>
              </w:rPr>
            </w:pPr>
            <w:r w:rsidRPr="00A7215A">
              <w:rPr>
                <w:sz w:val="26"/>
                <w:szCs w:val="20"/>
              </w:rPr>
              <w:t>Date:  14/08/05</w:t>
            </w:r>
          </w:p>
        </w:tc>
      </w:tr>
      <w:tr w:rsidR="00A7215A" w:rsidRPr="00A7215A" w:rsidTr="00A0458C">
        <w:trPr>
          <w:trHeight w:val="319"/>
        </w:trPr>
        <w:tc>
          <w:tcPr>
            <w:tcW w:w="1662" w:type="dxa"/>
            <w:noWrap/>
            <w:vAlign w:val="bottom"/>
          </w:tcPr>
          <w:p w:rsidR="00A7215A" w:rsidRPr="00A7215A" w:rsidRDefault="00A7215A" w:rsidP="00A7215A">
            <w:pPr>
              <w:rPr>
                <w:sz w:val="26"/>
                <w:szCs w:val="20"/>
              </w:rPr>
            </w:pPr>
            <w:r w:rsidRPr="00A7215A">
              <w:rPr>
                <w:sz w:val="26"/>
                <w:szCs w:val="20"/>
              </w:rPr>
              <w:t>Voyage: 41</w:t>
            </w:r>
          </w:p>
        </w:tc>
        <w:tc>
          <w:tcPr>
            <w:tcW w:w="5222" w:type="dxa"/>
            <w:gridSpan w:val="7"/>
            <w:noWrap/>
            <w:vAlign w:val="bottom"/>
          </w:tcPr>
          <w:p w:rsidR="00A7215A" w:rsidRPr="00A7215A" w:rsidRDefault="00A7215A" w:rsidP="00A7215A">
            <w:pPr>
              <w:rPr>
                <w:sz w:val="26"/>
                <w:szCs w:val="20"/>
              </w:rPr>
            </w:pPr>
            <w:r w:rsidRPr="00A7215A">
              <w:rPr>
                <w:sz w:val="26"/>
                <w:szCs w:val="20"/>
              </w:rPr>
              <w:t>Pusan, Korea – Newcastle, Australia – Kinuura, Japan</w:t>
            </w:r>
          </w:p>
        </w:tc>
        <w:tc>
          <w:tcPr>
            <w:tcW w:w="2352" w:type="dxa"/>
            <w:gridSpan w:val="3"/>
            <w:noWrap/>
            <w:vAlign w:val="bottom"/>
          </w:tcPr>
          <w:p w:rsidR="00A7215A" w:rsidRPr="00A7215A" w:rsidRDefault="00A7215A" w:rsidP="00A7215A">
            <w:pPr>
              <w:rPr>
                <w:sz w:val="26"/>
                <w:szCs w:val="20"/>
              </w:rPr>
            </w:pPr>
            <w:r w:rsidRPr="00A7215A">
              <w:rPr>
                <w:sz w:val="26"/>
                <w:szCs w:val="20"/>
              </w:rPr>
              <w:t>Time:  1400 Hrs</w:t>
            </w:r>
          </w:p>
        </w:tc>
      </w:tr>
      <w:tr w:rsidR="00A7215A" w:rsidRPr="00A7215A" w:rsidTr="00A0458C">
        <w:trPr>
          <w:trHeight w:val="319"/>
        </w:trPr>
        <w:tc>
          <w:tcPr>
            <w:tcW w:w="6884" w:type="dxa"/>
            <w:gridSpan w:val="8"/>
            <w:noWrap/>
          </w:tcPr>
          <w:p w:rsidR="00A7215A" w:rsidRPr="00A7215A" w:rsidRDefault="00A7215A" w:rsidP="00A7215A">
            <w:pPr>
              <w:rPr>
                <w:sz w:val="26"/>
                <w:szCs w:val="20"/>
              </w:rPr>
            </w:pPr>
            <w:r w:rsidRPr="00A7215A">
              <w:rPr>
                <w:sz w:val="26"/>
                <w:szCs w:val="20"/>
              </w:rPr>
              <w:t xml:space="preserve">Cargo :  Coal in Bulk </w:t>
            </w:r>
          </w:p>
        </w:tc>
        <w:tc>
          <w:tcPr>
            <w:tcW w:w="2352" w:type="dxa"/>
            <w:gridSpan w:val="3"/>
            <w:noWrap/>
            <w:vAlign w:val="bottom"/>
          </w:tcPr>
          <w:p w:rsidR="00A7215A" w:rsidRPr="00A7215A" w:rsidRDefault="00A7215A" w:rsidP="00A7215A">
            <w:pPr>
              <w:rPr>
                <w:sz w:val="26"/>
                <w:szCs w:val="20"/>
              </w:rPr>
            </w:pPr>
            <w:r w:rsidRPr="00A7215A">
              <w:rPr>
                <w:sz w:val="26"/>
                <w:szCs w:val="20"/>
              </w:rPr>
              <w:t>Berth: #4 pier Carington</w:t>
            </w:r>
          </w:p>
        </w:tc>
      </w:tr>
      <w:tr w:rsidR="00A7215A" w:rsidRPr="00A7215A" w:rsidTr="00A0458C">
        <w:trPr>
          <w:trHeight w:val="319"/>
        </w:trPr>
        <w:tc>
          <w:tcPr>
            <w:tcW w:w="3976" w:type="dxa"/>
            <w:gridSpan w:val="3"/>
            <w:noWrap/>
            <w:vAlign w:val="bottom"/>
          </w:tcPr>
          <w:p w:rsidR="00A7215A" w:rsidRPr="00A7215A" w:rsidRDefault="00A7215A" w:rsidP="00A7215A">
            <w:pPr>
              <w:jc w:val="center"/>
              <w:rPr>
                <w:sz w:val="26"/>
                <w:szCs w:val="20"/>
              </w:rPr>
            </w:pPr>
            <w:r w:rsidRPr="00A7215A">
              <w:rPr>
                <w:sz w:val="26"/>
                <w:szCs w:val="20"/>
              </w:rPr>
              <w:t> </w:t>
            </w:r>
          </w:p>
        </w:tc>
        <w:tc>
          <w:tcPr>
            <w:tcW w:w="796" w:type="dxa"/>
            <w:noWrap/>
            <w:vAlign w:val="bottom"/>
          </w:tcPr>
          <w:p w:rsidR="00A7215A" w:rsidRPr="00A7215A" w:rsidRDefault="00A7215A" w:rsidP="00A7215A">
            <w:pPr>
              <w:jc w:val="center"/>
              <w:rPr>
                <w:sz w:val="26"/>
                <w:szCs w:val="20"/>
              </w:rPr>
            </w:pPr>
            <w:r w:rsidRPr="00A7215A">
              <w:rPr>
                <w:sz w:val="26"/>
                <w:szCs w:val="20"/>
              </w:rPr>
              <w:t> </w:t>
            </w:r>
          </w:p>
        </w:tc>
        <w:tc>
          <w:tcPr>
            <w:tcW w:w="2112" w:type="dxa"/>
            <w:gridSpan w:val="4"/>
            <w:noWrap/>
            <w:vAlign w:val="bottom"/>
          </w:tcPr>
          <w:p w:rsidR="00A7215A" w:rsidRPr="00A7215A" w:rsidRDefault="00A7215A" w:rsidP="00A7215A">
            <w:pPr>
              <w:rPr>
                <w:sz w:val="26"/>
                <w:szCs w:val="20"/>
              </w:rPr>
            </w:pPr>
            <w:r w:rsidRPr="00A7215A">
              <w:rPr>
                <w:sz w:val="26"/>
                <w:szCs w:val="20"/>
              </w:rPr>
              <w:t>INITIAL SURVEY</w:t>
            </w:r>
          </w:p>
          <w:p w:rsidR="00A7215A" w:rsidRPr="00A7215A" w:rsidRDefault="00A7215A" w:rsidP="00A7215A">
            <w:pPr>
              <w:rPr>
                <w:sz w:val="26"/>
                <w:szCs w:val="20"/>
              </w:rPr>
            </w:pPr>
            <w:r w:rsidRPr="00A7215A">
              <w:rPr>
                <w:sz w:val="26"/>
                <w:szCs w:val="20"/>
              </w:rPr>
              <w:t> </w:t>
            </w:r>
          </w:p>
        </w:tc>
        <w:tc>
          <w:tcPr>
            <w:tcW w:w="880" w:type="dxa"/>
            <w:noWrap/>
            <w:vAlign w:val="bottom"/>
          </w:tcPr>
          <w:p w:rsidR="00A7215A" w:rsidRPr="00A7215A" w:rsidRDefault="00A7215A" w:rsidP="00A7215A">
            <w:pPr>
              <w:rPr>
                <w:sz w:val="26"/>
                <w:szCs w:val="20"/>
              </w:rPr>
            </w:pPr>
            <w:r w:rsidRPr="00A7215A">
              <w:rPr>
                <w:sz w:val="26"/>
                <w:szCs w:val="20"/>
              </w:rPr>
              <w:t> </w:t>
            </w:r>
          </w:p>
        </w:tc>
        <w:tc>
          <w:tcPr>
            <w:tcW w:w="1472" w:type="dxa"/>
            <w:gridSpan w:val="2"/>
            <w:noWrap/>
            <w:vAlign w:val="bottom"/>
          </w:tcPr>
          <w:p w:rsidR="00A7215A" w:rsidRPr="00A7215A" w:rsidRDefault="00A7215A" w:rsidP="00A7215A">
            <w:pPr>
              <w:jc w:val="center"/>
              <w:rPr>
                <w:sz w:val="26"/>
                <w:szCs w:val="20"/>
              </w:rPr>
            </w:pPr>
            <w:r w:rsidRPr="00A7215A">
              <w:rPr>
                <w:sz w:val="26"/>
                <w:szCs w:val="20"/>
              </w:rPr>
              <w:t>FINAL SURVEY</w:t>
            </w:r>
          </w:p>
          <w:p w:rsidR="00A7215A" w:rsidRPr="00A7215A" w:rsidRDefault="00A7215A" w:rsidP="00A7215A">
            <w:pPr>
              <w:rPr>
                <w:sz w:val="26"/>
                <w:szCs w:val="20"/>
              </w:rPr>
            </w:pPr>
            <w:r w:rsidRPr="00A7215A">
              <w:rPr>
                <w:sz w:val="26"/>
                <w:szCs w:val="20"/>
              </w:rPr>
              <w:t>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Date of Survey</w:t>
            </w:r>
          </w:p>
        </w:tc>
        <w:tc>
          <w:tcPr>
            <w:tcW w:w="796" w:type="dxa"/>
            <w:noWrap/>
            <w:vAlign w:val="bottom"/>
          </w:tcPr>
          <w:p w:rsidR="00A7215A" w:rsidRPr="00A7215A" w:rsidRDefault="00A7215A" w:rsidP="00A7215A">
            <w:pPr>
              <w:jc w:val="center"/>
              <w:rPr>
                <w:sz w:val="26"/>
                <w:szCs w:val="20"/>
              </w:rPr>
            </w:pPr>
            <w:r w:rsidRPr="00A7215A">
              <w:rPr>
                <w:sz w:val="26"/>
                <w:szCs w:val="20"/>
              </w:rPr>
              <w:t> </w:t>
            </w:r>
          </w:p>
        </w:tc>
        <w:tc>
          <w:tcPr>
            <w:tcW w:w="2112" w:type="dxa"/>
            <w:gridSpan w:val="4"/>
            <w:noWrap/>
            <w:vAlign w:val="bottom"/>
          </w:tcPr>
          <w:p w:rsidR="00A7215A" w:rsidRPr="00A7215A" w:rsidRDefault="00A7215A" w:rsidP="00A7215A">
            <w:pPr>
              <w:jc w:val="center"/>
              <w:rPr>
                <w:sz w:val="26"/>
                <w:szCs w:val="20"/>
              </w:rPr>
            </w:pPr>
            <w:r w:rsidRPr="00A7215A">
              <w:rPr>
                <w:sz w:val="26"/>
                <w:szCs w:val="20"/>
              </w:rPr>
              <w:t>25/08/05 </w:t>
            </w:r>
          </w:p>
        </w:tc>
        <w:tc>
          <w:tcPr>
            <w:tcW w:w="880" w:type="dxa"/>
            <w:noWrap/>
            <w:vAlign w:val="bottom"/>
          </w:tcPr>
          <w:p w:rsidR="00A7215A" w:rsidRPr="00A7215A" w:rsidRDefault="00A7215A" w:rsidP="00A7215A">
            <w:pPr>
              <w:jc w:val="center"/>
              <w:rPr>
                <w:sz w:val="26"/>
                <w:szCs w:val="20"/>
              </w:rPr>
            </w:pPr>
            <w:r w:rsidRPr="00A7215A">
              <w:rPr>
                <w:sz w:val="26"/>
                <w:szCs w:val="20"/>
              </w:rPr>
              <w:t> </w:t>
            </w:r>
          </w:p>
        </w:tc>
        <w:tc>
          <w:tcPr>
            <w:tcW w:w="1472" w:type="dxa"/>
            <w:gridSpan w:val="2"/>
            <w:noWrap/>
            <w:vAlign w:val="bottom"/>
          </w:tcPr>
          <w:p w:rsidR="00A7215A" w:rsidRPr="00A7215A" w:rsidRDefault="00A7215A" w:rsidP="00A7215A">
            <w:pPr>
              <w:jc w:val="center"/>
              <w:rPr>
                <w:sz w:val="26"/>
                <w:szCs w:val="20"/>
              </w:rPr>
            </w:pPr>
            <w:r w:rsidRPr="00A7215A">
              <w:rPr>
                <w:sz w:val="26"/>
                <w:szCs w:val="20"/>
              </w:rPr>
              <w:t>01/09/05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Density of harbour water</w:t>
            </w:r>
          </w:p>
        </w:tc>
        <w:tc>
          <w:tcPr>
            <w:tcW w:w="796" w:type="dxa"/>
            <w:noWrap/>
            <w:vAlign w:val="bottom"/>
          </w:tcPr>
          <w:p w:rsidR="00A7215A" w:rsidRPr="00A7215A" w:rsidRDefault="00A7215A" w:rsidP="00A7215A">
            <w:pPr>
              <w:jc w:val="center"/>
              <w:rPr>
                <w:sz w:val="26"/>
                <w:szCs w:val="20"/>
              </w:rPr>
            </w:pPr>
            <w:r w:rsidRPr="00A7215A">
              <w:rPr>
                <w:sz w:val="26"/>
                <w:szCs w:val="20"/>
              </w:rPr>
              <w:t> </w:t>
            </w:r>
          </w:p>
        </w:tc>
        <w:tc>
          <w:tcPr>
            <w:tcW w:w="2112" w:type="dxa"/>
            <w:gridSpan w:val="4"/>
            <w:noWrap/>
            <w:vAlign w:val="bottom"/>
          </w:tcPr>
          <w:p w:rsidR="00A7215A" w:rsidRPr="00A7215A" w:rsidRDefault="00A7215A" w:rsidP="00A7215A">
            <w:pPr>
              <w:jc w:val="center"/>
              <w:rPr>
                <w:sz w:val="26"/>
                <w:szCs w:val="20"/>
              </w:rPr>
            </w:pPr>
            <w:r w:rsidRPr="00A7215A">
              <w:rPr>
                <w:sz w:val="26"/>
                <w:szCs w:val="20"/>
              </w:rPr>
              <w:t>1.022 </w:t>
            </w:r>
          </w:p>
        </w:tc>
        <w:tc>
          <w:tcPr>
            <w:tcW w:w="880" w:type="dxa"/>
            <w:noWrap/>
            <w:vAlign w:val="bottom"/>
          </w:tcPr>
          <w:p w:rsidR="00A7215A" w:rsidRPr="00A7215A" w:rsidRDefault="00A7215A" w:rsidP="00A7215A">
            <w:pPr>
              <w:jc w:val="center"/>
              <w:rPr>
                <w:sz w:val="26"/>
                <w:szCs w:val="20"/>
              </w:rPr>
            </w:pPr>
            <w:r w:rsidRPr="00A7215A">
              <w:rPr>
                <w:sz w:val="26"/>
                <w:szCs w:val="20"/>
              </w:rPr>
              <w:t> </w:t>
            </w:r>
          </w:p>
        </w:tc>
        <w:tc>
          <w:tcPr>
            <w:tcW w:w="1472" w:type="dxa"/>
            <w:gridSpan w:val="2"/>
            <w:noWrap/>
            <w:vAlign w:val="bottom"/>
          </w:tcPr>
          <w:p w:rsidR="00A7215A" w:rsidRPr="00A7215A" w:rsidRDefault="00A7215A" w:rsidP="00A7215A">
            <w:pPr>
              <w:jc w:val="center"/>
              <w:rPr>
                <w:sz w:val="26"/>
                <w:szCs w:val="20"/>
              </w:rPr>
            </w:pPr>
            <w:r w:rsidRPr="00A7215A">
              <w:rPr>
                <w:sz w:val="26"/>
                <w:szCs w:val="20"/>
              </w:rPr>
              <w:t>1.022</w:t>
            </w:r>
          </w:p>
        </w:tc>
      </w:tr>
      <w:tr w:rsidR="00A7215A" w:rsidRPr="00A7215A" w:rsidTr="00A0458C">
        <w:trPr>
          <w:trHeight w:val="319"/>
        </w:trPr>
        <w:tc>
          <w:tcPr>
            <w:tcW w:w="9236" w:type="dxa"/>
            <w:gridSpan w:val="11"/>
            <w:noWrap/>
            <w:vAlign w:val="center"/>
          </w:tcPr>
          <w:p w:rsidR="00A7215A" w:rsidRPr="00A7215A" w:rsidRDefault="00A7215A" w:rsidP="00A7215A">
            <w:pPr>
              <w:rPr>
                <w:b/>
                <w:bCs/>
                <w:sz w:val="26"/>
                <w:szCs w:val="20"/>
              </w:rPr>
            </w:pPr>
            <w:r w:rsidRPr="00A7215A">
              <w:rPr>
                <w:b/>
                <w:bCs/>
                <w:sz w:val="26"/>
                <w:szCs w:val="20"/>
              </w:rPr>
              <w:t xml:space="preserve">                                                                                    Ship’ Draught </w:t>
            </w:r>
          </w:p>
        </w:tc>
      </w:tr>
      <w:tr w:rsidR="00A7215A" w:rsidRPr="00A7215A" w:rsidTr="00A0458C">
        <w:trPr>
          <w:cantSplit/>
          <w:trHeight w:val="319"/>
        </w:trPr>
        <w:tc>
          <w:tcPr>
            <w:tcW w:w="3976" w:type="dxa"/>
            <w:gridSpan w:val="3"/>
            <w:noWrap/>
            <w:vAlign w:val="center"/>
          </w:tcPr>
          <w:p w:rsidR="00A7215A" w:rsidRPr="00A7215A" w:rsidRDefault="00A7215A" w:rsidP="00A7215A">
            <w:pPr>
              <w:rPr>
                <w:sz w:val="26"/>
                <w:szCs w:val="20"/>
              </w:rPr>
            </w:pPr>
            <w:r w:rsidRPr="00A7215A">
              <w:rPr>
                <w:sz w:val="26"/>
                <w:szCs w:val="20"/>
              </w:rPr>
              <w:t>Corrected Fore Draught (FP)</w:t>
            </w:r>
          </w:p>
        </w:tc>
        <w:tc>
          <w:tcPr>
            <w:tcW w:w="796" w:type="dxa"/>
            <w:vMerge w:val="restart"/>
            <w:noWrap/>
            <w:vAlign w:val="bottom"/>
          </w:tcPr>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lastRenderedPageBreak/>
              <w:t> </w:t>
            </w:r>
          </w:p>
        </w:tc>
        <w:tc>
          <w:tcPr>
            <w:tcW w:w="2112" w:type="dxa"/>
            <w:gridSpan w:val="4"/>
            <w:noWrap/>
            <w:vAlign w:val="center"/>
          </w:tcPr>
          <w:p w:rsidR="00A7215A" w:rsidRPr="00A7215A" w:rsidRDefault="00A7215A" w:rsidP="00A7215A">
            <w:pPr>
              <w:jc w:val="center"/>
              <w:rPr>
                <w:sz w:val="26"/>
                <w:szCs w:val="20"/>
              </w:rPr>
            </w:pPr>
            <w:r w:rsidRPr="00A7215A">
              <w:rPr>
                <w:sz w:val="26"/>
                <w:szCs w:val="20"/>
              </w:rPr>
              <w:lastRenderedPageBreak/>
              <w:t>7.0028 </w:t>
            </w:r>
          </w:p>
        </w:tc>
        <w:tc>
          <w:tcPr>
            <w:tcW w:w="880" w:type="dxa"/>
            <w:vMerge w:val="restart"/>
            <w:noWrap/>
            <w:vAlign w:val="bottom"/>
          </w:tcPr>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t> </w:t>
            </w:r>
          </w:p>
          <w:p w:rsidR="00A7215A" w:rsidRPr="00A7215A" w:rsidRDefault="00A7215A" w:rsidP="00A7215A">
            <w:pPr>
              <w:jc w:val="center"/>
              <w:rPr>
                <w:sz w:val="26"/>
                <w:szCs w:val="20"/>
              </w:rPr>
            </w:pPr>
            <w:r w:rsidRPr="00A7215A">
              <w:rPr>
                <w:sz w:val="26"/>
                <w:szCs w:val="20"/>
              </w:rPr>
              <w:lastRenderedPageBreak/>
              <w:t> </w:t>
            </w:r>
          </w:p>
        </w:tc>
        <w:tc>
          <w:tcPr>
            <w:tcW w:w="1472" w:type="dxa"/>
            <w:gridSpan w:val="2"/>
            <w:noWrap/>
            <w:vAlign w:val="bottom"/>
          </w:tcPr>
          <w:p w:rsidR="00A7215A" w:rsidRPr="00A7215A" w:rsidRDefault="00A7215A" w:rsidP="00A7215A">
            <w:pPr>
              <w:jc w:val="center"/>
              <w:rPr>
                <w:sz w:val="26"/>
                <w:szCs w:val="20"/>
              </w:rPr>
            </w:pPr>
            <w:r w:rsidRPr="00A7215A">
              <w:rPr>
                <w:sz w:val="26"/>
                <w:szCs w:val="20"/>
              </w:rPr>
              <w:lastRenderedPageBreak/>
              <w:t>11.667 </w:t>
            </w:r>
          </w:p>
        </w:tc>
      </w:tr>
      <w:tr w:rsidR="00A7215A" w:rsidRPr="00A7215A" w:rsidTr="00A0458C">
        <w:trPr>
          <w:cantSplit/>
          <w:trHeight w:val="319"/>
        </w:trPr>
        <w:tc>
          <w:tcPr>
            <w:tcW w:w="3976" w:type="dxa"/>
            <w:gridSpan w:val="3"/>
            <w:noWrap/>
            <w:vAlign w:val="center"/>
          </w:tcPr>
          <w:p w:rsidR="00A7215A" w:rsidRPr="00A7215A" w:rsidRDefault="00A7215A" w:rsidP="00A7215A">
            <w:pPr>
              <w:rPr>
                <w:sz w:val="26"/>
                <w:szCs w:val="20"/>
              </w:rPr>
            </w:pPr>
            <w:r w:rsidRPr="00A7215A">
              <w:rPr>
                <w:sz w:val="26"/>
                <w:szCs w:val="20"/>
              </w:rPr>
              <w:t>Corrected Aft Draught (AP)</w:t>
            </w:r>
          </w:p>
        </w:tc>
        <w:tc>
          <w:tcPr>
            <w:tcW w:w="796" w:type="dxa"/>
            <w:vMerge/>
            <w:noWrap/>
            <w:vAlign w:val="bottom"/>
          </w:tcPr>
          <w:p w:rsidR="00A7215A" w:rsidRPr="00A7215A" w:rsidRDefault="00A7215A" w:rsidP="00A7215A">
            <w:pPr>
              <w:jc w:val="center"/>
              <w:rPr>
                <w:sz w:val="26"/>
                <w:szCs w:val="20"/>
              </w:rPr>
            </w:pPr>
          </w:p>
        </w:tc>
        <w:tc>
          <w:tcPr>
            <w:tcW w:w="2112" w:type="dxa"/>
            <w:gridSpan w:val="4"/>
            <w:noWrap/>
            <w:vAlign w:val="center"/>
          </w:tcPr>
          <w:p w:rsidR="00A7215A" w:rsidRPr="00A7215A" w:rsidRDefault="00A7215A" w:rsidP="00A7215A">
            <w:pPr>
              <w:jc w:val="center"/>
              <w:rPr>
                <w:sz w:val="26"/>
                <w:szCs w:val="20"/>
              </w:rPr>
            </w:pPr>
            <w:r w:rsidRPr="00A7215A">
              <w:rPr>
                <w:sz w:val="26"/>
                <w:szCs w:val="20"/>
              </w:rPr>
              <w:t>8.8274 </w:t>
            </w:r>
          </w:p>
        </w:tc>
        <w:tc>
          <w:tcPr>
            <w:tcW w:w="880" w:type="dxa"/>
            <w:vMerge/>
            <w:noWrap/>
            <w:vAlign w:val="bottom"/>
          </w:tcPr>
          <w:p w:rsidR="00A7215A" w:rsidRPr="00A7215A" w:rsidRDefault="00A7215A" w:rsidP="00A7215A">
            <w:pPr>
              <w:jc w:val="center"/>
              <w:rPr>
                <w:sz w:val="26"/>
                <w:szCs w:val="20"/>
              </w:rPr>
            </w:pPr>
          </w:p>
        </w:tc>
        <w:tc>
          <w:tcPr>
            <w:tcW w:w="1472" w:type="dxa"/>
            <w:gridSpan w:val="2"/>
            <w:noWrap/>
            <w:vAlign w:val="bottom"/>
          </w:tcPr>
          <w:p w:rsidR="00A7215A" w:rsidRPr="00A7215A" w:rsidRDefault="00A7215A" w:rsidP="00A7215A">
            <w:pPr>
              <w:jc w:val="center"/>
              <w:rPr>
                <w:sz w:val="26"/>
                <w:szCs w:val="20"/>
              </w:rPr>
            </w:pPr>
            <w:r w:rsidRPr="00A7215A">
              <w:rPr>
                <w:sz w:val="26"/>
                <w:szCs w:val="20"/>
              </w:rPr>
              <w:t> 11.983</w:t>
            </w:r>
          </w:p>
        </w:tc>
      </w:tr>
      <w:tr w:rsidR="00A7215A" w:rsidRPr="00A7215A" w:rsidTr="00A0458C">
        <w:trPr>
          <w:cantSplit/>
          <w:trHeight w:val="319"/>
        </w:trPr>
        <w:tc>
          <w:tcPr>
            <w:tcW w:w="3976" w:type="dxa"/>
            <w:gridSpan w:val="3"/>
            <w:noWrap/>
            <w:vAlign w:val="center"/>
          </w:tcPr>
          <w:p w:rsidR="00A7215A" w:rsidRPr="00A7215A" w:rsidRDefault="00A7215A" w:rsidP="00A7215A">
            <w:pPr>
              <w:rPr>
                <w:sz w:val="26"/>
                <w:szCs w:val="20"/>
              </w:rPr>
            </w:pPr>
            <w:r w:rsidRPr="00A7215A">
              <w:rPr>
                <w:sz w:val="26"/>
                <w:szCs w:val="20"/>
              </w:rPr>
              <w:t>Mean Draught (Fore&amp; Aft)</w:t>
            </w:r>
          </w:p>
        </w:tc>
        <w:tc>
          <w:tcPr>
            <w:tcW w:w="796" w:type="dxa"/>
            <w:vMerge/>
            <w:noWrap/>
            <w:vAlign w:val="bottom"/>
          </w:tcPr>
          <w:p w:rsidR="00A7215A" w:rsidRPr="00A7215A" w:rsidRDefault="00A7215A" w:rsidP="00A7215A">
            <w:pPr>
              <w:jc w:val="center"/>
              <w:rPr>
                <w:sz w:val="26"/>
                <w:szCs w:val="20"/>
              </w:rPr>
            </w:pPr>
          </w:p>
        </w:tc>
        <w:tc>
          <w:tcPr>
            <w:tcW w:w="2112" w:type="dxa"/>
            <w:gridSpan w:val="4"/>
            <w:noWrap/>
            <w:vAlign w:val="center"/>
          </w:tcPr>
          <w:p w:rsidR="00A7215A" w:rsidRPr="00A7215A" w:rsidRDefault="00A7215A" w:rsidP="00A7215A">
            <w:pPr>
              <w:jc w:val="center"/>
              <w:rPr>
                <w:sz w:val="26"/>
                <w:szCs w:val="20"/>
              </w:rPr>
            </w:pPr>
            <w:r w:rsidRPr="00A7215A">
              <w:rPr>
                <w:sz w:val="26"/>
                <w:szCs w:val="20"/>
              </w:rPr>
              <w:t>7.9151 </w:t>
            </w:r>
          </w:p>
        </w:tc>
        <w:tc>
          <w:tcPr>
            <w:tcW w:w="880" w:type="dxa"/>
            <w:vMerge/>
            <w:noWrap/>
            <w:vAlign w:val="bottom"/>
          </w:tcPr>
          <w:p w:rsidR="00A7215A" w:rsidRPr="00A7215A" w:rsidRDefault="00A7215A" w:rsidP="00A7215A">
            <w:pPr>
              <w:jc w:val="center"/>
              <w:rPr>
                <w:sz w:val="26"/>
                <w:szCs w:val="20"/>
              </w:rPr>
            </w:pPr>
          </w:p>
        </w:tc>
        <w:tc>
          <w:tcPr>
            <w:tcW w:w="1472" w:type="dxa"/>
            <w:gridSpan w:val="2"/>
            <w:noWrap/>
            <w:vAlign w:val="bottom"/>
          </w:tcPr>
          <w:p w:rsidR="00A7215A" w:rsidRPr="00A7215A" w:rsidRDefault="00A7215A" w:rsidP="00A7215A">
            <w:pPr>
              <w:jc w:val="center"/>
              <w:rPr>
                <w:sz w:val="26"/>
                <w:szCs w:val="20"/>
              </w:rPr>
            </w:pPr>
            <w:r w:rsidRPr="00A7215A">
              <w:rPr>
                <w:sz w:val="26"/>
                <w:szCs w:val="20"/>
              </w:rPr>
              <w:t>11.830 </w:t>
            </w:r>
          </w:p>
        </w:tc>
      </w:tr>
      <w:tr w:rsidR="00A7215A" w:rsidRPr="00A7215A" w:rsidTr="00A0458C">
        <w:trPr>
          <w:cantSplit/>
          <w:trHeight w:val="319"/>
        </w:trPr>
        <w:tc>
          <w:tcPr>
            <w:tcW w:w="3976" w:type="dxa"/>
            <w:gridSpan w:val="3"/>
            <w:noWrap/>
            <w:vAlign w:val="center"/>
          </w:tcPr>
          <w:p w:rsidR="00A7215A" w:rsidRPr="00A7215A" w:rsidRDefault="00A7215A" w:rsidP="00A7215A">
            <w:pPr>
              <w:rPr>
                <w:sz w:val="26"/>
                <w:szCs w:val="20"/>
              </w:rPr>
            </w:pPr>
            <w:r w:rsidRPr="00A7215A">
              <w:rPr>
                <w:sz w:val="26"/>
                <w:szCs w:val="20"/>
              </w:rPr>
              <w:t>Port Midship</w:t>
            </w:r>
          </w:p>
        </w:tc>
        <w:tc>
          <w:tcPr>
            <w:tcW w:w="796" w:type="dxa"/>
            <w:vMerge/>
            <w:noWrap/>
            <w:vAlign w:val="bottom"/>
          </w:tcPr>
          <w:p w:rsidR="00A7215A" w:rsidRPr="00A7215A" w:rsidRDefault="00A7215A" w:rsidP="00A7215A">
            <w:pPr>
              <w:jc w:val="center"/>
              <w:rPr>
                <w:sz w:val="26"/>
                <w:szCs w:val="20"/>
              </w:rPr>
            </w:pPr>
          </w:p>
        </w:tc>
        <w:tc>
          <w:tcPr>
            <w:tcW w:w="2112" w:type="dxa"/>
            <w:gridSpan w:val="4"/>
            <w:noWrap/>
            <w:vAlign w:val="center"/>
          </w:tcPr>
          <w:p w:rsidR="00A7215A" w:rsidRPr="00A7215A" w:rsidRDefault="00A7215A" w:rsidP="00A7215A">
            <w:pPr>
              <w:jc w:val="center"/>
              <w:rPr>
                <w:sz w:val="26"/>
                <w:szCs w:val="20"/>
              </w:rPr>
            </w:pPr>
            <w:r w:rsidRPr="00A7215A">
              <w:rPr>
                <w:sz w:val="26"/>
                <w:szCs w:val="20"/>
              </w:rPr>
              <w:t>7.92 </w:t>
            </w:r>
          </w:p>
        </w:tc>
        <w:tc>
          <w:tcPr>
            <w:tcW w:w="880" w:type="dxa"/>
            <w:vMerge/>
            <w:noWrap/>
            <w:vAlign w:val="bottom"/>
          </w:tcPr>
          <w:p w:rsidR="00A7215A" w:rsidRPr="00A7215A" w:rsidRDefault="00A7215A" w:rsidP="00A7215A">
            <w:pPr>
              <w:jc w:val="center"/>
              <w:rPr>
                <w:sz w:val="26"/>
                <w:szCs w:val="20"/>
              </w:rPr>
            </w:pPr>
          </w:p>
        </w:tc>
        <w:tc>
          <w:tcPr>
            <w:tcW w:w="1472" w:type="dxa"/>
            <w:gridSpan w:val="2"/>
            <w:noWrap/>
            <w:vAlign w:val="bottom"/>
          </w:tcPr>
          <w:p w:rsidR="00A7215A" w:rsidRPr="00A7215A" w:rsidRDefault="00A7215A" w:rsidP="00A7215A">
            <w:pPr>
              <w:jc w:val="center"/>
              <w:rPr>
                <w:sz w:val="26"/>
                <w:szCs w:val="20"/>
              </w:rPr>
            </w:pPr>
            <w:r w:rsidRPr="00A7215A">
              <w:rPr>
                <w:sz w:val="26"/>
                <w:szCs w:val="20"/>
              </w:rPr>
              <w:t>11.790 </w:t>
            </w:r>
          </w:p>
        </w:tc>
      </w:tr>
      <w:tr w:rsidR="00A7215A" w:rsidRPr="00A7215A" w:rsidTr="00A0458C">
        <w:trPr>
          <w:cantSplit/>
          <w:trHeight w:val="319"/>
        </w:trPr>
        <w:tc>
          <w:tcPr>
            <w:tcW w:w="3976" w:type="dxa"/>
            <w:gridSpan w:val="3"/>
            <w:noWrap/>
            <w:vAlign w:val="center"/>
          </w:tcPr>
          <w:p w:rsidR="00A7215A" w:rsidRPr="00A7215A" w:rsidRDefault="00A7215A" w:rsidP="00A7215A">
            <w:pPr>
              <w:rPr>
                <w:sz w:val="26"/>
                <w:szCs w:val="20"/>
              </w:rPr>
            </w:pPr>
            <w:r w:rsidRPr="00A7215A">
              <w:rPr>
                <w:sz w:val="26"/>
                <w:szCs w:val="20"/>
              </w:rPr>
              <w:t>Starboard Midship</w:t>
            </w:r>
          </w:p>
        </w:tc>
        <w:tc>
          <w:tcPr>
            <w:tcW w:w="796" w:type="dxa"/>
            <w:vMerge/>
            <w:noWrap/>
            <w:vAlign w:val="bottom"/>
          </w:tcPr>
          <w:p w:rsidR="00A7215A" w:rsidRPr="00A7215A" w:rsidRDefault="00A7215A" w:rsidP="00A7215A">
            <w:pPr>
              <w:jc w:val="center"/>
              <w:rPr>
                <w:sz w:val="26"/>
                <w:szCs w:val="20"/>
              </w:rPr>
            </w:pPr>
          </w:p>
        </w:tc>
        <w:tc>
          <w:tcPr>
            <w:tcW w:w="2112" w:type="dxa"/>
            <w:gridSpan w:val="4"/>
            <w:noWrap/>
            <w:vAlign w:val="center"/>
          </w:tcPr>
          <w:p w:rsidR="00A7215A" w:rsidRPr="00A7215A" w:rsidRDefault="00A7215A" w:rsidP="00A7215A">
            <w:pPr>
              <w:jc w:val="center"/>
              <w:rPr>
                <w:sz w:val="26"/>
                <w:szCs w:val="20"/>
              </w:rPr>
            </w:pPr>
            <w:r w:rsidRPr="00A7215A">
              <w:rPr>
                <w:sz w:val="26"/>
                <w:szCs w:val="20"/>
              </w:rPr>
              <w:t> 7.98</w:t>
            </w:r>
          </w:p>
        </w:tc>
        <w:tc>
          <w:tcPr>
            <w:tcW w:w="880" w:type="dxa"/>
            <w:vMerge/>
            <w:noWrap/>
            <w:vAlign w:val="bottom"/>
          </w:tcPr>
          <w:p w:rsidR="00A7215A" w:rsidRPr="00A7215A" w:rsidRDefault="00A7215A" w:rsidP="00A7215A">
            <w:pPr>
              <w:jc w:val="center"/>
              <w:rPr>
                <w:sz w:val="26"/>
                <w:szCs w:val="20"/>
              </w:rPr>
            </w:pPr>
          </w:p>
        </w:tc>
        <w:tc>
          <w:tcPr>
            <w:tcW w:w="1472" w:type="dxa"/>
            <w:gridSpan w:val="2"/>
            <w:noWrap/>
            <w:vAlign w:val="bottom"/>
          </w:tcPr>
          <w:p w:rsidR="00A7215A" w:rsidRPr="00A7215A" w:rsidRDefault="00A7215A" w:rsidP="00A7215A">
            <w:pPr>
              <w:jc w:val="center"/>
              <w:rPr>
                <w:sz w:val="26"/>
                <w:szCs w:val="20"/>
              </w:rPr>
            </w:pPr>
            <w:r w:rsidRPr="00A7215A">
              <w:rPr>
                <w:sz w:val="26"/>
                <w:szCs w:val="20"/>
              </w:rPr>
              <w:t> 11.790</w:t>
            </w:r>
          </w:p>
        </w:tc>
      </w:tr>
      <w:tr w:rsidR="00A7215A" w:rsidRPr="00A7215A" w:rsidTr="00A0458C">
        <w:trPr>
          <w:cantSplit/>
          <w:trHeight w:val="319"/>
        </w:trPr>
        <w:tc>
          <w:tcPr>
            <w:tcW w:w="3976" w:type="dxa"/>
            <w:gridSpan w:val="3"/>
            <w:noWrap/>
            <w:vAlign w:val="center"/>
          </w:tcPr>
          <w:p w:rsidR="00A7215A" w:rsidRPr="00A7215A" w:rsidRDefault="00A7215A" w:rsidP="00A7215A">
            <w:pPr>
              <w:rPr>
                <w:sz w:val="26"/>
                <w:szCs w:val="20"/>
              </w:rPr>
            </w:pPr>
            <w:r w:rsidRPr="00A7215A">
              <w:rPr>
                <w:sz w:val="26"/>
                <w:szCs w:val="20"/>
              </w:rPr>
              <w:t>Midship mean</w:t>
            </w:r>
          </w:p>
        </w:tc>
        <w:tc>
          <w:tcPr>
            <w:tcW w:w="796" w:type="dxa"/>
            <w:vMerge/>
            <w:noWrap/>
            <w:vAlign w:val="bottom"/>
          </w:tcPr>
          <w:p w:rsidR="00A7215A" w:rsidRPr="00A7215A" w:rsidRDefault="00A7215A" w:rsidP="00A7215A">
            <w:pPr>
              <w:jc w:val="center"/>
              <w:rPr>
                <w:sz w:val="26"/>
                <w:szCs w:val="20"/>
              </w:rPr>
            </w:pPr>
          </w:p>
        </w:tc>
        <w:tc>
          <w:tcPr>
            <w:tcW w:w="2112" w:type="dxa"/>
            <w:gridSpan w:val="4"/>
            <w:noWrap/>
            <w:vAlign w:val="center"/>
          </w:tcPr>
          <w:p w:rsidR="00A7215A" w:rsidRPr="00A7215A" w:rsidRDefault="00A7215A" w:rsidP="00A7215A">
            <w:pPr>
              <w:jc w:val="center"/>
              <w:rPr>
                <w:sz w:val="26"/>
                <w:szCs w:val="20"/>
              </w:rPr>
            </w:pPr>
            <w:r w:rsidRPr="00A7215A">
              <w:rPr>
                <w:sz w:val="26"/>
                <w:szCs w:val="20"/>
              </w:rPr>
              <w:t> 7.95</w:t>
            </w:r>
          </w:p>
        </w:tc>
        <w:tc>
          <w:tcPr>
            <w:tcW w:w="880" w:type="dxa"/>
            <w:vMerge/>
            <w:noWrap/>
            <w:vAlign w:val="bottom"/>
          </w:tcPr>
          <w:p w:rsidR="00A7215A" w:rsidRPr="00A7215A" w:rsidRDefault="00A7215A" w:rsidP="00A7215A">
            <w:pPr>
              <w:jc w:val="center"/>
              <w:rPr>
                <w:sz w:val="26"/>
                <w:szCs w:val="20"/>
              </w:rPr>
            </w:pPr>
          </w:p>
        </w:tc>
        <w:tc>
          <w:tcPr>
            <w:tcW w:w="1472" w:type="dxa"/>
            <w:gridSpan w:val="2"/>
            <w:noWrap/>
            <w:vAlign w:val="bottom"/>
          </w:tcPr>
          <w:p w:rsidR="00A7215A" w:rsidRPr="00A7215A" w:rsidRDefault="00A7215A" w:rsidP="00A7215A">
            <w:pPr>
              <w:jc w:val="center"/>
              <w:rPr>
                <w:sz w:val="26"/>
                <w:szCs w:val="20"/>
              </w:rPr>
            </w:pPr>
            <w:r w:rsidRPr="00A7215A">
              <w:rPr>
                <w:sz w:val="26"/>
                <w:szCs w:val="20"/>
              </w:rPr>
              <w:t> 11.790</w:t>
            </w:r>
          </w:p>
        </w:tc>
      </w:tr>
      <w:tr w:rsidR="00A7215A" w:rsidRPr="00A7215A" w:rsidTr="00A0458C">
        <w:trPr>
          <w:cantSplit/>
          <w:trHeight w:val="319"/>
        </w:trPr>
        <w:tc>
          <w:tcPr>
            <w:tcW w:w="3976" w:type="dxa"/>
            <w:gridSpan w:val="3"/>
            <w:noWrap/>
            <w:vAlign w:val="center"/>
          </w:tcPr>
          <w:p w:rsidR="00A7215A" w:rsidRPr="00A7215A" w:rsidRDefault="00A7215A" w:rsidP="00A7215A">
            <w:pPr>
              <w:rPr>
                <w:sz w:val="26"/>
                <w:szCs w:val="20"/>
              </w:rPr>
            </w:pPr>
            <w:r w:rsidRPr="00A7215A">
              <w:rPr>
                <w:sz w:val="26"/>
                <w:szCs w:val="20"/>
              </w:rPr>
              <w:t>Mean of means</w:t>
            </w:r>
          </w:p>
        </w:tc>
        <w:tc>
          <w:tcPr>
            <w:tcW w:w="796" w:type="dxa"/>
            <w:vMerge/>
            <w:noWrap/>
            <w:vAlign w:val="bottom"/>
          </w:tcPr>
          <w:p w:rsidR="00A7215A" w:rsidRPr="00A7215A" w:rsidRDefault="00A7215A" w:rsidP="00A7215A">
            <w:pPr>
              <w:jc w:val="center"/>
              <w:rPr>
                <w:sz w:val="26"/>
                <w:szCs w:val="20"/>
              </w:rPr>
            </w:pPr>
          </w:p>
        </w:tc>
        <w:tc>
          <w:tcPr>
            <w:tcW w:w="2112" w:type="dxa"/>
            <w:gridSpan w:val="4"/>
            <w:noWrap/>
            <w:vAlign w:val="center"/>
          </w:tcPr>
          <w:p w:rsidR="00A7215A" w:rsidRPr="00A7215A" w:rsidRDefault="00A7215A" w:rsidP="00A7215A">
            <w:pPr>
              <w:jc w:val="center"/>
              <w:rPr>
                <w:sz w:val="26"/>
                <w:szCs w:val="20"/>
              </w:rPr>
            </w:pPr>
            <w:r w:rsidRPr="00A7215A">
              <w:rPr>
                <w:sz w:val="26"/>
                <w:szCs w:val="20"/>
              </w:rPr>
              <w:t>7.9325 </w:t>
            </w:r>
          </w:p>
        </w:tc>
        <w:tc>
          <w:tcPr>
            <w:tcW w:w="880" w:type="dxa"/>
            <w:vMerge/>
            <w:noWrap/>
            <w:vAlign w:val="bottom"/>
          </w:tcPr>
          <w:p w:rsidR="00A7215A" w:rsidRPr="00A7215A" w:rsidRDefault="00A7215A" w:rsidP="00A7215A">
            <w:pPr>
              <w:jc w:val="center"/>
              <w:rPr>
                <w:sz w:val="26"/>
                <w:szCs w:val="20"/>
              </w:rPr>
            </w:pPr>
          </w:p>
        </w:tc>
        <w:tc>
          <w:tcPr>
            <w:tcW w:w="1472" w:type="dxa"/>
            <w:gridSpan w:val="2"/>
            <w:noWrap/>
            <w:vAlign w:val="bottom"/>
          </w:tcPr>
          <w:p w:rsidR="00A7215A" w:rsidRPr="00A7215A" w:rsidRDefault="00A7215A" w:rsidP="00A7215A">
            <w:pPr>
              <w:jc w:val="center"/>
              <w:rPr>
                <w:sz w:val="26"/>
                <w:szCs w:val="20"/>
              </w:rPr>
            </w:pPr>
            <w:r w:rsidRPr="00A7215A">
              <w:rPr>
                <w:sz w:val="26"/>
                <w:szCs w:val="20"/>
              </w:rPr>
              <w:t> 11.810</w:t>
            </w:r>
          </w:p>
        </w:tc>
      </w:tr>
      <w:tr w:rsidR="00A7215A" w:rsidRPr="00A7215A" w:rsidTr="00A0458C">
        <w:trPr>
          <w:cantSplit/>
          <w:trHeight w:val="450"/>
        </w:trPr>
        <w:tc>
          <w:tcPr>
            <w:tcW w:w="3976" w:type="dxa"/>
            <w:gridSpan w:val="3"/>
            <w:noWrap/>
            <w:vAlign w:val="center"/>
          </w:tcPr>
          <w:p w:rsidR="00A7215A" w:rsidRPr="00A7215A" w:rsidRDefault="00A7215A" w:rsidP="00A7215A">
            <w:pPr>
              <w:rPr>
                <w:sz w:val="26"/>
                <w:szCs w:val="20"/>
              </w:rPr>
            </w:pPr>
            <w:r w:rsidRPr="00A7215A">
              <w:rPr>
                <w:sz w:val="26"/>
                <w:szCs w:val="20"/>
              </w:rPr>
              <w:lastRenderedPageBreak/>
              <w:t>Mean of mean of means (Final mean)</w:t>
            </w:r>
          </w:p>
        </w:tc>
        <w:tc>
          <w:tcPr>
            <w:tcW w:w="796" w:type="dxa"/>
            <w:vMerge/>
            <w:noWrap/>
            <w:vAlign w:val="bottom"/>
          </w:tcPr>
          <w:p w:rsidR="00A7215A" w:rsidRPr="00A7215A" w:rsidRDefault="00A7215A" w:rsidP="00A7215A">
            <w:pPr>
              <w:jc w:val="center"/>
              <w:rPr>
                <w:sz w:val="26"/>
                <w:szCs w:val="20"/>
              </w:rPr>
            </w:pPr>
          </w:p>
        </w:tc>
        <w:tc>
          <w:tcPr>
            <w:tcW w:w="2112" w:type="dxa"/>
            <w:gridSpan w:val="4"/>
            <w:noWrap/>
            <w:vAlign w:val="center"/>
          </w:tcPr>
          <w:p w:rsidR="00A7215A" w:rsidRPr="00A7215A" w:rsidRDefault="00A7215A" w:rsidP="00A7215A">
            <w:pPr>
              <w:jc w:val="center"/>
              <w:rPr>
                <w:sz w:val="26"/>
                <w:szCs w:val="20"/>
              </w:rPr>
            </w:pPr>
            <w:r w:rsidRPr="00A7215A">
              <w:rPr>
                <w:sz w:val="26"/>
                <w:szCs w:val="20"/>
              </w:rPr>
              <w:t>7.9412 </w:t>
            </w:r>
          </w:p>
        </w:tc>
        <w:tc>
          <w:tcPr>
            <w:tcW w:w="880" w:type="dxa"/>
            <w:vMerge/>
            <w:noWrap/>
            <w:vAlign w:val="bottom"/>
          </w:tcPr>
          <w:p w:rsidR="00A7215A" w:rsidRPr="00A7215A" w:rsidRDefault="00A7215A" w:rsidP="00A7215A">
            <w:pPr>
              <w:jc w:val="center"/>
              <w:rPr>
                <w:sz w:val="26"/>
                <w:szCs w:val="20"/>
              </w:rPr>
            </w:pPr>
          </w:p>
        </w:tc>
        <w:tc>
          <w:tcPr>
            <w:tcW w:w="1472" w:type="dxa"/>
            <w:gridSpan w:val="2"/>
            <w:noWrap/>
            <w:vAlign w:val="bottom"/>
          </w:tcPr>
          <w:p w:rsidR="00A7215A" w:rsidRPr="00A7215A" w:rsidRDefault="00A7215A" w:rsidP="00A7215A">
            <w:pPr>
              <w:jc w:val="center"/>
              <w:rPr>
                <w:sz w:val="26"/>
                <w:szCs w:val="20"/>
              </w:rPr>
            </w:pPr>
            <w:r w:rsidRPr="00A7215A">
              <w:rPr>
                <w:sz w:val="26"/>
                <w:szCs w:val="20"/>
              </w:rPr>
              <w:t>11.800 </w:t>
            </w:r>
          </w:p>
        </w:tc>
      </w:tr>
      <w:tr w:rsidR="00A7215A" w:rsidRPr="00A7215A" w:rsidTr="00A0458C">
        <w:trPr>
          <w:trHeight w:val="415"/>
        </w:trPr>
        <w:tc>
          <w:tcPr>
            <w:tcW w:w="9236" w:type="dxa"/>
            <w:gridSpan w:val="11"/>
            <w:noWrap/>
            <w:vAlign w:val="center"/>
          </w:tcPr>
          <w:p w:rsidR="00A7215A" w:rsidRPr="00A7215A" w:rsidRDefault="00A7215A" w:rsidP="00A7215A">
            <w:pPr>
              <w:rPr>
                <w:b/>
                <w:bCs/>
                <w:sz w:val="26"/>
                <w:szCs w:val="20"/>
              </w:rPr>
            </w:pPr>
            <w:r w:rsidRPr="00A7215A">
              <w:rPr>
                <w:sz w:val="26"/>
                <w:szCs w:val="20"/>
              </w:rPr>
              <w:lastRenderedPageBreak/>
              <w:t xml:space="preserve">                                                                                         </w:t>
            </w:r>
            <w:r w:rsidRPr="00A7215A">
              <w:rPr>
                <w:b/>
                <w:bCs/>
                <w:sz w:val="26"/>
                <w:szCs w:val="20"/>
              </w:rPr>
              <w:t>Quantity of ship’s elememt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Corresponding Displacement</w:t>
            </w:r>
          </w:p>
        </w:tc>
        <w:tc>
          <w:tcPr>
            <w:tcW w:w="1012" w:type="dxa"/>
            <w:gridSpan w:val="2"/>
            <w:noWrap/>
            <w:vAlign w:val="bottom"/>
          </w:tcPr>
          <w:p w:rsidR="00A7215A" w:rsidRPr="00A7215A" w:rsidRDefault="00A7215A" w:rsidP="00A7215A">
            <w:pPr>
              <w:jc w:val="center"/>
              <w:rPr>
                <w:sz w:val="26"/>
                <w:szCs w:val="20"/>
              </w:rPr>
            </w:pPr>
            <w:r w:rsidRPr="00A7215A">
              <w:rPr>
                <w:sz w:val="26"/>
                <w:szCs w:val="20"/>
              </w:rPr>
              <w:t> </w:t>
            </w:r>
          </w:p>
        </w:tc>
        <w:tc>
          <w:tcPr>
            <w:tcW w:w="1896" w:type="dxa"/>
            <w:gridSpan w:val="3"/>
            <w:noWrap/>
            <w:vAlign w:val="bottom"/>
          </w:tcPr>
          <w:p w:rsidR="00A7215A" w:rsidRPr="00A7215A" w:rsidRDefault="00A7215A" w:rsidP="00A7215A">
            <w:pPr>
              <w:jc w:val="center"/>
              <w:rPr>
                <w:sz w:val="26"/>
                <w:szCs w:val="20"/>
              </w:rPr>
            </w:pPr>
            <w:r w:rsidRPr="00A7215A">
              <w:rPr>
                <w:sz w:val="26"/>
                <w:szCs w:val="20"/>
              </w:rPr>
              <w:t> 46717.34</w:t>
            </w:r>
          </w:p>
        </w:tc>
        <w:tc>
          <w:tcPr>
            <w:tcW w:w="1096" w:type="dxa"/>
            <w:gridSpan w:val="2"/>
            <w:noWrap/>
            <w:vAlign w:val="bottom"/>
          </w:tcPr>
          <w:p w:rsidR="00A7215A" w:rsidRPr="00A7215A" w:rsidRDefault="00A7215A" w:rsidP="00A7215A">
            <w:pPr>
              <w:jc w:val="center"/>
              <w:rPr>
                <w:sz w:val="26"/>
                <w:szCs w:val="20"/>
              </w:rPr>
            </w:pPr>
            <w:r w:rsidRPr="00A7215A">
              <w:rPr>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71353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Trim Correction (1+2)</w:t>
            </w:r>
          </w:p>
        </w:tc>
        <w:tc>
          <w:tcPr>
            <w:tcW w:w="1012" w:type="dxa"/>
            <w:gridSpan w:val="2"/>
            <w:noWrap/>
            <w:vAlign w:val="bottom"/>
          </w:tcPr>
          <w:p w:rsidR="00A7215A" w:rsidRPr="00A7215A" w:rsidRDefault="00A7215A" w:rsidP="00A7215A">
            <w:pPr>
              <w:jc w:val="center"/>
              <w:rPr>
                <w:sz w:val="26"/>
                <w:szCs w:val="20"/>
              </w:rPr>
            </w:pPr>
            <w:r w:rsidRPr="00A7215A">
              <w:rPr>
                <w:sz w:val="26"/>
                <w:szCs w:val="20"/>
              </w:rPr>
              <w:t> </w:t>
            </w:r>
          </w:p>
        </w:tc>
        <w:tc>
          <w:tcPr>
            <w:tcW w:w="1896" w:type="dxa"/>
            <w:gridSpan w:val="3"/>
            <w:noWrap/>
            <w:vAlign w:val="bottom"/>
          </w:tcPr>
          <w:p w:rsidR="00A7215A" w:rsidRPr="00A7215A" w:rsidRDefault="00A7215A" w:rsidP="00A7215A">
            <w:pPr>
              <w:jc w:val="center"/>
              <w:rPr>
                <w:sz w:val="26"/>
                <w:szCs w:val="20"/>
              </w:rPr>
            </w:pPr>
            <w:r w:rsidRPr="00A7215A">
              <w:rPr>
                <w:sz w:val="26"/>
                <w:szCs w:val="20"/>
              </w:rPr>
              <w:t>-292.45 </w:t>
            </w:r>
          </w:p>
        </w:tc>
        <w:tc>
          <w:tcPr>
            <w:tcW w:w="1096" w:type="dxa"/>
            <w:gridSpan w:val="2"/>
            <w:noWrap/>
            <w:vAlign w:val="bottom"/>
          </w:tcPr>
          <w:p w:rsidR="00A7215A" w:rsidRPr="00A7215A" w:rsidRDefault="00A7215A" w:rsidP="00A7215A">
            <w:pPr>
              <w:jc w:val="center"/>
              <w:rPr>
                <w:sz w:val="26"/>
                <w:szCs w:val="20"/>
              </w:rPr>
            </w:pPr>
            <w:r w:rsidRPr="00A7215A">
              <w:rPr>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5.31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Density Correction</w:t>
            </w:r>
          </w:p>
        </w:tc>
        <w:tc>
          <w:tcPr>
            <w:tcW w:w="1012" w:type="dxa"/>
            <w:gridSpan w:val="2"/>
            <w:noWrap/>
            <w:vAlign w:val="bottom"/>
          </w:tcPr>
          <w:p w:rsidR="00A7215A" w:rsidRPr="00A7215A" w:rsidRDefault="00A7215A" w:rsidP="00A7215A">
            <w:pPr>
              <w:jc w:val="center"/>
              <w:rPr>
                <w:sz w:val="26"/>
                <w:szCs w:val="20"/>
              </w:rPr>
            </w:pPr>
            <w:r w:rsidRPr="00A7215A">
              <w:rPr>
                <w:sz w:val="26"/>
                <w:szCs w:val="20"/>
              </w:rPr>
              <w:t> </w:t>
            </w:r>
          </w:p>
        </w:tc>
        <w:tc>
          <w:tcPr>
            <w:tcW w:w="1896" w:type="dxa"/>
            <w:gridSpan w:val="3"/>
            <w:noWrap/>
            <w:vAlign w:val="bottom"/>
          </w:tcPr>
          <w:p w:rsidR="00A7215A" w:rsidRPr="00A7215A" w:rsidRDefault="00A7215A" w:rsidP="00A7215A">
            <w:pPr>
              <w:jc w:val="center"/>
              <w:rPr>
                <w:sz w:val="26"/>
                <w:szCs w:val="20"/>
              </w:rPr>
            </w:pPr>
            <w:r w:rsidRPr="00A7215A">
              <w:rPr>
                <w:sz w:val="26"/>
                <w:szCs w:val="20"/>
              </w:rPr>
              <w:t>-135.87 </w:t>
            </w:r>
          </w:p>
        </w:tc>
        <w:tc>
          <w:tcPr>
            <w:tcW w:w="1096" w:type="dxa"/>
            <w:gridSpan w:val="2"/>
            <w:noWrap/>
            <w:vAlign w:val="bottom"/>
          </w:tcPr>
          <w:p w:rsidR="00A7215A" w:rsidRPr="00A7215A" w:rsidRDefault="00A7215A" w:rsidP="00A7215A">
            <w:pPr>
              <w:jc w:val="center"/>
              <w:rPr>
                <w:sz w:val="26"/>
                <w:szCs w:val="20"/>
              </w:rPr>
            </w:pPr>
            <w:r w:rsidRPr="00A7215A">
              <w:rPr>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 208.85</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Corrected Displacement</w:t>
            </w:r>
          </w:p>
        </w:tc>
        <w:tc>
          <w:tcPr>
            <w:tcW w:w="1012" w:type="dxa"/>
            <w:gridSpan w:val="2"/>
            <w:noWrap/>
            <w:vAlign w:val="bottom"/>
          </w:tcPr>
          <w:p w:rsidR="00A7215A" w:rsidRPr="00A7215A" w:rsidRDefault="00A7215A" w:rsidP="00A7215A">
            <w:pPr>
              <w:jc w:val="center"/>
              <w:rPr>
                <w:b/>
                <w:bCs/>
                <w:sz w:val="26"/>
                <w:szCs w:val="20"/>
              </w:rPr>
            </w:pPr>
            <w:r w:rsidRPr="00A7215A">
              <w:rPr>
                <w:b/>
                <w:bCs/>
                <w:sz w:val="26"/>
                <w:szCs w:val="20"/>
              </w:rPr>
              <w:t>(A)</w:t>
            </w:r>
          </w:p>
        </w:tc>
        <w:tc>
          <w:tcPr>
            <w:tcW w:w="1896" w:type="dxa"/>
            <w:gridSpan w:val="3"/>
            <w:noWrap/>
            <w:vAlign w:val="bottom"/>
          </w:tcPr>
          <w:p w:rsidR="00A7215A" w:rsidRPr="00A7215A" w:rsidRDefault="00A7215A" w:rsidP="00A7215A">
            <w:pPr>
              <w:jc w:val="center"/>
              <w:rPr>
                <w:sz w:val="26"/>
                <w:szCs w:val="20"/>
              </w:rPr>
            </w:pPr>
            <w:r w:rsidRPr="00A7215A">
              <w:rPr>
                <w:sz w:val="26"/>
                <w:szCs w:val="20"/>
              </w:rPr>
              <w:t> 46289.02</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B)</w:t>
            </w:r>
          </w:p>
        </w:tc>
        <w:tc>
          <w:tcPr>
            <w:tcW w:w="1256" w:type="dxa"/>
            <w:noWrap/>
            <w:vAlign w:val="bottom"/>
          </w:tcPr>
          <w:p w:rsidR="00A7215A" w:rsidRPr="00A7215A" w:rsidRDefault="00A7215A" w:rsidP="00A7215A">
            <w:pPr>
              <w:jc w:val="center"/>
              <w:rPr>
                <w:sz w:val="26"/>
                <w:szCs w:val="20"/>
              </w:rPr>
            </w:pPr>
            <w:r w:rsidRPr="00A7215A">
              <w:rPr>
                <w:sz w:val="26"/>
                <w:szCs w:val="20"/>
              </w:rPr>
              <w:t>71149.46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Fuel oil</w:t>
            </w:r>
          </w:p>
        </w:tc>
        <w:tc>
          <w:tcPr>
            <w:tcW w:w="1012" w:type="dxa"/>
            <w:gridSpan w:val="2"/>
            <w:noWrap/>
            <w:vAlign w:val="bottom"/>
          </w:tcPr>
          <w:p w:rsidR="00A7215A" w:rsidRPr="00A7215A" w:rsidRDefault="00A7215A" w:rsidP="00A7215A">
            <w:pPr>
              <w:jc w:val="center"/>
              <w:rPr>
                <w:b/>
                <w:bCs/>
                <w:sz w:val="26"/>
                <w:szCs w:val="20"/>
              </w:rPr>
            </w:pPr>
          </w:p>
        </w:tc>
        <w:tc>
          <w:tcPr>
            <w:tcW w:w="1896" w:type="dxa"/>
            <w:gridSpan w:val="3"/>
            <w:noWrap/>
            <w:vAlign w:val="bottom"/>
          </w:tcPr>
          <w:p w:rsidR="00A7215A" w:rsidRPr="00A7215A" w:rsidRDefault="00A7215A" w:rsidP="00A7215A">
            <w:pPr>
              <w:jc w:val="center"/>
              <w:rPr>
                <w:sz w:val="26"/>
                <w:szCs w:val="20"/>
              </w:rPr>
            </w:pPr>
            <w:r w:rsidRPr="00A7215A">
              <w:rPr>
                <w:sz w:val="26"/>
                <w:szCs w:val="20"/>
              </w:rPr>
              <w:t>736 </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464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Diesel Oil</w:t>
            </w:r>
          </w:p>
        </w:tc>
        <w:tc>
          <w:tcPr>
            <w:tcW w:w="1012" w:type="dxa"/>
            <w:gridSpan w:val="2"/>
            <w:noWrap/>
            <w:vAlign w:val="bottom"/>
          </w:tcPr>
          <w:p w:rsidR="00A7215A" w:rsidRPr="00A7215A" w:rsidRDefault="00A7215A" w:rsidP="00A7215A">
            <w:pPr>
              <w:jc w:val="center"/>
              <w:rPr>
                <w:b/>
                <w:bCs/>
                <w:sz w:val="26"/>
                <w:szCs w:val="20"/>
              </w:rPr>
            </w:pPr>
          </w:p>
        </w:tc>
        <w:tc>
          <w:tcPr>
            <w:tcW w:w="1896" w:type="dxa"/>
            <w:gridSpan w:val="3"/>
            <w:noWrap/>
            <w:vAlign w:val="bottom"/>
          </w:tcPr>
          <w:p w:rsidR="00A7215A" w:rsidRPr="00A7215A" w:rsidRDefault="00A7215A" w:rsidP="00A7215A">
            <w:pPr>
              <w:jc w:val="center"/>
              <w:rPr>
                <w:sz w:val="26"/>
                <w:szCs w:val="20"/>
              </w:rPr>
            </w:pPr>
            <w:r w:rsidRPr="00A7215A">
              <w:rPr>
                <w:sz w:val="26"/>
                <w:szCs w:val="20"/>
              </w:rPr>
              <w:t>45 </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 43</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Fresh Water</w:t>
            </w:r>
          </w:p>
        </w:tc>
        <w:tc>
          <w:tcPr>
            <w:tcW w:w="1012" w:type="dxa"/>
            <w:gridSpan w:val="2"/>
            <w:noWrap/>
            <w:vAlign w:val="bottom"/>
          </w:tcPr>
          <w:p w:rsidR="00A7215A" w:rsidRPr="00A7215A" w:rsidRDefault="00A7215A" w:rsidP="00A7215A">
            <w:pPr>
              <w:jc w:val="center"/>
              <w:rPr>
                <w:b/>
                <w:bCs/>
                <w:sz w:val="26"/>
                <w:szCs w:val="20"/>
              </w:rPr>
            </w:pPr>
          </w:p>
        </w:tc>
        <w:tc>
          <w:tcPr>
            <w:tcW w:w="1896" w:type="dxa"/>
            <w:gridSpan w:val="3"/>
            <w:noWrap/>
            <w:vAlign w:val="bottom"/>
          </w:tcPr>
          <w:p w:rsidR="00A7215A" w:rsidRPr="00A7215A" w:rsidRDefault="00A7215A" w:rsidP="00A7215A">
            <w:pPr>
              <w:jc w:val="center"/>
              <w:rPr>
                <w:sz w:val="26"/>
                <w:szCs w:val="20"/>
              </w:rPr>
            </w:pPr>
            <w:r w:rsidRPr="00A7215A">
              <w:rPr>
                <w:sz w:val="26"/>
                <w:szCs w:val="20"/>
              </w:rPr>
              <w:t> 265</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70 </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Ballast Water</w:t>
            </w:r>
          </w:p>
        </w:tc>
        <w:tc>
          <w:tcPr>
            <w:tcW w:w="1012" w:type="dxa"/>
            <w:gridSpan w:val="2"/>
            <w:noWrap/>
            <w:vAlign w:val="bottom"/>
          </w:tcPr>
          <w:p w:rsidR="00A7215A" w:rsidRPr="00A7215A" w:rsidRDefault="00A7215A" w:rsidP="00A7215A">
            <w:pPr>
              <w:jc w:val="center"/>
              <w:rPr>
                <w:b/>
                <w:bCs/>
                <w:sz w:val="26"/>
                <w:szCs w:val="20"/>
              </w:rPr>
            </w:pPr>
          </w:p>
        </w:tc>
        <w:tc>
          <w:tcPr>
            <w:tcW w:w="1896" w:type="dxa"/>
            <w:gridSpan w:val="3"/>
            <w:noWrap/>
            <w:vAlign w:val="bottom"/>
          </w:tcPr>
          <w:p w:rsidR="00A7215A" w:rsidRPr="00A7215A" w:rsidRDefault="00A7215A" w:rsidP="00A7215A">
            <w:pPr>
              <w:jc w:val="center"/>
              <w:rPr>
                <w:sz w:val="26"/>
                <w:szCs w:val="20"/>
              </w:rPr>
            </w:pPr>
            <w:r w:rsidRPr="00A7215A">
              <w:rPr>
                <w:sz w:val="26"/>
                <w:szCs w:val="20"/>
              </w:rPr>
              <w:t> 34753.4</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 57</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Other (Lub. &amp; Cyl. Oil, etc.)</w:t>
            </w:r>
          </w:p>
        </w:tc>
        <w:tc>
          <w:tcPr>
            <w:tcW w:w="1012" w:type="dxa"/>
            <w:gridSpan w:val="2"/>
            <w:noWrap/>
            <w:vAlign w:val="bottom"/>
          </w:tcPr>
          <w:p w:rsidR="00A7215A" w:rsidRPr="00A7215A" w:rsidRDefault="00A7215A" w:rsidP="00A7215A">
            <w:pPr>
              <w:jc w:val="center"/>
              <w:rPr>
                <w:b/>
                <w:bCs/>
                <w:sz w:val="26"/>
                <w:szCs w:val="20"/>
              </w:rPr>
            </w:pPr>
          </w:p>
        </w:tc>
        <w:tc>
          <w:tcPr>
            <w:tcW w:w="1896" w:type="dxa"/>
            <w:gridSpan w:val="3"/>
            <w:noWrap/>
            <w:vAlign w:val="bottom"/>
          </w:tcPr>
          <w:p w:rsidR="00A7215A" w:rsidRPr="00A7215A" w:rsidRDefault="00A7215A" w:rsidP="00A7215A">
            <w:pPr>
              <w:jc w:val="center"/>
              <w:rPr>
                <w:sz w:val="26"/>
                <w:szCs w:val="20"/>
              </w:rPr>
            </w:pPr>
            <w:r w:rsidRPr="00A7215A">
              <w:rPr>
                <w:sz w:val="26"/>
                <w:szCs w:val="20"/>
              </w:rPr>
              <w:t>18.6 </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 </w:t>
            </w:r>
          </w:p>
        </w:tc>
        <w:tc>
          <w:tcPr>
            <w:tcW w:w="1256" w:type="dxa"/>
            <w:noWrap/>
            <w:vAlign w:val="bottom"/>
          </w:tcPr>
          <w:p w:rsidR="00A7215A" w:rsidRPr="00A7215A" w:rsidRDefault="00A7215A" w:rsidP="00A7215A">
            <w:pPr>
              <w:jc w:val="center"/>
              <w:rPr>
                <w:sz w:val="26"/>
                <w:szCs w:val="20"/>
              </w:rPr>
            </w:pPr>
            <w:r w:rsidRPr="00A7215A">
              <w:rPr>
                <w:sz w:val="26"/>
                <w:szCs w:val="20"/>
              </w:rPr>
              <w:t> 18.6</w:t>
            </w:r>
          </w:p>
        </w:tc>
      </w:tr>
      <w:tr w:rsidR="00A7215A" w:rsidRPr="00A7215A" w:rsidTr="00A0458C">
        <w:trPr>
          <w:trHeight w:val="319"/>
        </w:trPr>
        <w:tc>
          <w:tcPr>
            <w:tcW w:w="3976" w:type="dxa"/>
            <w:gridSpan w:val="3"/>
            <w:noWrap/>
            <w:vAlign w:val="center"/>
          </w:tcPr>
          <w:p w:rsidR="00A7215A" w:rsidRPr="00A7215A" w:rsidRDefault="00A7215A" w:rsidP="00A7215A">
            <w:pPr>
              <w:rPr>
                <w:sz w:val="26"/>
                <w:szCs w:val="20"/>
              </w:rPr>
            </w:pPr>
            <w:r w:rsidRPr="00A7215A">
              <w:rPr>
                <w:sz w:val="26"/>
                <w:szCs w:val="20"/>
              </w:rPr>
              <w:t>Total Weight</w:t>
            </w:r>
          </w:p>
        </w:tc>
        <w:tc>
          <w:tcPr>
            <w:tcW w:w="1012" w:type="dxa"/>
            <w:gridSpan w:val="2"/>
            <w:noWrap/>
            <w:vAlign w:val="bottom"/>
          </w:tcPr>
          <w:p w:rsidR="00A7215A" w:rsidRPr="00A7215A" w:rsidRDefault="00A7215A" w:rsidP="00A7215A">
            <w:pPr>
              <w:jc w:val="center"/>
              <w:rPr>
                <w:b/>
                <w:bCs/>
                <w:sz w:val="26"/>
                <w:szCs w:val="20"/>
              </w:rPr>
            </w:pPr>
            <w:r w:rsidRPr="00A7215A">
              <w:rPr>
                <w:b/>
                <w:bCs/>
                <w:sz w:val="26"/>
                <w:szCs w:val="20"/>
              </w:rPr>
              <w:t>(a)</w:t>
            </w:r>
          </w:p>
        </w:tc>
        <w:tc>
          <w:tcPr>
            <w:tcW w:w="1896" w:type="dxa"/>
            <w:gridSpan w:val="3"/>
            <w:noWrap/>
            <w:vAlign w:val="bottom"/>
          </w:tcPr>
          <w:p w:rsidR="00A7215A" w:rsidRPr="00A7215A" w:rsidRDefault="00A7215A" w:rsidP="00A7215A">
            <w:pPr>
              <w:jc w:val="center"/>
              <w:rPr>
                <w:sz w:val="26"/>
                <w:szCs w:val="20"/>
              </w:rPr>
            </w:pPr>
            <w:r w:rsidRPr="00A7215A">
              <w:rPr>
                <w:sz w:val="26"/>
                <w:szCs w:val="20"/>
              </w:rPr>
              <w:t> 35818</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b)</w:t>
            </w:r>
          </w:p>
        </w:tc>
        <w:tc>
          <w:tcPr>
            <w:tcW w:w="1256" w:type="dxa"/>
            <w:noWrap/>
            <w:vAlign w:val="bottom"/>
          </w:tcPr>
          <w:p w:rsidR="00A7215A" w:rsidRPr="00A7215A" w:rsidRDefault="00A7215A" w:rsidP="00A7215A">
            <w:pPr>
              <w:jc w:val="center"/>
              <w:rPr>
                <w:sz w:val="26"/>
                <w:szCs w:val="20"/>
              </w:rPr>
            </w:pPr>
            <w:r w:rsidRPr="00A7215A">
              <w:rPr>
                <w:sz w:val="26"/>
                <w:szCs w:val="20"/>
              </w:rPr>
              <w:t> 652.6</w:t>
            </w:r>
          </w:p>
        </w:tc>
      </w:tr>
      <w:tr w:rsidR="00A7215A" w:rsidRPr="00A7215A" w:rsidTr="00A0458C">
        <w:trPr>
          <w:trHeight w:val="319"/>
        </w:trPr>
        <w:tc>
          <w:tcPr>
            <w:tcW w:w="1662" w:type="dxa"/>
            <w:noWrap/>
            <w:vAlign w:val="center"/>
          </w:tcPr>
          <w:p w:rsidR="00A7215A" w:rsidRPr="00A7215A" w:rsidRDefault="00A7215A" w:rsidP="00A7215A">
            <w:pPr>
              <w:rPr>
                <w:sz w:val="26"/>
                <w:szCs w:val="20"/>
              </w:rPr>
            </w:pPr>
          </w:p>
        </w:tc>
        <w:tc>
          <w:tcPr>
            <w:tcW w:w="279" w:type="dxa"/>
            <w:noWrap/>
            <w:vAlign w:val="center"/>
          </w:tcPr>
          <w:p w:rsidR="00A7215A" w:rsidRPr="00A7215A" w:rsidRDefault="00A7215A" w:rsidP="00A7215A">
            <w:pPr>
              <w:rPr>
                <w:sz w:val="26"/>
                <w:szCs w:val="20"/>
              </w:rPr>
            </w:pPr>
          </w:p>
        </w:tc>
        <w:tc>
          <w:tcPr>
            <w:tcW w:w="2035" w:type="dxa"/>
            <w:noWrap/>
            <w:vAlign w:val="center"/>
          </w:tcPr>
          <w:p w:rsidR="00A7215A" w:rsidRPr="00A7215A" w:rsidRDefault="00A7215A" w:rsidP="00A7215A">
            <w:pPr>
              <w:rPr>
                <w:sz w:val="26"/>
                <w:szCs w:val="20"/>
              </w:rPr>
            </w:pPr>
          </w:p>
        </w:tc>
        <w:tc>
          <w:tcPr>
            <w:tcW w:w="1012" w:type="dxa"/>
            <w:gridSpan w:val="2"/>
            <w:noWrap/>
            <w:vAlign w:val="bottom"/>
          </w:tcPr>
          <w:p w:rsidR="00A7215A" w:rsidRPr="00A7215A" w:rsidRDefault="00A7215A" w:rsidP="00A7215A">
            <w:pPr>
              <w:jc w:val="center"/>
              <w:rPr>
                <w:b/>
                <w:bCs/>
                <w:sz w:val="26"/>
                <w:szCs w:val="20"/>
              </w:rPr>
            </w:pPr>
            <w:r w:rsidRPr="00A7215A">
              <w:rPr>
                <w:b/>
                <w:bCs/>
                <w:sz w:val="26"/>
                <w:szCs w:val="20"/>
              </w:rPr>
              <w:t xml:space="preserve">(A - a) </w:t>
            </w:r>
          </w:p>
        </w:tc>
        <w:tc>
          <w:tcPr>
            <w:tcW w:w="1896" w:type="dxa"/>
            <w:gridSpan w:val="3"/>
            <w:noWrap/>
            <w:vAlign w:val="bottom"/>
          </w:tcPr>
          <w:p w:rsidR="00A7215A" w:rsidRPr="00A7215A" w:rsidRDefault="00A7215A" w:rsidP="00A7215A">
            <w:pPr>
              <w:jc w:val="center"/>
              <w:rPr>
                <w:b/>
                <w:bCs/>
                <w:sz w:val="26"/>
                <w:szCs w:val="20"/>
              </w:rPr>
            </w:pPr>
            <w:r w:rsidRPr="00A7215A">
              <w:rPr>
                <w:b/>
                <w:bCs/>
                <w:sz w:val="26"/>
                <w:szCs w:val="20"/>
              </w:rPr>
              <w:t> 10471.02</w:t>
            </w:r>
          </w:p>
        </w:tc>
        <w:tc>
          <w:tcPr>
            <w:tcW w:w="1096" w:type="dxa"/>
            <w:gridSpan w:val="2"/>
            <w:noWrap/>
            <w:vAlign w:val="bottom"/>
          </w:tcPr>
          <w:p w:rsidR="00A7215A" w:rsidRPr="00A7215A" w:rsidRDefault="00A7215A" w:rsidP="00A7215A">
            <w:pPr>
              <w:jc w:val="center"/>
              <w:rPr>
                <w:b/>
                <w:bCs/>
                <w:sz w:val="26"/>
                <w:szCs w:val="20"/>
              </w:rPr>
            </w:pPr>
            <w:r w:rsidRPr="00A7215A">
              <w:rPr>
                <w:b/>
                <w:bCs/>
                <w:sz w:val="26"/>
                <w:szCs w:val="20"/>
              </w:rPr>
              <w:t>(B - b)</w:t>
            </w:r>
          </w:p>
        </w:tc>
        <w:tc>
          <w:tcPr>
            <w:tcW w:w="1256" w:type="dxa"/>
            <w:noWrap/>
            <w:vAlign w:val="bottom"/>
          </w:tcPr>
          <w:p w:rsidR="00A7215A" w:rsidRPr="00A7215A" w:rsidRDefault="00A7215A" w:rsidP="00A7215A">
            <w:pPr>
              <w:jc w:val="center"/>
              <w:rPr>
                <w:b/>
                <w:bCs/>
                <w:sz w:val="26"/>
                <w:szCs w:val="20"/>
              </w:rPr>
            </w:pPr>
            <w:r w:rsidRPr="00A7215A">
              <w:rPr>
                <w:b/>
                <w:bCs/>
                <w:sz w:val="26"/>
                <w:szCs w:val="20"/>
              </w:rPr>
              <w:t> 70496.86</w:t>
            </w:r>
          </w:p>
        </w:tc>
      </w:tr>
      <w:tr w:rsidR="00A7215A" w:rsidRPr="00A7215A" w:rsidTr="00A0458C">
        <w:trPr>
          <w:trHeight w:val="319"/>
        </w:trPr>
        <w:tc>
          <w:tcPr>
            <w:tcW w:w="9236" w:type="dxa"/>
            <w:gridSpan w:val="11"/>
            <w:noWrap/>
            <w:vAlign w:val="bottom"/>
          </w:tcPr>
          <w:p w:rsidR="00A7215A" w:rsidRPr="00A7215A" w:rsidRDefault="00A7215A" w:rsidP="00A7215A">
            <w:pPr>
              <w:rPr>
                <w:sz w:val="26"/>
                <w:szCs w:val="20"/>
              </w:rPr>
            </w:pPr>
            <w:r w:rsidRPr="00A7215A">
              <w:rPr>
                <w:sz w:val="26"/>
                <w:szCs w:val="20"/>
              </w:rPr>
              <w:t>From the above figures and basing on the ship' displacement scales provided on board,  we calculate</w:t>
            </w:r>
          </w:p>
        </w:tc>
      </w:tr>
      <w:tr w:rsidR="00A7215A" w:rsidRPr="00A7215A" w:rsidTr="00A0458C">
        <w:trPr>
          <w:trHeight w:val="319"/>
        </w:trPr>
        <w:tc>
          <w:tcPr>
            <w:tcW w:w="9236" w:type="dxa"/>
            <w:gridSpan w:val="11"/>
            <w:noWrap/>
            <w:vAlign w:val="bottom"/>
          </w:tcPr>
          <w:p w:rsidR="00A7215A" w:rsidRPr="00A7215A" w:rsidRDefault="00A7215A" w:rsidP="00A7215A">
            <w:pPr>
              <w:rPr>
                <w:sz w:val="26"/>
                <w:szCs w:val="20"/>
              </w:rPr>
            </w:pPr>
            <w:r w:rsidRPr="00A7215A">
              <w:rPr>
                <w:sz w:val="26"/>
                <w:szCs w:val="20"/>
              </w:rPr>
              <w:t>and report on the weight of the cargo loaded/unloaded to be as follows: (B - b) - (A - a)/(A-a)-(B-b)</w:t>
            </w:r>
          </w:p>
        </w:tc>
      </w:tr>
      <w:tr w:rsidR="00A0458C" w:rsidRPr="00A7215A" w:rsidTr="00A0458C">
        <w:trPr>
          <w:trHeight w:val="319"/>
        </w:trPr>
        <w:tc>
          <w:tcPr>
            <w:tcW w:w="3976" w:type="dxa"/>
            <w:gridSpan w:val="3"/>
            <w:noWrap/>
            <w:vAlign w:val="bottom"/>
          </w:tcPr>
          <w:p w:rsidR="00A0458C" w:rsidRPr="00A7215A" w:rsidRDefault="00A0458C" w:rsidP="00A7215A">
            <w:pPr>
              <w:rPr>
                <w:sz w:val="26"/>
                <w:szCs w:val="20"/>
              </w:rPr>
            </w:pPr>
            <w:r w:rsidRPr="00A7215A">
              <w:rPr>
                <w:sz w:val="26"/>
                <w:szCs w:val="20"/>
              </w:rPr>
              <w:t xml:space="preserve">This is cargo on board : </w:t>
            </w:r>
          </w:p>
        </w:tc>
        <w:tc>
          <w:tcPr>
            <w:tcW w:w="2743" w:type="dxa"/>
            <w:gridSpan w:val="4"/>
            <w:noWrap/>
            <w:vAlign w:val="bottom"/>
          </w:tcPr>
          <w:p w:rsidR="00A0458C" w:rsidRPr="00A7215A" w:rsidRDefault="00A0458C" w:rsidP="00A7215A">
            <w:pPr>
              <w:rPr>
                <w:sz w:val="26"/>
                <w:szCs w:val="20"/>
              </w:rPr>
            </w:pPr>
            <w:r w:rsidRPr="00A7215A">
              <w:rPr>
                <w:sz w:val="26"/>
                <w:szCs w:val="20"/>
              </w:rPr>
              <w:t>60025.84  MT</w:t>
            </w:r>
          </w:p>
        </w:tc>
        <w:tc>
          <w:tcPr>
            <w:tcW w:w="2517" w:type="dxa"/>
            <w:gridSpan w:val="4"/>
            <w:noWrap/>
            <w:vAlign w:val="bottom"/>
          </w:tcPr>
          <w:p w:rsidR="00A0458C" w:rsidRPr="00A7215A" w:rsidRDefault="00A0458C" w:rsidP="00A7215A">
            <w:pPr>
              <w:rPr>
                <w:sz w:val="26"/>
                <w:szCs w:val="20"/>
              </w:rPr>
            </w:pPr>
            <w:r w:rsidRPr="00A7215A">
              <w:rPr>
                <w:sz w:val="26"/>
                <w:szCs w:val="20"/>
              </w:rPr>
              <w:t>Rounded   60026 MT</w:t>
            </w:r>
          </w:p>
        </w:tc>
      </w:tr>
      <w:tr w:rsidR="00A0458C" w:rsidRPr="00A7215A" w:rsidTr="00610B5A">
        <w:trPr>
          <w:trHeight w:val="319"/>
        </w:trPr>
        <w:tc>
          <w:tcPr>
            <w:tcW w:w="3976" w:type="dxa"/>
            <w:gridSpan w:val="3"/>
            <w:noWrap/>
            <w:vAlign w:val="bottom"/>
          </w:tcPr>
          <w:p w:rsidR="00A0458C" w:rsidRPr="00A7215A" w:rsidRDefault="00A0458C" w:rsidP="00A7215A">
            <w:pPr>
              <w:rPr>
                <w:sz w:val="26"/>
                <w:szCs w:val="20"/>
              </w:rPr>
            </w:pPr>
            <w:r w:rsidRPr="00A7215A">
              <w:rPr>
                <w:sz w:val="26"/>
                <w:szCs w:val="20"/>
              </w:rPr>
              <w:t xml:space="preserve">Say: </w:t>
            </w:r>
          </w:p>
        </w:tc>
        <w:tc>
          <w:tcPr>
            <w:tcW w:w="5260" w:type="dxa"/>
            <w:gridSpan w:val="8"/>
            <w:noWrap/>
            <w:vAlign w:val="bottom"/>
          </w:tcPr>
          <w:p w:rsidR="00A0458C" w:rsidRPr="00A7215A" w:rsidRDefault="00A0458C" w:rsidP="00A7215A">
            <w:pPr>
              <w:rPr>
                <w:sz w:val="26"/>
                <w:szCs w:val="20"/>
              </w:rPr>
            </w:pPr>
            <w:r w:rsidRPr="00A7215A">
              <w:rPr>
                <w:sz w:val="26"/>
                <w:szCs w:val="20"/>
              </w:rPr>
              <w:t>Sixty thousand and twenty six metric tons</w:t>
            </w:r>
          </w:p>
        </w:tc>
      </w:tr>
      <w:tr w:rsidR="00A0458C" w:rsidRPr="00A7215A" w:rsidTr="00610B5A">
        <w:trPr>
          <w:trHeight w:val="319"/>
        </w:trPr>
        <w:tc>
          <w:tcPr>
            <w:tcW w:w="3976" w:type="dxa"/>
            <w:gridSpan w:val="3"/>
            <w:noWrap/>
            <w:vAlign w:val="bottom"/>
          </w:tcPr>
          <w:p w:rsidR="00A0458C" w:rsidRPr="00A7215A" w:rsidRDefault="00A0458C" w:rsidP="00A7215A">
            <w:pPr>
              <w:rPr>
                <w:sz w:val="26"/>
                <w:szCs w:val="20"/>
              </w:rPr>
            </w:pPr>
            <w:r w:rsidRPr="00A7215A">
              <w:rPr>
                <w:sz w:val="26"/>
                <w:szCs w:val="20"/>
              </w:rPr>
              <w:t>Remarks:</w:t>
            </w:r>
          </w:p>
        </w:tc>
        <w:tc>
          <w:tcPr>
            <w:tcW w:w="5260" w:type="dxa"/>
            <w:gridSpan w:val="8"/>
            <w:noWrap/>
            <w:vAlign w:val="bottom"/>
          </w:tcPr>
          <w:p w:rsidR="00A0458C" w:rsidRPr="00A7215A" w:rsidRDefault="00A0458C" w:rsidP="00A7215A">
            <w:pPr>
              <w:rPr>
                <w:sz w:val="26"/>
                <w:szCs w:val="20"/>
              </w:rPr>
            </w:pPr>
          </w:p>
        </w:tc>
      </w:tr>
      <w:tr w:rsidR="00A0458C" w:rsidRPr="00A7215A" w:rsidTr="00A0458C">
        <w:trPr>
          <w:trHeight w:val="319"/>
        </w:trPr>
        <w:tc>
          <w:tcPr>
            <w:tcW w:w="3976" w:type="dxa"/>
            <w:gridSpan w:val="3"/>
            <w:noWrap/>
            <w:vAlign w:val="bottom"/>
          </w:tcPr>
          <w:p w:rsidR="00A0458C" w:rsidRPr="00A7215A" w:rsidRDefault="00A0458C" w:rsidP="00A7215A">
            <w:pPr>
              <w:rPr>
                <w:sz w:val="26"/>
                <w:szCs w:val="20"/>
              </w:rPr>
            </w:pPr>
            <w:r w:rsidRPr="00A7215A">
              <w:rPr>
                <w:sz w:val="26"/>
                <w:szCs w:val="20"/>
              </w:rPr>
              <w:t>Master/Chief Officer:</w:t>
            </w:r>
          </w:p>
        </w:tc>
        <w:tc>
          <w:tcPr>
            <w:tcW w:w="2459" w:type="dxa"/>
            <w:gridSpan w:val="3"/>
            <w:noWrap/>
            <w:vAlign w:val="bottom"/>
          </w:tcPr>
          <w:p w:rsidR="00A0458C" w:rsidRPr="00A7215A" w:rsidRDefault="00A0458C" w:rsidP="00A7215A">
            <w:pPr>
              <w:rPr>
                <w:sz w:val="26"/>
                <w:szCs w:val="20"/>
              </w:rPr>
            </w:pPr>
          </w:p>
        </w:tc>
        <w:tc>
          <w:tcPr>
            <w:tcW w:w="2801" w:type="dxa"/>
            <w:gridSpan w:val="5"/>
            <w:noWrap/>
            <w:vAlign w:val="bottom"/>
          </w:tcPr>
          <w:p w:rsidR="00A0458C" w:rsidRPr="00A7215A" w:rsidRDefault="00A0458C" w:rsidP="00A7215A">
            <w:pPr>
              <w:rPr>
                <w:sz w:val="26"/>
                <w:szCs w:val="20"/>
              </w:rPr>
            </w:pPr>
            <w:r w:rsidRPr="00A7215A">
              <w:rPr>
                <w:sz w:val="26"/>
                <w:szCs w:val="20"/>
              </w:rPr>
              <w:t>Draft Surveyor:</w:t>
            </w:r>
          </w:p>
        </w:tc>
      </w:tr>
    </w:tbl>
    <w:p w:rsidR="00A7215A" w:rsidRPr="00A7215A" w:rsidRDefault="00A7215A" w:rsidP="00A7215A">
      <w:pPr>
        <w:pStyle w:val="Noidung"/>
        <w:ind w:left="720" w:firstLine="0"/>
      </w:pPr>
    </w:p>
    <w:p w:rsidR="0028497F" w:rsidRDefault="0028497F" w:rsidP="00A7215A">
      <w:pPr>
        <w:pStyle w:val="Noidung"/>
        <w:ind w:left="720" w:firstLine="0"/>
      </w:pPr>
    </w:p>
    <w:p w:rsidR="0028497F" w:rsidRDefault="0028497F" w:rsidP="00A7215A">
      <w:pPr>
        <w:pStyle w:val="Noidung"/>
        <w:ind w:left="720" w:firstLine="0"/>
      </w:pPr>
    </w:p>
    <w:p w:rsidR="0028497F" w:rsidRDefault="0028497F" w:rsidP="0028497F">
      <w:pPr>
        <w:pStyle w:val="Noidung"/>
      </w:pPr>
    </w:p>
    <w:p w:rsidR="0028497F" w:rsidRDefault="0028497F" w:rsidP="0028497F">
      <w:pPr>
        <w:pStyle w:val="Noidung"/>
      </w:pPr>
    </w:p>
    <w:p w:rsidR="0028497F" w:rsidRPr="0028497F" w:rsidRDefault="0028497F" w:rsidP="0028497F">
      <w:pPr>
        <w:pStyle w:val="Noidung"/>
      </w:pPr>
    </w:p>
    <w:p w:rsidR="0028497F" w:rsidRDefault="0028497F">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4129F5" w:rsidRDefault="004129F5">
      <w:pPr>
        <w:spacing w:before="120"/>
        <w:rPr>
          <w:b/>
          <w:sz w:val="28"/>
          <w:szCs w:val="28"/>
        </w:rPr>
      </w:pPr>
    </w:p>
    <w:p w:rsidR="00CE369E" w:rsidRDefault="004129F5" w:rsidP="00CE369E">
      <w:pPr>
        <w:pStyle w:val="Noidung"/>
        <w:ind w:firstLine="0"/>
        <w:jc w:val="left"/>
        <w:rPr>
          <w:b/>
          <w:sz w:val="28"/>
          <w:szCs w:val="28"/>
        </w:rPr>
      </w:pPr>
      <w:r>
        <w:rPr>
          <w:b/>
          <w:sz w:val="28"/>
          <w:szCs w:val="28"/>
        </w:rPr>
        <w:t>Câu hỏi ôn tập</w:t>
      </w:r>
      <w:r w:rsidR="00F17AB6">
        <w:rPr>
          <w:b/>
          <w:sz w:val="28"/>
          <w:szCs w:val="28"/>
        </w:rPr>
        <w:t xml:space="preserve"> chương 2</w:t>
      </w:r>
      <w:r>
        <w:rPr>
          <w:b/>
          <w:sz w:val="28"/>
          <w:szCs w:val="28"/>
        </w:rPr>
        <w:t>:</w:t>
      </w:r>
      <w:r w:rsidR="000F53C8" w:rsidRPr="004E6D85">
        <w:rPr>
          <w:b/>
          <w:sz w:val="28"/>
          <w:szCs w:val="28"/>
        </w:rPr>
        <w:t xml:space="preserve"> </w:t>
      </w:r>
    </w:p>
    <w:p w:rsidR="00CE369E" w:rsidRPr="00CA31EC" w:rsidRDefault="00EE1348" w:rsidP="00CA31EC">
      <w:pPr>
        <w:pStyle w:val="Noidung"/>
        <w:ind w:firstLine="0"/>
        <w:rPr>
          <w:b/>
          <w:sz w:val="28"/>
          <w:szCs w:val="28"/>
        </w:rPr>
      </w:pPr>
      <w:r>
        <w:rPr>
          <w:b/>
        </w:rPr>
        <w:t>1.</w:t>
      </w:r>
      <w:r w:rsidR="000F53C8" w:rsidRPr="00CA31EC">
        <w:rPr>
          <w:b/>
        </w:rPr>
        <w:t xml:space="preserve"> </w:t>
      </w:r>
      <w:r w:rsidR="000F53C8" w:rsidRPr="00CA31EC">
        <w:t>Một tàu có lượng giãn nước 85831MT tương ứng với mớn nước mùa hè d</w:t>
      </w:r>
      <w:r w:rsidR="000F53C8" w:rsidRPr="00CA31EC">
        <w:rPr>
          <w:vertAlign w:val="subscript"/>
        </w:rPr>
        <w:t>mùa hè</w:t>
      </w:r>
      <w:r w:rsidR="000F53C8" w:rsidRPr="00CA31EC">
        <w:t>= 13.84m có TPC=67.30MT/cm. Tàu đang xếp hàng tại khu vực cảng vùng mùa hè có mớn nước  d</w:t>
      </w:r>
      <w:r w:rsidR="000F53C8" w:rsidRPr="00CA31EC">
        <w:rPr>
          <w:vertAlign w:val="subscript"/>
        </w:rPr>
        <w:t>m phải</w:t>
      </w:r>
      <w:r w:rsidR="000F53C8" w:rsidRPr="00CA31EC">
        <w:t>= 13.44m;d</w:t>
      </w:r>
      <w:r w:rsidR="000F53C8" w:rsidRPr="00CA31EC">
        <w:rPr>
          <w:vertAlign w:val="subscript"/>
        </w:rPr>
        <w:t>m trái</w:t>
      </w:r>
      <w:r w:rsidR="000F53C8" w:rsidRPr="00CA31EC">
        <w:t>=13.54 tại vùng nước có tỷ trọng 1.011MT/m</w:t>
      </w:r>
      <w:r w:rsidR="000F53C8" w:rsidRPr="00CA31EC">
        <w:rPr>
          <w:vertAlign w:val="superscript"/>
        </w:rPr>
        <w:t>3</w:t>
      </w:r>
      <w:r w:rsidR="000F53C8" w:rsidRPr="00CA31EC">
        <w:t>; lượng hiệu chỉnh nước ngọt FWA=318mm.Hãy tính trọng lượng hàng tối đa có thể xếp  nếu sau 10 ngày khởi hành tàu chạy tới vùng nước mùa đông (theo qui định của loadline convention) với định mức tiêu thụ FOCon.=35MT/day;FWCon.=10MT/day.</w:t>
      </w:r>
    </w:p>
    <w:p w:rsidR="000F53C8" w:rsidRPr="00CA31EC" w:rsidRDefault="00EE1348" w:rsidP="00CA31EC">
      <w:pPr>
        <w:pStyle w:val="Noidung"/>
        <w:ind w:firstLine="0"/>
        <w:rPr>
          <w:b/>
          <w:sz w:val="28"/>
          <w:szCs w:val="28"/>
        </w:rPr>
      </w:pPr>
      <w:r>
        <w:rPr>
          <w:b/>
        </w:rPr>
        <w:t>2.</w:t>
      </w:r>
      <w:r w:rsidR="000F53C8" w:rsidRPr="00CA31EC">
        <w:rPr>
          <w:b/>
        </w:rPr>
        <w:t xml:space="preserve"> </w:t>
      </w:r>
      <w:r w:rsidR="000F53C8" w:rsidRPr="00CA31EC">
        <w:t>Tàu ENERGY STAR hoàn thành việc xếp hàng ở cảng có mớn nước quan trắc như sau d</w:t>
      </w:r>
      <w:r w:rsidR="000F53C8" w:rsidRPr="00CA31EC">
        <w:rPr>
          <w:vertAlign w:val="subscript"/>
        </w:rPr>
        <w:t>láI phải</w:t>
      </w:r>
      <w:r w:rsidR="000F53C8" w:rsidRPr="00CA31EC">
        <w:t>=13.04m;d</w:t>
      </w:r>
      <w:r w:rsidR="000F53C8" w:rsidRPr="00CA31EC">
        <w:rPr>
          <w:vertAlign w:val="subscript"/>
        </w:rPr>
        <w:t>láI trái</w:t>
      </w:r>
      <w:r w:rsidR="000F53C8" w:rsidRPr="00CA31EC">
        <w:t>=13.10m;d</w:t>
      </w:r>
      <w:r w:rsidR="000F53C8" w:rsidRPr="00CA31EC">
        <w:rPr>
          <w:vertAlign w:val="subscript"/>
        </w:rPr>
        <w:t>mũi phải</w:t>
      </w:r>
      <w:r w:rsidR="000F53C8" w:rsidRPr="00CA31EC">
        <w:t>=12.75m;d</w:t>
      </w:r>
      <w:r w:rsidR="000F53C8" w:rsidRPr="00CA31EC">
        <w:rPr>
          <w:vertAlign w:val="subscript"/>
        </w:rPr>
        <w:t>mũi trái</w:t>
      </w:r>
      <w:r w:rsidR="000F53C8" w:rsidRPr="00CA31EC">
        <w:t>=12.79m;d</w:t>
      </w:r>
      <w:r w:rsidR="000F53C8" w:rsidRPr="00CA31EC">
        <w:rPr>
          <w:vertAlign w:val="subscript"/>
        </w:rPr>
        <w:t>giữa phải</w:t>
      </w:r>
      <w:r w:rsidR="000F53C8" w:rsidRPr="00CA31EC">
        <w:t>=12.91;d</w:t>
      </w:r>
      <w:r w:rsidR="000F53C8" w:rsidRPr="00CA31EC">
        <w:rPr>
          <w:vertAlign w:val="subscript"/>
        </w:rPr>
        <w:t>giữa trái</w:t>
      </w:r>
      <w:r w:rsidR="000F53C8" w:rsidRPr="00CA31EC">
        <w:t>=13.02. Tỷ trọng nước trong cảng là 1.007MT/m</w:t>
      </w:r>
      <w:r w:rsidR="000F53C8" w:rsidRPr="00CA31EC">
        <w:rPr>
          <w:vertAlign w:val="superscript"/>
        </w:rPr>
        <w:t>3</w:t>
      </w:r>
      <w:r w:rsidR="000F53C8" w:rsidRPr="00CA31EC">
        <w:t>; LBP=217m. Hãy tính lượng giãn nước của tàu. Tham khảo các bảng sau:</w:t>
      </w:r>
    </w:p>
    <w:p w:rsidR="000F53C8" w:rsidRPr="004E6D85" w:rsidRDefault="000F53C8" w:rsidP="00FC1E0E">
      <w:pPr>
        <w:pStyle w:val="Noidung"/>
      </w:pPr>
      <w:r w:rsidRPr="004E6D85">
        <w:t>Bảng hiệu chỉnh mớn nướ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0"/>
        <w:gridCol w:w="3105"/>
        <w:gridCol w:w="3024"/>
      </w:tblGrid>
      <w:tr w:rsidR="000F53C8" w:rsidRPr="004E6D85" w:rsidTr="00941989">
        <w:tc>
          <w:tcPr>
            <w:tcW w:w="2970" w:type="dxa"/>
            <w:tcBorders>
              <w:top w:val="single" w:sz="4" w:space="0" w:color="auto"/>
              <w:left w:val="single" w:sz="4" w:space="0" w:color="auto"/>
              <w:bottom w:val="single" w:sz="4" w:space="0" w:color="auto"/>
              <w:right w:val="single" w:sz="4" w:space="0" w:color="auto"/>
            </w:tcBorders>
          </w:tcPr>
          <w:p w:rsidR="000F53C8" w:rsidRPr="004E6D85" w:rsidRDefault="000F53C8" w:rsidP="00FC1E0E">
            <w:pPr>
              <w:pStyle w:val="Noidung"/>
            </w:pPr>
            <w:r w:rsidRPr="004E6D85">
              <w:t>Apparent trim</w:t>
            </w:r>
          </w:p>
        </w:tc>
        <w:tc>
          <w:tcPr>
            <w:tcW w:w="3105" w:type="dxa"/>
            <w:tcBorders>
              <w:top w:val="single" w:sz="4" w:space="0" w:color="auto"/>
              <w:left w:val="single" w:sz="4" w:space="0" w:color="auto"/>
              <w:bottom w:val="single" w:sz="4" w:space="0" w:color="auto"/>
              <w:right w:val="single" w:sz="4" w:space="0" w:color="auto"/>
            </w:tcBorders>
          </w:tcPr>
          <w:p w:rsidR="000F53C8" w:rsidRPr="004E6D85" w:rsidRDefault="000F53C8" w:rsidP="00FC1E0E">
            <w:pPr>
              <w:pStyle w:val="Noidung"/>
            </w:pPr>
            <w:r w:rsidRPr="004E6D85">
              <w:t>Fore Correction</w:t>
            </w:r>
          </w:p>
        </w:tc>
        <w:tc>
          <w:tcPr>
            <w:tcW w:w="3024" w:type="dxa"/>
            <w:tcBorders>
              <w:top w:val="single" w:sz="4" w:space="0" w:color="auto"/>
              <w:left w:val="single" w:sz="4" w:space="0" w:color="auto"/>
              <w:bottom w:val="single" w:sz="4" w:space="0" w:color="auto"/>
              <w:right w:val="single" w:sz="4" w:space="0" w:color="auto"/>
            </w:tcBorders>
          </w:tcPr>
          <w:p w:rsidR="000F53C8" w:rsidRPr="004E6D85" w:rsidRDefault="000F53C8" w:rsidP="00FC1E0E">
            <w:pPr>
              <w:pStyle w:val="Noidung"/>
            </w:pPr>
            <w:r w:rsidRPr="004E6D85">
              <w:t>Aft Correction</w:t>
            </w:r>
          </w:p>
        </w:tc>
      </w:tr>
      <w:tr w:rsidR="000F53C8" w:rsidRPr="004E6D85" w:rsidTr="00941989">
        <w:tc>
          <w:tcPr>
            <w:tcW w:w="2970" w:type="dxa"/>
            <w:tcBorders>
              <w:top w:val="single" w:sz="4" w:space="0" w:color="auto"/>
              <w:left w:val="single" w:sz="4" w:space="0" w:color="auto"/>
              <w:bottom w:val="single" w:sz="4" w:space="0" w:color="auto"/>
              <w:right w:val="single" w:sz="4" w:space="0" w:color="auto"/>
            </w:tcBorders>
          </w:tcPr>
          <w:p w:rsidR="000F53C8" w:rsidRPr="004E6D85" w:rsidRDefault="000F53C8" w:rsidP="00FC1E0E">
            <w:pPr>
              <w:pStyle w:val="Noidung"/>
            </w:pPr>
            <w:r w:rsidRPr="004E6D85">
              <w:t>0.3</w:t>
            </w:r>
          </w:p>
        </w:tc>
        <w:tc>
          <w:tcPr>
            <w:tcW w:w="3105" w:type="dxa"/>
            <w:tcBorders>
              <w:top w:val="single" w:sz="4" w:space="0" w:color="auto"/>
              <w:left w:val="single" w:sz="4" w:space="0" w:color="auto"/>
              <w:bottom w:val="single" w:sz="4" w:space="0" w:color="auto"/>
              <w:right w:val="single" w:sz="4" w:space="0" w:color="auto"/>
            </w:tcBorders>
          </w:tcPr>
          <w:p w:rsidR="000F53C8" w:rsidRPr="004E6D85" w:rsidRDefault="000F53C8" w:rsidP="00FC1E0E">
            <w:pPr>
              <w:pStyle w:val="Noidung"/>
            </w:pPr>
            <w:r w:rsidRPr="004E6D85">
              <w:t>-0.002</w:t>
            </w:r>
          </w:p>
        </w:tc>
        <w:tc>
          <w:tcPr>
            <w:tcW w:w="3024" w:type="dxa"/>
            <w:tcBorders>
              <w:top w:val="single" w:sz="4" w:space="0" w:color="auto"/>
              <w:left w:val="single" w:sz="4" w:space="0" w:color="auto"/>
              <w:bottom w:val="single" w:sz="4" w:space="0" w:color="auto"/>
              <w:right w:val="single" w:sz="4" w:space="0" w:color="auto"/>
            </w:tcBorders>
          </w:tcPr>
          <w:p w:rsidR="000F53C8" w:rsidRPr="004E6D85" w:rsidRDefault="000F53C8" w:rsidP="00FC1E0E">
            <w:pPr>
              <w:pStyle w:val="Noidung"/>
            </w:pPr>
            <w:r w:rsidRPr="004E6D85">
              <w:t>0.014</w:t>
            </w:r>
          </w:p>
        </w:tc>
      </w:tr>
    </w:tbl>
    <w:p w:rsidR="000F53C8" w:rsidRPr="004E6D85" w:rsidRDefault="000F53C8" w:rsidP="00FC1E0E">
      <w:pPr>
        <w:pStyle w:val="Noidung"/>
      </w:pPr>
      <w:r w:rsidRPr="004E6D85">
        <w:t>Bảng thuỷ tĩnh</w:t>
      </w:r>
    </w:p>
    <w:tbl>
      <w:tblPr>
        <w:tblW w:w="9138" w:type="dxa"/>
        <w:jc w:val="center"/>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2542"/>
        <w:gridCol w:w="1276"/>
        <w:gridCol w:w="1843"/>
        <w:gridCol w:w="2092"/>
      </w:tblGrid>
      <w:tr w:rsidR="000F53C8" w:rsidRPr="004129F5" w:rsidTr="00941989">
        <w:trPr>
          <w:jc w:val="center"/>
        </w:trPr>
        <w:tc>
          <w:tcPr>
            <w:tcW w:w="1385" w:type="dxa"/>
            <w:tcBorders>
              <w:top w:val="single" w:sz="4" w:space="0" w:color="auto"/>
              <w:left w:val="single" w:sz="4" w:space="0" w:color="auto"/>
              <w:bottom w:val="single" w:sz="4" w:space="0" w:color="auto"/>
              <w:right w:val="single" w:sz="4" w:space="0" w:color="auto"/>
            </w:tcBorders>
          </w:tcPr>
          <w:p w:rsidR="000F53C8" w:rsidRPr="004129F5" w:rsidRDefault="000F53C8" w:rsidP="004129F5">
            <w:pPr>
              <w:pStyle w:val="Noidung"/>
              <w:ind w:firstLine="0"/>
              <w:rPr>
                <w:szCs w:val="26"/>
              </w:rPr>
            </w:pPr>
            <w:r w:rsidRPr="004129F5">
              <w:rPr>
                <w:szCs w:val="26"/>
              </w:rPr>
              <w:t>Draught</w:t>
            </w:r>
          </w:p>
        </w:tc>
        <w:tc>
          <w:tcPr>
            <w:tcW w:w="2542"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Displacement</w:t>
            </w:r>
          </w:p>
        </w:tc>
        <w:tc>
          <w:tcPr>
            <w:tcW w:w="1276"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MF</w:t>
            </w:r>
          </w:p>
        </w:tc>
        <w:tc>
          <w:tcPr>
            <w:tcW w:w="1843"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TPC</w:t>
            </w:r>
          </w:p>
        </w:tc>
        <w:tc>
          <w:tcPr>
            <w:tcW w:w="2092"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MTC</w:t>
            </w:r>
          </w:p>
        </w:tc>
      </w:tr>
      <w:tr w:rsidR="000F53C8" w:rsidRPr="004129F5" w:rsidTr="00941989">
        <w:trPr>
          <w:jc w:val="center"/>
        </w:trPr>
        <w:tc>
          <w:tcPr>
            <w:tcW w:w="1385"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12.95</w:t>
            </w:r>
          </w:p>
        </w:tc>
        <w:tc>
          <w:tcPr>
            <w:tcW w:w="2542"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79855</w:t>
            </w:r>
          </w:p>
        </w:tc>
        <w:tc>
          <w:tcPr>
            <w:tcW w:w="1276" w:type="dxa"/>
            <w:tcBorders>
              <w:top w:val="single" w:sz="4" w:space="0" w:color="auto"/>
              <w:left w:val="single" w:sz="4" w:space="0" w:color="auto"/>
              <w:bottom w:val="single" w:sz="4" w:space="0" w:color="auto"/>
              <w:right w:val="single" w:sz="4" w:space="0" w:color="auto"/>
            </w:tcBorders>
          </w:tcPr>
          <w:p w:rsidR="000F53C8" w:rsidRPr="004129F5" w:rsidRDefault="000F53C8" w:rsidP="00CE369E">
            <w:pPr>
              <w:pStyle w:val="Noidung"/>
              <w:ind w:firstLine="318"/>
              <w:rPr>
                <w:szCs w:val="26"/>
              </w:rPr>
            </w:pPr>
            <w:r w:rsidRPr="004129F5">
              <w:rPr>
                <w:szCs w:val="26"/>
              </w:rPr>
              <w:t>0.68</w:t>
            </w:r>
          </w:p>
        </w:tc>
        <w:tc>
          <w:tcPr>
            <w:tcW w:w="1843"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66.8</w:t>
            </w:r>
          </w:p>
        </w:tc>
        <w:tc>
          <w:tcPr>
            <w:tcW w:w="2092"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1060.9</w:t>
            </w:r>
          </w:p>
        </w:tc>
      </w:tr>
      <w:tr w:rsidR="000F53C8" w:rsidRPr="004129F5" w:rsidTr="00941989">
        <w:trPr>
          <w:jc w:val="center"/>
        </w:trPr>
        <w:tc>
          <w:tcPr>
            <w:tcW w:w="1385"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12.96</w:t>
            </w:r>
          </w:p>
        </w:tc>
        <w:tc>
          <w:tcPr>
            <w:tcW w:w="2542"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79992</w:t>
            </w:r>
          </w:p>
        </w:tc>
        <w:tc>
          <w:tcPr>
            <w:tcW w:w="1276" w:type="dxa"/>
            <w:tcBorders>
              <w:top w:val="single" w:sz="4" w:space="0" w:color="auto"/>
              <w:left w:val="single" w:sz="4" w:space="0" w:color="auto"/>
              <w:bottom w:val="single" w:sz="4" w:space="0" w:color="auto"/>
              <w:right w:val="single" w:sz="4" w:space="0" w:color="auto"/>
            </w:tcBorders>
          </w:tcPr>
          <w:p w:rsidR="000F53C8" w:rsidRPr="004129F5" w:rsidRDefault="000F53C8" w:rsidP="00CE369E">
            <w:pPr>
              <w:pStyle w:val="Noidung"/>
              <w:ind w:firstLine="318"/>
              <w:rPr>
                <w:szCs w:val="26"/>
              </w:rPr>
            </w:pPr>
            <w:r w:rsidRPr="004129F5">
              <w:rPr>
                <w:szCs w:val="26"/>
              </w:rPr>
              <w:t>0.68</w:t>
            </w:r>
          </w:p>
        </w:tc>
        <w:tc>
          <w:tcPr>
            <w:tcW w:w="1843"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66.8</w:t>
            </w:r>
          </w:p>
        </w:tc>
        <w:tc>
          <w:tcPr>
            <w:tcW w:w="2092" w:type="dxa"/>
            <w:tcBorders>
              <w:top w:val="single" w:sz="4" w:space="0" w:color="auto"/>
              <w:left w:val="single" w:sz="4" w:space="0" w:color="auto"/>
              <w:bottom w:val="single" w:sz="4" w:space="0" w:color="auto"/>
              <w:right w:val="single" w:sz="4" w:space="0" w:color="auto"/>
            </w:tcBorders>
          </w:tcPr>
          <w:p w:rsidR="000F53C8" w:rsidRPr="004129F5" w:rsidRDefault="000F53C8" w:rsidP="00FC1E0E">
            <w:pPr>
              <w:pStyle w:val="Noidung"/>
              <w:rPr>
                <w:szCs w:val="26"/>
              </w:rPr>
            </w:pPr>
            <w:r w:rsidRPr="004129F5">
              <w:rPr>
                <w:szCs w:val="26"/>
              </w:rPr>
              <w:t>1089.0</w:t>
            </w:r>
          </w:p>
        </w:tc>
      </w:tr>
    </w:tbl>
    <w:p w:rsidR="000F53C8" w:rsidRPr="004E6D85" w:rsidRDefault="00EB3746" w:rsidP="00CE369E">
      <w:pPr>
        <w:pStyle w:val="Noidung"/>
        <w:ind w:firstLine="0"/>
      </w:pPr>
      <w:r>
        <w:rPr>
          <w:b/>
        </w:rPr>
        <w:t>3</w:t>
      </w:r>
      <w:r w:rsidR="00EE1348">
        <w:rPr>
          <w:b/>
        </w:rPr>
        <w:t>.</w:t>
      </w:r>
      <w:r w:rsidR="000F53C8" w:rsidRPr="004E6D85">
        <w:rPr>
          <w:b/>
        </w:rPr>
        <w:t xml:space="preserve"> </w:t>
      </w:r>
      <w:r w:rsidR="000F53C8" w:rsidRPr="004E6D85">
        <w:t>Một tàu quan sát được mớn nước d</w:t>
      </w:r>
      <w:r w:rsidR="000F53C8" w:rsidRPr="004E6D85">
        <w:rPr>
          <w:vertAlign w:val="subscript"/>
        </w:rPr>
        <w:t>láI phải</w:t>
      </w:r>
      <w:r w:rsidR="000F53C8" w:rsidRPr="004E6D85">
        <w:t>=5.21m;d</w:t>
      </w:r>
      <w:r w:rsidR="000F53C8" w:rsidRPr="004E6D85">
        <w:rPr>
          <w:vertAlign w:val="subscript"/>
        </w:rPr>
        <w:t>láI trái</w:t>
      </w:r>
      <w:r w:rsidR="000F53C8" w:rsidRPr="004E6D85">
        <w:t>=5.27m; d</w:t>
      </w:r>
      <w:r w:rsidR="000F53C8" w:rsidRPr="004E6D85">
        <w:rPr>
          <w:vertAlign w:val="subscript"/>
        </w:rPr>
        <w:t>mũi phải</w:t>
      </w:r>
      <w:r w:rsidR="000F53C8" w:rsidRPr="004E6D85">
        <w:t>=4.37m;d</w:t>
      </w:r>
      <w:r w:rsidR="000F53C8" w:rsidRPr="004E6D85">
        <w:rPr>
          <w:vertAlign w:val="subscript"/>
        </w:rPr>
        <w:t>mui trái</w:t>
      </w:r>
      <w:r w:rsidR="000F53C8" w:rsidRPr="004E6D85">
        <w:t>=4.39m;d</w:t>
      </w:r>
      <w:r w:rsidR="000F53C8" w:rsidRPr="004E6D85">
        <w:rPr>
          <w:vertAlign w:val="subscript"/>
        </w:rPr>
        <w:t>giữa phải</w:t>
      </w:r>
      <w:r w:rsidR="000F53C8" w:rsidRPr="004E6D85">
        <w:t>=4.76m d</w:t>
      </w:r>
      <w:r w:rsidR="000F53C8" w:rsidRPr="004E6D85">
        <w:rPr>
          <w:vertAlign w:val="subscript"/>
        </w:rPr>
        <w:t>giữa trái</w:t>
      </w:r>
      <w:r w:rsidR="000F53C8" w:rsidRPr="004E6D85">
        <w:t>=4.86m. Biết thước mớn nước mũi đặt cách  FP là l</w:t>
      </w:r>
      <w:r w:rsidR="000F53C8" w:rsidRPr="004E6D85">
        <w:rPr>
          <w:vertAlign w:val="subscript"/>
        </w:rPr>
        <w:t>f</w:t>
      </w:r>
      <w:r w:rsidR="000F53C8" w:rsidRPr="004E6D85">
        <w:t>=1.5m,  thước mớn lái cách AP là l</w:t>
      </w:r>
      <w:r w:rsidR="000F53C8" w:rsidRPr="004E6D85">
        <w:rPr>
          <w:vertAlign w:val="subscript"/>
        </w:rPr>
        <w:t>a</w:t>
      </w:r>
      <w:r w:rsidR="000F53C8" w:rsidRPr="004E6D85">
        <w:t>=4.2m và thước mớn nước mặt phẳng sườn giữa trước MP sườn giữa 0.5m áp dụng cho mớn nước lớn hơn 4.2m,LBP=89.95m. Hãy tìm mớn nước trung bình  của tàu.</w:t>
      </w:r>
    </w:p>
    <w:p w:rsidR="000F53C8" w:rsidRDefault="00EB3746" w:rsidP="00CE369E">
      <w:pPr>
        <w:pStyle w:val="Noidung"/>
        <w:ind w:firstLine="0"/>
      </w:pPr>
      <w:r>
        <w:rPr>
          <w:b/>
        </w:rPr>
        <w:t>4</w:t>
      </w:r>
      <w:r w:rsidR="00EE1348">
        <w:rPr>
          <w:b/>
        </w:rPr>
        <w:t>.</w:t>
      </w:r>
      <w:r w:rsidR="000F53C8" w:rsidRPr="004E6D85">
        <w:rPr>
          <w:b/>
        </w:rPr>
        <w:t xml:space="preserve"> </w:t>
      </w:r>
      <w:r w:rsidR="000F53C8" w:rsidRPr="004E6D85">
        <w:t>Một tàu có lượng giãn nước 6292MT tại mớn nước mùa hè là d</w:t>
      </w:r>
      <w:r w:rsidR="000F53C8" w:rsidRPr="004E6D85">
        <w:rPr>
          <w:vertAlign w:val="subscript"/>
        </w:rPr>
        <w:t>mùa hè</w:t>
      </w:r>
      <w:r w:rsidR="000F53C8" w:rsidRPr="004E6D85">
        <w:t>= 4.81m Tương ứng với TPC=14.6MT/cm. Tàu đang có mớn nước mặt phẳng sườn giữa d</w:t>
      </w:r>
      <w:r w:rsidR="000F53C8" w:rsidRPr="004E6D85">
        <w:rPr>
          <w:vertAlign w:val="subscript"/>
        </w:rPr>
        <w:t>m phải</w:t>
      </w:r>
      <w:r w:rsidR="000F53C8" w:rsidRPr="004E6D85">
        <w:t>= 4.52m; d</w:t>
      </w:r>
      <w:r w:rsidR="000F53C8" w:rsidRPr="004E6D85">
        <w:rPr>
          <w:vertAlign w:val="subscript"/>
        </w:rPr>
        <w:t>m trái</w:t>
      </w:r>
      <w:r w:rsidR="000F53C8" w:rsidRPr="004E6D85">
        <w:t>=4.62 tại vùng nước có tỷ trọng 1.007MT/m</w:t>
      </w:r>
      <w:r w:rsidR="000F53C8" w:rsidRPr="004E6D85">
        <w:rPr>
          <w:vertAlign w:val="superscript"/>
        </w:rPr>
        <w:t>3</w:t>
      </w:r>
      <w:r w:rsidR="000F53C8" w:rsidRPr="004E6D85">
        <w:t>; lượng hiệu chỉnh nước ngọt FWA=107mm. Hãy tính lượng hàng có thể xếp thêm nếu như tàu phải hành trình với mớn nước mùa hè, và mớn nước mùa đông.</w:t>
      </w:r>
    </w:p>
    <w:p w:rsidR="000F53C8" w:rsidRPr="00ED3EDF" w:rsidRDefault="00EB3746" w:rsidP="00CE369E">
      <w:pPr>
        <w:pStyle w:val="Noidung"/>
        <w:ind w:firstLine="0"/>
      </w:pPr>
      <w:r>
        <w:rPr>
          <w:b/>
        </w:rPr>
        <w:t>5</w:t>
      </w:r>
      <w:r w:rsidR="00EE1348">
        <w:rPr>
          <w:b/>
        </w:rPr>
        <w:t>.</w:t>
      </w:r>
      <w:r w:rsidR="000F53C8" w:rsidRPr="00ED3EDF">
        <w:rPr>
          <w:b/>
        </w:rPr>
        <w:t xml:space="preserve"> </w:t>
      </w:r>
      <w:r w:rsidR="000F53C8" w:rsidRPr="00ED3EDF">
        <w:t>Một tàu gần hoàn thành việc xếp đậu tương chỉ còn xếp hàng ở hầm số 2 có hoành độ trọng tâm  62.15m trước mặt phẳng sườn giữa và hầm số 6 có hoành độ trọng tâm 41.04m sau mặt phẳng sườn giữa.Hiện tàu có hiệu số mớn nước là 0.2m về lái. Tàu còn phải xếp thêm 1500MT hàng. Hãy tính toán khối lượng hàng phải phân bổ xuống mỗi hầm sao cho tàu có hiệu số mớn nước 0.5m về lái biết MTC=1044 MTm/cm, Hoành độ tâm nổi phía trước mặt phẳng sườn giữa 0.25m</w:t>
      </w:r>
    </w:p>
    <w:p w:rsidR="000F53C8" w:rsidRPr="00ED3EDF" w:rsidRDefault="00EB3746" w:rsidP="00CE369E">
      <w:pPr>
        <w:pStyle w:val="Noidung"/>
        <w:ind w:firstLine="0"/>
      </w:pPr>
      <w:r>
        <w:rPr>
          <w:b/>
        </w:rPr>
        <w:lastRenderedPageBreak/>
        <w:t>6</w:t>
      </w:r>
      <w:r w:rsidR="00EE1348">
        <w:rPr>
          <w:b/>
        </w:rPr>
        <w:t>.</w:t>
      </w:r>
      <w:r w:rsidR="000F53C8" w:rsidRPr="00ED3EDF">
        <w:rPr>
          <w:b/>
        </w:rPr>
        <w:t xml:space="preserve"> </w:t>
      </w:r>
      <w:r w:rsidR="000F53C8" w:rsidRPr="00ED3EDF">
        <w:t>Một tàu đang có mớn nước d</w:t>
      </w:r>
      <w:r w:rsidR="000F53C8" w:rsidRPr="00ED3EDF">
        <w:rPr>
          <w:vertAlign w:val="subscript"/>
        </w:rPr>
        <w:t>f</w:t>
      </w:r>
      <w:r w:rsidR="000F53C8" w:rsidRPr="00ED3EDF">
        <w:t>=4.32m; d</w:t>
      </w:r>
      <w:r w:rsidR="000F53C8" w:rsidRPr="00ED3EDF">
        <w:rPr>
          <w:vertAlign w:val="subscript"/>
        </w:rPr>
        <w:t>a</w:t>
      </w:r>
      <w:r w:rsidR="000F53C8" w:rsidRPr="00ED3EDF">
        <w:t>=5.02m; TPC=14.5MT/cm; MCT=82.7Tm/cm;X</w:t>
      </w:r>
      <w:r w:rsidR="000F53C8" w:rsidRPr="00ED3EDF">
        <w:rPr>
          <w:vertAlign w:val="subscript"/>
        </w:rPr>
        <w:t>F</w:t>
      </w:r>
      <w:r w:rsidR="000F53C8" w:rsidRPr="00ED3EDF">
        <w:t xml:space="preserve"> =0.27m trước mặt phẳng sường giữa. Để tàu khởi hành với mớn nước mùa hè là 4.91m ở trạng thái cân bằng mũi lái. Hãy tính lượng hàng tối đa có thể xếp thêm và vị trí lô hàng đó biết LBP=89.95m.(Giả sử các số liệu thuỷ tĩnh không thay đối)</w:t>
      </w:r>
    </w:p>
    <w:p w:rsidR="000F53C8" w:rsidRPr="00ED3EDF" w:rsidRDefault="00EB3746" w:rsidP="00CE369E">
      <w:pPr>
        <w:pStyle w:val="Noidung"/>
        <w:ind w:firstLine="0"/>
      </w:pPr>
      <w:r>
        <w:rPr>
          <w:b/>
        </w:rPr>
        <w:t>7</w:t>
      </w:r>
      <w:r w:rsidR="00EE1348">
        <w:rPr>
          <w:b/>
        </w:rPr>
        <w:t>.</w:t>
      </w:r>
      <w:r w:rsidR="000F53C8" w:rsidRPr="00ED3EDF">
        <w:rPr>
          <w:b/>
        </w:rPr>
        <w:t xml:space="preserve"> </w:t>
      </w:r>
      <w:r w:rsidR="000F53C8" w:rsidRPr="00ED3EDF">
        <w:t>Một tàu có lượng rẽ nước D=30.000T mớn nước của tàu là d</w:t>
      </w:r>
      <w:r w:rsidR="000F53C8" w:rsidRPr="00ED3EDF">
        <w:rPr>
          <w:vertAlign w:val="subscript"/>
        </w:rPr>
        <w:t>f</w:t>
      </w:r>
      <w:r w:rsidR="000F53C8" w:rsidRPr="00ED3EDF">
        <w:t>=8,3m; d</w:t>
      </w:r>
      <w:r w:rsidR="000F53C8" w:rsidRPr="00ED3EDF">
        <w:rPr>
          <w:vertAlign w:val="subscript"/>
        </w:rPr>
        <w:t>a</w:t>
      </w:r>
      <w:r w:rsidR="000F53C8" w:rsidRPr="00ED3EDF">
        <w:t>=9,6m; MTC=300Tm/cm. Tâm mặt phẳng đường nước F tính từ thuỷ trực lái X</w:t>
      </w:r>
      <w:r w:rsidR="000F53C8" w:rsidRPr="00ED3EDF">
        <w:rPr>
          <w:vertAlign w:val="subscript"/>
        </w:rPr>
        <w:t>F</w:t>
      </w:r>
      <w:r w:rsidR="000F53C8" w:rsidRPr="00ED3EDF">
        <w:t>=109m ,LBP=210m Tìm mớn nước mũi và mớn nước lái khi bơm 1000T nước ballast từ két có hoành độ  trọng tâm X</w:t>
      </w:r>
      <w:r w:rsidR="000F53C8" w:rsidRPr="00ED3EDF">
        <w:rPr>
          <w:vertAlign w:val="subscript"/>
        </w:rPr>
        <w:t>G1</w:t>
      </w:r>
      <w:r w:rsidR="000F53C8" w:rsidRPr="00ED3EDF">
        <w:t>= 175m tính từ thuỷ trực lái đến két có  hoành độ trọng tâm X</w:t>
      </w:r>
      <w:r w:rsidR="000F53C8" w:rsidRPr="00ED3EDF">
        <w:rPr>
          <w:vertAlign w:val="subscript"/>
        </w:rPr>
        <w:t>G2</w:t>
      </w:r>
      <w:r w:rsidR="000F53C8" w:rsidRPr="00ED3EDF">
        <w:t xml:space="preserve"> = 205m tính từ thuỷ trực lái</w:t>
      </w:r>
    </w:p>
    <w:p w:rsidR="000F53C8" w:rsidRPr="00ED3EDF" w:rsidRDefault="00EB3746" w:rsidP="00CE369E">
      <w:pPr>
        <w:pStyle w:val="Noidung"/>
        <w:ind w:firstLine="0"/>
      </w:pPr>
      <w:r>
        <w:rPr>
          <w:b/>
        </w:rPr>
        <w:t>8</w:t>
      </w:r>
      <w:r w:rsidR="00EE1348">
        <w:rPr>
          <w:b/>
        </w:rPr>
        <w:t>.</w:t>
      </w:r>
      <w:r w:rsidR="000F53C8" w:rsidRPr="00ED3EDF">
        <w:rPr>
          <w:b/>
        </w:rPr>
        <w:t xml:space="preserve"> </w:t>
      </w:r>
      <w:r w:rsidR="000F53C8" w:rsidRPr="00ED3EDF">
        <w:t>Một tàu có lượng rẽ nước D=65.000T mớn nước của tàu là d</w:t>
      </w:r>
      <w:r w:rsidR="000F53C8" w:rsidRPr="00ED3EDF">
        <w:rPr>
          <w:vertAlign w:val="subscript"/>
        </w:rPr>
        <w:t>f</w:t>
      </w:r>
      <w:r w:rsidR="000F53C8" w:rsidRPr="00ED3EDF">
        <w:t>=9.4m; d</w:t>
      </w:r>
      <w:r w:rsidR="000F53C8" w:rsidRPr="00ED3EDF">
        <w:rPr>
          <w:vertAlign w:val="subscript"/>
        </w:rPr>
        <w:t>a</w:t>
      </w:r>
      <w:r w:rsidR="000F53C8" w:rsidRPr="00ED3EDF">
        <w:t>=12.00m; MCT=995Tm/cm; TPC=65MT/cm. Tâm mặt phẳng đường nước  X</w:t>
      </w:r>
      <w:r w:rsidR="000F53C8" w:rsidRPr="00ED3EDF">
        <w:rPr>
          <w:vertAlign w:val="subscript"/>
        </w:rPr>
        <w:t>F</w:t>
      </w:r>
      <w:r w:rsidR="000F53C8" w:rsidRPr="00ED3EDF">
        <w:t xml:space="preserve"> =2m trước mặt phẳng sườn giữa ,LBP=217m. Tìm mớn nước mũi và mớn nước lái khi bơm 1000T nước ballast từ két số bốn #4WBT (P/S)có  X</w:t>
      </w:r>
      <w:r w:rsidR="000F53C8" w:rsidRPr="00ED3EDF">
        <w:rPr>
          <w:vertAlign w:val="subscript"/>
        </w:rPr>
        <w:t>G</w:t>
      </w:r>
      <w:r w:rsidR="000F53C8" w:rsidRPr="00ED3EDF">
        <w:t xml:space="preserve"> = 54m sau mặt phẳng sường giữa ra ngoài</w:t>
      </w:r>
    </w:p>
    <w:p w:rsidR="000F53C8" w:rsidRPr="00ED3EDF" w:rsidRDefault="00EB3746" w:rsidP="00CE369E">
      <w:pPr>
        <w:pStyle w:val="Noidung"/>
        <w:ind w:firstLine="0"/>
      </w:pPr>
      <w:r>
        <w:rPr>
          <w:b/>
        </w:rPr>
        <w:t>9</w:t>
      </w:r>
      <w:r w:rsidR="00EE1348">
        <w:rPr>
          <w:b/>
        </w:rPr>
        <w:t>.</w:t>
      </w:r>
      <w:r w:rsidR="000F53C8" w:rsidRPr="00ED3EDF">
        <w:rPr>
          <w:b/>
        </w:rPr>
        <w:t xml:space="preserve"> </w:t>
      </w:r>
      <w:r w:rsidR="000F53C8" w:rsidRPr="00ED3EDF">
        <w:t>Một chiếc tàu neo ở khu ngoài cảng trong nước biển dỡ bớt hàng sang sà lan để có thể qua đập vào cảng, mép trên của dấu chuyên chở nhiệt đới cao hơn mặt nước 3cm .mớn nước nhiệt đới của tàu là 7,562m TPC=22,5t/cm lượng hiệu chỉnh nước ngọt FWA=153mm đập có độ sâu 7,7m tỉ trọng nước ở đập là 1,013T/m3 hãy tính khối lượng hàng tối thiểu phải dỡ sang sà lan để tàu có thể qua đập với chân hoa tiêu (UKC) 20cm giả sử tầu luôn cân bằng mũi lái</w:t>
      </w:r>
    </w:p>
    <w:p w:rsidR="000F53C8" w:rsidRPr="00ED3EDF" w:rsidRDefault="00EB3746" w:rsidP="00CE369E">
      <w:pPr>
        <w:pStyle w:val="Noidung"/>
        <w:ind w:firstLine="0"/>
      </w:pPr>
      <w:r>
        <w:rPr>
          <w:b/>
        </w:rPr>
        <w:t>10</w:t>
      </w:r>
      <w:r w:rsidR="00EE1348">
        <w:rPr>
          <w:b/>
        </w:rPr>
        <w:t>.</w:t>
      </w:r>
      <w:r w:rsidR="000F53C8" w:rsidRPr="00ED3EDF">
        <w:rPr>
          <w:b/>
        </w:rPr>
        <w:t xml:space="preserve"> </w:t>
      </w:r>
      <w:r w:rsidR="000F53C8" w:rsidRPr="00ED3EDF">
        <w:t>Một tàu Chạy từ biển (SSW) có mớn nước d</w:t>
      </w:r>
      <w:r w:rsidR="000F53C8" w:rsidRPr="00ED3EDF">
        <w:rPr>
          <w:vertAlign w:val="subscript"/>
        </w:rPr>
        <w:t>f</w:t>
      </w:r>
      <w:r w:rsidR="000F53C8" w:rsidRPr="00ED3EDF">
        <w:t>=11.60; d</w:t>
      </w:r>
      <w:r w:rsidR="000F53C8" w:rsidRPr="00ED3EDF">
        <w:rPr>
          <w:vertAlign w:val="subscript"/>
        </w:rPr>
        <w:t>a</w:t>
      </w:r>
      <w:r w:rsidR="000F53C8" w:rsidRPr="00ED3EDF">
        <w:t>=12.00; d</w:t>
      </w:r>
      <w:r w:rsidR="000F53C8" w:rsidRPr="00ED3EDF">
        <w:rPr>
          <w:vertAlign w:val="subscript"/>
        </w:rPr>
        <w:t>m</w:t>
      </w:r>
      <w:r w:rsidR="000F53C8" w:rsidRPr="00ED3EDF">
        <w:t>=11.80(tương đương với Displ=72208) vào vùng nước cảng có tỉ trọng 1.015 t/m</w:t>
      </w:r>
      <w:r w:rsidR="000F53C8" w:rsidRPr="00ED3EDF">
        <w:rPr>
          <w:vertAlign w:val="superscript"/>
        </w:rPr>
        <w:t>3</w:t>
      </w:r>
      <w:r w:rsidR="000F53C8" w:rsidRPr="00ED3EDF">
        <w:t>. Hãy tính toán mớn nước mà tàu sẽ quan sát được khi tàu vào cảng. Biết X</w:t>
      </w:r>
      <w:r w:rsidR="000F53C8" w:rsidRPr="00ED3EDF">
        <w:rPr>
          <w:vertAlign w:val="subscript"/>
        </w:rPr>
        <w:t>G</w:t>
      </w:r>
      <w:r w:rsidR="000F53C8" w:rsidRPr="00ED3EDF">
        <w:t>=4.45m trước mặt phẳng sườn giữa;LBP=217m. Tham khảo bảng thuỷ tĩnh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3"/>
        <w:gridCol w:w="2068"/>
        <w:gridCol w:w="1077"/>
        <w:gridCol w:w="1256"/>
        <w:gridCol w:w="1166"/>
        <w:gridCol w:w="1166"/>
      </w:tblGrid>
      <w:tr w:rsidR="000F53C8" w:rsidRPr="00ED3EDF" w:rsidTr="000F53C8">
        <w:trPr>
          <w:jc w:val="center"/>
        </w:trPr>
        <w:tc>
          <w:tcPr>
            <w:tcW w:w="1343"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rPr>
                <w:b/>
              </w:rPr>
            </w:pPr>
            <w:r w:rsidRPr="00ED3EDF">
              <w:rPr>
                <w:b/>
              </w:rPr>
              <w:t>Draught</w:t>
            </w:r>
          </w:p>
        </w:tc>
        <w:tc>
          <w:tcPr>
            <w:tcW w:w="206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rPr>
                <w:b/>
              </w:rPr>
            </w:pPr>
            <w:r w:rsidRPr="00ED3EDF">
              <w:rPr>
                <w:b/>
              </w:rPr>
              <w:t>Displacement</w:t>
            </w:r>
          </w:p>
        </w:tc>
        <w:tc>
          <w:tcPr>
            <w:tcW w:w="1077"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rPr>
                <w:b/>
              </w:rPr>
            </w:pPr>
            <w:r w:rsidRPr="00ED3EDF">
              <w:rPr>
                <w:b/>
              </w:rPr>
              <w:t>TPC</w:t>
            </w:r>
          </w:p>
        </w:tc>
        <w:tc>
          <w:tcPr>
            <w:tcW w:w="125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rPr>
                <w:b/>
              </w:rPr>
            </w:pPr>
            <w:r w:rsidRPr="00ED3EDF">
              <w:rPr>
                <w:b/>
              </w:rPr>
              <w:t>MTC</w:t>
            </w:r>
          </w:p>
        </w:tc>
        <w:tc>
          <w:tcPr>
            <w:tcW w:w="116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rPr>
                <w:b/>
              </w:rPr>
            </w:pPr>
            <w:r w:rsidRPr="00ED3EDF">
              <w:rPr>
                <w:b/>
              </w:rPr>
              <w:t>X</w:t>
            </w:r>
            <w:r w:rsidRPr="00ED3EDF">
              <w:rPr>
                <w:b/>
                <w:vertAlign w:val="subscript"/>
              </w:rPr>
              <w:t>B</w:t>
            </w:r>
          </w:p>
        </w:tc>
        <w:tc>
          <w:tcPr>
            <w:tcW w:w="116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rPr>
                <w:b/>
                <w:vertAlign w:val="subscript"/>
              </w:rPr>
            </w:pPr>
            <w:r w:rsidRPr="00ED3EDF">
              <w:rPr>
                <w:b/>
              </w:rPr>
              <w:t>X</w:t>
            </w:r>
            <w:r w:rsidRPr="00ED3EDF">
              <w:rPr>
                <w:b/>
                <w:vertAlign w:val="subscript"/>
              </w:rPr>
              <w:t>F</w:t>
            </w:r>
          </w:p>
        </w:tc>
      </w:tr>
      <w:tr w:rsidR="000F53C8" w:rsidRPr="00ED3EDF" w:rsidTr="000F53C8">
        <w:trPr>
          <w:jc w:val="center"/>
        </w:trPr>
        <w:tc>
          <w:tcPr>
            <w:tcW w:w="1343"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1.8</w:t>
            </w:r>
          </w:p>
        </w:tc>
        <w:tc>
          <w:tcPr>
            <w:tcW w:w="206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72208</w:t>
            </w:r>
          </w:p>
        </w:tc>
        <w:tc>
          <w:tcPr>
            <w:tcW w:w="1077"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66.01</w:t>
            </w:r>
          </w:p>
        </w:tc>
        <w:tc>
          <w:tcPr>
            <w:tcW w:w="125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040</w:t>
            </w:r>
          </w:p>
        </w:tc>
        <w:tc>
          <w:tcPr>
            <w:tcW w:w="116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5.94</w:t>
            </w:r>
          </w:p>
        </w:tc>
        <w:tc>
          <w:tcPr>
            <w:tcW w:w="116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 0.37</w:t>
            </w:r>
          </w:p>
        </w:tc>
      </w:tr>
      <w:tr w:rsidR="000F53C8" w:rsidRPr="00ED3EDF" w:rsidTr="000F53C8">
        <w:trPr>
          <w:jc w:val="center"/>
        </w:trPr>
        <w:tc>
          <w:tcPr>
            <w:tcW w:w="1343"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1.9</w:t>
            </w:r>
          </w:p>
        </w:tc>
        <w:tc>
          <w:tcPr>
            <w:tcW w:w="206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72870</w:t>
            </w:r>
          </w:p>
        </w:tc>
        <w:tc>
          <w:tcPr>
            <w:tcW w:w="1077"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66.08</w:t>
            </w:r>
          </w:p>
        </w:tc>
        <w:tc>
          <w:tcPr>
            <w:tcW w:w="125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043</w:t>
            </w:r>
          </w:p>
        </w:tc>
        <w:tc>
          <w:tcPr>
            <w:tcW w:w="116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5.47</w:t>
            </w:r>
          </w:p>
        </w:tc>
        <w:tc>
          <w:tcPr>
            <w:tcW w:w="116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 0.26</w:t>
            </w:r>
          </w:p>
        </w:tc>
      </w:tr>
    </w:tbl>
    <w:p w:rsidR="000F53C8" w:rsidRPr="00ED3EDF" w:rsidRDefault="00EB3746" w:rsidP="00CE369E">
      <w:pPr>
        <w:pStyle w:val="Noidung"/>
        <w:ind w:firstLine="0"/>
      </w:pPr>
      <w:r>
        <w:rPr>
          <w:b/>
        </w:rPr>
        <w:t>11</w:t>
      </w:r>
      <w:r w:rsidR="00EE1348">
        <w:rPr>
          <w:b/>
        </w:rPr>
        <w:t>.</w:t>
      </w:r>
      <w:r w:rsidR="000F53C8" w:rsidRPr="00ED3EDF">
        <w:rPr>
          <w:b/>
        </w:rPr>
        <w:t xml:space="preserve"> </w:t>
      </w:r>
      <w:r w:rsidR="000F53C8" w:rsidRPr="00ED3EDF">
        <w:t>Một tầu đậu trong cảng có mớn nước d</w:t>
      </w:r>
      <w:r w:rsidR="000F53C8" w:rsidRPr="00ED3EDF">
        <w:rPr>
          <w:vertAlign w:val="subscript"/>
        </w:rPr>
        <w:t>f</w:t>
      </w:r>
      <w:r w:rsidR="000F53C8" w:rsidRPr="00ED3EDF">
        <w:t>=4.2m và d</w:t>
      </w:r>
      <w:r w:rsidR="000F53C8" w:rsidRPr="00ED3EDF">
        <w:rPr>
          <w:vertAlign w:val="subscript"/>
        </w:rPr>
        <w:t>a</w:t>
      </w:r>
      <w:r w:rsidR="000F53C8" w:rsidRPr="00ED3EDF">
        <w:t>=4.9m đồng thời thực hiện việc xếp 100MT hàng vào hầm số một (#1C.H) và nhận 100MT dầu vào két dầu số một (#1FOT(C)), 100MT dầu vào kết dầu số hai (#2FOT(C)). Hãy tính mớn nước của tàu đó sau khi nhận hàng và nhiên liệu. Tham khảo bảng sau:</w:t>
      </w:r>
    </w:p>
    <w:p w:rsidR="000F53C8" w:rsidRPr="00ED3EDF" w:rsidRDefault="000F53C8" w:rsidP="00CE369E">
      <w:pPr>
        <w:pStyle w:val="Noidung"/>
        <w:ind w:firstLine="0"/>
      </w:pPr>
      <w:r w:rsidRPr="00ED3EDF">
        <w:t>TRIM TABLE FOR 50MT LOADING</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6"/>
        <w:gridCol w:w="1292"/>
        <w:gridCol w:w="1152"/>
        <w:gridCol w:w="1224"/>
        <w:gridCol w:w="1224"/>
      </w:tblGrid>
      <w:tr w:rsidR="000F53C8" w:rsidRPr="00ED3EDF" w:rsidTr="000F53C8">
        <w:tc>
          <w:tcPr>
            <w:tcW w:w="2016"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Mean Draught</w:t>
            </w:r>
          </w:p>
        </w:tc>
        <w:tc>
          <w:tcPr>
            <w:tcW w:w="129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p>
        </w:tc>
        <w:tc>
          <w:tcPr>
            <w:tcW w:w="115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 C.H</w:t>
            </w:r>
          </w:p>
        </w:tc>
        <w:tc>
          <w:tcPr>
            <w:tcW w:w="1224"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 FOT</w:t>
            </w:r>
          </w:p>
        </w:tc>
        <w:tc>
          <w:tcPr>
            <w:tcW w:w="1224"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2 FOT</w:t>
            </w:r>
          </w:p>
        </w:tc>
      </w:tr>
      <w:tr w:rsidR="000F53C8" w:rsidRPr="00ED3EDF" w:rsidTr="000F53C8">
        <w:trPr>
          <w:cantSplit/>
        </w:trPr>
        <w:tc>
          <w:tcPr>
            <w:tcW w:w="2016" w:type="dxa"/>
            <w:vMerge w:val="restart"/>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4.5</w:t>
            </w:r>
          </w:p>
        </w:tc>
        <w:tc>
          <w:tcPr>
            <w:tcW w:w="129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Forward</w:t>
            </w:r>
          </w:p>
        </w:tc>
        <w:tc>
          <w:tcPr>
            <w:tcW w:w="115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0.2</w:t>
            </w:r>
          </w:p>
        </w:tc>
        <w:tc>
          <w:tcPr>
            <w:tcW w:w="1224"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0.4</w:t>
            </w:r>
          </w:p>
        </w:tc>
        <w:tc>
          <w:tcPr>
            <w:tcW w:w="1224"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4.3</w:t>
            </w:r>
          </w:p>
        </w:tc>
      </w:tr>
      <w:tr w:rsidR="000F53C8" w:rsidRPr="00ED3EDF" w:rsidTr="000F53C8">
        <w:trPr>
          <w:cantSplit/>
        </w:trPr>
        <w:tc>
          <w:tcPr>
            <w:tcW w:w="2016" w:type="dxa"/>
            <w:vMerge/>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p>
        </w:tc>
        <w:tc>
          <w:tcPr>
            <w:tcW w:w="129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Aft</w:t>
            </w:r>
          </w:p>
        </w:tc>
        <w:tc>
          <w:tcPr>
            <w:tcW w:w="115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3.4</w:t>
            </w:r>
          </w:p>
        </w:tc>
        <w:tc>
          <w:tcPr>
            <w:tcW w:w="1224"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3.6</w:t>
            </w:r>
          </w:p>
        </w:tc>
        <w:tc>
          <w:tcPr>
            <w:tcW w:w="1224"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2.6</w:t>
            </w:r>
          </w:p>
        </w:tc>
      </w:tr>
    </w:tbl>
    <w:p w:rsidR="000F53C8" w:rsidRPr="00ED3EDF" w:rsidRDefault="00EB3746" w:rsidP="00CE369E">
      <w:pPr>
        <w:pStyle w:val="Noidung"/>
        <w:ind w:firstLine="0"/>
      </w:pPr>
      <w:r>
        <w:rPr>
          <w:b/>
        </w:rPr>
        <w:t>12</w:t>
      </w:r>
      <w:r w:rsidR="00EE1348">
        <w:rPr>
          <w:b/>
        </w:rPr>
        <w:t>.</w:t>
      </w:r>
      <w:r w:rsidR="000F53C8" w:rsidRPr="00ED3EDF">
        <w:rPr>
          <w:b/>
        </w:rPr>
        <w:t xml:space="preserve"> </w:t>
      </w:r>
      <w:r w:rsidR="000F53C8" w:rsidRPr="00ED3EDF">
        <w:t>Một tàu có D</w:t>
      </w:r>
      <w:r w:rsidR="000F53C8" w:rsidRPr="00ED3EDF">
        <w:rPr>
          <w:vertAlign w:val="subscript"/>
        </w:rPr>
        <w:t>o</w:t>
      </w:r>
      <w:r w:rsidR="000F53C8" w:rsidRPr="00ED3EDF">
        <w:t>=10520 MT;X</w:t>
      </w:r>
      <w:r w:rsidR="000F53C8" w:rsidRPr="00ED3EDF">
        <w:rPr>
          <w:vertAlign w:val="subscript"/>
        </w:rPr>
        <w:t>Go</w:t>
      </w:r>
      <w:r w:rsidR="000F53C8" w:rsidRPr="00ED3EDF">
        <w:t>=9.46m trước mặt phẳng sườn giữa, dự kiến xếp than và các danh mục dự trữ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8"/>
        <w:gridCol w:w="3089"/>
        <w:gridCol w:w="2990"/>
      </w:tblGrid>
      <w:tr w:rsidR="000F53C8" w:rsidRPr="00ED3EDF" w:rsidTr="00941989">
        <w:tc>
          <w:tcPr>
            <w:tcW w:w="29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lastRenderedPageBreak/>
              <w:t>Vị trí</w:t>
            </w:r>
          </w:p>
        </w:tc>
        <w:tc>
          <w:tcPr>
            <w:tcW w:w="3089"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Trọng lượng (MT)</w:t>
            </w:r>
          </w:p>
        </w:tc>
        <w:tc>
          <w:tcPr>
            <w:tcW w:w="2990"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Momen (MT-m)</w:t>
            </w:r>
          </w:p>
        </w:tc>
      </w:tr>
      <w:tr w:rsidR="000F53C8" w:rsidRPr="00ED3EDF" w:rsidTr="00941989">
        <w:tc>
          <w:tcPr>
            <w:tcW w:w="29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Than</w:t>
            </w:r>
          </w:p>
        </w:tc>
        <w:tc>
          <w:tcPr>
            <w:tcW w:w="3089"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64084</w:t>
            </w:r>
          </w:p>
        </w:tc>
        <w:tc>
          <w:tcPr>
            <w:tcW w:w="2990"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475654</w:t>
            </w:r>
          </w:p>
        </w:tc>
      </w:tr>
      <w:tr w:rsidR="000F53C8" w:rsidRPr="00ED3EDF" w:rsidTr="00941989">
        <w:tc>
          <w:tcPr>
            <w:tcW w:w="29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Dầu FO/DO</w:t>
            </w:r>
          </w:p>
        </w:tc>
        <w:tc>
          <w:tcPr>
            <w:tcW w:w="3089"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1259</w:t>
            </w:r>
          </w:p>
        </w:tc>
        <w:tc>
          <w:tcPr>
            <w:tcW w:w="2990"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80862</w:t>
            </w:r>
          </w:p>
        </w:tc>
      </w:tr>
      <w:tr w:rsidR="000F53C8" w:rsidRPr="00ED3EDF" w:rsidTr="00941989">
        <w:tc>
          <w:tcPr>
            <w:tcW w:w="29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Nước ngọt</w:t>
            </w:r>
          </w:p>
        </w:tc>
        <w:tc>
          <w:tcPr>
            <w:tcW w:w="3089"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196</w:t>
            </w:r>
          </w:p>
        </w:tc>
        <w:tc>
          <w:tcPr>
            <w:tcW w:w="2990"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20366</w:t>
            </w:r>
          </w:p>
        </w:tc>
      </w:tr>
      <w:tr w:rsidR="000F53C8" w:rsidRPr="00ED3EDF" w:rsidTr="00941989">
        <w:tc>
          <w:tcPr>
            <w:tcW w:w="29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Hằng số tàu</w:t>
            </w:r>
          </w:p>
        </w:tc>
        <w:tc>
          <w:tcPr>
            <w:tcW w:w="3089"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301</w:t>
            </w:r>
          </w:p>
        </w:tc>
        <w:tc>
          <w:tcPr>
            <w:tcW w:w="2990" w:type="dxa"/>
            <w:tcBorders>
              <w:top w:val="single" w:sz="4" w:space="0" w:color="auto"/>
              <w:left w:val="single" w:sz="4" w:space="0" w:color="auto"/>
              <w:bottom w:val="single" w:sz="4" w:space="0" w:color="auto"/>
              <w:right w:val="single" w:sz="4" w:space="0" w:color="auto"/>
            </w:tcBorders>
            <w:vAlign w:val="center"/>
          </w:tcPr>
          <w:p w:rsidR="000F53C8" w:rsidRPr="00ED3EDF" w:rsidRDefault="000F53C8" w:rsidP="00CE369E">
            <w:pPr>
              <w:pStyle w:val="Noidung"/>
              <w:ind w:firstLine="0"/>
            </w:pPr>
            <w:r w:rsidRPr="00ED3EDF">
              <w:t>19815</w:t>
            </w:r>
          </w:p>
        </w:tc>
      </w:tr>
    </w:tbl>
    <w:p w:rsidR="000F53C8" w:rsidRPr="00ED3EDF" w:rsidRDefault="00CA31EC" w:rsidP="00CE369E">
      <w:pPr>
        <w:pStyle w:val="Noidung"/>
        <w:ind w:firstLine="0"/>
      </w:pPr>
      <w:r>
        <w:tab/>
      </w:r>
      <w:r w:rsidR="000F53C8" w:rsidRPr="00ED3EDF">
        <w:t>Tham khảo bảng sau:</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0"/>
        <w:gridCol w:w="1731"/>
        <w:gridCol w:w="1478"/>
        <w:gridCol w:w="1478"/>
        <w:gridCol w:w="1512"/>
        <w:gridCol w:w="1412"/>
      </w:tblGrid>
      <w:tr w:rsidR="000F53C8" w:rsidRPr="00ED3EDF" w:rsidTr="00941989">
        <w:tc>
          <w:tcPr>
            <w:tcW w:w="1460" w:type="dxa"/>
            <w:tcBorders>
              <w:top w:val="single" w:sz="4" w:space="0" w:color="auto"/>
              <w:left w:val="single" w:sz="4" w:space="0" w:color="auto"/>
              <w:bottom w:val="single" w:sz="4" w:space="0" w:color="auto"/>
              <w:right w:val="single" w:sz="4" w:space="0" w:color="auto"/>
            </w:tcBorders>
          </w:tcPr>
          <w:p w:rsidR="000F53C8" w:rsidRPr="00ED3EDF" w:rsidRDefault="00EB3746" w:rsidP="00CE369E">
            <w:pPr>
              <w:pStyle w:val="Noidung"/>
              <w:ind w:firstLine="0"/>
            </w:pPr>
            <w:r w:rsidRPr="00ED3EDF">
              <w:t>D</w:t>
            </w:r>
            <w:r w:rsidR="000F53C8" w:rsidRPr="00ED3EDF">
              <w:t>raught</w:t>
            </w:r>
          </w:p>
        </w:tc>
        <w:tc>
          <w:tcPr>
            <w:tcW w:w="1731"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Displacement</w:t>
            </w:r>
          </w:p>
        </w:tc>
        <w:tc>
          <w:tcPr>
            <w:tcW w:w="14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MB</w:t>
            </w:r>
          </w:p>
        </w:tc>
        <w:tc>
          <w:tcPr>
            <w:tcW w:w="14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MF</w:t>
            </w:r>
          </w:p>
        </w:tc>
        <w:tc>
          <w:tcPr>
            <w:tcW w:w="151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TPC</w:t>
            </w:r>
          </w:p>
        </w:tc>
        <w:tc>
          <w:tcPr>
            <w:tcW w:w="141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MTC</w:t>
            </w:r>
          </w:p>
        </w:tc>
      </w:tr>
      <w:tr w:rsidR="000F53C8" w:rsidRPr="00ED3EDF" w:rsidTr="00941989">
        <w:tc>
          <w:tcPr>
            <w:tcW w:w="1460"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2.42</w:t>
            </w:r>
          </w:p>
        </w:tc>
        <w:tc>
          <w:tcPr>
            <w:tcW w:w="1731"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76327</w:t>
            </w:r>
          </w:p>
        </w:tc>
        <w:tc>
          <w:tcPr>
            <w:tcW w:w="14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5.62</w:t>
            </w:r>
          </w:p>
        </w:tc>
        <w:tc>
          <w:tcPr>
            <w:tcW w:w="14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0.25</w:t>
            </w:r>
          </w:p>
        </w:tc>
        <w:tc>
          <w:tcPr>
            <w:tcW w:w="151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66.45</w:t>
            </w:r>
          </w:p>
        </w:tc>
        <w:tc>
          <w:tcPr>
            <w:tcW w:w="141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049</w:t>
            </w:r>
          </w:p>
        </w:tc>
      </w:tr>
      <w:tr w:rsidR="000F53C8" w:rsidRPr="00ED3EDF" w:rsidTr="00941989">
        <w:tc>
          <w:tcPr>
            <w:tcW w:w="1460"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2.43</w:t>
            </w:r>
          </w:p>
        </w:tc>
        <w:tc>
          <w:tcPr>
            <w:tcW w:w="1731"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76393</w:t>
            </w:r>
          </w:p>
        </w:tc>
        <w:tc>
          <w:tcPr>
            <w:tcW w:w="14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5.61</w:t>
            </w:r>
          </w:p>
        </w:tc>
        <w:tc>
          <w:tcPr>
            <w:tcW w:w="1478"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0.24</w:t>
            </w:r>
          </w:p>
        </w:tc>
        <w:tc>
          <w:tcPr>
            <w:tcW w:w="151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66.75</w:t>
            </w:r>
          </w:p>
        </w:tc>
        <w:tc>
          <w:tcPr>
            <w:tcW w:w="1412" w:type="dxa"/>
            <w:tcBorders>
              <w:top w:val="single" w:sz="4" w:space="0" w:color="auto"/>
              <w:left w:val="single" w:sz="4" w:space="0" w:color="auto"/>
              <w:bottom w:val="single" w:sz="4" w:space="0" w:color="auto"/>
              <w:right w:val="single" w:sz="4" w:space="0" w:color="auto"/>
            </w:tcBorders>
          </w:tcPr>
          <w:p w:rsidR="000F53C8" w:rsidRPr="00ED3EDF" w:rsidRDefault="000F53C8" w:rsidP="00CE369E">
            <w:pPr>
              <w:pStyle w:val="Noidung"/>
              <w:ind w:firstLine="0"/>
            </w:pPr>
            <w:r w:rsidRPr="00ED3EDF">
              <w:t>1050</w:t>
            </w:r>
          </w:p>
        </w:tc>
      </w:tr>
    </w:tbl>
    <w:p w:rsidR="000F53C8" w:rsidRPr="00ED3EDF" w:rsidRDefault="00CA31EC" w:rsidP="00CE369E">
      <w:pPr>
        <w:pStyle w:val="Noidung"/>
        <w:ind w:firstLine="0"/>
      </w:pPr>
      <w:r>
        <w:tab/>
      </w:r>
      <w:r w:rsidR="000F53C8" w:rsidRPr="00ED3EDF">
        <w:t>Hãy tính toán mớn nước tương đương và hiệu số mớn nước cho tàu nói trên.(áp dụng qui ước sau mặt phẳng sườn giữa là dương và trước là âm)</w:t>
      </w:r>
    </w:p>
    <w:p w:rsidR="00CE369E" w:rsidRDefault="00EB3746">
      <w:pPr>
        <w:spacing w:before="120"/>
        <w:rPr>
          <w:b/>
          <w:noProof/>
          <w:sz w:val="26"/>
          <w:szCs w:val="26"/>
        </w:rPr>
      </w:pPr>
      <w:r w:rsidRPr="00EB3746">
        <w:rPr>
          <w:b/>
          <w:sz w:val="26"/>
          <w:szCs w:val="26"/>
        </w:rPr>
        <w:t>13</w:t>
      </w:r>
      <w:r w:rsidR="00EE1348">
        <w:rPr>
          <w:sz w:val="26"/>
          <w:szCs w:val="26"/>
        </w:rPr>
        <w:t>.</w:t>
      </w:r>
      <w:r w:rsidRPr="00EB3746">
        <w:rPr>
          <w:sz w:val="26"/>
          <w:szCs w:val="26"/>
        </w:rPr>
        <w:t xml:space="preserve"> Nêu các bước tính toán khối lượng hàng hóa bằng phương pháp giám định mớn nước?</w:t>
      </w:r>
      <w:r w:rsidR="00CE369E">
        <w:rPr>
          <w:szCs w:val="26"/>
        </w:rPr>
        <w:br w:type="page"/>
      </w:r>
    </w:p>
    <w:p w:rsidR="00CE369E" w:rsidRPr="0026210E" w:rsidRDefault="00A00319" w:rsidP="00A00319">
      <w:pPr>
        <w:pStyle w:val="Tieudecap1"/>
      </w:pPr>
      <w:bookmarkStart w:id="28" w:name="_Toc419634605"/>
      <w:r w:rsidRPr="00391173">
        <w:rPr>
          <w:i/>
        </w:rPr>
        <w:lastRenderedPageBreak/>
        <w:t>Chương</w:t>
      </w:r>
      <w:r w:rsidR="00CE369E" w:rsidRPr="00391173">
        <w:rPr>
          <w:i/>
        </w:rPr>
        <w:t xml:space="preserve"> 3.</w:t>
      </w:r>
      <w:r w:rsidR="00CE369E" w:rsidRPr="0026210E">
        <w:t xml:space="preserve"> TÍNH ỔN ĐỊNH</w:t>
      </w:r>
      <w:bookmarkEnd w:id="28"/>
    </w:p>
    <w:p w:rsidR="00CE369E" w:rsidRPr="0026210E" w:rsidRDefault="00CE369E" w:rsidP="00CE369E">
      <w:pPr>
        <w:pStyle w:val="Normal1"/>
        <w:spacing w:before="120" w:after="120" w:line="240" w:lineRule="auto"/>
        <w:jc w:val="center"/>
        <w:rPr>
          <w:color w:val="auto"/>
          <w:sz w:val="28"/>
        </w:rPr>
      </w:pPr>
    </w:p>
    <w:p w:rsidR="00CE369E" w:rsidRPr="0026210E" w:rsidRDefault="00CE369E" w:rsidP="00CA57A5">
      <w:pPr>
        <w:pStyle w:val="ListParagraph"/>
        <w:numPr>
          <w:ilvl w:val="0"/>
          <w:numId w:val="2"/>
        </w:numPr>
        <w:spacing w:after="120" w:line="240" w:lineRule="auto"/>
        <w:contextualSpacing w:val="0"/>
        <w:jc w:val="both"/>
        <w:rPr>
          <w:rFonts w:ascii="Times New Roman" w:eastAsia="Times New Roman" w:hAnsi="Times New Roman" w:cs="Times New Roman"/>
          <w:b/>
          <w:vanish/>
          <w:sz w:val="26"/>
          <w:szCs w:val="24"/>
        </w:rPr>
      </w:pPr>
    </w:p>
    <w:p w:rsidR="00CE369E" w:rsidRPr="0026210E" w:rsidRDefault="00CE369E" w:rsidP="00CA57A5">
      <w:pPr>
        <w:pStyle w:val="Tieudecap2"/>
        <w:numPr>
          <w:ilvl w:val="1"/>
          <w:numId w:val="6"/>
        </w:numPr>
      </w:pPr>
      <w:bookmarkStart w:id="29" w:name="_Toc419634606"/>
      <w:r w:rsidRPr="0026210E">
        <w:t>Thế nào là ổn định</w:t>
      </w:r>
      <w:bookmarkEnd w:id="29"/>
    </w:p>
    <w:p w:rsidR="00CE369E" w:rsidRPr="00391173" w:rsidRDefault="00CE369E" w:rsidP="00CA57A5">
      <w:pPr>
        <w:pStyle w:val="Tieudecap3"/>
        <w:numPr>
          <w:ilvl w:val="2"/>
          <w:numId w:val="2"/>
        </w:numPr>
        <w:rPr>
          <w:b w:val="0"/>
          <w:i w:val="0"/>
          <w:u w:val="none"/>
        </w:rPr>
      </w:pPr>
      <w:bookmarkStart w:id="30" w:name="_Toc419634607"/>
      <w:r w:rsidRPr="00391173">
        <w:rPr>
          <w:b w:val="0"/>
          <w:i w:val="0"/>
          <w:u w:val="none"/>
        </w:rPr>
        <w:t>Khái niệm</w:t>
      </w:r>
      <w:bookmarkEnd w:id="30"/>
    </w:p>
    <w:p w:rsidR="00CE369E" w:rsidRPr="0026210E" w:rsidRDefault="00CE369E" w:rsidP="00C75985">
      <w:pPr>
        <w:pStyle w:val="Noidung"/>
      </w:pPr>
      <w:r w:rsidRPr="0026210E">
        <w:t>Ổn định củ</w:t>
      </w:r>
      <w:r w:rsidR="00371DD7" w:rsidRPr="0026210E">
        <w:t>a một</w:t>
      </w:r>
      <w:r w:rsidR="00A00319" w:rsidRPr="0026210E">
        <w:t xml:space="preserve"> vật</w:t>
      </w:r>
      <w:r w:rsidR="00371DD7" w:rsidRPr="0026210E">
        <w:t xml:space="preserve"> thể</w:t>
      </w:r>
      <w:r w:rsidRPr="0026210E">
        <w:t xml:space="preserve"> là khả năng quay trở về vị trí cân bằng ban đầu sau khi ngoại lực gây nghiêng bên ngoài ngừng tác độ</w:t>
      </w:r>
      <w:r w:rsidR="00371DD7" w:rsidRPr="0026210E">
        <w:t>ng</w:t>
      </w:r>
      <w:r w:rsidRPr="0026210E">
        <w:t>.</w:t>
      </w:r>
    </w:p>
    <w:p w:rsidR="00CE369E" w:rsidRPr="0026210E" w:rsidRDefault="00CE369E" w:rsidP="00C75985">
      <w:pPr>
        <w:pStyle w:val="Noidung"/>
      </w:pPr>
      <w:r w:rsidRPr="0026210E">
        <w:t>Với một vật thể, có ba trạng thái cân bằng, đó là cân bằng bền, cân bằng không bền và cân bằng phiếm định</w:t>
      </w:r>
    </w:p>
    <w:p w:rsidR="00CE369E" w:rsidRDefault="00CE369E" w:rsidP="00C75985">
      <w:pPr>
        <w:pStyle w:val="Noidung"/>
      </w:pPr>
      <w:r>
        <w:t>Cân bằng bền là trạng thái cân bằng mà khi vật đó bị ngoại lực tác động lệch khỏi vị trí cân bằng nó sẽ tự trở lại hoặc có xu thế trở lại vị trí cân bằng ban đầu.</w:t>
      </w:r>
    </w:p>
    <w:p w:rsidR="00CE369E" w:rsidRDefault="00CE369E" w:rsidP="00C75985">
      <w:pPr>
        <w:pStyle w:val="Noidung"/>
      </w:pPr>
      <w:r>
        <w:t>Cân bằng không bền là trạng thái cân bằng của một vật mà khi bị tác động của ngoại lực đẩy khỏi vị trí cân bằng thì nó bị mất cân bằng, không thể trở lại vị trí cân bằng ban đầu nữa.</w:t>
      </w:r>
    </w:p>
    <w:p w:rsidR="00CE369E" w:rsidRDefault="00CE369E" w:rsidP="00C75985">
      <w:pPr>
        <w:pStyle w:val="Noidung"/>
      </w:pPr>
      <w:r>
        <w:t>Cân bằng phiếm định là trạng thái cân bằng của một vật mà khi bị ngoại lực tác động đẩy lệch khỏi vị trí cân bằng ban đầu thì ở vị trí mới, nó tự xác lập một trạng thái cân bằng mới.</w:t>
      </w:r>
    </w:p>
    <w:p w:rsidR="00CE369E" w:rsidRPr="00391173" w:rsidRDefault="00A00319" w:rsidP="00C75985">
      <w:pPr>
        <w:pStyle w:val="Tieudecap3"/>
        <w:rPr>
          <w:b w:val="0"/>
          <w:i w:val="0"/>
          <w:u w:val="none"/>
        </w:rPr>
      </w:pPr>
      <w:bookmarkStart w:id="31" w:name="_Toc419634608"/>
      <w:r w:rsidRPr="00391173">
        <w:rPr>
          <w:b w:val="0"/>
          <w:i w:val="0"/>
          <w:u w:val="none"/>
        </w:rPr>
        <w:t xml:space="preserve">3.1.2. </w:t>
      </w:r>
      <w:r w:rsidR="00CE369E" w:rsidRPr="00391173">
        <w:rPr>
          <w:b w:val="0"/>
          <w:i w:val="0"/>
          <w:u w:val="none"/>
        </w:rPr>
        <w:t>Ổn định đối với tàu biển</w:t>
      </w:r>
      <w:bookmarkEnd w:id="31"/>
    </w:p>
    <w:p w:rsidR="00CE369E" w:rsidRPr="00C75985" w:rsidRDefault="00CE369E" w:rsidP="00C75985">
      <w:pPr>
        <w:pStyle w:val="Noidung"/>
      </w:pPr>
      <w:r w:rsidRPr="00C75985">
        <w:t xml:space="preserve">Đối với con tàu, dựa vào vị trí tương quan của tâm </w:t>
      </w:r>
      <w:r w:rsidR="008F6AA0" w:rsidRPr="00C75985">
        <w:t xml:space="preserve"> </w:t>
      </w:r>
      <w:r w:rsidRPr="00C75985">
        <w:t>nghiêng M và trọng tâm G mà có thể xảy ra một trong ba trường hợp cân bằng như trên.</w:t>
      </w:r>
    </w:p>
    <w:p w:rsidR="00CE369E" w:rsidRPr="00C75985" w:rsidRDefault="00CE369E" w:rsidP="00C75985">
      <w:pPr>
        <w:pStyle w:val="Noidung"/>
      </w:pPr>
      <w:r w:rsidRPr="00C75985">
        <w:t xml:space="preserve">Hình vẽ Hình </w:t>
      </w:r>
      <w:r w:rsidR="00566DE3">
        <w:t>3.1</w:t>
      </w:r>
      <w:r w:rsidR="00872431" w:rsidRPr="00C75985">
        <w:fldChar w:fldCharType="begin"/>
      </w:r>
      <w:r w:rsidRPr="00C75985">
        <w:instrText xml:space="preserve"> REF _Ref264320329 \r \h  \* MERGEFORMAT </w:instrText>
      </w:r>
      <w:r w:rsidR="00872431" w:rsidRPr="00C75985">
        <w:fldChar w:fldCharType="separate"/>
      </w:r>
      <w:r w:rsidR="004011A4">
        <w:t>0</w:t>
      </w:r>
      <w:r w:rsidR="00872431" w:rsidRPr="00C75985">
        <w:fldChar w:fldCharType="end"/>
      </w:r>
      <w:r w:rsidRPr="00C75985">
        <w:t xml:space="preserve"> mô tả ba trường hợp cân bằng của tàu như sau :</w:t>
      </w:r>
    </w:p>
    <w:p w:rsidR="00CE369E" w:rsidRPr="00C75985" w:rsidRDefault="00CE369E" w:rsidP="00C75985">
      <w:pPr>
        <w:pStyle w:val="Noidung"/>
      </w:pPr>
      <w:r w:rsidRPr="00C75985">
        <w:t xml:space="preserve">Tại hình Hình </w:t>
      </w:r>
      <w:r w:rsidR="00566DE3">
        <w:t>3.1a</w:t>
      </w:r>
      <w:r w:rsidRPr="00C75985">
        <w:t xml:space="preserve"> Trọng tâm G nằm phía dưới tâm nghiêng M, khi tàu nghiêng, trọng lực đặt tại G và lực nổi đặt tại B sẽ tạo thành ngẫu lực. Ngẫu lực này tạo ra mô men có xu hướng đưa tàu trở lại vị trí cân bằng ban đầu. Trường hợp này, tàu ở trạng thái cân bằng bền, hay tàu ổn định.</w:t>
      </w:r>
    </w:p>
    <w:p w:rsidR="00CE369E" w:rsidRPr="0026210E" w:rsidRDefault="00E32448" w:rsidP="00C75985">
      <w:pPr>
        <w:pStyle w:val="Hinhve"/>
        <w:rPr>
          <w:i w:val="0"/>
        </w:rPr>
      </w:pPr>
      <w:r>
        <w:rPr>
          <w:noProof/>
        </w:rPr>
        <mc:AlternateContent>
          <mc:Choice Requires="wpg">
            <w:drawing>
              <wp:inline distT="0" distB="0" distL="0" distR="0" wp14:anchorId="5DEE7147" wp14:editId="1F7C9978">
                <wp:extent cx="5913120" cy="2208530"/>
                <wp:effectExtent l="9525" t="0" r="11430" b="1270"/>
                <wp:docPr id="5535" name="Group 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3120" cy="2208530"/>
                          <a:chOff x="1778" y="6653"/>
                          <a:chExt cx="9588" cy="3766"/>
                        </a:xfrm>
                      </wpg:grpSpPr>
                      <wpg:grpSp>
                        <wpg:cNvPr id="1024" name="Group 714"/>
                        <wpg:cNvGrpSpPr>
                          <a:grpSpLocks/>
                        </wpg:cNvGrpSpPr>
                        <wpg:grpSpPr bwMode="auto">
                          <a:xfrm>
                            <a:off x="1778" y="6653"/>
                            <a:ext cx="9588" cy="3766"/>
                            <a:chOff x="1778" y="6653"/>
                            <a:chExt cx="9588" cy="3766"/>
                          </a:xfrm>
                        </wpg:grpSpPr>
                        <wpg:grpSp>
                          <wpg:cNvPr id="1026" name="Group 715"/>
                          <wpg:cNvGrpSpPr>
                            <a:grpSpLocks/>
                          </wpg:cNvGrpSpPr>
                          <wpg:grpSpPr bwMode="auto">
                            <a:xfrm>
                              <a:off x="1778" y="6653"/>
                              <a:ext cx="9588" cy="3766"/>
                              <a:chOff x="2373" y="4417"/>
                              <a:chExt cx="9588" cy="3269"/>
                            </a:xfrm>
                          </wpg:grpSpPr>
                          <wps:wsp>
                            <wps:cNvPr id="1027" name="Freeform 716"/>
                            <wps:cNvSpPr>
                              <a:spLocks/>
                            </wps:cNvSpPr>
                            <wps:spPr bwMode="auto">
                              <a:xfrm rot="1616239">
                                <a:off x="2766" y="5138"/>
                                <a:ext cx="2272" cy="1562"/>
                              </a:xfrm>
                              <a:custGeom>
                                <a:avLst/>
                                <a:gdLst>
                                  <a:gd name="T0" fmla="*/ 0 w 2272"/>
                                  <a:gd name="T1" fmla="*/ 0 h 1562"/>
                                  <a:gd name="T2" fmla="*/ 2272 w 2272"/>
                                  <a:gd name="T3" fmla="*/ 0 h 1562"/>
                                  <a:gd name="T4" fmla="*/ 2272 w 2272"/>
                                  <a:gd name="T5" fmla="*/ 1278 h 1562"/>
                                  <a:gd name="T6" fmla="*/ 2130 w 2272"/>
                                  <a:gd name="T7" fmla="*/ 1562 h 1562"/>
                                  <a:gd name="T8" fmla="*/ 142 w 2272"/>
                                  <a:gd name="T9" fmla="*/ 1562 h 1562"/>
                                  <a:gd name="T10" fmla="*/ 0 w 2272"/>
                                  <a:gd name="T11" fmla="*/ 1278 h 1562"/>
                                  <a:gd name="T12" fmla="*/ 0 w 2272"/>
                                  <a:gd name="T13" fmla="*/ 0 h 15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2" h="1562">
                                    <a:moveTo>
                                      <a:pt x="0" y="0"/>
                                    </a:moveTo>
                                    <a:lnTo>
                                      <a:pt x="2272" y="0"/>
                                    </a:lnTo>
                                    <a:lnTo>
                                      <a:pt x="2272" y="1278"/>
                                    </a:lnTo>
                                    <a:lnTo>
                                      <a:pt x="2130" y="1562"/>
                                    </a:lnTo>
                                    <a:lnTo>
                                      <a:pt x="142" y="1562"/>
                                    </a:lnTo>
                                    <a:lnTo>
                                      <a:pt x="0" y="1278"/>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8" name="Line 717"/>
                            <wps:cNvCnPr/>
                            <wps:spPr bwMode="auto">
                              <a:xfrm rot="1616239">
                                <a:off x="3935" y="4720"/>
                                <a:ext cx="0" cy="227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29" name="Line 718"/>
                            <wps:cNvCnPr/>
                            <wps:spPr bwMode="auto">
                              <a:xfrm>
                                <a:off x="2373" y="5856"/>
                                <a:ext cx="31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0" name="Line 719"/>
                            <wps:cNvCnPr/>
                            <wps:spPr bwMode="auto">
                              <a:xfrm flipV="1">
                                <a:off x="4219" y="5572"/>
                                <a:ext cx="0"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1" name="Text Box 720"/>
                            <wps:cNvSpPr txBox="1">
                              <a:spLocks noChangeArrowheads="1"/>
                            </wps:cNvSpPr>
                            <wps:spPr bwMode="auto">
                              <a:xfrm>
                                <a:off x="3660" y="4744"/>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M</w:t>
                                  </w:r>
                                  <w:r>
                                    <w:rPr>
                                      <w:sz w:val="60"/>
                                    </w:rPr>
                                    <w:t>.</w:t>
                                  </w:r>
                                </w:p>
                              </w:txbxContent>
                            </wps:txbx>
                            <wps:bodyPr rot="0" vert="horz" wrap="square" lIns="91440" tIns="45720" rIns="91440" bIns="45720" anchor="t" anchorCtr="0" upright="1">
                              <a:noAutofit/>
                            </wps:bodyPr>
                          </wps:wsp>
                          <wps:wsp>
                            <wps:cNvPr id="1032" name="Text Box 721"/>
                            <wps:cNvSpPr txBox="1">
                              <a:spLocks noChangeArrowheads="1"/>
                            </wps:cNvSpPr>
                            <wps:spPr bwMode="auto">
                              <a:xfrm>
                                <a:off x="3292" y="5437"/>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G </w:t>
                                  </w:r>
                                  <w:r>
                                    <w:rPr>
                                      <w:sz w:val="56"/>
                                    </w:rPr>
                                    <w:t>.</w:t>
                                  </w:r>
                                </w:p>
                              </w:txbxContent>
                            </wps:txbx>
                            <wps:bodyPr rot="0" vert="horz" wrap="square" lIns="91440" tIns="45720" rIns="91440" bIns="45720" anchor="t" anchorCtr="0" upright="1">
                              <a:noAutofit/>
                            </wps:bodyPr>
                          </wps:wsp>
                          <wps:wsp>
                            <wps:cNvPr id="1033" name="Text Box 722"/>
                            <wps:cNvSpPr txBox="1">
                              <a:spLocks noChangeArrowheads="1"/>
                            </wps:cNvSpPr>
                            <wps:spPr bwMode="auto">
                              <a:xfrm>
                                <a:off x="3524" y="5955"/>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rPr>
                                      <w:sz w:val="48"/>
                                    </w:rPr>
                                    <w:t xml:space="preserve">    .</w:t>
                                  </w:r>
                                  <w:r>
                                    <w:t>B</w:t>
                                  </w:r>
                                </w:p>
                              </w:txbxContent>
                            </wps:txbx>
                            <wps:bodyPr rot="0" vert="horz" wrap="square" lIns="91440" tIns="45720" rIns="91440" bIns="45720" anchor="t" anchorCtr="0" upright="1">
                              <a:noAutofit/>
                            </wps:bodyPr>
                          </wps:wsp>
                          <wps:wsp>
                            <wps:cNvPr id="1034" name="Line 723"/>
                            <wps:cNvCnPr/>
                            <wps:spPr bwMode="auto">
                              <a:xfrm>
                                <a:off x="3852" y="5985"/>
                                <a:ext cx="0"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5" name="Freeform 724"/>
                            <wps:cNvSpPr>
                              <a:spLocks/>
                            </wps:cNvSpPr>
                            <wps:spPr bwMode="auto">
                              <a:xfrm rot="-2893502">
                                <a:off x="4216" y="4637"/>
                                <a:ext cx="345" cy="743"/>
                              </a:xfrm>
                              <a:custGeom>
                                <a:avLst/>
                                <a:gdLst>
                                  <a:gd name="T0" fmla="*/ 0 w 675"/>
                                  <a:gd name="T1" fmla="*/ 0 h 1222"/>
                                  <a:gd name="T2" fmla="*/ 272 w 675"/>
                                  <a:gd name="T3" fmla="*/ 168 h 1222"/>
                                  <a:gd name="T4" fmla="*/ 314 w 675"/>
                                  <a:gd name="T5" fmla="*/ 497 h 1222"/>
                                  <a:gd name="T6" fmla="*/ 88 w 675"/>
                                  <a:gd name="T7" fmla="*/ 743 h 1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5" h="1222">
                                    <a:moveTo>
                                      <a:pt x="0" y="0"/>
                                    </a:moveTo>
                                    <a:cubicBezTo>
                                      <a:pt x="215" y="70"/>
                                      <a:pt x="430" y="141"/>
                                      <a:pt x="533" y="277"/>
                                    </a:cubicBezTo>
                                    <a:cubicBezTo>
                                      <a:pt x="636" y="413"/>
                                      <a:pt x="675" y="659"/>
                                      <a:pt x="615" y="817"/>
                                    </a:cubicBezTo>
                                    <a:cubicBezTo>
                                      <a:pt x="555" y="975"/>
                                      <a:pt x="364" y="1098"/>
                                      <a:pt x="173" y="1222"/>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 name="Line 725"/>
                            <wps:cNvCnPr/>
                            <wps:spPr bwMode="auto">
                              <a:xfrm rot="664">
                                <a:off x="4219" y="4795"/>
                                <a:ext cx="1" cy="227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37" name="Freeform 726"/>
                            <wps:cNvSpPr>
                              <a:spLocks/>
                            </wps:cNvSpPr>
                            <wps:spPr bwMode="auto">
                              <a:xfrm rot="1616239">
                                <a:off x="5998" y="5138"/>
                                <a:ext cx="2272" cy="1562"/>
                              </a:xfrm>
                              <a:custGeom>
                                <a:avLst/>
                                <a:gdLst>
                                  <a:gd name="T0" fmla="*/ 0 w 2272"/>
                                  <a:gd name="T1" fmla="*/ 0 h 1562"/>
                                  <a:gd name="T2" fmla="*/ 2272 w 2272"/>
                                  <a:gd name="T3" fmla="*/ 0 h 1562"/>
                                  <a:gd name="T4" fmla="*/ 2272 w 2272"/>
                                  <a:gd name="T5" fmla="*/ 1278 h 1562"/>
                                  <a:gd name="T6" fmla="*/ 2130 w 2272"/>
                                  <a:gd name="T7" fmla="*/ 1562 h 1562"/>
                                  <a:gd name="T8" fmla="*/ 142 w 2272"/>
                                  <a:gd name="T9" fmla="*/ 1562 h 1562"/>
                                  <a:gd name="T10" fmla="*/ 0 w 2272"/>
                                  <a:gd name="T11" fmla="*/ 1278 h 1562"/>
                                  <a:gd name="T12" fmla="*/ 0 w 2272"/>
                                  <a:gd name="T13" fmla="*/ 0 h 15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2" h="1562">
                                    <a:moveTo>
                                      <a:pt x="0" y="0"/>
                                    </a:moveTo>
                                    <a:lnTo>
                                      <a:pt x="2272" y="0"/>
                                    </a:lnTo>
                                    <a:lnTo>
                                      <a:pt x="2272" y="1278"/>
                                    </a:lnTo>
                                    <a:lnTo>
                                      <a:pt x="2130" y="1562"/>
                                    </a:lnTo>
                                    <a:lnTo>
                                      <a:pt x="142" y="1562"/>
                                    </a:lnTo>
                                    <a:lnTo>
                                      <a:pt x="0" y="1278"/>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8" name="Line 727"/>
                            <wps:cNvCnPr/>
                            <wps:spPr bwMode="auto">
                              <a:xfrm rot="1616239">
                                <a:off x="7167" y="4720"/>
                                <a:ext cx="0" cy="227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39" name="Line 728"/>
                            <wps:cNvCnPr/>
                            <wps:spPr bwMode="auto">
                              <a:xfrm>
                                <a:off x="5605" y="5856"/>
                                <a:ext cx="31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0" name="Line 729"/>
                            <wps:cNvCnPr/>
                            <wps:spPr bwMode="auto">
                              <a:xfrm flipV="1">
                                <a:off x="7451" y="5572"/>
                                <a:ext cx="0"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1" name="Text Box 730"/>
                            <wps:cNvSpPr txBox="1">
                              <a:spLocks noChangeArrowheads="1"/>
                            </wps:cNvSpPr>
                            <wps:spPr bwMode="auto">
                              <a:xfrm>
                                <a:off x="6892" y="4744"/>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M</w:t>
                                  </w:r>
                                  <w:r>
                                    <w:rPr>
                                      <w:sz w:val="60"/>
                                    </w:rPr>
                                    <w:t>.</w:t>
                                  </w:r>
                                </w:p>
                              </w:txbxContent>
                            </wps:txbx>
                            <wps:bodyPr rot="0" vert="horz" wrap="square" lIns="91440" tIns="45720" rIns="91440" bIns="45720" anchor="t" anchorCtr="0" upright="1">
                              <a:noAutofit/>
                            </wps:bodyPr>
                          </wps:wsp>
                          <wps:wsp>
                            <wps:cNvPr id="1042" name="Text Box 731"/>
                            <wps:cNvSpPr txBox="1">
                              <a:spLocks noChangeArrowheads="1"/>
                            </wps:cNvSpPr>
                            <wps:spPr bwMode="auto">
                              <a:xfrm>
                                <a:off x="6532" y="5039"/>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G </w:t>
                                  </w:r>
                                  <w:r>
                                    <w:sym w:font="Symbol" w:char="F0BA"/>
                                  </w:r>
                                </w:p>
                              </w:txbxContent>
                            </wps:txbx>
                            <wps:bodyPr rot="0" vert="horz" wrap="square" lIns="91440" tIns="45720" rIns="91440" bIns="45720" anchor="t" anchorCtr="0" upright="1">
                              <a:noAutofit/>
                            </wps:bodyPr>
                          </wps:wsp>
                          <wps:wsp>
                            <wps:cNvPr id="1043" name="Text Box 732"/>
                            <wps:cNvSpPr txBox="1">
                              <a:spLocks noChangeArrowheads="1"/>
                            </wps:cNvSpPr>
                            <wps:spPr bwMode="auto">
                              <a:xfrm>
                                <a:off x="6756" y="5955"/>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rPr>
                                      <w:sz w:val="48"/>
                                    </w:rPr>
                                    <w:t xml:space="preserve">    .</w:t>
                                  </w:r>
                                  <w:r>
                                    <w:t>B</w:t>
                                  </w:r>
                                </w:p>
                              </w:txbxContent>
                            </wps:txbx>
                            <wps:bodyPr rot="0" vert="horz" wrap="square" lIns="91440" tIns="45720" rIns="91440" bIns="45720" anchor="t" anchorCtr="0" upright="1">
                              <a:noAutofit/>
                            </wps:bodyPr>
                          </wps:wsp>
                          <wps:wsp>
                            <wps:cNvPr id="1044" name="Line 733"/>
                            <wps:cNvCnPr/>
                            <wps:spPr bwMode="auto">
                              <a:xfrm>
                                <a:off x="7451" y="5363"/>
                                <a:ext cx="0"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 name="Line 734"/>
                            <wps:cNvCnPr/>
                            <wps:spPr bwMode="auto">
                              <a:xfrm rot="664">
                                <a:off x="7451" y="4795"/>
                                <a:ext cx="1" cy="227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46" name="Freeform 735"/>
                            <wps:cNvSpPr>
                              <a:spLocks/>
                            </wps:cNvSpPr>
                            <wps:spPr bwMode="auto">
                              <a:xfrm rot="1616239">
                                <a:off x="9230" y="5138"/>
                                <a:ext cx="2272" cy="1562"/>
                              </a:xfrm>
                              <a:custGeom>
                                <a:avLst/>
                                <a:gdLst>
                                  <a:gd name="T0" fmla="*/ 0 w 2272"/>
                                  <a:gd name="T1" fmla="*/ 0 h 1562"/>
                                  <a:gd name="T2" fmla="*/ 2272 w 2272"/>
                                  <a:gd name="T3" fmla="*/ 0 h 1562"/>
                                  <a:gd name="T4" fmla="*/ 2272 w 2272"/>
                                  <a:gd name="T5" fmla="*/ 1278 h 1562"/>
                                  <a:gd name="T6" fmla="*/ 2130 w 2272"/>
                                  <a:gd name="T7" fmla="*/ 1562 h 1562"/>
                                  <a:gd name="T8" fmla="*/ 142 w 2272"/>
                                  <a:gd name="T9" fmla="*/ 1562 h 1562"/>
                                  <a:gd name="T10" fmla="*/ 0 w 2272"/>
                                  <a:gd name="T11" fmla="*/ 1278 h 1562"/>
                                  <a:gd name="T12" fmla="*/ 0 w 2272"/>
                                  <a:gd name="T13" fmla="*/ 0 h 15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2" h="1562">
                                    <a:moveTo>
                                      <a:pt x="0" y="0"/>
                                    </a:moveTo>
                                    <a:lnTo>
                                      <a:pt x="2272" y="0"/>
                                    </a:lnTo>
                                    <a:lnTo>
                                      <a:pt x="2272" y="1278"/>
                                    </a:lnTo>
                                    <a:lnTo>
                                      <a:pt x="2130" y="1562"/>
                                    </a:lnTo>
                                    <a:lnTo>
                                      <a:pt x="142" y="1562"/>
                                    </a:lnTo>
                                    <a:lnTo>
                                      <a:pt x="0" y="1278"/>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7" name="Line 736"/>
                            <wps:cNvCnPr/>
                            <wps:spPr bwMode="auto">
                              <a:xfrm rot="1616239">
                                <a:off x="10399" y="4720"/>
                                <a:ext cx="0" cy="227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48" name="Line 737"/>
                            <wps:cNvCnPr/>
                            <wps:spPr bwMode="auto">
                              <a:xfrm>
                                <a:off x="8837" y="5856"/>
                                <a:ext cx="31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9" name="Line 738"/>
                            <wps:cNvCnPr/>
                            <wps:spPr bwMode="auto">
                              <a:xfrm flipV="1">
                                <a:off x="10683" y="5572"/>
                                <a:ext cx="0"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0" name="Text Box 739"/>
                            <wps:cNvSpPr txBox="1">
                              <a:spLocks noChangeArrowheads="1"/>
                            </wps:cNvSpPr>
                            <wps:spPr bwMode="auto">
                              <a:xfrm>
                                <a:off x="10124" y="4744"/>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M</w:t>
                                  </w:r>
                                  <w:r>
                                    <w:rPr>
                                      <w:sz w:val="60"/>
                                    </w:rPr>
                                    <w:t>.</w:t>
                                  </w:r>
                                </w:p>
                              </w:txbxContent>
                            </wps:txbx>
                            <wps:bodyPr rot="0" vert="horz" wrap="square" lIns="91440" tIns="45720" rIns="91440" bIns="45720" anchor="t" anchorCtr="0" upright="1">
                              <a:noAutofit/>
                            </wps:bodyPr>
                          </wps:wsp>
                          <wps:wsp>
                            <wps:cNvPr id="1051" name="Text Box 740"/>
                            <wps:cNvSpPr txBox="1">
                              <a:spLocks noChangeArrowheads="1"/>
                            </wps:cNvSpPr>
                            <wps:spPr bwMode="auto">
                              <a:xfrm>
                                <a:off x="10273" y="4417"/>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G </w:t>
                                  </w:r>
                                  <w:r>
                                    <w:rPr>
                                      <w:sz w:val="56"/>
                                    </w:rPr>
                                    <w:t>.</w:t>
                                  </w:r>
                                </w:p>
                              </w:txbxContent>
                            </wps:txbx>
                            <wps:bodyPr rot="0" vert="horz" wrap="square" lIns="91440" tIns="45720" rIns="91440" bIns="45720" anchor="t" anchorCtr="0" upright="1">
                              <a:noAutofit/>
                            </wps:bodyPr>
                          </wps:wsp>
                          <wps:wsp>
                            <wps:cNvPr id="1052" name="Text Box 741"/>
                            <wps:cNvSpPr txBox="1">
                              <a:spLocks noChangeArrowheads="1"/>
                            </wps:cNvSpPr>
                            <wps:spPr bwMode="auto">
                              <a:xfrm>
                                <a:off x="9988" y="5955"/>
                                <a:ext cx="108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rPr>
                                      <w:sz w:val="48"/>
                                    </w:rPr>
                                    <w:t xml:space="preserve">    .</w:t>
                                  </w:r>
                                  <w:r>
                                    <w:t>B</w:t>
                                  </w:r>
                                </w:p>
                              </w:txbxContent>
                            </wps:txbx>
                            <wps:bodyPr rot="0" vert="horz" wrap="square" lIns="91440" tIns="45720" rIns="91440" bIns="45720" anchor="t" anchorCtr="0" upright="1">
                              <a:noAutofit/>
                            </wps:bodyPr>
                          </wps:wsp>
                          <wps:wsp>
                            <wps:cNvPr id="1053" name="Line 742"/>
                            <wps:cNvCnPr/>
                            <wps:spPr bwMode="auto">
                              <a:xfrm>
                                <a:off x="10849" y="4987"/>
                                <a:ext cx="0"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4" name="Freeform 743"/>
                            <wps:cNvSpPr>
                              <a:spLocks/>
                            </wps:cNvSpPr>
                            <wps:spPr bwMode="auto">
                              <a:xfrm rot="-2893502">
                                <a:off x="10680" y="4637"/>
                                <a:ext cx="345" cy="743"/>
                              </a:xfrm>
                              <a:custGeom>
                                <a:avLst/>
                                <a:gdLst>
                                  <a:gd name="T0" fmla="*/ 0 w 675"/>
                                  <a:gd name="T1" fmla="*/ 0 h 1222"/>
                                  <a:gd name="T2" fmla="*/ 272 w 675"/>
                                  <a:gd name="T3" fmla="*/ 168 h 1222"/>
                                  <a:gd name="T4" fmla="*/ 314 w 675"/>
                                  <a:gd name="T5" fmla="*/ 497 h 1222"/>
                                  <a:gd name="T6" fmla="*/ 88 w 675"/>
                                  <a:gd name="T7" fmla="*/ 743 h 1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5" h="1222">
                                    <a:moveTo>
                                      <a:pt x="0" y="0"/>
                                    </a:moveTo>
                                    <a:cubicBezTo>
                                      <a:pt x="215" y="70"/>
                                      <a:pt x="430" y="141"/>
                                      <a:pt x="533" y="277"/>
                                    </a:cubicBezTo>
                                    <a:cubicBezTo>
                                      <a:pt x="636" y="413"/>
                                      <a:pt x="675" y="659"/>
                                      <a:pt x="615" y="817"/>
                                    </a:cubicBezTo>
                                    <a:cubicBezTo>
                                      <a:pt x="555" y="975"/>
                                      <a:pt x="364" y="1098"/>
                                      <a:pt x="173" y="1222"/>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5" name="Line 744"/>
                            <wps:cNvCnPr/>
                            <wps:spPr bwMode="auto">
                              <a:xfrm rot="664">
                                <a:off x="10674" y="5064"/>
                                <a:ext cx="9" cy="200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792" name="Text Box 745"/>
                            <wps:cNvSpPr txBox="1">
                              <a:spLocks noChangeArrowheads="1"/>
                            </wps:cNvSpPr>
                            <wps:spPr bwMode="auto">
                              <a:xfrm>
                                <a:off x="3098" y="7033"/>
                                <a:ext cx="19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jc w:val="center"/>
                                    <w:rPr>
                                      <w:lang w:val="pt-BR"/>
                                    </w:rPr>
                                  </w:pPr>
                                  <w:r>
                                    <w:rPr>
                                      <w:lang w:val="pt-BR"/>
                                    </w:rPr>
                                    <w:t>a) Cân bằng bền GM&gt;0</w:t>
                                  </w:r>
                                </w:p>
                              </w:txbxContent>
                            </wps:txbx>
                            <wps:bodyPr rot="0" vert="horz" wrap="square" lIns="91440" tIns="45720" rIns="91440" bIns="45720" anchor="t" anchorCtr="0" upright="1">
                              <a:noAutofit/>
                            </wps:bodyPr>
                          </wps:wsp>
                          <wps:wsp>
                            <wps:cNvPr id="5793" name="Text Box 746"/>
                            <wps:cNvSpPr txBox="1">
                              <a:spLocks noChangeArrowheads="1"/>
                            </wps:cNvSpPr>
                            <wps:spPr bwMode="auto">
                              <a:xfrm>
                                <a:off x="5775" y="7033"/>
                                <a:ext cx="266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jc w:val="center"/>
                                    <w:rPr>
                                      <w:lang w:val="pt-BR"/>
                                    </w:rPr>
                                  </w:pPr>
                                  <w:r>
                                    <w:rPr>
                                      <w:lang w:val="pt-BR"/>
                                    </w:rPr>
                                    <w:t>b) Cân bằng phiếm định GM=0</w:t>
                                  </w:r>
                                </w:p>
                              </w:txbxContent>
                            </wps:txbx>
                            <wps:bodyPr rot="0" vert="horz" wrap="square" lIns="91440" tIns="45720" rIns="91440" bIns="45720" anchor="t" anchorCtr="0" upright="1">
                              <a:noAutofit/>
                            </wps:bodyPr>
                          </wps:wsp>
                          <wps:wsp>
                            <wps:cNvPr id="5794" name="Text Box 747"/>
                            <wps:cNvSpPr txBox="1">
                              <a:spLocks noChangeArrowheads="1"/>
                            </wps:cNvSpPr>
                            <wps:spPr bwMode="auto">
                              <a:xfrm>
                                <a:off x="9107" y="7033"/>
                                <a:ext cx="266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jc w:val="center"/>
                                  </w:pPr>
                                  <w:r>
                                    <w:t>c) Cân bằng không bền GM&lt;0</w:t>
                                  </w:r>
                                </w:p>
                              </w:txbxContent>
                            </wps:txbx>
                            <wps:bodyPr rot="0" vert="horz" wrap="square" lIns="91440" tIns="45720" rIns="91440" bIns="45720" anchor="t" anchorCtr="0" upright="1">
                              <a:noAutofit/>
                            </wps:bodyPr>
                          </wps:wsp>
                        </wpg:grpSp>
                        <wps:wsp>
                          <wps:cNvPr id="5795" name="Text Box 748"/>
                          <wps:cNvSpPr txBox="1">
                            <a:spLocks noChangeArrowheads="1"/>
                          </wps:cNvSpPr>
                          <wps:spPr bwMode="auto">
                            <a:xfrm>
                              <a:off x="5400" y="9173"/>
                              <a:ext cx="540" cy="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K</w:t>
                                </w:r>
                              </w:p>
                            </w:txbxContent>
                          </wps:txbx>
                          <wps:bodyPr rot="0" vert="horz" wrap="square" lIns="91440" tIns="45720" rIns="91440" bIns="45720" anchor="t" anchorCtr="0" upright="1">
                            <a:noAutofit/>
                          </wps:bodyPr>
                        </wps:wsp>
                        <wps:wsp>
                          <wps:cNvPr id="5796" name="Text Box 749"/>
                          <wps:cNvSpPr txBox="1">
                            <a:spLocks noChangeArrowheads="1"/>
                          </wps:cNvSpPr>
                          <wps:spPr bwMode="auto">
                            <a:xfrm>
                              <a:off x="2160" y="917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K</w:t>
                                </w:r>
                              </w:p>
                            </w:txbxContent>
                          </wps:txbx>
                          <wps:bodyPr rot="0" vert="horz" wrap="square" lIns="91440" tIns="45720" rIns="91440" bIns="45720" anchor="t" anchorCtr="0" upright="1">
                            <a:noAutofit/>
                          </wps:bodyPr>
                        </wps:wsp>
                      </wpg:grpSp>
                      <wps:wsp>
                        <wps:cNvPr id="5797" name="Text Box 750"/>
                        <wps:cNvSpPr txBox="1">
                          <a:spLocks noChangeArrowheads="1"/>
                        </wps:cNvSpPr>
                        <wps:spPr bwMode="auto">
                          <a:xfrm>
                            <a:off x="8640" y="917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K</w:t>
                              </w:r>
                            </w:p>
                          </w:txbxContent>
                        </wps:txbx>
                        <wps:bodyPr rot="0" vert="horz" wrap="square" lIns="91440" tIns="45720" rIns="91440" bIns="45720" anchor="t" anchorCtr="0" upright="1">
                          <a:noAutofit/>
                        </wps:bodyPr>
                      </wps:wsp>
                    </wpg:wgp>
                  </a:graphicData>
                </a:graphic>
              </wp:inline>
            </w:drawing>
          </mc:Choice>
          <mc:Fallback>
            <w:pict>
              <v:group id="Group 713" o:spid="_x0000_s1224" style="width:465.6pt;height:173.9pt;mso-position-horizontal-relative:char;mso-position-vertical-relative:line" coordorigin="1778,6653" coordsize="9588,3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">
                <v:group id="Group 714" o:spid="_x0000_s1225" style="position:absolute;left:1778;top:6653;width:9588;height:3766" coordorigin="1778,6653" coordsize="9588,3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QzAMUAAADdAAAADwAAAGRycy9kb3ducmV2LnhtbERPS2vCQBC+F/wPywi9&#10;1U1iKyV1FREtPUjBRCi9DdkxCWZnQ3bN4993C4Xe5uN7zno7mkb01LnasoJ4EYEgLqyuuVRwyY9P&#10;ryCcR9bYWCYFEznYbmYPa0y1HfhMfeZLEULYpaig8r5NpXRFRQbdwrbEgbvazqAPsCul7nAI4aaR&#10;SRStpMGaQ0OFLe0rKm7Z3Sh4H3DYLeNDf7pd99N3/vL5dYpJqcf5uHsD4Wn0/+I/94cO86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UMwDFAAAA3QAA&#10;AA8AAAAAAAAAAAAAAAAAqgIAAGRycy9kb3ducmV2LnhtbFBLBQYAAAAABAAEAPoAAACcAwAAAAA=&#10;">
                  <v:group id="Group 715" o:spid="_x0000_s1226" style="position:absolute;left:1778;top:6653;width:9588;height:3766" coordorigin="2373,4417" coordsize="9588,3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I7MMAAADdAAAADwAAAGRycy9kb3ducmV2LnhtbERPTYvCMBC9C/6HMII3&#10;TasoUo0isrvsQQTrwuJtaMa22ExKk23rv98Igrd5vM/Z7HpTiZYaV1pWEE8jEMSZ1SXnCn4un5MV&#10;COeRNVaWScGDHOy2w8EGE207PlOb+lyEEHYJKii8rxMpXVaQQTe1NXHgbrYx6ANscqkb7EK4qeQs&#10;ipbSYMmhocCaDgVl9/TPKPjqsNvP44/2eL8dHtfL4vR7jEmp8ajfr0F46v1b/HJ/6zA/mi3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igjswwAAAN0AAAAP&#10;AAAAAAAAAAAAAAAAAKoCAABkcnMvZG93bnJldi54bWxQSwUGAAAAAAQABAD6AAAAmgMAAAAA&#10;">
                    <v:shape id="Freeform 716" o:spid="_x0000_s1227" style="position:absolute;left:2766;top:5138;width:2272;height:1562;rotation:1765364fd;visibility:visible;mso-wrap-style:square;v-text-anchor:top" coordsize="227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6kI8QA&#10;AADdAAAADwAAAGRycy9kb3ducmV2LnhtbERPTWvCQBC9F/wPywje6sYIUaKriCAUoS1NRfQ2Zsck&#10;mJ1Ns2tM/323UOhtHu9zluve1KKj1lWWFUzGEQji3OqKCwWHz93zHITzyBpry6TgmxysV4OnJaba&#10;PviDuswXIoSwS1FB6X2TSunykgy6sW2IA3e1rUEfYFtI3eIjhJtaxlGUSIMVh4YSG9qWlN+yu1FA&#10;59f9e9J1Tazfjl+z6c1esuSk1GjYbxYgPPX+X/znftFhfhTP4PebcIJ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PEAAAA3QAAAA8AAAAAAAAAAAAAAAAAmAIAAGRycy9k&#10;b3ducmV2LnhtbFBLBQYAAAAABAAEAPUAAACJAwAAAAA=&#10;" path="m,l2272,r,1278l2130,1562r-1988,l,1278,,xe">
                      <v:path arrowok="t" o:connecttype="custom" o:connectlocs="0,0;2272,0;2272,1278;2130,1562;142,1562;0,1278;0,0" o:connectangles="0,0,0,0,0,0,0"/>
                    </v:shape>
                    <v:line id="Line 717" o:spid="_x0000_s1228" style="position:absolute;rotation:1765364fd;visibility:visible;mso-wrap-style:square" from="3935,4720" to="3935,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U/oMYAAADdAAAADwAAAGRycy9kb3ducmV2LnhtbESP3WrDMAyF7wd9B6PB7lZngf2Q1S2l&#10;Y1DoxrY2DyBi1Q6N5RC7Tbanny4Gu5M4R+d8Wqym0KkLDamNbOBuXoAibqJt2RmoD6+3T6BSRrbY&#10;RSYD35RgtZxdLbCyceQvuuyzUxLCqUIDPue+0jo1ngKmeeyJRTvGIWCWdXDaDjhKeOh0WRQPOmDL&#10;0uCxp42n5rQ/BwP35Yev3+p3d3CPny+sf0ba7dbG3FxP62dQmab8b/673lrBL0rBlW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VP6DGAAAA3QAAAA8AAAAAAAAA&#10;AAAAAAAAoQIAAGRycy9kb3ducmV2LnhtbFBLBQYAAAAABAAEAPkAAACUAwAAAAA=&#10;">
                      <v:stroke dashstyle="dashDot"/>
                    </v:line>
                    <v:line id="Line 718" o:spid="_x0000_s1229" style="position:absolute;visibility:visible;mso-wrap-style:square" from="2373,5856" to="5497,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gqssQAAADdAAAADwAAAGRycy9kb3ducmV2LnhtbERPTWsCMRC9C/0PYQq9iGYVkbo1SikW&#10;xZNGQY/jZtxdupksm6jb/nojCL3N433OdN7aSlyp8aVjBYN+AoI4c6bkXMF+9917B+EDssHKMSn4&#10;JQ/z2UtniqlxN97SVYdcxBD2KSooQqhTKX1WkEXfdzVx5M6usRgibHJpGrzFcFvJYZKMpcWSY0OB&#10;NX0VlP3oi1Wg5emw+Ouuablvu1qfN5gdR2Ol3l7bzw8QgdrwL366VybOT4YTeHwTT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SCqyxAAAAN0AAAAPAAAAAAAAAAAA&#10;AAAAAKECAABkcnMvZG93bnJldi54bWxQSwUGAAAAAAQABAD5AAAAkgMAAAAA&#10;">
                      <v:stroke dashstyle="1 1" endcap="round"/>
                    </v:line>
                    <v:line id="Line 719" o:spid="_x0000_s1230" style="position:absolute;flip:y;visibility:visible;mso-wrap-style:square" from="4219,5572" to="4219,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BOg8UAAADdAAAADwAAAGRycy9kb3ducmV2LnhtbESPQUvDQBCF70L/wzKCl2B3bUA0dluq&#10;tSCIB2sPPQ7ZMQlmZ0N2bOO/dw6Ct3nM+968Wa6n2JsTjblL7OFm7sAQ1yl03Hg4fOyu78BkQQ7Y&#10;JyYPP5RhvZpdLLEK6czvdNpLYzSEc4UeWpGhsjbXLUXM8zQQ6+4zjRFF5djYMOJZw2NvF87d2ogd&#10;64UWB3pqqf7af0etsXvjbVkWj9EWxT09H+XVWfH+6nLaPIARmuTf/Ee/BOVcqf31Gx3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eBOg8UAAADdAAAADwAAAAAAAAAA&#10;AAAAAAChAgAAZHJzL2Rvd25yZXYueG1sUEsFBgAAAAAEAAQA+QAAAJMDAAAAAA==&#10;">
                      <v:stroke endarrow="block"/>
                    </v:line>
                    <v:shape id="Text Box 720" o:spid="_x0000_s1231" type="#_x0000_t202" style="position:absolute;left:3660;top:4744;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IDcIA&#10;AADdAAAADwAAAGRycy9kb3ducmV2LnhtbERPS4vCMBC+L+x/CLPgbU18rGjXKKIInlx8grehGduy&#10;zaQ00dZ/b4SFvc3H95zpvLWluFPtC8cael0Fgjh1puBMw/Gw/hyD8AHZYOmYNDzIw3z2/jbFxLiG&#10;d3Tfh0zEEPYJashDqBIpfZqTRd91FXHkrq62GCKsM2lqbGK4LWVfqZG0WHBsyLGiZU7p7/5mNZy2&#10;18t5qH6ylf2qGtcqyXYite58tItvEIHa8C/+c29MnK8G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QgNwgAAAN0AAAAPAAAAAAAAAAAAAAAAAJgCAABkcnMvZG93&#10;bnJldi54bWxQSwUGAAAAAAQABAD1AAAAhwMAAAAA&#10;" filled="f" stroked="f">
                      <v:textbox>
                        <w:txbxContent>
                          <w:p w:rsidR="00610B5A" w:rsidRDefault="00610B5A" w:rsidP="00CE369E">
                            <w:r>
                              <w:t xml:space="preserve">  M</w:t>
                            </w:r>
                            <w:r>
                              <w:rPr>
                                <w:sz w:val="60"/>
                              </w:rPr>
                              <w:t>.</w:t>
                            </w:r>
                          </w:p>
                        </w:txbxContent>
                      </v:textbox>
                    </v:shape>
                    <v:shape id="Text Box 721" o:spid="_x0000_s1232" type="#_x0000_t202" style="position:absolute;left:3292;top:5437;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WesMA&#10;AADdAAAADwAAAGRycy9kb3ducmV2LnhtbERPTWvCQBC9F/oflil4092qLW2ajRRF8GQxrUJvQ3ZM&#10;QrOzIbua+O9dQehtHu9z0sVgG3GmzteONTxPFAjiwpmaSw0/3+vxGwgfkA02jknDhTwssseHFBPj&#10;et7ROQ+liCHsE9RQhdAmUvqiIot+4lriyB1dZzFE2JXSdNjHcNvIqVKv0mLNsaHClpYVFX/5yWrY&#10;b4+/h7n6Klf2pe3doCTbd6n16Gn4/AARaAj/4rt7Y+J8NZv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uWesMAAADdAAAADwAAAAAAAAAAAAAAAACYAgAAZHJzL2Rv&#10;d25yZXYueG1sUEsFBgAAAAAEAAQA9QAAAIgDAAAAAA==&#10;" filled="f" stroked="f">
                      <v:textbox>
                        <w:txbxContent>
                          <w:p w:rsidR="00610B5A" w:rsidRDefault="00610B5A" w:rsidP="00CE369E">
                            <w:r>
                              <w:t xml:space="preserve">  G </w:t>
                            </w:r>
                            <w:r>
                              <w:rPr>
                                <w:sz w:val="56"/>
                              </w:rPr>
                              <w:t>.</w:t>
                            </w:r>
                          </w:p>
                        </w:txbxContent>
                      </v:textbox>
                    </v:shape>
                    <v:shape id="Text Box 722" o:spid="_x0000_s1233" type="#_x0000_t202" style="position:absolute;left:3524;top:5955;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rsidR="00610B5A" w:rsidRDefault="00610B5A" w:rsidP="00CE369E">
                            <w:r>
                              <w:rPr>
                                <w:sz w:val="48"/>
                              </w:rPr>
                              <w:t xml:space="preserve">    .</w:t>
                            </w:r>
                            <w:r>
                              <w:t>B</w:t>
                            </w:r>
                          </w:p>
                        </w:txbxContent>
                      </v:textbox>
                    </v:shape>
                    <v:line id="Line 723" o:spid="_x0000_s1234" style="position:absolute;visibility:visible;mso-wrap-style:square" from="3852,5985" to="3852,6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McMAAADdAAAADwAAAGRycy9kb3ducmV2LnhtbERPTWsCMRC9C/0PYQq9aVYrVbdGkS6C&#10;ByuopefpZrpZupksm3SN/94UCt7m8T5nuY62ET11vnasYDzKQBCXTtdcKfg4b4dzED4ga2wck4Ir&#10;eVivHgZLzLW78JH6U6hECmGfowITQptL6UtDFv3ItcSJ+3adxZBgV0nd4SWF20ZOsuxFWqw5NRhs&#10;6c1Q+XP6tQpmpjjKmSz250PR1+NFfI+fXwulnh7j5hVEoBju4n/3Tqf52fMU/r5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10DHDAAAA3QAAAA8AAAAAAAAAAAAA&#10;AAAAoQIAAGRycy9kb3ducmV2LnhtbFBLBQYAAAAABAAEAPkAAACRAwAAAAA=&#10;">
                      <v:stroke endarrow="block"/>
                    </v:line>
                    <v:shape id="Freeform 724" o:spid="_x0000_s1235" style="position:absolute;left:4216;top:4637;width:345;height:743;rotation:-3160476fd;visibility:visible;mso-wrap-style:square;v-text-anchor:top" coordsize="675,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MYcMA&#10;AADdAAAADwAAAGRycy9kb3ducmV2LnhtbERPS0vDQBC+C/6HZYRexE6sVkrsthRBCHiofZ6H7DQb&#10;zM7G7Jqm/94tCN7m43vOfDm4RvXchdqLhsdxBoql9KaWSsN+9/4wAxUiiaHGC2u4cIDl4vZmTrnx&#10;Z9lwv42VSiESctJgY2xzxFBadhTGvmVJ3Ml3jmKCXYWmo3MKdw1OsuwFHdWSGiy1/Ga5/Nr+OA1o&#10;D9PN8/3q+6M/uuLyWSCuZyetR3fD6hVU5CH+i//chUnzs6cpXL9JJ+D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9MYcMAAADdAAAADwAAAAAAAAAAAAAAAACYAgAAZHJzL2Rv&#10;d25yZXYueG1sUEsFBgAAAAAEAAQA9QAAAIgDAAAAAA==&#10;" path="m,c215,70,430,141,533,277v103,136,142,382,82,540c555,975,364,1098,173,1222e" filled="f">
                      <v:stroke startarrow="open"/>
                      <v:path arrowok="t" o:connecttype="custom" o:connectlocs="0,0;139,102;160,302;45,452" o:connectangles="0,0,0,0"/>
                    </v:shape>
                    <v:line id="Line 725" o:spid="_x0000_s1236" style="position:absolute;rotation:725fd;visibility:visible;mso-wrap-style:square" from="4219,4795" to="4220,7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KVEcYAAADdAAAADwAAAGRycy9kb3ducmV2LnhtbERP22rCQBB9L/Qflin4IrrRgkh0E8RL&#10;Y9FStKXPQ3aaBLOzMbtq+vfdgtC3OZzrzNPO1OJKrassKxgNIxDEudUVFwo+PzaDKQjnkTXWlknB&#10;DzlIk8eHOcba3vhA16MvRAhhF6OC0vsmltLlJRl0Q9sQB+7btgZ9gG0hdYu3EG5qOY6iiTRYcWgo&#10;saFlSfnpeDEK+tvN1/7Nv7w39evhsjovsmy3zpTqPXWLGQhPnf8X391bHeZHzxP4+yacI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SlRHGAAAA3QAAAA8AAAAAAAAA&#10;AAAAAAAAoQIAAGRycy9kb3ducmV2LnhtbFBLBQYAAAAABAAEAPkAAACUAwAAAAA=&#10;">
                      <v:stroke dashstyle="dashDot"/>
                    </v:line>
                    <v:shape id="Freeform 726" o:spid="_x0000_s1237" style="position:absolute;left:5998;top:5138;width:2272;height:1562;rotation:1765364fd;visibility:visible;mso-wrap-style:square;v-text-anchor:top" coordsize="227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cy/sQA&#10;AADdAAAADwAAAGRycy9kb3ducmV2LnhtbERPTWvCQBC9F/wPyxR6q5sqRImuUgRBBJVGEb2N2WkS&#10;zM7G7DbGf98tCL3N433OdN6ZSrTUuNKygo9+BII4s7rkXMFhv3wfg3AeWWNlmRQ8yMF81nuZYqLt&#10;nb+oTX0uQgi7BBUU3teJlC4ryKDr25o4cN+2MegDbHKpG7yHcFPJQRTF0mDJoaHAmhYFZdf0xyig&#10;82a9i9u2Hujt8TYaXu0ljU9Kvb12nxMQnjr/L366VzrMj4Yj+PsmnC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nMv7EAAAA3QAAAA8AAAAAAAAAAAAAAAAAmAIAAGRycy9k&#10;b3ducmV2LnhtbFBLBQYAAAAABAAEAPUAAACJAwAAAAA=&#10;" path="m,l2272,r,1278l2130,1562r-1988,l,1278,,xe">
                      <v:path arrowok="t" o:connecttype="custom" o:connectlocs="0,0;2272,0;2272,1278;2130,1562;142,1562;0,1278;0,0" o:connectangles="0,0,0,0,0,0,0"/>
                    </v:shape>
                    <v:line id="Line 727" o:spid="_x0000_s1238" style="position:absolute;rotation:1765364fd;visibility:visible;mso-wrap-style:square" from="7167,4720" to="7167,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ypfccAAADdAAAADwAAAGRycy9kb3ducmV2LnhtbESP3WrDMAyF7wd9B6PC7lZnHfshrVtK&#10;y2DQjW5tHkDEqh0WyyH2mmxPP10Mdidxjs75tFyPoVUX6lMT2cDtrABFXEfbsDNQnZ5vnkCljGyx&#10;jUwGvinBejW5WmJp48AfdDlmpySEU4kGfM5dqXWqPQVMs9gRi3aOfcAsa++07XGQ8NDqeVE86IAN&#10;S4PHjrae6s/jVzBwPz/46rV6cyf3+L5j/TPQfr8x5no6bhagMo353/x3/WIFv7gT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TKl9xwAAAN0AAAAPAAAAAAAA&#10;AAAAAAAAAKECAABkcnMvZG93bnJldi54bWxQSwUGAAAAAAQABAD5AAAAlQMAAAAA&#10;">
                      <v:stroke dashstyle="dashDot"/>
                    </v:line>
                    <v:line id="Line 728" o:spid="_x0000_s1239" style="position:absolute;visibility:visible;mso-wrap-style:square" from="5605,5856" to="8729,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G8b8QAAADdAAAADwAAAGRycy9kb3ducmV2LnhtbERPS2sCMRC+F/wPYQQvotk+kHY1ipSK&#10;4smmgj2Om3F3cTNZNlG3/nojCL3Nx/ecyay1lThT40vHCp6HCQjizJmScwXbn8XgHYQPyAYrx6Tg&#10;jzzMpp2nCabGXfibzjrkIoawT1FBEUKdSumzgiz6oauJI3dwjcUQYZNL0+AlhttKviTJSFosOTYU&#10;WNNnQdlRn6wCLfe7r2t/Tctt29f6sMHs922kVK/bzscgArXhX/xwr0ycn7x+wP2beIK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kbxvxAAAAN0AAAAPAAAAAAAAAAAA&#10;AAAAAKECAABkcnMvZG93bnJldi54bWxQSwUGAAAAAAQABAD5AAAAkgMAAAAA&#10;">
                      <v:stroke dashstyle="1 1" endcap="round"/>
                    </v:line>
                    <v:line id="Line 729" o:spid="_x0000_s1240" style="position:absolute;flip:y;visibility:visible;mso-wrap-style:square" from="7451,5572" to="745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Y9/sYAAADdAAAADwAAAGRycy9kb3ducmV2LnhtbESPT0sDQQzF74LfYYjgZWlntCK67bT4&#10;ryAUD7Yeegw76e7SncyyE9v125uD4C2PvN/Ly2I1xs6caMhtYg83UweGuEqh5drD1249eQCTBTlg&#10;l5g8/FCG1fLyYoFlSGf+pNNWaqMhnEv00Ij0pbW5aihinqaeWHeHNEQUlUNtw4BnDY+dvXXu3kZs&#10;WS802NNLQ9Vx+x21xvqDX2ez4jnaonikt71snBXvr6/GpzkYoVH+zX/0e1DO3Wl//UZHs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Pf7GAAAA3QAAAA8AAAAAAAAA&#10;AAAAAAAAoQIAAGRycy9kb3ducmV2LnhtbFBLBQYAAAAABAAEAPkAAACUAwAAAAA=&#10;">
                      <v:stroke endarrow="block"/>
                    </v:line>
                    <v:shape id="Text Box 730" o:spid="_x0000_s1241" type="#_x0000_t202" style="position:absolute;left:6892;top:4744;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97cMMA&#10;AADdAAAADwAAAGRycy9kb3ducmV2LnhtbERPyWrDMBC9F/IPYgK51ZJLWhLHigktgZ5amg1yG6yJ&#10;bWKNjKXG7t9XhUJu83jr5MVoW3Gj3jeONaSJAkFcOtNwpeGw3z4uQPiAbLB1TBp+yEOxnjzkmBk3&#10;8BfddqESMYR9hhrqELpMSl/WZNEnriOO3MX1FkOEfSVNj0MMt618UupFWmw4NtTY0WtN5XX3bTUc&#10;Py7n01x9Vm/2uRvcqCTbpdR6Nh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97cMMAAADdAAAADwAAAAAAAAAAAAAAAACYAgAAZHJzL2Rv&#10;d25yZXYueG1sUEsFBgAAAAAEAAQA9QAAAIgDAAAAAA==&#10;" filled="f" stroked="f">
                      <v:textbox>
                        <w:txbxContent>
                          <w:p w:rsidR="00610B5A" w:rsidRDefault="00610B5A" w:rsidP="00CE369E">
                            <w:r>
                              <w:t xml:space="preserve">  M</w:t>
                            </w:r>
                            <w:r>
                              <w:rPr>
                                <w:sz w:val="60"/>
                              </w:rPr>
                              <w:t>.</w:t>
                            </w:r>
                          </w:p>
                        </w:txbxContent>
                      </v:textbox>
                    </v:shape>
                    <v:shape id="Text Box 731" o:spid="_x0000_s1242" type="#_x0000_t202" style="position:absolute;left:6532;top:5039;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3lB8MA&#10;AADdAAAADwAAAGRycy9kb3ducmV2LnhtbERPTWvCQBC9C/6HZYTezK4SpaZZpbQUerJoW6G3ITsm&#10;wexsyG6T9N93BcHbPN7n5LvRNqKnzteONSwSBYK4cKbmUsPX59v8EYQPyAYbx6ThjzzsttNJjplx&#10;Ax+oP4ZSxBD2GWqoQmgzKX1RkUWfuJY4cmfXWQwRdqU0HQ4x3DZyqdRaWqw5NlTY0ktFxeX4azV8&#10;788/p1R9lK921Q5uVJLtRmr9MBufn0AEGsNdfHO/mzhfpU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3lB8MAAADdAAAADwAAAAAAAAAAAAAAAACYAgAAZHJzL2Rv&#10;d25yZXYueG1sUEsFBgAAAAAEAAQA9QAAAIgDAAAAAA==&#10;" filled="f" stroked="f">
                      <v:textbox>
                        <w:txbxContent>
                          <w:p w:rsidR="00610B5A" w:rsidRDefault="00610B5A" w:rsidP="00CE369E">
                            <w:r>
                              <w:t xml:space="preserve">  G </w:t>
                            </w:r>
                            <w:r>
                              <w:sym w:font="Symbol" w:char="F0BA"/>
                            </w:r>
                          </w:p>
                        </w:txbxContent>
                      </v:textbox>
                    </v:shape>
                    <v:shape id="Text Box 732" o:spid="_x0000_s1243" type="#_x0000_t202" style="position:absolute;left:6756;top:5955;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FAnMIA&#10;AADdAAAADwAAAGRycy9kb3ducmV2LnhtbERPTWvCQBC9C/0PyxS86W6rlTa6SqkInizGKvQ2ZMck&#10;mJ0N2dXEf+8Kgrd5vM+ZLTpbiQs1vnSs4W2oQBBnzpSca/jbrQafIHxANlg5Jg1X8rCYv/RmmBjX&#10;8pYuachFDGGfoIYihDqR0mcFWfRDVxNH7ugaiyHCJpemwTaG20q+KzWRFkuODQXW9FNQdkrPVsN+&#10;c/w/jNVvvrQfdes6Jdl+Sa37r933FESgLjzFD/faxPlqPIL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UCcwgAAAN0AAAAPAAAAAAAAAAAAAAAAAJgCAABkcnMvZG93&#10;bnJldi54bWxQSwUGAAAAAAQABAD1AAAAhwMAAAAA&#10;" filled="f" stroked="f">
                      <v:textbox>
                        <w:txbxContent>
                          <w:p w:rsidR="00610B5A" w:rsidRDefault="00610B5A" w:rsidP="00CE369E">
                            <w:r>
                              <w:rPr>
                                <w:sz w:val="48"/>
                              </w:rPr>
                              <w:t xml:space="preserve">    .</w:t>
                            </w:r>
                            <w:r>
                              <w:t>B</w:t>
                            </w:r>
                          </w:p>
                        </w:txbxContent>
                      </v:textbox>
                    </v:shape>
                    <v:line id="Line 733" o:spid="_x0000_s1244" style="position:absolute;visibility:visible;mso-wrap-style:square" from="7451,5363" to="7451,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jTMMAAADdAAAADwAAAGRycy9kb3ducmV2LnhtbERP32vCMBB+H+x/CDfwbaaKTK1GGZaB&#10;D9vAKj6fzdmUNZfSZDX775fBwLf7+H7eehttKwbqfeNYwWScgSCunG64VnA6vj0vQPiArLF1TAp+&#10;yMN28/iwxly7Gx9oKEMtUgj7HBWYELpcSl8ZsujHriNO3NX1FkOCfS11j7cUbls5zbIXabHh1GCw&#10;o52h6qv8tgrmpjjIuSzej5/F0EyW8SOeL0ulRk/xdQUiUAx38b97r9P8bDaD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zo0zDAAAA3QAAAA8AAAAAAAAAAAAA&#10;AAAAoQIAAGRycy9kb3ducmV2LnhtbFBLBQYAAAAABAAEAPkAAACRAwAAAAA=&#10;">
                      <v:stroke endarrow="block"/>
                    </v:line>
                    <v:line id="Line 734" o:spid="_x0000_s1245" style="position:absolute;rotation:725fd;visibility:visible;mso-wrap-style:square" from="7451,4795" to="7452,7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Z4G8YAAADdAAAADwAAAGRycy9kb3ducmV2LnhtbERP22rCQBB9F/oPyxR8KbpRtEjqKlIv&#10;UdpSYkufh+w0Cc3Oxuyq8e9doeDbHM51pvPWVOJEjSstKxj0IxDEmdUl5wq+v9a9CQjnkTVWlknB&#10;hRzMZw+dKcbanjml097nIoSwi1FB4X0dS+myggy6vq2JA/drG4M+wCaXusFzCDeVHEbRszRYcmgo&#10;sKbXgrK//dEoeNquf94//OazrnbpcXlYJMnbKlGq+9guXkB4av1d/O/e6jA/Go3h9k04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GeBvGAAAA3QAAAA8AAAAAAAAA&#10;AAAAAAAAoQIAAGRycy9kb3ducmV2LnhtbFBLBQYAAAAABAAEAPkAAACUAwAAAAA=&#10;">
                      <v:stroke dashstyle="dashDot"/>
                    </v:line>
                    <v:shape id="Freeform 735" o:spid="_x0000_s1246" style="position:absolute;left:9230;top:5138;width:2272;height:1562;rotation:1765364fd;visibility:visible;mso-wrap-style:square;v-text-anchor:top" coordsize="227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3kGMQA&#10;AADdAAAADwAAAGRycy9kb3ducmV2LnhtbERPTWvCQBC9C/6HZYTedKOVWKKrSKEgBSvGUuptzI5J&#10;MDsbs9uY/vtuQfA2j/c5i1VnKtFS40rLCsajCARxZnXJuYLPw9vwBYTzyBory6Tglxyslv3eAhNt&#10;b7ynNvW5CCHsElRQeF8nUrqsIINuZGviwJ1tY9AH2ORSN3gL4aaSkyiKpcGSQ0OBNb0WlF3SH6OA&#10;jtv3Xdy29UR/fF1nzxd7SuNvpZ4G3XoOwlPnH+K7e6PD/Ggaw/834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t5BjEAAAA3QAAAA8AAAAAAAAAAAAAAAAAmAIAAGRycy9k&#10;b3ducmV2LnhtbFBLBQYAAAAABAAEAPUAAACJAwAAAAA=&#10;" path="m,l2272,r,1278l2130,1562r-1988,l,1278,,xe">
                      <v:path arrowok="t" o:connecttype="custom" o:connectlocs="0,0;2272,0;2272,1278;2130,1562;142,1562;0,1278;0,0" o:connectangles="0,0,0,0,0,0,0"/>
                    </v:shape>
                    <v:line id="Line 736" o:spid="_x0000_s1247" style="position:absolute;rotation:1765364fd;visibility:visible;mso-wrap-style:square" from="10399,4720" to="10399,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VOcsMAAADdAAAADwAAAGRycy9kb3ducmV2LnhtbERP3WrCMBS+H/gO4Qi7m6myTalGEWUw&#10;cMNN+wCH5pgUm5PSRNv59GYw2N35+H7PYtW7WlypDZVnBeNRBoK49Lpio6A4vj3NQISIrLH2TAp+&#10;KMBqOXhYYK59x990PUQjUgiHHBXYGJtcylBachhGviFO3Mm3DmOCrZG6xS6Fu1pOsuxVOqw4NVhs&#10;aGOpPB8uTsHLZG+Lj+LTHM30a8vy1tFut1bqcdiv5yAi9fFf/Od+12l+9jyF32/SCX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TnLDAAAA3QAAAA8AAAAAAAAAAAAA&#10;AAAAoQIAAGRycy9kb3ducmV2LnhtbFBLBQYAAAAABAAEAPkAAACRAwAAAAA=&#10;">
                      <v:stroke dashstyle="dashDot"/>
                    </v:line>
                    <v:line id="Line 737" o:spid="_x0000_s1248" style="position:absolute;visibility:visible;mso-wrap-style:square" from="8837,5856" to="11961,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tqicYAAADdAAAADwAAAGRycy9kb3ducmV2LnhtbESPQWvCQBCF7wX/wzKFXqRuKiKSukqR&#10;iqUnuwrtcZodk9DsbMiumvrrnYPgbYb35r1v5sveN+pEXawDG3gZZaCIi+BqLg3sd+vnGaiYkB02&#10;gcnAP0VYLgYPc8xdOPMXnWwqlYRwzNFAlVKbax2LijzGUWiJRTuEzmOStSu16/As4b7R4yybao81&#10;S0OFLa0qKv7s0Ruw+vf7/TL8pM2+H1p72GLxM5ka8/TYv72CStSnu/l2/eEEP5sIrnwjI+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baonGAAAA3QAAAA8AAAAAAAAA&#10;AAAAAAAAoQIAAGRycy9kb3ducmV2LnhtbFBLBQYAAAAABAAEAPkAAACUAwAAAAA=&#10;">
                      <v:stroke dashstyle="1 1" endcap="round"/>
                    </v:line>
                    <v:line id="Line 738" o:spid="_x0000_s1249" style="position:absolute;flip:y;visibility:visible;mso-wrap-style:square" from="10683,5572" to="10683,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yUY8YAAADdAAAADwAAAGRycy9kb3ducmV2LnhtbESPQWvCQBCF74L/YRmhl1B3rUVq6ira&#10;VhDEQ20PPQ7ZaRLMzobsVNN/3xUK3mZ473vzZrHqfaPO1MU6sIXJ2IAiLoKrubTw+bG9fwIVBdlh&#10;E5gs/FKE1XI4WGDuwoXf6XyUUqUQjjlaqETaXOtYVOQxjkNLnLTv0HmUtHaldh1eUrhv9IMxM+2x&#10;5nShwpZeKipOxx+famwP/DqdZhuvs2xOb1+yN1qsvRv162dQQr3czP/0ziXOPM7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clGPGAAAA3QAAAA8AAAAAAAAA&#10;AAAAAAAAoQIAAGRycy9kb3ducmV2LnhtbFBLBQYAAAAABAAEAPkAAACUAwAAAAA=&#10;">
                      <v:stroke endarrow="block"/>
                    </v:line>
                    <v:shape id="Text Box 739" o:spid="_x0000_s1250" type="#_x0000_t202" style="position:absolute;left:10124;top:4744;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pINsUA&#10;AADdAAAADwAAAGRycy9kb3ducmV2LnhtbESPQWvCQBCF74X+h2UKvdXdikobXaUoQk8VtRW8Ddkx&#10;CWZnQ3Y16b93DoK3Gd6b976ZLXpfqyu1sQps4X1gQBHnwVVcWPjdr98+QMWE7LAOTBb+KcJi/vw0&#10;w8yFjrd03aVCSQjHDC2UKTWZ1jEvyWMchIZYtFNoPSZZ20K7FjsJ97UeGjPRHiuWhhIbWpaUn3cX&#10;b+Hv53Q8jMymWPlx04XeaPaf2trXl/5rCipRnx7m+/W3E3wzFn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kg2xQAAAN0AAAAPAAAAAAAAAAAAAAAAAJgCAABkcnMv&#10;ZG93bnJldi54bWxQSwUGAAAAAAQABAD1AAAAigMAAAAA&#10;" filled="f" stroked="f">
                      <v:textbox>
                        <w:txbxContent>
                          <w:p w:rsidR="00610B5A" w:rsidRDefault="00610B5A" w:rsidP="00CE369E">
                            <w:r>
                              <w:t xml:space="preserve">  M</w:t>
                            </w:r>
                            <w:r>
                              <w:rPr>
                                <w:sz w:val="60"/>
                              </w:rPr>
                              <w:t>.</w:t>
                            </w:r>
                          </w:p>
                        </w:txbxContent>
                      </v:textbox>
                    </v:shape>
                    <v:shape id="Text Box 740" o:spid="_x0000_s1251" type="#_x0000_t202" style="position:absolute;left:10273;top:4417;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trcMA&#10;AADdAAAADwAAAGRycy9kb3ducmV2LnhtbERPTWvCQBC9C/0PywjezG5KFU2zhlIpeGpRW6G3ITsm&#10;wexsyK4m/ffdQsHbPN7n5MVoW3Gj3jeONaSJAkFcOtNwpeHz+DZfgfAB2WDrmDT8kIdi8zDJMTNu&#10;4D3dDqESMYR9hhrqELpMSl/WZNEnriOO3Nn1FkOEfSVNj0MMt618VGopLTYcG2rs6LWm8nK4Wg1f&#10;7+fv05P6qLZ20Q1uVJLtWmo9m44vzyACjeEu/nfvTJyvF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btrcMAAADdAAAADwAAAAAAAAAAAAAAAACYAgAAZHJzL2Rv&#10;d25yZXYueG1sUEsFBgAAAAAEAAQA9QAAAIgDAAAAAA==&#10;" filled="f" stroked="f">
                      <v:textbox>
                        <w:txbxContent>
                          <w:p w:rsidR="00610B5A" w:rsidRDefault="00610B5A" w:rsidP="00CE369E">
                            <w:r>
                              <w:t xml:space="preserve">  G </w:t>
                            </w:r>
                            <w:r>
                              <w:rPr>
                                <w:sz w:val="56"/>
                              </w:rPr>
                              <w:t>.</w:t>
                            </w:r>
                          </w:p>
                        </w:txbxContent>
                      </v:textbox>
                    </v:shape>
                    <v:shape id="Text Box 741" o:spid="_x0000_s1252" type="#_x0000_t202" style="position:absolute;left:9988;top:5955;width:108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Rz2sEA&#10;AADdAAAADwAAAGRycy9kb3ducmV2LnhtbERPS4vCMBC+L/gfwgh7WxNFF61GEUXY08r6Am9DM7bF&#10;ZlKaaLv/3giCt/n4njNbtLYUd6p94VhDv6dAEKfOFJxpOOw3X2MQPiAbLB2Thn/ysJh3PmaYGNfw&#10;H913IRMxhH2CGvIQqkRKn+Zk0fdcRRy5i6sthgjrTJoamxhuSzlQ6ltaLDg25FjRKqf0urtZDcff&#10;y/k0VNtsbUdV41ol2U6k1p/ddjkFEagNb/HL/WPifDU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Ec9rBAAAA3QAAAA8AAAAAAAAAAAAAAAAAmAIAAGRycy9kb3du&#10;cmV2LnhtbFBLBQYAAAAABAAEAPUAAACGAwAAAAA=&#10;" filled="f" stroked="f">
                      <v:textbox>
                        <w:txbxContent>
                          <w:p w:rsidR="00610B5A" w:rsidRDefault="00610B5A" w:rsidP="00CE369E">
                            <w:r>
                              <w:rPr>
                                <w:sz w:val="48"/>
                              </w:rPr>
                              <w:t xml:space="preserve">    .</w:t>
                            </w:r>
                            <w:r>
                              <w:t>B</w:t>
                            </w:r>
                          </w:p>
                        </w:txbxContent>
                      </v:textbox>
                    </v:shape>
                    <v:line id="Line 742" o:spid="_x0000_s1253" style="position:absolute;visibility:visible;mso-wrap-style:square" from="10849,4987" to="10849,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Ot5cMAAADdAAAADwAAAGRycy9kb3ducmV2LnhtbERPTWsCMRC9C/0PYQq9aVaLVbdGkS6C&#10;ByuopefpZrpZupksm3SN/94UCt7m8T5nuY62ET11vnasYDzKQBCXTtdcKfg4b4dzED4ga2wck4Ir&#10;eVivHgZLzLW78JH6U6hECmGfowITQptL6UtDFv3ItcSJ+3adxZBgV0nd4SWF20ZOsuxFWqw5NRhs&#10;6c1Q+XP6tQpmpjjKmSz250PR1+NFfI+fXwulnh7j5hVEoBju4n/3Tqf52fQZ/r5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reXDAAAA3QAAAA8AAAAAAAAAAAAA&#10;AAAAoQIAAGRycy9kb3ducmV2LnhtbFBLBQYAAAAABAAEAPkAAACRAwAAAAA=&#10;">
                      <v:stroke endarrow="block"/>
                    </v:line>
                    <v:shape id="Freeform 743" o:spid="_x0000_s1254" style="position:absolute;left:10680;top:4637;width:345;height:743;rotation:-3160476fd;visibility:visible;mso-wrap-style:square;v-text-anchor:top" coordsize="675,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ymsUA&#10;AADdAAAADwAAAGRycy9kb3ducmV2LnhtbERPS2sCMRC+C/6HMEJvmijtWrZGEaFQWhAfvfQ2bqa7&#10;azeTZZNq7K9vBMHbfHzPmS2ibcSJOl871jAeKRDEhTM1lxo+96/DZxA+IBtsHJOGC3lYzPu9GebG&#10;nXlLp10oRQphn6OGKoQ2l9IXFVn0I9cSJ+7bdRZDgl0pTYfnFG4bOVEqkxZrTg0VtrSqqPjZ/VoN&#10;HyrLsr/D+9d+fYyH9Wa6DcdN1PphEJcvIALFcBff3G8mzVdPj3D9Jp0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SnKaxQAAAN0AAAAPAAAAAAAAAAAAAAAAAJgCAABkcnMv&#10;ZG93bnJldi54bWxQSwUGAAAAAAQABAD1AAAAigMAAAAA&#10;" path="m,c215,70,430,141,533,277v103,136,142,382,82,540c555,975,364,1098,173,1222e" filled="f">
                      <v:stroke endarrow="open"/>
                      <v:path arrowok="t" o:connecttype="custom" o:connectlocs="0,0;139,102;160,302;45,452" o:connectangles="0,0,0,0"/>
                    </v:shape>
                    <v:line id="Line 744" o:spid="_x0000_s1255" style="position:absolute;rotation:725fd;visibility:visible;mso-wrap-style:square" from="10674,5064" to="10683,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uxsUAAADdAAAADwAAAGRycy9kb3ducmV2LnhtbERP22rCQBB9L/gPywh9Ed1YsJToKlKr&#10;UayIF3wesmMSmp1Ns6vGv3cLQt/mcK4zmjSmFFeqXWFZQb8XgSBOrS44U3A8zLsfIJxH1lhaJgV3&#10;cjAZt15GGGt74x1d9z4TIYRdjApy76tYSpfmZND1bEUcuLOtDfoA60zqGm8h3JTyLYrepcGCQ0OO&#10;FX3mlP7sL0ZBZzk/fW/8YluVq91l9jtNkvVXotRru5kOQXhq/L/46V7qMD8aDODvm3CCH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uxsUAAADdAAAADwAAAAAAAAAA&#10;AAAAAAChAgAAZHJzL2Rvd25yZXYueG1sUEsFBgAAAAAEAAQA+QAAAJMDAAAAAA==&#10;">
                      <v:stroke dashstyle="dashDot"/>
                    </v:line>
                    <v:shape id="Text Box 745" o:spid="_x0000_s1256" type="#_x0000_t202" style="position:absolute;left:3098;top:7033;width:19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4r8QA&#10;AADdAAAADwAAAGRycy9kb3ducmV2LnhtbESPW4vCMBSE3xf8D+EI+7YmitdqlGVF8GnFK/h2aI5t&#10;sTkpTdbWf28WFvZxmJlvmMWqtaV4UO0Lxxr6PQWCOHWm4EzD6bj5mILwAdlg6Zg0PMnDatl5W2Bi&#10;XMN7ehxCJiKEfYIa8hCqREqf5mTR91xFHL2bqy2GKOtMmhqbCLelHCg1lhYLjgs5VvSVU3o//FgN&#10;5+/b9TJUu2xtR1XjWiXZzqTW7932cw4iUBv+w3/trdEwmsw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yeK/EAAAA3QAAAA8AAAAAAAAAAAAAAAAAmAIAAGRycy9k&#10;b3ducmV2LnhtbFBLBQYAAAAABAAEAPUAAACJAwAAAAA=&#10;" filled="f" stroked="f">
                      <v:textbox>
                        <w:txbxContent>
                          <w:p w:rsidR="00610B5A" w:rsidRDefault="00610B5A" w:rsidP="00CE369E">
                            <w:pPr>
                              <w:jc w:val="center"/>
                              <w:rPr>
                                <w:lang w:val="pt-BR"/>
                              </w:rPr>
                            </w:pPr>
                            <w:r>
                              <w:rPr>
                                <w:lang w:val="pt-BR"/>
                              </w:rPr>
                              <w:t>a) Cân bằng bền GM&gt;0</w:t>
                            </w:r>
                          </w:p>
                        </w:txbxContent>
                      </v:textbox>
                    </v:shape>
                    <v:shape id="Text Box 746" o:spid="_x0000_s1257" type="#_x0000_t202" style="position:absolute;left:5775;top:7033;width:2664;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7dNMYA&#10;AADdAAAADwAAAGRycy9kb3ducmV2LnhtbESPT2vCQBTE7wW/w/IK3nS3VtsasxGpCJ4qtX/A2yP7&#10;TILZtyG7mvjt3YLQ4zAzv2HSZW9rcaHWV441PI0VCOLcmYoLDd9fm9EbCB+QDdaOScOVPCyzwUOK&#10;iXEdf9JlHwoRIewT1FCG0CRS+rwki37sGuLoHV1rMUTZFtK02EW4reVEqRdpseK4UGJD7yXlp/3Z&#10;avj5OB5+p2pXrO2s6VyvJNu51Hr42K8WIAL14T98b2+Nhtnr/B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7dNMYAAADdAAAADwAAAAAAAAAAAAAAAACYAgAAZHJz&#10;L2Rvd25yZXYueG1sUEsFBgAAAAAEAAQA9QAAAIsDAAAAAA==&#10;" filled="f" stroked="f">
                      <v:textbox>
                        <w:txbxContent>
                          <w:p w:rsidR="00610B5A" w:rsidRDefault="00610B5A" w:rsidP="00CE369E">
                            <w:pPr>
                              <w:jc w:val="center"/>
                              <w:rPr>
                                <w:lang w:val="pt-BR"/>
                              </w:rPr>
                            </w:pPr>
                            <w:r>
                              <w:rPr>
                                <w:lang w:val="pt-BR"/>
                              </w:rPr>
                              <w:t>b) Cân bằng phiếm định GM=0</w:t>
                            </w:r>
                          </w:p>
                        </w:txbxContent>
                      </v:textbox>
                    </v:shape>
                    <v:shape id="Text Box 747" o:spid="_x0000_s1258" type="#_x0000_t202" style="position:absolute;left:9107;top:7033;width:2664;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FQMUA&#10;AADdAAAADwAAAGRycy9kb3ducmV2LnhtbESPT2sCMRTE74LfITyhN00qWut2o4hS6Mni2hZ6e2ze&#10;/qGbl2WTuttv3wiCx2FmfsOk28E24kKdrx1reJwpEMS5MzWXGj7Or9NnED4gG2wck4Y/8rDdjEcp&#10;Jsb1fKJLFkoRIewT1FCF0CZS+rwii37mWuLoFa6zGKLsSmk67CPcNnKu1JO0WHNcqLClfUX5T/Zr&#10;NXwei++vhXovD3bZ9m5Qku1aav0wGXYvIAIN4R6+td+MhuVqv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10VAxQAAAN0AAAAPAAAAAAAAAAAAAAAAAJgCAABkcnMv&#10;ZG93bnJldi54bWxQSwUGAAAAAAQABAD1AAAAigMAAAAA&#10;" filled="f" stroked="f">
                      <v:textbox>
                        <w:txbxContent>
                          <w:p w:rsidR="00610B5A" w:rsidRDefault="00610B5A" w:rsidP="00CE369E">
                            <w:pPr>
                              <w:jc w:val="center"/>
                            </w:pPr>
                            <w:r>
                              <w:t>c) Cân bằng không bền GM&lt;0</w:t>
                            </w:r>
                          </w:p>
                        </w:txbxContent>
                      </v:textbox>
                    </v:shape>
                  </v:group>
                  <v:shape id="Text Box 748" o:spid="_x0000_s1259" type="#_x0000_t202" style="position:absolute;left:5400;top:9173;width:54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OlMQA&#10;AADdAAAADwAAAGRycy9kb3ducmV2LnhtbESP3YrCMBSE7wXfIRzBG9FU2VqtRnGFXbz15wGOzbEt&#10;Nielydr69mZB8HKYmW+Y9bYzlXhQ40rLCqaTCARxZnXJuYLL+We8AOE8ssbKMil4koPtpt9bY6pt&#10;y0d6nHwuAoRdigoK7+tUSpcVZNBNbE0cvJttDPogm1zqBtsAN5WcRdFcGiw5LBRY076g7H76Mwpu&#10;h3YUL9vrr78kx6/5N5bJ1T6VGg663QqEp85/wu/2QSuIk2UM/2/C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5zpTEAAAA3QAAAA8AAAAAAAAAAAAAAAAAmAIAAGRycy9k&#10;b3ducmV2LnhtbFBLBQYAAAAABAAEAPUAAACJAwAAAAA=&#10;" stroked="f">
                    <v:textbox>
                      <w:txbxContent>
                        <w:p w:rsidR="00610B5A" w:rsidRDefault="00610B5A" w:rsidP="00CE369E">
                          <w:r>
                            <w:t xml:space="preserve"> K</w:t>
                          </w:r>
                        </w:p>
                      </w:txbxContent>
                    </v:textbox>
                  </v:shape>
                  <v:shape id="Text Box 749" o:spid="_x0000_s1260" type="#_x0000_t202" style="position:absolute;left:2160;top:91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Q48UA&#10;AADdAAAADwAAAGRycy9kb3ducmV2LnhtbESPzWrDMBCE74W8g9hALiWRExo7caOYtNDia34eYGNt&#10;bFNrZSzVP29fFQo9DjPzDXPIRtOInjpXW1awXkUgiAuray4V3K4fyx0I55E1NpZJwUQOsuPs6YCp&#10;tgOfqb/4UgQIuxQVVN63qZSuqMigW9mWOHgP2xn0QXal1B0OAW4auYmiWBqsOSxU2NJ7RcXX5dso&#10;eOTD83Y/3D/9LTm/xG9YJ3c7KbWYj6dXEJ5G/x/+a+dawTbZx/D7Jjw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61DjxQAAAN0AAAAPAAAAAAAAAAAAAAAAAJgCAABkcnMv&#10;ZG93bnJldi54bWxQSwUGAAAAAAQABAD1AAAAigMAAAAA&#10;" stroked="f">
                    <v:textbox>
                      <w:txbxContent>
                        <w:p w:rsidR="00610B5A" w:rsidRDefault="00610B5A" w:rsidP="00CE369E">
                          <w:r>
                            <w:t>K</w:t>
                          </w:r>
                        </w:p>
                      </w:txbxContent>
                    </v:textbox>
                  </v:shape>
                </v:group>
                <v:shape id="Text Box 750" o:spid="_x0000_s1261" type="#_x0000_t202" style="position:absolute;left:8640;top:91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f1eMQA&#10;AADdAAAADwAAAGRycy9kb3ducmV2LnhtbESP3YrCMBSE74V9h3AW9kZsuotarUbZFRRv/XmA0+bY&#10;FpuT0mRtfXsjCF4OM/MNs1z3phY3al1lWcF3FIMgzq2uuFBwPm1HMxDOI2usLZOCOzlYrz4GS0y1&#10;7fhAt6MvRICwS1FB6X2TSunykgy6yDbEwbvY1qAPsi2kbrELcFPLnzieSoMVh4USG9qUlF+P/0bB&#10;Zd8NJ/Mu2/lzchhP/7BKMntX6uuz/12A8NT7d/jV3msFk2SewPNNe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n9XjEAAAA3QAAAA8AAAAAAAAAAAAAAAAAmAIAAGRycy9k&#10;b3ducmV2LnhtbFBLBQYAAAAABAAEAPUAAACJAwAAAAA=&#10;" stroked="f">
                  <v:textbox>
                    <w:txbxContent>
                      <w:p w:rsidR="00610B5A" w:rsidRDefault="00610B5A" w:rsidP="00CE369E">
                        <w:r>
                          <w:t>K</w:t>
                        </w:r>
                      </w:p>
                    </w:txbxContent>
                  </v:textbox>
                </v:shape>
                <w10:anchorlock/>
              </v:group>
            </w:pict>
          </mc:Fallback>
        </mc:AlternateContent>
      </w:r>
      <w:r w:rsidR="00CE369E" w:rsidRPr="0044750B">
        <w:t xml:space="preserve"> </w:t>
      </w:r>
      <w:r w:rsidR="00CE369E" w:rsidRPr="0026210E">
        <w:rPr>
          <w:i w:val="0"/>
        </w:rPr>
        <w:t>Hình</w:t>
      </w:r>
      <w:r w:rsidR="00CA31EC" w:rsidRPr="0026210E">
        <w:rPr>
          <w:i w:val="0"/>
        </w:rPr>
        <w:t xml:space="preserve"> 3.1</w:t>
      </w:r>
      <w:r w:rsidR="00CE369E" w:rsidRPr="0026210E">
        <w:rPr>
          <w:i w:val="0"/>
        </w:rPr>
        <w:t>. Các trạng thái cân bằng của tàu</w:t>
      </w:r>
    </w:p>
    <w:p w:rsidR="00CE369E" w:rsidRPr="00C75985" w:rsidRDefault="00566DE3" w:rsidP="00C75985">
      <w:pPr>
        <w:pStyle w:val="Noidung"/>
      </w:pPr>
      <w:bookmarkStart w:id="32" w:name="_Ref264320329"/>
      <w:r w:rsidRPr="0026210E">
        <w:t>Tại hình Hình 3</w:t>
      </w:r>
      <w:r>
        <w:t>.1b</w:t>
      </w:r>
      <w:r w:rsidR="00CE369E" w:rsidRPr="00C75985">
        <w:t xml:space="preserve">: Trọng tâm G trùng với tâm nghiêng M, lúc này trọng lực và lực nổi nằm trên một đường thẳng đi qua tâm nghiêng M, mô men do chúng tạo ra là bằng 0, không có xu hướng chống lại chuyển động nghiêng của tàu. Trường hợp này tàu ở trạng thái cân bằng phiếm định, hay tàu không ổn định </w:t>
      </w:r>
    </w:p>
    <w:bookmarkEnd w:id="32"/>
    <w:p w:rsidR="00CE369E" w:rsidRPr="00C75985" w:rsidRDefault="00566DE3" w:rsidP="00C75985">
      <w:pPr>
        <w:pStyle w:val="Noidung"/>
      </w:pPr>
      <w:r>
        <w:lastRenderedPageBreak/>
        <w:t>Tại hình Hình 3.1c</w:t>
      </w:r>
      <w:r w:rsidR="00CE369E" w:rsidRPr="00C75985">
        <w:t>: Trọng tâm G nằm bên trên tâm nghiêng M, lúc này ngẫu lực tạo thành do trọng lực đặt tại G và lực nổi đặt tại B sẽ sinh ra một mô men cùng chiều với chiều nghiêng của tàu (có thể gọi là mô men lật) và như vậy sẽ làm cho tàu nghiêng thêm. Trường hợp này, tàu ở trạng thái cân bằng không bền hay tàu mất ổn định.</w:t>
      </w:r>
    </w:p>
    <w:p w:rsidR="00CE369E" w:rsidRPr="00C75985" w:rsidRDefault="00CE369E" w:rsidP="00C75985">
      <w:pPr>
        <w:pStyle w:val="Noidung"/>
      </w:pPr>
      <w:r w:rsidRPr="00C75985">
        <w:t xml:space="preserve">Ta có: </w:t>
      </w:r>
      <w:r w:rsidRPr="00C75985">
        <w:tab/>
        <w:t xml:space="preserve">GM = KM - KG. </w:t>
      </w:r>
      <w:r w:rsidR="00CA31EC">
        <w:tab/>
      </w:r>
      <w:r w:rsidR="00CA31EC">
        <w:tab/>
      </w:r>
      <w:r w:rsidR="00CA31EC">
        <w:tab/>
      </w:r>
      <w:r w:rsidR="00CA31EC">
        <w:tab/>
      </w:r>
      <w:r w:rsidR="00CA31EC">
        <w:tab/>
      </w:r>
      <w:r w:rsidR="00CA31EC">
        <w:tab/>
      </w:r>
    </w:p>
    <w:p w:rsidR="00CE369E" w:rsidRPr="00C75985" w:rsidRDefault="00CE369E" w:rsidP="00C75985">
      <w:pPr>
        <w:pStyle w:val="Noidung"/>
      </w:pPr>
      <w:r w:rsidRPr="00C75985">
        <w:t xml:space="preserve">     </w:t>
      </w:r>
      <w:r w:rsidRPr="00C75985">
        <w:tab/>
      </w:r>
      <w:r w:rsidR="00CA31EC">
        <w:tab/>
      </w:r>
      <w:r w:rsidRPr="00C75985">
        <w:t xml:space="preserve">GM  &gt; 0 : Tàu ổn định. </w:t>
      </w:r>
    </w:p>
    <w:p w:rsidR="00CE369E" w:rsidRPr="00C75985" w:rsidRDefault="00CA31EC" w:rsidP="00C75985">
      <w:pPr>
        <w:pStyle w:val="Noidung"/>
      </w:pPr>
      <w:r>
        <w:tab/>
      </w:r>
      <w:r>
        <w:tab/>
      </w:r>
      <w:r w:rsidR="00CE369E" w:rsidRPr="00C75985">
        <w:t>GM  ≤ 0 : Tàu không ổn định</w:t>
      </w:r>
    </w:p>
    <w:p w:rsidR="00CE369E" w:rsidRPr="00C75985" w:rsidRDefault="00CE369E" w:rsidP="00C75985">
      <w:pPr>
        <w:pStyle w:val="Noidung"/>
      </w:pPr>
      <w:r w:rsidRPr="00C75985">
        <w:t>Các yếu tố ảnh hưởng đến tâm nổi B</w:t>
      </w:r>
    </w:p>
    <w:p w:rsidR="00CE369E" w:rsidRPr="00C75985" w:rsidRDefault="00CE369E" w:rsidP="00C75985">
      <w:pPr>
        <w:pStyle w:val="Noidung"/>
        <w:rPr>
          <w:i/>
        </w:rPr>
      </w:pPr>
      <w:r w:rsidRPr="00C75985">
        <w:rPr>
          <w:i/>
        </w:rPr>
        <w:t>Tâm nổi B thể hiện trọng tâm của phần thể tích nước mà vỏ tàu chiếm chỗ. Do đó, vị trị tâm nổi B sẽ phụ thuộc vào hình dạng của phần thể tích ngâm nước. Do khối nước mà mà tàu chiếm chỗ có trọng lượng đồng nhất tại mọi điểm nên tâm nổi B sẽ nằm trùng với trọng tâm hình học của phần thể tích ngâm nước</w:t>
      </w:r>
      <w:r w:rsidR="00C75985">
        <w:rPr>
          <w:i/>
        </w:rPr>
        <w:t>.</w:t>
      </w:r>
    </w:p>
    <w:p w:rsidR="00CE369E" w:rsidRDefault="00CE369E" w:rsidP="00CE369E">
      <w:pPr>
        <w:pStyle w:val="Noidung"/>
        <w:ind w:left="720" w:firstLine="0"/>
        <w:jc w:val="center"/>
        <w:rPr>
          <w:i/>
          <w:sz w:val="22"/>
        </w:rPr>
      </w:pPr>
      <w:r w:rsidRPr="00C22F8B">
        <w:rPr>
          <w:i/>
          <w:noProof/>
        </w:rPr>
        <w:drawing>
          <wp:inline distT="0" distB="0" distL="0" distR="0" wp14:anchorId="0A1860EC" wp14:editId="644AE66B">
            <wp:extent cx="1530382" cy="2257425"/>
            <wp:effectExtent l="0" t="0" r="0" b="0"/>
            <wp:docPr id="47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1531541" cy="2259135"/>
                    </a:xfrm>
                    <a:prstGeom prst="rect">
                      <a:avLst/>
                    </a:prstGeom>
                  </pic:spPr>
                </pic:pic>
              </a:graphicData>
            </a:graphic>
          </wp:inline>
        </w:drawing>
      </w:r>
    </w:p>
    <w:p w:rsidR="00CE369E" w:rsidRPr="0026210E" w:rsidRDefault="00CA31EC" w:rsidP="00CE369E">
      <w:pPr>
        <w:pStyle w:val="Noidung"/>
        <w:ind w:left="720" w:firstLine="0"/>
        <w:jc w:val="center"/>
      </w:pPr>
      <w:r w:rsidRPr="0026210E">
        <w:t>Hình 3.2: Tâm nổi B</w:t>
      </w:r>
    </w:p>
    <w:p w:rsidR="00CE369E" w:rsidRPr="00C75985" w:rsidRDefault="00CE369E" w:rsidP="00C75985">
      <w:pPr>
        <w:pStyle w:val="Noidung"/>
      </w:pPr>
      <w:r w:rsidRPr="00C75985">
        <w:t>Tùy thuộc vào hình dạng thân vỏ mà khi tàu bị nghiêng, tâm nổi B dịch chuyển nhiều hay ít. Hiện nay các tàu hàng phần lớn được thiết kế theo dạng hình hộp với đáy bằng để làm tăng tối đa khả năng ổn định của tàu</w:t>
      </w:r>
    </w:p>
    <w:p w:rsidR="00CE369E" w:rsidRPr="00100F4E" w:rsidRDefault="00CE369E" w:rsidP="00CA57A5">
      <w:pPr>
        <w:pStyle w:val="Tieudecap2"/>
        <w:numPr>
          <w:ilvl w:val="1"/>
          <w:numId w:val="6"/>
        </w:numPr>
      </w:pPr>
      <w:bookmarkStart w:id="33" w:name="_Toc419634609"/>
      <w:r w:rsidRPr="00100F4E">
        <w:t>Ổn định ban đầu</w:t>
      </w:r>
      <w:bookmarkEnd w:id="33"/>
    </w:p>
    <w:p w:rsidR="00CE369E" w:rsidRPr="003E3C70" w:rsidRDefault="00CE369E" w:rsidP="003E3C70">
      <w:pPr>
        <w:pStyle w:val="Noidung"/>
      </w:pPr>
      <w:r w:rsidRPr="003E3C70">
        <w:t>Ổn định tàu tại góc nghiêng nhỏ (θ&lt;15</w:t>
      </w:r>
      <w:r w:rsidRPr="00566DE3">
        <w:rPr>
          <w:vertAlign w:val="superscript"/>
        </w:rPr>
        <w:t>0</w:t>
      </w:r>
      <w:r w:rsidRPr="003E3C70">
        <w:t>): Điểm M là tâm của quỹ đạo tâm nổi B, ở góc nghiêng nhỏ, quỹ đạo này được coi là cung tròn và do đó điểm M được coi là cố định. Ổn định của tàu ở góc nghiêng nhỏ, còn gọi là ổn định ban đầu phụ thuộc vào vị trí tương quan giữa tâm nghiêng M và trọng tâm G. Khi G nằm thấp hơn M, tàu sẽ ổn định.</w:t>
      </w:r>
    </w:p>
    <w:p w:rsidR="00CE369E" w:rsidRPr="003E3C70" w:rsidRDefault="00CE369E" w:rsidP="003E3C70">
      <w:pPr>
        <w:pStyle w:val="Noidung"/>
      </w:pPr>
      <w:r w:rsidRPr="003E3C70">
        <w:t xml:space="preserve">Mô men sinh ra do cặp lực P và Fb gọi là mô men hồi phục và có độ lớn được tính như sau:                                 </w:t>
      </w:r>
    </w:p>
    <w:p w:rsidR="00CE369E" w:rsidRPr="003E3C70" w:rsidRDefault="00CE369E" w:rsidP="003E3C70">
      <w:pPr>
        <w:pStyle w:val="Noidung"/>
      </w:pPr>
      <w:r w:rsidRPr="003E3C70">
        <w:t xml:space="preserve">            M</w:t>
      </w:r>
      <w:r w:rsidRPr="00CA31EC">
        <w:rPr>
          <w:vertAlign w:val="subscript"/>
        </w:rPr>
        <w:t>hp</w:t>
      </w:r>
      <w:r w:rsidRPr="003E3C70">
        <w:t xml:space="preserve"> = P x GM x Sinθ </w:t>
      </w:r>
    </w:p>
    <w:p w:rsidR="00CE369E" w:rsidRPr="003E3C70" w:rsidRDefault="00CE369E" w:rsidP="003E3C70">
      <w:pPr>
        <w:pStyle w:val="Noidung"/>
      </w:pPr>
      <w:r w:rsidRPr="003E3C70">
        <w:t>Hay     M</w:t>
      </w:r>
      <w:r w:rsidRPr="00CA31EC">
        <w:rPr>
          <w:vertAlign w:val="subscript"/>
        </w:rPr>
        <w:t>hp</w:t>
      </w:r>
      <w:r w:rsidRPr="003E3C70">
        <w:t xml:space="preserve"> = D x GM x Sinθ  </w:t>
      </w:r>
      <w:r w:rsidR="00CA31EC">
        <w:tab/>
      </w:r>
      <w:r w:rsidR="00CA31EC">
        <w:tab/>
      </w:r>
      <w:r w:rsidR="00CA31EC">
        <w:tab/>
      </w:r>
      <w:r w:rsidR="00CA31EC">
        <w:tab/>
      </w:r>
      <w:r w:rsidR="00CA31EC">
        <w:tab/>
      </w:r>
      <w:r w:rsidR="00CA31EC">
        <w:tab/>
        <w:t>(3.1)</w:t>
      </w:r>
    </w:p>
    <w:p w:rsidR="00CE369E" w:rsidRPr="003E3C70" w:rsidRDefault="00CE369E" w:rsidP="003E3C70">
      <w:pPr>
        <w:pStyle w:val="Noidung"/>
      </w:pPr>
      <w:r w:rsidRPr="003E3C70">
        <w:t>Với D là lượng giãn nước của tàu.</w:t>
      </w:r>
    </w:p>
    <w:p w:rsidR="00CE369E" w:rsidRPr="003E3C70" w:rsidRDefault="00CE369E" w:rsidP="003E3C70">
      <w:pPr>
        <w:pStyle w:val="Noidung"/>
      </w:pPr>
      <w:r w:rsidRPr="003E3C70">
        <w:t>Mô men hồi phục càng lớn, tàu có tính ổn định càng cao.</w:t>
      </w:r>
    </w:p>
    <w:p w:rsidR="00CE369E" w:rsidRPr="003E3C70" w:rsidRDefault="00CE369E" w:rsidP="003E3C70">
      <w:pPr>
        <w:pStyle w:val="Noidung"/>
      </w:pPr>
      <w:r w:rsidRPr="003E3C70">
        <w:lastRenderedPageBreak/>
        <w:t xml:space="preserve">Từ công thức trên ta thấy, cùng một lượng giãn nước D, cùng một góc nghiêng θ, độ lớn của mô men hồi phục phụ thuộc vào độ lớn của GM. </w:t>
      </w:r>
    </w:p>
    <w:p w:rsidR="00CE369E" w:rsidRPr="00EE2228" w:rsidRDefault="00CE369E" w:rsidP="00CE369E">
      <w:pPr>
        <w:pStyle w:val="Noidung"/>
        <w:rPr>
          <w:rFonts w:cs="Arial"/>
          <w:sz w:val="22"/>
        </w:rPr>
      </w:pPr>
    </w:p>
    <w:p w:rsidR="00CE369E" w:rsidRPr="00EE2228" w:rsidRDefault="00E32448" w:rsidP="00CE369E">
      <w:pPr>
        <w:pStyle w:val="Noidung"/>
        <w:jc w:val="center"/>
        <w:rPr>
          <w:rFonts w:cs="Arial"/>
          <w:sz w:val="22"/>
        </w:rPr>
      </w:pPr>
      <w:r>
        <w:rPr>
          <w:rFonts w:cs="Arial"/>
          <w:noProof/>
          <w:sz w:val="22"/>
        </w:rPr>
        <mc:AlternateContent>
          <mc:Choice Requires="wps">
            <w:drawing>
              <wp:anchor distT="0" distB="0" distL="114300" distR="114300" simplePos="0" relativeHeight="251697152" behindDoc="0" locked="0" layoutInCell="1" allowOverlap="1" wp14:anchorId="287688EA" wp14:editId="666F3E04">
                <wp:simplePos x="0" y="0"/>
                <wp:positionH relativeFrom="column">
                  <wp:posOffset>3079750</wp:posOffset>
                </wp:positionH>
                <wp:positionV relativeFrom="paragraph">
                  <wp:posOffset>842010</wp:posOffset>
                </wp:positionV>
                <wp:extent cx="283845" cy="257175"/>
                <wp:effectExtent l="0" t="0" r="1905" b="9525"/>
                <wp:wrapNone/>
                <wp:docPr id="1025" name="Text Box 8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0" o:spid="_x0000_s1262" type="#_x0000_t202" style="position:absolute;left:0;text-align:left;margin-left:242.5pt;margin-top:66.3pt;width:22.35pt;height:20.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" stroked="f">
                <v:textbox>
                  <w:txbxContent>
                    <w:p w:rsidR="00610B5A" w:rsidRDefault="00610B5A" w:rsidP="00CE369E">
                      <w:r>
                        <w:t>M</w:t>
                      </w:r>
                    </w:p>
                  </w:txbxContent>
                </v:textbox>
              </v:shape>
            </w:pict>
          </mc:Fallback>
        </mc:AlternateContent>
      </w:r>
      <w:r>
        <w:rPr>
          <w:rFonts w:cs="Arial"/>
          <w:noProof/>
          <w:sz w:val="22"/>
        </w:rPr>
        <mc:AlternateContent>
          <mc:Choice Requires="wpg">
            <w:drawing>
              <wp:inline distT="0" distB="0" distL="0" distR="0" wp14:anchorId="54AB0475" wp14:editId="3FD6D0A6">
                <wp:extent cx="2320925" cy="2726055"/>
                <wp:effectExtent l="9525" t="0" r="12700" b="0"/>
                <wp:docPr id="5516" name="Group 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925" cy="2726055"/>
                          <a:chOff x="7195" y="6026"/>
                          <a:chExt cx="3710" cy="4036"/>
                        </a:xfrm>
                      </wpg:grpSpPr>
                      <wpg:grpSp>
                        <wpg:cNvPr id="5517" name="Group 752"/>
                        <wpg:cNvGrpSpPr>
                          <a:grpSpLocks/>
                        </wpg:cNvGrpSpPr>
                        <wpg:grpSpPr bwMode="auto">
                          <a:xfrm>
                            <a:off x="7195" y="6026"/>
                            <a:ext cx="3710" cy="3554"/>
                            <a:chOff x="6944" y="8554"/>
                            <a:chExt cx="3710" cy="3554"/>
                          </a:xfrm>
                        </wpg:grpSpPr>
                        <wps:wsp>
                          <wps:cNvPr id="5518" name="Freeform 753"/>
                          <wps:cNvSpPr>
                            <a:spLocks/>
                          </wps:cNvSpPr>
                          <wps:spPr bwMode="auto">
                            <a:xfrm rot="1616239">
                              <a:off x="7411" y="9449"/>
                              <a:ext cx="2698" cy="2153"/>
                            </a:xfrm>
                            <a:custGeom>
                              <a:avLst/>
                              <a:gdLst>
                                <a:gd name="T0" fmla="*/ 0 w 2272"/>
                                <a:gd name="T1" fmla="*/ 0 h 1562"/>
                                <a:gd name="T2" fmla="*/ 2698 w 2272"/>
                                <a:gd name="T3" fmla="*/ 0 h 1562"/>
                                <a:gd name="T4" fmla="*/ 2698 w 2272"/>
                                <a:gd name="T5" fmla="*/ 1762 h 1562"/>
                                <a:gd name="T6" fmla="*/ 2529 w 2272"/>
                                <a:gd name="T7" fmla="*/ 2153 h 1562"/>
                                <a:gd name="T8" fmla="*/ 169 w 2272"/>
                                <a:gd name="T9" fmla="*/ 2153 h 1562"/>
                                <a:gd name="T10" fmla="*/ 0 w 2272"/>
                                <a:gd name="T11" fmla="*/ 1762 h 1562"/>
                                <a:gd name="T12" fmla="*/ 0 w 2272"/>
                                <a:gd name="T13" fmla="*/ 0 h 15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2" h="1562">
                                  <a:moveTo>
                                    <a:pt x="0" y="0"/>
                                  </a:moveTo>
                                  <a:lnTo>
                                    <a:pt x="2272" y="0"/>
                                  </a:lnTo>
                                  <a:lnTo>
                                    <a:pt x="2272" y="1278"/>
                                  </a:lnTo>
                                  <a:lnTo>
                                    <a:pt x="2130" y="1562"/>
                                  </a:lnTo>
                                  <a:lnTo>
                                    <a:pt x="142" y="1562"/>
                                  </a:lnTo>
                                  <a:lnTo>
                                    <a:pt x="0" y="1278"/>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9" name="Line 754"/>
                          <wps:cNvCnPr/>
                          <wps:spPr bwMode="auto">
                            <a:xfrm rot="1616239">
                              <a:off x="8799" y="8873"/>
                              <a:ext cx="0" cy="313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520" name="Line 755"/>
                          <wps:cNvCnPr/>
                          <wps:spPr bwMode="auto">
                            <a:xfrm>
                              <a:off x="6944" y="10439"/>
                              <a:ext cx="371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21" name="Line 756"/>
                          <wps:cNvCnPr/>
                          <wps:spPr bwMode="auto">
                            <a:xfrm flipV="1">
                              <a:off x="9136" y="10047"/>
                              <a:ext cx="0" cy="1175"/>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522" name="Text Box 757"/>
                          <wps:cNvSpPr txBox="1">
                            <a:spLocks noChangeArrowheads="1"/>
                          </wps:cNvSpPr>
                          <wps:spPr bwMode="auto">
                            <a:xfrm>
                              <a:off x="8606" y="9124"/>
                              <a:ext cx="128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w:t>
                                </w:r>
                              </w:p>
                            </w:txbxContent>
                          </wps:txbx>
                          <wps:bodyPr rot="0" vert="horz" wrap="square" lIns="91440" tIns="45720" rIns="91440" bIns="45720" anchor="t" anchorCtr="0" upright="1">
                            <a:noAutofit/>
                          </wps:bodyPr>
                        </wps:wsp>
                        <wps:wsp>
                          <wps:cNvPr id="5523" name="Text Box 758"/>
                          <wps:cNvSpPr txBox="1">
                            <a:spLocks noChangeArrowheads="1"/>
                          </wps:cNvSpPr>
                          <wps:spPr bwMode="auto">
                            <a:xfrm>
                              <a:off x="8153" y="10330"/>
                              <a:ext cx="647"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G </w:t>
                                </w:r>
                              </w:p>
                            </w:txbxContent>
                          </wps:txbx>
                          <wps:bodyPr rot="0" vert="horz" wrap="square" lIns="91440" tIns="45720" rIns="91440" bIns="45720" anchor="t" anchorCtr="0" upright="1">
                            <a:noAutofit/>
                          </wps:bodyPr>
                        </wps:wsp>
                        <wps:wsp>
                          <wps:cNvPr id="5524" name="Text Box 759"/>
                          <wps:cNvSpPr txBox="1">
                            <a:spLocks noChangeArrowheads="1"/>
                          </wps:cNvSpPr>
                          <wps:spPr bwMode="auto">
                            <a:xfrm>
                              <a:off x="8328" y="10877"/>
                              <a:ext cx="1282"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rPr>
                                    <w:sz w:val="48"/>
                                  </w:rPr>
                                  <w:t xml:space="preserve">    </w:t>
                                </w:r>
                                <w:r>
                                  <w:t>B</w:t>
                                </w:r>
                              </w:p>
                            </w:txbxContent>
                          </wps:txbx>
                          <wps:bodyPr rot="0" vert="horz" wrap="square" lIns="91440" tIns="45720" rIns="91440" bIns="45720" anchor="t" anchorCtr="0" upright="1">
                            <a:noAutofit/>
                          </wps:bodyPr>
                        </wps:wsp>
                        <wps:wsp>
                          <wps:cNvPr id="5525" name="Line 760"/>
                          <wps:cNvCnPr/>
                          <wps:spPr bwMode="auto">
                            <a:xfrm>
                              <a:off x="8700" y="10617"/>
                              <a:ext cx="0" cy="1174"/>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526" name="Freeform 761"/>
                          <wps:cNvSpPr>
                            <a:spLocks/>
                          </wps:cNvSpPr>
                          <wps:spPr bwMode="auto">
                            <a:xfrm rot="-2893502">
                              <a:off x="9100" y="8829"/>
                              <a:ext cx="475" cy="883"/>
                            </a:xfrm>
                            <a:custGeom>
                              <a:avLst/>
                              <a:gdLst>
                                <a:gd name="T0" fmla="*/ 0 w 675"/>
                                <a:gd name="T1" fmla="*/ 0 h 1222"/>
                                <a:gd name="T2" fmla="*/ 375 w 675"/>
                                <a:gd name="T3" fmla="*/ 200 h 1222"/>
                                <a:gd name="T4" fmla="*/ 433 w 675"/>
                                <a:gd name="T5" fmla="*/ 590 h 1222"/>
                                <a:gd name="T6" fmla="*/ 122 w 675"/>
                                <a:gd name="T7" fmla="*/ 883 h 1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5" h="1222">
                                  <a:moveTo>
                                    <a:pt x="0" y="0"/>
                                  </a:moveTo>
                                  <a:cubicBezTo>
                                    <a:pt x="215" y="70"/>
                                    <a:pt x="430" y="141"/>
                                    <a:pt x="533" y="277"/>
                                  </a:cubicBezTo>
                                  <a:cubicBezTo>
                                    <a:pt x="636" y="413"/>
                                    <a:pt x="675" y="659"/>
                                    <a:pt x="615" y="817"/>
                                  </a:cubicBezTo>
                                  <a:cubicBezTo>
                                    <a:pt x="555" y="975"/>
                                    <a:pt x="364" y="1098"/>
                                    <a:pt x="173" y="1222"/>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7" name="Line 762"/>
                          <wps:cNvCnPr/>
                          <wps:spPr bwMode="auto">
                            <a:xfrm rot="664">
                              <a:off x="9136" y="8976"/>
                              <a:ext cx="1" cy="313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528" name="Freeform 763"/>
                          <wps:cNvSpPr>
                            <a:spLocks/>
                          </wps:cNvSpPr>
                          <wps:spPr bwMode="auto">
                            <a:xfrm>
                              <a:off x="8925" y="10169"/>
                              <a:ext cx="217" cy="119"/>
                            </a:xfrm>
                            <a:custGeom>
                              <a:avLst/>
                              <a:gdLst>
                                <a:gd name="T0" fmla="*/ 0 w 217"/>
                                <a:gd name="T1" fmla="*/ 0 h 119"/>
                                <a:gd name="T2" fmla="*/ 83 w 217"/>
                                <a:gd name="T3" fmla="*/ 100 h 119"/>
                                <a:gd name="T4" fmla="*/ 217 w 217"/>
                                <a:gd name="T5" fmla="*/ 117 h 119"/>
                                <a:gd name="T6" fmla="*/ 0 60000 65536"/>
                                <a:gd name="T7" fmla="*/ 0 60000 65536"/>
                                <a:gd name="T8" fmla="*/ 0 60000 65536"/>
                              </a:gdLst>
                              <a:ahLst/>
                              <a:cxnLst>
                                <a:cxn ang="T6">
                                  <a:pos x="T0" y="T1"/>
                                </a:cxn>
                                <a:cxn ang="T7">
                                  <a:pos x="T2" y="T3"/>
                                </a:cxn>
                                <a:cxn ang="T8">
                                  <a:pos x="T4" y="T5"/>
                                </a:cxn>
                              </a:cxnLst>
                              <a:rect l="0" t="0" r="r" b="b"/>
                              <a:pathLst>
                                <a:path w="217" h="119">
                                  <a:moveTo>
                                    <a:pt x="0" y="0"/>
                                  </a:moveTo>
                                  <a:cubicBezTo>
                                    <a:pt x="23" y="40"/>
                                    <a:pt x="47" y="81"/>
                                    <a:pt x="83" y="100"/>
                                  </a:cubicBezTo>
                                  <a:cubicBezTo>
                                    <a:pt x="119" y="119"/>
                                    <a:pt x="168" y="118"/>
                                    <a:pt x="217"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9" name="Text Box 764"/>
                          <wps:cNvSpPr txBox="1">
                            <a:spLocks noChangeArrowheads="1"/>
                          </wps:cNvSpPr>
                          <wps:spPr bwMode="auto">
                            <a:xfrm>
                              <a:off x="8589" y="10146"/>
                              <a:ext cx="81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w:t>
                                </w:r>
                                <w:r>
                                  <w:sym w:font="Symbol" w:char="F071"/>
                                </w:r>
                              </w:p>
                            </w:txbxContent>
                          </wps:txbx>
                          <wps:bodyPr rot="0" vert="horz" wrap="square" lIns="91440" tIns="45720" rIns="91440" bIns="45720" anchor="t" anchorCtr="0" upright="1">
                            <a:noAutofit/>
                          </wps:bodyPr>
                        </wps:wsp>
                        <wps:wsp>
                          <wps:cNvPr id="5530" name="Text Box 765"/>
                          <wps:cNvSpPr txBox="1">
                            <a:spLocks noChangeArrowheads="1"/>
                          </wps:cNvSpPr>
                          <wps:spPr bwMode="auto">
                            <a:xfrm>
                              <a:off x="8423" y="8554"/>
                              <a:ext cx="81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rPr>
                                    <w:rFonts w:ascii=".VnCommercial Script" w:hAnsi=".VnCommercial Script"/>
                                    <w:i/>
                                    <w:sz w:val="36"/>
                                    <w:vertAlign w:val="subscript"/>
                                  </w:rPr>
                                </w:pPr>
                                <w:r>
                                  <w:rPr>
                                    <w:i/>
                                  </w:rPr>
                                  <w:t>M</w:t>
                                </w:r>
                                <w:r>
                                  <w:rPr>
                                    <w:i/>
                                    <w:vertAlign w:val="subscript"/>
                                  </w:rPr>
                                  <w:t>hp</w:t>
                                </w:r>
                              </w:p>
                            </w:txbxContent>
                          </wps:txbx>
                          <wps:bodyPr rot="0" vert="horz" wrap="square" lIns="91440" tIns="45720" rIns="91440" bIns="45720" anchor="t" anchorCtr="0" upright="1">
                            <a:noAutofit/>
                          </wps:bodyPr>
                        </wps:wsp>
                        <wps:wsp>
                          <wps:cNvPr id="5531" name="Text Box 766"/>
                          <wps:cNvSpPr txBox="1">
                            <a:spLocks noChangeArrowheads="1"/>
                          </wps:cNvSpPr>
                          <wps:spPr bwMode="auto">
                            <a:xfrm>
                              <a:off x="7719" y="11418"/>
                              <a:ext cx="81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K</w:t>
                                </w:r>
                              </w:p>
                            </w:txbxContent>
                          </wps:txbx>
                          <wps:bodyPr rot="0" vert="horz" wrap="square" lIns="91440" tIns="45720" rIns="91440" bIns="45720" anchor="t" anchorCtr="0" upright="1">
                            <a:noAutofit/>
                          </wps:bodyPr>
                        </wps:wsp>
                        <wps:wsp>
                          <wps:cNvPr id="5532" name="Text Box 767"/>
                          <wps:cNvSpPr txBox="1">
                            <a:spLocks noChangeArrowheads="1"/>
                          </wps:cNvSpPr>
                          <wps:spPr bwMode="auto">
                            <a:xfrm>
                              <a:off x="8747" y="11463"/>
                              <a:ext cx="47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P</w:t>
                                </w:r>
                              </w:p>
                            </w:txbxContent>
                          </wps:txbx>
                          <wps:bodyPr rot="0" vert="horz" wrap="square" lIns="91440" tIns="45720" rIns="91440" bIns="45720" anchor="t" anchorCtr="0" upright="1">
                            <a:noAutofit/>
                          </wps:bodyPr>
                        </wps:wsp>
                        <wps:wsp>
                          <wps:cNvPr id="5533" name="Text Box 768"/>
                          <wps:cNvSpPr txBox="1">
                            <a:spLocks noChangeArrowheads="1"/>
                          </wps:cNvSpPr>
                          <wps:spPr bwMode="auto">
                            <a:xfrm>
                              <a:off x="9183" y="9956"/>
                              <a:ext cx="74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rPr>
                                    <w:vertAlign w:val="subscript"/>
                                  </w:rPr>
                                </w:pPr>
                                <w:r>
                                  <w:t>F</w:t>
                                </w:r>
                                <w:r>
                                  <w:rPr>
                                    <w:vertAlign w:val="subscript"/>
                                  </w:rPr>
                                  <w:t>b</w:t>
                                </w:r>
                              </w:p>
                            </w:txbxContent>
                          </wps:txbx>
                          <wps:bodyPr rot="0" vert="horz" wrap="square" lIns="91440" tIns="45720" rIns="91440" bIns="45720" anchor="t" anchorCtr="0" upright="1">
                            <a:noAutofit/>
                          </wps:bodyPr>
                        </wps:wsp>
                      </wpg:grpSp>
                      <wps:wsp>
                        <wps:cNvPr id="5534" name="Text Box 769"/>
                        <wps:cNvSpPr txBox="1">
                          <a:spLocks noChangeArrowheads="1"/>
                        </wps:cNvSpPr>
                        <wps:spPr bwMode="auto">
                          <a:xfrm>
                            <a:off x="7250" y="9544"/>
                            <a:ext cx="36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66DE3" w:rsidRDefault="00610B5A" w:rsidP="00566DE3"/>
                          </w:txbxContent>
                        </wps:txbx>
                        <wps:bodyPr rot="0" vert="horz" wrap="square" lIns="91440" tIns="45720" rIns="91440" bIns="45720" anchor="t" anchorCtr="0" upright="1">
                          <a:noAutofit/>
                        </wps:bodyPr>
                      </wps:wsp>
                    </wpg:wgp>
                  </a:graphicData>
                </a:graphic>
              </wp:inline>
            </w:drawing>
          </mc:Choice>
          <mc:Fallback>
            <w:pict>
              <v:group id="Group 751" o:spid="_x0000_s1263" style="width:182.75pt;height:214.65pt;mso-position-horizontal-relative:char;mso-position-vertical-relative:line" coordorigin="7195,6026" coordsize="3710,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">
                <v:group id="Group 752" o:spid="_x0000_s1264" style="position:absolute;left:7195;top:6026;width:3710;height:3554" coordorigin="6944,8554" coordsize="3710,3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G4xMYAAADdAAAADwAAAGRycy9kb3ducmV2LnhtbESPT2vCQBTE7wW/w/KE&#10;3uomllSJriKi4kEK/gHx9sg+k2D2bciuSfz23UKhx2FmfsPMl72pREuNKy0riEcRCOLM6pJzBZfz&#10;9mMKwnlkjZVlUvAiB8vF4G2OqbYdH6k9+VwECLsUFRTe16mULivIoBvZmjh4d9sY9EE2udQNdgFu&#10;KjmOoi9psOSwUGBN64Kyx+lpFOw67Faf8aY9PO7r1+2cfF8PMSn1PuxXMxCeev8f/mvvtYIkiS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objExgAAAN0A&#10;AAAPAAAAAAAAAAAAAAAAAKoCAABkcnMvZG93bnJldi54bWxQSwUGAAAAAAQABAD6AAAAnQMAAAAA&#10;">
                  <v:shape id="Freeform 753" o:spid="_x0000_s1265" style="position:absolute;left:7411;top:9449;width:2698;height:2153;rotation:1765364fd;visibility:visible;mso-wrap-style:square;v-text-anchor:top" coordsize="227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l4sQA&#10;AADdAAAADwAAAGRycy9kb3ducmV2LnhtbERPTWvCQBC9F/oflin0VjdaTCV1DUUQSkHFKKK3aXaa&#10;hGRn0+w2xn/vHoQeH+97ng6mET11rrKsYDyKQBDnVldcKDjsVy8zEM4ja2wsk4IrOUgXjw9zTLS9&#10;8I76zBcihLBLUEHpfZtI6fKSDLqRbYkD92M7gz7ArpC6w0sIN42cRFEsDVYcGkpsaVlSXmd/RgGd&#10;11/buO/bid4cf99ea/udxSelnp+Gj3cQngb/L767P7WC6XQc5oY34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GJeLEAAAA3QAAAA8AAAAAAAAAAAAAAAAAmAIAAGRycy9k&#10;b3ducmV2LnhtbFBLBQYAAAAABAAEAPUAAACJAwAAAAA=&#10;" path="m,l2272,r,1278l2130,1562r-1988,l,1278,,xe">
                    <v:path arrowok="t" o:connecttype="custom" o:connectlocs="0,0;3204,0;3204,2429;3003,2968;201,2968;0,2429;0,0" o:connectangles="0,0,0,0,0,0,0"/>
                  </v:shape>
                  <v:line id="Line 754" o:spid="_x0000_s1266" style="position:absolute;rotation:1765364fd;visibility:visible;mso-wrap-style:square" from="8799,8873" to="8799,1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6PiMUAAADdAAAADwAAAGRycy9kb3ducmV2LnhtbESP0WoCMRRE3wv+Q7hC3zSrYFtXo4gi&#10;FGxpq/sBl801WdzcLJvobvv1TUHo4zBzZpjlune1uFEbKs8KJuMMBHHpdcVGQXHaj15AhIissfZM&#10;Cr4pwHo1eFhirn3HX3Q7RiNSCYccFdgYm1zKUFpyGMa+IU7e2bcOY5KtkbrFLpW7Wk6z7Ek6rDgt&#10;WGxoa6m8HK9OwWz6YYu34t2czPPnjuVPR4fDRqnHYb9ZgIjUx//wnX7ViZtN5vD3Jj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6PiMUAAADdAAAADwAAAAAAAAAA&#10;AAAAAAChAgAAZHJzL2Rvd25yZXYueG1sUEsFBgAAAAAEAAQA+QAAAJMDAAAAAA==&#10;">
                    <v:stroke dashstyle="dashDot"/>
                  </v:line>
                  <v:line id="Line 755" o:spid="_x0000_s1267" style="position:absolute;visibility:visible;mso-wrap-style:square" from="6944,10439" to="10654,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lcIcMAAADdAAAADwAAAGRycy9kb3ducmV2LnhtbERPz2vCMBS+C/4P4Qm7yEwnKqMzigxF&#10;8eQyQY9vzbMtNi+lybT615uD4PHj+z2dt7YSF2p86VjBxyABQZw5U3KuYP+7ev8E4QOywcoxKbiR&#10;h/ms25liatyVf+iiQy5iCPsUFRQh1KmUPivIoh+4mjhyJ9dYDBE2uTQNXmO4reQwSSbSYsmxocCa&#10;vgvKzvrfKtDy77C897e03rd9rU87zI6jiVJvvXbxBSJQG17ip3tjFIzHw7g/volP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5XCHDAAAA3QAAAA8AAAAAAAAAAAAA&#10;AAAAoQIAAGRycy9kb3ducmV2LnhtbFBLBQYAAAAABAAEAPkAAACRAwAAAAA=&#10;">
                    <v:stroke dashstyle="1 1" endcap="round"/>
                  </v:line>
                  <v:line id="Line 756" o:spid="_x0000_s1268" style="position:absolute;flip:y;visibility:visible;mso-wrap-style:square" from="9136,10047" to="9136,1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Pb8QAAADdAAAADwAAAGRycy9kb3ducmV2LnhtbESPQWvCQBSE74L/YXmCN7NJRCmpq7QF&#10;wYuHRu35NftMQrNvQ3aN6793C4Ueh5n5htnsgunESINrLSvIkhQEcWV1y7WC82m/eAHhPLLGzjIp&#10;eJCD3XY62WCh7Z0/aSx9LSKEXYEKGu/7QkpXNWTQJbYnjt7VDgZ9lEMt9YD3CDedzNN0LQ22HBca&#10;7OmjoeqnvBkFl3BcXnV6G2VbfunjI3vPv/dBqfksvL2C8BT8f/ivfdAKVqs8g9838QnI7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889vxAAAAN0AAAAPAAAAAAAAAAAA&#10;AAAAAKECAABkcnMvZG93bnJldi54bWxQSwUGAAAAAAQABAD5AAAAkgMAAAAA&#10;">
                    <v:stroke startarrow="oval" endarrow="block"/>
                  </v:line>
                  <v:shape id="Text Box 757" o:spid="_x0000_s1269" type="#_x0000_t202" style="position:absolute;left:8606;top:9124;width:1283;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fqcUA&#10;AADdAAAADwAAAGRycy9kb3ducmV2LnhtbESPT2vCQBTE74LfYXlCb7praERTNyKWQk8taiv09si+&#10;/MHs25DdmvTbdwsFj8PM/IbZ7kbbihv1vnGsYblQIIgLZxquNHycX+ZrED4gG2wdk4Yf8rDLp5Mt&#10;ZsYNfKTbKVQiQthnqKEOocuk9EVNFv3CdcTRK11vMUTZV9L0OES4bWWi1EpabDgu1NjRoabievq2&#10;Gj7fyq/Lo3qvnm3aDW5Uku1Gav0wG/dPIAKN4R7+b78aDWmaJ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d+pxQAAAN0AAAAPAAAAAAAAAAAAAAAAAJgCAABkcnMv&#10;ZG93bnJldi54bWxQSwUGAAAAAAQABAD1AAAAigMAAAAA&#10;" filled="f" stroked="f">
                    <v:textbox>
                      <w:txbxContent>
                        <w:p w:rsidR="00610B5A" w:rsidRDefault="00610B5A" w:rsidP="00CE369E">
                          <w:r>
                            <w:t xml:space="preserve">  </w:t>
                          </w:r>
                        </w:p>
                      </w:txbxContent>
                    </v:textbox>
                  </v:shape>
                  <v:shape id="Text Box 758" o:spid="_x0000_s1270" type="#_x0000_t202" style="position:absolute;left:8153;top:10330;width:647;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V6MsYA&#10;AADdAAAADwAAAGRycy9kb3ducmV2LnhtbESPS2vDMBCE74H8B7GB3BqpaV1Sx0ooLYGcGppHIbfF&#10;Wj+otTKWErv/vgoUchxm5hsmWw+2EVfqfO1Yw+NMgSDOnam51HA8bB4WIHxANtg4Jg2/5GG9Go8y&#10;TI3r+Yuu+1CKCGGfooYqhDaV0ucVWfQz1xJHr3CdxRBlV0rTYR/htpFzpV6kxZrjQoUtvVeU/+wv&#10;VsPpszh/P6td+WGTtneDkmxfpdbTyfC2BBFoCPfwf3trNCTJ/Al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V6MsYAAADdAAAADwAAAAAAAAAAAAAAAACYAgAAZHJz&#10;L2Rvd25yZXYueG1sUEsFBgAAAAAEAAQA9QAAAIsDAAAAAA==&#10;" filled="f" stroked="f">
                    <v:textbox>
                      <w:txbxContent>
                        <w:p w:rsidR="00610B5A" w:rsidRDefault="00610B5A" w:rsidP="00CE369E">
                          <w:r>
                            <w:t xml:space="preserve">  G </w:t>
                          </w:r>
                        </w:p>
                      </w:txbxContent>
                    </v:textbox>
                  </v:shape>
                  <v:shape id="Text Box 759" o:spid="_x0000_s1271" type="#_x0000_t202" style="position:absolute;left:8328;top:10877;width:1282;height:1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ziRsUA&#10;AADdAAAADwAAAGRycy9kb3ducmV2LnhtbESPQWvCQBSE74L/YXlCb2bXkEhNXUVaCj21qFXw9sg+&#10;k9Ds25DdmvTfdwsFj8PMfMOst6NtxY163zjWsEgUCOLSmYYrDZ/H1/kjCB+QDbaOScMPedhuppM1&#10;FsYNvKfbIVQiQtgXqKEOoSuk9GVNFn3iOuLoXV1vMUTZV9L0OES4bWWq1FJabDgu1NjRc03l1+Hb&#10;aji9Xy/nTH1ULzbvBjcqyXYltX6YjbsnEIHGcA//t9+MhjxPM/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OJGxQAAAN0AAAAPAAAAAAAAAAAAAAAAAJgCAABkcnMv&#10;ZG93bnJldi54bWxQSwUGAAAAAAQABAD1AAAAigMAAAAA&#10;" filled="f" stroked="f">
                    <v:textbox>
                      <w:txbxContent>
                        <w:p w:rsidR="00610B5A" w:rsidRDefault="00610B5A" w:rsidP="00CE369E">
                          <w:r>
                            <w:rPr>
                              <w:sz w:val="48"/>
                            </w:rPr>
                            <w:t xml:space="preserve">    </w:t>
                          </w:r>
                          <w:r>
                            <w:t>B</w:t>
                          </w:r>
                        </w:p>
                      </w:txbxContent>
                    </v:textbox>
                  </v:shape>
                  <v:line id="Line 760" o:spid="_x0000_s1272" style="position:absolute;visibility:visible;mso-wrap-style:square" from="8700,10617" to="8700,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HxcQAAADdAAAADwAAAGRycy9kb3ducmV2LnhtbESPwWrDMBBE74X+g9hCb40cg0pxooQQ&#10;U+g1cS++bayNZWKtHEuN3b+vAoEeh5l5w6y3s+vFjcbQedawXGQgiBtvOm41fFefbx8gQkQ22Hsm&#10;Db8UYLt5flpjYfzEB7odYysShEOBGmyMQyFlaCw5DAs/ECfv7EeHMcmxlWbEKcFdL/Mse5cOO04L&#10;FgfaW2ouxx+nQdaH2laVKnt1qqfrNa/K077U+vVl3q1ARJrjf/jR/jIalMoV3N+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ocfFxAAAAN0AAAAPAAAAAAAAAAAA&#10;AAAAAKECAABkcnMvZG93bnJldi54bWxQSwUGAAAAAAQABAD5AAAAkgMAAAAA&#10;">
                    <v:stroke startarrow="oval" endarrow="block"/>
                  </v:line>
                  <v:shape id="Freeform 761" o:spid="_x0000_s1273" style="position:absolute;left:9100;top:8829;width:475;height:883;rotation:-3160476fd;visibility:visible;mso-wrap-style:square;v-text-anchor:top" coordsize="675,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bxcYA&#10;AADdAAAADwAAAGRycy9kb3ducmV2LnhtbESPX0vDQBDE3wW/w7GCL2I3FlNK7LUUoRDwQftHn5fc&#10;NhfM7cXcNU2/vScIfRxm5jfMYjW6Vg3ch8aLhqdJBoql8qaRWsNhv3mcgwqRxFDrhTVcOMBqeXuz&#10;oML4s2x52MVaJYiEgjTYGLsCMVSWHYWJ71iSd/S9o5hkX6Pp6ZzgrsVpls3QUSNpwVLHr5ar793J&#10;aUD7mW+fH9Y/b8OXKy8fJeL7/Kj1/d24fgEVeYzX8H+7NBryfDqDvzfpCeD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bxcYAAADdAAAADwAAAAAAAAAAAAAAAACYAgAAZHJz&#10;L2Rvd25yZXYueG1sUEsFBgAAAAAEAAQA9QAAAIsDAAAAAA==&#10;" path="m,c215,70,430,141,533,277v103,136,142,382,82,540c555,975,364,1098,173,1222e" filled="f">
                    <v:stroke startarrow="open"/>
                    <v:path arrowok="t" o:connecttype="custom" o:connectlocs="0,0;264,145;305,426;86,638" o:connectangles="0,0,0,0"/>
                  </v:shape>
                  <v:line id="Line 762" o:spid="_x0000_s1274" style="position:absolute;rotation:725fd;visibility:visible;mso-wrap-style:square" from="9136,8976" to="9137,1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x5WcgAAADdAAAADwAAAGRycy9kb3ducmV2LnhtbESPQWvCQBSE74X+h+UVvEjdKKgluorU&#10;2ii2SFR6fmRfk9Ds2zS7avrvXUHocZiZb5jpvDWVOFPjSssK+r0IBHFmdcm5guNh9fwCwnlkjZVl&#10;UvBHDuazx4cpxtpeOKXz3uciQNjFqKDwvo6ldFlBBl3P1sTB+7aNQR9kk0vd4CXATSUHUTSSBksO&#10;CwXW9FpQ9rM/GQXd9err49O/7+pqk56Wv4sk2b4lSnWe2sUEhKfW/4fv7bVWMBwOxnB7E56An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4x5WcgAAADdAAAADwAAAAAA&#10;AAAAAAAAAAChAgAAZHJzL2Rvd25yZXYueG1sUEsFBgAAAAAEAAQA+QAAAJYDAAAAAA==&#10;">
                    <v:stroke dashstyle="dashDot"/>
                  </v:line>
                  <v:shape id="Freeform 763" o:spid="_x0000_s1275" style="position:absolute;left:8925;top:10169;width:217;height:119;visibility:visible;mso-wrap-style:square;v-text-anchor:top" coordsize="217,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DaiMQA&#10;AADdAAAADwAAAGRycy9kb3ducmV2LnhtbERPTWvCQBC9C/6HZQRvZtOoaUldgwqWYg+laQ89Dtlp&#10;EpqdDdmtif317kHw+Hjfm3w0rThT7xrLCh6iGARxaXXDlYKvz+PiCYTzyBpby6TgQg7y7XSywUzb&#10;gT/oXPhKhBB2GSqove8yKV1Zk0EX2Y44cD+2N+gD7CupexxCuGllEsepNNhwaKixo0NN5W/xZxT8&#10;P56Wzd4Mq1Sm++LtiFa+v3wrNZ+Nu2cQnkZ/F9/cr1rBep2EueFNeAJye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2ojEAAAA3QAAAA8AAAAAAAAAAAAAAAAAmAIAAGRycy9k&#10;b3ducmV2LnhtbFBLBQYAAAAABAAEAPUAAACJAwAAAAA=&#10;" path="m,c23,40,47,81,83,100v36,19,85,18,134,17e" filled="f">
                    <v:path arrowok="t" o:connecttype="custom" o:connectlocs="0,0;83,100;217,117" o:connectangles="0,0,0"/>
                  </v:shape>
                  <v:shape id="Text Box 764" o:spid="_x0000_s1276" type="#_x0000_t202" style="position:absolute;left:8589;top:10146;width:81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1N2MUA&#10;AADdAAAADwAAAGRycy9kb3ducmV2LnhtbESPT2vCQBTE7wW/w/KE3ppdxRSNriKK0FNL/QfeHtln&#10;Esy+DdnVpN++Wyh4HGbmN8xi1dtaPKj1lWMNo0SBIM6dqbjQcDzs3qYgfEA2WDsmDT/kYbUcvCww&#10;M67jb3rsQyEihH2GGsoQmkxKn5dk0SeuIY7e1bUWQ5RtIU2LXYTbWo6VepcWK44LJTa0KSm/7e9W&#10;w+nzejlP1FextWnTuV5JtjOp9euwX89BBOrDM/zf/jAa0nQ8g7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U3YxQAAAN0AAAAPAAAAAAAAAAAAAAAAAJgCAABkcnMv&#10;ZG93bnJldi54bWxQSwUGAAAAAAQABAD1AAAAigMAAAAA&#10;" filled="f" stroked="f">
                    <v:textbox>
                      <w:txbxContent>
                        <w:p w:rsidR="00610B5A" w:rsidRDefault="00610B5A" w:rsidP="00CE369E">
                          <w:r>
                            <w:t xml:space="preserve">  </w:t>
                          </w:r>
                          <w:r>
                            <w:sym w:font="Symbol" w:char="F071"/>
                          </w:r>
                        </w:p>
                      </w:txbxContent>
                    </v:textbox>
                  </v:shape>
                  <v:shape id="Text Box 765" o:spid="_x0000_s1277" type="#_x0000_t202" style="position:absolute;left:8423;top:8554;width:814;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5ymMIA&#10;AADdAAAADwAAAGRycy9kb3ducmV2LnhtbERPz2vCMBS+D/wfwhN200S3iqtGkQ1hJ8VuDrw9mmdb&#10;bF5KE239781B2PHj+71c97YWN2p95VjDZKxAEOfOVFxo+P3ZjuYgfEA2WDsmDXfysF4NXpaYGtfx&#10;gW5ZKEQMYZ+ihjKEJpXS5yVZ9GPXEEfu7FqLIcK2kKbFLobbWk6VmkmLFceGEhv6LCm/ZFer4bg7&#10;n/7e1b74sknTuV5Jth9S69dhv1mACNSHf/HT/W00JMlb3B/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nKYwgAAAN0AAAAPAAAAAAAAAAAAAAAAAJgCAABkcnMvZG93&#10;bnJldi54bWxQSwUGAAAAAAQABAD1AAAAhwMAAAAA&#10;" filled="f" stroked="f">
                    <v:textbox>
                      <w:txbxContent>
                        <w:p w:rsidR="00610B5A" w:rsidRDefault="00610B5A" w:rsidP="00CE369E">
                          <w:pPr>
                            <w:rPr>
                              <w:rFonts w:ascii=".VnCommercial Script" w:hAnsi=".VnCommercial Script"/>
                              <w:i/>
                              <w:sz w:val="36"/>
                              <w:vertAlign w:val="subscript"/>
                            </w:rPr>
                          </w:pPr>
                          <w:r>
                            <w:rPr>
                              <w:i/>
                            </w:rPr>
                            <w:t>M</w:t>
                          </w:r>
                          <w:r>
                            <w:rPr>
                              <w:i/>
                              <w:vertAlign w:val="subscript"/>
                            </w:rPr>
                            <w:t>hp</w:t>
                          </w:r>
                        </w:p>
                      </w:txbxContent>
                    </v:textbox>
                  </v:shape>
                  <v:shape id="Text Box 766" o:spid="_x0000_s1278" type="#_x0000_t202" style="position:absolute;left:7719;top:11418;width:81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XA8YA&#10;AADdAAAADwAAAGRycy9kb3ducmV2LnhtbESPS2vDMBCE74X8B7GF3BopaV1Sx0oIKYGcGppHIbfF&#10;Wj+otTKWErv/vgoUehxm5hsmWw22ETfqfO1Yw3SiQBDnztRcajgdt09zED4gG2wck4Yf8rBajh4y&#10;TI3r+ZNuh1CKCGGfooYqhDaV0ucVWfQT1xJHr3CdxRBlV0rTYR/htpEzpV6lxZrjQoUtbSrKvw9X&#10;q+H8UVy+XtS+fLdJ27tBSbZvUuvx47BegAg0hP/wX3tnNCTJ8x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LXA8YAAADdAAAADwAAAAAAAAAAAAAAAACYAgAAZHJz&#10;L2Rvd25yZXYueG1sUEsFBgAAAAAEAAQA9QAAAIsDAAAAAA==&#10;" filled="f" stroked="f">
                    <v:textbox>
                      <w:txbxContent>
                        <w:p w:rsidR="00610B5A" w:rsidRDefault="00610B5A" w:rsidP="00CE369E">
                          <w:r>
                            <w:t xml:space="preserve">  K</w:t>
                          </w:r>
                        </w:p>
                      </w:txbxContent>
                    </v:textbox>
                  </v:shape>
                  <v:shape id="Text Box 767" o:spid="_x0000_s1279" type="#_x0000_t202" style="position:absolute;left:8747;top:11463;width:47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BJdMYA&#10;AADdAAAADwAAAGRycy9kb3ducmV2LnhtbESPS2vDMBCE74H8B7GB3BqpaV1Sx0ooLYGcGppHIbfF&#10;Wj+otTKWErv/vgoUchxm5hsmWw+2EVfqfO1Yw+NMgSDOnam51HA8bB4WIHxANtg4Jg2/5GG9Go8y&#10;TI3r+Yuu+1CKCGGfooYqhDaV0ucVWfQz1xJHr3CdxRBlV0rTYR/htpFzpV6kxZrjQoUtvVeU/+wv&#10;VsPpszh/P6td+WGTtneDkmxfpdbTyfC2BBFoCPfwf3trNCTJ0xx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BJdMYAAADdAAAADwAAAAAAAAAAAAAAAACYAgAAZHJz&#10;L2Rvd25yZXYueG1sUEsFBgAAAAAEAAQA9QAAAIsDAAAAAA==&#10;" filled="f" stroked="f">
                    <v:textbox>
                      <w:txbxContent>
                        <w:p w:rsidR="00610B5A" w:rsidRDefault="00610B5A" w:rsidP="00CE369E">
                          <w:r>
                            <w:t>P</w:t>
                          </w:r>
                        </w:p>
                      </w:txbxContent>
                    </v:textbox>
                  </v:shape>
                  <v:shape id="Text Box 768" o:spid="_x0000_s1280" type="#_x0000_t202" style="position:absolute;left:9183;top:9956;width:746;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s78QA&#10;AADdAAAADwAAAGRycy9kb3ducmV2LnhtbESPQWvCQBSE74L/YXlCb3VXbUqNriKK4EmpbQVvj+wz&#10;CWbfhuzWpP/eFQoeh5n5hpkvO1uJGzW+dKxhNFQgiDNnSs41fH9tXz9A+IBssHJMGv7Iw3LR780x&#10;Na7lT7odQy4ihH2KGooQ6lRKnxVk0Q9dTRy9i2sshiibXJoG2wi3lRwr9S4tlhwXCqxpXVB2Pf5a&#10;DT/7y/n0pg75xiZ16zol2U6l1i+DbjUDEagLz/B/e2c0JMlk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c7O/EAAAA3QAAAA8AAAAAAAAAAAAAAAAAmAIAAGRycy9k&#10;b3ducmV2LnhtbFBLBQYAAAAABAAEAPUAAACJAwAAAAA=&#10;" filled="f" stroked="f">
                    <v:textbox>
                      <w:txbxContent>
                        <w:p w:rsidR="00610B5A" w:rsidRDefault="00610B5A" w:rsidP="00CE369E">
                          <w:pPr>
                            <w:rPr>
                              <w:vertAlign w:val="subscript"/>
                            </w:rPr>
                          </w:pPr>
                          <w:r>
                            <w:t>F</w:t>
                          </w:r>
                          <w:r>
                            <w:rPr>
                              <w:vertAlign w:val="subscript"/>
                            </w:rPr>
                            <w:t>b</w:t>
                          </w:r>
                        </w:p>
                      </w:txbxContent>
                    </v:textbox>
                  </v:shape>
                </v:group>
                <v:shape id="Text Box 769" o:spid="_x0000_s1281" type="#_x0000_t202" style="position:absolute;left:7250;top:9544;width:360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V0m8UA&#10;AADdAAAADwAAAGRycy9kb3ducmV2LnhtbESPT2vCQBTE74LfYXmCN931T0qNriItBU+W2lbw9sg+&#10;k2D2bchuTfz2bkHwOMzMb5jVprOVuFLjS8caJmMFgjhzpuRcw8/3x+gVhA/IBivHpOFGHjbrfm+F&#10;qXEtf9H1EHIRIexT1FCEUKdS+qwgi37sauLonV1jMUTZ5NI02Ea4reRUqRdpseS4UGBNbwVll8Of&#10;1fC7P5+Oc/WZv9ukbl2nJNuF1Ho46LZLEIG68Aw/2jujIUlmc/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XSbxQAAAN0AAAAPAAAAAAAAAAAAAAAAAJgCAABkcnMv&#10;ZG93bnJldi54bWxQSwUGAAAAAAQABAD1AAAAigMAAAAA&#10;" filled="f" stroked="f">
                  <v:textbox>
                    <w:txbxContent>
                      <w:p w:rsidR="00610B5A" w:rsidRPr="00566DE3" w:rsidRDefault="00610B5A" w:rsidP="00566DE3"/>
                    </w:txbxContent>
                  </v:textbox>
                </v:shape>
                <w10:anchorlock/>
              </v:group>
            </w:pict>
          </mc:Fallback>
        </mc:AlternateContent>
      </w:r>
    </w:p>
    <w:p w:rsidR="00CE369E" w:rsidRPr="0026210E" w:rsidRDefault="008E7B1F" w:rsidP="00CE369E">
      <w:pPr>
        <w:pStyle w:val="Hinhve"/>
        <w:tabs>
          <w:tab w:val="clear" w:pos="851"/>
        </w:tabs>
        <w:rPr>
          <w:rFonts w:cs="Arial"/>
          <w:i w:val="0"/>
        </w:rPr>
      </w:pPr>
      <w:r w:rsidRPr="0026210E">
        <w:rPr>
          <w:rFonts w:cs="Arial"/>
          <w:i w:val="0"/>
        </w:rPr>
        <w:t>Hình 3.3</w:t>
      </w:r>
      <w:r w:rsidR="00CE369E" w:rsidRPr="0026210E">
        <w:rPr>
          <w:rFonts w:cs="Arial"/>
          <w:i w:val="0"/>
        </w:rPr>
        <w:t xml:space="preserve">. </w:t>
      </w:r>
      <w:r w:rsidR="00CE369E" w:rsidRPr="0026210E">
        <w:rPr>
          <w:i w:val="0"/>
          <w:sz w:val="30"/>
        </w:rPr>
        <w:t>C</w:t>
      </w:r>
      <w:r w:rsidR="00CE369E" w:rsidRPr="0026210E">
        <w:rPr>
          <w:rFonts w:cs="Arial"/>
          <w:i w:val="0"/>
        </w:rPr>
        <w:t>hiều cao thế vững</w:t>
      </w:r>
    </w:p>
    <w:p w:rsidR="00CE369E" w:rsidRPr="003E3C70" w:rsidRDefault="00CE369E" w:rsidP="003E3C70">
      <w:pPr>
        <w:pStyle w:val="Noidung"/>
      </w:pPr>
      <w:r w:rsidRPr="003E3C70">
        <w:t xml:space="preserve">Tại những góc nghiêng nhỏ, ổn định của tàu được đánh giá bằng độ lớn của GM và GM được gọi là chiều cao thế vững của tàu </w:t>
      </w:r>
    </w:p>
    <w:p w:rsidR="00CE369E" w:rsidRPr="003E3C70" w:rsidRDefault="00CE369E" w:rsidP="003E3C70">
      <w:pPr>
        <w:pStyle w:val="Noidung"/>
      </w:pPr>
      <w:r w:rsidRPr="003E3C70">
        <w:t>Từ hình vẽ ta có:</w:t>
      </w:r>
    </w:p>
    <w:p w:rsidR="00CE369E" w:rsidRPr="003E3C70" w:rsidRDefault="00CE369E" w:rsidP="003E3C70">
      <w:pPr>
        <w:pStyle w:val="Noidung"/>
      </w:pPr>
      <w:r w:rsidRPr="003E3C70">
        <w:t xml:space="preserve">                                           GM = KM - KG            </w:t>
      </w:r>
      <w:r w:rsidR="00CA31EC">
        <w:tab/>
      </w:r>
      <w:r w:rsidR="00CA31EC">
        <w:tab/>
      </w:r>
      <w:r w:rsidR="00CA31EC">
        <w:tab/>
        <w:t>(3.2)</w:t>
      </w:r>
      <w:r w:rsidRPr="003E3C70">
        <w:t xml:space="preserve">          </w:t>
      </w:r>
    </w:p>
    <w:p w:rsidR="00CE369E" w:rsidRPr="003E3C70" w:rsidRDefault="00CE369E" w:rsidP="003E3C70">
      <w:pPr>
        <w:pStyle w:val="Noidung"/>
      </w:pPr>
      <w:r w:rsidRPr="003E3C70">
        <w:t>Trong đó:</w:t>
      </w:r>
    </w:p>
    <w:p w:rsidR="00CE369E" w:rsidRPr="003E3C70" w:rsidRDefault="00CE369E" w:rsidP="003E3C70">
      <w:pPr>
        <w:pStyle w:val="Noidung"/>
      </w:pPr>
      <w:r w:rsidRPr="003E3C70">
        <w:t>KM là chiều cao tâm nghiêng, được cho trong bảng thủy tĩnh hoặc thước trọng tải của tàu với đối số là lượng giãn nước D ( hoặc mớn nước ).</w:t>
      </w:r>
    </w:p>
    <w:p w:rsidR="00CE369E" w:rsidRPr="003E3C70" w:rsidRDefault="00CE369E" w:rsidP="003E3C70">
      <w:pPr>
        <w:pStyle w:val="Noidung"/>
      </w:pPr>
      <w:r w:rsidRPr="003E3C70">
        <w:t>KG là chiều cao trọng tâm của tàu được tính theo công thức:</w:t>
      </w:r>
    </w:p>
    <w:p w:rsidR="00CE369E" w:rsidRPr="003E3C70" w:rsidRDefault="00CA31EC" w:rsidP="003E3C70">
      <w:pPr>
        <w:pStyle w:val="Noidung"/>
      </w:pPr>
      <w:r>
        <w:tab/>
      </w:r>
      <w:r>
        <w:tab/>
      </w:r>
      <w:r>
        <w:tab/>
      </w:r>
      <w:r w:rsidR="00CE369E" w:rsidRPr="003E3C70">
        <w:object w:dxaOrig="2980" w:dyaOrig="660">
          <v:shape id="_x0000_i1075" type="#_x0000_t75" style="width:149.3pt;height:33.35pt" o:ole="">
            <v:imagedata r:id="rId117" o:title=""/>
          </v:shape>
          <o:OLEObject Type="Embed" ProgID="Equation.3" ShapeID="_x0000_i1075" DrawAspect="Content" ObjectID="_1556956948" r:id="rId118"/>
        </w:object>
      </w:r>
      <w:r w:rsidR="00CE369E" w:rsidRPr="003E3C70">
        <w:t xml:space="preserve">        </w:t>
      </w:r>
      <w:r>
        <w:tab/>
      </w:r>
      <w:r>
        <w:tab/>
      </w:r>
      <w:r>
        <w:tab/>
        <w:t>(3.3)</w:t>
      </w:r>
    </w:p>
    <w:p w:rsidR="00CE369E" w:rsidRPr="003E3C70" w:rsidRDefault="00CE369E" w:rsidP="003E3C70">
      <w:pPr>
        <w:pStyle w:val="Noidung"/>
      </w:pPr>
      <w:r w:rsidRPr="003E3C70">
        <w:t>Trong đó :</w:t>
      </w:r>
    </w:p>
    <w:p w:rsidR="00CE369E" w:rsidRPr="003E3C70" w:rsidRDefault="00CA31EC" w:rsidP="003E3C70">
      <w:pPr>
        <w:pStyle w:val="Noidung"/>
      </w:pPr>
      <w:r>
        <w:tab/>
      </w:r>
      <w:r w:rsidR="00CE369E" w:rsidRPr="003E3C70">
        <w:t>- Do : Là trọng lượng tàu không cho trong hồ sơ tàu.</w:t>
      </w:r>
    </w:p>
    <w:p w:rsidR="00CE369E" w:rsidRPr="003E3C70" w:rsidRDefault="00CA31EC" w:rsidP="003E3C70">
      <w:pPr>
        <w:pStyle w:val="Noidung"/>
      </w:pPr>
      <w:r>
        <w:tab/>
      </w:r>
      <w:r w:rsidR="00CE369E" w:rsidRPr="003E3C70">
        <w:t>- KGo: Là chiều cao trọng tâm tàu không cho trong hồ sơ tàu.</w:t>
      </w:r>
    </w:p>
    <w:p w:rsidR="00CE369E" w:rsidRPr="003E3C70" w:rsidRDefault="00CA31EC" w:rsidP="003E3C70">
      <w:pPr>
        <w:pStyle w:val="Noidung"/>
      </w:pPr>
      <w:r>
        <w:tab/>
      </w:r>
      <w:r w:rsidR="00CE369E" w:rsidRPr="003E3C70">
        <w:t>- Pi: Là các thành phần trọng lượng trên tàu.</w:t>
      </w:r>
    </w:p>
    <w:p w:rsidR="00CE369E" w:rsidRPr="003E3C70" w:rsidRDefault="00CA31EC" w:rsidP="003E3C70">
      <w:pPr>
        <w:pStyle w:val="Noidung"/>
      </w:pPr>
      <w:r>
        <w:tab/>
      </w:r>
      <w:r w:rsidR="00CE369E" w:rsidRPr="003E3C70">
        <w:t>- KGi: Là chiều cao trọng tâm của các thành phần trọng lượng so với ky tàu.</w:t>
      </w:r>
    </w:p>
    <w:p w:rsidR="00CE369E" w:rsidRPr="003E3C70" w:rsidRDefault="00CA31EC" w:rsidP="003E3C70">
      <w:pPr>
        <w:pStyle w:val="Noidung"/>
      </w:pPr>
      <w:r>
        <w:tab/>
      </w:r>
      <w:r w:rsidR="00CE369E" w:rsidRPr="003E3C70">
        <w:t>- D: Là lượng dãn nước của tàu.</w:t>
      </w:r>
    </w:p>
    <w:p w:rsidR="00CE369E" w:rsidRPr="003E3C70" w:rsidRDefault="00CA31EC" w:rsidP="003E3C70">
      <w:pPr>
        <w:pStyle w:val="Noidung"/>
      </w:pPr>
      <w:r>
        <w:tab/>
      </w:r>
      <w:r w:rsidR="00CE369E" w:rsidRPr="003E3C70">
        <w:t>- Do x KGo: Là mô men trọng lượng tàu không so với ky tàu.</w:t>
      </w:r>
    </w:p>
    <w:p w:rsidR="00CE369E" w:rsidRPr="003E3C70" w:rsidRDefault="00CA31EC" w:rsidP="003E3C70">
      <w:pPr>
        <w:pStyle w:val="Noidung"/>
      </w:pPr>
      <w:r>
        <w:tab/>
      </w:r>
      <w:r w:rsidR="00CE369E" w:rsidRPr="003E3C70">
        <w:t>- Σ Pi x KGi: Là tổng mô men các thành phần trọng lượng khác so với ky tàu.</w:t>
      </w:r>
    </w:p>
    <w:p w:rsidR="00CE369E" w:rsidRPr="003E3C70" w:rsidRDefault="00CE369E" w:rsidP="003E3C70">
      <w:pPr>
        <w:pStyle w:val="Noidung"/>
      </w:pPr>
      <w:r w:rsidRPr="003E3C70">
        <w:t xml:space="preserve">Để xác định được điểm  G, ta phải xác định được toàn bộ các thành phần làm lên trọng lượng tàu. Trong đó, trọng lượng tàu không (bao gồm thân vỏ và các trang </w:t>
      </w:r>
      <w:r w:rsidRPr="003E3C70">
        <w:lastRenderedPageBreak/>
        <w:t xml:space="preserve">thiết bị hàng hải cần thiết) và tọa độ trọng tâm tàu không, được biết trước và cho trong hồ sơ tàu bởi các xưởng đóng tàu (chỉ số Do, KGo). Ngoài ra còn các thành phần trọng lượng khác bao gôm trọng lượng nước ballast, hàng hóa, dự trữ,…. Các thành phần này có trọng lượng và tọa độ trọng tâm khác nhau tùy vào điều kiện cụ thể nhưng có thể tính toán hoặc tra từ các bảng cho sẵn trong hồ sơ tàu. </w:t>
      </w:r>
    </w:p>
    <w:p w:rsidR="00CE369E" w:rsidRPr="00100F4E" w:rsidRDefault="00CE369E" w:rsidP="00CA57A5">
      <w:pPr>
        <w:pStyle w:val="Tieudecap2"/>
        <w:numPr>
          <w:ilvl w:val="1"/>
          <w:numId w:val="6"/>
        </w:numPr>
      </w:pPr>
      <w:bookmarkStart w:id="34" w:name="_Toc419634610"/>
      <w:r w:rsidRPr="00100F4E">
        <w:t xml:space="preserve">Ảnh hưởng của </w:t>
      </w:r>
      <w:r>
        <w:t>két chất lỏng không đầy</w:t>
      </w:r>
      <w:bookmarkEnd w:id="34"/>
    </w:p>
    <w:p w:rsidR="00CE369E" w:rsidRPr="00B843E6" w:rsidRDefault="00CE369E" w:rsidP="003E3C70">
      <w:pPr>
        <w:pStyle w:val="Noidung"/>
        <w:rPr>
          <w:lang w:val="sv-SE"/>
        </w:rPr>
      </w:pPr>
      <w:r>
        <w:rPr>
          <w:lang w:val="sv-SE"/>
        </w:rPr>
        <w:tab/>
      </w:r>
      <w:r w:rsidRPr="00B843E6">
        <w:rPr>
          <w:lang w:val="sv-SE"/>
        </w:rPr>
        <w:t>Xét một két chất lỏng chứa không đầy, ban đầu trọng tâm của két nằm tại G</w:t>
      </w:r>
      <w:r w:rsidRPr="00B843E6">
        <w:rPr>
          <w:vertAlign w:val="subscript"/>
          <w:lang w:val="sv-SE"/>
        </w:rPr>
        <w:t>1</w:t>
      </w:r>
      <w:r w:rsidRPr="00B843E6">
        <w:rPr>
          <w:lang w:val="sv-SE"/>
        </w:rPr>
        <w:t xml:space="preserve">, trọng tâm của tàu là G. Khi tàu nghiêng môt góc </w:t>
      </w:r>
      <w:r w:rsidRPr="00B843E6">
        <w:rPr>
          <w:lang w:val="fr-FR"/>
        </w:rPr>
        <w:sym w:font="Symbol" w:char="F071"/>
      </w:r>
      <w:r w:rsidRPr="00B843E6">
        <w:rPr>
          <w:lang w:val="sv-SE"/>
        </w:rPr>
        <w:t>, chất lỏng sẽ dồn sang mạn thấp, trọng tâm G</w:t>
      </w:r>
      <w:r w:rsidRPr="00B843E6">
        <w:rPr>
          <w:vertAlign w:val="subscript"/>
          <w:lang w:val="sv-SE"/>
        </w:rPr>
        <w:t>1</w:t>
      </w:r>
      <w:r w:rsidRPr="00B843E6">
        <w:rPr>
          <w:lang w:val="sv-SE"/>
        </w:rPr>
        <w:t xml:space="preserve"> của két sẽ chuyển thành G’</w:t>
      </w:r>
      <w:r w:rsidRPr="00B843E6">
        <w:rPr>
          <w:vertAlign w:val="subscript"/>
          <w:lang w:val="sv-SE"/>
        </w:rPr>
        <w:t>1</w:t>
      </w:r>
      <w:r w:rsidRPr="00B843E6">
        <w:rPr>
          <w:lang w:val="sv-SE"/>
        </w:rPr>
        <w:t xml:space="preserve"> làm trọng tâm của tàu dịch chuyển đến G’. Điểm G’ gần với tâm lực nổi B hơn G ban đầu và do đó mô men do cặp lực F</w:t>
      </w:r>
      <w:r w:rsidRPr="00B843E6">
        <w:rPr>
          <w:vertAlign w:val="subscript"/>
          <w:lang w:val="sv-SE"/>
        </w:rPr>
        <w:t>b</w:t>
      </w:r>
      <w:r w:rsidRPr="00B843E6">
        <w:rPr>
          <w:lang w:val="sv-SE"/>
        </w:rPr>
        <w:t xml:space="preserve"> và P giảm đi, dẫn đến mô men hồi phục giảm, tình ổn định của tàu giảm.</w:t>
      </w:r>
    </w:p>
    <w:p w:rsidR="00CE369E" w:rsidRPr="00B843E6" w:rsidRDefault="00CE369E" w:rsidP="003E3C70">
      <w:pPr>
        <w:pStyle w:val="Noidung"/>
        <w:rPr>
          <w:lang w:val="sv-SE"/>
        </w:rPr>
      </w:pPr>
      <w:r>
        <w:rPr>
          <w:lang w:val="sv-SE"/>
        </w:rPr>
        <w:tab/>
      </w:r>
      <w:r w:rsidRPr="00B843E6">
        <w:rPr>
          <w:lang w:val="sv-SE"/>
        </w:rPr>
        <w:t>Gọi GG’ là đoạn dịch chuyển trọng tâm tàu do tàu nghiêng khi có két chất lỏng không đầy.</w:t>
      </w:r>
    </w:p>
    <w:p w:rsidR="00CE369E" w:rsidRPr="00B843E6" w:rsidRDefault="00CE369E" w:rsidP="003E3C70">
      <w:pPr>
        <w:pStyle w:val="Noidung"/>
        <w:rPr>
          <w:lang w:val="sv-SE"/>
        </w:rPr>
      </w:pPr>
      <w:r w:rsidRPr="00B843E6">
        <w:rPr>
          <w:lang w:val="sv-SE"/>
        </w:rPr>
        <w:t>Mô men hồi phục của tàu sẽ là :</w:t>
      </w:r>
    </w:p>
    <w:p w:rsidR="00CE369E" w:rsidRPr="00B843E6" w:rsidRDefault="00E32448" w:rsidP="003E3C70">
      <w:pPr>
        <w:pStyle w:val="Noidung"/>
        <w:rPr>
          <w:i/>
          <w:lang w:val="sv-SE"/>
        </w:rPr>
      </w:pPr>
      <w:r>
        <w:rPr>
          <w:noProof/>
        </w:rPr>
        <mc:AlternateContent>
          <mc:Choice Requires="wpg">
            <w:drawing>
              <wp:anchor distT="0" distB="0" distL="114300" distR="114300" simplePos="0" relativeHeight="251696128" behindDoc="0" locked="0" layoutInCell="1" allowOverlap="1" wp14:anchorId="2F0F4979" wp14:editId="78826046">
                <wp:simplePos x="0" y="0"/>
                <wp:positionH relativeFrom="column">
                  <wp:posOffset>3770630</wp:posOffset>
                </wp:positionH>
                <wp:positionV relativeFrom="paragraph">
                  <wp:posOffset>232410</wp:posOffset>
                </wp:positionV>
                <wp:extent cx="2326005" cy="2672715"/>
                <wp:effectExtent l="0" t="0" r="17145" b="0"/>
                <wp:wrapSquare wrapText="bothSides"/>
                <wp:docPr id="5485" name="Group 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6005" cy="2672715"/>
                          <a:chOff x="4515" y="1208"/>
                          <a:chExt cx="3890" cy="4452"/>
                        </a:xfrm>
                      </wpg:grpSpPr>
                      <wps:wsp>
                        <wps:cNvPr id="5486" name="Freeform 802"/>
                        <wps:cNvSpPr>
                          <a:spLocks/>
                        </wps:cNvSpPr>
                        <wps:spPr bwMode="auto">
                          <a:xfrm>
                            <a:off x="4811" y="2798"/>
                            <a:ext cx="2768" cy="1955"/>
                          </a:xfrm>
                          <a:custGeom>
                            <a:avLst/>
                            <a:gdLst>
                              <a:gd name="T0" fmla="*/ 2768 w 2640"/>
                              <a:gd name="T1" fmla="*/ 1199 h 1914"/>
                              <a:gd name="T2" fmla="*/ 2550 w 2640"/>
                              <a:gd name="T3" fmla="*/ 1677 h 1914"/>
                              <a:gd name="T4" fmla="*/ 2206 w 2640"/>
                              <a:gd name="T5" fmla="*/ 1955 h 1914"/>
                              <a:gd name="T6" fmla="*/ 0 w 2640"/>
                              <a:gd name="T7" fmla="*/ 863 h 1914"/>
                              <a:gd name="T8" fmla="*/ 28 w 2640"/>
                              <a:gd name="T9" fmla="*/ 429 h 1914"/>
                              <a:gd name="T10" fmla="*/ 252 w 2640"/>
                              <a:gd name="T11" fmla="*/ 0 h 1914"/>
                              <a:gd name="T12" fmla="*/ 2768 w 2640"/>
                              <a:gd name="T13" fmla="*/ 1199 h 19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40" h="1914">
                                <a:moveTo>
                                  <a:pt x="2640" y="1174"/>
                                </a:moveTo>
                                <a:lnTo>
                                  <a:pt x="2432" y="1642"/>
                                </a:lnTo>
                                <a:lnTo>
                                  <a:pt x="2104" y="1914"/>
                                </a:lnTo>
                                <a:lnTo>
                                  <a:pt x="0" y="845"/>
                                </a:lnTo>
                                <a:lnTo>
                                  <a:pt x="27" y="420"/>
                                </a:lnTo>
                                <a:lnTo>
                                  <a:pt x="240" y="0"/>
                                </a:lnTo>
                                <a:lnTo>
                                  <a:pt x="2640" y="1174"/>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7" name="Freeform 803" descr="Dashed horizontal"/>
                        <wps:cNvSpPr>
                          <a:spLocks/>
                        </wps:cNvSpPr>
                        <wps:spPr bwMode="auto">
                          <a:xfrm>
                            <a:off x="4805" y="3233"/>
                            <a:ext cx="3125" cy="1526"/>
                          </a:xfrm>
                          <a:custGeom>
                            <a:avLst/>
                            <a:gdLst>
                              <a:gd name="T0" fmla="*/ 3125 w 2980"/>
                              <a:gd name="T1" fmla="*/ 132 h 1494"/>
                              <a:gd name="T2" fmla="*/ 2562 w 2980"/>
                              <a:gd name="T3" fmla="*/ 1248 h 1494"/>
                              <a:gd name="T4" fmla="*/ 2218 w 2980"/>
                              <a:gd name="T5" fmla="*/ 1526 h 1494"/>
                              <a:gd name="T6" fmla="*/ 12 w 2980"/>
                              <a:gd name="T7" fmla="*/ 434 h 1494"/>
                              <a:gd name="T8" fmla="*/ 40 w 2980"/>
                              <a:gd name="T9" fmla="*/ 0 h 1494"/>
                              <a:gd name="T10" fmla="*/ 0 w 2980"/>
                              <a:gd name="T11" fmla="*/ 148 h 1494"/>
                              <a:gd name="T12" fmla="*/ 3125 w 2980"/>
                              <a:gd name="T13" fmla="*/ 132 h 14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80" h="1494">
                                <a:moveTo>
                                  <a:pt x="2980" y="129"/>
                                </a:moveTo>
                                <a:lnTo>
                                  <a:pt x="2443" y="1222"/>
                                </a:lnTo>
                                <a:lnTo>
                                  <a:pt x="2115" y="1494"/>
                                </a:lnTo>
                                <a:lnTo>
                                  <a:pt x="11" y="425"/>
                                </a:lnTo>
                                <a:lnTo>
                                  <a:pt x="38" y="0"/>
                                </a:lnTo>
                                <a:lnTo>
                                  <a:pt x="0" y="145"/>
                                </a:lnTo>
                                <a:lnTo>
                                  <a:pt x="2980" y="129"/>
                                </a:lnTo>
                                <a:close/>
                              </a:path>
                            </a:pathLst>
                          </a:cu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488" name="Freeform 804"/>
                        <wps:cNvSpPr>
                          <a:spLocks/>
                        </wps:cNvSpPr>
                        <wps:spPr bwMode="auto">
                          <a:xfrm rot="1616239">
                            <a:off x="5005" y="2122"/>
                            <a:ext cx="2829" cy="2200"/>
                          </a:xfrm>
                          <a:custGeom>
                            <a:avLst/>
                            <a:gdLst>
                              <a:gd name="T0" fmla="*/ 0 w 2272"/>
                              <a:gd name="T1" fmla="*/ 0 h 1562"/>
                              <a:gd name="T2" fmla="*/ 2829 w 2272"/>
                              <a:gd name="T3" fmla="*/ 0 h 1562"/>
                              <a:gd name="T4" fmla="*/ 2829 w 2272"/>
                              <a:gd name="T5" fmla="*/ 1800 h 1562"/>
                              <a:gd name="T6" fmla="*/ 2652 w 2272"/>
                              <a:gd name="T7" fmla="*/ 2200 h 1562"/>
                              <a:gd name="T8" fmla="*/ 177 w 2272"/>
                              <a:gd name="T9" fmla="*/ 2200 h 1562"/>
                              <a:gd name="T10" fmla="*/ 0 w 2272"/>
                              <a:gd name="T11" fmla="*/ 1800 h 1562"/>
                              <a:gd name="T12" fmla="*/ 0 w 2272"/>
                              <a:gd name="T13" fmla="*/ 0 h 15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2" h="1562">
                                <a:moveTo>
                                  <a:pt x="0" y="0"/>
                                </a:moveTo>
                                <a:lnTo>
                                  <a:pt x="2272" y="0"/>
                                </a:lnTo>
                                <a:lnTo>
                                  <a:pt x="2272" y="1278"/>
                                </a:lnTo>
                                <a:lnTo>
                                  <a:pt x="2130" y="1562"/>
                                </a:lnTo>
                                <a:lnTo>
                                  <a:pt x="142" y="1562"/>
                                </a:lnTo>
                                <a:lnTo>
                                  <a:pt x="0" y="1278"/>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9" name="Line 805"/>
                        <wps:cNvCnPr/>
                        <wps:spPr bwMode="auto">
                          <a:xfrm>
                            <a:off x="4515" y="3134"/>
                            <a:ext cx="38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90" name="Text Box 806"/>
                        <wps:cNvSpPr txBox="1">
                          <a:spLocks noChangeArrowheads="1"/>
                        </wps:cNvSpPr>
                        <wps:spPr bwMode="auto">
                          <a:xfrm>
                            <a:off x="6226" y="1860"/>
                            <a:ext cx="1345"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M</w:t>
                              </w:r>
                              <w:r>
                                <w:rPr>
                                  <w:sz w:val="60"/>
                                </w:rPr>
                                <w:t>.</w:t>
                              </w:r>
                            </w:p>
                          </w:txbxContent>
                        </wps:txbx>
                        <wps:bodyPr rot="0" vert="horz" wrap="square" lIns="91440" tIns="45720" rIns="91440" bIns="45720" anchor="t" anchorCtr="0" upright="1">
                          <a:noAutofit/>
                        </wps:bodyPr>
                      </wps:wsp>
                      <wps:wsp>
                        <wps:cNvPr id="5491" name="Text Box 807"/>
                        <wps:cNvSpPr txBox="1">
                          <a:spLocks noChangeArrowheads="1"/>
                        </wps:cNvSpPr>
                        <wps:spPr bwMode="auto">
                          <a:xfrm>
                            <a:off x="5783" y="3022"/>
                            <a:ext cx="678"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G </w:t>
                              </w:r>
                            </w:p>
                          </w:txbxContent>
                        </wps:txbx>
                        <wps:bodyPr rot="0" vert="horz" wrap="square" lIns="91440" tIns="45720" rIns="91440" bIns="45720" anchor="t" anchorCtr="0" upright="1">
                          <a:noAutofit/>
                        </wps:bodyPr>
                      </wps:wsp>
                      <wps:wsp>
                        <wps:cNvPr id="5492" name="Freeform 808"/>
                        <wps:cNvSpPr>
                          <a:spLocks/>
                        </wps:cNvSpPr>
                        <wps:spPr bwMode="auto">
                          <a:xfrm rot="-2893502">
                            <a:off x="6782" y="1477"/>
                            <a:ext cx="486" cy="926"/>
                          </a:xfrm>
                          <a:custGeom>
                            <a:avLst/>
                            <a:gdLst>
                              <a:gd name="T0" fmla="*/ 0 w 675"/>
                              <a:gd name="T1" fmla="*/ 0 h 1222"/>
                              <a:gd name="T2" fmla="*/ 384 w 675"/>
                              <a:gd name="T3" fmla="*/ 210 h 1222"/>
                              <a:gd name="T4" fmla="*/ 443 w 675"/>
                              <a:gd name="T5" fmla="*/ 619 h 1222"/>
                              <a:gd name="T6" fmla="*/ 125 w 675"/>
                              <a:gd name="T7" fmla="*/ 926 h 1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5" h="1222">
                                <a:moveTo>
                                  <a:pt x="0" y="0"/>
                                </a:moveTo>
                                <a:cubicBezTo>
                                  <a:pt x="215" y="70"/>
                                  <a:pt x="430" y="141"/>
                                  <a:pt x="533" y="277"/>
                                </a:cubicBezTo>
                                <a:cubicBezTo>
                                  <a:pt x="636" y="413"/>
                                  <a:pt x="675" y="659"/>
                                  <a:pt x="615" y="817"/>
                                </a:cubicBezTo>
                                <a:cubicBezTo>
                                  <a:pt x="555" y="975"/>
                                  <a:pt x="364" y="1098"/>
                                  <a:pt x="173" y="1222"/>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3" name="Freeform 809"/>
                        <wps:cNvSpPr>
                          <a:spLocks/>
                        </wps:cNvSpPr>
                        <wps:spPr bwMode="auto">
                          <a:xfrm>
                            <a:off x="6592" y="2858"/>
                            <a:ext cx="228" cy="121"/>
                          </a:xfrm>
                          <a:custGeom>
                            <a:avLst/>
                            <a:gdLst>
                              <a:gd name="T0" fmla="*/ 0 w 217"/>
                              <a:gd name="T1" fmla="*/ 0 h 119"/>
                              <a:gd name="T2" fmla="*/ 87 w 217"/>
                              <a:gd name="T3" fmla="*/ 102 h 119"/>
                              <a:gd name="T4" fmla="*/ 228 w 217"/>
                              <a:gd name="T5" fmla="*/ 119 h 119"/>
                              <a:gd name="T6" fmla="*/ 0 60000 65536"/>
                              <a:gd name="T7" fmla="*/ 0 60000 65536"/>
                              <a:gd name="T8" fmla="*/ 0 60000 65536"/>
                            </a:gdLst>
                            <a:ahLst/>
                            <a:cxnLst>
                              <a:cxn ang="T6">
                                <a:pos x="T0" y="T1"/>
                              </a:cxn>
                              <a:cxn ang="T7">
                                <a:pos x="T2" y="T3"/>
                              </a:cxn>
                              <a:cxn ang="T8">
                                <a:pos x="T4" y="T5"/>
                              </a:cxn>
                            </a:cxnLst>
                            <a:rect l="0" t="0" r="r" b="b"/>
                            <a:pathLst>
                              <a:path w="217" h="119">
                                <a:moveTo>
                                  <a:pt x="0" y="0"/>
                                </a:moveTo>
                                <a:cubicBezTo>
                                  <a:pt x="23" y="40"/>
                                  <a:pt x="47" y="81"/>
                                  <a:pt x="83" y="100"/>
                                </a:cubicBezTo>
                                <a:cubicBezTo>
                                  <a:pt x="119" y="119"/>
                                  <a:pt x="168" y="118"/>
                                  <a:pt x="217"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5" name="Text Box 810"/>
                        <wps:cNvSpPr txBox="1">
                          <a:spLocks noChangeArrowheads="1"/>
                        </wps:cNvSpPr>
                        <wps:spPr bwMode="auto">
                          <a:xfrm>
                            <a:off x="6240" y="2834"/>
                            <a:ext cx="85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w:t>
                              </w:r>
                              <w:r>
                                <w:sym w:font="Symbol" w:char="F071"/>
                              </w:r>
                            </w:p>
                          </w:txbxContent>
                        </wps:txbx>
                        <wps:bodyPr rot="0" vert="horz" wrap="square" lIns="91440" tIns="45720" rIns="91440" bIns="45720" anchor="t" anchorCtr="0" upright="1">
                          <a:noAutofit/>
                        </wps:bodyPr>
                      </wps:wsp>
                      <wps:wsp>
                        <wps:cNvPr id="5496" name="Text Box 811"/>
                        <wps:cNvSpPr txBox="1">
                          <a:spLocks noChangeArrowheads="1"/>
                        </wps:cNvSpPr>
                        <wps:spPr bwMode="auto">
                          <a:xfrm>
                            <a:off x="6066" y="1208"/>
                            <a:ext cx="853"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rPr>
                                  <w:rFonts w:ascii=".VnCommercial Script" w:hAnsi=".VnCommercial Script"/>
                                  <w:i/>
                                  <w:sz w:val="36"/>
                                  <w:vertAlign w:val="subscript"/>
                                </w:rPr>
                              </w:pPr>
                              <w:r>
                                <w:rPr>
                                  <w:i/>
                                </w:rPr>
                                <w:t>M</w:t>
                              </w:r>
                              <w:r>
                                <w:rPr>
                                  <w:i/>
                                  <w:vertAlign w:val="subscript"/>
                                </w:rPr>
                                <w:t>hp</w:t>
                              </w:r>
                            </w:p>
                          </w:txbxContent>
                        </wps:txbx>
                        <wps:bodyPr rot="0" vert="horz" wrap="square" lIns="91440" tIns="45720" rIns="91440" bIns="45720" anchor="t" anchorCtr="0" upright="1">
                          <a:noAutofit/>
                        </wps:bodyPr>
                      </wps:wsp>
                      <wps:wsp>
                        <wps:cNvPr id="5497" name="Text Box 812"/>
                        <wps:cNvSpPr txBox="1">
                          <a:spLocks noChangeArrowheads="1"/>
                        </wps:cNvSpPr>
                        <wps:spPr bwMode="auto">
                          <a:xfrm>
                            <a:off x="5328" y="4134"/>
                            <a:ext cx="85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K</w:t>
                              </w:r>
                            </w:p>
                          </w:txbxContent>
                        </wps:txbx>
                        <wps:bodyPr rot="0" vert="horz" wrap="square" lIns="91440" tIns="45720" rIns="91440" bIns="45720" anchor="t" anchorCtr="0" upright="1">
                          <a:noAutofit/>
                        </wps:bodyPr>
                      </wps:wsp>
                      <wps:wsp>
                        <wps:cNvPr id="5498" name="Text Box 813"/>
                        <wps:cNvSpPr txBox="1">
                          <a:spLocks noChangeArrowheads="1"/>
                        </wps:cNvSpPr>
                        <wps:spPr bwMode="auto">
                          <a:xfrm>
                            <a:off x="6465" y="4510"/>
                            <a:ext cx="30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P</w:t>
                              </w:r>
                            </w:p>
                          </w:txbxContent>
                        </wps:txbx>
                        <wps:bodyPr rot="0" vert="horz" wrap="square" lIns="0" tIns="0" rIns="0" bIns="0" anchor="t" anchorCtr="0" upright="1">
                          <a:noAutofit/>
                        </wps:bodyPr>
                      </wps:wsp>
                      <wps:wsp>
                        <wps:cNvPr id="5499" name="Text Box 814"/>
                        <wps:cNvSpPr txBox="1">
                          <a:spLocks noChangeArrowheads="1"/>
                        </wps:cNvSpPr>
                        <wps:spPr bwMode="auto">
                          <a:xfrm>
                            <a:off x="6863" y="2640"/>
                            <a:ext cx="782"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rPr>
                                  <w:vertAlign w:val="subscript"/>
                                </w:rPr>
                              </w:pPr>
                              <w:r>
                                <w:t>F</w:t>
                              </w:r>
                              <w:r>
                                <w:rPr>
                                  <w:vertAlign w:val="subscript"/>
                                </w:rPr>
                                <w:t>b</w:t>
                              </w:r>
                            </w:p>
                          </w:txbxContent>
                        </wps:txbx>
                        <wps:bodyPr rot="0" vert="horz" wrap="square" lIns="91440" tIns="45720" rIns="91440" bIns="45720" anchor="t" anchorCtr="0" upright="1">
                          <a:noAutofit/>
                        </wps:bodyPr>
                      </wps:wsp>
                      <wps:wsp>
                        <wps:cNvPr id="5500" name="Text Box 815"/>
                        <wps:cNvSpPr txBox="1">
                          <a:spLocks noChangeArrowheads="1"/>
                        </wps:cNvSpPr>
                        <wps:spPr bwMode="auto">
                          <a:xfrm>
                            <a:off x="4573" y="4892"/>
                            <a:ext cx="377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26210E" w:rsidRDefault="00610B5A" w:rsidP="00CE369E">
                              <w:pPr>
                                <w:rPr>
                                  <w:sz w:val="26"/>
                                </w:rPr>
                              </w:pPr>
                              <w:r w:rsidRPr="0026210E">
                                <w:rPr>
                                  <w:sz w:val="26"/>
                                </w:rPr>
                                <w:t>Hình 3.4: Ảnh hưởng mặt thoáng chất lỏng đến chiều cao thế vững</w:t>
                              </w:r>
                            </w:p>
                          </w:txbxContent>
                        </wps:txbx>
                        <wps:bodyPr rot="0" vert="horz" wrap="square" lIns="91440" tIns="45720" rIns="91440" bIns="45720" anchor="t" anchorCtr="0" upright="1">
                          <a:noAutofit/>
                        </wps:bodyPr>
                      </wps:wsp>
                      <wps:wsp>
                        <wps:cNvPr id="5501" name="Text Box 816"/>
                        <wps:cNvSpPr txBox="1">
                          <a:spLocks noChangeArrowheads="1"/>
                        </wps:cNvSpPr>
                        <wps:spPr bwMode="auto">
                          <a:xfrm>
                            <a:off x="5762" y="3604"/>
                            <a:ext cx="308"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ind w:left="-142" w:right="-116"/>
                                <w:jc w:val="center"/>
                                <w:rPr>
                                  <w:vertAlign w:val="subscript"/>
                                </w:rPr>
                              </w:pPr>
                              <w:r>
                                <w:t>G</w:t>
                              </w:r>
                              <w:r>
                                <w:rPr>
                                  <w:vertAlign w:val="subscript"/>
                                </w:rPr>
                                <w:t>1</w:t>
                              </w:r>
                            </w:p>
                          </w:txbxContent>
                        </wps:txbx>
                        <wps:bodyPr rot="0" vert="horz" wrap="square" lIns="0" tIns="0" rIns="0" bIns="0" anchor="t" anchorCtr="0" upright="1">
                          <a:noAutofit/>
                        </wps:bodyPr>
                      </wps:wsp>
                      <wps:wsp>
                        <wps:cNvPr id="5502" name="Line 817"/>
                        <wps:cNvCnPr/>
                        <wps:spPr bwMode="auto">
                          <a:xfrm rot="1616239">
                            <a:off x="6460" y="1534"/>
                            <a:ext cx="0" cy="3199"/>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503" name="Text Box 818"/>
                        <wps:cNvSpPr txBox="1">
                          <a:spLocks noChangeArrowheads="1"/>
                        </wps:cNvSpPr>
                        <wps:spPr bwMode="auto">
                          <a:xfrm>
                            <a:off x="6484" y="3993"/>
                            <a:ext cx="397"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ind w:left="-142" w:right="-116"/>
                                <w:jc w:val="center"/>
                                <w:rPr>
                                  <w:vertAlign w:val="subscript"/>
                                </w:rPr>
                              </w:pPr>
                              <w:r>
                                <w:t>G'</w:t>
                              </w:r>
                              <w:r>
                                <w:rPr>
                                  <w:vertAlign w:val="subscript"/>
                                </w:rPr>
                                <w:t>1</w:t>
                              </w:r>
                            </w:p>
                          </w:txbxContent>
                        </wps:txbx>
                        <wps:bodyPr rot="0" vert="horz" wrap="square" lIns="0" tIns="0" rIns="0" bIns="0" anchor="t" anchorCtr="0" upright="1">
                          <a:noAutofit/>
                        </wps:bodyPr>
                      </wps:wsp>
                      <wps:wsp>
                        <wps:cNvPr id="5504" name="Line 819"/>
                        <wps:cNvCnPr/>
                        <wps:spPr bwMode="auto">
                          <a:xfrm>
                            <a:off x="6356" y="3315"/>
                            <a:ext cx="0" cy="1200"/>
                          </a:xfrm>
                          <a:prstGeom prst="line">
                            <a:avLst/>
                          </a:prstGeom>
                          <a:noFill/>
                          <a:ln w="9525">
                            <a:solidFill>
                              <a:srgbClr val="000000"/>
                            </a:solidFill>
                            <a:prstDash val="lgDash"/>
                            <a:round/>
                            <a:headEnd type="oval" w="sm" len="sm"/>
                            <a:tailEnd type="triangle" w="med" len="med"/>
                          </a:ln>
                          <a:extLst>
                            <a:ext uri="{909E8E84-426E-40DD-AFC4-6F175D3DCCD1}">
                              <a14:hiddenFill xmlns:a14="http://schemas.microsoft.com/office/drawing/2010/main">
                                <a:noFill/>
                              </a14:hiddenFill>
                            </a:ext>
                          </a:extLst>
                        </wps:spPr>
                        <wps:bodyPr/>
                      </wps:wsp>
                      <wps:wsp>
                        <wps:cNvPr id="5505" name="Line 820"/>
                        <wps:cNvCnPr/>
                        <wps:spPr bwMode="auto">
                          <a:xfrm rot="664">
                            <a:off x="6813" y="1639"/>
                            <a:ext cx="1" cy="32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506" name="Text Box 821"/>
                        <wps:cNvSpPr txBox="1">
                          <a:spLocks noChangeArrowheads="1"/>
                        </wps:cNvSpPr>
                        <wps:spPr bwMode="auto">
                          <a:xfrm>
                            <a:off x="6880" y="3832"/>
                            <a:ext cx="226"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ind w:left="-284" w:right="-116"/>
                                <w:jc w:val="center"/>
                                <w:rPr>
                                  <w:vertAlign w:val="subscript"/>
                                </w:rPr>
                              </w:pPr>
                              <w:r>
                                <w:t xml:space="preserve">   B</w:t>
                              </w:r>
                            </w:p>
                          </w:txbxContent>
                        </wps:txbx>
                        <wps:bodyPr rot="0" vert="horz" wrap="square" lIns="0" tIns="0" rIns="0" bIns="0" anchor="t" anchorCtr="0" upright="1">
                          <a:noAutofit/>
                        </wps:bodyPr>
                      </wps:wsp>
                      <wps:wsp>
                        <wps:cNvPr id="5507" name="Oval 822"/>
                        <wps:cNvSpPr>
                          <a:spLocks noChangeArrowheads="1"/>
                        </wps:cNvSpPr>
                        <wps:spPr bwMode="auto">
                          <a:xfrm>
                            <a:off x="6543" y="3876"/>
                            <a:ext cx="60"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08" name="Line 823"/>
                        <wps:cNvCnPr/>
                        <wps:spPr bwMode="auto">
                          <a:xfrm>
                            <a:off x="6479" y="3315"/>
                            <a:ext cx="0" cy="120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509" name="Text Box 824"/>
                        <wps:cNvSpPr txBox="1">
                          <a:spLocks noChangeArrowheads="1"/>
                        </wps:cNvSpPr>
                        <wps:spPr bwMode="auto">
                          <a:xfrm>
                            <a:off x="6482" y="3121"/>
                            <a:ext cx="39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ind w:right="-199"/>
                              </w:pPr>
                              <w:r>
                                <w:t xml:space="preserve"> G' </w:t>
                              </w:r>
                            </w:p>
                          </w:txbxContent>
                        </wps:txbx>
                        <wps:bodyPr rot="0" vert="horz" wrap="square" lIns="0" tIns="0" rIns="0" bIns="0" anchor="t" anchorCtr="0" upright="1">
                          <a:noAutofit/>
                        </wps:bodyPr>
                      </wps:wsp>
                      <wps:wsp>
                        <wps:cNvPr id="5510" name="Oval 825"/>
                        <wps:cNvSpPr>
                          <a:spLocks noChangeArrowheads="1"/>
                        </wps:cNvSpPr>
                        <wps:spPr bwMode="auto">
                          <a:xfrm>
                            <a:off x="6086" y="3809"/>
                            <a:ext cx="59"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11" name="Line 826"/>
                        <wps:cNvCnPr/>
                        <wps:spPr bwMode="auto">
                          <a:xfrm flipV="1">
                            <a:off x="6474" y="3159"/>
                            <a:ext cx="0" cy="873"/>
                          </a:xfrm>
                          <a:prstGeom prst="line">
                            <a:avLst/>
                          </a:prstGeom>
                          <a:noFill/>
                          <a:ln w="9525">
                            <a:solidFill>
                              <a:srgbClr val="000000"/>
                            </a:solidFill>
                            <a:prstDash val="dash"/>
                            <a:round/>
                            <a:headEnd type="none" w="sm" len="sm"/>
                            <a:tailEnd type="oval" w="sm" len="sm"/>
                          </a:ln>
                          <a:extLst>
                            <a:ext uri="{909E8E84-426E-40DD-AFC4-6F175D3DCCD1}">
                              <a14:hiddenFill xmlns:a14="http://schemas.microsoft.com/office/drawing/2010/main">
                                <a:noFill/>
                              </a14:hiddenFill>
                            </a:ext>
                          </a:extLst>
                        </wps:spPr>
                        <wps:bodyPr/>
                      </wps:wsp>
                      <wps:wsp>
                        <wps:cNvPr id="5512" name="Line 827"/>
                        <wps:cNvCnPr/>
                        <wps:spPr bwMode="auto">
                          <a:xfrm flipV="1">
                            <a:off x="6813" y="2733"/>
                            <a:ext cx="0" cy="120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513" name="Text Box 828"/>
                        <wps:cNvSpPr txBox="1">
                          <a:spLocks noChangeArrowheads="1"/>
                        </wps:cNvSpPr>
                        <wps:spPr bwMode="auto">
                          <a:xfrm>
                            <a:off x="5941" y="2766"/>
                            <a:ext cx="85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rPr>
                                  <w:vertAlign w:val="subscript"/>
                                </w:rPr>
                              </w:pPr>
                              <w:r>
                                <w:t xml:space="preserve">   G</w:t>
                              </w:r>
                              <w:r>
                                <w:rPr>
                                  <w:vertAlign w:val="subscript"/>
                                </w:rPr>
                                <w:t>0</w:t>
                              </w:r>
                            </w:p>
                          </w:txbxContent>
                        </wps:txbx>
                        <wps:bodyPr rot="0" vert="horz" wrap="square" lIns="91440" tIns="45720" rIns="91440" bIns="45720" anchor="t" anchorCtr="0" upright="1">
                          <a:noAutofit/>
                        </wps:bodyPr>
                      </wps:wsp>
                      <wps:wsp>
                        <wps:cNvPr id="5515" name="Text Box 829"/>
                        <wps:cNvSpPr txBox="1">
                          <a:spLocks noChangeArrowheads="1"/>
                        </wps:cNvSpPr>
                        <wps:spPr bwMode="auto">
                          <a:xfrm>
                            <a:off x="6090" y="4410"/>
                            <a:ext cx="31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610B5A" w:rsidRDefault="00610B5A" w:rsidP="00CE369E">
                              <w:pPr>
                                <w:jc w:val="center"/>
                              </w:pPr>
                              <w:r>
                                <w:t>P</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1" o:spid="_x0000_s1282" style="position:absolute;left:0;text-align:left;margin-left:296.9pt;margin-top:18.3pt;width:183.15pt;height:210.45pt;z-index:251696128;mso-position-horizontal-relative:text;mso-position-vertical-relative:text" coordorigin="4515,1208" coordsize="3890,4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">
                <v:shape id="Freeform 802" o:spid="_x0000_s1283" style="position:absolute;left:4811;top:2798;width:2768;height:1955;visibility:visible;mso-wrap-style:square;v-text-anchor:top" coordsize="2640,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BFcQA&#10;AADdAAAADwAAAGRycy9kb3ducmV2LnhtbESPQWvCQBSE74X+h+UVems2WhtidJVgKXoqGNv7I/tM&#10;gtm3IbuJ6b/vCoLHYWa+YdbbybRipN41lhXMohgEcWl1w5WCn9PXWwrCeWSNrWVS8EcOtpvnpzVm&#10;2l75SGPhKxEg7DJUUHvfZVK6siaDLrIdcfDOtjfog+wrqXu8Brhp5TyOE2mw4bBQY0e7mspLMRgF&#10;yUDL9vxrjraibsi/432Zfr4r9foy5SsQnib/CN/bB63gY5EmcHsTn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gARXEAAAA3QAAAA8AAAAAAAAAAAAAAAAAmAIAAGRycy9k&#10;b3ducmV2LnhtbFBLBQYAAAAABAAEAPUAAACJAwAAAAA=&#10;" path="m2640,1174r-208,468l2104,1914,,845,27,420,240,,2640,1174xe" filled="f">
                  <v:stroke dashstyle="1 1" endcap="round"/>
                  <v:path arrowok="t" o:connecttype="custom" o:connectlocs="2902,1225;2674,1713;2313,1997;0,881;29,438;264,0;2902,1225" o:connectangles="0,0,0,0,0,0,0"/>
                </v:shape>
                <v:shape id="Freeform 803" o:spid="_x0000_s1284" alt="Dashed horizontal" style="position:absolute;left:4805;top:3233;width:3125;height:1526;visibility:visible;mso-wrap-style:square;v-text-anchor:top" coordsize="2980,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eMcA&#10;AADdAAAADwAAAGRycy9kb3ducmV2LnhtbESPT2vCQBTE74LfYXlCL1I3LbbVmI1IoVbwZOLB4yP7&#10;8qfNvg3ZrUY/fVco9DjMzG+YZD2YVpypd41lBU+zCARxYXXDlYJj/vG4AOE8ssbWMim4koN1Oh4l&#10;GGt74QOdM1+JAGEXo4La+y6W0hU1GXQz2xEHr7S9QR9kX0nd4yXATSufo+hVGmw4LNTY0XtNxXf2&#10;YxTky8/mZMtyv3HTTH7dcNiiPij1MBk2KxCeBv8f/mvvtIKX+eIN7m/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sNXjHAAAA3QAAAA8AAAAAAAAAAAAAAAAAmAIAAGRy&#10;cy9kb3ducmV2LnhtbFBLBQYAAAAABAAEAPUAAACMAwAAAAA=&#10;" path="m2980,129l2443,1222r-328,272l11,425,38,,,145,2980,129xe" fillcolor="black">
                  <v:fill r:id="rId119" o:title="" type="pattern"/>
                  <v:path arrowok="t" o:connecttype="custom" o:connectlocs="3277,135;2687,1275;2326,1559;13,443;42,0;0,151;3277,135" o:connectangles="0,0,0,0,0,0,0"/>
                </v:shape>
                <v:shape id="Freeform 804" o:spid="_x0000_s1285" style="position:absolute;left:5005;top:2122;width:2829;height:2200;rotation:1765364fd;visibility:visible;mso-wrap-style:square;v-text-anchor:top" coordsize="227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BAL8A&#10;AADdAAAADwAAAGRycy9kb3ducmV2LnhtbERPvQrCMBDeBd8hnOCmqaJSqlFEEQQHsTrodjRnW2wu&#10;pYla394MguPH979YtaYSL2pcaVnBaBiBIM6sLjlXcDnvBjEI55E1VpZJwYccrJbdzgITbd98olfq&#10;cxFC2CWooPC+TqR0WUEG3dDWxIG728agD7DJpW7wHcJNJcdRNJMGSw4NBda0KSh7pE+j4Fjp48lt&#10;LqPbPj5cefu8zTidKtXvtes5CE+t/4t/7r1WMJ3EYW54E56AXH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B4EAvwAAAN0AAAAPAAAAAAAAAAAAAAAAAJgCAABkcnMvZG93bnJl&#10;di54bWxQSwUGAAAAAAQABAD1AAAAhAMAAAAA&#10;" path="m,l2272,r,1278l2130,1562r-1988,l,1278,,xe" filled="f">
                  <v:path arrowok="t" o:connecttype="custom" o:connectlocs="0,0;3523,0;3523,2535;3302,3099;220,3099;0,2535;0,0" o:connectangles="0,0,0,0,0,0,0"/>
                </v:shape>
                <v:line id="Line 805" o:spid="_x0000_s1286" style="position:absolute;visibility:visible;mso-wrap-style:square" from="4515,3134" to="8405,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SlG8cAAADdAAAADwAAAGRycy9kb3ducmV2LnhtbESPQWvCQBSE7wX/w/KEXkQ3FitpdBUp&#10;LRZPugrt8TX7TILZtyG71dhf3y0IHoeZ+YaZLztbizO1vnKsYDxKQBDnzlRcKDjs34cpCB+QDdaO&#10;ScGVPCwXvYc5ZsZdeEdnHQoRIewzVFCG0GRS+rwki37kGuLoHV1rMUTZFtK0eIlwW8unJJlKixXH&#10;hRIbei0pP+kfq0DL78+338GG1oduoPVxi/nXZKrUY79bzUAE6sI9fGt/GAXPk/QF/t/EJ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xKUbxwAAAN0AAAAPAAAAAAAA&#10;AAAAAAAAAKECAABkcnMvZG93bnJldi54bWxQSwUGAAAAAAQABAD5AAAAlQMAAAAA&#10;">
                  <v:stroke dashstyle="1 1" endcap="round"/>
                </v:line>
                <v:shape id="Text Box 806" o:spid="_x0000_s1287" type="#_x0000_t202" style="position:absolute;left:6226;top:1860;width:1345;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iP8EA&#10;AADdAAAADwAAAGRycy9kb3ducmV2LnhtbERPy4rCMBTdC/5DuMLsNHFQ0WoUcRBm5WB9gLtLc22L&#10;zU1poq1/P1kMzPJw3qtNZyvxosaXjjWMRwoEceZMybmG82k/nIPwAdlg5Zg0vMnDZt3vrTAxruUj&#10;vdKQixjCPkENRQh1IqXPCrLoR64mjtzdNRZDhE0uTYNtDLeV/FRqJi2WHBsKrGlXUPZIn1bD5XC/&#10;XSfqJ/+y07p1nZJsF1Lrj0G3XYII1IV/8Z/722iYTh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JIj/BAAAA3QAAAA8AAAAAAAAAAAAAAAAAmAIAAGRycy9kb3du&#10;cmV2LnhtbFBLBQYAAAAABAAEAPUAAACGAwAAAAA=&#10;" filled="f" stroked="f">
                  <v:textbox>
                    <w:txbxContent>
                      <w:p w:rsidR="00610B5A" w:rsidRDefault="00610B5A" w:rsidP="00CE369E">
                        <w:r>
                          <w:t xml:space="preserve">  M</w:t>
                        </w:r>
                        <w:r>
                          <w:rPr>
                            <w:sz w:val="60"/>
                          </w:rPr>
                          <w:t>.</w:t>
                        </w:r>
                      </w:p>
                    </w:txbxContent>
                  </v:textbox>
                </v:shape>
                <v:shape id="Text Box 807" o:spid="_x0000_s1288" type="#_x0000_t202" style="position:absolute;left:5783;top:3022;width:678;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WHpMMA&#10;AADdAAAADwAAAGRycy9kb3ducmV2LnhtbESPQYvCMBSE7wv+h/AEb2ui6KLVKKIInpTV3YW9PZpn&#10;W2xeShNt/fdGEDwOM/MNM1+2thQ3qn3hWMOgr0AQp84UnGn4OW0/JyB8QDZYOiYNd/KwXHQ+5pgY&#10;1/A33Y4hExHCPkENeQhVIqVPc7Lo+64ijt7Z1RZDlHUmTY1NhNtSDpX6khYLjgs5VrTOKb0cr1bD&#10;7/78/zdSh2xjx1XjWiXZTqXWvW67moEI1IZ3+NXeGQ3j0XQA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WHpMMAAADdAAAADwAAAAAAAAAAAAAAAACYAgAAZHJzL2Rv&#10;d25yZXYueG1sUEsFBgAAAAAEAAQA9QAAAIgDAAAAAA==&#10;" filled="f" stroked="f">
                  <v:textbox>
                    <w:txbxContent>
                      <w:p w:rsidR="00610B5A" w:rsidRDefault="00610B5A" w:rsidP="00CE369E">
                        <w:r>
                          <w:t xml:space="preserve">  G </w:t>
                        </w:r>
                      </w:p>
                    </w:txbxContent>
                  </v:textbox>
                </v:shape>
                <v:shape id="Freeform 808" o:spid="_x0000_s1289" style="position:absolute;left:6782;top:1477;width:486;height:926;rotation:-3160476fd;visibility:visible;mso-wrap-style:square;v-text-anchor:top" coordsize="675,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bvMcA&#10;AADdAAAADwAAAGRycy9kb3ducmV2LnhtbESPX0vDQBDE3wW/w7GCL9JuLK3U2GspghDwofafz0tu&#10;mwvm9mLuTNNv7xUEH4eZ+Q2zWA2uUT13ofai4XGcgWIpvaml0nDYv43moEIkMdR4YQ0XDrBa3t4s&#10;KDf+LFvud7FSCSIhJw02xjZHDKVlR2HsW5bknXznKCbZVWg6Oie4a3CSZU/oqJa0YKnlV8vl1+7H&#10;aUB7nG2nD+vv9/7TFZePAnEzP2l9fzesX0BFHuJ/+K9dGA2z6fMErm/SE8D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KW7zHAAAA3QAAAA8AAAAAAAAAAAAAAAAAmAIAAGRy&#10;cy9kb3ducmV2LnhtbFBLBQYAAAAABAAEAPUAAACMAwAAAAA=&#10;" path="m,c215,70,430,141,533,277v103,136,142,382,82,540c555,975,364,1098,173,1222e" filled="f">
                  <v:stroke startarrow="open"/>
                  <v:path arrowok="t" o:connecttype="custom" o:connectlocs="0,0;276,159;319,469;90,702" o:connectangles="0,0,0,0"/>
                </v:shape>
                <v:shape id="Freeform 809" o:spid="_x0000_s1290" style="position:absolute;left:6592;top:2858;width:228;height:121;visibility:visible;mso-wrap-style:square;v-text-anchor:top" coordsize="217,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qOg8cA&#10;AADdAAAADwAAAGRycy9kb3ducmV2LnhtbESPQWvCQBSE7wX/w/IEb3Vj1VSjq2jBInqQxh56fGSf&#10;SWj2bchuTdpf3xUEj8PMfMMs152pxJUaV1pWMBpGIIgzq0vOFXyed88zEM4ja6wsk4JfcrBe9Z6W&#10;mGjb8gddU5+LAGGXoILC+zqR0mUFGXRDWxMH72Ibgz7IJpe6wTbATSVfoiiWBksOCwXW9FZQ9p3+&#10;GAV/r4dxuTXtJJbxNj3u0MrT+5dSg363WYDw1PlH+N7eawXTyXwMtzfh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qjoPHAAAA3QAAAA8AAAAAAAAAAAAAAAAAmAIAAGRy&#10;cy9kb3ducmV2LnhtbFBLBQYAAAAABAAEAPUAAACMAwAAAAA=&#10;" path="m,c23,40,47,81,83,100v36,19,85,18,134,17e" filled="f">
                  <v:path arrowok="t" o:connecttype="custom" o:connectlocs="0,0;91,104;240,121" o:connectangles="0,0,0"/>
                </v:shape>
                <v:shape id="Text Box 810" o:spid="_x0000_s1291" type="#_x0000_t202" style="position:absolute;left:6240;top:2834;width:85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Bp8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z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oGnxQAAAN0AAAAPAAAAAAAAAAAAAAAAAJgCAABkcnMv&#10;ZG93bnJldi54bWxQSwUGAAAAAAQABAD1AAAAigMAAAAA&#10;" filled="f" stroked="f">
                  <v:textbox>
                    <w:txbxContent>
                      <w:p w:rsidR="00610B5A" w:rsidRDefault="00610B5A" w:rsidP="00CE369E">
                        <w:r>
                          <w:t xml:space="preserve">   </w:t>
                        </w:r>
                        <w:r>
                          <w:sym w:font="Symbol" w:char="F071"/>
                        </w:r>
                      </w:p>
                    </w:txbxContent>
                  </v:textbox>
                </v:shape>
                <v:shape id="Text Box 811" o:spid="_x0000_s1292" type="#_x0000_t202" style="position:absolute;left:6066;top:1208;width:853;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f0MUA&#10;AADdAAAADwAAAGRycy9kb3ducmV2LnhtbESPQWvCQBSE7wX/w/IEb3XXkgSNriItQk+Valvo7ZF9&#10;JsHs25DdJum/7woFj8PMfMNsdqNtRE+drx1rWMwVCOLCmZpLDR/nw+MShA/IBhvHpOGXPOy2k4cN&#10;5sYN/E79KZQiQtjnqKEKoc2l9EVFFv3ctcTRu7jOYoiyK6XpcIhw28gnpTJpsea4UGFLzxUV19OP&#10;1fD5dvn+StSxfLFpO7hRSbYrqfVsOu7XIAKN4R7+b78aDWmyyu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QxQAAAN0AAAAPAAAAAAAAAAAAAAAAAJgCAABkcnMv&#10;ZG93bnJldi54bWxQSwUGAAAAAAQABAD1AAAAigMAAAAA&#10;" filled="f" stroked="f">
                  <v:textbox>
                    <w:txbxContent>
                      <w:p w:rsidR="00610B5A" w:rsidRDefault="00610B5A" w:rsidP="00CE369E">
                        <w:pPr>
                          <w:rPr>
                            <w:rFonts w:ascii=".VnCommercial Script" w:hAnsi=".VnCommercial Script"/>
                            <w:i/>
                            <w:sz w:val="36"/>
                            <w:vertAlign w:val="subscript"/>
                          </w:rPr>
                        </w:pPr>
                        <w:r>
                          <w:rPr>
                            <w:i/>
                          </w:rPr>
                          <w:t>M</w:t>
                        </w:r>
                        <w:r>
                          <w:rPr>
                            <w:i/>
                            <w:vertAlign w:val="subscript"/>
                          </w:rPr>
                          <w:t>hp</w:t>
                        </w:r>
                      </w:p>
                    </w:txbxContent>
                  </v:textbox>
                </v:shape>
                <v:shape id="Text Box 812" o:spid="_x0000_s1293" type="#_x0000_t202" style="position:absolute;left:5328;top:4134;width:85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6S8UA&#10;AADdAAAADwAAAGRycy9kb3ducmV2LnhtbESPT2sCMRTE74LfITyhN00qWut2o4hS6Mni2hZ6e2ze&#10;/qGbl2WTuttv3wiCx2FmfsOk28E24kKdrx1reJwpEMS5MzWXGj7Or9NnED4gG2wck4Y/8rDdjEcp&#10;Jsb1fKJLFkoRIewT1FCF0CZS+rwii37mWuLoFa6zGKLsSmk67CPcNnKu1JO0WHNcqLClfUX5T/Zr&#10;NXwei++vhXovD3bZ9m5Qku1aav0wGXYvIAIN4R6+td+MhuVivYL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LpLxQAAAN0AAAAPAAAAAAAAAAAAAAAAAJgCAABkcnMv&#10;ZG93bnJldi54bWxQSwUGAAAAAAQABAD1AAAAigMAAAAA&#10;" filled="f" stroked="f">
                  <v:textbox>
                    <w:txbxContent>
                      <w:p w:rsidR="00610B5A" w:rsidRDefault="00610B5A" w:rsidP="00CE369E">
                        <w:r>
                          <w:t xml:space="preserve">  K</w:t>
                        </w:r>
                      </w:p>
                    </w:txbxContent>
                  </v:textbox>
                </v:shape>
                <v:shape id="Text Box 813" o:spid="_x0000_s1294" type="#_x0000_t202" style="position:absolute;left:6465;top:4510;width:307;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4oqsMA&#10;AADdAAAADwAAAGRycy9kb3ducmV2LnhtbERPz2vCMBS+C/sfwht403RjyuyMIsOBIIhtd9jxrXm2&#10;wealNlHrf28OgseP7/d82dtGXKjzxrGCt3ECgrh02nCl4Lf4GX2C8AFZY+OYFNzIw3LxMphjqt2V&#10;M7rkoRIxhH2KCuoQ2lRKX9Zk0Y9dSxy5g+sshgi7SuoOrzHcNvI9SabSouHYUGNL3zWVx/xsFaz+&#10;OFub0+5/nx0yUxSzhLfTo1LD1371BSJQH57ih3ujFUw+ZnFu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4oqsMAAADdAAAADwAAAAAAAAAAAAAAAACYAgAAZHJzL2Rv&#10;d25yZXYueG1sUEsFBgAAAAAEAAQA9QAAAIgDAAAAAA==&#10;" filled="f" stroked="f">
                  <v:textbox inset="0,0,0,0">
                    <w:txbxContent>
                      <w:p w:rsidR="00610B5A" w:rsidRDefault="00610B5A" w:rsidP="00CE369E">
                        <w:r>
                          <w:t>P</w:t>
                        </w:r>
                      </w:p>
                    </w:txbxContent>
                  </v:textbox>
                </v:shape>
                <v:shape id="Text Box 814" o:spid="_x0000_s1295" type="#_x0000_t202" style="position:absolute;left:6863;top:2640;width:782;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LosQA&#10;AADdAAAADwAAAGRycy9kb3ducmV2LnhtbESPQWvCQBSE74L/YXmCN7NbUWlSVxGl4KmitoXeHtln&#10;Epp9G7Jbk/57VxA8DjPzDbNc97YWV2p95VjDS6JAEOfOVFxo+Dy/T15B+IBssHZMGv7Jw3o1HCwx&#10;M67jI11PoRARwj5DDWUITSalz0uy6BPXEEfv4lqLIcq2kKbFLsJtLadKLaTFiuNCiQ1tS8p/T39W&#10;w9fH5ed7pg7Fzs6bzvVKsk2l1uNRv3kDEagPz/CjvTca5rM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zi6LEAAAA3QAAAA8AAAAAAAAAAAAAAAAAmAIAAGRycy9k&#10;b3ducmV2LnhtbFBLBQYAAAAABAAEAPUAAACJAwAAAAA=&#10;" filled="f" stroked="f">
                  <v:textbox>
                    <w:txbxContent>
                      <w:p w:rsidR="00610B5A" w:rsidRDefault="00610B5A" w:rsidP="00CE369E">
                        <w:pPr>
                          <w:rPr>
                            <w:vertAlign w:val="subscript"/>
                          </w:rPr>
                        </w:pPr>
                        <w:r>
                          <w:t>F</w:t>
                        </w:r>
                        <w:r>
                          <w:rPr>
                            <w:vertAlign w:val="subscript"/>
                          </w:rPr>
                          <w:t>b</w:t>
                        </w:r>
                      </w:p>
                    </w:txbxContent>
                  </v:textbox>
                </v:shape>
                <v:shape id="Text Box 815" o:spid="_x0000_s1296" type="#_x0000_t202" style="position:absolute;left:4573;top:4892;width:377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4JcIA&#10;AADdAAAADwAAAGRycy9kb3ducmV2LnhtbERPz2vCMBS+C/4P4QnebKKsY+uMIsrA08bqJnh7NM+2&#10;rHkJTbTdf78cBjt+fL/X29F24k59aB1rWGYKBHHlTMu1hs/T6+IJRIjIBjvHpOGHAmw308kaC+MG&#10;/qB7GWuRQjgUqKGJ0RdShqohiyFznjhxV9dbjAn2tTQ9DincdnKl1KO02HJqaNDTvqHqu7xZDV9v&#10;18v5Qb3XB5v7wY1Ksn2WWs9n4+4FRKQx/ov/3EejIc9V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glwgAAAN0AAAAPAAAAAAAAAAAAAAAAAJgCAABkcnMvZG93&#10;bnJldi54bWxQSwUGAAAAAAQABAD1AAAAhwMAAAAA&#10;" filled="f" stroked="f">
                  <v:textbox>
                    <w:txbxContent>
                      <w:p w:rsidR="00610B5A" w:rsidRPr="0026210E" w:rsidRDefault="00610B5A" w:rsidP="00CE369E">
                        <w:pPr>
                          <w:rPr>
                            <w:sz w:val="26"/>
                          </w:rPr>
                        </w:pPr>
                        <w:r w:rsidRPr="0026210E">
                          <w:rPr>
                            <w:sz w:val="26"/>
                          </w:rPr>
                          <w:t>Hình 3.4: Ảnh hưởng mặt thoáng chất lỏng đến chiều cao thế vững</w:t>
                        </w:r>
                      </w:p>
                    </w:txbxContent>
                  </v:textbox>
                </v:shape>
                <v:shape id="Text Box 816" o:spid="_x0000_s1297" type="#_x0000_t202" style="position:absolute;left:5762;top:3604;width:308;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IMMUA&#10;AADdAAAADwAAAGRycy9kb3ducmV2LnhtbESPQYvCMBSE78L+h/AWvIimCopUo+yqCx7WQ1U8P5pn&#10;W2xeShJt/fcbYcHjMDPfMMt1Z2rxIOcrywrGowQEcW51xYWC8+lnOAfhA7LG2jIpeJKH9eqjt8RU&#10;25YzehxDISKEfYoKyhCaVEqfl2TQj2xDHL2rdQZDlK6Q2mEb4aaWkySZSYMVx4USG9qUlN+Od6Ng&#10;tnX3NuPNYHve/eKhKSaX7+dFqf5n97UAEagL7/B/e68VTKfJGF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KEgwxQAAAN0AAAAPAAAAAAAAAAAAAAAAAJgCAABkcnMv&#10;ZG93bnJldi54bWxQSwUGAAAAAAQABAD1AAAAigMAAAAA&#10;" stroked="f">
                  <v:textbox inset="0,0,0,0">
                    <w:txbxContent>
                      <w:p w:rsidR="00610B5A" w:rsidRDefault="00610B5A" w:rsidP="00CE369E">
                        <w:pPr>
                          <w:ind w:left="-142" w:right="-116"/>
                          <w:jc w:val="center"/>
                          <w:rPr>
                            <w:vertAlign w:val="subscript"/>
                          </w:rPr>
                        </w:pPr>
                        <w:r>
                          <w:t>G</w:t>
                        </w:r>
                        <w:r>
                          <w:rPr>
                            <w:vertAlign w:val="subscript"/>
                          </w:rPr>
                          <w:t>1</w:t>
                        </w:r>
                      </w:p>
                    </w:txbxContent>
                  </v:textbox>
                </v:shape>
                <v:line id="Line 817" o:spid="_x0000_s1298" style="position:absolute;rotation:1765364fd;visibility:visible;mso-wrap-style:square" from="6460,1534" to="6460,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OLJMUAAADdAAAADwAAAGRycy9kb3ducmV2LnhtbESPUWvCMBSF3wf+h3AF32ZqwU2qUcQx&#10;ENzYpv0Bl+aaFJub0kRb9+uXwWCPh3O+czirzeAacaMu1J4VzKYZCOLK65qNgvL0+rgAESKyxsYz&#10;KbhTgM169LDCQvuev+h2jEakEg4FKrAxtoWUobLkMEx9S5y8s+8cxiQ7I3WHfSp3jcyz7Ek6rDkt&#10;WGxpZ6m6HK9OwTz/sOVb+W5O5vnzheV3T4fDVqnJeNguQUQa4n/4j97rxM2zHH7fpCc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OLJMUAAADdAAAADwAAAAAAAAAA&#10;AAAAAAChAgAAZHJzL2Rvd25yZXYueG1sUEsFBgAAAAAEAAQA+QAAAJMDAAAAAA==&#10;">
                  <v:stroke dashstyle="dashDot"/>
                </v:line>
                <v:shape id="Text Box 818" o:spid="_x0000_s1299" type="#_x0000_t202" style="position:absolute;left:6484;top:3993;width:397;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z3MUA&#10;AADdAAAADwAAAGRycy9kb3ducmV2LnhtbESPzYvCMBTE7wv+D+EJe1nWdBVFukbxEzy4Bz/w/Gie&#10;bbF5KUm09b83grDHYWZ+w0xmranEnZwvLSv46SUgiDOrS84VnI6b7zEIH5A1VpZJwYM8zKadjwmm&#10;2ja8p/sh5CJC2KeooAihTqX0WUEGfc/WxNG7WGcwROlyqR02EW4q2U+SkTRYclwosKZlQdn1cDMK&#10;Rit3a/a8/Fqd1jv8q/P+efE4K/XZbee/IAK14T/8bm+1guEwGcDrTXw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nPcxQAAAN0AAAAPAAAAAAAAAAAAAAAAAJgCAABkcnMv&#10;ZG93bnJldi54bWxQSwUGAAAAAAQABAD1AAAAigMAAAAA&#10;" stroked="f">
                  <v:textbox inset="0,0,0,0">
                    <w:txbxContent>
                      <w:p w:rsidR="00610B5A" w:rsidRDefault="00610B5A" w:rsidP="00CE369E">
                        <w:pPr>
                          <w:ind w:left="-142" w:right="-116"/>
                          <w:jc w:val="center"/>
                          <w:rPr>
                            <w:vertAlign w:val="subscript"/>
                          </w:rPr>
                        </w:pPr>
                        <w:r>
                          <w:t>G'</w:t>
                        </w:r>
                        <w:r>
                          <w:rPr>
                            <w:vertAlign w:val="subscript"/>
                          </w:rPr>
                          <w:t>1</w:t>
                        </w:r>
                      </w:p>
                    </w:txbxContent>
                  </v:textbox>
                </v:shape>
                <v:line id="Line 819" o:spid="_x0000_s1300" style="position:absolute;visibility:visible;mso-wrap-style:square" from="6356,3315" to="6356,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E00scAAADdAAAADwAAAGRycy9kb3ducmV2LnhtbESPT2sCMRTE7wW/Q3hCL6LZllplNUot&#10;CIVe6n+8PTbPzeLmZd2k7vbbG0HocZiZ3zDTeWtLcaXaF44VvAwSEMSZ0wXnCrabZX8MwgdkjaVj&#10;UvBHHuazztMUU+0aXtF1HXIRIexTVGBCqFIpfWbIoh+4ijh6J1dbDFHWudQ1NhFuS/maJO/SYsFx&#10;wWBFn4ay8/rXKrgsR4fVopc3u95o//N92GUGj2OlnrvtxwREoDb8hx/tL61gOEze4P4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YTTSxwAAAN0AAAAPAAAAAAAA&#10;AAAAAAAAAKECAABkcnMvZG93bnJldi54bWxQSwUGAAAAAAQABAD5AAAAlQMAAAAA&#10;">
                  <v:stroke dashstyle="longDash" startarrow="oval" startarrowwidth="narrow" startarrowlength="short" endarrow="block"/>
                </v:line>
                <v:line id="Line 820" o:spid="_x0000_s1301" style="position:absolute;rotation:725fd;visibility:visible;mso-wrap-style:square" from="6813,1639" to="6814,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ce1cgAAADdAAAADwAAAGRycy9kb3ducmV2LnhtbESPQWvCQBSE70L/w/IKXkQ3FVJKdBVp&#10;a2OxIlHx/Mg+k9Ds2zS7avrvuwXB4zAz3zDTeWdqcaHWVZYVPI0iEMS51RUXCg775fAFhPPIGmvL&#10;pOCXHMxnD70pJtpeOaPLzhciQNglqKD0vkmkdHlJBt3INsTBO9nWoA+yLaRu8RrgppbjKHqWBisO&#10;CyU29FpS/r07GwWD1fL4tfEf26b+zM5vP4s0Xb+nSvUfu8UEhKfO38O39koriOMohv834QnI2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6ce1cgAAADdAAAADwAAAAAA&#10;AAAAAAAAAAChAgAAZHJzL2Rvd25yZXYueG1sUEsFBgAAAAAEAAQA+QAAAJYDAAAAAA==&#10;">
                  <v:stroke dashstyle="dashDot"/>
                </v:line>
                <v:shape id="Text Box 821" o:spid="_x0000_s1302" type="#_x0000_t202" style="position:absolute;left:6880;top:3832;width:22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QRMUA&#10;AADdAAAADwAAAGRycy9kb3ducmV2LnhtbESPT4vCMBTE7wv7HcJb8LKsqYJFqlH8Cx7cg654fjTP&#10;tti8lCTa+u2NIOxxmJnfMNN5Z2pxJ+crywoG/QQEcW51xYWC09/2ZwzCB2SNtWVS8CAP89nnxxQz&#10;bVs+0P0YChEh7DNUUIbQZFL6vCSDvm8b4uhdrDMYonSF1A7bCDe1HCZJKg1WHBdKbGhVUn493oyC&#10;dO1u7YFX3+vTZo+/TTE8Lx9npXpf3WICIlAX/sPv9k4rGI2SFF5v4hO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dBExQAAAN0AAAAPAAAAAAAAAAAAAAAAAJgCAABkcnMv&#10;ZG93bnJldi54bWxQSwUGAAAAAAQABAD1AAAAigMAAAAA&#10;" stroked="f">
                  <v:textbox inset="0,0,0,0">
                    <w:txbxContent>
                      <w:p w:rsidR="00610B5A" w:rsidRDefault="00610B5A" w:rsidP="00CE369E">
                        <w:pPr>
                          <w:ind w:left="-284" w:right="-116"/>
                          <w:jc w:val="center"/>
                          <w:rPr>
                            <w:vertAlign w:val="subscript"/>
                          </w:rPr>
                        </w:pPr>
                        <w:r>
                          <w:t xml:space="preserve">   B</w:t>
                        </w:r>
                      </w:p>
                    </w:txbxContent>
                  </v:textbox>
                </v:shape>
                <v:oval id="Oval 822" o:spid="_x0000_s1303" style="position:absolute;left:6543;top:3876;width:60;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67sQA&#10;AADdAAAADwAAAGRycy9kb3ducmV2LnhtbESPQWvCQBSE7wX/w/IKXopuFGIldRUJKF4bPfT4zL4m&#10;odm3YXc1yb93hYLHYWa+YTa7wbTiTs43lhUs5gkI4tLqhisFl/NhtgbhA7LG1jIpGMnDbjt522Cm&#10;bc/fdC9CJSKEfYYK6hC6TEpf1mTQz21HHL1f6wyGKF0ltcM+wk0rl0mykgYbjgs1dpTXVP4VN6PA&#10;fXRjPp7yw+LKxyLt1/pnddFKTd+H/ReIQEN4hf/bJ60gTZNPeL6JT0B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G+u7EAAAA3QAAAA8AAAAAAAAAAAAAAAAAmAIAAGRycy9k&#10;b3ducmV2LnhtbFBLBQYAAAAABAAEAPUAAACJAwAAAAA=&#10;" fillcolor="black"/>
                <v:line id="Line 823" o:spid="_x0000_s1304" style="position:absolute;visibility:visible;mso-wrap-style:square" from="6479,3315" to="6479,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UDg8QAAADdAAAADwAAAGRycy9kb3ducmV2LnhtbESPwWrDMAyG74O9g9Fgt9XJWErJ6pYy&#10;KOy0sbQPoMVqEmrLwXbS7O2nw2BH8ev/9Gm7X7xTM8U0BDZQrgpQxG2wA3cGzqfj0wZUysgWXWAy&#10;8EMJ9rv7uy3WNtz4i+Ymd0ognGo00Oc81lqntiePaRVGYskuIXrMMsZO24g3gXunn4tirT0OLBd6&#10;HOmtp/baTF40js00n17OZeny5Tu4z48qridjHh+WwyuoTEv+X/5rv1sDVVWIrnwjCN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tQODxAAAAN0AAAAPAAAAAAAAAAAA&#10;AAAAAKECAABkcnMvZG93bnJldi54bWxQSwUGAAAAAAQABAD5AAAAkgMAAAAA&#10;">
                  <v:stroke startarrow="oval" startarrowwidth="narrow" startarrowlength="short" endarrow="block"/>
                </v:line>
                <v:shape id="Text Box 824" o:spid="_x0000_s1305" type="#_x0000_t202" style="position:absolute;left:6482;top:3121;width:39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kXK8UA&#10;AADdAAAADwAAAGRycy9kb3ducmV2LnhtbESPQWsCMRSE70L/Q3gFb5q0oOjWKFIqCEJx3R56fN08&#10;d4Obl+0m6vrvG0HocZiZb5jFqneNuFAXrGcNL2MFgrj0xnKl4avYjGYgQkQ22HgmDTcKsFo+DRaY&#10;GX/lnC6HWIkE4ZChhjrGNpMylDU5DGPfEifv6DuHMcmukqbDa4K7Rr4qNZUOLaeFGlt6r6k8Hc5O&#10;w/qb8w/7+/mzz4+5LYq54t30pPXwuV+/gYjUx//wo701GiYTNYf7m/Q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qRcrxQAAAN0AAAAPAAAAAAAAAAAAAAAAAJgCAABkcnMv&#10;ZG93bnJldi54bWxQSwUGAAAAAAQABAD1AAAAigMAAAAA&#10;" filled="f" stroked="f">
                  <v:textbox inset="0,0,0,0">
                    <w:txbxContent>
                      <w:p w:rsidR="00610B5A" w:rsidRDefault="00610B5A" w:rsidP="00CE369E">
                        <w:pPr>
                          <w:ind w:right="-199"/>
                        </w:pPr>
                        <w:r>
                          <w:t xml:space="preserve"> G' </w:t>
                        </w:r>
                      </w:p>
                    </w:txbxContent>
                  </v:textbox>
                </v:shape>
                <v:oval id="Oval 825" o:spid="_x0000_s1306" style="position:absolute;left:6086;top:3809;width:5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0R8AA&#10;AADdAAAADwAAAGRycy9kb3ducmV2LnhtbERPTYvCMBC9L/gfwgheFk27UJFqFCm4eLXrYY+zzdgW&#10;m0lJom3/vTkIe3y8791hNJ14kvOtZQXpKgFBXFndcq3g+nNabkD4gKyxs0wKJvJw2M8+dphrO/CF&#10;nmWoRQxhn6OCJoQ+l9JXDRn0K9sTR+5mncEQoauldjjEcNPJryRZS4Mtx4YGeyoaqu7lwyhwn/1U&#10;TOfilP7xd5kNG/27vmqlFvPxuAURaAz/4rf7rBVkWRr3xzfxCcj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b0R8AAAADdAAAADwAAAAAAAAAAAAAAAACYAgAAZHJzL2Rvd25y&#10;ZXYueG1sUEsFBgAAAAAEAAQA9QAAAIUDAAAAAA==&#10;" fillcolor="black"/>
                <v:line id="Line 826" o:spid="_x0000_s1307" style="position:absolute;flip:y;visibility:visible;mso-wrap-style:square" from="6474,3159" to="647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X8EsQAAADdAAAADwAAAGRycy9kb3ducmV2LnhtbESPT4vCMBTE74LfITzBm6YVFOkaZREU&#10;UQ/rn8MeH83bttq8lCRq/fZGWPA4zMxvmNmiNbW4k/OVZQXpMAFBnFtdcaHgfFoNpiB8QNZYWyYF&#10;T/KwmHc7M8y0ffCB7sdQiAhhn6GCMoQmk9LnJRn0Q9sQR+/POoMhSldI7fAR4aaWoySZSIMVx4US&#10;G1qWlF+PN6PAXfbrnfkp1ofr1vzaySWkSaWV6vfa7y8QgdrwCf+3N1rBeJym8H4Tn4C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lfwSxAAAAN0AAAAPAAAAAAAAAAAA&#10;AAAAAKECAABkcnMvZG93bnJldi54bWxQSwUGAAAAAAQABAD5AAAAkgMAAAAA&#10;">
                  <v:stroke dashstyle="dash" startarrowwidth="narrow" startarrowlength="short" endarrow="oval" endarrowwidth="narrow" endarrowlength="short"/>
                </v:line>
                <v:line id="Line 827" o:spid="_x0000_s1308" style="position:absolute;flip:y;visibility:visible;mso-wrap-style:square" from="6813,2733" to="6813,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mAscAAADdAAAADwAAAGRycy9kb3ducmV2LnhtbESPQWsCMRSE70L/Q3gFL6JZBaXdGkUF&#10;RagIWre9viavu0s3L8sm6ra/3hSEHoeZ+YaZzltbiQs1vnSsYDhIQBBrZ0rOFZze1v0nED4gG6wc&#10;k4If8jCfPXSmmBp35QNdjiEXEcI+RQVFCHUqpdcFWfQDVxNH78s1FkOUTS5Ng9cIt5UcJclEWiw5&#10;LhRY06og/X08WwX77P11+fuJz5tclx+9SbZb1aSV6j62ixcQgdrwH763t0bBeDwcwd+b+ATk7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h2YCxwAAAN0AAAAPAAAAAAAA&#10;AAAAAAAAAKECAABkcnMvZG93bnJldi54bWxQSwUGAAAAAAQABAD5AAAAlQMAAAAA&#10;">
                  <v:stroke startarrow="oval" startarrowwidth="narrow" startarrowlength="short" endarrow="block"/>
                </v:line>
                <v:shape id="Text Box 828" o:spid="_x0000_s1309" type="#_x0000_t202" style="position:absolute;left:5941;top:2766;width:85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wj8YA&#10;AADdAAAADwAAAGRycy9kb3ducmV2LnhtbESPS2vDMBCE74X8B7GF3BopaV1Sx0oIKYGcGppHIbfF&#10;Wj+otTKWErv/vgoUehxm5hsmWw22ETfqfO1Yw3SiQBDnztRcajgdt09zED4gG2wck4Yf8rBajh4y&#10;TI3r+ZNuh1CKCGGfooYqhDaV0ucVWfQT1xJHr3CdxRBlV0rTYR/htpEzpV6lxZrjQoUtbSrKvw9X&#10;q+H8UVy+XtS+fLdJ27tBSbZvUuvx47BegAg0hP/wX3tnNCTJ9Bn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wj8YAAADdAAAADwAAAAAAAAAAAAAAAACYAgAAZHJz&#10;L2Rvd25yZXYueG1sUEsFBgAAAAAEAAQA9QAAAIsDAAAAAA==&#10;" filled="f" stroked="f">
                  <v:textbox>
                    <w:txbxContent>
                      <w:p w:rsidR="00610B5A" w:rsidRDefault="00610B5A" w:rsidP="00CE369E">
                        <w:pPr>
                          <w:rPr>
                            <w:vertAlign w:val="subscript"/>
                          </w:rPr>
                        </w:pPr>
                        <w:r>
                          <w:t xml:space="preserve">   G</w:t>
                        </w:r>
                        <w:r>
                          <w:rPr>
                            <w:vertAlign w:val="subscript"/>
                          </w:rPr>
                          <w:t>0</w:t>
                        </w:r>
                      </w:p>
                    </w:txbxContent>
                  </v:textbox>
                </v:shape>
                <v:shape id="Text Box 829" o:spid="_x0000_s1310" type="#_x0000_t202" style="position:absolute;left:6090;top:4410;width:31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4YccA&#10;AADdAAAADwAAAGRycy9kb3ducmV2LnhtbESPQWvCQBSE70L/w/IKvZlNCik2ukoRCmILVevB4zP7&#10;mqTdfRuzq6b/3hUEj8PMfMNMZr014kSdbxwryJIUBHHpdMOVgu33+3AEwgdkjcYxKfgnD7Ppw2CC&#10;hXZnXtNpEyoRIewLVFCH0BZS+rImiz5xLXH0flxnMUTZVVJ3eI5wa+Rzmr5Iiw3HhRpbmtdU/m2O&#10;VsH++LXe4bL5eF3OzeqQ/ZryszVKPT32b2MQgfpwD9/aC60gz7Mcrm/iE5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w+GHHAAAA3QAAAA8AAAAAAAAAAAAAAAAAmAIAAGRy&#10;cy9kb3ducmV2LnhtbFBLBQYAAAAABAAEAPUAAACMAwAAAAA=&#10;" filled="f" stroked="f" strokecolor="white">
                  <v:textbox inset="0,0,0,0">
                    <w:txbxContent>
                      <w:p w:rsidR="00610B5A" w:rsidRDefault="00610B5A" w:rsidP="00CE369E">
                        <w:pPr>
                          <w:jc w:val="center"/>
                        </w:pPr>
                        <w:r>
                          <w:t>P</w:t>
                        </w:r>
                      </w:p>
                    </w:txbxContent>
                  </v:textbox>
                </v:shape>
                <w10:wrap type="square"/>
              </v:group>
            </w:pict>
          </mc:Fallback>
        </mc:AlternateContent>
      </w:r>
      <w:r w:rsidR="00CE369E">
        <w:rPr>
          <w:lang w:val="sv-SE"/>
        </w:rPr>
        <w:tab/>
      </w:r>
      <w:r w:rsidR="00CE369E" w:rsidRPr="00B843E6">
        <w:rPr>
          <w:i/>
          <w:lang w:val="sv-SE"/>
        </w:rPr>
        <w:t>M</w:t>
      </w:r>
      <w:r w:rsidR="00CE369E" w:rsidRPr="00B843E6">
        <w:rPr>
          <w:i/>
          <w:vertAlign w:val="subscript"/>
          <w:lang w:val="sv-SE"/>
        </w:rPr>
        <w:t>hp</w:t>
      </w:r>
      <w:r w:rsidR="00CE369E" w:rsidRPr="00B843E6">
        <w:rPr>
          <w:i/>
          <w:lang w:val="sv-SE"/>
        </w:rPr>
        <w:t xml:space="preserve"> = D x (GM x Sin</w:t>
      </w:r>
      <w:r w:rsidR="00CE369E" w:rsidRPr="00B843E6">
        <w:rPr>
          <w:i/>
          <w:lang w:val="fr-FR"/>
        </w:rPr>
        <w:sym w:font="Symbol" w:char="F071"/>
      </w:r>
      <w:r w:rsidR="00CE369E" w:rsidRPr="00B843E6">
        <w:rPr>
          <w:i/>
          <w:lang w:val="sv-SE"/>
        </w:rPr>
        <w:t xml:space="preserve"> - GG’)</w:t>
      </w:r>
      <w:r w:rsidR="00CA31EC">
        <w:rPr>
          <w:i/>
          <w:lang w:val="sv-SE"/>
        </w:rPr>
        <w:tab/>
      </w:r>
      <w:r w:rsidR="00CA31EC" w:rsidRPr="00CA31EC">
        <w:rPr>
          <w:lang w:val="sv-SE"/>
        </w:rPr>
        <w:t>(3.4)</w:t>
      </w:r>
    </w:p>
    <w:p w:rsidR="00CE369E" w:rsidRPr="00B843E6" w:rsidRDefault="00CE369E" w:rsidP="003E3C70">
      <w:pPr>
        <w:pStyle w:val="Noidung"/>
        <w:rPr>
          <w:lang w:val="sv-SE"/>
        </w:rPr>
      </w:pPr>
      <w:r w:rsidRPr="00B843E6">
        <w:rPr>
          <w:lang w:val="sv-SE"/>
        </w:rPr>
        <w:t>Kéo dài Véc tơ trọng lực P lên trên, gặp mặt phẳng trục dọc tàu tại G</w:t>
      </w:r>
      <w:r w:rsidRPr="00B843E6">
        <w:rPr>
          <w:vertAlign w:val="subscript"/>
          <w:lang w:val="sv-SE"/>
        </w:rPr>
        <w:t>0</w:t>
      </w:r>
      <w:r w:rsidRPr="00B843E6">
        <w:rPr>
          <w:lang w:val="sv-SE"/>
        </w:rPr>
        <w:t>. Khi đó</w:t>
      </w:r>
    </w:p>
    <w:p w:rsidR="00CE369E" w:rsidRPr="00B843E6" w:rsidRDefault="00CE369E" w:rsidP="00941989">
      <w:pPr>
        <w:pStyle w:val="Noidung"/>
        <w:ind w:firstLine="0"/>
        <w:rPr>
          <w:i/>
          <w:lang w:val="sv-SE"/>
        </w:rPr>
      </w:pPr>
      <w:r w:rsidRPr="00B843E6">
        <w:rPr>
          <w:i/>
          <w:lang w:val="sv-SE"/>
        </w:rPr>
        <w:t>M</w:t>
      </w:r>
      <w:r w:rsidRPr="00B843E6">
        <w:rPr>
          <w:i/>
          <w:vertAlign w:val="subscript"/>
          <w:lang w:val="sv-SE"/>
        </w:rPr>
        <w:t>hp</w:t>
      </w:r>
      <w:r w:rsidRPr="00B843E6">
        <w:rPr>
          <w:i/>
          <w:lang w:val="sv-SE"/>
        </w:rPr>
        <w:t xml:space="preserve"> = D x (GM x Sin</w:t>
      </w:r>
      <w:r w:rsidRPr="00B843E6">
        <w:rPr>
          <w:i/>
          <w:lang w:val="fr-FR"/>
        </w:rPr>
        <w:sym w:font="Symbol" w:char="F071"/>
      </w:r>
      <w:r w:rsidRPr="00B843E6">
        <w:rPr>
          <w:i/>
          <w:lang w:val="sv-SE"/>
        </w:rPr>
        <w:t xml:space="preserve"> -GG’) = D x G</w:t>
      </w:r>
      <w:r w:rsidRPr="00B843E6">
        <w:rPr>
          <w:i/>
          <w:vertAlign w:val="subscript"/>
          <w:lang w:val="sv-SE"/>
        </w:rPr>
        <w:t>0</w:t>
      </w:r>
      <w:r w:rsidRPr="00B843E6">
        <w:rPr>
          <w:i/>
          <w:lang w:val="sv-SE"/>
        </w:rPr>
        <w:t>M x Sin</w:t>
      </w:r>
      <w:r w:rsidRPr="00B843E6">
        <w:rPr>
          <w:i/>
          <w:lang w:val="fr-FR"/>
        </w:rPr>
        <w:sym w:font="Symbol" w:char="F071"/>
      </w:r>
      <w:r w:rsidR="00CA31EC">
        <w:rPr>
          <w:i/>
          <w:lang w:val="fr-FR"/>
        </w:rPr>
        <w:tab/>
      </w:r>
      <w:r w:rsidR="00CA31EC">
        <w:rPr>
          <w:i/>
          <w:lang w:val="fr-FR"/>
        </w:rPr>
        <w:tab/>
      </w:r>
      <w:r w:rsidR="00CA31EC">
        <w:rPr>
          <w:i/>
          <w:lang w:val="fr-FR"/>
        </w:rPr>
        <w:tab/>
      </w:r>
      <w:r w:rsidR="00CA31EC">
        <w:rPr>
          <w:i/>
          <w:lang w:val="fr-FR"/>
        </w:rPr>
        <w:tab/>
      </w:r>
      <w:r w:rsidR="00CA31EC">
        <w:rPr>
          <w:i/>
          <w:lang w:val="fr-FR"/>
        </w:rPr>
        <w:tab/>
      </w:r>
      <w:r w:rsidR="00CA31EC">
        <w:rPr>
          <w:i/>
          <w:lang w:val="fr-FR"/>
        </w:rPr>
        <w:tab/>
      </w:r>
      <w:r w:rsidR="00CA31EC">
        <w:rPr>
          <w:i/>
          <w:lang w:val="fr-FR"/>
        </w:rPr>
        <w:tab/>
      </w:r>
      <w:r w:rsidR="00941989">
        <w:rPr>
          <w:i/>
          <w:lang w:val="fr-FR"/>
        </w:rPr>
        <w:t xml:space="preserve">           </w:t>
      </w:r>
      <w:r w:rsidR="00CA31EC" w:rsidRPr="00CA31EC">
        <w:rPr>
          <w:lang w:val="fr-FR"/>
        </w:rPr>
        <w:t>(3.5)</w:t>
      </w:r>
    </w:p>
    <w:p w:rsidR="00CE369E" w:rsidRPr="00B843E6" w:rsidRDefault="00CE369E" w:rsidP="003E3C70">
      <w:pPr>
        <w:pStyle w:val="Noidung"/>
        <w:rPr>
          <w:lang w:val="sv-SE"/>
        </w:rPr>
      </w:pPr>
      <w:r w:rsidRPr="00B843E6">
        <w:rPr>
          <w:lang w:val="sv-SE"/>
        </w:rPr>
        <w:t>Như vậy mô men hồi phục trong trường hợp này bằng với trường hợp tàu có trọng tâm tại điểm G</w:t>
      </w:r>
      <w:r w:rsidRPr="00B843E6">
        <w:rPr>
          <w:vertAlign w:val="subscript"/>
          <w:lang w:val="sv-SE"/>
        </w:rPr>
        <w:t>0</w:t>
      </w:r>
    </w:p>
    <w:p w:rsidR="00CE369E" w:rsidRPr="00B843E6" w:rsidRDefault="00CE369E" w:rsidP="003E3C70">
      <w:pPr>
        <w:pStyle w:val="Noidung"/>
        <w:rPr>
          <w:lang w:val="sv-SE"/>
        </w:rPr>
      </w:pPr>
      <w:r w:rsidRPr="00B843E6">
        <w:rPr>
          <w:lang w:val="sv-SE"/>
        </w:rPr>
        <w:t>Nói cách khác ta coi trọng tâm tàu đã bị nâng lên một đoạn bằng GG</w:t>
      </w:r>
      <w:r w:rsidRPr="00B843E6">
        <w:rPr>
          <w:vertAlign w:val="subscript"/>
          <w:lang w:val="sv-SE"/>
        </w:rPr>
        <w:t>0</w:t>
      </w:r>
      <w:r w:rsidRPr="00B843E6">
        <w:rPr>
          <w:lang w:val="sv-SE"/>
        </w:rPr>
        <w:t>.</w:t>
      </w:r>
    </w:p>
    <w:p w:rsidR="00CE369E" w:rsidRPr="00B843E6" w:rsidRDefault="00CE369E" w:rsidP="00941989">
      <w:pPr>
        <w:pStyle w:val="Noidung"/>
        <w:rPr>
          <w:lang w:val="sv-SE"/>
        </w:rPr>
      </w:pPr>
      <w:r w:rsidRPr="00B843E6">
        <w:rPr>
          <w:lang w:val="sv-SE"/>
        </w:rPr>
        <w:t xml:space="preserve">Do vậy khi có ảnh </w:t>
      </w:r>
      <w:r w:rsidR="00941989">
        <w:rPr>
          <w:lang w:val="sv-SE"/>
        </w:rPr>
        <w:t>hưởng của mặt thoáng chất lỏng  t</w:t>
      </w:r>
      <w:r w:rsidRPr="00B843E6">
        <w:rPr>
          <w:lang w:val="sv-SE"/>
        </w:rPr>
        <w:t>rong két chứa không đầy chiều cao thế vững của</w:t>
      </w:r>
    </w:p>
    <w:p w:rsidR="00CE369E" w:rsidRPr="00B843E6" w:rsidRDefault="00CE369E" w:rsidP="00941989">
      <w:pPr>
        <w:pStyle w:val="Noidung"/>
        <w:ind w:firstLine="0"/>
        <w:rPr>
          <w:lang w:val="sv-SE"/>
        </w:rPr>
      </w:pPr>
      <w:r w:rsidRPr="00B843E6">
        <w:rPr>
          <w:lang w:val="sv-SE"/>
        </w:rPr>
        <w:t>Tàu sẽ được tính như sau :</w:t>
      </w:r>
    </w:p>
    <w:p w:rsidR="00CE369E" w:rsidRPr="00CA31EC" w:rsidRDefault="00CE369E" w:rsidP="003E3C70">
      <w:pPr>
        <w:pStyle w:val="Noidung"/>
        <w:rPr>
          <w:i/>
          <w:lang w:val="sv-SE"/>
        </w:rPr>
      </w:pPr>
      <w:r w:rsidRPr="00B843E6">
        <w:rPr>
          <w:i/>
          <w:lang w:val="sv-SE"/>
        </w:rPr>
        <w:t>G</w:t>
      </w:r>
      <w:r w:rsidRPr="00B843E6">
        <w:rPr>
          <w:i/>
          <w:vertAlign w:val="subscript"/>
          <w:lang w:val="sv-SE"/>
        </w:rPr>
        <w:t>0</w:t>
      </w:r>
      <w:r w:rsidRPr="00B843E6">
        <w:rPr>
          <w:i/>
          <w:lang w:val="sv-SE"/>
        </w:rPr>
        <w:t>M = KM - KG – GG</w:t>
      </w:r>
      <w:r w:rsidRPr="00B843E6">
        <w:rPr>
          <w:i/>
          <w:vertAlign w:val="subscript"/>
          <w:lang w:val="sv-SE"/>
        </w:rPr>
        <w:t>0.</w:t>
      </w:r>
      <w:r w:rsidR="00CA31EC">
        <w:rPr>
          <w:i/>
          <w:vertAlign w:val="subscript"/>
          <w:lang w:val="sv-SE"/>
        </w:rPr>
        <w:tab/>
      </w:r>
      <w:r w:rsidR="00CA31EC">
        <w:rPr>
          <w:i/>
          <w:vertAlign w:val="subscript"/>
          <w:lang w:val="sv-SE"/>
        </w:rPr>
        <w:tab/>
      </w:r>
      <w:r w:rsidR="00CA31EC">
        <w:rPr>
          <w:i/>
          <w:vertAlign w:val="subscript"/>
          <w:lang w:val="sv-SE"/>
        </w:rPr>
        <w:tab/>
      </w:r>
      <w:r w:rsidR="00CA31EC" w:rsidRPr="00CA31EC">
        <w:rPr>
          <w:lang w:val="sv-SE"/>
        </w:rPr>
        <w:t>(3.6)</w:t>
      </w:r>
    </w:p>
    <w:p w:rsidR="00CE369E" w:rsidRPr="00B843E6" w:rsidRDefault="00CE369E" w:rsidP="003E3C70">
      <w:pPr>
        <w:pStyle w:val="Noidung"/>
        <w:rPr>
          <w:lang w:val="sv-SE"/>
        </w:rPr>
      </w:pPr>
      <w:r w:rsidRPr="00B843E6">
        <w:rPr>
          <w:lang w:val="sv-SE"/>
        </w:rPr>
        <w:t>Trong đó GG</w:t>
      </w:r>
      <w:r w:rsidRPr="00B843E6">
        <w:rPr>
          <w:vertAlign w:val="subscript"/>
          <w:lang w:val="sv-SE"/>
        </w:rPr>
        <w:t xml:space="preserve">0 </w:t>
      </w:r>
      <w:r w:rsidRPr="00B843E6">
        <w:rPr>
          <w:lang w:val="sv-SE"/>
        </w:rPr>
        <w:t>là phần hiệu chỉnh bởi ảnh hưởng của mô men mặt thoáng do két chất lỏng không đầy (làm giảm chiều cao thế vững), được tính bằng công thức:</w:t>
      </w:r>
    </w:p>
    <w:p w:rsidR="00CE369E" w:rsidRPr="00B843E6" w:rsidRDefault="00CA31EC" w:rsidP="003E3C70">
      <w:pPr>
        <w:pStyle w:val="Noidung"/>
        <w:rPr>
          <w:lang w:val="sv-SE"/>
        </w:rPr>
      </w:pPr>
      <w:r>
        <w:rPr>
          <w:lang w:val="sv-SE"/>
        </w:rPr>
        <w:tab/>
      </w:r>
      <w:r>
        <w:rPr>
          <w:lang w:val="sv-SE"/>
        </w:rPr>
        <w:tab/>
      </w:r>
      <w:r>
        <w:rPr>
          <w:lang w:val="sv-SE"/>
        </w:rPr>
        <w:tab/>
      </w:r>
      <w:r>
        <w:rPr>
          <w:lang w:val="sv-SE"/>
        </w:rPr>
        <w:tab/>
      </w:r>
      <w:r w:rsidR="00CE369E" w:rsidRPr="00B843E6">
        <w:rPr>
          <w:lang w:val="sv-SE"/>
        </w:rPr>
        <w:t>GG</w:t>
      </w:r>
      <w:r w:rsidR="00CE369E" w:rsidRPr="00B843E6">
        <w:rPr>
          <w:vertAlign w:val="subscript"/>
          <w:lang w:val="sv-SE"/>
        </w:rPr>
        <w:t>0</w:t>
      </w:r>
      <w:r w:rsidR="00CE369E" w:rsidRPr="00B843E6">
        <w:rPr>
          <w:lang w:val="sv-SE"/>
        </w:rPr>
        <w:t xml:space="preserve"> = </w:t>
      </w:r>
      <w:r w:rsidR="00CE369E" w:rsidRPr="00B843E6">
        <w:rPr>
          <w:position w:val="-24"/>
          <w:lang w:val="sv-SE"/>
        </w:rPr>
        <w:object w:dxaOrig="940" w:dyaOrig="680">
          <v:shape id="_x0000_i1076" type="#_x0000_t75" style="width:46.25pt;height:33.35pt" o:ole="">
            <v:imagedata r:id="rId120" o:title=""/>
          </v:shape>
          <o:OLEObject Type="Embed" ProgID="Equation.3" ShapeID="_x0000_i1076" DrawAspect="Content" ObjectID="_1556956949" r:id="rId121"/>
        </w:object>
      </w:r>
      <w:r w:rsidR="00CE369E" w:rsidRPr="00B843E6">
        <w:rPr>
          <w:lang w:val="sv-SE"/>
        </w:rPr>
        <w:t xml:space="preserve">    (m)</w:t>
      </w:r>
      <w:r>
        <w:rPr>
          <w:lang w:val="sv-SE"/>
        </w:rPr>
        <w:tab/>
      </w:r>
      <w:r>
        <w:rPr>
          <w:lang w:val="sv-SE"/>
        </w:rPr>
        <w:tab/>
      </w:r>
      <w:r>
        <w:rPr>
          <w:lang w:val="sv-SE"/>
        </w:rPr>
        <w:tab/>
        <w:t>(3.7)</w:t>
      </w:r>
    </w:p>
    <w:p w:rsidR="00CE369E" w:rsidRDefault="00CE369E" w:rsidP="003E3C70">
      <w:pPr>
        <w:pStyle w:val="Noidung"/>
        <w:rPr>
          <w:lang w:val="sv-SE"/>
        </w:rPr>
      </w:pPr>
      <w:r w:rsidRPr="00B843E6">
        <w:rPr>
          <w:lang w:val="sv-SE"/>
        </w:rPr>
        <w:t>- I</w:t>
      </w:r>
      <w:r w:rsidRPr="00B843E6">
        <w:rPr>
          <w:vertAlign w:val="subscript"/>
          <w:lang w:val="sv-SE"/>
        </w:rPr>
        <w:t>x</w:t>
      </w:r>
      <w:r w:rsidRPr="00B843E6">
        <w:rPr>
          <w:lang w:val="sv-SE"/>
        </w:rPr>
        <w:t xml:space="preserve"> là mô men quán tính của mặt thoáng chất lỏng đối với trục bản thân của két, đi qua trọng tâm két, song song với trục dọc của tàu.  </w:t>
      </w:r>
    </w:p>
    <w:p w:rsidR="00CE369E" w:rsidRPr="00CA31EC" w:rsidRDefault="00CA31EC" w:rsidP="003E3C70">
      <w:pPr>
        <w:pStyle w:val="Noidung"/>
        <w:rPr>
          <w:lang w:val="sv-SE"/>
        </w:rPr>
      </w:pPr>
      <w:r>
        <w:rPr>
          <w:lang w:val="sv-SE"/>
        </w:rPr>
        <w:tab/>
      </w:r>
      <w:r>
        <w:rPr>
          <w:lang w:val="sv-SE"/>
        </w:rPr>
        <w:tab/>
      </w:r>
      <w:r>
        <w:rPr>
          <w:lang w:val="sv-SE"/>
        </w:rPr>
        <w:tab/>
      </w:r>
      <w:r>
        <w:rPr>
          <w:lang w:val="sv-SE"/>
        </w:rPr>
        <w:tab/>
      </w:r>
      <w:r w:rsidR="00CE369E">
        <w:rPr>
          <w:lang w:val="sv-SE"/>
        </w:rPr>
        <w:t>I</w:t>
      </w:r>
      <w:r w:rsidR="00CE369E" w:rsidRPr="00B843E6">
        <w:rPr>
          <w:i/>
          <w:vertAlign w:val="subscript"/>
          <w:lang w:val="sv-SE"/>
        </w:rPr>
        <w:t xml:space="preserve">x </w:t>
      </w:r>
      <w:r w:rsidR="00CE369E" w:rsidRPr="00B843E6">
        <w:rPr>
          <w:i/>
          <w:lang w:val="sv-SE"/>
        </w:rPr>
        <w:t xml:space="preserve"> = </w:t>
      </w:r>
      <w:r w:rsidR="00CE369E" w:rsidRPr="00B843E6">
        <w:rPr>
          <w:i/>
          <w:position w:val="-24"/>
          <w:lang w:val="sv-SE"/>
        </w:rPr>
        <w:object w:dxaOrig="620" w:dyaOrig="660">
          <v:shape id="_x0000_i1077" type="#_x0000_t75" style="width:31.85pt;height:33.35pt" o:ole="">
            <v:imagedata r:id="rId122" o:title=""/>
          </v:shape>
          <o:OLEObject Type="Embed" ProgID="Equation.3" ShapeID="_x0000_i1077" DrawAspect="Content" ObjectID="_1556956950" r:id="rId123"/>
        </w:object>
      </w:r>
      <w:r w:rsidR="00CE369E" w:rsidRPr="00B843E6">
        <w:rPr>
          <w:i/>
          <w:lang w:val="sv-SE"/>
        </w:rPr>
        <w:t xml:space="preserve"> (m</w:t>
      </w:r>
      <w:r w:rsidR="00CE369E" w:rsidRPr="00B843E6">
        <w:rPr>
          <w:i/>
          <w:vertAlign w:val="superscript"/>
          <w:lang w:val="sv-SE"/>
        </w:rPr>
        <w:t>4</w:t>
      </w:r>
      <w:r w:rsidR="00CE369E" w:rsidRPr="00B843E6">
        <w:rPr>
          <w:i/>
          <w:lang w:val="sv-SE"/>
        </w:rPr>
        <w:t>)</w:t>
      </w:r>
      <w:r>
        <w:rPr>
          <w:i/>
          <w:lang w:val="sv-SE"/>
        </w:rPr>
        <w:tab/>
      </w:r>
      <w:r>
        <w:rPr>
          <w:i/>
          <w:lang w:val="sv-SE"/>
        </w:rPr>
        <w:tab/>
      </w:r>
      <w:r>
        <w:rPr>
          <w:i/>
          <w:lang w:val="sv-SE"/>
        </w:rPr>
        <w:tab/>
      </w:r>
      <w:r>
        <w:rPr>
          <w:i/>
          <w:lang w:val="sv-SE"/>
        </w:rPr>
        <w:tab/>
      </w:r>
      <w:r>
        <w:rPr>
          <w:lang w:val="sv-SE"/>
        </w:rPr>
        <w:t>(3.8)</w:t>
      </w:r>
    </w:p>
    <w:p w:rsidR="00CE369E" w:rsidRDefault="00CE369E" w:rsidP="003E3C70">
      <w:pPr>
        <w:pStyle w:val="Noidung"/>
        <w:rPr>
          <w:lang w:val="sv-SE"/>
        </w:rPr>
      </w:pPr>
      <w:r>
        <w:rPr>
          <w:lang w:val="sv-SE"/>
        </w:rPr>
        <w:t xml:space="preserve">- </w:t>
      </w:r>
      <w:r w:rsidRPr="00B843E6">
        <w:rPr>
          <w:lang w:val="sv-SE"/>
        </w:rPr>
        <w:t>l, b là chiều dài, chiều rộng củ</w:t>
      </w:r>
      <w:r>
        <w:rPr>
          <w:lang w:val="sv-SE"/>
        </w:rPr>
        <w:t>a két (lưu ý chiều dài và chiều rộng xét theo tương quan vị trí so với chiều dài và chiều rộng của tàu)</w:t>
      </w:r>
      <w:r w:rsidRPr="00B843E6">
        <w:rPr>
          <w:lang w:val="sv-SE"/>
        </w:rPr>
        <w:t xml:space="preserve"> </w:t>
      </w:r>
    </w:p>
    <w:p w:rsidR="00CE369E" w:rsidRPr="00B843E6" w:rsidRDefault="00CE369E" w:rsidP="003E3C70">
      <w:pPr>
        <w:pStyle w:val="Noidung"/>
        <w:rPr>
          <w:lang w:val="sv-SE"/>
        </w:rPr>
      </w:pPr>
      <w:r>
        <w:rPr>
          <w:lang w:val="sv-SE"/>
        </w:rPr>
        <w:t xml:space="preserve">- </w:t>
      </w:r>
      <w:r w:rsidRPr="00B843E6">
        <w:rPr>
          <w:lang w:val="sv-SE"/>
        </w:rPr>
        <w:t>K là hệ số hình dáng của mặt thoáng chất lỏ</w:t>
      </w:r>
      <w:r>
        <w:rPr>
          <w:lang w:val="sv-SE"/>
        </w:rPr>
        <w:t xml:space="preserve">ng trong két. </w:t>
      </w:r>
      <w:r w:rsidRPr="00B843E6">
        <w:rPr>
          <w:lang w:val="sv-SE"/>
        </w:rPr>
        <w:t>K= 12 với két hình chữ nhật, K= 36 với két hình tam giác vuông, K=48 đối với két hình tam giác cân.</w:t>
      </w:r>
    </w:p>
    <w:p w:rsidR="00CE369E" w:rsidRPr="00B843E6" w:rsidRDefault="00CE369E" w:rsidP="003E3C70">
      <w:pPr>
        <w:pStyle w:val="Noidung"/>
        <w:rPr>
          <w:lang w:val="sv-SE"/>
        </w:rPr>
      </w:pPr>
      <w:r w:rsidRPr="00B843E6">
        <w:rPr>
          <w:lang w:val="sv-SE"/>
        </w:rPr>
        <w:t xml:space="preserve">- </w:t>
      </w:r>
      <w:r w:rsidRPr="00B843E6">
        <w:rPr>
          <w:lang w:val="fr-FR"/>
        </w:rPr>
        <w:sym w:font="Symbol" w:char="F067"/>
      </w:r>
      <w:r w:rsidRPr="00B843E6">
        <w:rPr>
          <w:lang w:val="sv-SE"/>
        </w:rPr>
        <w:t xml:space="preserve"> là tỷ trọng chất lỏng chứa trong két (t/m</w:t>
      </w:r>
      <w:r w:rsidRPr="00B843E6">
        <w:rPr>
          <w:vertAlign w:val="superscript"/>
          <w:lang w:val="sv-SE"/>
        </w:rPr>
        <w:t>3</w:t>
      </w:r>
      <w:r w:rsidRPr="00B843E6">
        <w:rPr>
          <w:lang w:val="sv-SE"/>
        </w:rPr>
        <w:t>).</w:t>
      </w:r>
    </w:p>
    <w:p w:rsidR="00CE369E" w:rsidRPr="00B843E6" w:rsidRDefault="00CE369E" w:rsidP="003E3C70">
      <w:pPr>
        <w:pStyle w:val="Noidung"/>
        <w:rPr>
          <w:lang w:val="sv-SE"/>
        </w:rPr>
      </w:pPr>
      <w:r w:rsidRPr="00B843E6">
        <w:rPr>
          <w:lang w:val="sv-SE"/>
        </w:rPr>
        <w:lastRenderedPageBreak/>
        <w:t>- I</w:t>
      </w:r>
      <w:r w:rsidRPr="00B843E6">
        <w:rPr>
          <w:vertAlign w:val="subscript"/>
          <w:lang w:val="sv-SE"/>
        </w:rPr>
        <w:t>x</w:t>
      </w:r>
      <w:r w:rsidRPr="00B843E6">
        <w:rPr>
          <w:lang w:val="sv-SE"/>
        </w:rPr>
        <w:t xml:space="preserve"> x </w:t>
      </w:r>
      <w:r w:rsidRPr="00B843E6">
        <w:rPr>
          <w:lang w:val="fr-FR"/>
        </w:rPr>
        <w:sym w:font="Symbol" w:char="F067"/>
      </w:r>
      <w:r w:rsidRPr="00B843E6">
        <w:rPr>
          <w:lang w:val="sv-SE"/>
        </w:rPr>
        <w:t xml:space="preserve"> là Mô men mặt thoáng chất lỏng (Free Surface Moment -M</w:t>
      </w:r>
      <w:r w:rsidRPr="00B843E6">
        <w:rPr>
          <w:vertAlign w:val="subscript"/>
          <w:lang w:val="sv-SE"/>
        </w:rPr>
        <w:t>FS</w:t>
      </w:r>
      <w:r w:rsidRPr="00B843E6">
        <w:rPr>
          <w:lang w:val="sv-SE"/>
        </w:rPr>
        <w:t>) trong két chứa không đầy (t-m).</w:t>
      </w:r>
    </w:p>
    <w:p w:rsidR="00CE369E" w:rsidRPr="00B843E6" w:rsidRDefault="00CE369E" w:rsidP="003E3C70">
      <w:pPr>
        <w:pStyle w:val="Noidung"/>
        <w:rPr>
          <w:lang w:val="sv-SE"/>
        </w:rPr>
      </w:pPr>
      <w:r w:rsidRPr="00B843E6">
        <w:rPr>
          <w:lang w:val="sv-SE"/>
        </w:rPr>
        <w:t xml:space="preserve">- D là lượng </w:t>
      </w:r>
      <w:r w:rsidRPr="00B843E6">
        <w:rPr>
          <w:lang w:val="vi-VN"/>
        </w:rPr>
        <w:t>gi</w:t>
      </w:r>
      <w:r w:rsidRPr="00B843E6">
        <w:rPr>
          <w:lang w:val="sv-SE"/>
        </w:rPr>
        <w:t>ãn nước của tàu.</w:t>
      </w:r>
    </w:p>
    <w:p w:rsidR="00CE369E" w:rsidRPr="00B843E6" w:rsidRDefault="00CE369E" w:rsidP="003E3C70">
      <w:pPr>
        <w:pStyle w:val="Noidung"/>
        <w:rPr>
          <w:lang w:val="sv-SE"/>
        </w:rPr>
      </w:pPr>
      <w:r w:rsidRPr="00B843E6">
        <w:rPr>
          <w:lang w:val="sv-SE"/>
        </w:rPr>
        <w:t>Trong thực tế, để tiện tính toán, người ta lập thành bảng tra sẵn để tra mô men quán tính mặt thoáng chất lỏng trong két chứa không đầy và cho giá trị bảng là giá trị lớn nhất (T</w:t>
      </w:r>
      <w:r w:rsidR="008E7B1F">
        <w:rPr>
          <w:lang w:val="sv-SE"/>
        </w:rPr>
        <w:t xml:space="preserve">hường cho trong Tank table) và </w:t>
      </w:r>
      <w:r w:rsidRPr="00B843E6">
        <w:rPr>
          <w:lang w:val="sv-SE"/>
        </w:rPr>
        <w:t>cho giá trị lượng giảm chiều cao thế vững GG</w:t>
      </w:r>
      <w:r w:rsidRPr="00B843E6">
        <w:rPr>
          <w:vertAlign w:val="subscript"/>
          <w:lang w:val="sv-SE"/>
        </w:rPr>
        <w:t>0</w:t>
      </w:r>
      <w:r w:rsidRPr="00B843E6">
        <w:rPr>
          <w:lang w:val="sv-SE"/>
        </w:rPr>
        <w:t xml:space="preserve"> do ảnh hưởng của mặt thoáng chất lỏng (Loss of G</w:t>
      </w:r>
      <w:r w:rsidRPr="00B843E6">
        <w:rPr>
          <w:vertAlign w:val="subscript"/>
          <w:lang w:val="sv-SE"/>
        </w:rPr>
        <w:t>0</w:t>
      </w:r>
      <w:r w:rsidRPr="00B843E6">
        <w:rPr>
          <w:lang w:val="sv-SE"/>
        </w:rPr>
        <w:t>M by Free Surface Effect)</w:t>
      </w:r>
    </w:p>
    <w:p w:rsidR="00CE369E" w:rsidRDefault="00CE369E" w:rsidP="003E3C70">
      <w:pPr>
        <w:pStyle w:val="Noidung"/>
        <w:rPr>
          <w:i/>
          <w:iCs/>
          <w:lang w:val="sv-SE"/>
        </w:rPr>
      </w:pPr>
      <w:r w:rsidRPr="00B843E6">
        <w:rPr>
          <w:i/>
          <w:iCs/>
          <w:u w:val="single"/>
          <w:lang w:val="sv-SE"/>
        </w:rPr>
        <w:t>Chú ý</w:t>
      </w:r>
      <w:r w:rsidRPr="00B843E6">
        <w:rPr>
          <w:i/>
          <w:iCs/>
          <w:lang w:val="sv-SE"/>
        </w:rPr>
        <w:t> :</w:t>
      </w:r>
    </w:p>
    <w:p w:rsidR="00CE369E" w:rsidRDefault="00CE369E" w:rsidP="003E3C70">
      <w:pPr>
        <w:pStyle w:val="Noidung"/>
        <w:rPr>
          <w:i/>
          <w:iCs/>
          <w:lang w:val="sv-SE"/>
        </w:rPr>
      </w:pPr>
      <w:r w:rsidRPr="00B843E6">
        <w:rPr>
          <w:i/>
          <w:iCs/>
          <w:lang w:val="sv-SE"/>
        </w:rPr>
        <w:t>- Các trọng vật có tính di động theo chiều ngang của tàu khi tàu bị nghiêng như các vật treo cũng làm ảnh hưởng đến ổn định của tàu tương tự như ảnh hưởng của các két chứa chất lỏng không đ</w:t>
      </w:r>
      <w:r>
        <w:rPr>
          <w:i/>
          <w:iCs/>
          <w:lang w:val="sv-SE"/>
        </w:rPr>
        <w:t>ầy.</w:t>
      </w:r>
    </w:p>
    <w:p w:rsidR="00CE369E" w:rsidRPr="00864794" w:rsidRDefault="00CE369E" w:rsidP="003E3C70">
      <w:pPr>
        <w:pStyle w:val="Noidung"/>
        <w:rPr>
          <w:i/>
          <w:lang w:val="sv-SE"/>
        </w:rPr>
      </w:pPr>
      <w:r>
        <w:rPr>
          <w:i/>
          <w:iCs/>
          <w:lang w:val="sv-SE"/>
        </w:rPr>
        <w:t>- Trong trường hợp tàu có các két chất lỏng không đầy thì c</w:t>
      </w:r>
      <w:r w:rsidRPr="00B843E6">
        <w:rPr>
          <w:i/>
          <w:lang w:val="sv-SE"/>
        </w:rPr>
        <w:t>hiều cao thế vững G</w:t>
      </w:r>
      <w:r w:rsidRPr="00B843E6">
        <w:rPr>
          <w:i/>
          <w:vertAlign w:val="subscript"/>
          <w:lang w:val="sv-SE"/>
        </w:rPr>
        <w:t>0</w:t>
      </w:r>
      <w:r w:rsidRPr="00B843E6">
        <w:rPr>
          <w:i/>
          <w:lang w:val="sv-SE"/>
        </w:rPr>
        <w:t>M đặc trưng cho ổn định ban đầu của tàu.</w:t>
      </w:r>
      <w:r>
        <w:rPr>
          <w:i/>
          <w:lang w:val="sv-SE"/>
        </w:rPr>
        <w:t xml:space="preserve"> Khi đó mặc dù trọng tâm của tàu vẫn nằm tại G nhưng đặc tính ổn định ban đầu của tàu tương đương với điều kiện trọng tâm của tàu nằm G</w:t>
      </w:r>
      <w:r>
        <w:rPr>
          <w:i/>
          <w:vertAlign w:val="subscript"/>
          <w:lang w:val="sv-SE"/>
        </w:rPr>
        <w:t xml:space="preserve">o </w:t>
      </w:r>
      <w:r>
        <w:rPr>
          <w:i/>
          <w:lang w:val="sv-SE"/>
        </w:rPr>
        <w:t>(trọng tâm G</w:t>
      </w:r>
      <w:r>
        <w:rPr>
          <w:i/>
          <w:vertAlign w:val="subscript"/>
          <w:lang w:val="sv-SE"/>
        </w:rPr>
        <w:t>o</w:t>
      </w:r>
      <w:r>
        <w:rPr>
          <w:i/>
          <w:lang w:val="sv-SE"/>
        </w:rPr>
        <w:t xml:space="preserve"> là trọng tâm ảo).</w:t>
      </w:r>
    </w:p>
    <w:p w:rsidR="00CE369E" w:rsidRDefault="00CE369E" w:rsidP="003E3C70">
      <w:pPr>
        <w:pStyle w:val="Noidung"/>
        <w:rPr>
          <w:i/>
          <w:lang w:val="sv-SE"/>
        </w:rPr>
      </w:pPr>
      <w:r>
        <w:rPr>
          <w:i/>
          <w:lang w:val="sv-SE"/>
        </w:rPr>
        <w:t>- Để làm giảm ảnh hưởng của các két chất lỏng không đầy chúng ta phải hạn chế sự xuất hiện các két không đầy trên tàu bằng cách bơm đầy hoặc hút cạn các két nhiều nhất có thể. Nếu tàu có nhiều két vơi thì nên bơm dồn để giảm số lượng các két vơi.</w:t>
      </w:r>
    </w:p>
    <w:p w:rsidR="00CE369E" w:rsidRDefault="00CE369E" w:rsidP="00CA57A5">
      <w:pPr>
        <w:pStyle w:val="Tieudecap2"/>
        <w:numPr>
          <w:ilvl w:val="1"/>
          <w:numId w:val="6"/>
        </w:numPr>
        <w:rPr>
          <w:lang w:val="sv-SE"/>
        </w:rPr>
      </w:pPr>
      <w:bookmarkStart w:id="35" w:name="_Toc419634611"/>
      <w:r w:rsidRPr="0085355A">
        <w:rPr>
          <w:lang w:val="sv-SE"/>
        </w:rPr>
        <w:t>Một số cách hiệu chỉnh chiều cao thế vững GM</w:t>
      </w:r>
      <w:bookmarkEnd w:id="35"/>
    </w:p>
    <w:p w:rsidR="00CE369E" w:rsidRPr="0085355A" w:rsidRDefault="00CE369E" w:rsidP="003E3C70">
      <w:pPr>
        <w:pStyle w:val="Noidung"/>
        <w:rPr>
          <w:lang w:val="sv-SE"/>
        </w:rPr>
      </w:pPr>
      <w:r w:rsidRPr="0085355A">
        <w:rPr>
          <w:lang w:val="sv-SE"/>
        </w:rPr>
        <w:t>Dịch chuyển hàng theo chiều thẳng đứng :</w:t>
      </w:r>
    </w:p>
    <w:p w:rsidR="00CE369E" w:rsidRPr="0085355A" w:rsidRDefault="00CE369E" w:rsidP="003E3C70">
      <w:pPr>
        <w:pStyle w:val="Noidung"/>
        <w:rPr>
          <w:lang w:val="sv-SE"/>
        </w:rPr>
      </w:pPr>
      <w:r w:rsidRPr="0085355A">
        <w:rPr>
          <w:lang w:val="sv-SE"/>
        </w:rPr>
        <w:t>Khi dịch chuyển một khối lượng hàng "w" đi một đoạn "h" theo chiều thẳng đứng thì chiều cao thế vững thay đổi một lượng là:</w:t>
      </w:r>
    </w:p>
    <w:p w:rsidR="00CE369E" w:rsidRPr="0085355A" w:rsidRDefault="008E7B1F" w:rsidP="003E3C70">
      <w:pPr>
        <w:pStyle w:val="Noidung"/>
      </w:pPr>
      <w:r>
        <w:rPr>
          <w:position w:val="-26"/>
          <w:lang w:val="sv-SE"/>
        </w:rPr>
        <w:tab/>
      </w:r>
      <w:r>
        <w:rPr>
          <w:position w:val="-26"/>
          <w:lang w:val="sv-SE"/>
        </w:rPr>
        <w:tab/>
      </w:r>
      <w:r>
        <w:rPr>
          <w:position w:val="-26"/>
          <w:lang w:val="sv-SE"/>
        </w:rPr>
        <w:tab/>
      </w:r>
      <w:r>
        <w:rPr>
          <w:position w:val="-26"/>
          <w:lang w:val="sv-SE"/>
        </w:rPr>
        <w:tab/>
      </w:r>
      <w:r w:rsidR="00CE369E" w:rsidRPr="0085355A">
        <w:rPr>
          <w:position w:val="-26"/>
          <w:lang w:val="sv-SE"/>
        </w:rPr>
        <w:object w:dxaOrig="1500" w:dyaOrig="660">
          <v:shape id="_x0000_i1078" type="#_x0000_t75" style="width:75.05pt;height:33.35pt" o:ole="">
            <v:imagedata r:id="rId124" o:title=""/>
          </v:shape>
          <o:OLEObject Type="Embed" ProgID="Equation.3" ShapeID="_x0000_i1078" DrawAspect="Content" ObjectID="_1556956951" r:id="rId125"/>
        </w:object>
      </w:r>
      <w:r>
        <w:rPr>
          <w:position w:val="-26"/>
          <w:lang w:val="sv-SE"/>
        </w:rPr>
        <w:tab/>
      </w:r>
      <w:r>
        <w:rPr>
          <w:position w:val="-26"/>
          <w:lang w:val="sv-SE"/>
        </w:rPr>
        <w:tab/>
      </w:r>
      <w:r>
        <w:rPr>
          <w:position w:val="-26"/>
          <w:lang w:val="sv-SE"/>
        </w:rPr>
        <w:tab/>
      </w:r>
      <w:r>
        <w:rPr>
          <w:position w:val="-26"/>
          <w:lang w:val="sv-SE"/>
        </w:rPr>
        <w:tab/>
        <w:t>(3.9)</w:t>
      </w:r>
    </w:p>
    <w:p w:rsidR="00CE369E" w:rsidRPr="0085355A" w:rsidRDefault="00CE369E" w:rsidP="003E3C70">
      <w:pPr>
        <w:pStyle w:val="Noidung"/>
        <w:rPr>
          <w:lang w:val="sv-SE"/>
        </w:rPr>
      </w:pPr>
      <w:r>
        <w:rPr>
          <w:lang w:val="fr-FR"/>
        </w:rPr>
        <w:t xml:space="preserve">- </w:t>
      </w:r>
      <w:r w:rsidRPr="0085355A">
        <w:rPr>
          <w:lang w:val="fr-FR"/>
        </w:rPr>
        <w:t>Δ</w:t>
      </w:r>
      <w:r w:rsidRPr="0085355A">
        <w:rPr>
          <w:lang w:val="sv-SE"/>
        </w:rPr>
        <w:t>GM &lt; 0 khi hàng được dịch chuyển từ thấp lên cao.</w:t>
      </w:r>
    </w:p>
    <w:p w:rsidR="00CE369E" w:rsidRPr="0085355A" w:rsidRDefault="00CE369E" w:rsidP="003E3C70">
      <w:pPr>
        <w:pStyle w:val="Noidung"/>
        <w:rPr>
          <w:lang w:val="sv-SE"/>
        </w:rPr>
      </w:pPr>
      <w:r>
        <w:rPr>
          <w:lang w:val="fr-FR"/>
        </w:rPr>
        <w:t xml:space="preserve">- </w:t>
      </w:r>
      <w:r w:rsidRPr="0085355A">
        <w:rPr>
          <w:lang w:val="fr-FR"/>
        </w:rPr>
        <w:t>Δ</w:t>
      </w:r>
      <w:r w:rsidRPr="0085355A">
        <w:rPr>
          <w:lang w:val="sv-SE"/>
        </w:rPr>
        <w:t>GM &gt; 0 khi hàng được dịch chuyển từ cao xuống thấp.</w:t>
      </w:r>
    </w:p>
    <w:p w:rsidR="003E3C70" w:rsidRDefault="00CE369E" w:rsidP="00941989">
      <w:pPr>
        <w:pStyle w:val="Noidung"/>
        <w:rPr>
          <w:lang w:val="sv-SE"/>
        </w:rPr>
      </w:pPr>
      <w:r w:rsidRPr="0085355A">
        <w:rPr>
          <w:lang w:val="sv-SE"/>
        </w:rPr>
        <w:t>Trường hợp tàu đã đầy hàng thì có thể áp dụng phương pháp đổi chỗ hai lô hàng có cùng thể tích nhưng trọng lượng khác nhau. Lúc đó w chính là độ chênh lệch trọng lượng giữa hai khối hàng còn h sẽ là khoảng cách giữa trọng tâm của hai khối hàng này.</w:t>
      </w:r>
    </w:p>
    <w:p w:rsidR="00CE369E" w:rsidRPr="0085355A" w:rsidRDefault="00CE369E" w:rsidP="00CE369E">
      <w:pPr>
        <w:spacing w:before="80"/>
        <w:jc w:val="both"/>
        <w:rPr>
          <w:rFonts w:ascii="Arial" w:hAnsi="Arial" w:cs="Arial"/>
          <w:lang w:val="sv-SE"/>
        </w:rPr>
      </w:pPr>
      <w:r>
        <w:rPr>
          <w:rFonts w:ascii="Arial" w:hAnsi="Arial" w:cs="Arial"/>
          <w:noProof/>
        </w:rPr>
        <w:drawing>
          <wp:inline distT="0" distB="0" distL="0" distR="0" wp14:anchorId="3CB45BE9" wp14:editId="6E36C47F">
            <wp:extent cx="5755908" cy="1857676"/>
            <wp:effectExtent l="0" t="0" r="0" b="9525"/>
            <wp:docPr id="47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jpg"/>
                    <pic:cNvPicPr/>
                  </pic:nvPicPr>
                  <pic:blipFill>
                    <a:blip r:embed="rId126">
                      <a:extLst>
                        <a:ext uri="{28A0092B-C50C-407E-A947-70E740481C1C}">
                          <a14:useLocalDpi xmlns:a14="http://schemas.microsoft.com/office/drawing/2010/main" val="0"/>
                        </a:ext>
                      </a:extLst>
                    </a:blip>
                    <a:stretch>
                      <a:fillRect/>
                    </a:stretch>
                  </pic:blipFill>
                  <pic:spPr>
                    <a:xfrm>
                      <a:off x="0" y="0"/>
                      <a:ext cx="5762582" cy="1859830"/>
                    </a:xfrm>
                    <a:prstGeom prst="rect">
                      <a:avLst/>
                    </a:prstGeom>
                  </pic:spPr>
                </pic:pic>
              </a:graphicData>
            </a:graphic>
          </wp:inline>
        </w:drawing>
      </w:r>
    </w:p>
    <w:p w:rsidR="00CE369E" w:rsidRPr="0026210E" w:rsidRDefault="008E7B1F" w:rsidP="003E3C70">
      <w:pPr>
        <w:pStyle w:val="Hinhve"/>
        <w:rPr>
          <w:i w:val="0"/>
          <w:lang w:val="sv-SE"/>
        </w:rPr>
      </w:pPr>
      <w:r w:rsidRPr="0026210E">
        <w:rPr>
          <w:i w:val="0"/>
          <w:lang w:val="sv-SE"/>
        </w:rPr>
        <w:t>Hình 3.5: Dịch chuyển hàng theo phương thẳng đứng</w:t>
      </w:r>
    </w:p>
    <w:p w:rsidR="00CE369E" w:rsidRPr="0085355A" w:rsidRDefault="00CE369E" w:rsidP="003E3C70">
      <w:pPr>
        <w:pStyle w:val="Noidung"/>
        <w:rPr>
          <w:lang w:val="sv-SE"/>
        </w:rPr>
      </w:pPr>
      <w:r w:rsidRPr="0085355A">
        <w:rPr>
          <w:lang w:val="sv-SE"/>
        </w:rPr>
        <w:lastRenderedPageBreak/>
        <w:t>Xếp hoặc dỡ một lô hàng:</w:t>
      </w:r>
    </w:p>
    <w:p w:rsidR="00CE369E" w:rsidRPr="0085355A" w:rsidRDefault="00CE369E" w:rsidP="003E3C70">
      <w:pPr>
        <w:pStyle w:val="Noidung"/>
        <w:rPr>
          <w:lang w:val="sv-SE"/>
        </w:rPr>
      </w:pPr>
      <w:r w:rsidRPr="0085355A">
        <w:rPr>
          <w:lang w:val="sv-SE"/>
        </w:rPr>
        <w:t>Trường hợp xếp hoặc dỡ một lô hàng có trọng lượng là "w" vào một vị trí nào đó thì chiều cao thế vững sẽ thay đổi một lượng bằng:</w:t>
      </w:r>
    </w:p>
    <w:p w:rsidR="00CE369E" w:rsidRPr="0085355A" w:rsidRDefault="003E3C70" w:rsidP="003E3C70">
      <w:pPr>
        <w:pStyle w:val="Noidung"/>
        <w:rPr>
          <w:i/>
        </w:rPr>
      </w:pPr>
      <w:r>
        <w:rPr>
          <w:position w:val="-26"/>
          <w:lang w:val="sv-SE"/>
        </w:rPr>
        <w:tab/>
      </w:r>
      <w:r>
        <w:rPr>
          <w:position w:val="-26"/>
          <w:lang w:val="sv-SE"/>
        </w:rPr>
        <w:tab/>
      </w:r>
      <w:r>
        <w:rPr>
          <w:position w:val="-26"/>
          <w:lang w:val="sv-SE"/>
        </w:rPr>
        <w:tab/>
      </w:r>
      <w:r>
        <w:rPr>
          <w:position w:val="-26"/>
          <w:lang w:val="sv-SE"/>
        </w:rPr>
        <w:tab/>
      </w:r>
      <w:r>
        <w:rPr>
          <w:position w:val="-26"/>
          <w:lang w:val="sv-SE"/>
        </w:rPr>
        <w:tab/>
      </w:r>
      <w:r w:rsidR="00CE369E" w:rsidRPr="0085355A">
        <w:rPr>
          <w:position w:val="-26"/>
          <w:lang w:val="sv-SE"/>
        </w:rPr>
        <w:object w:dxaOrig="1600" w:dyaOrig="660">
          <v:shape id="_x0000_i1079" type="#_x0000_t75" style="width:80.35pt;height:33.35pt" o:ole="">
            <v:imagedata r:id="rId127" o:title=""/>
          </v:shape>
          <o:OLEObject Type="Embed" ProgID="Equation.3" ShapeID="_x0000_i1079" DrawAspect="Content" ObjectID="_1556956952" r:id="rId128"/>
        </w:object>
      </w:r>
      <w:r w:rsidR="008E7B1F">
        <w:rPr>
          <w:position w:val="-26"/>
          <w:lang w:val="sv-SE"/>
        </w:rPr>
        <w:tab/>
      </w:r>
      <w:r w:rsidR="008E7B1F">
        <w:rPr>
          <w:position w:val="-26"/>
          <w:lang w:val="sv-SE"/>
        </w:rPr>
        <w:tab/>
      </w:r>
      <w:r w:rsidR="008E7B1F">
        <w:rPr>
          <w:position w:val="-26"/>
          <w:lang w:val="sv-SE"/>
        </w:rPr>
        <w:tab/>
        <w:t>(3.10)</w:t>
      </w:r>
    </w:p>
    <w:p w:rsidR="00CE369E" w:rsidRDefault="00CE369E" w:rsidP="003E3C70">
      <w:pPr>
        <w:pStyle w:val="Noidung"/>
        <w:rPr>
          <w:lang w:val="sv-SE"/>
        </w:rPr>
      </w:pPr>
      <w:r w:rsidRPr="0085355A">
        <w:rPr>
          <w:lang w:val="sv-SE"/>
        </w:rPr>
        <w:t xml:space="preserve">Trong đó: </w:t>
      </w:r>
    </w:p>
    <w:p w:rsidR="00CE369E" w:rsidRDefault="00CE369E" w:rsidP="003E3C70">
      <w:pPr>
        <w:pStyle w:val="Noidung"/>
        <w:rPr>
          <w:lang w:val="sv-SE"/>
        </w:rPr>
      </w:pPr>
      <w:r>
        <w:rPr>
          <w:lang w:val="sv-SE"/>
        </w:rPr>
        <w:t xml:space="preserve">- </w:t>
      </w:r>
      <w:r w:rsidRPr="0085355A">
        <w:rPr>
          <w:lang w:val="sv-SE"/>
        </w:rPr>
        <w:t xml:space="preserve">h là khoảng cách giữa trọng tâm lô hàng với trọng tâm G của tàu. </w:t>
      </w:r>
    </w:p>
    <w:p w:rsidR="00CE369E" w:rsidRDefault="00CE369E" w:rsidP="003E3C70">
      <w:pPr>
        <w:pStyle w:val="Noidung"/>
        <w:rPr>
          <w:lang w:val="sv-SE"/>
        </w:rPr>
      </w:pPr>
      <w:r>
        <w:rPr>
          <w:lang w:val="sv-SE"/>
        </w:rPr>
        <w:t xml:space="preserve">- </w:t>
      </w:r>
      <w:r w:rsidRPr="0085355A">
        <w:rPr>
          <w:lang w:val="sv-SE"/>
        </w:rPr>
        <w:t>Lấy dấu (+) nếu xếp thêm; Lấy dấu ( - ) nếu dỡ hàng.</w:t>
      </w:r>
    </w:p>
    <w:p w:rsidR="00CE369E" w:rsidRDefault="00CE369E" w:rsidP="003E3C70">
      <w:pPr>
        <w:pStyle w:val="Noidung"/>
        <w:rPr>
          <w:lang w:val="fr-FR"/>
        </w:rPr>
      </w:pPr>
      <w:r>
        <w:rPr>
          <w:lang w:val="sv-SE"/>
        </w:rPr>
        <w:t xml:space="preserve">- </w:t>
      </w:r>
      <w:r>
        <w:rPr>
          <w:lang w:val="fr-FR"/>
        </w:rPr>
        <w:t xml:space="preserve">Trong trường hợp xếp hàng : </w:t>
      </w:r>
    </w:p>
    <w:p w:rsidR="00CE369E" w:rsidRDefault="00CE369E" w:rsidP="003E3C70">
      <w:pPr>
        <w:pStyle w:val="Noidung"/>
        <w:rPr>
          <w:lang w:val="sv-SE"/>
        </w:rPr>
      </w:pPr>
      <w:r>
        <w:rPr>
          <w:lang w:val="fr-FR"/>
        </w:rPr>
        <w:tab/>
        <w:t xml:space="preserve">+ </w:t>
      </w:r>
      <w:r w:rsidRPr="0085355A">
        <w:rPr>
          <w:lang w:val="fr-FR"/>
        </w:rPr>
        <w:t>Δ</w:t>
      </w:r>
      <w:r w:rsidRPr="0085355A">
        <w:rPr>
          <w:lang w:val="sv-SE"/>
        </w:rPr>
        <w:t xml:space="preserve">GM &lt; 0 khi hàng được </w:t>
      </w:r>
      <w:r>
        <w:rPr>
          <w:lang w:val="sv-SE"/>
        </w:rPr>
        <w:t>xếp vào vị trí cao hơn trọng tâm G của tàu.</w:t>
      </w:r>
    </w:p>
    <w:p w:rsidR="00CE369E" w:rsidRDefault="00CE369E" w:rsidP="003E3C70">
      <w:pPr>
        <w:pStyle w:val="Noidung"/>
        <w:rPr>
          <w:lang w:val="sv-SE"/>
        </w:rPr>
      </w:pPr>
      <w:r>
        <w:rPr>
          <w:lang w:val="sv-SE"/>
        </w:rPr>
        <w:tab/>
        <w:t xml:space="preserve">+ </w:t>
      </w:r>
      <w:r w:rsidRPr="0085355A">
        <w:rPr>
          <w:lang w:val="fr-FR"/>
        </w:rPr>
        <w:t>Δ</w:t>
      </w:r>
      <w:r w:rsidRPr="0085355A">
        <w:rPr>
          <w:lang w:val="sv-SE"/>
        </w:rPr>
        <w:t xml:space="preserve">GM </w:t>
      </w:r>
      <w:r>
        <w:rPr>
          <w:lang w:val="sv-SE"/>
        </w:rPr>
        <w:t>&gt;</w:t>
      </w:r>
      <w:r w:rsidRPr="0085355A">
        <w:rPr>
          <w:lang w:val="sv-SE"/>
        </w:rPr>
        <w:t xml:space="preserve"> 0 khi hàng được </w:t>
      </w:r>
      <w:r>
        <w:rPr>
          <w:lang w:val="sv-SE"/>
        </w:rPr>
        <w:t>xếp vào vị trí thấp hơn trọng tâm G của tàu.</w:t>
      </w:r>
    </w:p>
    <w:p w:rsidR="00CE369E" w:rsidRDefault="00CE369E" w:rsidP="003E3C70">
      <w:pPr>
        <w:pStyle w:val="Noidung"/>
        <w:rPr>
          <w:lang w:val="sv-SE"/>
        </w:rPr>
      </w:pPr>
      <w:r>
        <w:rPr>
          <w:lang w:val="sv-SE"/>
        </w:rPr>
        <w:t>- Trong trường hợp dỡ hàng:</w:t>
      </w:r>
    </w:p>
    <w:p w:rsidR="00CE369E" w:rsidRDefault="00CE369E" w:rsidP="003E3C70">
      <w:pPr>
        <w:pStyle w:val="Noidung"/>
        <w:rPr>
          <w:lang w:val="sv-SE"/>
        </w:rPr>
      </w:pPr>
      <w:r>
        <w:rPr>
          <w:lang w:val="sv-SE"/>
        </w:rPr>
        <w:tab/>
        <w:t>+</w:t>
      </w:r>
      <w:r w:rsidRPr="00190010">
        <w:rPr>
          <w:lang w:val="fr-FR"/>
        </w:rPr>
        <w:t xml:space="preserve"> </w:t>
      </w:r>
      <w:r w:rsidRPr="0085355A">
        <w:rPr>
          <w:lang w:val="fr-FR"/>
        </w:rPr>
        <w:t>Δ</w:t>
      </w:r>
      <w:r w:rsidRPr="0085355A">
        <w:rPr>
          <w:lang w:val="sv-SE"/>
        </w:rPr>
        <w:t xml:space="preserve">GM &lt; 0 khi hàng được </w:t>
      </w:r>
      <w:r>
        <w:rPr>
          <w:lang w:val="sv-SE"/>
        </w:rPr>
        <w:t>dỡ ra khỏi vị trí thấp hơn trọng tâm G của tàu.</w:t>
      </w:r>
    </w:p>
    <w:p w:rsidR="00CE369E" w:rsidRDefault="00CE369E" w:rsidP="003E3C70">
      <w:pPr>
        <w:pStyle w:val="Noidung"/>
        <w:rPr>
          <w:lang w:val="sv-SE"/>
        </w:rPr>
      </w:pPr>
      <w:r>
        <w:rPr>
          <w:lang w:val="sv-SE"/>
        </w:rPr>
        <w:tab/>
        <w:t xml:space="preserve">+ </w:t>
      </w:r>
      <w:r w:rsidRPr="0085355A">
        <w:rPr>
          <w:lang w:val="fr-FR"/>
        </w:rPr>
        <w:t>Δ</w:t>
      </w:r>
      <w:r w:rsidRPr="0085355A">
        <w:rPr>
          <w:lang w:val="sv-SE"/>
        </w:rPr>
        <w:t xml:space="preserve">GM </w:t>
      </w:r>
      <w:r>
        <w:rPr>
          <w:lang w:val="sv-SE"/>
        </w:rPr>
        <w:t>&gt;</w:t>
      </w:r>
      <w:r w:rsidRPr="0085355A">
        <w:rPr>
          <w:lang w:val="sv-SE"/>
        </w:rPr>
        <w:t xml:space="preserve"> 0 khi hàng được </w:t>
      </w:r>
      <w:r>
        <w:rPr>
          <w:lang w:val="sv-SE"/>
        </w:rPr>
        <w:t>dỡ ra khỏi vị trí cao hơn trọng tâm G của tàu.</w:t>
      </w:r>
    </w:p>
    <w:p w:rsidR="00CE369E" w:rsidRPr="00EA0E71" w:rsidRDefault="00CE369E" w:rsidP="003E3C70">
      <w:pPr>
        <w:pStyle w:val="Noidung"/>
        <w:rPr>
          <w:color w:val="000000" w:themeColor="text1"/>
          <w:lang w:val="sv-SE"/>
        </w:rPr>
      </w:pPr>
      <w:r w:rsidRPr="00EA0E71">
        <w:rPr>
          <w:color w:val="000000" w:themeColor="text1"/>
          <w:lang w:val="sv-SE"/>
        </w:rPr>
        <w:t>Ảnh hưởng của việc bơm/xả ballast</w:t>
      </w:r>
    </w:p>
    <w:p w:rsidR="00CE369E" w:rsidRPr="00EA0E71" w:rsidRDefault="00CE369E" w:rsidP="003E3C70">
      <w:pPr>
        <w:pStyle w:val="Noidung"/>
        <w:rPr>
          <w:color w:val="000000" w:themeColor="text1"/>
          <w:lang w:val="sv-SE"/>
        </w:rPr>
      </w:pPr>
      <w:r w:rsidRPr="00EA0E71">
        <w:rPr>
          <w:color w:val="000000" w:themeColor="text1"/>
          <w:lang w:val="sv-SE"/>
        </w:rPr>
        <w:t xml:space="preserve">Trong trường hợp bơm/xả ballast thì cách tính toán tương tự như trong trường hợp xếp/dỡ 1 lô hàng. Tuy nhiên cần lưu ý nếu xuất hiện các két vơi thì phải tiến hành hiệu chỉnh ảnh hưởng của mặt thoáng chất lỏng. </w:t>
      </w:r>
    </w:p>
    <w:p w:rsidR="00CE369E" w:rsidRPr="004C0955" w:rsidRDefault="00CE369E" w:rsidP="00CA57A5">
      <w:pPr>
        <w:pStyle w:val="Tieudecap2"/>
        <w:numPr>
          <w:ilvl w:val="1"/>
          <w:numId w:val="6"/>
        </w:numPr>
      </w:pPr>
      <w:bookmarkStart w:id="36" w:name="_Toc419634612"/>
      <w:r w:rsidRPr="00AF1417">
        <w:t>Ổn định tại góc nghiêng lớn</w:t>
      </w:r>
      <w:bookmarkEnd w:id="36"/>
    </w:p>
    <w:p w:rsidR="00CE369E" w:rsidRPr="003E3C70" w:rsidRDefault="00CE369E" w:rsidP="003E3C70">
      <w:pPr>
        <w:pStyle w:val="Noidung"/>
      </w:pPr>
      <w:r w:rsidRPr="003E3C70">
        <w:t>Tại các góc nghiêng lớn, quỹ đạo tâm nổi B không còn là một cung tròn nữa nên tâm nghiêng M không còn là cố định. Do đó, ta không thể dùng chiều cao thế vững GM để đánh giá ổn định của tàu. Người ta dùng đường cong cánh tay đòn ổn định tĩnh G0Z để đánh giá ổn định của tàu ở những góc nghiêng lớn.</w:t>
      </w:r>
    </w:p>
    <w:p w:rsidR="00CE369E" w:rsidRPr="003E3C70" w:rsidRDefault="00CE369E" w:rsidP="003E3C70">
      <w:pPr>
        <w:pStyle w:val="Noidung"/>
      </w:pPr>
      <w:r w:rsidRPr="003E3C70">
        <w:t xml:space="preserve">Cánh tay đòn ổn định được xây dựng cho từng mớn nước cụ thể và KG cụ thể. Do sự thay đổi trọng tâm B của tàu rất phức tạp và người đi biển không thể tính toán được, trong các hồ sơ tàu người ta cung cấp cho ta một bảng đường cong cánh tay đòn ổn định tĩnh tại các góc nghiêng ứng với 1 giá trị lượng giãn nước và cao độ trọng tâm (KG) giả định. Công việc của người hành hải là sử dụng các giá trị giả định này để tính toán quy về các giá trị thực tế của tàu. </w:t>
      </w:r>
    </w:p>
    <w:p w:rsidR="00CE369E" w:rsidRDefault="00CE369E" w:rsidP="003E3C70">
      <w:pPr>
        <w:pStyle w:val="Noidung"/>
        <w:jc w:val="center"/>
        <w:rPr>
          <w:sz w:val="22"/>
          <w:szCs w:val="22"/>
        </w:rPr>
      </w:pPr>
      <w:r>
        <w:rPr>
          <w:noProof/>
          <w:sz w:val="22"/>
          <w:szCs w:val="22"/>
        </w:rPr>
        <w:drawing>
          <wp:inline distT="0" distB="0" distL="0" distR="0" wp14:anchorId="461D2795" wp14:editId="67846B19">
            <wp:extent cx="2847975" cy="2019300"/>
            <wp:effectExtent l="0" t="0" r="0" b="0"/>
            <wp:docPr id="47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47975" cy="2019300"/>
                    </a:xfrm>
                    <a:prstGeom prst="rect">
                      <a:avLst/>
                    </a:prstGeom>
                    <a:noFill/>
                    <a:ln>
                      <a:noFill/>
                    </a:ln>
                  </pic:spPr>
                </pic:pic>
              </a:graphicData>
            </a:graphic>
          </wp:inline>
        </w:drawing>
      </w:r>
    </w:p>
    <w:p w:rsidR="003E3C70" w:rsidRPr="004D16FF" w:rsidRDefault="008E7B1F" w:rsidP="003E3C70">
      <w:pPr>
        <w:pStyle w:val="Hinhve"/>
        <w:rPr>
          <w:i w:val="0"/>
        </w:rPr>
      </w:pPr>
      <w:r w:rsidRPr="004D16FF">
        <w:rPr>
          <w:i w:val="0"/>
        </w:rPr>
        <w:t>Hình 3.5</w:t>
      </w:r>
      <w:r w:rsidR="003E3C70" w:rsidRPr="004D16FF">
        <w:rPr>
          <w:i w:val="0"/>
        </w:rPr>
        <w:t xml:space="preserve">. Ổn định </w:t>
      </w:r>
      <w:r w:rsidR="003E3C70" w:rsidRPr="004D16FF">
        <w:rPr>
          <w:i w:val="0"/>
          <w:szCs w:val="22"/>
        </w:rPr>
        <w:t>tàu</w:t>
      </w:r>
      <w:r w:rsidR="003E3C70" w:rsidRPr="004D16FF">
        <w:rPr>
          <w:i w:val="0"/>
        </w:rPr>
        <w:t xml:space="preserve"> tại góc nghiêng lớn</w:t>
      </w:r>
    </w:p>
    <w:p w:rsidR="00CE369E" w:rsidRPr="003E3C70" w:rsidRDefault="00CE369E" w:rsidP="003E3C70">
      <w:pPr>
        <w:pStyle w:val="Noidung"/>
      </w:pPr>
      <w:r w:rsidRPr="003E3C70">
        <w:lastRenderedPageBreak/>
        <w:t>Từ hình vẽ:</w:t>
      </w:r>
    </w:p>
    <w:p w:rsidR="00CE369E" w:rsidRPr="003E3C70" w:rsidRDefault="00CE369E" w:rsidP="003E3C70">
      <w:pPr>
        <w:pStyle w:val="Noidung"/>
      </w:pPr>
      <w:r w:rsidRPr="003E3C70">
        <w:t>G’ là trọng tâm giả định của tàu</w:t>
      </w:r>
    </w:p>
    <w:p w:rsidR="00CE369E" w:rsidRPr="003E3C70" w:rsidRDefault="00CE369E" w:rsidP="003E3C70">
      <w:pPr>
        <w:pStyle w:val="Noidung"/>
      </w:pPr>
      <w:r w:rsidRPr="003E3C70">
        <w:t>Go là trọng tâm tàu sau khi hiệu chỉnh ảnh hưởng của momen mặt thoáng chất lỏng</w:t>
      </w:r>
    </w:p>
    <w:p w:rsidR="00CE369E" w:rsidRPr="003E3C70" w:rsidRDefault="00CE369E" w:rsidP="003E3C70">
      <w:pPr>
        <w:pStyle w:val="Noidung"/>
      </w:pPr>
      <w:r w:rsidRPr="003E3C70">
        <w:t>Khi đó giá trị cánh tay đòn ổn định tĩnh</w:t>
      </w:r>
    </w:p>
    <w:p w:rsidR="00CE369E" w:rsidRPr="003E3C70" w:rsidRDefault="00CE369E" w:rsidP="003E3C70">
      <w:pPr>
        <w:pStyle w:val="Noidung"/>
      </w:pPr>
      <w:r w:rsidRPr="003E3C70">
        <w:tab/>
        <w:t>G</w:t>
      </w:r>
      <w:r w:rsidRPr="008E7B1F">
        <w:rPr>
          <w:vertAlign w:val="subscript"/>
        </w:rPr>
        <w:t>o</w:t>
      </w:r>
      <w:r w:rsidRPr="003E3C70">
        <w:t>Z</w:t>
      </w:r>
      <w:r w:rsidRPr="008E7B1F">
        <w:rPr>
          <w:vertAlign w:val="subscript"/>
        </w:rPr>
        <w:t>o</w:t>
      </w:r>
      <w:r w:rsidRPr="003E3C70">
        <w:t xml:space="preserve"> </w:t>
      </w:r>
      <w:r w:rsidRPr="003E3C70">
        <w:tab/>
        <w:t>= G’Z – G’G</w:t>
      </w:r>
      <w:r w:rsidRPr="008E7B1F">
        <w:rPr>
          <w:vertAlign w:val="subscript"/>
        </w:rPr>
        <w:t>o</w:t>
      </w:r>
      <w:r w:rsidRPr="003E3C70">
        <w:t xml:space="preserve"> x sinθ</w:t>
      </w:r>
    </w:p>
    <w:p w:rsidR="00CE369E" w:rsidRPr="003E3C70" w:rsidRDefault="00CE369E" w:rsidP="003E3C70">
      <w:pPr>
        <w:pStyle w:val="Noidung"/>
      </w:pPr>
      <w:r w:rsidRPr="003E3C70">
        <w:tab/>
      </w:r>
      <w:r w:rsidRPr="003E3C70">
        <w:tab/>
        <w:t>= G’Z – (KG</w:t>
      </w:r>
      <w:r w:rsidRPr="008E7B1F">
        <w:rPr>
          <w:vertAlign w:val="subscript"/>
        </w:rPr>
        <w:t>o</w:t>
      </w:r>
      <w:r w:rsidRPr="003E3C70">
        <w:t xml:space="preserve"> – KG’) x sinθ</w:t>
      </w:r>
      <w:r w:rsidR="008E7B1F">
        <w:tab/>
      </w:r>
      <w:r w:rsidR="008E7B1F">
        <w:tab/>
      </w:r>
      <w:r w:rsidR="008E7B1F">
        <w:tab/>
      </w:r>
      <w:r w:rsidR="008E7B1F">
        <w:tab/>
        <w:t>(3.11)</w:t>
      </w:r>
    </w:p>
    <w:p w:rsidR="00CE369E" w:rsidRDefault="00EF3247" w:rsidP="003E3C70">
      <w:pPr>
        <w:pStyle w:val="Noidung"/>
      </w:pPr>
      <w:r>
        <w:rPr>
          <w:noProof/>
        </w:rPr>
        <w:drawing>
          <wp:anchor distT="0" distB="0" distL="114300" distR="114300" simplePos="0" relativeHeight="251911168" behindDoc="1" locked="0" layoutInCell="1" allowOverlap="1" wp14:anchorId="5E0D9478" wp14:editId="4A059922">
            <wp:simplePos x="0" y="0"/>
            <wp:positionH relativeFrom="column">
              <wp:posOffset>-55245</wp:posOffset>
            </wp:positionH>
            <wp:positionV relativeFrom="paragraph">
              <wp:posOffset>579755</wp:posOffset>
            </wp:positionV>
            <wp:extent cx="6116320" cy="3572510"/>
            <wp:effectExtent l="0" t="0" r="0" b="8890"/>
            <wp:wrapTight wrapText="bothSides">
              <wp:wrapPolygon edited="0">
                <wp:start x="0" y="0"/>
                <wp:lineTo x="0" y="21539"/>
                <wp:lineTo x="21528" y="21539"/>
                <wp:lineTo x="21528" y="0"/>
                <wp:lineTo x="0" y="0"/>
              </wp:wrapPolygon>
            </wp:wrapTight>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6116320" cy="3572510"/>
                    </a:xfrm>
                    <a:prstGeom prst="rect">
                      <a:avLst/>
                    </a:prstGeom>
                  </pic:spPr>
                </pic:pic>
              </a:graphicData>
            </a:graphic>
            <wp14:sizeRelH relativeFrom="page">
              <wp14:pctWidth>0</wp14:pctWidth>
            </wp14:sizeRelH>
            <wp14:sizeRelV relativeFrom="page">
              <wp14:pctHeight>0</wp14:pctHeight>
            </wp14:sizeRelV>
          </wp:anchor>
        </w:drawing>
      </w:r>
      <w:r w:rsidR="00CE369E" w:rsidRPr="003E3C70">
        <w:t>Các giá trị cánh tay đòn giả định (G’Z) và cao độ trọng tâm giả định (KG’) được cho sẵn trong hồ sơ tàu</w:t>
      </w:r>
      <w:r>
        <w:t xml:space="preserve"> (cho dưới dạng đồ thị và bảng như hình minh họa dưới đây)</w:t>
      </w:r>
    </w:p>
    <w:p w:rsidR="008B6E48" w:rsidRPr="00EF3247" w:rsidRDefault="00EF3247" w:rsidP="00EF3247">
      <w:pPr>
        <w:spacing w:line="360" w:lineRule="auto"/>
        <w:rPr>
          <w:i/>
          <w:sz w:val="26"/>
          <w:szCs w:val="26"/>
        </w:rPr>
      </w:pPr>
      <w:r>
        <w:rPr>
          <w:noProof/>
        </w:rPr>
        <w:drawing>
          <wp:anchor distT="0" distB="0" distL="114300" distR="114300" simplePos="0" relativeHeight="251912192" behindDoc="0" locked="0" layoutInCell="1" allowOverlap="1" wp14:anchorId="53D08983" wp14:editId="02385078">
            <wp:simplePos x="0" y="0"/>
            <wp:positionH relativeFrom="column">
              <wp:posOffset>-76835</wp:posOffset>
            </wp:positionH>
            <wp:positionV relativeFrom="paragraph">
              <wp:posOffset>26670</wp:posOffset>
            </wp:positionV>
            <wp:extent cx="5887085" cy="2560320"/>
            <wp:effectExtent l="0" t="0" r="0" b="0"/>
            <wp:wrapTopAndBottom/>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5887085" cy="2560320"/>
                    </a:xfrm>
                    <a:prstGeom prst="rect">
                      <a:avLst/>
                    </a:prstGeom>
                  </pic:spPr>
                </pic:pic>
              </a:graphicData>
            </a:graphic>
            <wp14:sizeRelH relativeFrom="page">
              <wp14:pctWidth>0</wp14:pctWidth>
            </wp14:sizeRelH>
            <wp14:sizeRelV relativeFrom="page">
              <wp14:pctHeight>0</wp14:pctHeight>
            </wp14:sizeRelV>
          </wp:anchor>
        </w:drawing>
      </w:r>
    </w:p>
    <w:p w:rsidR="00B16AA3" w:rsidRPr="004D16FF" w:rsidRDefault="00EF3247" w:rsidP="00B16AA3">
      <w:pPr>
        <w:pStyle w:val="Noidung"/>
        <w:jc w:val="center"/>
      </w:pPr>
      <w:r w:rsidRPr="004D16FF">
        <w:rPr>
          <w:szCs w:val="26"/>
        </w:rPr>
        <w:t>Hình 3.6: Đường cong hoành giao giả định (đồ thị và bảng)</w:t>
      </w:r>
    </w:p>
    <w:p w:rsidR="00CE369E" w:rsidRPr="003E3C70" w:rsidRDefault="00CE369E" w:rsidP="00B16AA3">
      <w:pPr>
        <w:pStyle w:val="Noidung"/>
      </w:pPr>
      <w:r w:rsidRPr="003E3C70">
        <w:lastRenderedPageBreak/>
        <w:t xml:space="preserve">Để tiện lợi cho việc tính toán, một số hồ sơ tàu người ta cho giá trị cao độ trọng tâm tàu </w:t>
      </w:r>
      <w:r w:rsidR="003E3C70" w:rsidRPr="003E3C70">
        <w:t xml:space="preserve">giả định </w:t>
      </w:r>
      <w:r w:rsidRPr="003E3C70">
        <w:t>bằng 0, nghĩa là trọng tâm G’ giả định trùng với K. Khi đó giá trị G’Z được thay thế bằng giá trị KN.</w:t>
      </w:r>
    </w:p>
    <w:p w:rsidR="00CE369E" w:rsidRDefault="00CE369E" w:rsidP="00B16AA3">
      <w:pPr>
        <w:pStyle w:val="Noidung"/>
        <w:rPr>
          <w:sz w:val="22"/>
          <w:szCs w:val="22"/>
        </w:rPr>
      </w:pPr>
    </w:p>
    <w:p w:rsidR="00B16AA3" w:rsidRPr="00B16AA3" w:rsidRDefault="00E32448" w:rsidP="00B16AA3">
      <w:pPr>
        <w:pStyle w:val="Noidung"/>
        <w:jc w:val="center"/>
        <w:rPr>
          <w:sz w:val="22"/>
          <w:szCs w:val="22"/>
        </w:rPr>
      </w:pPr>
      <w:r>
        <w:rPr>
          <w:noProof/>
          <w:sz w:val="22"/>
          <w:szCs w:val="22"/>
        </w:rPr>
        <mc:AlternateContent>
          <mc:Choice Requires="wpg">
            <w:drawing>
              <wp:inline distT="0" distB="0" distL="0" distR="0" wp14:anchorId="4573B1F5" wp14:editId="027EDDD9">
                <wp:extent cx="2355850" cy="2743200"/>
                <wp:effectExtent l="0" t="0" r="25400" b="0"/>
                <wp:docPr id="5428" name="Group 9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5850" cy="2743200"/>
                          <a:chOff x="6947" y="3806"/>
                          <a:chExt cx="3710" cy="4036"/>
                        </a:xfrm>
                      </wpg:grpSpPr>
                      <wps:wsp>
                        <wps:cNvPr id="5429" name="Freeform 952"/>
                        <wps:cNvSpPr>
                          <a:spLocks/>
                        </wps:cNvSpPr>
                        <wps:spPr bwMode="auto">
                          <a:xfrm rot="1616239">
                            <a:off x="7414" y="4701"/>
                            <a:ext cx="2698" cy="2153"/>
                          </a:xfrm>
                          <a:custGeom>
                            <a:avLst/>
                            <a:gdLst>
                              <a:gd name="T0" fmla="*/ 0 w 2272"/>
                              <a:gd name="T1" fmla="*/ 0 h 1562"/>
                              <a:gd name="T2" fmla="*/ 2698 w 2272"/>
                              <a:gd name="T3" fmla="*/ 0 h 1562"/>
                              <a:gd name="T4" fmla="*/ 2698 w 2272"/>
                              <a:gd name="T5" fmla="*/ 1762 h 1562"/>
                              <a:gd name="T6" fmla="*/ 2529 w 2272"/>
                              <a:gd name="T7" fmla="*/ 2153 h 1562"/>
                              <a:gd name="T8" fmla="*/ 169 w 2272"/>
                              <a:gd name="T9" fmla="*/ 2153 h 1562"/>
                              <a:gd name="T10" fmla="*/ 0 w 2272"/>
                              <a:gd name="T11" fmla="*/ 1762 h 1562"/>
                              <a:gd name="T12" fmla="*/ 0 w 2272"/>
                              <a:gd name="T13" fmla="*/ 0 h 15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2" h="1562">
                                <a:moveTo>
                                  <a:pt x="0" y="0"/>
                                </a:moveTo>
                                <a:lnTo>
                                  <a:pt x="2272" y="0"/>
                                </a:lnTo>
                                <a:lnTo>
                                  <a:pt x="2272" y="1278"/>
                                </a:lnTo>
                                <a:lnTo>
                                  <a:pt x="2130" y="1562"/>
                                </a:lnTo>
                                <a:lnTo>
                                  <a:pt x="142" y="1562"/>
                                </a:lnTo>
                                <a:lnTo>
                                  <a:pt x="0" y="1278"/>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1" name="Line 953"/>
                        <wps:cNvCnPr/>
                        <wps:spPr bwMode="auto">
                          <a:xfrm rot="1616239">
                            <a:off x="8802" y="4125"/>
                            <a:ext cx="0" cy="313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432" name="Line 954"/>
                        <wps:cNvCnPr/>
                        <wps:spPr bwMode="auto">
                          <a:xfrm>
                            <a:off x="6947" y="5691"/>
                            <a:ext cx="371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33" name="Text Box 955"/>
                        <wps:cNvSpPr txBox="1">
                          <a:spLocks noChangeArrowheads="1"/>
                        </wps:cNvSpPr>
                        <wps:spPr bwMode="auto">
                          <a:xfrm>
                            <a:off x="8609" y="4376"/>
                            <a:ext cx="128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M</w:t>
                              </w:r>
                              <w:r>
                                <w:rPr>
                                  <w:sz w:val="60"/>
                                </w:rPr>
                                <w:t>.</w:t>
                              </w:r>
                            </w:p>
                          </w:txbxContent>
                        </wps:txbx>
                        <wps:bodyPr rot="0" vert="horz" wrap="square" lIns="91440" tIns="45720" rIns="91440" bIns="45720" anchor="t" anchorCtr="0" upright="1">
                          <a:noAutofit/>
                        </wps:bodyPr>
                      </wps:wsp>
                      <wps:wsp>
                        <wps:cNvPr id="5434" name="Text Box 956"/>
                        <wps:cNvSpPr txBox="1">
                          <a:spLocks noChangeArrowheads="1"/>
                        </wps:cNvSpPr>
                        <wps:spPr bwMode="auto">
                          <a:xfrm>
                            <a:off x="8156" y="5582"/>
                            <a:ext cx="647"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G</w:t>
                              </w:r>
                              <w:r>
                                <w:rPr>
                                  <w:vertAlign w:val="subscript"/>
                                </w:rPr>
                                <w:t>0</w:t>
                              </w:r>
                              <w:r>
                                <w:t xml:space="preserve"> </w:t>
                              </w:r>
                            </w:p>
                          </w:txbxContent>
                        </wps:txbx>
                        <wps:bodyPr rot="0" vert="horz" wrap="square" lIns="91440" tIns="45720" rIns="91440" bIns="45720" anchor="t" anchorCtr="0" upright="1">
                          <a:noAutofit/>
                        </wps:bodyPr>
                      </wps:wsp>
                      <wps:wsp>
                        <wps:cNvPr id="5435" name="Text Box 957"/>
                        <wps:cNvSpPr txBox="1">
                          <a:spLocks noChangeArrowheads="1"/>
                        </wps:cNvSpPr>
                        <wps:spPr bwMode="auto">
                          <a:xfrm>
                            <a:off x="8582" y="6129"/>
                            <a:ext cx="1282"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rPr>
                                  <w:sz w:val="48"/>
                                </w:rPr>
                                <w:t xml:space="preserve">    </w:t>
                              </w:r>
                              <w:r>
                                <w:t>B</w:t>
                              </w:r>
                            </w:p>
                          </w:txbxContent>
                        </wps:txbx>
                        <wps:bodyPr rot="0" vert="horz" wrap="square" lIns="91440" tIns="45720" rIns="91440" bIns="45720" anchor="t" anchorCtr="0" upright="1">
                          <a:noAutofit/>
                        </wps:bodyPr>
                      </wps:wsp>
                      <wps:wsp>
                        <wps:cNvPr id="5436" name="Line 958"/>
                        <wps:cNvCnPr/>
                        <wps:spPr bwMode="auto">
                          <a:xfrm>
                            <a:off x="8700" y="5869"/>
                            <a:ext cx="0" cy="117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437" name="Freeform 959"/>
                        <wps:cNvSpPr>
                          <a:spLocks/>
                        </wps:cNvSpPr>
                        <wps:spPr bwMode="auto">
                          <a:xfrm rot="-2893502">
                            <a:off x="9103" y="4081"/>
                            <a:ext cx="475" cy="883"/>
                          </a:xfrm>
                          <a:custGeom>
                            <a:avLst/>
                            <a:gdLst>
                              <a:gd name="T0" fmla="*/ 0 w 675"/>
                              <a:gd name="T1" fmla="*/ 0 h 1222"/>
                              <a:gd name="T2" fmla="*/ 375 w 675"/>
                              <a:gd name="T3" fmla="*/ 200 h 1222"/>
                              <a:gd name="T4" fmla="*/ 433 w 675"/>
                              <a:gd name="T5" fmla="*/ 590 h 1222"/>
                              <a:gd name="T6" fmla="*/ 122 w 675"/>
                              <a:gd name="T7" fmla="*/ 883 h 1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5" h="1222">
                                <a:moveTo>
                                  <a:pt x="0" y="0"/>
                                </a:moveTo>
                                <a:cubicBezTo>
                                  <a:pt x="215" y="70"/>
                                  <a:pt x="430" y="141"/>
                                  <a:pt x="533" y="277"/>
                                </a:cubicBezTo>
                                <a:cubicBezTo>
                                  <a:pt x="636" y="413"/>
                                  <a:pt x="675" y="659"/>
                                  <a:pt x="615" y="817"/>
                                </a:cubicBezTo>
                                <a:cubicBezTo>
                                  <a:pt x="555" y="975"/>
                                  <a:pt x="364" y="1098"/>
                                  <a:pt x="173" y="1222"/>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8" name="Line 960"/>
                        <wps:cNvCnPr/>
                        <wps:spPr bwMode="auto">
                          <a:xfrm rot="664">
                            <a:off x="9139" y="4228"/>
                            <a:ext cx="1" cy="313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439" name="Freeform 961"/>
                        <wps:cNvSpPr>
                          <a:spLocks/>
                        </wps:cNvSpPr>
                        <wps:spPr bwMode="auto">
                          <a:xfrm>
                            <a:off x="8928" y="5421"/>
                            <a:ext cx="217" cy="119"/>
                          </a:xfrm>
                          <a:custGeom>
                            <a:avLst/>
                            <a:gdLst>
                              <a:gd name="T0" fmla="*/ 0 w 217"/>
                              <a:gd name="T1" fmla="*/ 0 h 119"/>
                              <a:gd name="T2" fmla="*/ 83 w 217"/>
                              <a:gd name="T3" fmla="*/ 100 h 119"/>
                              <a:gd name="T4" fmla="*/ 217 w 217"/>
                              <a:gd name="T5" fmla="*/ 117 h 119"/>
                              <a:gd name="T6" fmla="*/ 0 60000 65536"/>
                              <a:gd name="T7" fmla="*/ 0 60000 65536"/>
                              <a:gd name="T8" fmla="*/ 0 60000 65536"/>
                            </a:gdLst>
                            <a:ahLst/>
                            <a:cxnLst>
                              <a:cxn ang="T6">
                                <a:pos x="T0" y="T1"/>
                              </a:cxn>
                              <a:cxn ang="T7">
                                <a:pos x="T2" y="T3"/>
                              </a:cxn>
                              <a:cxn ang="T8">
                                <a:pos x="T4" y="T5"/>
                              </a:cxn>
                            </a:cxnLst>
                            <a:rect l="0" t="0" r="r" b="b"/>
                            <a:pathLst>
                              <a:path w="217" h="119">
                                <a:moveTo>
                                  <a:pt x="0" y="0"/>
                                </a:moveTo>
                                <a:cubicBezTo>
                                  <a:pt x="23" y="40"/>
                                  <a:pt x="47" y="81"/>
                                  <a:pt x="83" y="100"/>
                                </a:cubicBezTo>
                                <a:cubicBezTo>
                                  <a:pt x="119" y="119"/>
                                  <a:pt x="168" y="118"/>
                                  <a:pt x="217"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2" name="Text Box 962"/>
                        <wps:cNvSpPr txBox="1">
                          <a:spLocks noChangeArrowheads="1"/>
                        </wps:cNvSpPr>
                        <wps:spPr bwMode="auto">
                          <a:xfrm>
                            <a:off x="8592" y="5398"/>
                            <a:ext cx="81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w:t>
                              </w:r>
                              <w:r>
                                <w:sym w:font="Symbol" w:char="F071"/>
                              </w:r>
                            </w:p>
                          </w:txbxContent>
                        </wps:txbx>
                        <wps:bodyPr rot="0" vert="horz" wrap="square" lIns="91440" tIns="45720" rIns="91440" bIns="45720" anchor="t" anchorCtr="0" upright="1">
                          <a:noAutofit/>
                        </wps:bodyPr>
                      </wps:wsp>
                      <wps:wsp>
                        <wps:cNvPr id="5473" name="Text Box 963"/>
                        <wps:cNvSpPr txBox="1">
                          <a:spLocks noChangeArrowheads="1"/>
                        </wps:cNvSpPr>
                        <wps:spPr bwMode="auto">
                          <a:xfrm>
                            <a:off x="8426" y="3806"/>
                            <a:ext cx="81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rPr>
                                  <w:rFonts w:ascii=".VnCommercial Script" w:hAnsi=".VnCommercial Script"/>
                                  <w:i/>
                                  <w:sz w:val="36"/>
                                  <w:vertAlign w:val="subscript"/>
                                </w:rPr>
                              </w:pPr>
                              <w:r>
                                <w:rPr>
                                  <w:i/>
                                  <w:sz w:val="28"/>
                                  <w:szCs w:val="28"/>
                                </w:rPr>
                                <w:t>M</w:t>
                              </w:r>
                              <w:r>
                                <w:rPr>
                                  <w:i/>
                                  <w:vertAlign w:val="subscript"/>
                                </w:rPr>
                                <w:t>hp</w:t>
                              </w:r>
                            </w:p>
                          </w:txbxContent>
                        </wps:txbx>
                        <wps:bodyPr rot="0" vert="horz" wrap="square" lIns="91440" tIns="45720" rIns="91440" bIns="45720" anchor="t" anchorCtr="0" upright="1">
                          <a:noAutofit/>
                        </wps:bodyPr>
                      </wps:wsp>
                      <wps:wsp>
                        <wps:cNvPr id="5474" name="Text Box 964"/>
                        <wps:cNvSpPr txBox="1">
                          <a:spLocks noChangeArrowheads="1"/>
                        </wps:cNvSpPr>
                        <wps:spPr bwMode="auto">
                          <a:xfrm>
                            <a:off x="7722" y="6670"/>
                            <a:ext cx="81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K</w:t>
                              </w:r>
                            </w:p>
                          </w:txbxContent>
                        </wps:txbx>
                        <wps:bodyPr rot="0" vert="horz" wrap="square" lIns="91440" tIns="45720" rIns="91440" bIns="45720" anchor="t" anchorCtr="0" upright="1">
                          <a:noAutofit/>
                        </wps:bodyPr>
                      </wps:wsp>
                      <wps:wsp>
                        <wps:cNvPr id="5475" name="Text Box 965"/>
                        <wps:cNvSpPr txBox="1">
                          <a:spLocks noChangeArrowheads="1"/>
                        </wps:cNvSpPr>
                        <wps:spPr bwMode="auto">
                          <a:xfrm>
                            <a:off x="8348" y="6932"/>
                            <a:ext cx="47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P</w:t>
                              </w:r>
                            </w:p>
                          </w:txbxContent>
                        </wps:txbx>
                        <wps:bodyPr rot="0" vert="horz" wrap="square" lIns="91440" tIns="45720" rIns="91440" bIns="45720" anchor="t" anchorCtr="0" upright="1">
                          <a:noAutofit/>
                        </wps:bodyPr>
                      </wps:wsp>
                      <wps:wsp>
                        <wps:cNvPr id="5476" name="Text Box 966"/>
                        <wps:cNvSpPr txBox="1">
                          <a:spLocks noChangeArrowheads="1"/>
                        </wps:cNvSpPr>
                        <wps:spPr bwMode="auto">
                          <a:xfrm>
                            <a:off x="9186" y="5208"/>
                            <a:ext cx="74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pPr>
                                <w:rPr>
                                  <w:vertAlign w:val="subscript"/>
                                </w:rPr>
                              </w:pPr>
                              <w:r>
                                <w:t>F</w:t>
                              </w:r>
                              <w:r>
                                <w:rPr>
                                  <w:vertAlign w:val="subscript"/>
                                </w:rPr>
                                <w:t>b</w:t>
                              </w:r>
                            </w:p>
                          </w:txbxContent>
                        </wps:txbx>
                        <wps:bodyPr rot="0" vert="horz" wrap="square" lIns="91440" tIns="45720" rIns="91440" bIns="45720" anchor="t" anchorCtr="0" upright="1">
                          <a:noAutofit/>
                        </wps:bodyPr>
                      </wps:wsp>
                      <wps:wsp>
                        <wps:cNvPr id="5477" name="Text Box 967"/>
                        <wps:cNvSpPr txBox="1">
                          <a:spLocks noChangeArrowheads="1"/>
                        </wps:cNvSpPr>
                        <wps:spPr bwMode="auto">
                          <a:xfrm>
                            <a:off x="7002" y="7324"/>
                            <a:ext cx="36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472F2B" w:rsidRDefault="00610B5A" w:rsidP="003E3C70">
                              <w:pPr>
                                <w:pStyle w:val="Hinhve"/>
                              </w:pPr>
                              <w:r>
                                <w:rPr>
                                  <w:i w:val="0"/>
                                </w:rPr>
                                <w:t>Hình 3.7</w:t>
                              </w:r>
                              <w:r w:rsidRPr="0026210E">
                                <w:rPr>
                                  <w:i w:val="0"/>
                                </w:rPr>
                                <w:t>: Ổn định góc nghiêng lớ</w:t>
                              </w:r>
                              <w:r w:rsidRPr="00472F2B">
                                <w:t>n</w:t>
                              </w:r>
                            </w:p>
                            <w:p w:rsidR="00610B5A" w:rsidRPr="004D04DD" w:rsidRDefault="00610B5A" w:rsidP="00CE369E"/>
                          </w:txbxContent>
                        </wps:txbx>
                        <wps:bodyPr rot="0" vert="horz" wrap="square" lIns="91440" tIns="45720" rIns="91440" bIns="45720" anchor="t" anchorCtr="0" upright="1">
                          <a:noAutofit/>
                        </wps:bodyPr>
                      </wps:wsp>
                      <wps:wsp>
                        <wps:cNvPr id="5478" name="Line 968"/>
                        <wps:cNvCnPr/>
                        <wps:spPr bwMode="auto">
                          <a:xfrm flipV="1">
                            <a:off x="9139" y="5299"/>
                            <a:ext cx="0" cy="117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479" name="Line 969"/>
                        <wps:cNvCnPr/>
                        <wps:spPr bwMode="auto">
                          <a:xfrm>
                            <a:off x="8707" y="5877"/>
                            <a:ext cx="435"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480" name="Text Box 970"/>
                        <wps:cNvSpPr txBox="1">
                          <a:spLocks noChangeArrowheads="1"/>
                        </wps:cNvSpPr>
                        <wps:spPr bwMode="auto">
                          <a:xfrm>
                            <a:off x="8977" y="5616"/>
                            <a:ext cx="647"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Z </w:t>
                              </w:r>
                            </w:p>
                          </w:txbxContent>
                        </wps:txbx>
                        <wps:bodyPr rot="0" vert="horz" wrap="square" lIns="91440" tIns="45720" rIns="91440" bIns="45720" anchor="t" anchorCtr="0" upright="1">
                          <a:noAutofit/>
                        </wps:bodyPr>
                      </wps:wsp>
                      <wps:wsp>
                        <wps:cNvPr id="5481" name="Line 971"/>
                        <wps:cNvCnPr/>
                        <wps:spPr bwMode="auto">
                          <a:xfrm>
                            <a:off x="8252" y="6714"/>
                            <a:ext cx="887"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482" name="Text Box 972"/>
                        <wps:cNvSpPr txBox="1">
                          <a:spLocks noChangeArrowheads="1"/>
                        </wps:cNvSpPr>
                        <wps:spPr bwMode="auto">
                          <a:xfrm>
                            <a:off x="9045" y="6670"/>
                            <a:ext cx="81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N</w:t>
                              </w:r>
                            </w:p>
                          </w:txbxContent>
                        </wps:txbx>
                        <wps:bodyPr rot="0" vert="horz" wrap="square" lIns="91440" tIns="45720" rIns="91440" bIns="45720" anchor="t" anchorCtr="0" upright="1">
                          <a:noAutofit/>
                        </wps:bodyPr>
                      </wps:wsp>
                      <wps:wsp>
                        <wps:cNvPr id="5483" name="Line 973"/>
                        <wps:cNvCnPr/>
                        <wps:spPr bwMode="auto">
                          <a:xfrm>
                            <a:off x="8704" y="6714"/>
                            <a:ext cx="418"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484" name="Text Box 974"/>
                        <wps:cNvSpPr txBox="1">
                          <a:spLocks noChangeArrowheads="1"/>
                        </wps:cNvSpPr>
                        <wps:spPr bwMode="auto">
                          <a:xfrm>
                            <a:off x="8460" y="6418"/>
                            <a:ext cx="81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 xml:space="preserve">   J</w:t>
                              </w:r>
                            </w:p>
                          </w:txbxContent>
                        </wps:txbx>
                        <wps:bodyPr rot="0" vert="horz" wrap="square" lIns="91440" tIns="45720" rIns="91440" bIns="45720" anchor="t" anchorCtr="0" upright="1">
                          <a:noAutofit/>
                        </wps:bodyPr>
                      </wps:wsp>
                    </wpg:wgp>
                  </a:graphicData>
                </a:graphic>
              </wp:inline>
            </w:drawing>
          </mc:Choice>
          <mc:Fallback>
            <w:pict>
              <v:group id="Group 951" o:spid="_x0000_s1311" style="width:185.5pt;height:3in;mso-position-horizontal-relative:char;mso-position-vertical-relative:line" coordorigin="6947,3806" coordsize="3710,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">
                <v:shape id="Freeform 952" o:spid="_x0000_s1312" style="position:absolute;left:7414;top:4701;width:2698;height:2153;rotation:1765364fd;visibility:visible;mso-wrap-style:square;v-text-anchor:top" coordsize="227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FWcgA&#10;AADdAAAADwAAAGRycy9kb3ducmV2LnhtbESPQWvCQBSE74L/YXmCN92YtrGNriIFoRTaYpTS3l6z&#10;zySYfRuz2xj/fbdQ6HGYmW+Y5bo3teiodZVlBbNpBII4t7riQsFhv53cg3AeWWNtmRRcycF6NRws&#10;MdX2wjvqMl+IAGGXooLS+yaV0uUlGXRT2xAH72hbgz7ItpC6xUuAm1rGUZRIgxWHhRIbeiwpP2Xf&#10;RgF9vjy/JV3XxPr1/Ty/OdmvLPlQajzqNwsQnnr/H/5rP2kFd7fxA/y+C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0VZyAAAAN0AAAAPAAAAAAAAAAAAAAAAAJgCAABk&#10;cnMvZG93bnJldi54bWxQSwUGAAAAAAQABAD1AAAAjQMAAAAA&#10;" path="m,l2272,r,1278l2130,1562r-1988,l,1278,,xe">
                  <v:path arrowok="t" o:connecttype="custom" o:connectlocs="0,0;3204,0;3204,2429;3003,2968;201,2968;0,2429;0,0" o:connectangles="0,0,0,0,0,0,0"/>
                </v:shape>
                <v:line id="Line 953" o:spid="_x0000_s1313" style="position:absolute;rotation:1765364fd;visibility:visible;mso-wrap-style:square" from="8802,4125" to="8802,7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zQc8YAAADdAAAADwAAAGRycy9kb3ducmV2LnhtbESP0WoCMRRE3wv+Q7hC32pWW6usRhGl&#10;UNDSqvsBl81tsnRzs2xSd9uvN0Khj8PMmWGW697V4kJtqDwrGI8yEMSl1xUbBcX55WEOIkRkjbVn&#10;UvBDAdarwd0Sc+07PtLlFI1IJRxyVGBjbHIpQ2nJYRj5hjh5n751GJNsjdQtdqnc1XKSZc/SYcVp&#10;wWJDW0vl1+nbKZhO3m1xKN7M2cw+dix/O9rvN0rdD/vNAkSkPv6H/+hXnbinxzHc3qQn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0HPGAAAA3QAAAA8AAAAAAAAA&#10;AAAAAAAAoQIAAGRycy9kb3ducmV2LnhtbFBLBQYAAAAABAAEAPkAAACUAwAAAAA=&#10;">
                  <v:stroke dashstyle="dashDot"/>
                </v:line>
                <v:line id="Line 954" o:spid="_x0000_s1314" style="position:absolute;visibility:visible;mso-wrap-style:square" from="6947,5691" to="10657,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jcYAAADdAAAADwAAAGRycy9kb3ducmV2LnhtbESPQWsCMRSE74L/ITyhF9Fs1UpZjVJK&#10;S8WTjUJ7fN08dxc3L8sm1dVfbwTB4zAz3zDzZWsrcaTGl44VPA8TEMSZMyXnCnbbz8ErCB+QDVaO&#10;ScGZPCwX3c4cU+NO/E1HHXIRIexTVFCEUKdS+qwgi37oauLo7V1jMUTZ5NI0eIpwW8lRkkylxZLj&#10;QoE1vReUHfS/VaDl38/Hpb+mr13b13q/wex3MlXqqde+zUAEasMjfG+vjIKXyXgEtzfxCc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f/o3GAAAA3QAAAA8AAAAAAAAA&#10;AAAAAAAAoQIAAGRycy9kb3ducmV2LnhtbFBLBQYAAAAABAAEAPkAAACUAwAAAAA=&#10;">
                  <v:stroke dashstyle="1 1" endcap="round"/>
                </v:line>
                <v:shape id="Text Box 955" o:spid="_x0000_s1315" type="#_x0000_t202" style="position:absolute;left:8609;top:4376;width:1283;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3jcsUA&#10;AADdAAAADwAAAGRycy9kb3ducmV2LnhtbESPW4vCMBSE3xf8D+EIvmniFbcaRRRhn1y87MK+HZpj&#10;W2xOShNt99+bBWEfh5n5hlmuW1uKB9W+cKxhOFAgiFNnCs40XM77/hyED8gGS8ek4Zc8rFedtyUm&#10;xjV8pMcpZCJC2CeoIQ+hSqT0aU4W/cBVxNG7utpiiLLOpKmxiXBbypFSM2mx4LiQY0XbnNLb6W41&#10;fB2uP98T9Znt7LRqXKsk23epda/bbhYgArXhP/xqfxgN08l4DH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feNyxQAAAN0AAAAPAAAAAAAAAAAAAAAAAJgCAABkcnMv&#10;ZG93bnJldi54bWxQSwUGAAAAAAQABAD1AAAAigMAAAAA&#10;" filled="f" stroked="f">
                  <v:textbox>
                    <w:txbxContent>
                      <w:p w:rsidR="00610B5A" w:rsidRDefault="00610B5A" w:rsidP="00CE369E">
                        <w:r>
                          <w:t xml:space="preserve">  M</w:t>
                        </w:r>
                        <w:r>
                          <w:rPr>
                            <w:sz w:val="60"/>
                          </w:rPr>
                          <w:t>.</w:t>
                        </w:r>
                      </w:p>
                    </w:txbxContent>
                  </v:textbox>
                </v:shape>
                <v:shape id="Text Box 956" o:spid="_x0000_s1316" type="#_x0000_t202" style="position:absolute;left:8156;top:5582;width:647;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R7BsUA&#10;AADdAAAADwAAAGRycy9kb3ducmV2LnhtbESPW2sCMRSE3wX/QzhC3zRpu5Z23ShFEfqk1F7At8Pm&#10;7IVuTpZNdLf/3giCj8PMfMNkq8E24kydrx1reJwpEMS5MzWXGr6/ttNXED4gG2wck4Z/8rBajkcZ&#10;psb1/EnnQyhFhLBPUUMVQptK6fOKLPqZa4mjV7jOYoiyK6XpsI9w28gnpV6kxZrjQoUtrSvK/w4n&#10;q+FnVxx/E7UvN3be9m5Qku2b1PphMrwvQAQawj18a38YDfPkOYH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HsGxQAAAN0AAAAPAAAAAAAAAAAAAAAAAJgCAABkcnMv&#10;ZG93bnJldi54bWxQSwUGAAAAAAQABAD1AAAAigMAAAAA&#10;" filled="f" stroked="f">
                  <v:textbox>
                    <w:txbxContent>
                      <w:p w:rsidR="00610B5A" w:rsidRDefault="00610B5A" w:rsidP="00CE369E">
                        <w:r>
                          <w:t xml:space="preserve"> G</w:t>
                        </w:r>
                        <w:r>
                          <w:rPr>
                            <w:vertAlign w:val="subscript"/>
                          </w:rPr>
                          <w:t>0</w:t>
                        </w:r>
                        <w:r>
                          <w:t xml:space="preserve"> </w:t>
                        </w:r>
                      </w:p>
                    </w:txbxContent>
                  </v:textbox>
                </v:shape>
                <v:shape id="Text Box 957" o:spid="_x0000_s1317" type="#_x0000_t202" style="position:absolute;left:8582;top:6129;width:1282;height:1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encUA&#10;AADdAAAADwAAAGRycy9kb3ducmV2LnhtbESPT2vCQBTE74LfYXmCN931T0qNriItBU+W2lbw9sg+&#10;k2D2bchuTfz2bkHwOMzMb5jVprOVuFLjS8caJmMFgjhzpuRcw8/3x+gVhA/IBivHpOFGHjbrfm+F&#10;qXEtf9H1EHIRIexT1FCEUKdS+qwgi37sauLonV1jMUTZ5NI02Ea4reRUqRdpseS4UGBNbwVll8Of&#10;1fC7P5+Oc/WZv9ukbl2nJNuF1Ho46LZLEIG68Aw/2jujIZnPEv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2N6dxQAAAN0AAAAPAAAAAAAAAAAAAAAAAJgCAABkcnMv&#10;ZG93bnJldi54bWxQSwUGAAAAAAQABAD1AAAAigMAAAAA&#10;" filled="f" stroked="f">
                  <v:textbox>
                    <w:txbxContent>
                      <w:p w:rsidR="00610B5A" w:rsidRDefault="00610B5A" w:rsidP="00CE369E">
                        <w:r>
                          <w:rPr>
                            <w:sz w:val="48"/>
                          </w:rPr>
                          <w:t xml:space="preserve">    </w:t>
                        </w:r>
                        <w:r>
                          <w:t>B</w:t>
                        </w:r>
                      </w:p>
                    </w:txbxContent>
                  </v:textbox>
                </v:shape>
                <v:line id="Line 958" o:spid="_x0000_s1318" style="position:absolute;visibility:visible;mso-wrap-style:square" from="8700,5869" to="8700,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v3SsUAAADdAAAADwAAAGRycy9kb3ducmV2LnhtbESPwWrDMBBE74H+g9hCb4nsNDHFjRJK&#10;IZBTSp18wNba2KbSykiy4/x9FCj0OMzOm53NbrJGjORD51hBvshAENdOd9woOJ/28zcQISJrNI5J&#10;wY0C7LZPsw2W2l35m8YqNiJBOJSooI2xL6UMdUsWw8L1xMm7OG8xJukbqT1eE9waucyyQlrsODW0&#10;2NNnS/VvNdj0xr4axtPqnOcmXn6c+TqufTEo9fI8fbyDiDTF/+O/9EErWK9eC3isSQiQ2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v3SsUAAADdAAAADwAAAAAAAAAA&#10;AAAAAAChAgAAZHJzL2Rvd25yZXYueG1sUEsFBgAAAAAEAAQA+QAAAJMDAAAAAA==&#10;">
                  <v:stroke startarrow="oval" startarrowwidth="narrow" startarrowlength="short" endarrow="block"/>
                </v:line>
                <v:shape id="Freeform 959" o:spid="_x0000_s1319" style="position:absolute;left:9103;top:4081;width:475;height:883;rotation:-3160476fd;visibility:visible;mso-wrap-style:square;v-text-anchor:top" coordsize="675,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unHscA&#10;AADdAAAADwAAAGRycy9kb3ducmV2LnhtbESPQUvDQBSE74L/YXmCF2lf1FZL2m0pghDwUFtrz4/s&#10;azaYfRuza5r+e1coeBxm5htmsRpco3ruQu1Fw/04A8VSelNLpWH/8TqagQqRxFDjhTWcOcBqeX21&#10;oNz4k2y538VKJYiEnDTYGNscMZSWHYWxb1mSd/Sdo5hkV6Hp6JTgrsGHLHtCR7WkBUstv1guv3Y/&#10;TgPaz+l2crf+fusPrji/F4ib2VHr25thPQcVeYj/4Uu7MBqmk8dn+HuTng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bpx7HAAAA3QAAAA8AAAAAAAAAAAAAAAAAmAIAAGRy&#10;cy9kb3ducmV2LnhtbFBLBQYAAAAABAAEAPUAAACMAwAAAAA=&#10;" path="m,c215,70,430,141,533,277v103,136,142,382,82,540c555,975,364,1098,173,1222e" filled="f">
                  <v:stroke startarrow="open"/>
                  <v:path arrowok="t" o:connecttype="custom" o:connectlocs="0,0;264,145;305,426;86,638" o:connectangles="0,0,0,0"/>
                </v:shape>
                <v:line id="Line 960" o:spid="_x0000_s1320" style="position:absolute;rotation:725fd;visibility:visible;mso-wrap-style:square" from="9139,4228" to="9140,7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t0a8UAAADdAAAADwAAAGRycy9kb3ducmV2LnhtbERPy2rCQBTdF/oPwy24EZ1oq0jqKOKj&#10;UVoRtXR9ydwmwcydmBk1/n1nIXR5OO/xtDGluFLtCssKet0IBHFqdcGZgu/jqjMC4TyyxtIyKbiT&#10;g+nk+WmMsbY33tP14DMRQtjFqCD3voqldGlOBl3XVsSB+7W1QR9gnUld4y2Em1L2o2goDRYcGnKs&#10;aJ5TejpcjIL2evXztfUfu6rc7C+L8yxJPpeJUq2XZvYOwlPj/8UP91orGLy9hrnhTXgCcv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t0a8UAAADdAAAADwAAAAAAAAAA&#10;AAAAAAChAgAAZHJzL2Rvd25yZXYueG1sUEsFBgAAAAAEAAQA+QAAAJMDAAAAAA==&#10;">
                  <v:stroke dashstyle="dashDot"/>
                </v:line>
                <v:shape id="Freeform 961" o:spid="_x0000_s1321" style="position:absolute;left:8928;top:5421;width:217;height:119;visibility:visible;mso-wrap-style:square;v-text-anchor:top" coordsize="217,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mU8cA&#10;AADdAAAADwAAAGRycy9kb3ducmV2LnhtbESPQWvCQBSE7wX/w/IEb3Vj1VSjq2jBInqQxh56fGSf&#10;SWj2bchuTdpf3xUEj8PMfMMs152pxJUaV1pWMBpGIIgzq0vOFXyed88zEM4ja6wsk4JfcrBe9Z6W&#10;mGjb8gddU5+LAGGXoILC+zqR0mUFGXRDWxMH72Ibgz7IJpe6wTbATSVfoiiWBksOCwXW9FZQ9p3+&#10;GAV/r4dxuTXtJJbxNj3u0MrT+5dSg363WYDw1PlH+N7eawXTyXgOtzfh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k5lPHAAAA3QAAAA8AAAAAAAAAAAAAAAAAmAIAAGRy&#10;cy9kb3ducmV2LnhtbFBLBQYAAAAABAAEAPUAAACMAwAAAAA=&#10;" path="m,c23,40,47,81,83,100v36,19,85,18,134,17e" filled="f">
                  <v:path arrowok="t" o:connecttype="custom" o:connectlocs="0,0;83,100;217,117" o:connectangles="0,0,0"/>
                </v:shape>
                <v:shape id="Text Box 962" o:spid="_x0000_s1322" type="#_x0000_t202" style="position:absolute;left:8592;top:5398;width:81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v/KcUA&#10;AADdAAAADwAAAGRycy9kb3ducmV2LnhtbESPT2vCQBTE7wW/w/KE3uqu4p+aZiOiFHpS1Cp4e2Sf&#10;SWj2bchuTfrtu0Khx2FmfsOkq97W4k6trxxrGI8UCOLcmYoLDZ+n95dXED4gG6wdk4Yf8rDKBk8p&#10;JsZ1fKD7MRQiQtgnqKEMoUmk9HlJFv3INcTRu7nWYoiyLaRpsYtwW8uJUnNpseK4UGJDm5Lyr+O3&#10;1XDe3a6XqdoXWztrOtcryXYptX4e9us3EIH68B/+a38YDbPpYgKP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8pxQAAAN0AAAAPAAAAAAAAAAAAAAAAAJgCAABkcnMv&#10;ZG93bnJldi54bWxQSwUGAAAAAAQABAD1AAAAigMAAAAA&#10;" filled="f" stroked="f">
                  <v:textbox>
                    <w:txbxContent>
                      <w:p w:rsidR="00610B5A" w:rsidRDefault="00610B5A" w:rsidP="00CE369E">
                        <w:r>
                          <w:t xml:space="preserve">  </w:t>
                        </w:r>
                        <w:r>
                          <w:sym w:font="Symbol" w:char="F071"/>
                        </w:r>
                      </w:p>
                    </w:txbxContent>
                  </v:textbox>
                </v:shape>
                <v:shape id="Text Box 963" o:spid="_x0000_s1323" type="#_x0000_t202" style="position:absolute;left:8426;top:3806;width:814;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assYA&#10;AADdAAAADwAAAGRycy9kb3ducmV2LnhtbESPW2sCMRSE3wv9D+EUfKuJt1bXjSIWoU9KbSv4dtic&#10;veDmZNmk7vrvG6HQx2FmvmHSdW9rcaXWV441jIYKBHHmTMWFhq/P3fMchA/IBmvHpOFGHtarx4cU&#10;E+M6/qDrMRQiQtgnqKEMoUmk9FlJFv3QNcTRy11rMUTZFtK02EW4reVYqRdpseK4UGJD25Kyy/HH&#10;avje5+fTVB2KNztrOtcryXYhtR489ZsliEB9+A//td+Nhtn0dQL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dassYAAADdAAAADwAAAAAAAAAAAAAAAACYAgAAZHJz&#10;L2Rvd25yZXYueG1sUEsFBgAAAAAEAAQA9QAAAIsDAAAAAA==&#10;" filled="f" stroked="f">
                  <v:textbox>
                    <w:txbxContent>
                      <w:p w:rsidR="00610B5A" w:rsidRDefault="00610B5A" w:rsidP="00CE369E">
                        <w:pPr>
                          <w:rPr>
                            <w:rFonts w:ascii=".VnCommercial Script" w:hAnsi=".VnCommercial Script"/>
                            <w:i/>
                            <w:sz w:val="36"/>
                            <w:vertAlign w:val="subscript"/>
                          </w:rPr>
                        </w:pPr>
                        <w:r>
                          <w:rPr>
                            <w:i/>
                            <w:sz w:val="28"/>
                            <w:szCs w:val="28"/>
                          </w:rPr>
                          <w:t>M</w:t>
                        </w:r>
                        <w:r>
                          <w:rPr>
                            <w:i/>
                            <w:vertAlign w:val="subscript"/>
                          </w:rPr>
                          <w:t>hp</w:t>
                        </w:r>
                      </w:p>
                    </w:txbxContent>
                  </v:textbox>
                </v:shape>
                <v:shape id="Text Box 964" o:spid="_x0000_s1324" type="#_x0000_t202" style="position:absolute;left:7722;top:6670;width:81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CxsUA&#10;AADdAAAADwAAAGRycy9kb3ducmV2LnhtbESPW2sCMRSE3wX/QziCbzVpWbVdN0pRCn2qaC/g22Fz&#10;9kI3J8smuuu/N4WCj8PMfMNkm8E24kKdrx1reJwpEMS5MzWXGr4+3x6eQfiAbLBxTBqu5GGzHo8y&#10;TI3r+UCXYyhFhLBPUUMVQptK6fOKLPqZa4mjV7jOYoiyK6XpsI9w28gnpRbSYs1xocKWthXlv8ez&#10;1fD9UZx+ErUvd3be9m5Qku2L1Ho6GV5XIAIN4R7+b78bDfNkmcD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LGxQAAAN0AAAAPAAAAAAAAAAAAAAAAAJgCAABkcnMv&#10;ZG93bnJldi54bWxQSwUGAAAAAAQABAD1AAAAigMAAAAA&#10;" filled="f" stroked="f">
                  <v:textbox>
                    <w:txbxContent>
                      <w:p w:rsidR="00610B5A" w:rsidRDefault="00610B5A" w:rsidP="00CE369E">
                        <w:r>
                          <w:t xml:space="preserve">  K</w:t>
                        </w:r>
                      </w:p>
                    </w:txbxContent>
                  </v:textbox>
                </v:shape>
                <v:shape id="Text Box 965" o:spid="_x0000_s1325" type="#_x0000_t202" style="position:absolute;left:8348;top:6932;width:47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JnXcUA&#10;AADdAAAADwAAAGRycy9kb3ducmV2LnhtbESPT2vCQBTE7wW/w/KE3uquYlqNriKK4MlS/4G3R/aZ&#10;BLNvQ3Zr0m/fFQo9DjPzG2a+7GwlHtT40rGG4UCBIM6cKTnXcDpu3yYgfEA2WDkmDT/kYbnovcwx&#10;Na7lL3ocQi4ihH2KGooQ6lRKnxVk0Q9cTRy9m2sshiibXJoG2wi3lRwp9S4tlhwXCqxpXVB2P3xb&#10;Def97XoZq898Y5O6dZ2SbKdS69d+t5qBCNSF//Bfe2c0JOOPB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smddxQAAAN0AAAAPAAAAAAAAAAAAAAAAAJgCAABkcnMv&#10;ZG93bnJldi54bWxQSwUGAAAAAAQABAD1AAAAigMAAAAA&#10;" filled="f" stroked="f">
                  <v:textbox>
                    <w:txbxContent>
                      <w:p w:rsidR="00610B5A" w:rsidRDefault="00610B5A" w:rsidP="00CE369E">
                        <w:r>
                          <w:t>P</w:t>
                        </w:r>
                      </w:p>
                    </w:txbxContent>
                  </v:textbox>
                </v:shape>
                <v:shape id="Text Box 966" o:spid="_x0000_s1326" type="#_x0000_t202" style="position:absolute;left:9186;top:5208;width:746;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D5KsUA&#10;AADdAAAADwAAAGRycy9kb3ducmV2LnhtbESPW4vCMBSE3xf8D+EIvmmieNtqFFGEfXLxsgv7dmiO&#10;bbE5KU203X9vFoR9HGbmG2a5bm0pHlT7wrGG4UCBIE6dKTjTcDnv+3MQPiAbLB2Thl/ysF513paY&#10;GNfwkR6nkIkIYZ+ghjyEKpHSpzlZ9ANXEUfv6mqLIco6k6bGJsJtKUdKTaXFguNCjhVtc0pvp7vV&#10;8HW4/nyP1We2s5Oqca2SbN+l1r1uu1mACNSG//Cr/WE0TMazKfy9i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YPkqxQAAAN0AAAAPAAAAAAAAAAAAAAAAAJgCAABkcnMv&#10;ZG93bnJldi54bWxQSwUGAAAAAAQABAD1AAAAigMAAAAA&#10;" filled="f" stroked="f">
                  <v:textbox>
                    <w:txbxContent>
                      <w:p w:rsidR="00610B5A" w:rsidRDefault="00610B5A" w:rsidP="00CE369E">
                        <w:pPr>
                          <w:rPr>
                            <w:vertAlign w:val="subscript"/>
                          </w:rPr>
                        </w:pPr>
                        <w:r>
                          <w:t>F</w:t>
                        </w:r>
                        <w:r>
                          <w:rPr>
                            <w:vertAlign w:val="subscript"/>
                          </w:rPr>
                          <w:t>b</w:t>
                        </w:r>
                      </w:p>
                    </w:txbxContent>
                  </v:textbox>
                </v:shape>
                <v:shape id="Text Box 967" o:spid="_x0000_s1327" type="#_x0000_t202" style="position:absolute;left:7002;top:7324;width:360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cscUA&#10;AADdAAAADwAAAGRycy9kb3ducmV2LnhtbESPW4vCMBSE3xf8D+EIvq2J4m2rUUQR9snFyy7s26E5&#10;tsXmpDTRdv+9WRB8HGbmG2axam0p7lT7wrGGQV+BIE6dKTjTcD7t3mcgfEA2WDomDX/kYbXsvC0w&#10;Ma7hA92PIRMRwj5BDXkIVSKlT3Oy6PuuIo7exdUWQ5R1Jk2NTYTbUg6VmkiLBceFHCva5JRejzer&#10;4Xt/+f0Zqa9sa8dV41ol2X5IrXvddj0HEagNr/Cz/Wk0jEfTK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FyxxQAAAN0AAAAPAAAAAAAAAAAAAAAAAJgCAABkcnMv&#10;ZG93bnJldi54bWxQSwUGAAAAAAQABAD1AAAAigMAAAAA&#10;" filled="f" stroked="f">
                  <v:textbox>
                    <w:txbxContent>
                      <w:p w:rsidR="00610B5A" w:rsidRPr="00472F2B" w:rsidRDefault="00610B5A" w:rsidP="003E3C70">
                        <w:pPr>
                          <w:pStyle w:val="Hinhve"/>
                        </w:pPr>
                        <w:r>
                          <w:rPr>
                            <w:i w:val="0"/>
                          </w:rPr>
                          <w:t>Hình 3.7</w:t>
                        </w:r>
                        <w:r w:rsidRPr="0026210E">
                          <w:rPr>
                            <w:i w:val="0"/>
                          </w:rPr>
                          <w:t>: Ổn định góc nghiêng lớ</w:t>
                        </w:r>
                        <w:r w:rsidRPr="00472F2B">
                          <w:t>n</w:t>
                        </w:r>
                      </w:p>
                      <w:p w:rsidR="00610B5A" w:rsidRPr="004D04DD" w:rsidRDefault="00610B5A" w:rsidP="00CE369E"/>
                    </w:txbxContent>
                  </v:textbox>
                </v:shape>
                <v:line id="Line 968" o:spid="_x0000_s1328" style="position:absolute;flip:y;visibility:visible;mso-wrap-style:square" from="9139,5299" to="9139,6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G71cUAAADdAAAADwAAAGRycy9kb3ducmV2LnhtbERPy2oCMRTdF/oP4RbclJqpqNWpUVSw&#10;CIpQ62N7TW5nhk5uhkmqo19vFoUuD+c9mjS2FGeqfeFYwWs7AUGsnSk4U7D7WrwMQPiAbLB0TAqu&#10;5GEyfnwYYWrchT/pvA2ZiCHsU1SQh1ClUnqdk0XfdhVx5L5dbTFEWGfS1HiJ4baUnSTpS4sFx4Yc&#10;K5rnpH+2v1bBZn9YzW4nHH5kujg+9/freUVaqdZTM30HEagJ/+I/99Io6HXf4tz4Jj4BO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G71cUAAADdAAAADwAAAAAAAAAA&#10;AAAAAAChAgAAZHJzL2Rvd25yZXYueG1sUEsFBgAAAAAEAAQA+QAAAJMDAAAAAA==&#10;">
                  <v:stroke startarrow="oval" startarrowwidth="narrow" startarrowlength="short" endarrow="block"/>
                </v:line>
                <v:line id="Line 969" o:spid="_x0000_s1329" style="position:absolute;visibility:visible;mso-wrap-style:square" from="8707,5877" to="9142,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sBl8UAAADdAAAADwAAAGRycy9kb3ducmV2LnhtbESPQWvCQBSE74L/YXlCb3VjaLVGV7FC&#10;seDJtAWPj+wzG8y+DdltEvvru4WCx2FmvmHW28HWoqPWV44VzKYJCOLC6YpLBZ8fb48vIHxA1lg7&#10;JgU38rDdjEdrzLTr+URdHkoRIewzVGBCaDIpfWHIop+6hjh6F9daDFG2pdQt9hFua5kmyVxarDgu&#10;GGxob6i45t9Wwdc5PaQXfu1SxOHneLjp3uy1Ug+TYbcCEWgI9/B/+10reH5aLOHv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sBl8UAAADdAAAADwAAAAAAAAAA&#10;AAAAAAChAgAAZHJzL2Rvd25yZXYueG1sUEsFBgAAAAAEAAQA+QAAAJMDAAAAAA==&#10;">
                  <v:stroke endarrow="oval" endarrowwidth="narrow" endarrowlength="short"/>
                </v:line>
                <v:shape id="Text Box 970" o:spid="_x0000_s1330" type="#_x0000_t202" style="position:absolute;left:8977;top:5616;width:647;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C04sEA&#10;AADdAAAADwAAAGRycy9kb3ducmV2LnhtbERPy4rCMBTdC/5DuMLsNHFQ0WoUcRBm5WB9gLtLc22L&#10;zU1poq1/P1kMzPJw3qtNZyvxosaXjjWMRwoEceZMybmG82k/nIPwAdlg5Zg0vMnDZt3vrTAxruUj&#10;vdKQixjCPkENRQh1IqXPCrLoR64mjtzdNRZDhE0uTYNtDLeV/FRqJi2WHBsKrGlXUPZIn1bD5XC/&#10;XSfqJ/+y07p1nZJsF1Lrj0G3XYII1IV/8Z/722iYTu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QtOLBAAAA3QAAAA8AAAAAAAAAAAAAAAAAmAIAAGRycy9kb3du&#10;cmV2LnhtbFBLBQYAAAAABAAEAPUAAACGAwAAAAA=&#10;" filled="f" stroked="f">
                  <v:textbox>
                    <w:txbxContent>
                      <w:p w:rsidR="00610B5A" w:rsidRDefault="00610B5A" w:rsidP="00CE369E">
                        <w:r>
                          <w:t xml:space="preserve">  Z </w:t>
                        </w:r>
                      </w:p>
                    </w:txbxContent>
                  </v:textbox>
                </v:shape>
                <v:line id="Line 971" o:spid="_x0000_s1331" style="position:absolute;visibility:visible;mso-wrap-style:square" from="8252,6714" to="9139,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q/escAAADdAAAADwAAAGRycy9kb3ducmV2LnhtbESPQWvCQBSE7wX/w/KEXopuIq2E6CpS&#10;KIi0h6qox0f2mQSzb8Pu1kR/vVso9DjMzDfMfNmbRlzJ+dqygnScgCAurK65VLDffYwyED4ga2ws&#10;k4IbeVguBk9zzLXt+Juu21CKCGGfo4IqhDaX0hcVGfRj2xJH72ydwRClK6V22EW4aeQkSabSYM1x&#10;ocKW3isqLtsfo+Dr/hmmB5ce2/WkO2WrDe32pxelnof9agYiUB/+w3/ttVbw9pql8PsmPgG5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r96xwAAAN0AAAAPAAAAAAAA&#10;AAAAAAAAAKECAABkcnMvZG93bnJldi54bWxQSwUGAAAAAAQABAD5AAAAlQMAAAAA&#10;">
                  <v:stroke startarrow="oval" startarrowwidth="narrow" startarrowlength="short" endarrow="oval" endarrowwidth="narrow" endarrowlength="short"/>
                </v:line>
                <v:shape id="Text Box 972" o:spid="_x0000_s1332" type="#_x0000_t202" style="position:absolute;left:9045;top:6670;width:81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PDsYA&#10;AADdAAAADwAAAGRycy9kb3ducmV2LnhtbESPzWrDMBCE74G8g9hCb4nUEIfUjWxCQqGnhvy00Nti&#10;bWxTa2Us1XbfPioUchxm5htmk4+2ET11vnas4WmuQBAXztRcaricX2drED4gG2wck4Zf8pBn08kG&#10;U+MGPlJ/CqWIEPYpaqhCaFMpfVGRRT93LXH0rq6zGKLsSmk6HCLcNnKh1EparDkuVNjSrqLi+/Rj&#10;NXy8X78+l+pQ7m3SDm5Uku2z1PrxYdy+gAg0hnv4v/1mNCTL9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6PDsYAAADdAAAADwAAAAAAAAAAAAAAAACYAgAAZHJz&#10;L2Rvd25yZXYueG1sUEsFBgAAAAAEAAQA9QAAAIsDAAAAAA==&#10;" filled="f" stroked="f">
                  <v:textbox>
                    <w:txbxContent>
                      <w:p w:rsidR="00610B5A" w:rsidRDefault="00610B5A" w:rsidP="00CE369E">
                        <w:r>
                          <w:t xml:space="preserve">  N</w:t>
                        </w:r>
                      </w:p>
                    </w:txbxContent>
                  </v:textbox>
                </v:shape>
                <v:line id="Line 973" o:spid="_x0000_s1333" style="position:absolute;visibility:visible;mso-wrap-style:square" from="8704,6714" to="9122,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SElsgAAADdAAAADwAAAGRycy9kb3ducmV2LnhtbESPT2vCQBTE74V+h+UVvJS60VYJqauI&#10;IEjRg39oPT6yr0lo9m3YXU3007tCweMwM79hJrPO1OJMzleWFQz6CQji3OqKCwWH/fItBeEDssba&#10;Mim4kIfZ9Plpgpm2LW/pvAuFiBD2GSooQ2gyKX1ekkHftw1x9H6tMxiidIXUDtsIN7UcJslYGqw4&#10;LpTY0KKk/G93Mgo213UYf7vBT7Matsd0/kX7w/FVqd5LN/8EEagLj/B/e6UVjD7Sd7i/iU9AT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SElsgAAADdAAAADwAAAAAA&#10;AAAAAAAAAAChAgAAZHJzL2Rvd25yZXYueG1sUEsFBgAAAAAEAAQA+QAAAJYDAAAAAA==&#10;">
                  <v:stroke startarrow="oval" startarrowwidth="narrow" startarrowlength="short" endarrow="oval" endarrowwidth="narrow" endarrowlength="short"/>
                </v:line>
                <v:shape id="Text Box 974" o:spid="_x0000_s1334" type="#_x0000_t202" style="position:absolute;left:8460;top:6418;width:81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y4cQA&#10;AADdAAAADwAAAGRycy9kb3ducmV2LnhtbESPQWvCQBSE74L/YXmCN92tRElTVxGl4ElR20Jvj+wz&#10;Cc2+Ddmtif/eLRQ8DjPzDbNc97YWN2p95VjDy1SBIM6dqbjQ8HF5n6QgfEA2WDsmDXfysF4NB0vM&#10;jOv4RLdzKESEsM9QQxlCk0np85Is+qlriKN3da3FEGVbSNNiF+G2ljOlFtJixXGhxIa2JeU/51+r&#10;4fNw/f5K1LHY2XnTuV5Jtq9S6/Go37yBCNSHZ/i/vTca5kmawN+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rsuHEAAAA3QAAAA8AAAAAAAAAAAAAAAAAmAIAAGRycy9k&#10;b3ducmV2LnhtbFBLBQYAAAAABAAEAPUAAACJAwAAAAA=&#10;" filled="f" stroked="f">
                  <v:textbox>
                    <w:txbxContent>
                      <w:p w:rsidR="00610B5A" w:rsidRDefault="00610B5A" w:rsidP="00CE369E">
                        <w:r>
                          <w:t xml:space="preserve">   J</w:t>
                        </w:r>
                      </w:p>
                    </w:txbxContent>
                  </v:textbox>
                </v:shape>
                <w10:anchorlock/>
              </v:group>
            </w:pict>
          </mc:Fallback>
        </mc:AlternateContent>
      </w:r>
    </w:p>
    <w:p w:rsidR="00CE369E" w:rsidRPr="003E3C70" w:rsidRDefault="00CE369E" w:rsidP="003E3C70">
      <w:pPr>
        <w:pStyle w:val="Noidung"/>
      </w:pPr>
      <w:r w:rsidRPr="003E3C70">
        <w:t>Từ hình vẽ ta có:</w:t>
      </w:r>
    </w:p>
    <w:p w:rsidR="00CE369E" w:rsidRPr="003E3C70" w:rsidRDefault="00CE369E" w:rsidP="003E3C70">
      <w:pPr>
        <w:pStyle w:val="Noidung"/>
      </w:pPr>
      <w:r w:rsidRPr="003E3C70">
        <w:t>Đoạn G</w:t>
      </w:r>
      <w:r w:rsidRPr="008E7B1F">
        <w:rPr>
          <w:vertAlign w:val="subscript"/>
        </w:rPr>
        <w:t>0</w:t>
      </w:r>
      <w:r w:rsidRPr="003E3C70">
        <w:t>Z biểu thị cánh tay đòn ổn định của tàu khi tàu nghiêng một góc θ.</w:t>
      </w:r>
    </w:p>
    <w:p w:rsidR="00CE369E" w:rsidRPr="003E3C70" w:rsidRDefault="00CE369E" w:rsidP="003E3C70">
      <w:pPr>
        <w:pStyle w:val="Noidung"/>
      </w:pPr>
      <w:r w:rsidRPr="003E3C70">
        <w:t xml:space="preserve">Lúc đó, mô men hồi phục bằng: </w:t>
      </w:r>
      <w:r w:rsidR="008E7B1F">
        <w:tab/>
      </w:r>
      <w:r w:rsidRPr="003E3C70">
        <w:t>Mhp = D x G</w:t>
      </w:r>
      <w:r w:rsidRPr="008E7B1F">
        <w:rPr>
          <w:vertAlign w:val="subscript"/>
        </w:rPr>
        <w:t>0</w:t>
      </w:r>
      <w:r w:rsidRPr="003E3C70">
        <w:t>Z</w:t>
      </w:r>
    </w:p>
    <w:p w:rsidR="008E7B1F" w:rsidRDefault="00CE369E" w:rsidP="003E3C70">
      <w:pPr>
        <w:pStyle w:val="Noidung"/>
      </w:pPr>
      <w:r w:rsidRPr="003E3C70">
        <w:t>Trong đó</w:t>
      </w:r>
      <w:r w:rsidR="008E7B1F">
        <w:t>:</w:t>
      </w:r>
    </w:p>
    <w:p w:rsidR="00CE369E" w:rsidRPr="003E3C70" w:rsidRDefault="008E7B1F" w:rsidP="003E3C70">
      <w:pPr>
        <w:pStyle w:val="Noidung"/>
      </w:pPr>
      <w:r>
        <w:tab/>
      </w:r>
      <w:r>
        <w:tab/>
      </w:r>
      <w:r>
        <w:tab/>
      </w:r>
      <w:r>
        <w:tab/>
      </w:r>
      <w:r>
        <w:tab/>
      </w:r>
      <w:r w:rsidR="00CE369E" w:rsidRPr="003E3C70">
        <w:t xml:space="preserve"> G</w:t>
      </w:r>
      <w:r w:rsidR="00CE369E" w:rsidRPr="008E7B1F">
        <w:rPr>
          <w:vertAlign w:val="subscript"/>
        </w:rPr>
        <w:t>0</w:t>
      </w:r>
      <w:r w:rsidR="00CE369E" w:rsidRPr="003E3C70">
        <w:t>Z = KN - KJ</w:t>
      </w:r>
    </w:p>
    <w:p w:rsidR="00CE369E" w:rsidRPr="003E3C70" w:rsidRDefault="008E7B1F" w:rsidP="003E3C70">
      <w:pPr>
        <w:pStyle w:val="Noidung"/>
      </w:pPr>
      <w:r>
        <w:tab/>
      </w:r>
      <w:r>
        <w:tab/>
      </w:r>
      <w:r>
        <w:tab/>
      </w:r>
      <w:r>
        <w:tab/>
      </w:r>
      <w:r>
        <w:tab/>
      </w:r>
      <w:r w:rsidR="00CE369E" w:rsidRPr="003E3C70">
        <w:t xml:space="preserve">KJ = KG0 x Sinθ. </w:t>
      </w:r>
    </w:p>
    <w:p w:rsidR="00CE369E" w:rsidRPr="003E3C70" w:rsidRDefault="00CE369E" w:rsidP="003E3C70">
      <w:pPr>
        <w:pStyle w:val="Noidung"/>
      </w:pPr>
      <w:r w:rsidRPr="003E3C70">
        <w:t>KN ứng với các góc nghiêng được tra trong hồ sơ tàu tại bảng đường cong hoành giao (Stability Cross Curves) với đối số là lượng giãn nước.</w:t>
      </w:r>
    </w:p>
    <w:p w:rsidR="00CE369E" w:rsidRPr="003E3C70" w:rsidRDefault="00CE369E" w:rsidP="003E3C70">
      <w:pPr>
        <w:pStyle w:val="Noidung"/>
      </w:pPr>
      <w:r w:rsidRPr="003E3C70">
        <w:t>KG0 là chiều cao trọng tâm của tàu đã xét đến ảnh hưởng của mặt thoáng chất lỏng.</w:t>
      </w:r>
    </w:p>
    <w:p w:rsidR="008E7B1F" w:rsidRDefault="00CE369E" w:rsidP="003E3C70">
      <w:pPr>
        <w:pStyle w:val="Noidung"/>
      </w:pPr>
      <w:r w:rsidRPr="003E3C70">
        <w:t xml:space="preserve">Lúc đó:                             </w:t>
      </w:r>
      <w:r w:rsidR="008E7B1F">
        <w:tab/>
      </w:r>
      <w:r w:rsidR="008E7B1F">
        <w:tab/>
      </w:r>
    </w:p>
    <w:p w:rsidR="00CE369E" w:rsidRPr="003E3C70" w:rsidRDefault="008E7B1F" w:rsidP="003E3C70">
      <w:pPr>
        <w:pStyle w:val="Noidung"/>
      </w:pPr>
      <w:r>
        <w:tab/>
      </w:r>
      <w:r>
        <w:tab/>
      </w:r>
      <w:r>
        <w:tab/>
      </w:r>
      <w:r>
        <w:tab/>
      </w:r>
      <w:r>
        <w:tab/>
      </w:r>
      <w:r w:rsidR="00CE369E" w:rsidRPr="003E3C70">
        <w:t xml:space="preserve">G0Z = KN - KG0 x Sinθ.             </w:t>
      </w:r>
      <w:r>
        <w:t>(3.12)</w:t>
      </w:r>
    </w:p>
    <w:p w:rsidR="00CE369E" w:rsidRPr="00BA225A" w:rsidRDefault="00CE369E" w:rsidP="00CA57A5">
      <w:pPr>
        <w:pStyle w:val="Tieudecap2"/>
        <w:numPr>
          <w:ilvl w:val="1"/>
          <w:numId w:val="6"/>
        </w:numPr>
      </w:pPr>
      <w:bookmarkStart w:id="37" w:name="_Toc419634613"/>
      <w:r w:rsidRPr="00BA225A">
        <w:t>Cách đánh giá ổn định tàu.</w:t>
      </w:r>
      <w:bookmarkEnd w:id="37"/>
    </w:p>
    <w:p w:rsidR="00CE369E" w:rsidRPr="008B6E48" w:rsidRDefault="008B6E48" w:rsidP="008B6E48">
      <w:pPr>
        <w:pStyle w:val="Noidung"/>
        <w:ind w:firstLine="0"/>
        <w:rPr>
          <w:szCs w:val="26"/>
        </w:rPr>
      </w:pPr>
      <w:r w:rsidRPr="008B6E48">
        <w:rPr>
          <w:szCs w:val="26"/>
        </w:rPr>
        <w:t>Ổn định tàu được đánh qua giá trị ổn định ban đầu và</w:t>
      </w:r>
      <w:r w:rsidR="00CE369E" w:rsidRPr="008B6E48">
        <w:rPr>
          <w:szCs w:val="26"/>
        </w:rPr>
        <w:t xml:space="preserve"> đánh giá ổn định tàu thông qua đường cong cánh tau đòn ổn định tĩnh G</w:t>
      </w:r>
      <w:r w:rsidR="00CE369E" w:rsidRPr="008B6E48">
        <w:rPr>
          <w:szCs w:val="26"/>
          <w:vertAlign w:val="subscript"/>
        </w:rPr>
        <w:t>o</w:t>
      </w:r>
      <w:r w:rsidR="00CE369E" w:rsidRPr="008B6E48">
        <w:rPr>
          <w:szCs w:val="26"/>
        </w:rPr>
        <w:t>Z</w:t>
      </w:r>
    </w:p>
    <w:p w:rsidR="00CE369E" w:rsidRPr="00391173" w:rsidRDefault="00CE369E" w:rsidP="00CA57A5">
      <w:pPr>
        <w:pStyle w:val="Tieudecap3"/>
        <w:numPr>
          <w:ilvl w:val="2"/>
          <w:numId w:val="6"/>
        </w:numPr>
        <w:rPr>
          <w:b w:val="0"/>
          <w:i w:val="0"/>
          <w:u w:val="none"/>
        </w:rPr>
      </w:pPr>
      <w:bookmarkStart w:id="38" w:name="_Toc419634614"/>
      <w:r w:rsidRPr="00391173">
        <w:rPr>
          <w:b w:val="0"/>
          <w:i w:val="0"/>
          <w:u w:val="none"/>
        </w:rPr>
        <w:t>Dựng đường cong G</w:t>
      </w:r>
      <w:r w:rsidRPr="00391173">
        <w:rPr>
          <w:b w:val="0"/>
          <w:i w:val="0"/>
          <w:u w:val="none"/>
          <w:vertAlign w:val="subscript"/>
        </w:rPr>
        <w:t>0</w:t>
      </w:r>
      <w:r w:rsidRPr="00391173">
        <w:rPr>
          <w:b w:val="0"/>
          <w:i w:val="0"/>
          <w:u w:val="none"/>
        </w:rPr>
        <w:t>Z</w:t>
      </w:r>
      <w:bookmarkEnd w:id="38"/>
    </w:p>
    <w:p w:rsidR="00CE369E" w:rsidRPr="003E3C70" w:rsidRDefault="00CE369E" w:rsidP="003E3C70">
      <w:pPr>
        <w:pStyle w:val="Noidung"/>
      </w:pPr>
      <w:r w:rsidRPr="008E7B1F">
        <w:rPr>
          <w:i/>
        </w:rPr>
        <w:t>Bước 1</w:t>
      </w:r>
      <w:r w:rsidRPr="003E3C70">
        <w:t>: Tính chiều cao trọng tâm KG, (xét đến ảnh hưởng của mặt thoáng chất lỏng là KG</w:t>
      </w:r>
      <w:r w:rsidRPr="008E7B1F">
        <w:rPr>
          <w:vertAlign w:val="subscript"/>
        </w:rPr>
        <w:t>0</w:t>
      </w:r>
      <w:r w:rsidRPr="003E3C70">
        <w:t>).</w:t>
      </w:r>
    </w:p>
    <w:p w:rsidR="00CE369E" w:rsidRPr="003E3C70" w:rsidRDefault="00CE369E" w:rsidP="003E3C70">
      <w:pPr>
        <w:pStyle w:val="Noidung"/>
      </w:pPr>
      <w:r w:rsidRPr="003E3C70">
        <w:t>Từ lượng dãn nước tra vào Cross Curves Table ứng với các góc nghiêng để xác định KN (hoặc các giá trị cánh tay đòn giả định G’Z và cao độ trọng tâm tàu giả định G’)</w:t>
      </w:r>
    </w:p>
    <w:p w:rsidR="00CE369E" w:rsidRPr="003E3C70" w:rsidRDefault="00CE369E" w:rsidP="003E3C70">
      <w:pPr>
        <w:pStyle w:val="Noidung"/>
      </w:pPr>
      <w:r w:rsidRPr="003E3C70">
        <w:t xml:space="preserve">Bước 2: Lập biểu tính với các góc nghiêng: trong bước này, người ta xây dựng bảng tính theo các công thức tính để tiện lợi cho việc tính toán. Ở đây chúng ta xét ví </w:t>
      </w:r>
      <w:r w:rsidRPr="003E3C70">
        <w:lastRenderedPageBreak/>
        <w:t xml:space="preserve">dụ với việc sử dụng biểu tính với giá trị KN, đây cũng là phương pháp tính phổ biến trong các hồ sơ tàu hiện đại. </w:t>
      </w:r>
    </w:p>
    <w:tbl>
      <w:tblPr>
        <w:tblW w:w="0" w:type="auto"/>
        <w:tblInd w:w="1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986"/>
        <w:gridCol w:w="912"/>
        <w:gridCol w:w="1785"/>
        <w:gridCol w:w="1080"/>
      </w:tblGrid>
      <w:tr w:rsidR="00CE369E" w:rsidRPr="00472F2B" w:rsidTr="00CE369E">
        <w:tc>
          <w:tcPr>
            <w:tcW w:w="636"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sym w:font="Symbol" w:char="F071"/>
            </w:r>
          </w:p>
        </w:tc>
        <w:tc>
          <w:tcPr>
            <w:tcW w:w="986"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Sin</w:t>
            </w:r>
            <w:r w:rsidRPr="00472F2B">
              <w:rPr>
                <w:b/>
                <w:sz w:val="22"/>
                <w:szCs w:val="22"/>
              </w:rPr>
              <w:sym w:font="Symbol" w:char="F071"/>
            </w:r>
          </w:p>
        </w:tc>
        <w:tc>
          <w:tcPr>
            <w:tcW w:w="912"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KN</w:t>
            </w:r>
          </w:p>
        </w:tc>
        <w:tc>
          <w:tcPr>
            <w:tcW w:w="1785"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KG</w:t>
            </w:r>
            <w:r w:rsidRPr="00472F2B">
              <w:rPr>
                <w:b/>
                <w:sz w:val="22"/>
                <w:szCs w:val="22"/>
                <w:vertAlign w:val="subscript"/>
              </w:rPr>
              <w:t>0</w:t>
            </w:r>
            <w:r w:rsidRPr="00472F2B">
              <w:rPr>
                <w:b/>
                <w:sz w:val="22"/>
                <w:szCs w:val="22"/>
              </w:rPr>
              <w:t>. Sin</w:t>
            </w:r>
            <w:r w:rsidRPr="00472F2B">
              <w:rPr>
                <w:b/>
                <w:sz w:val="22"/>
                <w:szCs w:val="22"/>
              </w:rPr>
              <w:sym w:font="Symbol" w:char="F071"/>
            </w:r>
          </w:p>
        </w:tc>
        <w:tc>
          <w:tcPr>
            <w:tcW w:w="1080"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G</w:t>
            </w:r>
            <w:r w:rsidRPr="00472F2B">
              <w:rPr>
                <w:b/>
                <w:sz w:val="22"/>
                <w:szCs w:val="22"/>
                <w:vertAlign w:val="subscript"/>
              </w:rPr>
              <w:t>0</w:t>
            </w:r>
            <w:r w:rsidRPr="00472F2B">
              <w:rPr>
                <w:b/>
                <w:sz w:val="22"/>
                <w:szCs w:val="22"/>
              </w:rPr>
              <w:t>Z</w:t>
            </w:r>
          </w:p>
        </w:tc>
      </w:tr>
      <w:tr w:rsidR="00CE369E" w:rsidRPr="00472F2B" w:rsidTr="00CE369E">
        <w:tc>
          <w:tcPr>
            <w:tcW w:w="636" w:type="dxa"/>
            <w:vAlign w:val="center"/>
          </w:tcPr>
          <w:p w:rsidR="00CE369E" w:rsidRPr="00472F2B" w:rsidRDefault="00CE369E" w:rsidP="00CE369E">
            <w:pPr>
              <w:pStyle w:val="Noidung"/>
              <w:spacing w:before="0" w:after="0"/>
              <w:ind w:firstLine="0"/>
              <w:jc w:val="center"/>
              <w:rPr>
                <w:b/>
                <w:sz w:val="22"/>
                <w:szCs w:val="22"/>
              </w:rPr>
            </w:pPr>
          </w:p>
        </w:tc>
        <w:tc>
          <w:tcPr>
            <w:tcW w:w="986"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1</w:t>
            </w:r>
          </w:p>
        </w:tc>
        <w:tc>
          <w:tcPr>
            <w:tcW w:w="912"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2</w:t>
            </w:r>
          </w:p>
        </w:tc>
        <w:tc>
          <w:tcPr>
            <w:tcW w:w="1785"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3</w:t>
            </w:r>
          </w:p>
        </w:tc>
        <w:tc>
          <w:tcPr>
            <w:tcW w:w="1080" w:type="dxa"/>
            <w:vAlign w:val="center"/>
          </w:tcPr>
          <w:p w:rsidR="00CE369E" w:rsidRPr="00472F2B" w:rsidRDefault="00CE369E" w:rsidP="00CE369E">
            <w:pPr>
              <w:pStyle w:val="Noidung"/>
              <w:spacing w:before="0" w:after="0"/>
              <w:ind w:firstLine="0"/>
              <w:jc w:val="center"/>
              <w:rPr>
                <w:b/>
                <w:sz w:val="22"/>
                <w:szCs w:val="22"/>
              </w:rPr>
            </w:pPr>
            <w:r w:rsidRPr="00472F2B">
              <w:rPr>
                <w:b/>
                <w:sz w:val="22"/>
                <w:szCs w:val="22"/>
              </w:rPr>
              <w:t>4= 2-3</w:t>
            </w: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10</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174</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15</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259</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20</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342</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25</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423</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30</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500</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35</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574</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40</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643</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45</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707</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50</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766</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60</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866</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75</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0.966</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r w:rsidR="00CE369E" w:rsidRPr="00472F2B" w:rsidTr="00CE369E">
        <w:tc>
          <w:tcPr>
            <w:tcW w:w="636" w:type="dxa"/>
            <w:vAlign w:val="center"/>
          </w:tcPr>
          <w:p w:rsidR="00CE369E" w:rsidRPr="00472F2B" w:rsidRDefault="00CE369E" w:rsidP="00CE369E">
            <w:pPr>
              <w:pStyle w:val="Noidung"/>
              <w:spacing w:before="0" w:after="0"/>
              <w:ind w:firstLine="0"/>
              <w:rPr>
                <w:sz w:val="22"/>
                <w:szCs w:val="22"/>
              </w:rPr>
            </w:pPr>
            <w:r w:rsidRPr="00472F2B">
              <w:rPr>
                <w:sz w:val="22"/>
                <w:szCs w:val="22"/>
              </w:rPr>
              <w:t>90</w:t>
            </w:r>
          </w:p>
        </w:tc>
        <w:tc>
          <w:tcPr>
            <w:tcW w:w="986" w:type="dxa"/>
            <w:vAlign w:val="center"/>
          </w:tcPr>
          <w:p w:rsidR="00CE369E" w:rsidRPr="00472F2B" w:rsidRDefault="00CE369E" w:rsidP="00CE369E">
            <w:pPr>
              <w:pStyle w:val="Noidung"/>
              <w:spacing w:before="0" w:after="0"/>
              <w:ind w:firstLine="0"/>
              <w:rPr>
                <w:sz w:val="22"/>
                <w:szCs w:val="22"/>
              </w:rPr>
            </w:pPr>
            <w:r w:rsidRPr="00472F2B">
              <w:rPr>
                <w:sz w:val="22"/>
                <w:szCs w:val="22"/>
              </w:rPr>
              <w:t>1.000</w:t>
            </w:r>
          </w:p>
        </w:tc>
        <w:tc>
          <w:tcPr>
            <w:tcW w:w="912" w:type="dxa"/>
            <w:vAlign w:val="center"/>
          </w:tcPr>
          <w:p w:rsidR="00CE369E" w:rsidRPr="00472F2B" w:rsidRDefault="00CE369E" w:rsidP="00CE369E">
            <w:pPr>
              <w:pStyle w:val="Noidung"/>
              <w:spacing w:before="0" w:after="0"/>
              <w:ind w:firstLine="0"/>
              <w:rPr>
                <w:sz w:val="22"/>
                <w:szCs w:val="22"/>
              </w:rPr>
            </w:pPr>
          </w:p>
        </w:tc>
        <w:tc>
          <w:tcPr>
            <w:tcW w:w="1785" w:type="dxa"/>
            <w:vAlign w:val="center"/>
          </w:tcPr>
          <w:p w:rsidR="00CE369E" w:rsidRPr="00472F2B" w:rsidRDefault="00CE369E" w:rsidP="00CE369E">
            <w:pPr>
              <w:pStyle w:val="Noidung"/>
              <w:spacing w:before="0" w:after="0"/>
              <w:ind w:firstLine="0"/>
              <w:rPr>
                <w:sz w:val="22"/>
                <w:szCs w:val="22"/>
              </w:rPr>
            </w:pPr>
          </w:p>
        </w:tc>
        <w:tc>
          <w:tcPr>
            <w:tcW w:w="1080" w:type="dxa"/>
            <w:vAlign w:val="center"/>
          </w:tcPr>
          <w:p w:rsidR="00CE369E" w:rsidRPr="00472F2B" w:rsidRDefault="00CE369E" w:rsidP="00CE369E">
            <w:pPr>
              <w:pStyle w:val="Noidung"/>
              <w:spacing w:before="0" w:after="0"/>
              <w:ind w:firstLine="0"/>
              <w:rPr>
                <w:sz w:val="22"/>
                <w:szCs w:val="22"/>
              </w:rPr>
            </w:pPr>
          </w:p>
        </w:tc>
      </w:tr>
    </w:tbl>
    <w:p w:rsidR="00CE369E" w:rsidRPr="003E3C70" w:rsidRDefault="00CE369E" w:rsidP="003E3C70">
      <w:pPr>
        <w:pStyle w:val="Noidung"/>
      </w:pPr>
      <w:r w:rsidRPr="003E3C70">
        <w:t>Bước 3: Dựng đường cong cánh tay đòn ổn định tĩnh: từ các giá trị GoZ tính được ở trên, người ta xây dựng đồ thị đường cong, trục hoành là giá trị các góc nghiêng, trục tung là giá trị GoZ</w:t>
      </w:r>
    </w:p>
    <w:p w:rsidR="00CE369E" w:rsidRPr="00F1108C" w:rsidRDefault="00CE369E" w:rsidP="003E3C70">
      <w:pPr>
        <w:pStyle w:val="Noidung"/>
        <w:jc w:val="center"/>
        <w:rPr>
          <w:sz w:val="22"/>
          <w:szCs w:val="22"/>
        </w:rPr>
      </w:pPr>
      <w:r>
        <w:rPr>
          <w:noProof/>
        </w:rPr>
        <w:drawing>
          <wp:inline distT="0" distB="0" distL="0" distR="0" wp14:anchorId="58119024" wp14:editId="34D3ABC5">
            <wp:extent cx="2924175" cy="1981200"/>
            <wp:effectExtent l="0" t="0" r="9525" b="0"/>
            <wp:docPr id="47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2924175" cy="1981200"/>
                    </a:xfrm>
                    <a:prstGeom prst="rect">
                      <a:avLst/>
                    </a:prstGeom>
                  </pic:spPr>
                </pic:pic>
              </a:graphicData>
            </a:graphic>
          </wp:inline>
        </w:drawing>
      </w:r>
    </w:p>
    <w:p w:rsidR="00CE369E" w:rsidRPr="003E3C70" w:rsidRDefault="00CE369E" w:rsidP="003E3C70">
      <w:pPr>
        <w:pStyle w:val="Noidung"/>
      </w:pPr>
      <w:r w:rsidRPr="003E3C70">
        <w:t xml:space="preserve">Bước 4: Đánh giá ổn định thông qua đồ thị: mức độ ổn định của tàu được đánh giá thông qua diện tích dưới cánh tay đòn ổn định tĩnh. </w:t>
      </w:r>
    </w:p>
    <w:p w:rsidR="00CE369E" w:rsidRPr="00391173" w:rsidRDefault="00CE369E" w:rsidP="00CA57A5">
      <w:pPr>
        <w:pStyle w:val="Tieudecap3"/>
        <w:numPr>
          <w:ilvl w:val="2"/>
          <w:numId w:val="6"/>
        </w:numPr>
        <w:rPr>
          <w:b w:val="0"/>
          <w:i w:val="0"/>
          <w:u w:val="none"/>
        </w:rPr>
      </w:pPr>
      <w:bookmarkStart w:id="39" w:name="_Toc419634615"/>
      <w:r w:rsidRPr="00391173">
        <w:rPr>
          <w:b w:val="0"/>
          <w:i w:val="0"/>
          <w:u w:val="none"/>
        </w:rPr>
        <w:t>Cách tính diện tích dưới đường cong G</w:t>
      </w:r>
      <w:r w:rsidRPr="00391173">
        <w:rPr>
          <w:b w:val="0"/>
          <w:i w:val="0"/>
          <w:u w:val="none"/>
          <w:vertAlign w:val="subscript"/>
        </w:rPr>
        <w:t>o</w:t>
      </w:r>
      <w:r w:rsidRPr="00391173">
        <w:rPr>
          <w:b w:val="0"/>
          <w:i w:val="0"/>
          <w:u w:val="none"/>
        </w:rPr>
        <w:t>Z</w:t>
      </w:r>
      <w:bookmarkEnd w:id="39"/>
    </w:p>
    <w:p w:rsidR="00CE369E" w:rsidRPr="008E7B1F" w:rsidRDefault="00CE369E" w:rsidP="003E3C70">
      <w:pPr>
        <w:pStyle w:val="Noidung"/>
        <w:rPr>
          <w:szCs w:val="26"/>
        </w:rPr>
      </w:pPr>
      <w:r w:rsidRPr="008E7B1F">
        <w:rPr>
          <w:szCs w:val="26"/>
        </w:rPr>
        <w:t>Để đơn giản cho việc tính toán, người ta sử dụng công thức thực nghiệm “Quy tắc Simpson”</w:t>
      </w:r>
    </w:p>
    <w:p w:rsidR="00CE369E" w:rsidRPr="008E7B1F" w:rsidRDefault="00CE369E" w:rsidP="003E3C70">
      <w:pPr>
        <w:pStyle w:val="Noidung"/>
        <w:rPr>
          <w:szCs w:val="26"/>
        </w:rPr>
      </w:pPr>
      <w:r w:rsidRPr="008E7B1F">
        <w:rPr>
          <w:szCs w:val="26"/>
        </w:rPr>
        <w:t>Sử dụng quy tắc Simpson số 2:</w:t>
      </w:r>
    </w:p>
    <w:p w:rsidR="00CE369E" w:rsidRPr="008E7B1F" w:rsidRDefault="00CE369E" w:rsidP="003E3C70">
      <w:pPr>
        <w:pStyle w:val="Noidung"/>
        <w:rPr>
          <w:szCs w:val="26"/>
          <w:lang w:val="pt-BR"/>
        </w:rPr>
      </w:pPr>
      <w:r w:rsidRPr="008E7B1F">
        <w:rPr>
          <w:szCs w:val="26"/>
          <w:lang w:val="pt-BR"/>
        </w:rPr>
        <w:t>* A(30</w:t>
      </w:r>
      <w:r w:rsidRPr="008E7B1F">
        <w:rPr>
          <w:szCs w:val="26"/>
          <w:vertAlign w:val="superscript"/>
          <w:lang w:val="pt-BR"/>
        </w:rPr>
        <w:t>0</w:t>
      </w:r>
      <w:r w:rsidRPr="008E7B1F">
        <w:rPr>
          <w:szCs w:val="26"/>
          <w:lang w:val="pt-BR"/>
        </w:rPr>
        <w:t xml:space="preserve">)        = </w:t>
      </w:r>
      <w:r w:rsidRPr="008E7B1F">
        <w:rPr>
          <w:position w:val="-24"/>
          <w:szCs w:val="26"/>
        </w:rPr>
        <w:object w:dxaOrig="380" w:dyaOrig="620">
          <v:shape id="_x0000_i1080" type="#_x0000_t75" style="width:18.95pt;height:31.85pt" o:ole="">
            <v:imagedata r:id="rId133" o:title=""/>
          </v:shape>
          <o:OLEObject Type="Embed" ProgID="Equation.3" ShapeID="_x0000_i1080" DrawAspect="Content" ObjectID="_1556956953" r:id="rId134"/>
        </w:object>
      </w:r>
      <w:r w:rsidRPr="008E7B1F">
        <w:rPr>
          <w:szCs w:val="26"/>
          <w:lang w:val="pt-BR"/>
        </w:rPr>
        <w:t xml:space="preserve"> (GZ</w:t>
      </w:r>
      <w:r w:rsidRPr="008E7B1F">
        <w:rPr>
          <w:szCs w:val="26"/>
          <w:vertAlign w:val="subscript"/>
          <w:lang w:val="pt-BR"/>
        </w:rPr>
        <w:t>1</w:t>
      </w:r>
      <w:r w:rsidRPr="008E7B1F">
        <w:rPr>
          <w:szCs w:val="26"/>
          <w:lang w:val="pt-BR"/>
        </w:rPr>
        <w:t xml:space="preserve"> + GZ</w:t>
      </w:r>
      <w:r w:rsidRPr="008E7B1F">
        <w:rPr>
          <w:szCs w:val="26"/>
          <w:vertAlign w:val="subscript"/>
          <w:lang w:val="pt-BR"/>
        </w:rPr>
        <w:t>2</w:t>
      </w:r>
      <w:r w:rsidRPr="008E7B1F">
        <w:rPr>
          <w:szCs w:val="26"/>
          <w:lang w:val="pt-BR"/>
        </w:rPr>
        <w:t xml:space="preserve"> x 3 + GZ</w:t>
      </w:r>
      <w:r w:rsidRPr="008E7B1F">
        <w:rPr>
          <w:szCs w:val="26"/>
          <w:vertAlign w:val="subscript"/>
          <w:lang w:val="pt-BR"/>
        </w:rPr>
        <w:t>3</w:t>
      </w:r>
      <w:r w:rsidRPr="008E7B1F">
        <w:rPr>
          <w:szCs w:val="26"/>
          <w:lang w:val="pt-BR"/>
        </w:rPr>
        <w:t xml:space="preserve"> x 3 + GZ</w:t>
      </w:r>
      <w:r w:rsidRPr="008E7B1F">
        <w:rPr>
          <w:szCs w:val="26"/>
          <w:vertAlign w:val="subscript"/>
          <w:lang w:val="pt-BR"/>
        </w:rPr>
        <w:t>4</w:t>
      </w:r>
      <w:r w:rsidRPr="008E7B1F">
        <w:rPr>
          <w:szCs w:val="26"/>
          <w:lang w:val="pt-BR"/>
        </w:rPr>
        <w:t xml:space="preserve">)  m-độ.                 </w:t>
      </w:r>
    </w:p>
    <w:p w:rsidR="00CE369E" w:rsidRPr="008E7B1F" w:rsidRDefault="00CE369E" w:rsidP="003E3C70">
      <w:pPr>
        <w:pStyle w:val="Noidung"/>
        <w:rPr>
          <w:szCs w:val="26"/>
          <w:lang w:val="pt-BR"/>
        </w:rPr>
      </w:pPr>
      <w:r w:rsidRPr="008E7B1F">
        <w:rPr>
          <w:szCs w:val="26"/>
          <w:lang w:val="pt-BR"/>
        </w:rPr>
        <w:t xml:space="preserve">                      = A(30</w:t>
      </w:r>
      <w:r w:rsidRPr="008E7B1F">
        <w:rPr>
          <w:szCs w:val="26"/>
          <w:vertAlign w:val="superscript"/>
          <w:lang w:val="pt-BR"/>
        </w:rPr>
        <w:t>0</w:t>
      </w:r>
      <w:r w:rsidRPr="008E7B1F">
        <w:rPr>
          <w:szCs w:val="26"/>
          <w:lang w:val="pt-BR"/>
        </w:rPr>
        <w:t>) m-độ/57</w:t>
      </w:r>
      <w:r w:rsidRPr="008E7B1F">
        <w:rPr>
          <w:szCs w:val="26"/>
          <w:vertAlign w:val="superscript"/>
          <w:lang w:val="pt-BR"/>
        </w:rPr>
        <w:t>0</w:t>
      </w:r>
      <w:r w:rsidRPr="008E7B1F">
        <w:rPr>
          <w:szCs w:val="26"/>
          <w:lang w:val="pt-BR"/>
        </w:rPr>
        <w:t xml:space="preserve">3 (m-rad).            </w:t>
      </w:r>
      <w:r w:rsidR="008E7B1F">
        <w:rPr>
          <w:szCs w:val="26"/>
          <w:lang w:val="pt-BR"/>
        </w:rPr>
        <w:tab/>
      </w:r>
      <w:r w:rsidR="008E7B1F">
        <w:rPr>
          <w:szCs w:val="26"/>
          <w:lang w:val="pt-BR"/>
        </w:rPr>
        <w:tab/>
      </w:r>
      <w:r w:rsidR="008E7B1F">
        <w:rPr>
          <w:szCs w:val="26"/>
          <w:lang w:val="pt-BR"/>
        </w:rPr>
        <w:tab/>
        <w:t>(3.13)</w:t>
      </w:r>
      <w:r w:rsidRPr="008E7B1F">
        <w:rPr>
          <w:szCs w:val="26"/>
          <w:lang w:val="pt-BR"/>
        </w:rPr>
        <w:t xml:space="preserve">                                   </w:t>
      </w:r>
    </w:p>
    <w:p w:rsidR="00CE369E" w:rsidRPr="008E7B1F" w:rsidRDefault="00CE369E" w:rsidP="003E3C70">
      <w:pPr>
        <w:pStyle w:val="Noidung"/>
        <w:rPr>
          <w:szCs w:val="26"/>
          <w:lang w:val="pt-BR"/>
        </w:rPr>
      </w:pPr>
      <w:r w:rsidRPr="008E7B1F">
        <w:rPr>
          <w:szCs w:val="26"/>
          <w:lang w:val="pt-BR"/>
        </w:rPr>
        <w:t>Sử dụng quy tắc Simpson số 1:</w:t>
      </w:r>
    </w:p>
    <w:p w:rsidR="00CE369E" w:rsidRPr="008E7B1F" w:rsidRDefault="00CE369E" w:rsidP="003E3C70">
      <w:pPr>
        <w:pStyle w:val="Noidung"/>
        <w:rPr>
          <w:szCs w:val="26"/>
          <w:lang w:val="pt-BR"/>
        </w:rPr>
      </w:pPr>
      <w:r w:rsidRPr="008E7B1F">
        <w:rPr>
          <w:szCs w:val="26"/>
          <w:lang w:val="pt-BR"/>
        </w:rPr>
        <w:t>* A(40</w:t>
      </w:r>
      <w:r w:rsidRPr="008E7B1F">
        <w:rPr>
          <w:szCs w:val="26"/>
          <w:vertAlign w:val="superscript"/>
          <w:lang w:val="pt-BR"/>
        </w:rPr>
        <w:t>0</w:t>
      </w:r>
      <w:r w:rsidRPr="008E7B1F">
        <w:rPr>
          <w:szCs w:val="26"/>
          <w:lang w:val="pt-BR"/>
        </w:rPr>
        <w:t xml:space="preserve">)        = </w:t>
      </w:r>
      <w:r w:rsidRPr="008E7B1F">
        <w:rPr>
          <w:position w:val="-24"/>
          <w:szCs w:val="26"/>
          <w:lang w:val="pt-BR"/>
        </w:rPr>
        <w:object w:dxaOrig="240" w:dyaOrig="620">
          <v:shape id="_x0000_i1081" type="#_x0000_t75" style="width:12.15pt;height:31.85pt" o:ole="">
            <v:imagedata r:id="rId135" o:title=""/>
          </v:shape>
          <o:OLEObject Type="Embed" ProgID="Equation.3" ShapeID="_x0000_i1081" DrawAspect="Content" ObjectID="_1556956954" r:id="rId136"/>
        </w:object>
      </w:r>
      <w:r w:rsidRPr="008E7B1F">
        <w:rPr>
          <w:szCs w:val="26"/>
          <w:lang w:val="pt-BR"/>
        </w:rPr>
        <w:t xml:space="preserve"> (GZ</w:t>
      </w:r>
      <w:r w:rsidRPr="008E7B1F">
        <w:rPr>
          <w:szCs w:val="26"/>
          <w:vertAlign w:val="subscript"/>
          <w:lang w:val="pt-BR"/>
        </w:rPr>
        <w:t>1</w:t>
      </w:r>
      <w:r w:rsidRPr="008E7B1F">
        <w:rPr>
          <w:szCs w:val="26"/>
          <w:lang w:val="pt-BR"/>
        </w:rPr>
        <w:t xml:space="preserve"> + GZ</w:t>
      </w:r>
      <w:r w:rsidRPr="008E7B1F">
        <w:rPr>
          <w:szCs w:val="26"/>
          <w:vertAlign w:val="subscript"/>
          <w:lang w:val="pt-BR"/>
        </w:rPr>
        <w:t>2</w:t>
      </w:r>
      <w:r w:rsidRPr="008E7B1F">
        <w:rPr>
          <w:szCs w:val="26"/>
          <w:lang w:val="pt-BR"/>
        </w:rPr>
        <w:t xml:space="preserve"> x 4 + GZ</w:t>
      </w:r>
      <w:r w:rsidRPr="008E7B1F">
        <w:rPr>
          <w:szCs w:val="26"/>
          <w:vertAlign w:val="subscript"/>
          <w:lang w:val="pt-BR"/>
        </w:rPr>
        <w:t>3</w:t>
      </w:r>
      <w:r w:rsidRPr="008E7B1F">
        <w:rPr>
          <w:szCs w:val="26"/>
          <w:lang w:val="pt-BR"/>
        </w:rPr>
        <w:t xml:space="preserve"> x 2 + GZ</w:t>
      </w:r>
      <w:r w:rsidRPr="008E7B1F">
        <w:rPr>
          <w:szCs w:val="26"/>
          <w:vertAlign w:val="subscript"/>
          <w:lang w:val="pt-BR"/>
        </w:rPr>
        <w:t>4</w:t>
      </w:r>
      <w:r w:rsidRPr="008E7B1F">
        <w:rPr>
          <w:szCs w:val="26"/>
          <w:lang w:val="pt-BR"/>
        </w:rPr>
        <w:t xml:space="preserve"> x 4 + GZ</w:t>
      </w:r>
      <w:r w:rsidRPr="008E7B1F">
        <w:rPr>
          <w:szCs w:val="26"/>
          <w:vertAlign w:val="subscript"/>
          <w:lang w:val="pt-BR"/>
        </w:rPr>
        <w:t>5</w:t>
      </w:r>
      <w:r w:rsidRPr="008E7B1F">
        <w:rPr>
          <w:szCs w:val="26"/>
          <w:lang w:val="pt-BR"/>
        </w:rPr>
        <w:t xml:space="preserve">)  m-độ .  </w:t>
      </w:r>
    </w:p>
    <w:p w:rsidR="00CE369E" w:rsidRPr="008E7B1F" w:rsidRDefault="00CE369E" w:rsidP="003E3C70">
      <w:pPr>
        <w:pStyle w:val="Noidung"/>
        <w:rPr>
          <w:szCs w:val="26"/>
        </w:rPr>
      </w:pPr>
      <w:r w:rsidRPr="008E7B1F">
        <w:rPr>
          <w:szCs w:val="26"/>
          <w:lang w:val="pt-BR"/>
        </w:rPr>
        <w:t xml:space="preserve">                      = A(40</w:t>
      </w:r>
      <w:r w:rsidRPr="008E7B1F">
        <w:rPr>
          <w:szCs w:val="26"/>
          <w:vertAlign w:val="superscript"/>
          <w:lang w:val="pt-BR"/>
        </w:rPr>
        <w:t>0</w:t>
      </w:r>
      <w:r w:rsidRPr="008E7B1F">
        <w:rPr>
          <w:szCs w:val="26"/>
          <w:lang w:val="pt-BR"/>
        </w:rPr>
        <w:t>) m-độ/ 57</w:t>
      </w:r>
      <w:r w:rsidRPr="008E7B1F">
        <w:rPr>
          <w:szCs w:val="26"/>
          <w:vertAlign w:val="superscript"/>
          <w:lang w:val="pt-BR"/>
        </w:rPr>
        <w:t>0</w:t>
      </w:r>
      <w:r w:rsidRPr="008E7B1F">
        <w:rPr>
          <w:szCs w:val="26"/>
          <w:lang w:val="pt-BR"/>
        </w:rPr>
        <w:t xml:space="preserve">3 (m-rad).                                        </w:t>
      </w:r>
      <w:r w:rsidR="008E7B1F">
        <w:rPr>
          <w:szCs w:val="26"/>
          <w:lang w:val="pt-BR"/>
        </w:rPr>
        <w:t xml:space="preserve">   (3.14)</w:t>
      </w:r>
    </w:p>
    <w:p w:rsidR="00CE369E" w:rsidRPr="008E7B1F" w:rsidRDefault="00CE369E" w:rsidP="003E3C70">
      <w:pPr>
        <w:pStyle w:val="Noidung"/>
        <w:rPr>
          <w:szCs w:val="26"/>
        </w:rPr>
      </w:pPr>
      <w:r w:rsidRPr="008E7B1F">
        <w:rPr>
          <w:szCs w:val="26"/>
        </w:rPr>
        <w:t>Trong đó a là khoảng chia 10</w:t>
      </w:r>
      <w:r w:rsidRPr="008E7B1F">
        <w:rPr>
          <w:szCs w:val="26"/>
          <w:vertAlign w:val="superscript"/>
        </w:rPr>
        <w:t>0</w:t>
      </w:r>
      <w:r w:rsidRPr="008E7B1F">
        <w:rPr>
          <w:szCs w:val="26"/>
        </w:rPr>
        <w:t xml:space="preserve"> một. GZ</w:t>
      </w:r>
      <w:r w:rsidRPr="008E7B1F">
        <w:rPr>
          <w:szCs w:val="26"/>
          <w:vertAlign w:val="subscript"/>
        </w:rPr>
        <w:t>1-5</w:t>
      </w:r>
      <w:r w:rsidRPr="008E7B1F">
        <w:rPr>
          <w:szCs w:val="26"/>
        </w:rPr>
        <w:t xml:space="preserve"> là độ lớn của GZ tại các góc nghiêng 0</w:t>
      </w:r>
      <w:r w:rsidRPr="008E7B1F">
        <w:rPr>
          <w:szCs w:val="26"/>
          <w:vertAlign w:val="superscript"/>
        </w:rPr>
        <w:t>0</w:t>
      </w:r>
      <w:r w:rsidRPr="008E7B1F">
        <w:rPr>
          <w:szCs w:val="26"/>
        </w:rPr>
        <w:t>,10</w:t>
      </w:r>
      <w:r w:rsidRPr="008E7B1F">
        <w:rPr>
          <w:szCs w:val="26"/>
          <w:vertAlign w:val="superscript"/>
        </w:rPr>
        <w:t>0</w:t>
      </w:r>
      <w:r w:rsidRPr="008E7B1F">
        <w:rPr>
          <w:szCs w:val="26"/>
        </w:rPr>
        <w:t>,20</w:t>
      </w:r>
      <w:r w:rsidRPr="008E7B1F">
        <w:rPr>
          <w:szCs w:val="26"/>
          <w:vertAlign w:val="superscript"/>
        </w:rPr>
        <w:t>0</w:t>
      </w:r>
      <w:r w:rsidRPr="008E7B1F">
        <w:rPr>
          <w:szCs w:val="26"/>
        </w:rPr>
        <w:t>,30</w:t>
      </w:r>
      <w:r w:rsidRPr="008E7B1F">
        <w:rPr>
          <w:szCs w:val="26"/>
          <w:vertAlign w:val="superscript"/>
        </w:rPr>
        <w:t>0</w:t>
      </w:r>
      <w:r w:rsidRPr="008E7B1F">
        <w:rPr>
          <w:szCs w:val="26"/>
        </w:rPr>
        <w:t>,40</w:t>
      </w:r>
      <w:r w:rsidRPr="008E7B1F">
        <w:rPr>
          <w:szCs w:val="26"/>
          <w:vertAlign w:val="superscript"/>
        </w:rPr>
        <w:t>0</w:t>
      </w:r>
      <w:r w:rsidRPr="008E7B1F">
        <w:rPr>
          <w:szCs w:val="26"/>
        </w:rPr>
        <w:t>.</w:t>
      </w:r>
    </w:p>
    <w:p w:rsidR="00CE369E" w:rsidRPr="008E7B1F" w:rsidRDefault="00CE369E" w:rsidP="003E3C70">
      <w:pPr>
        <w:pStyle w:val="Noidung"/>
        <w:rPr>
          <w:szCs w:val="26"/>
          <w:lang w:val="pt-BR"/>
        </w:rPr>
      </w:pPr>
      <w:r w:rsidRPr="008E7B1F">
        <w:rPr>
          <w:szCs w:val="26"/>
          <w:lang w:val="pt-BR"/>
        </w:rPr>
        <w:lastRenderedPageBreak/>
        <w:t>*A(30</w:t>
      </w:r>
      <w:r w:rsidRPr="008E7B1F">
        <w:rPr>
          <w:szCs w:val="26"/>
          <w:vertAlign w:val="superscript"/>
          <w:lang w:val="pt-BR"/>
        </w:rPr>
        <w:t>0</w:t>
      </w:r>
      <w:r w:rsidRPr="008E7B1F">
        <w:rPr>
          <w:szCs w:val="26"/>
          <w:lang w:val="pt-BR"/>
        </w:rPr>
        <w:t xml:space="preserve"> – 40</w:t>
      </w:r>
      <w:r w:rsidRPr="008E7B1F">
        <w:rPr>
          <w:szCs w:val="26"/>
          <w:vertAlign w:val="superscript"/>
          <w:lang w:val="pt-BR"/>
        </w:rPr>
        <w:t>0</w:t>
      </w:r>
      <w:r w:rsidRPr="008E7B1F">
        <w:rPr>
          <w:szCs w:val="26"/>
          <w:lang w:val="pt-BR"/>
        </w:rPr>
        <w:t xml:space="preserve">) = </w:t>
      </w:r>
      <w:r w:rsidRPr="008E7B1F">
        <w:rPr>
          <w:position w:val="-24"/>
          <w:szCs w:val="26"/>
          <w:lang w:val="pt-BR"/>
        </w:rPr>
        <w:object w:dxaOrig="240" w:dyaOrig="620">
          <v:shape id="_x0000_i1082" type="#_x0000_t75" style="width:12.15pt;height:31.85pt" o:ole="">
            <v:imagedata r:id="rId137" o:title=""/>
          </v:shape>
          <o:OLEObject Type="Embed" ProgID="Equation.3" ShapeID="_x0000_i1082" DrawAspect="Content" ObjectID="_1556956955" r:id="rId138"/>
        </w:object>
      </w:r>
      <w:r w:rsidRPr="008E7B1F">
        <w:rPr>
          <w:szCs w:val="26"/>
          <w:lang w:val="pt-BR"/>
        </w:rPr>
        <w:t xml:space="preserve"> (GZ</w:t>
      </w:r>
      <w:r w:rsidRPr="008E7B1F">
        <w:rPr>
          <w:szCs w:val="26"/>
          <w:vertAlign w:val="subscript"/>
          <w:lang w:val="pt-BR"/>
        </w:rPr>
        <w:t>4</w:t>
      </w:r>
      <w:r w:rsidRPr="008E7B1F">
        <w:rPr>
          <w:szCs w:val="26"/>
          <w:lang w:val="pt-BR"/>
        </w:rPr>
        <w:t xml:space="preserve"> + GZ</w:t>
      </w:r>
      <w:r w:rsidRPr="008E7B1F">
        <w:rPr>
          <w:szCs w:val="26"/>
          <w:vertAlign w:val="subscript"/>
          <w:lang w:val="pt-BR"/>
        </w:rPr>
        <w:t>4'</w:t>
      </w:r>
      <w:r w:rsidRPr="008E7B1F">
        <w:rPr>
          <w:szCs w:val="26"/>
          <w:lang w:val="pt-BR"/>
        </w:rPr>
        <w:t xml:space="preserve"> x 4 + GZ</w:t>
      </w:r>
      <w:r w:rsidRPr="008E7B1F">
        <w:rPr>
          <w:szCs w:val="26"/>
          <w:vertAlign w:val="subscript"/>
          <w:lang w:val="pt-BR"/>
        </w:rPr>
        <w:t>5</w:t>
      </w:r>
      <w:r w:rsidRPr="008E7B1F">
        <w:rPr>
          <w:szCs w:val="26"/>
          <w:lang w:val="pt-BR"/>
        </w:rPr>
        <w:t xml:space="preserve">)  m-độ.                                 </w:t>
      </w:r>
      <w:r w:rsidR="008E7B1F">
        <w:rPr>
          <w:szCs w:val="26"/>
          <w:lang w:val="pt-BR"/>
        </w:rPr>
        <w:t>(3.15</w:t>
      </w:r>
      <w:r w:rsidRPr="008E7B1F">
        <w:rPr>
          <w:szCs w:val="26"/>
          <w:lang w:val="pt-BR"/>
        </w:rPr>
        <w:t>)</w:t>
      </w:r>
    </w:p>
    <w:p w:rsidR="00CE369E" w:rsidRPr="008E7B1F" w:rsidRDefault="00CE369E" w:rsidP="003E3C70">
      <w:pPr>
        <w:pStyle w:val="Noidung"/>
        <w:rPr>
          <w:szCs w:val="26"/>
          <w:lang w:val="pt-BR"/>
        </w:rPr>
      </w:pPr>
      <w:r w:rsidRPr="008E7B1F">
        <w:rPr>
          <w:szCs w:val="26"/>
          <w:lang w:val="pt-BR"/>
        </w:rPr>
        <w:t xml:space="preserve">                       = A(30</w:t>
      </w:r>
      <w:r w:rsidRPr="008E7B1F">
        <w:rPr>
          <w:szCs w:val="26"/>
          <w:vertAlign w:val="superscript"/>
          <w:lang w:val="pt-BR"/>
        </w:rPr>
        <w:t>0</w:t>
      </w:r>
      <w:r w:rsidRPr="008E7B1F">
        <w:rPr>
          <w:szCs w:val="26"/>
          <w:lang w:val="pt-BR"/>
        </w:rPr>
        <w:t xml:space="preserve"> – 40</w:t>
      </w:r>
      <w:r w:rsidRPr="008E7B1F">
        <w:rPr>
          <w:szCs w:val="26"/>
          <w:vertAlign w:val="superscript"/>
          <w:lang w:val="pt-BR"/>
        </w:rPr>
        <w:t>0</w:t>
      </w:r>
      <w:r w:rsidRPr="008E7B1F">
        <w:rPr>
          <w:szCs w:val="26"/>
          <w:lang w:val="pt-BR"/>
        </w:rPr>
        <w:t>) m-độ / 57</w:t>
      </w:r>
      <w:r w:rsidRPr="008E7B1F">
        <w:rPr>
          <w:szCs w:val="26"/>
          <w:vertAlign w:val="superscript"/>
          <w:lang w:val="pt-BR"/>
        </w:rPr>
        <w:t>0</w:t>
      </w:r>
      <w:r w:rsidRPr="008E7B1F">
        <w:rPr>
          <w:szCs w:val="26"/>
          <w:lang w:val="pt-BR"/>
        </w:rPr>
        <w:t xml:space="preserve">3  (m-rad)                                 </w:t>
      </w:r>
      <w:r w:rsidR="008E7B1F">
        <w:rPr>
          <w:szCs w:val="26"/>
          <w:lang w:val="pt-BR"/>
        </w:rPr>
        <w:t>(3.16</w:t>
      </w:r>
      <w:r w:rsidRPr="008E7B1F">
        <w:rPr>
          <w:szCs w:val="26"/>
          <w:lang w:val="pt-BR"/>
        </w:rPr>
        <w:t>)</w:t>
      </w:r>
    </w:p>
    <w:p w:rsidR="00CE369E" w:rsidRPr="008E7B1F" w:rsidRDefault="00CE369E" w:rsidP="003E3C70">
      <w:pPr>
        <w:pStyle w:val="Noidung"/>
        <w:rPr>
          <w:szCs w:val="26"/>
          <w:lang w:val="pt-BR"/>
        </w:rPr>
      </w:pPr>
      <w:r w:rsidRPr="008E7B1F">
        <w:rPr>
          <w:szCs w:val="26"/>
          <w:lang w:val="pt-BR"/>
        </w:rPr>
        <w:t>Trong đó b là khoảng chia có giá trị 5</w:t>
      </w:r>
      <w:r w:rsidRPr="008E7B1F">
        <w:rPr>
          <w:szCs w:val="26"/>
          <w:vertAlign w:val="superscript"/>
          <w:lang w:val="pt-BR"/>
        </w:rPr>
        <w:t>0</w:t>
      </w:r>
      <w:r w:rsidRPr="008E7B1F">
        <w:rPr>
          <w:szCs w:val="26"/>
          <w:lang w:val="pt-BR"/>
        </w:rPr>
        <w:t xml:space="preserve"> một. GZ</w:t>
      </w:r>
      <w:r w:rsidRPr="008E7B1F">
        <w:rPr>
          <w:szCs w:val="26"/>
          <w:vertAlign w:val="subscript"/>
          <w:lang w:val="pt-BR"/>
        </w:rPr>
        <w:t>4</w:t>
      </w:r>
      <w:r w:rsidRPr="008E7B1F">
        <w:rPr>
          <w:szCs w:val="26"/>
          <w:lang w:val="pt-BR"/>
        </w:rPr>
        <w:t>, GZ</w:t>
      </w:r>
      <w:r w:rsidRPr="008E7B1F">
        <w:rPr>
          <w:szCs w:val="26"/>
          <w:vertAlign w:val="subscript"/>
          <w:lang w:val="pt-BR"/>
        </w:rPr>
        <w:t>4'</w:t>
      </w:r>
      <w:r w:rsidRPr="008E7B1F">
        <w:rPr>
          <w:szCs w:val="26"/>
          <w:lang w:val="pt-BR"/>
        </w:rPr>
        <w:t>, GZ</w:t>
      </w:r>
      <w:r w:rsidRPr="008E7B1F">
        <w:rPr>
          <w:szCs w:val="26"/>
          <w:vertAlign w:val="subscript"/>
          <w:lang w:val="pt-BR"/>
        </w:rPr>
        <w:t>5</w:t>
      </w:r>
      <w:r w:rsidRPr="008E7B1F">
        <w:rPr>
          <w:szCs w:val="26"/>
          <w:lang w:val="pt-BR"/>
        </w:rPr>
        <w:t xml:space="preserve"> là độ lớn của GZ tại các góc nghiêng 30</w:t>
      </w:r>
      <w:r w:rsidRPr="008E7B1F">
        <w:rPr>
          <w:szCs w:val="26"/>
          <w:vertAlign w:val="superscript"/>
          <w:lang w:val="pt-BR"/>
        </w:rPr>
        <w:t>0</w:t>
      </w:r>
      <w:r w:rsidRPr="008E7B1F">
        <w:rPr>
          <w:szCs w:val="26"/>
          <w:lang w:val="pt-BR"/>
        </w:rPr>
        <w:t>, 35</w:t>
      </w:r>
      <w:r w:rsidRPr="008E7B1F">
        <w:rPr>
          <w:szCs w:val="26"/>
          <w:vertAlign w:val="superscript"/>
          <w:lang w:val="pt-BR"/>
        </w:rPr>
        <w:t>0</w:t>
      </w:r>
      <w:r w:rsidRPr="008E7B1F">
        <w:rPr>
          <w:szCs w:val="26"/>
          <w:lang w:val="pt-BR"/>
        </w:rPr>
        <w:t>, 40</w:t>
      </w:r>
      <w:r w:rsidRPr="008E7B1F">
        <w:rPr>
          <w:szCs w:val="26"/>
          <w:vertAlign w:val="superscript"/>
          <w:lang w:val="pt-BR"/>
        </w:rPr>
        <w:t>0</w:t>
      </w:r>
      <w:r w:rsidRPr="008E7B1F">
        <w:rPr>
          <w:szCs w:val="26"/>
          <w:lang w:val="pt-BR"/>
        </w:rPr>
        <w:t>.</w:t>
      </w:r>
    </w:p>
    <w:p w:rsidR="00CE369E" w:rsidRPr="008E7B1F" w:rsidRDefault="00CE369E" w:rsidP="003E3C70">
      <w:pPr>
        <w:pStyle w:val="Noidung"/>
        <w:rPr>
          <w:szCs w:val="26"/>
          <w:lang w:val="pt-BR"/>
        </w:rPr>
      </w:pPr>
      <w:r w:rsidRPr="008E7B1F">
        <w:rPr>
          <w:szCs w:val="26"/>
          <w:lang w:val="pt-BR"/>
        </w:rPr>
        <w:t xml:space="preserve">Các diện tích khác có thể tính tương tự </w:t>
      </w:r>
    </w:p>
    <w:p w:rsidR="00CE369E" w:rsidRPr="008E7B1F" w:rsidRDefault="00CE369E" w:rsidP="003E3C70">
      <w:pPr>
        <w:pStyle w:val="Noidung"/>
        <w:rPr>
          <w:szCs w:val="26"/>
          <w:lang w:val="pt-BR"/>
        </w:rPr>
      </w:pPr>
      <w:r w:rsidRPr="008E7B1F">
        <w:rPr>
          <w:szCs w:val="26"/>
          <w:lang w:val="pt-BR"/>
        </w:rPr>
        <w:t>Ta cũng có thể tính diện tích dưới cánh tay đòn GZ một cách gần đúng bằng cách tính các diện tích tam giác và hình thang. (Ví dụ diện tích giữa khoảng 0</w:t>
      </w:r>
      <w:r w:rsidRPr="008E7B1F">
        <w:rPr>
          <w:szCs w:val="26"/>
          <w:vertAlign w:val="superscript"/>
          <w:lang w:val="pt-BR"/>
        </w:rPr>
        <w:t>0</w:t>
      </w:r>
      <w:r w:rsidRPr="008E7B1F">
        <w:rPr>
          <w:szCs w:val="26"/>
          <w:lang w:val="pt-BR"/>
        </w:rPr>
        <w:t xml:space="preserve"> và 10</w:t>
      </w:r>
      <w:r w:rsidRPr="008E7B1F">
        <w:rPr>
          <w:szCs w:val="26"/>
          <w:vertAlign w:val="superscript"/>
          <w:lang w:val="pt-BR"/>
        </w:rPr>
        <w:t>0</w:t>
      </w:r>
      <w:r w:rsidRPr="008E7B1F">
        <w:rPr>
          <w:szCs w:val="26"/>
          <w:lang w:val="pt-BR"/>
        </w:rPr>
        <w:t xml:space="preserve"> là hình tam giác, các khoảng 10</w:t>
      </w:r>
      <w:r w:rsidRPr="008E7B1F">
        <w:rPr>
          <w:szCs w:val="26"/>
          <w:vertAlign w:val="superscript"/>
          <w:lang w:val="pt-BR"/>
        </w:rPr>
        <w:t>0</w:t>
      </w:r>
      <w:r w:rsidRPr="008E7B1F">
        <w:rPr>
          <w:szCs w:val="26"/>
          <w:lang w:val="pt-BR"/>
        </w:rPr>
        <w:t xml:space="preserve"> tiếp theo là hình thang).</w:t>
      </w:r>
    </w:p>
    <w:p w:rsidR="00CE369E" w:rsidRPr="00391173" w:rsidRDefault="00CE369E" w:rsidP="00CA57A5">
      <w:pPr>
        <w:pStyle w:val="Tieudecap3"/>
        <w:numPr>
          <w:ilvl w:val="2"/>
          <w:numId w:val="6"/>
        </w:numPr>
        <w:rPr>
          <w:b w:val="0"/>
          <w:i w:val="0"/>
          <w:szCs w:val="26"/>
          <w:u w:val="none"/>
          <w:lang w:val="pt-BR"/>
        </w:rPr>
      </w:pPr>
      <w:bookmarkStart w:id="40" w:name="_Toc419634616"/>
      <w:r w:rsidRPr="00391173">
        <w:rPr>
          <w:b w:val="0"/>
          <w:i w:val="0"/>
          <w:u w:val="none"/>
          <w:lang w:val="pt-BR"/>
        </w:rPr>
        <w:t>Các tiêu chuẩn đánh giá ổn định tàu</w:t>
      </w:r>
      <w:bookmarkEnd w:id="40"/>
    </w:p>
    <w:p w:rsidR="008B67F1" w:rsidRPr="000E01C7" w:rsidRDefault="00CE369E" w:rsidP="000E01C7">
      <w:pPr>
        <w:pStyle w:val="Noidung"/>
        <w:rPr>
          <w:lang w:val="pt-BR"/>
        </w:rPr>
      </w:pPr>
      <w:r w:rsidRPr="00CF28A4">
        <w:rPr>
          <w:lang w:val="pt-BR"/>
        </w:rPr>
        <w:t>Các quy định bắt buộc về ổn đị</w:t>
      </w:r>
      <w:r>
        <w:rPr>
          <w:lang w:val="pt-BR"/>
        </w:rPr>
        <w:t>nh tàu mà chủ tàu bắt buộc phải tuân thủ được quy định trong công ước Loadline 69, phụ lục I, chương I, phần 1.3 quy định: các tàu đóng trước ngày 1/7/2010 phải tuân thủ theo các tiêu chuẩn đánh giá ổn định tàu được đăng kiểm quy định (thường các cơ quan đăng kiểm sẽ lấy theo các tiêu chuẩn IMO như A167, A562,....) Các tàu đóng sau ngày 1/7/2010 phải tuân thủ các tiêu chuẩn đánh giá quy định trong phần A của bộ tiêu chuẩn IS code 20</w:t>
      </w:r>
      <w:r w:rsidR="000E01C7">
        <w:rPr>
          <w:lang w:val="pt-BR"/>
        </w:rPr>
        <w:t>08 (Intact Stability code 2008)</w:t>
      </w:r>
    </w:p>
    <w:p w:rsidR="008B67F1" w:rsidRPr="000E01C7" w:rsidRDefault="008B67F1" w:rsidP="008B67F1">
      <w:pPr>
        <w:rPr>
          <w:b/>
          <w:i/>
          <w:sz w:val="26"/>
        </w:rPr>
      </w:pPr>
      <w:r>
        <w:rPr>
          <w:i/>
          <w:sz w:val="26"/>
        </w:rPr>
        <w:tab/>
      </w:r>
      <w:r w:rsidRPr="000E01C7">
        <w:rPr>
          <w:b/>
          <w:i/>
          <w:sz w:val="26"/>
        </w:rPr>
        <w:t>Tiêu chuẩn đối với đặc tính đường cong cánh tay đòn ổn định</w:t>
      </w:r>
      <w:r w:rsidR="000E01C7" w:rsidRPr="000E01C7">
        <w:rPr>
          <w:b/>
          <w:i/>
          <w:sz w:val="26"/>
        </w:rPr>
        <w:t xml:space="preserve"> tĩnh</w:t>
      </w:r>
    </w:p>
    <w:p w:rsidR="00CE369E" w:rsidRPr="008B67F1" w:rsidRDefault="00CE369E" w:rsidP="008B67F1">
      <w:pPr>
        <w:pStyle w:val="Noidung"/>
      </w:pPr>
      <w:r w:rsidRPr="008B67F1">
        <w:t>a. Diện tích dưới cánh tay đòn ổn định (đường cong GZ) không nhỏ hơn 0,055 m-rad tính đến góc nghiêng 30</w:t>
      </w:r>
      <w:r w:rsidR="0076022A">
        <w:t>°</w:t>
      </w:r>
      <w:r w:rsidRPr="008B67F1">
        <w:t xml:space="preserve"> và không nhỏ hơn 0,090 m-rad khi tính tới góc nghiêng 40</w:t>
      </w:r>
      <w:r w:rsidR="0076022A">
        <w:t>°</w:t>
      </w:r>
      <w:r w:rsidRPr="008B67F1">
        <w:t xml:space="preserve"> hoặc góc ngập nước nếu góc này nhỏ hơn 40</w:t>
      </w:r>
      <w:r w:rsidR="0076022A">
        <w:t>°</w:t>
      </w:r>
      <w:r w:rsidRPr="008B67F1">
        <w:t>.</w:t>
      </w:r>
    </w:p>
    <w:p w:rsidR="00CE369E" w:rsidRPr="008B67F1" w:rsidRDefault="00CE369E" w:rsidP="008B67F1">
      <w:pPr>
        <w:pStyle w:val="Noidung"/>
      </w:pPr>
      <w:r w:rsidRPr="008B67F1">
        <w:t>Ngoài ra, phần diện tích dưới đường cong GZ nằm giữa góc nghiêng 30</w:t>
      </w:r>
      <w:r w:rsidR="0076022A">
        <w:t>°</w:t>
      </w:r>
      <w:r w:rsidRPr="008B67F1">
        <w:t xml:space="preserve"> và 40</w:t>
      </w:r>
      <w:r w:rsidR="0076022A">
        <w:t>°</w:t>
      </w:r>
      <w:r w:rsidRPr="008B67F1">
        <w:t xml:space="preserve"> hoặc góc ngập nước nếu góc này nhỏ hơn 40</w:t>
      </w:r>
      <w:r w:rsidR="0076022A">
        <w:t>°</w:t>
      </w:r>
      <w:r w:rsidRPr="008B67F1">
        <w:t xml:space="preserve"> không được nhỏ hơn 0,030 m-rad.</w:t>
      </w:r>
    </w:p>
    <w:p w:rsidR="00CE369E" w:rsidRPr="008B67F1" w:rsidRDefault="00CE369E" w:rsidP="008B67F1">
      <w:pPr>
        <w:pStyle w:val="Noidung"/>
      </w:pPr>
      <w:r w:rsidRPr="008B67F1">
        <w:t>b. Độ lớn của cánh tay đòn GZ tối thiểu phải bằng 0,20 m tại góc nghiêng bằng hoặc lớn hơn 30</w:t>
      </w:r>
      <w:r w:rsidR="0076022A">
        <w:t>°</w:t>
      </w:r>
      <w:r w:rsidRPr="008B67F1">
        <w:t>.</w:t>
      </w:r>
    </w:p>
    <w:p w:rsidR="00CE369E" w:rsidRPr="008B67F1" w:rsidRDefault="00CE369E" w:rsidP="008B67F1">
      <w:pPr>
        <w:pStyle w:val="Noidung"/>
      </w:pPr>
      <w:r w:rsidRPr="008B67F1">
        <w:t xml:space="preserve">c. </w:t>
      </w:r>
      <w:r w:rsidR="00F623CD" w:rsidRPr="000D2D2B">
        <w:t>Cánh tay đòn ổn định tĩnh GZ phải đạt giá trị cực đại tại góc nghiêng tốt nhất không được nhỏ hơn 25</w:t>
      </w:r>
      <w:r w:rsidR="00F623CD" w:rsidRPr="000D2D2B">
        <w:rPr>
          <w:vertAlign w:val="superscript"/>
        </w:rPr>
        <w:t>o</w:t>
      </w:r>
      <w:r w:rsidR="00F623CD">
        <w:t xml:space="preserve">. Nếu điều đó không thực tế thì một tiêu chuẩn khác có thể được áp dụng nếu nó đảm bảo được mức an toàn tương đương và được đăng kiểm phê chuẩn (khái niệm “mức an toàn tương đương” được tham khảo trong </w:t>
      </w:r>
      <w:r w:rsidR="00F623CD" w:rsidRPr="000D2D2B">
        <w:rPr>
          <w:szCs w:val="20"/>
        </w:rPr>
        <w:t>MSC.1/Circ.1281</w:t>
      </w:r>
      <w:r w:rsidR="00F623CD">
        <w:rPr>
          <w:szCs w:val="20"/>
        </w:rPr>
        <w:t>)</w:t>
      </w:r>
    </w:p>
    <w:p w:rsidR="00CE369E" w:rsidRPr="008B67F1" w:rsidRDefault="00CE369E" w:rsidP="008B67F1">
      <w:pPr>
        <w:pStyle w:val="Noidung"/>
      </w:pPr>
      <w:r w:rsidRPr="008B67F1">
        <w:t>d. Chiều cao thế vững ban đầu sau khi đã hiệu chỉnh ảnh hưởng của mặt thoáng chất lỏng GoM không được nhỏ hơn 0,15 m.</w:t>
      </w:r>
    </w:p>
    <w:p w:rsidR="00CE369E" w:rsidRPr="008B67F1" w:rsidRDefault="00CE369E" w:rsidP="008B67F1">
      <w:pPr>
        <w:pStyle w:val="Noidung"/>
      </w:pPr>
      <w:r w:rsidRPr="008B67F1">
        <w:t>Ta có thể tính diện tích những phần nêu trên bằng phương pháp kẻ ô, tính diện tích các hình tam giác, hình thang hoặc dùng phương pháp tính tích phân đường cong sau khi tìm được phương trình đường cong GZ (phương pháp này chỉ phù hợp khi sử dụng máy tính)</w:t>
      </w:r>
    </w:p>
    <w:p w:rsidR="00CE369E" w:rsidRPr="0026210E" w:rsidRDefault="000E01C7" w:rsidP="000E01C7">
      <w:pPr>
        <w:ind w:firstLine="720"/>
        <w:rPr>
          <w:b/>
          <w:i/>
          <w:sz w:val="26"/>
        </w:rPr>
      </w:pPr>
      <w:r w:rsidRPr="0026210E">
        <w:rPr>
          <w:b/>
          <w:i/>
          <w:sz w:val="26"/>
        </w:rPr>
        <w:t>Tiêu chuẩn ổ</w:t>
      </w:r>
      <w:r w:rsidR="00CE369E" w:rsidRPr="0026210E">
        <w:rPr>
          <w:b/>
          <w:i/>
          <w:sz w:val="26"/>
        </w:rPr>
        <w:t xml:space="preserve">n định thời tiết </w:t>
      </w:r>
    </w:p>
    <w:p w:rsidR="00CE369E" w:rsidRPr="008B67F1" w:rsidRDefault="00CE369E" w:rsidP="008B67F1">
      <w:pPr>
        <w:pStyle w:val="Noidung"/>
      </w:pPr>
      <w:r w:rsidRPr="008B67F1">
        <w:t>Ổn định của tàu theo tiêu chuẩn thời tiết được coi là đảm bảo khi con tàu có đủ sức chịu đựng được tác dụng đồng thời của gió và sóng phù hợp với các yêu cầu dưới đây:</w:t>
      </w:r>
    </w:p>
    <w:p w:rsidR="00CE369E" w:rsidRPr="008B67F1" w:rsidRDefault="00CE369E" w:rsidP="008B67F1">
      <w:pPr>
        <w:pStyle w:val="Noidung"/>
      </w:pPr>
      <w:r w:rsidRPr="008B67F1">
        <w:t>Tàu chịu tác dụng của gió liên tục thổi vuông góc với mặt phẳng dọc tâm của tàu tương ứng với tay đòn mô men nghiêng do gió lw1  (</w:t>
      </w:r>
      <w:r w:rsidR="00FC5D0B">
        <w:fldChar w:fldCharType="begin"/>
      </w:r>
      <w:r w:rsidR="00FC5D0B">
        <w:instrText xml:space="preserve"> REF _Ref264320606 \r \h  \* MERGEFORMAT </w:instrText>
      </w:r>
      <w:r w:rsidR="00FC5D0B">
        <w:fldChar w:fldCharType="separate"/>
      </w:r>
      <w:r w:rsidR="004011A4">
        <w:t>0</w:t>
      </w:r>
      <w:r w:rsidR="00FC5D0B">
        <w:fldChar w:fldCharType="end"/>
      </w:r>
      <w:r w:rsidRPr="008B67F1">
        <w:t xml:space="preserve">). </w:t>
      </w:r>
    </w:p>
    <w:p w:rsidR="00CE369E" w:rsidRPr="00D31F92" w:rsidRDefault="00E32448" w:rsidP="008B67F1">
      <w:pPr>
        <w:pStyle w:val="Noidung"/>
        <w:ind w:firstLine="1843"/>
        <w:rPr>
          <w:sz w:val="22"/>
          <w:szCs w:val="22"/>
        </w:rPr>
      </w:pPr>
      <w:r>
        <w:rPr>
          <w:noProof/>
          <w:sz w:val="22"/>
          <w:szCs w:val="22"/>
        </w:rPr>
        <w:lastRenderedPageBreak/>
        <mc:AlternateContent>
          <mc:Choice Requires="wpc">
            <w:drawing>
              <wp:inline distT="0" distB="0" distL="0" distR="0" wp14:anchorId="37716442" wp14:editId="141FFA97">
                <wp:extent cx="4211320" cy="2197735"/>
                <wp:effectExtent l="0" t="0" r="0" b="2540"/>
                <wp:docPr id="5514" name="Canvas 101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785" name="Freeform 1013" descr="Dotted grid"/>
                        <wps:cNvSpPr>
                          <a:spLocks/>
                        </wps:cNvSpPr>
                        <wps:spPr bwMode="auto">
                          <a:xfrm>
                            <a:off x="280801" y="234604"/>
                            <a:ext cx="2008110" cy="1802529"/>
                          </a:xfrm>
                          <a:custGeom>
                            <a:avLst/>
                            <a:gdLst>
                              <a:gd name="T0" fmla="*/ 0 w 3162"/>
                              <a:gd name="T1" fmla="*/ 1802480 h 2838"/>
                              <a:gd name="T2" fmla="*/ 310558 w 3162"/>
                              <a:gd name="T3" fmla="*/ 1454432 h 2838"/>
                              <a:gd name="T4" fmla="*/ 920243 w 3162"/>
                              <a:gd name="T5" fmla="*/ 768499 h 2838"/>
                              <a:gd name="T6" fmla="*/ 1454352 w 3162"/>
                              <a:gd name="T7" fmla="*/ 196888 h 2838"/>
                              <a:gd name="T8" fmla="*/ 1914791 w 3162"/>
                              <a:gd name="T9" fmla="*/ 3176 h 2838"/>
                              <a:gd name="T10" fmla="*/ 2008149 w 3162"/>
                              <a:gd name="T11" fmla="*/ 7621 h 2838"/>
                              <a:gd name="T12" fmla="*/ 2006244 w 3162"/>
                              <a:gd name="T13" fmla="*/ 683393 h 2838"/>
                              <a:gd name="T14" fmla="*/ 7621 w 3162"/>
                              <a:gd name="T15" fmla="*/ 692284 h 2838"/>
                              <a:gd name="T16" fmla="*/ 5081 w 3162"/>
                              <a:gd name="T17" fmla="*/ 1792318 h 28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162" h="2838">
                                <a:moveTo>
                                  <a:pt x="0" y="2838"/>
                                </a:moveTo>
                                <a:cubicBezTo>
                                  <a:pt x="81" y="2745"/>
                                  <a:pt x="248" y="2561"/>
                                  <a:pt x="489" y="2290"/>
                                </a:cubicBezTo>
                                <a:cubicBezTo>
                                  <a:pt x="730" y="2019"/>
                                  <a:pt x="1149" y="1540"/>
                                  <a:pt x="1449" y="1210"/>
                                </a:cubicBezTo>
                                <a:cubicBezTo>
                                  <a:pt x="1750" y="880"/>
                                  <a:pt x="2029" y="511"/>
                                  <a:pt x="2290" y="310"/>
                                </a:cubicBezTo>
                                <a:cubicBezTo>
                                  <a:pt x="2551" y="109"/>
                                  <a:pt x="2730" y="10"/>
                                  <a:pt x="3015" y="5"/>
                                </a:cubicBezTo>
                                <a:cubicBezTo>
                                  <a:pt x="3032" y="5"/>
                                  <a:pt x="3102" y="0"/>
                                  <a:pt x="3162" y="12"/>
                                </a:cubicBezTo>
                                <a:lnTo>
                                  <a:pt x="3159" y="1076"/>
                                </a:lnTo>
                                <a:lnTo>
                                  <a:pt x="12" y="1090"/>
                                </a:lnTo>
                                <a:lnTo>
                                  <a:pt x="8" y="2822"/>
                                </a:lnTo>
                              </a:path>
                            </a:pathLst>
                          </a:custGeom>
                          <a:pattFill prst="dotGrid">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786" name="Freeform 1014"/>
                        <wps:cNvSpPr>
                          <a:spLocks/>
                        </wps:cNvSpPr>
                        <wps:spPr bwMode="auto">
                          <a:xfrm>
                            <a:off x="287401" y="227304"/>
                            <a:ext cx="3157015" cy="1797329"/>
                          </a:xfrm>
                          <a:custGeom>
                            <a:avLst/>
                            <a:gdLst>
                              <a:gd name="T0" fmla="*/ 0 w 4971"/>
                              <a:gd name="T1" fmla="*/ 1797347 h 2830"/>
                              <a:gd name="T2" fmla="*/ 304842 w 4971"/>
                              <a:gd name="T3" fmla="*/ 1454390 h 2830"/>
                              <a:gd name="T4" fmla="*/ 914527 w 4971"/>
                              <a:gd name="T5" fmla="*/ 768477 h 2830"/>
                              <a:gd name="T6" fmla="*/ 1448001 w 4971"/>
                              <a:gd name="T7" fmla="*/ 196883 h 2830"/>
                              <a:gd name="T8" fmla="*/ 1914791 w 4971"/>
                              <a:gd name="T9" fmla="*/ 6351 h 2830"/>
                              <a:gd name="T10" fmla="*/ 2417781 w 4971"/>
                              <a:gd name="T11" fmla="*/ 234989 h 2830"/>
                              <a:gd name="T12" fmla="*/ 3157024 w 4971"/>
                              <a:gd name="T13" fmla="*/ 1042842 h 28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71" h="2830">
                                <a:moveTo>
                                  <a:pt x="0" y="2830"/>
                                </a:moveTo>
                                <a:cubicBezTo>
                                  <a:pt x="120" y="2695"/>
                                  <a:pt x="240" y="2560"/>
                                  <a:pt x="480" y="2290"/>
                                </a:cubicBezTo>
                                <a:cubicBezTo>
                                  <a:pt x="720" y="2020"/>
                                  <a:pt x="1140" y="1540"/>
                                  <a:pt x="1440" y="1210"/>
                                </a:cubicBezTo>
                                <a:cubicBezTo>
                                  <a:pt x="1740" y="880"/>
                                  <a:pt x="2018" y="510"/>
                                  <a:pt x="2280" y="310"/>
                                </a:cubicBezTo>
                                <a:cubicBezTo>
                                  <a:pt x="2542" y="110"/>
                                  <a:pt x="2761" y="0"/>
                                  <a:pt x="3015" y="10"/>
                                </a:cubicBezTo>
                                <a:cubicBezTo>
                                  <a:pt x="3269" y="20"/>
                                  <a:pt x="3481" y="98"/>
                                  <a:pt x="3807" y="370"/>
                                </a:cubicBezTo>
                                <a:cubicBezTo>
                                  <a:pt x="4133" y="642"/>
                                  <a:pt x="4552" y="1142"/>
                                  <a:pt x="4971" y="16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7" name="Line 1015"/>
                        <wps:cNvCnPr/>
                        <wps:spPr bwMode="auto">
                          <a:xfrm>
                            <a:off x="281501" y="1315521"/>
                            <a:ext cx="3657817" cy="7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88" name="Line 1016"/>
                        <wps:cNvCnPr/>
                        <wps:spPr bwMode="auto">
                          <a:xfrm rot="16200000">
                            <a:off x="-12010" y="1116818"/>
                            <a:ext cx="1859730" cy="7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89" name="Line 1017"/>
                        <wps:cNvCnPr/>
                        <wps:spPr bwMode="auto">
                          <a:xfrm>
                            <a:off x="290301" y="919515"/>
                            <a:ext cx="3215715"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0" name="Line 1018"/>
                        <wps:cNvCnPr/>
                        <wps:spPr bwMode="auto">
                          <a:xfrm>
                            <a:off x="290301" y="2144234"/>
                            <a:ext cx="872504" cy="70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791" name="Line 1019"/>
                        <wps:cNvCnPr/>
                        <wps:spPr bwMode="auto">
                          <a:xfrm>
                            <a:off x="945004" y="1778228"/>
                            <a:ext cx="203801" cy="80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408" name="Line 1020"/>
                        <wps:cNvCnPr/>
                        <wps:spPr bwMode="auto">
                          <a:xfrm rot="16200000">
                            <a:off x="1235405" y="1187919"/>
                            <a:ext cx="243404" cy="70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409" name="Line 1021"/>
                        <wps:cNvCnPr/>
                        <wps:spPr bwMode="auto">
                          <a:xfrm rot="5400000" flipH="1">
                            <a:off x="3250813" y="1102118"/>
                            <a:ext cx="401806" cy="520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410" name="Line 1022"/>
                        <wps:cNvCnPr/>
                        <wps:spPr bwMode="auto">
                          <a:xfrm>
                            <a:off x="290301" y="1066917"/>
                            <a:ext cx="1192906"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1" name="Line 1023"/>
                        <wps:cNvCnPr/>
                        <wps:spPr bwMode="auto">
                          <a:xfrm rot="16200000">
                            <a:off x="587096" y="1622826"/>
                            <a:ext cx="1138118"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2" name="Line 1024"/>
                        <wps:cNvCnPr/>
                        <wps:spPr bwMode="auto">
                          <a:xfrm rot="16200000">
                            <a:off x="-350609" y="1548725"/>
                            <a:ext cx="126572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3" name="Line 1025"/>
                        <wps:cNvCnPr/>
                        <wps:spPr bwMode="auto">
                          <a:xfrm rot="16200000">
                            <a:off x="2931112" y="1112418"/>
                            <a:ext cx="401106"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4" name="Text Box 1026"/>
                        <wps:cNvSpPr txBox="1">
                          <a:spLocks noChangeArrowheads="1"/>
                        </wps:cNvSpPr>
                        <wps:spPr bwMode="auto">
                          <a:xfrm>
                            <a:off x="0" y="1117518"/>
                            <a:ext cx="395102" cy="36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sym w:font="Symbol" w:char="F071"/>
                              </w:r>
                              <w:r>
                                <w:rPr>
                                  <w:vertAlign w:val="subscript"/>
                                </w:rPr>
                                <w:t>r</w:t>
                              </w:r>
                            </w:p>
                          </w:txbxContent>
                        </wps:txbx>
                        <wps:bodyPr rot="0" vert="horz" wrap="square" lIns="91440" tIns="45720" rIns="91440" bIns="45720" anchor="t" anchorCtr="0" upright="1">
                          <a:noAutofit/>
                        </wps:bodyPr>
                      </wps:wsp>
                      <wps:wsp>
                        <wps:cNvPr id="5415" name="Text Box 1027"/>
                        <wps:cNvSpPr txBox="1">
                          <a:spLocks noChangeArrowheads="1"/>
                        </wps:cNvSpPr>
                        <wps:spPr bwMode="auto">
                          <a:xfrm>
                            <a:off x="589403" y="1813429"/>
                            <a:ext cx="395902" cy="36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sym w:font="Symbol" w:char="F071"/>
                              </w:r>
                              <w:r>
                                <w:rPr>
                                  <w:vertAlign w:val="subscript"/>
                                </w:rPr>
                                <w:t>1</w:t>
                              </w:r>
                            </w:p>
                          </w:txbxContent>
                        </wps:txbx>
                        <wps:bodyPr rot="0" vert="horz" wrap="square" lIns="91440" tIns="45720" rIns="91440" bIns="45720" anchor="t" anchorCtr="0" upright="1">
                          <a:noAutofit/>
                        </wps:bodyPr>
                      </wps:wsp>
                      <wps:wsp>
                        <wps:cNvPr id="5416" name="Text Box 1028"/>
                        <wps:cNvSpPr txBox="1">
                          <a:spLocks noChangeArrowheads="1"/>
                        </wps:cNvSpPr>
                        <wps:spPr bwMode="auto">
                          <a:xfrm>
                            <a:off x="903904" y="1427723"/>
                            <a:ext cx="396702" cy="36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sym w:font="Symbol" w:char="F071"/>
                              </w:r>
                              <w:r>
                                <w:rPr>
                                  <w:vertAlign w:val="subscript"/>
                                </w:rPr>
                                <w:t>0</w:t>
                              </w:r>
                            </w:p>
                          </w:txbxContent>
                        </wps:txbx>
                        <wps:bodyPr rot="0" vert="horz" wrap="square" lIns="91440" tIns="45720" rIns="91440" bIns="45720" anchor="t" anchorCtr="0" upright="1">
                          <a:noAutofit/>
                        </wps:bodyPr>
                      </wps:wsp>
                      <wps:wsp>
                        <wps:cNvPr id="5417" name="Text Box 1029"/>
                        <wps:cNvSpPr txBox="1">
                          <a:spLocks noChangeArrowheads="1"/>
                        </wps:cNvSpPr>
                        <wps:spPr bwMode="auto">
                          <a:xfrm>
                            <a:off x="2107810" y="1188619"/>
                            <a:ext cx="395902" cy="36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sym w:font="Symbol" w:char="F071"/>
                              </w:r>
                              <w:r>
                                <w:rPr>
                                  <w:vertAlign w:val="subscript"/>
                                </w:rPr>
                                <w:t>2</w:t>
                              </w:r>
                            </w:p>
                          </w:txbxContent>
                        </wps:txbx>
                        <wps:bodyPr rot="0" vert="horz" wrap="square" lIns="91440" tIns="45720" rIns="91440" bIns="45720" anchor="t" anchorCtr="0" upright="1">
                          <a:noAutofit/>
                        </wps:bodyPr>
                      </wps:wsp>
                      <wps:wsp>
                        <wps:cNvPr id="5418" name="Text Box 1030"/>
                        <wps:cNvSpPr txBox="1">
                          <a:spLocks noChangeArrowheads="1"/>
                        </wps:cNvSpPr>
                        <wps:spPr bwMode="auto">
                          <a:xfrm>
                            <a:off x="3012514" y="1188619"/>
                            <a:ext cx="396002" cy="36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sym w:font="Symbol" w:char="F071"/>
                              </w:r>
                              <w:r>
                                <w:rPr>
                                  <w:vertAlign w:val="subscript"/>
                                </w:rPr>
                                <w:t>c</w:t>
                              </w:r>
                            </w:p>
                          </w:txbxContent>
                        </wps:txbx>
                        <wps:bodyPr rot="0" vert="horz" wrap="square" lIns="91440" tIns="45720" rIns="91440" bIns="45720" anchor="t" anchorCtr="0" upright="1">
                          <a:noAutofit/>
                        </wps:bodyPr>
                      </wps:wsp>
                      <wps:wsp>
                        <wps:cNvPr id="5419" name="Text Box 1031"/>
                        <wps:cNvSpPr txBox="1">
                          <a:spLocks noChangeArrowheads="1"/>
                        </wps:cNvSpPr>
                        <wps:spPr bwMode="auto">
                          <a:xfrm>
                            <a:off x="1346006" y="965015"/>
                            <a:ext cx="472202" cy="36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rsidRPr="00091C68">
                                <w:rPr>
                                  <w:i/>
                                </w:rPr>
                                <w:t>l</w:t>
                              </w:r>
                              <w:r w:rsidRPr="00091C68">
                                <w:rPr>
                                  <w:vertAlign w:val="subscript"/>
                                </w:rPr>
                                <w:t>w</w:t>
                              </w:r>
                              <w:r>
                                <w:rPr>
                                  <w:vertAlign w:val="subscript"/>
                                </w:rPr>
                                <w:t>1</w:t>
                              </w:r>
                            </w:p>
                          </w:txbxContent>
                        </wps:txbx>
                        <wps:bodyPr rot="0" vert="horz" wrap="square" lIns="91440" tIns="45720" rIns="91440" bIns="45720" anchor="t" anchorCtr="0" upright="1">
                          <a:noAutofit/>
                        </wps:bodyPr>
                      </wps:wsp>
                      <wps:wsp>
                        <wps:cNvPr id="5420" name="Text Box 1032"/>
                        <wps:cNvSpPr txBox="1">
                          <a:spLocks noChangeArrowheads="1"/>
                        </wps:cNvSpPr>
                        <wps:spPr bwMode="auto">
                          <a:xfrm>
                            <a:off x="3413616" y="899014"/>
                            <a:ext cx="472102" cy="36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rsidRPr="00091C68">
                                <w:rPr>
                                  <w:i/>
                                </w:rPr>
                                <w:t>l</w:t>
                              </w:r>
                              <w:r w:rsidRPr="00091C68">
                                <w:rPr>
                                  <w:vertAlign w:val="subscript"/>
                                </w:rPr>
                                <w:t>w</w:t>
                              </w:r>
                              <w:r>
                                <w:rPr>
                                  <w:vertAlign w:val="subscript"/>
                                </w:rPr>
                                <w:t>2</w:t>
                              </w:r>
                            </w:p>
                          </w:txbxContent>
                        </wps:txbx>
                        <wps:bodyPr rot="0" vert="horz" wrap="square" lIns="91440" tIns="45720" rIns="91440" bIns="45720" anchor="t" anchorCtr="0" upright="1">
                          <a:noAutofit/>
                        </wps:bodyPr>
                      </wps:wsp>
                      <wps:wsp>
                        <wps:cNvPr id="5421" name="Text Box 1033"/>
                        <wps:cNvSpPr txBox="1">
                          <a:spLocks noChangeArrowheads="1"/>
                        </wps:cNvSpPr>
                        <wps:spPr bwMode="auto">
                          <a:xfrm>
                            <a:off x="934704" y="0"/>
                            <a:ext cx="472202" cy="36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bscript"/>
                                </w:rPr>
                              </w:pPr>
                              <w:r w:rsidRPr="00091C68">
                                <w:rPr>
                                  <w:i/>
                                </w:rPr>
                                <w:t>l</w:t>
                              </w:r>
                            </w:p>
                          </w:txbxContent>
                        </wps:txbx>
                        <wps:bodyPr rot="0" vert="horz" wrap="square" lIns="91440" tIns="45720" rIns="91440" bIns="45720" anchor="t" anchorCtr="0" upright="1">
                          <a:noAutofit/>
                        </wps:bodyPr>
                      </wps:wsp>
                      <wps:wsp>
                        <wps:cNvPr id="5422" name="Text Box 1034"/>
                        <wps:cNvSpPr txBox="1">
                          <a:spLocks noChangeArrowheads="1"/>
                        </wps:cNvSpPr>
                        <wps:spPr bwMode="auto">
                          <a:xfrm>
                            <a:off x="3814618" y="1198919"/>
                            <a:ext cx="396702" cy="36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91C68" w:rsidRDefault="00610B5A" w:rsidP="00CE369E">
                              <w:pPr>
                                <w:rPr>
                                  <w:vertAlign w:val="superscript"/>
                                </w:rPr>
                              </w:pPr>
                              <w:r>
                                <w:sym w:font="Symbol" w:char="F071"/>
                              </w:r>
                              <w:r>
                                <w:rPr>
                                  <w:vertAlign w:val="superscript"/>
                                </w:rPr>
                                <w:t>o</w:t>
                              </w:r>
                            </w:p>
                          </w:txbxContent>
                        </wps:txbx>
                        <wps:bodyPr rot="0" vert="horz" wrap="square" lIns="91440" tIns="45720" rIns="91440" bIns="45720" anchor="t" anchorCtr="0" upright="1">
                          <a:noAutofit/>
                        </wps:bodyPr>
                      </wps:wsp>
                      <wps:wsp>
                        <wps:cNvPr id="5423" name="Line 1035"/>
                        <wps:cNvCnPr/>
                        <wps:spPr bwMode="auto">
                          <a:xfrm rot="16200000">
                            <a:off x="2088008" y="1117518"/>
                            <a:ext cx="401106"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4" name="Oval 1036"/>
                        <wps:cNvSpPr>
                          <a:spLocks noChangeArrowheads="1"/>
                        </wps:cNvSpPr>
                        <wps:spPr bwMode="auto">
                          <a:xfrm>
                            <a:off x="509502" y="1102118"/>
                            <a:ext cx="162801" cy="17310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5" name="Oval 1037"/>
                        <wps:cNvSpPr>
                          <a:spLocks noChangeArrowheads="1"/>
                        </wps:cNvSpPr>
                        <wps:spPr bwMode="auto">
                          <a:xfrm>
                            <a:off x="1865909" y="513308"/>
                            <a:ext cx="162701" cy="17230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6" name="Text Box 1038"/>
                        <wps:cNvSpPr txBox="1">
                          <a:spLocks noChangeArrowheads="1"/>
                        </wps:cNvSpPr>
                        <wps:spPr bwMode="auto">
                          <a:xfrm>
                            <a:off x="451602" y="975316"/>
                            <a:ext cx="396602" cy="33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a</w:t>
                              </w:r>
                            </w:p>
                          </w:txbxContent>
                        </wps:txbx>
                        <wps:bodyPr rot="0" vert="horz" wrap="square" lIns="91440" tIns="45720" rIns="91440" bIns="45720" anchor="t" anchorCtr="0" upright="1">
                          <a:noAutofit/>
                        </wps:bodyPr>
                      </wps:wsp>
                      <wps:wsp>
                        <wps:cNvPr id="5427" name="Text Box 1039"/>
                        <wps:cNvSpPr txBox="1">
                          <a:spLocks noChangeArrowheads="1"/>
                        </wps:cNvSpPr>
                        <wps:spPr bwMode="auto">
                          <a:xfrm>
                            <a:off x="1807909" y="390806"/>
                            <a:ext cx="396702" cy="33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b</w:t>
                              </w:r>
                            </w:p>
                          </w:txbxContent>
                        </wps:txbx>
                        <wps:bodyPr rot="0" vert="horz" wrap="square" lIns="91440" tIns="45720" rIns="91440" bIns="45720" anchor="t" anchorCtr="0" upright="1">
                          <a:noAutofit/>
                        </wps:bodyPr>
                      </wps:wsp>
                    </wpc:wpc>
                  </a:graphicData>
                </a:graphic>
              </wp:inline>
            </w:drawing>
          </mc:Choice>
          <mc:Fallback>
            <w:pict>
              <v:group id="Canvas 1011" o:spid="_x0000_s1335" editas="canvas" style="width:331.6pt;height:173.05pt;mso-position-horizontal-relative:char;mso-position-vertical-relative:line" coordsize="42113,2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">
                <v:shape id="_x0000_s1336" type="#_x0000_t75" style="position:absolute;width:42113;height:21977;visibility:visible;mso-wrap-style:square">
                  <v:fill o:detectmouseclick="t"/>
                  <v:path o:connecttype="none"/>
                </v:shape>
                <v:shape id="Freeform 1013" o:spid="_x0000_s1337" alt="Dotted grid" style="position:absolute;left:2808;top:2346;width:20081;height:18025;visibility:visible;mso-wrap-style:square;v-text-anchor:top" coordsize="3162,2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IvcUA&#10;AADdAAAADwAAAGRycy9kb3ducmV2LnhtbESPQWvCQBSE70L/w/IK3nRj0Sak2UgVBE+V2pZeH9ln&#10;Nm32bciuMf33riD0OMzMN0yxHm0rBup941jBYp6AIK6cbrhW8Pmxm2UgfEDW2DomBX/kYV0+TArM&#10;tbvwOw3HUIsIYZ+jAhNCl0vpK0MW/dx1xNE7ud5iiLKvpe7xEuG2lU9J8iwtNhwXDHa0NVT9Hs9W&#10;weG8lN9vX9txky7qwZmf0ybTUqnp4/j6AiLQGP7D9/ZeK1il2Qpub+ITk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Ui9xQAAAN0AAAAPAAAAAAAAAAAAAAAAAJgCAABkcnMv&#10;ZG93bnJldi54bWxQSwUGAAAAAAQABAD1AAAAigMAAAAA&#10;" path="m,2838v81,-93,248,-277,489,-548c730,2019,1149,1540,1449,1210,1750,880,2029,511,2290,310,2551,109,2730,10,3015,5v17,,87,-5,147,7l3159,1076,12,1090,8,2822e" fillcolor="black">
                  <v:fill r:id="rId139" o:title="" type="pattern"/>
                  <v:path arrowok="t" o:connecttype="custom" o:connectlocs="0,1144828214;197227902,923768801;584424153,488104910;923623907,125051561;1216037620,2017207;1275327036,4840406;1274117217,434050635;4839913,439697670;3226821,1138373916" o:connectangles="0,0,0,0,0,0,0,0,0"/>
                </v:shape>
                <v:shape id="Freeform 1014" o:spid="_x0000_s1338" style="position:absolute;left:2874;top:2273;width:31570;height:17973;visibility:visible;mso-wrap-style:square;v-text-anchor:top" coordsize="4971,2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CMQA&#10;AADdAAAADwAAAGRycy9kb3ducmV2LnhtbESP0YrCMBRE3xf8h3AF39bUhVXpGkWEouCTuh9waa5p&#10;tLkpTarVrzcLCz4OM3OGWax6V4sbtcF6VjAZZyCIS68tGwW/p+JzDiJEZI21Z1LwoACr5eBjgbn2&#10;dz7Q7RiNSBAOOSqoYmxyKUNZkcMw9g1x8s6+dRiTbI3ULd4T3NXyK8um0qHltFBhQ5uKyuuxcwrO&#10;vtuZbbY1l0NhbdcX+8dzPVNqNOzXPyAi9fEd/m/vtILv2XwKf2/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8wQjEAAAA3QAAAA8AAAAAAAAAAAAAAAAAmAIAAGRycy9k&#10;b3ducmV2LnhtbFBLBQYAAAAABAAEAPUAAACJAwAAAAA=&#10;" path="m,2830c120,2695,240,2560,480,2290v240,-270,660,-750,960,-1080c1740,880,2018,510,2280,310,2542,110,2761,,3015,10v254,10,466,88,792,360c4133,642,4552,1142,4971,1642e" filled="f">
                  <v:path arrowok="t" o:connecttype="custom" o:connectlocs="0,1141492539;193601039,923681033;580803753,488058657;919605890,125040115;1216057918,4033511;1535500077,149241182;2004983328,662307480" o:connectangles="0,0,0,0,0,0,0"/>
                </v:shape>
                <v:line id="Line 1015" o:spid="_x0000_s1339" style="position:absolute;visibility:visible;mso-wrap-style:square" from="2815,13155" to="39393,1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EzsMAAADdAAAADwAAAGRycy9kb3ducmV2LnhtbESP0YrCMBRE3xf8h3AF39bURVupRpFd&#10;BH0Sqx9waa5tsbkpSdZ2/34jCD4OM3OGWW8H04oHOd9YVjCbJiCIS6sbrhRcL/vPJQgfkDW2lknB&#10;H3nYbkYfa8y17flMjyJUIkLY56igDqHLpfRlTQb91HbE0btZZzBE6SqpHfYRblr5lSSpNNhwXKix&#10;o++aynvxaxScr705DekxCUyFLH/S+X3uDkpNxsNuBSLQEN7hV/ugFSyyZQbPN/EJ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SRM7DAAAA3QAAAA8AAAAAAAAAAAAA&#10;AAAAoQIAAGRycy9kb3ducmV2LnhtbFBLBQYAAAAABAAEAPkAAACRAwAAAAA=&#10;">
                  <v:stroke endarrow="classic"/>
                </v:line>
                <v:line id="Line 1016" o:spid="_x0000_s1340" style="position:absolute;rotation:-90;visibility:visible;mso-wrap-style:square" from="-120,11168" to="18477,1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k1WsIAAADdAAAADwAAAGRycy9kb3ducmV2LnhtbERP3WrCMBS+H/gO4QjezbQDq+uMIsNu&#10;uxro+gBnzbGpNieliW339svFYJcf3/92P9lWDNT7xrGCdJmAIK6cbrhWUH4VjxsQPiBrbB2Tgh/y&#10;sN/NHraYazfyiYZzqEUMYZ+jAhNCl0vpK0MW/dJ1xJG7uN5iiLCvpe5xjOG2lU9JkkmLDccGgx29&#10;Gqpu57tVcEzXZeX19f3NFJkeP91zyd9aqcV8OryACDSFf/Gf+0MrWK03cW58E5+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k1WsIAAADdAAAADwAAAAAAAAAAAAAA&#10;AAChAgAAZHJzL2Rvd25yZXYueG1sUEsFBgAAAAAEAAQA+QAAAJADAAAAAA==&#10;">
                  <v:stroke endarrow="classic"/>
                </v:line>
                <v:line id="Line 1017" o:spid="_x0000_s1341" style="position:absolute;visibility:visible;mso-wrap-style:square" from="2903,9195" to="35060,9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Ss8gAAADdAAAADwAAAGRycy9kb3ducmV2LnhtbESPQWvCQBSE74L/YXmF3nTTlkZNXUVa&#10;CtqDqBX0+My+JrHZt2F3m6T/vlso9DjMzDfMfNmbWrTkfGVZwd04AUGcW11xoeD4/jqagvABWWNt&#10;mRR8k4flYjiYY6Ztx3tqD6EQEcI+QwVlCE0mpc9LMujHtiGO3od1BkOUrpDaYRfhppb3SZJKgxXH&#10;hRIbei4p/zx8GQXbh13arjZv6/60SS/5y/5yvnZOqdubfvUEIlAf/sN/7bVW8DiZzuD3TXwCcvE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IiSs8gAAADdAAAADwAAAAAA&#10;AAAAAAAAAAChAgAAZHJzL2Rvd25yZXYueG1sUEsFBgAAAAAEAAQA+QAAAJYDAAAAAA==&#10;"/>
                <v:line id="Line 1018" o:spid="_x0000_s1342" style="position:absolute;visibility:visible;mso-wrap-style:square" from="2903,21442" to="11628,2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mo18MAAADdAAAADwAAAGRycy9kb3ducmV2LnhtbERPW2vCMBR+F/wP4Qh703SKl1WjiDAU&#10;CoLdhD0emmNb1pzUJGr998vDwMeP777adKYRd3K+tqzgfZSAIC6srrlU8P31OVyA8AFZY2OZFDzJ&#10;w2bd760w1fbBJ7rnoRQxhH2KCqoQ2lRKX1Rk0I9sSxy5i3UGQ4SulNrhI4abRo6TZCYN1hwbKmxp&#10;V1Hxm9+Mgv3ZZPneFM/JIZtneXY9TtwPKfU26LZLEIG68BL/uw9awXT+EffHN/EJ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ZqNfDAAAA3QAAAA8AAAAAAAAAAAAA&#10;AAAAoQIAAGRycy9kb3ducmV2LnhtbFBLBQYAAAAABAAEAPkAAACRAwAAAAA=&#10;">
                  <v:stroke startarrow="classic" endarrow="classic"/>
                </v:line>
                <v:line id="Line 1019" o:spid="_x0000_s1343" style="position:absolute;visibility:visible;mso-wrap-style:square" from="9450,17782" to="11488,17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UNTMUAAADdAAAADwAAAGRycy9kb3ducmV2LnhtbESPQWvCQBSE74L/YXmF3nRjpVWjq0ih&#10;KAQEo4LHR/aZhGbfprtbjf++KxQ8DjPzDbNYdaYRV3K+tqxgNExAEBdW11wqOB6+BlMQPiBrbCyT&#10;gjt5WC37vQWm2t54T9c8lCJC2KeooAqhTaX0RUUG/dC2xNG7WGcwROlKqR3eItw08i1JPqTBmuNC&#10;hS19VlR8579GweZksnxjivt4m02yPPvZjd2ZlHp96dZzEIG68Az/t7dawftkNoLH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UNTMUAAADdAAAADwAAAAAAAAAA&#10;AAAAAAChAgAAZHJzL2Rvd25yZXYueG1sUEsFBgAAAAAEAAQA+QAAAJMDAAAAAA==&#10;">
                  <v:stroke startarrow="classic" endarrow="classic"/>
                </v:line>
                <v:line id="Line 1020" o:spid="_x0000_s1344" style="position:absolute;rotation:-90;visibility:visible;mso-wrap-style:square" from="12354,11878" to="14788,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MRW8IAAADdAAAADwAAAGRycy9kb3ducmV2LnhtbERPy2oCMRTdF/yHcAV3NRnx0U6NIkKh&#10;dVd14fIyuU0GJzfjJNVpv94shC4P571c974RV+piHVhDMVYgiKtgarYajof35xcQMSEbbAKThl+K&#10;sF4NnpZYmnDjL7rukxU5hGOJGlxKbSllrBx5jOPQEmfuO3QeU4adlabDWw73jZwoNZcea84NDlva&#10;OqrO+x+vAeXf63FzmhfRFZetWuzsJ56t1qNhv3kDkahP/+KH+8NomE1Vnpvf5Cc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MRW8IAAADdAAAADwAAAAAAAAAAAAAA&#10;AAChAgAAZHJzL2Rvd25yZXYueG1sUEsFBgAAAAAEAAQA+QAAAJADAAAAAA==&#10;">
                  <v:stroke startarrow="classic" endarrow="classic"/>
                </v:line>
                <v:line id="Line 1021" o:spid="_x0000_s1345" style="position:absolute;rotation:-90;flip:x;visibility:visible;mso-wrap-style:square" from="32508,11021" to="36526,1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G8v8QAAADdAAAADwAAAGRycy9kb3ducmV2LnhtbESPQWvCQBSE7wX/w/IEb3VX0dqmrhIE&#10;xVOhKp4f2dckmH0bs2uM/vquIHgcZuYbZr7sbCVaanzpWMNoqEAQZ86UnGs47NfvnyB8QDZYOSYN&#10;N/KwXPTe5pgYd+VfanchFxHCPkENRQh1IqXPCrLoh64mjt6fayyGKJtcmgavEW4rOVbqQ1osOS4U&#10;WNOqoOy0u1gN5jKbnk/hmKZbdW/vm5ZWP0fSetDv0m8QgbrwCj/bW6NhOlFf8HgTn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kby/xAAAAN0AAAAPAAAAAAAAAAAA&#10;AAAAAKECAABkcnMvZG93bnJldi54bWxQSwUGAAAAAAQABAD5AAAAkgMAAAAA&#10;">
                  <v:stroke startarrow="classic" endarrow="classic"/>
                </v:line>
                <v:line id="Line 1022" o:spid="_x0000_s1346" style="position:absolute;visibility:visible;mso-wrap-style:square" from="2903,10669" to="14832,10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3P1cUAAADdAAAADwAAAGRycy9kb3ducmV2LnhtbERPy2rCQBTdF/oPwy10Vyf2ESR1FGkp&#10;qAvxBbq8Zm6TaOZOmJkm8e+dRcHl4bzH097UoiXnK8sKhoMEBHFudcWFgv3u52UEwgdkjbVlUnAl&#10;D9PJ48MYM2073lC7DYWIIewzVFCG0GRS+rwkg35gG+LI/VpnMEToCqkddjHc1PI1SVJpsOLYUGJD&#10;XyXll+2fUbB6W6ftbLGc94dFesq/N6fjuXNKPT/1s08QgfpwF/+751rBx/sw7o9v4hO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3P1cUAAADdAAAADwAAAAAAAAAA&#10;AAAAAAChAgAAZHJzL2Rvd25yZXYueG1sUEsFBgAAAAAEAAQA+QAAAJMDAAAAAA==&#10;"/>
                <v:line id="Line 1023" o:spid="_x0000_s1347" style="position:absolute;rotation:-90;visibility:visible;mso-wrap-style:square" from="5871,16228" to="17252,1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QEksgAAADdAAAADwAAAGRycy9kb3ducmV2LnhtbESPS2vDMBCE74X+B7GF3BrZpY/EiRJK&#10;oGkpySEPCLkt1sZya62MpMbOv48KhR6HmfmGmc5724gz+VA7VpAPMxDEpdM1Vwr2u7f7EYgQkTU2&#10;jknBhQLMZ7c3Uyy063hD522sRIJwKFCBibEtpAylIYth6Fri5J2ctxiT9JXUHrsEt418yLJnabHm&#10;tGCwpYWh8nv7YxW8uOWqO56+Dn7xrm2+X6/N526s1OCuf52AiNTH//Bf+0MreHrMc/h9k56An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QEksgAAADdAAAADwAAAAAA&#10;AAAAAAAAAAChAgAAZHJzL2Rvd25yZXYueG1sUEsFBgAAAAAEAAQA+QAAAJYDAAAAAA==&#10;"/>
                <v:line id="Line 1024" o:spid="_x0000_s1348" style="position:absolute;rotation:-90;visibility:visible;mso-wrap-style:square" from="-3506,15487" to="9151,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aa5ccAAADdAAAADwAAAGRycy9kb3ducmV2LnhtbESPT2sCMRTE70K/Q3iF3jS70r9boxSh&#10;tRQ9VAXx9tg8N9tuXpYkuuu3N4WCx2FmfsNMZr1txIl8qB0ryEcZCOLS6ZorBdvN+/AZRIjIGhvH&#10;pOBMAWbTm8EEC+06/qbTOlYiQTgUqMDE2BZShtKQxTByLXHyDs5bjEn6SmqPXYLbRo6z7FFarDkt&#10;GGxpbqj8XR+tgif3sez2h5+dny+0zberlfnavCh1d9u/vYKI1Mdr+L/9qRU83Odj+HuTnoC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1prlxwAAAN0AAAAPAAAAAAAA&#10;AAAAAAAAAKECAABkcnMvZG93bnJldi54bWxQSwUGAAAAAAQABAD5AAAAlQMAAAAA&#10;"/>
                <v:line id="Line 1025" o:spid="_x0000_s1349" style="position:absolute;rotation:-90;visibility:visible;mso-wrap-style:square" from="29311,11124" to="33322,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o/fsgAAADdAAAADwAAAGRycy9kb3ducmV2LnhtbESPS2vDMBCE74X+B7GF3hrZfSVxo4QS&#10;aBNKc8gDQm6LtbHcWisjqbHz76tAocdhZr5hJrPeNuJEPtSOFeSDDARx6XTNlYLd9u1uBCJEZI2N&#10;Y1JwpgCz6fXVBAvtOl7TaRMrkSAcClRgYmwLKUNpyGIYuJY4eUfnLcYkfSW1xy7BbSPvs+xZWqw5&#10;LRhsaW6o/N78WAVD9/7ZHY5fez9faJvvVivzsR0rdXvTv76AiNTH//Bfe6kVPD3mD3B5k5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o/fsgAAADdAAAADwAAAAAA&#10;AAAAAAAAAAChAgAAZHJzL2Rvd25yZXYueG1sUEsFBgAAAAAEAAQA+QAAAJYDAAAAAA==&#10;"/>
                <v:shape id="Text Box 1026" o:spid="_x0000_s1350" type="#_x0000_t202" style="position:absolute;top:11175;width:3951;height:3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EnZsUA&#10;AADdAAAADwAAAGRycy9kb3ducmV2LnhtbESPQWvCQBSE7wX/w/IEb3XXEqWmboJYCp4sahW8PbLP&#10;JDT7NmS3Jv77bqHgcZiZb5hVPthG3KjztWMNs6kCQVw4U3Op4ev48fwKwgdkg41j0nAnD3k2elph&#10;alzPe7odQikihH2KGqoQ2lRKX1Rk0U9dSxy9q+sshii7UpoO+wi3jXxRaiEt1hwXKmxpU1Hxffix&#10;Gk676+WcqM/y3c7b3g1Ksl1KrSfjYf0GItAQHuH/9tZomCezB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SdmxQAAAN0AAAAPAAAAAAAAAAAAAAAAAJgCAABkcnMv&#10;ZG93bnJldi54bWxQSwUGAAAAAAQABAD1AAAAigMAAAAA&#10;" filled="f" stroked="f">
                  <v:textbox>
                    <w:txbxContent>
                      <w:p w:rsidR="00610B5A" w:rsidRPr="00091C68" w:rsidRDefault="00610B5A" w:rsidP="00CE369E">
                        <w:pPr>
                          <w:rPr>
                            <w:vertAlign w:val="subscript"/>
                          </w:rPr>
                        </w:pPr>
                        <w:r>
                          <w:sym w:font="Symbol" w:char="F071"/>
                        </w:r>
                        <w:r>
                          <w:rPr>
                            <w:vertAlign w:val="subscript"/>
                          </w:rPr>
                          <w:t>r</w:t>
                        </w:r>
                      </w:p>
                    </w:txbxContent>
                  </v:textbox>
                </v:shape>
                <v:shape id="Text Box 1027" o:spid="_x0000_s1351" type="#_x0000_t202" style="position:absolute;left:5894;top:18134;width:3959;height:3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C/cUA&#10;AADdAAAADwAAAGRycy9kb3ducmV2LnhtbESPQWvCQBSE74L/YXlCb2Y3JZGauopYCj21qFXw9sg+&#10;k9Ds25DdmvTfdwsFj8PMfMOsNqNtxY163zjWkCYKBHHpTMOVhs/j6/wJhA/IBlvHpOGHPGzW08kK&#10;C+MG3tPtECoRIewL1FCH0BVS+rImiz5xHXH0rq63GKLsK2l6HCLctvJRqYW02HBcqLGjXU3l1+Hb&#10;aji9Xy/nTH1ULzbvBjcqyXYptX6YjdtnEIHGcA//t9+MhjxL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YL9xQAAAN0AAAAPAAAAAAAAAAAAAAAAAJgCAABkcnMv&#10;ZG93bnJldi54bWxQSwUGAAAAAAQABAD1AAAAigMAAAAA&#10;" filled="f" stroked="f">
                  <v:textbox>
                    <w:txbxContent>
                      <w:p w:rsidR="00610B5A" w:rsidRPr="00091C68" w:rsidRDefault="00610B5A" w:rsidP="00CE369E">
                        <w:pPr>
                          <w:rPr>
                            <w:vertAlign w:val="subscript"/>
                          </w:rPr>
                        </w:pPr>
                        <w:r>
                          <w:sym w:font="Symbol" w:char="F071"/>
                        </w:r>
                        <w:r>
                          <w:rPr>
                            <w:vertAlign w:val="subscript"/>
                          </w:rPr>
                          <w:t>1</w:t>
                        </w:r>
                      </w:p>
                    </w:txbxContent>
                  </v:textbox>
                </v:shape>
                <v:shape id="Text Box 1028" o:spid="_x0000_s1352" type="#_x0000_t202" style="position:absolute;left:9039;top:14277;width:3967;height:3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cisUA&#10;AADdAAAADwAAAGRycy9kb3ducmV2LnhtbESPS2vDMBCE74X8B7GB3BrJJQmpG9mElkBPDc2j0Nti&#10;rR/EWhlLjd1/XwUKOQ4z8w2zyUfbiiv1vnGsIZkrEMSFMw1XGk7H3eMahA/IBlvHpOGXPOTZ5GGD&#10;qXEDf9L1ECoRIexT1FCH0KVS+qImi37uOuLola63GKLsK2l6HCLctvJJqZW02HBcqLGj15qKy+HH&#10;ajh/lN9fC7Wv3uyyG9yoJNtnqfVsOm5fQAQawz383343GpaLZAW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vxyKxQAAAN0AAAAPAAAAAAAAAAAAAAAAAJgCAABkcnMv&#10;ZG93bnJldi54bWxQSwUGAAAAAAQABAD1AAAAigMAAAAA&#10;" filled="f" stroked="f">
                  <v:textbox>
                    <w:txbxContent>
                      <w:p w:rsidR="00610B5A" w:rsidRPr="00091C68" w:rsidRDefault="00610B5A" w:rsidP="00CE369E">
                        <w:pPr>
                          <w:rPr>
                            <w:vertAlign w:val="subscript"/>
                          </w:rPr>
                        </w:pPr>
                        <w:r>
                          <w:sym w:font="Symbol" w:char="F071"/>
                        </w:r>
                        <w:r>
                          <w:rPr>
                            <w:vertAlign w:val="subscript"/>
                          </w:rPr>
                          <w:t>0</w:t>
                        </w:r>
                      </w:p>
                    </w:txbxContent>
                  </v:textbox>
                </v:shape>
                <v:shape id="Text Box 1029" o:spid="_x0000_s1353" type="#_x0000_t202" style="position:absolute;left:21078;top:11886;width:3959;height:3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5EcUA&#10;AADdAAAADwAAAGRycy9kb3ducmV2LnhtbESPQWvCQBSE74L/YXlCb3VX0WpjNiIthZ4sRlvo7ZF9&#10;JsHs25DdmvTfd4WCx2FmvmHS7WAbcaXO1441zKYKBHHhTM2lhtPx7XENwgdkg41j0vBLHrbZeJRi&#10;YlzPB7rmoRQRwj5BDVUIbSKlLyqy6KeuJY7e2XUWQ5RdKU2HfYTbRs6VepIWa44LFbb0UlFxyX+s&#10;hs/9+ftroT7KV7tsezcoyfZZav0wGXYbEIGGcA//t9+NhuVito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7kRxQAAAN0AAAAPAAAAAAAAAAAAAAAAAJgCAABkcnMv&#10;ZG93bnJldi54bWxQSwUGAAAAAAQABAD1AAAAigMAAAAA&#10;" filled="f" stroked="f">
                  <v:textbox>
                    <w:txbxContent>
                      <w:p w:rsidR="00610B5A" w:rsidRPr="00091C68" w:rsidRDefault="00610B5A" w:rsidP="00CE369E">
                        <w:pPr>
                          <w:rPr>
                            <w:vertAlign w:val="subscript"/>
                          </w:rPr>
                        </w:pPr>
                        <w:r>
                          <w:sym w:font="Symbol" w:char="F071"/>
                        </w:r>
                        <w:r>
                          <w:rPr>
                            <w:vertAlign w:val="subscript"/>
                          </w:rPr>
                          <w:t>2</w:t>
                        </w:r>
                      </w:p>
                    </w:txbxContent>
                  </v:textbox>
                </v:shape>
                <v:shape id="Text Box 1030" o:spid="_x0000_s1354" type="#_x0000_t202" style="position:absolute;left:30125;top:11886;width:3960;height:3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wtY8EA&#10;AADdAAAADwAAAGRycy9kb3ducmV2LnhtbERPTYvCMBC9C/sfwizsTRMXlbUaRVyEPSnWVfA2NGNb&#10;bCalibb+e3MQPD7e93zZ2UrcqfGlYw3DgQJBnDlTcq7h/7Dp/4DwAdlg5Zg0PMjDcvHRm2NiXMt7&#10;uqchFzGEfYIaihDqREqfFWTRD1xNHLmLayyGCJtcmgbbGG4r+a3URFosOTYUWNO6oOya3qyG4/Zy&#10;Po3ULv+147p1nZJsp1Lrr89uNQMRqAtv8cv9ZzSMR8M4N76JT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sLWPBAAAA3QAAAA8AAAAAAAAAAAAAAAAAmAIAAGRycy9kb3du&#10;cmV2LnhtbFBLBQYAAAAABAAEAPUAAACGAwAAAAA=&#10;" filled="f" stroked="f">
                  <v:textbox>
                    <w:txbxContent>
                      <w:p w:rsidR="00610B5A" w:rsidRPr="00091C68" w:rsidRDefault="00610B5A" w:rsidP="00CE369E">
                        <w:pPr>
                          <w:rPr>
                            <w:vertAlign w:val="subscript"/>
                          </w:rPr>
                        </w:pPr>
                        <w:r>
                          <w:sym w:font="Symbol" w:char="F071"/>
                        </w:r>
                        <w:r>
                          <w:rPr>
                            <w:vertAlign w:val="subscript"/>
                          </w:rPr>
                          <w:t>c</w:t>
                        </w:r>
                      </w:p>
                    </w:txbxContent>
                  </v:textbox>
                </v:shape>
                <v:shape id="Text Box 1031" o:spid="_x0000_s1355" type="#_x0000_t202" style="position:absolute;left:13460;top:9650;width:4722;height:3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CI+MMA&#10;AADdAAAADwAAAGRycy9kb3ducmV2LnhtbESPQYvCMBSE7wv+h/AEb2ui6KLVKKIInpTV3YW9PZpn&#10;W2xeShNt/fdGEDwOM/MNM1+2thQ3qn3hWMOgr0AQp84UnGn4OW0/JyB8QDZYOiYNd/KwXHQ+5pgY&#10;1/A33Y4hExHCPkENeQhVIqVPc7Lo+64ijt7Z1RZDlHUmTY1NhNtSDpX6khYLjgs5VrTOKb0cr1bD&#10;7/78/zdSh2xjx1XjWiXZTqXWvW67moEI1IZ3+NXeGQ3j0WAK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CI+MMAAADdAAAADwAAAAAAAAAAAAAAAACYAgAAZHJzL2Rv&#10;d25yZXYueG1sUEsFBgAAAAAEAAQA9QAAAIgDAAAAAA==&#10;" filled="f" stroked="f">
                  <v:textbox>
                    <w:txbxContent>
                      <w:p w:rsidR="00610B5A" w:rsidRPr="00091C68" w:rsidRDefault="00610B5A" w:rsidP="00CE369E">
                        <w:pPr>
                          <w:rPr>
                            <w:vertAlign w:val="subscript"/>
                          </w:rPr>
                        </w:pPr>
                        <w:r w:rsidRPr="00091C68">
                          <w:rPr>
                            <w:i/>
                          </w:rPr>
                          <w:t>l</w:t>
                        </w:r>
                        <w:r w:rsidRPr="00091C68">
                          <w:rPr>
                            <w:vertAlign w:val="subscript"/>
                          </w:rPr>
                          <w:t>w</w:t>
                        </w:r>
                        <w:r>
                          <w:rPr>
                            <w:vertAlign w:val="subscript"/>
                          </w:rPr>
                          <w:t>1</w:t>
                        </w:r>
                      </w:p>
                    </w:txbxContent>
                  </v:textbox>
                </v:shape>
                <v:shape id="Text Box 1032" o:spid="_x0000_s1356" type="#_x0000_t202" style="position:absolute;left:34136;top:8990;width:4721;height:3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br2MAA&#10;AADdAAAADwAAAGRycy9kb3ducmV2LnhtbERPy4rCMBTdD/gP4QqzGxNFRatRRBFmNeIT3F2aa1ts&#10;bkoTbefvzUJweTjv+bK1pXhS7QvHGvo9BYI4dabgTMPpuP2ZgPAB2WDpmDT8k4flovM1x8S4hvf0&#10;PIRMxBD2CWrIQ6gSKX2ak0XfcxVx5G6uthgirDNpamxiuC3lQKmxtFhwbMixonVO6f3wsBrOf7fr&#10;Zah22caOqsa1SrKdSq2/u+1qBiJQGz7it/vXaBgNB3F/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3br2MAAAADdAAAADwAAAAAAAAAAAAAAAACYAgAAZHJzL2Rvd25y&#10;ZXYueG1sUEsFBgAAAAAEAAQA9QAAAIUDAAAAAA==&#10;" filled="f" stroked="f">
                  <v:textbox>
                    <w:txbxContent>
                      <w:p w:rsidR="00610B5A" w:rsidRPr="00091C68" w:rsidRDefault="00610B5A" w:rsidP="00CE369E">
                        <w:pPr>
                          <w:rPr>
                            <w:vertAlign w:val="subscript"/>
                          </w:rPr>
                        </w:pPr>
                        <w:r w:rsidRPr="00091C68">
                          <w:rPr>
                            <w:i/>
                          </w:rPr>
                          <w:t>l</w:t>
                        </w:r>
                        <w:r w:rsidRPr="00091C68">
                          <w:rPr>
                            <w:vertAlign w:val="subscript"/>
                          </w:rPr>
                          <w:t>w</w:t>
                        </w:r>
                        <w:r>
                          <w:rPr>
                            <w:vertAlign w:val="subscript"/>
                          </w:rPr>
                          <w:t>2</w:t>
                        </w:r>
                      </w:p>
                    </w:txbxContent>
                  </v:textbox>
                </v:shape>
                <v:shape id="Text Box 1033" o:spid="_x0000_s1357" type="#_x0000_t202" style="position:absolute;left:9347;width:4722;height:3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pOQ8UA&#10;AADdAAAADwAAAGRycy9kb3ducmV2LnhtbESPQWvCQBSE74L/YXmF3nQ3YsSmrkGUQk8VtS309sg+&#10;k9Ds25DdJum/dwsFj8PMfMNs8tE2oqfO1441JHMFgrhwpuZSw/vlZbYG4QOywcYxafglD/l2Otlg&#10;ZtzAJ+rPoRQRwj5DDVUIbSalLyqy6OeuJY7e1XUWQ5RdKU2HQ4TbRi6UWkmLNceFClvaV1R8n3+s&#10;ho+369fnUh3Lg03bwY1Ksn2SWj8+jLtnEIHGcA//t1+NhnS5SOD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k5DxQAAAN0AAAAPAAAAAAAAAAAAAAAAAJgCAABkcnMv&#10;ZG93bnJldi54bWxQSwUGAAAAAAQABAD1AAAAigMAAAAA&#10;" filled="f" stroked="f">
                  <v:textbox>
                    <w:txbxContent>
                      <w:p w:rsidR="00610B5A" w:rsidRPr="00091C68" w:rsidRDefault="00610B5A" w:rsidP="00CE369E">
                        <w:pPr>
                          <w:rPr>
                            <w:vertAlign w:val="subscript"/>
                          </w:rPr>
                        </w:pPr>
                        <w:r w:rsidRPr="00091C68">
                          <w:rPr>
                            <w:i/>
                          </w:rPr>
                          <w:t>l</w:t>
                        </w:r>
                      </w:p>
                    </w:txbxContent>
                  </v:textbox>
                </v:shape>
                <v:shape id="Text Box 1034" o:spid="_x0000_s1358" type="#_x0000_t202" style="position:absolute;left:38146;top:11989;width:3967;height:3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QNMUA&#10;AADdAAAADwAAAGRycy9kb3ducmV2LnhtbESPQWvCQBSE7wX/w/KE3uquIRaNriItQk8ttSp4e2Sf&#10;STD7NmTXJP33XUHocZiZb5jVZrC16Kj1lWMN04kCQZw7U3Gh4fCze5mD8AHZYO2YNPySh8169LTC&#10;zLiev6nbh0JECPsMNZQhNJmUPi/Jop+4hjh6F9daDFG2hTQt9hFua5ko9SotVhwXSmzoraT8ur9Z&#10;DcfPy/mUqq/i3c6a3g1Ksl1IrZ/Hw3YJItAQ/sOP9ofRMEuT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NA0xQAAAN0AAAAPAAAAAAAAAAAAAAAAAJgCAABkcnMv&#10;ZG93bnJldi54bWxQSwUGAAAAAAQABAD1AAAAigMAAAAA&#10;" filled="f" stroked="f">
                  <v:textbox>
                    <w:txbxContent>
                      <w:p w:rsidR="00610B5A" w:rsidRPr="00091C68" w:rsidRDefault="00610B5A" w:rsidP="00CE369E">
                        <w:pPr>
                          <w:rPr>
                            <w:vertAlign w:val="superscript"/>
                          </w:rPr>
                        </w:pPr>
                        <w:r>
                          <w:sym w:font="Symbol" w:char="F071"/>
                        </w:r>
                        <w:r>
                          <w:rPr>
                            <w:vertAlign w:val="superscript"/>
                          </w:rPr>
                          <w:t>o</w:t>
                        </w:r>
                      </w:p>
                    </w:txbxContent>
                  </v:textbox>
                </v:shape>
                <v:line id="Line 1035" o:spid="_x0000_s1359" style="position:absolute;rotation:-90;visibility:visible;mso-wrap-style:square" from="20880,11175" to="24891,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b1w8gAAADdAAAADwAAAGRycy9kb3ducmV2LnhtbESPW2sCMRSE3wv9D+EUfKtZ7UXdGqUI&#10;2iL1wQtI3w6b42bbzcmSRHf775tCwcdhZr5hpvPO1uJCPlSOFQz6GQjiwumKSwWH/fJ+DCJEZI21&#10;Y1LwQwHms9ubKebatbylyy6WIkE45KjAxNjkUobCkMXQdw1x8k7OW4xJ+lJqj22C21oOs+xZWqw4&#10;LRhsaGGo+N6drYKRW320n6evo1+8aTs4bDZmvZ8o1bvrXl9AROriNfzfftcKnh6HD/D3Jj0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vb1w8gAAADdAAAADwAAAAAA&#10;AAAAAAAAAAChAgAAZHJzL2Rvd25yZXYueG1sUEsFBgAAAAAEAAQA+QAAAJYDAAAAAA==&#10;"/>
                <v:oval id="Oval 1036" o:spid="_x0000_s1360" style="position:absolute;left:5095;top:11021;width:1628;height:1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9gcMA&#10;AADdAAAADwAAAGRycy9kb3ducmV2LnhtbESPS2vDMBCE74X+B7GFXEoiN2/cKKGkLfSaBzlvrK0t&#10;aq2MpDryv68KhR6HmfmG2eySbUVPPhjHCp4mBQjiymnDtYLz6X28BhEissbWMSkYKMBue3+3wVK7&#10;Gx+oP8ZaZAiHEhU0MXallKFqyGKYuI44e5/OW4xZ+lpqj7cMt62cFsVSWjScFxrsaN9Q9XX8tgr6&#10;s78kPxiz6oZZur7O3uwjFkqNHtLLM4hIKf6H/9ofWsFiPp3D75v8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B9gcMAAADdAAAADwAAAAAAAAAAAAAAAACYAgAAZHJzL2Rv&#10;d25yZXYueG1sUEsFBgAAAAAEAAQA9QAAAIgDAAAAAA==&#10;" stroked="f"/>
                <v:oval id="Oval 1037" o:spid="_x0000_s1361" style="position:absolute;left:18659;top:5133;width:1627;height:1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YGsUA&#10;AADdAAAADwAAAGRycy9kb3ducmV2LnhtbESPS2vDMBCE74X+B7GFXEoiN2keuFFCSVvoNQ9y3lhb&#10;W9RaGUl15H9fFQo5DjPzDbPeJtuKnnwwjhU8TQoQxJXThmsFp+PHeAUiRGSNrWNSMFCA7eb+bo2l&#10;dlfeU3+ItcgQDiUqaGLsSilD1ZDFMHEdcfa+nLcYs/S11B6vGW5bOS2KhbRoOC802NGuoer78GMV&#10;9Cd/Tn4wZtkNs3R5m73bRyyUGj2k1xcQkVK8hf/bn1rB/Hk6h783+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7NgaxQAAAN0AAAAPAAAAAAAAAAAAAAAAAJgCAABkcnMv&#10;ZG93bnJldi54bWxQSwUGAAAAAAQABAD1AAAAigMAAAAA&#10;" stroked="f"/>
                <v:shape id="Text Box 1038" o:spid="_x0000_s1362" type="#_x0000_t202" style="position:absolute;left:4516;top:9753;width:3966;height:3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PWN8UA&#10;AADdAAAADwAAAGRycy9kb3ducmV2LnhtbESPT2vCQBTE7wW/w/IEb3XXoNKmbkJpETxVarXQ2yP7&#10;8gezb0N2a+K37woFj8PM/IbZ5KNtxYV63zjWsJgrEMSFMw1XGo5f28cnED4gG2wdk4YrecizycMG&#10;U+MG/qTLIVQiQtinqKEOoUul9EVNFv3cdcTRK11vMUTZV9L0OES4bWWi1FpabDgu1NjRW03F+fBr&#10;NZw+yp/vpdpX73bVDW5Uku2z1Ho2HV9fQAQawz38394ZDatlsob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09Y3xQAAAN0AAAAPAAAAAAAAAAAAAAAAAJgCAABkcnMv&#10;ZG93bnJldi54bWxQSwUGAAAAAAQABAD1AAAAigMAAAAA&#10;" filled="f" stroked="f">
                  <v:textbox>
                    <w:txbxContent>
                      <w:p w:rsidR="00610B5A" w:rsidRDefault="00610B5A" w:rsidP="00CE369E">
                        <w:r>
                          <w:t>a</w:t>
                        </w:r>
                      </w:p>
                    </w:txbxContent>
                  </v:textbox>
                </v:shape>
                <v:shape id="Text Box 1039" o:spid="_x0000_s1363" type="#_x0000_t202" style="position:absolute;left:18079;top:3908;width:3967;height:3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9zrMUA&#10;AADdAAAADwAAAGRycy9kb3ducmV2LnhtbESPT2vCQBTE7wW/w/KE3uqu4p+aZiOiFHpS1Cp4e2Sf&#10;SWj2bchuTfrtu0Khx2FmfsOkq97W4k6trxxrGI8UCOLcmYoLDZ+n95dXED4gG6wdk4Yf8rDKBk8p&#10;JsZ1fKD7MRQiQtgnqKEMoUmk9HlJFv3INcTRu7nWYoiyLaRpsYtwW8uJUnNpseK4UGJDm5Lyr+O3&#10;1XDe3a6XqdoXWztrOtcryXYptX4e9us3EIH68B/+a38YDbPpZAGP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3OsxQAAAN0AAAAPAAAAAAAAAAAAAAAAAJgCAABkcnMv&#10;ZG93bnJldi54bWxQSwUGAAAAAAQABAD1AAAAigMAAAAA&#10;" filled="f" stroked="f">
                  <v:textbox>
                    <w:txbxContent>
                      <w:p w:rsidR="00610B5A" w:rsidRDefault="00610B5A" w:rsidP="00CE369E">
                        <w:r>
                          <w:t>b</w:t>
                        </w:r>
                      </w:p>
                    </w:txbxContent>
                  </v:textbox>
                </v:shape>
                <w10:anchorlock/>
              </v:group>
            </w:pict>
          </mc:Fallback>
        </mc:AlternateContent>
      </w:r>
    </w:p>
    <w:p w:rsidR="00CE369E" w:rsidRPr="0026210E" w:rsidRDefault="00CE369E" w:rsidP="008B67F1">
      <w:pPr>
        <w:pStyle w:val="Hinhve"/>
        <w:rPr>
          <w:i w:val="0"/>
        </w:rPr>
      </w:pPr>
      <w:r w:rsidRPr="0026210E">
        <w:rPr>
          <w:i w:val="0"/>
        </w:rPr>
        <w:t>Hình</w:t>
      </w:r>
      <w:r w:rsidR="00391173">
        <w:rPr>
          <w:i w:val="0"/>
        </w:rPr>
        <w:t xml:space="preserve"> 3.8</w:t>
      </w:r>
      <w:r w:rsidR="0076022A" w:rsidRPr="0026210E">
        <w:rPr>
          <w:i w:val="0"/>
        </w:rPr>
        <w:t>:</w:t>
      </w:r>
      <w:r w:rsidRPr="0026210E">
        <w:rPr>
          <w:i w:val="0"/>
        </w:rPr>
        <w:t xml:space="preserve"> </w:t>
      </w:r>
      <w:bookmarkStart w:id="41" w:name="_Ref264320606"/>
      <w:r w:rsidRPr="0026210E">
        <w:rPr>
          <w:i w:val="0"/>
        </w:rPr>
        <w:t>Tiêu chuẩn ổn định dưới tác động của sóng gió</w:t>
      </w:r>
      <w:bookmarkEnd w:id="41"/>
    </w:p>
    <w:p w:rsidR="00CE369E" w:rsidRPr="008B67F1" w:rsidRDefault="00CE369E" w:rsidP="008B67F1">
      <w:pPr>
        <w:pStyle w:val="Noidung"/>
      </w:pPr>
      <w:r w:rsidRPr="008B67F1">
        <w:t xml:space="preserve">Từ góc nghiêng </w:t>
      </w:r>
      <w:r w:rsidRPr="008B67F1">
        <w:sym w:font="Symbol" w:char="F071"/>
      </w:r>
      <w:r w:rsidRPr="000E01C7">
        <w:rPr>
          <w:vertAlign w:val="subscript"/>
        </w:rPr>
        <w:t>0</w:t>
      </w:r>
      <w:r w:rsidRPr="008B67F1">
        <w:t xml:space="preserve"> sinh ra do gió thổi đều, dưới tác dụng của sóng bị nghiêng sang mạn theo chiều gió một góc </w:t>
      </w:r>
      <w:r w:rsidR="000E01C7">
        <w:t>nghiêng</w:t>
      </w:r>
      <w:r w:rsidRPr="008B67F1">
        <w:t xml:space="preserve"> </w:t>
      </w:r>
      <w:r w:rsidRPr="008B67F1">
        <w:sym w:font="Symbol" w:char="F071"/>
      </w:r>
      <w:r w:rsidR="000E01C7" w:rsidRPr="000E01C7">
        <w:rPr>
          <w:vertAlign w:val="subscript"/>
        </w:rPr>
        <w:t>1</w:t>
      </w:r>
      <w:r w:rsidR="000E01C7">
        <w:t xml:space="preserve">, </w:t>
      </w:r>
      <w:r w:rsidR="000E01C7">
        <w:rPr>
          <w:szCs w:val="20"/>
        </w:rPr>
        <w:t xml:space="preserve">góc nghiêng do gió thổi đều </w:t>
      </w:r>
      <w:r w:rsidR="000E01C7" w:rsidRPr="008B67F1">
        <w:sym w:font="Symbol" w:char="F071"/>
      </w:r>
      <w:r w:rsidR="000E01C7" w:rsidRPr="000E01C7">
        <w:rPr>
          <w:vertAlign w:val="subscript"/>
        </w:rPr>
        <w:t>0</w:t>
      </w:r>
      <w:r w:rsidR="000E01C7">
        <w:rPr>
          <w:szCs w:val="20"/>
        </w:rPr>
        <w:t xml:space="preserve"> không được lớn hơn 16</w:t>
      </w:r>
      <w:r w:rsidR="000E01C7">
        <w:rPr>
          <w:szCs w:val="20"/>
          <w:vertAlign w:val="superscript"/>
        </w:rPr>
        <w:t>0</w:t>
      </w:r>
      <w:r w:rsidR="000E01C7">
        <w:rPr>
          <w:szCs w:val="20"/>
        </w:rPr>
        <w:t xml:space="preserve"> hay 80% góc ngập nước, lấy số nào nhỏ hơn</w:t>
      </w:r>
      <w:r w:rsidRPr="008B67F1">
        <w:t xml:space="preserve"> </w:t>
      </w:r>
    </w:p>
    <w:p w:rsidR="00CE369E" w:rsidRPr="008B67F1" w:rsidRDefault="00CE369E" w:rsidP="008B67F1">
      <w:pPr>
        <w:pStyle w:val="Noidung"/>
      </w:pPr>
      <w:r w:rsidRPr="008B67F1">
        <w:t xml:space="preserve">Tàu đang nghiêng chịu tác động của gió giật ứng với với tay đòn lw2. </w:t>
      </w:r>
    </w:p>
    <w:p w:rsidR="00CE369E" w:rsidRPr="008B67F1" w:rsidRDefault="00CE369E" w:rsidP="008B67F1">
      <w:pPr>
        <w:pStyle w:val="Noidung"/>
      </w:pPr>
      <w:r w:rsidRPr="008B67F1">
        <w:t xml:space="preserve">So sánh phần diện tích a và diện tích b, ổn định của tàu theo được coi là đảm bảo khi diện tích b bằng hoặc lớn hơn diện tích a. </w:t>
      </w:r>
    </w:p>
    <w:p w:rsidR="00CE369E" w:rsidRPr="008B67F1" w:rsidRDefault="00CE369E" w:rsidP="008B67F1">
      <w:pPr>
        <w:pStyle w:val="Noidung"/>
      </w:pPr>
      <w:r w:rsidRPr="008B67F1">
        <w:t>Trong đó:</w:t>
      </w:r>
    </w:p>
    <w:p w:rsidR="00CE369E" w:rsidRPr="008B67F1" w:rsidRDefault="00CE369E" w:rsidP="008B67F1">
      <w:pPr>
        <w:pStyle w:val="Noidung"/>
      </w:pPr>
      <w:r w:rsidRPr="008B67F1">
        <w:t xml:space="preserve">Diện tích b được giới hạn bởi đường cong ổn định tĩnh, đường thẳng ứng với lw2 và góc nghiêng </w:t>
      </w:r>
      <w:r w:rsidRPr="008B67F1">
        <w:sym w:font="Symbol" w:char="F071"/>
      </w:r>
      <w:r w:rsidRPr="008B67F1">
        <w:t xml:space="preserve">2, được lấy là góc nhỏ nhất trong các góc sau: góc vào nước </w:t>
      </w:r>
      <w:r w:rsidRPr="008B67F1">
        <w:sym w:font="Symbol" w:char="F071"/>
      </w:r>
      <w:r w:rsidRPr="008B67F1">
        <w:t xml:space="preserve">f, hoặc </w:t>
      </w:r>
      <w:r w:rsidRPr="008B67F1">
        <w:sym w:font="Symbol" w:char="F071"/>
      </w:r>
      <w:r w:rsidRPr="008B67F1">
        <w:t>c (góc ứng với giao điểm thứ hai của đường cong ổn định tĩnh GZ với đường thẳng lw2), hoặc 50</w:t>
      </w:r>
      <w:r w:rsidR="0076022A">
        <w:t>°</w:t>
      </w:r>
      <w:r w:rsidRPr="008B67F1">
        <w:t>.</w:t>
      </w:r>
    </w:p>
    <w:p w:rsidR="00CE369E" w:rsidRPr="008B67F1" w:rsidRDefault="00CE369E" w:rsidP="008B67F1">
      <w:pPr>
        <w:pStyle w:val="Noidung"/>
      </w:pPr>
      <w:r w:rsidRPr="008B67F1">
        <w:t xml:space="preserve">Diện tích a được giới hạn bởi đường cong ổn định tĩnh, đường thẳng tương ứng với lw2 và góc nghiêng tương ứng với biên độ chòng chành </w:t>
      </w:r>
      <w:r w:rsidRPr="008B67F1">
        <w:sym w:font="Symbol" w:char="F071"/>
      </w:r>
      <w:r w:rsidRPr="008B67F1">
        <w:t>r.</w:t>
      </w:r>
    </w:p>
    <w:p w:rsidR="00CE369E" w:rsidRPr="008B67F1" w:rsidRDefault="00CE369E" w:rsidP="008B67F1">
      <w:pPr>
        <w:pStyle w:val="Noidung"/>
      </w:pPr>
      <w:r w:rsidRPr="008B67F1">
        <w:sym w:font="Symbol" w:char="F071"/>
      </w:r>
      <w:r w:rsidRPr="008B67F1">
        <w:t>1 : Góc nghiêng do tác động của sóng và gió (</w:t>
      </w:r>
      <w:r w:rsidRPr="008B67F1">
        <w:sym w:font="Symbol" w:char="F071"/>
      </w:r>
      <w:r w:rsidRPr="008B67F1">
        <w:t xml:space="preserve">0 + </w:t>
      </w:r>
      <w:r w:rsidRPr="008B67F1">
        <w:sym w:font="Symbol" w:char="F071"/>
      </w:r>
      <w:r w:rsidRPr="008B67F1">
        <w:t>r )</w:t>
      </w:r>
    </w:p>
    <w:p w:rsidR="00CE369E" w:rsidRPr="008B67F1" w:rsidRDefault="00CE369E" w:rsidP="008B67F1">
      <w:pPr>
        <w:pStyle w:val="Noidung"/>
      </w:pPr>
      <w:r w:rsidRPr="008B67F1">
        <w:t xml:space="preserve">Góc nghiêng </w:t>
      </w:r>
      <w:r w:rsidRPr="008B67F1">
        <w:sym w:font="Symbol" w:char="F071"/>
      </w:r>
      <w:r w:rsidRPr="008B67F1">
        <w:t xml:space="preserve">0 sinh ra do gió thổi đều phải được Đăng kiểm chấp thuận. Để đánh giá sơ bộ cần phải giả thiết sao cho </w:t>
      </w:r>
      <w:r w:rsidRPr="008B67F1">
        <w:sym w:font="Symbol" w:char="F071"/>
      </w:r>
      <w:r w:rsidRPr="008B67F1">
        <w:t>0 không lớn hơn 0,8 góc mà mép boong nhúng nước hoặc 16</w:t>
      </w:r>
      <w:r w:rsidR="0076022A">
        <w:t>°</w:t>
      </w:r>
      <w:r w:rsidRPr="008B67F1">
        <w:t xml:space="preserve"> lấy góc nào nhỏ hơn. Ổn định của tàu chở gỗ không lấy theo tiêu chuẩn này.</w:t>
      </w:r>
    </w:p>
    <w:p w:rsidR="00CE369E" w:rsidRPr="008B67F1" w:rsidRDefault="00CE369E" w:rsidP="008B67F1">
      <w:pPr>
        <w:pStyle w:val="Noidung"/>
      </w:pPr>
      <w:r w:rsidRPr="008B67F1">
        <w:t>Tay đòn nghiêng lw1 (m) được lấy cố định cho mọi góc nghiêng và tính theo công thức:</w:t>
      </w:r>
    </w:p>
    <w:p w:rsidR="00CE369E" w:rsidRPr="008B67F1" w:rsidRDefault="0076022A" w:rsidP="008B67F1">
      <w:pPr>
        <w:pStyle w:val="Noidung"/>
      </w:pPr>
      <w:r>
        <w:tab/>
      </w:r>
      <w:r>
        <w:tab/>
      </w:r>
      <w:r>
        <w:tab/>
      </w:r>
      <w:r>
        <w:tab/>
      </w:r>
      <w:r w:rsidR="00CE369E" w:rsidRPr="008B67F1">
        <w:object w:dxaOrig="1400" w:dyaOrig="660">
          <v:shape id="_x0000_i1083" type="#_x0000_t75" style="width:69.75pt;height:32.6pt" o:ole="">
            <v:imagedata r:id="rId140" o:title=""/>
          </v:shape>
          <o:OLEObject Type="Embed" ProgID="Equation.3" ShapeID="_x0000_i1083" DrawAspect="Content" ObjectID="_1556956956" r:id="rId141"/>
        </w:object>
      </w:r>
      <w:r>
        <w:tab/>
      </w:r>
      <w:r>
        <w:tab/>
      </w:r>
      <w:r>
        <w:tab/>
      </w:r>
      <w:r>
        <w:tab/>
      </w:r>
      <w:r>
        <w:tab/>
        <w:t>(3.17)</w:t>
      </w:r>
    </w:p>
    <w:p w:rsidR="00CE369E" w:rsidRPr="008B67F1" w:rsidRDefault="00CE369E" w:rsidP="008B67F1">
      <w:pPr>
        <w:pStyle w:val="Noidung"/>
      </w:pPr>
      <w:r w:rsidRPr="008B67F1">
        <w:t>Trong đó:</w:t>
      </w:r>
    </w:p>
    <w:p w:rsidR="00CE369E" w:rsidRPr="008B67F1" w:rsidRDefault="00CE369E" w:rsidP="008B67F1">
      <w:pPr>
        <w:pStyle w:val="Noidung"/>
      </w:pPr>
      <w:r w:rsidRPr="008B67F1">
        <w:tab/>
        <w:t>p</w:t>
      </w:r>
      <w:r w:rsidRPr="0076022A">
        <w:rPr>
          <w:vertAlign w:val="subscript"/>
        </w:rPr>
        <w:t>v</w:t>
      </w:r>
      <w:r w:rsidRPr="008B67F1">
        <w:t xml:space="preserve"> = 540 pa</w:t>
      </w:r>
      <w:r w:rsidRPr="008B67F1">
        <w:tab/>
        <w:t>: Áp lực gió</w:t>
      </w:r>
    </w:p>
    <w:p w:rsidR="00CE369E" w:rsidRPr="008B67F1" w:rsidRDefault="00CE369E" w:rsidP="008B67F1">
      <w:pPr>
        <w:pStyle w:val="Noidung"/>
      </w:pPr>
      <w:r w:rsidRPr="008B67F1">
        <w:tab/>
        <w:t>Z</w:t>
      </w:r>
      <w:r w:rsidRPr="0076022A">
        <w:rPr>
          <w:vertAlign w:val="subscript"/>
        </w:rPr>
        <w:t>v</w:t>
      </w:r>
      <w:r w:rsidRPr="008B67F1">
        <w:tab/>
      </w:r>
      <w:r w:rsidRPr="008B67F1">
        <w:tab/>
        <w:t>: Tay đòn hứng gió là đoạn thẳng đứng đo từ tâm hứng gió tới diện tích hình chiếu phần chìm của thân tàu trên mặt đối xứng, hoặc gần đúng tới nửa chiều chìm của tàu.</w:t>
      </w:r>
    </w:p>
    <w:p w:rsidR="00CE369E" w:rsidRPr="008B67F1" w:rsidRDefault="00CE369E" w:rsidP="008B67F1">
      <w:pPr>
        <w:pStyle w:val="Noidung"/>
      </w:pPr>
      <w:r w:rsidRPr="008B67F1">
        <w:tab/>
        <w:t>A</w:t>
      </w:r>
      <w:r w:rsidRPr="008B67F1">
        <w:tab/>
      </w:r>
      <w:r w:rsidRPr="008B67F1">
        <w:tab/>
        <w:t>: Diện tích hứng gió (m</w:t>
      </w:r>
      <w:r w:rsidRPr="0076022A">
        <w:rPr>
          <w:vertAlign w:val="superscript"/>
        </w:rPr>
        <w:t>2</w:t>
      </w:r>
      <w:r w:rsidRPr="008B67F1">
        <w:t>)</w:t>
      </w:r>
    </w:p>
    <w:p w:rsidR="00CE369E" w:rsidRPr="008B67F1" w:rsidRDefault="00CE369E" w:rsidP="008B67F1">
      <w:pPr>
        <w:pStyle w:val="Noidung"/>
      </w:pPr>
      <w:r w:rsidRPr="008B67F1">
        <w:lastRenderedPageBreak/>
        <w:tab/>
        <w:t>D</w:t>
      </w:r>
      <w:r w:rsidRPr="008B67F1">
        <w:tab/>
      </w:r>
      <w:r w:rsidRPr="008B67F1">
        <w:tab/>
        <w:t>: Lượng chiếm nước của tàu (t)</w:t>
      </w:r>
    </w:p>
    <w:p w:rsidR="00CE369E" w:rsidRPr="008B67F1" w:rsidRDefault="00CE369E" w:rsidP="008B67F1">
      <w:pPr>
        <w:pStyle w:val="Noidung"/>
      </w:pPr>
      <w:r w:rsidRPr="008B67F1">
        <w:tab/>
        <w:t>g</w:t>
      </w:r>
      <w:r w:rsidRPr="008B67F1">
        <w:tab/>
      </w:r>
      <w:r w:rsidRPr="008B67F1">
        <w:tab/>
        <w:t>: Gia tốc trọng trường 9.81m/s</w:t>
      </w:r>
      <w:r w:rsidRPr="0076022A">
        <w:rPr>
          <w:vertAlign w:val="superscript"/>
        </w:rPr>
        <w:t>2</w:t>
      </w:r>
    </w:p>
    <w:p w:rsidR="00CE369E" w:rsidRPr="008B67F1" w:rsidRDefault="00CE369E" w:rsidP="008B67F1">
      <w:pPr>
        <w:pStyle w:val="Noidung"/>
      </w:pPr>
      <w:r w:rsidRPr="008B67F1">
        <w:tab/>
        <w:t>lw2 = 1.5 lw1</w:t>
      </w:r>
      <w:r w:rsidRPr="008B67F1">
        <w:tab/>
        <w:t>: Tay đòn nghiêng do tác động của gió dật, m</w:t>
      </w:r>
    </w:p>
    <w:p w:rsidR="00CE369E" w:rsidRPr="008B67F1" w:rsidRDefault="00CE369E" w:rsidP="008B67F1">
      <w:pPr>
        <w:pStyle w:val="Noidung"/>
      </w:pPr>
      <w:r w:rsidRPr="008B67F1">
        <w:t xml:space="preserve">Biên độ chòng chành </w:t>
      </w:r>
      <w:r w:rsidRPr="008B67F1">
        <w:sym w:font="Symbol" w:char="F071"/>
      </w:r>
      <w:r w:rsidRPr="008B67F1">
        <w:t>r (o) của tàu hông tròn được tính theo công thức</w:t>
      </w:r>
    </w:p>
    <w:p w:rsidR="00CE369E" w:rsidRPr="008B67F1" w:rsidRDefault="0076022A" w:rsidP="008B67F1">
      <w:pPr>
        <w:pStyle w:val="Noidung"/>
      </w:pPr>
      <w:r>
        <w:tab/>
      </w:r>
      <w:r>
        <w:tab/>
      </w:r>
      <w:r>
        <w:tab/>
      </w:r>
      <w:r w:rsidR="00CE369E" w:rsidRPr="008B67F1">
        <w:object w:dxaOrig="1980" w:dyaOrig="380">
          <v:shape id="_x0000_i1084" type="#_x0000_t75" style="width:98.55pt;height:18.95pt" o:ole="">
            <v:imagedata r:id="rId142" o:title=""/>
          </v:shape>
          <o:OLEObject Type="Embed" ProgID="Equation.3" ShapeID="_x0000_i1084" DrawAspect="Content" ObjectID="_1556956957" r:id="rId143"/>
        </w:object>
      </w:r>
      <w:r>
        <w:tab/>
      </w:r>
      <w:r>
        <w:tab/>
      </w:r>
      <w:r>
        <w:tab/>
      </w:r>
      <w:r>
        <w:tab/>
      </w:r>
      <w:r>
        <w:tab/>
        <w:t>(3.18)</w:t>
      </w:r>
    </w:p>
    <w:p w:rsidR="00CE369E" w:rsidRPr="008B67F1" w:rsidRDefault="00CE369E" w:rsidP="008B67F1">
      <w:pPr>
        <w:pStyle w:val="Noidung"/>
      </w:pPr>
      <w:r w:rsidRPr="008B67F1">
        <w:t>Trong đó:</w:t>
      </w:r>
    </w:p>
    <w:p w:rsidR="00CE369E" w:rsidRPr="008B67F1" w:rsidRDefault="00CE369E" w:rsidP="008B67F1">
      <w:pPr>
        <w:pStyle w:val="Noidung"/>
      </w:pPr>
      <w:r w:rsidRPr="008B67F1">
        <w:tab/>
        <w:t>k</w:t>
      </w:r>
      <w:r w:rsidRPr="008B67F1">
        <w:tab/>
      </w:r>
      <w:r w:rsidRPr="008B67F1">
        <w:tab/>
        <w:t>: Hệ số giảm chòng chành được lấy như sau</w:t>
      </w:r>
    </w:p>
    <w:p w:rsidR="00CE369E" w:rsidRPr="008B67F1" w:rsidRDefault="0076022A" w:rsidP="008B67F1">
      <w:pPr>
        <w:pStyle w:val="Noidung"/>
      </w:pPr>
      <w:r>
        <w:tab/>
      </w:r>
      <w:r w:rsidR="00CE369E" w:rsidRPr="008B67F1">
        <w:t>k = 1,0 đối với tàu hông tròn không có vây hông hoặc sống đáy giảm lắc;</w:t>
      </w:r>
    </w:p>
    <w:p w:rsidR="00CE369E" w:rsidRPr="008B67F1" w:rsidRDefault="0076022A" w:rsidP="008B67F1">
      <w:pPr>
        <w:pStyle w:val="Noidung"/>
      </w:pPr>
      <w:r>
        <w:tab/>
      </w:r>
      <w:r w:rsidR="00CE369E" w:rsidRPr="008B67F1">
        <w:t>k = 0,7 đối với tàu có hông gãy góc;</w:t>
      </w:r>
    </w:p>
    <w:p w:rsidR="00CE369E" w:rsidRPr="008B67F1" w:rsidRDefault="0076022A" w:rsidP="008B67F1">
      <w:pPr>
        <w:pStyle w:val="Noidung"/>
      </w:pPr>
      <w:r>
        <w:tab/>
      </w:r>
      <w:r w:rsidR="00CE369E" w:rsidRPr="008B67F1">
        <w:t xml:space="preserve">k được lấy theo </w:t>
      </w:r>
      <w:r>
        <w:t>bảng 3.1</w:t>
      </w:r>
      <w:r w:rsidR="00CE369E" w:rsidRPr="008B67F1">
        <w:t xml:space="preserve"> nếu tàu có vây hông hoặc sống đáy giảm lắc hoặc có cả hai. </w:t>
      </w:r>
    </w:p>
    <w:p w:rsidR="00CE369E" w:rsidRPr="008B67F1" w:rsidRDefault="0076022A" w:rsidP="008B67F1">
      <w:pPr>
        <w:pStyle w:val="Noidung"/>
      </w:pPr>
      <w:r>
        <w:tab/>
        <w:t>X1, X2</w:t>
      </w:r>
      <w:r>
        <w:tab/>
      </w:r>
      <w:r w:rsidR="00CE369E" w:rsidRPr="008B67F1">
        <w:t xml:space="preserve">: Hệ số lấy theo </w:t>
      </w:r>
      <w:r>
        <w:t>bảng 3.2 và bảng 3.3</w:t>
      </w:r>
      <w:r w:rsidR="00422C9A">
        <w:t>;</w:t>
      </w:r>
    </w:p>
    <w:p w:rsidR="00CE369E" w:rsidRPr="008B67F1" w:rsidRDefault="0076022A" w:rsidP="008B67F1">
      <w:pPr>
        <w:pStyle w:val="Noidung"/>
      </w:pPr>
      <w:r>
        <w:tab/>
      </w:r>
      <w:r>
        <w:tab/>
      </w:r>
      <w:r>
        <w:tab/>
      </w:r>
      <w:r w:rsidR="00CE369E" w:rsidRPr="008B67F1">
        <w:object w:dxaOrig="1800" w:dyaOrig="620">
          <v:shape id="_x0000_i1085" type="#_x0000_t75" style="width:90.2pt;height:31.85pt" o:ole="">
            <v:imagedata r:id="rId144" o:title=""/>
          </v:shape>
          <o:OLEObject Type="Embed" ProgID="Equation.3" ShapeID="_x0000_i1085" DrawAspect="Content" ObjectID="_1556956958" r:id="rId145"/>
        </w:object>
      </w:r>
      <w:r w:rsidR="00CE369E" w:rsidRPr="008B67F1">
        <w:tab/>
      </w:r>
      <w:r>
        <w:tab/>
      </w:r>
      <w:r>
        <w:tab/>
      </w:r>
      <w:r>
        <w:tab/>
      </w:r>
      <w:r>
        <w:tab/>
        <w:t>(3.19)</w:t>
      </w:r>
    </w:p>
    <w:p w:rsidR="00CE369E" w:rsidRPr="008B67F1" w:rsidRDefault="00422C9A" w:rsidP="008B67F1">
      <w:pPr>
        <w:pStyle w:val="Noidung"/>
      </w:pPr>
      <w:r>
        <w:t>V</w:t>
      </w:r>
      <w:r w:rsidR="00CE369E" w:rsidRPr="008B67F1">
        <w:t xml:space="preserve">ới OG - khoảng cách từ trọng tâm tàu đến mặt phẳng đường nước (dấu OG&gt;0 nếu trọng tâm G nằm trên mặt phẳng đường nước và ngược lại; d - mớn nước định hình trung bình của tàu. </w:t>
      </w:r>
    </w:p>
    <w:p w:rsidR="00CE369E" w:rsidRPr="008B67F1" w:rsidRDefault="00CE369E" w:rsidP="008B67F1">
      <w:pPr>
        <w:pStyle w:val="Noidung"/>
      </w:pPr>
      <w:r w:rsidRPr="008B67F1">
        <w:t>S</w:t>
      </w:r>
      <w:r w:rsidRPr="008B67F1">
        <w:tab/>
        <w:t xml:space="preserve">: Hệ số lấy theo bảng </w:t>
      </w:r>
      <w:r w:rsidR="00422C9A">
        <w:t>3.4</w:t>
      </w:r>
      <w:r w:rsidRPr="008B67F1">
        <w:t xml:space="preserve"> phụ thuộc chu kỳ chòng chành T(giây)</w:t>
      </w:r>
    </w:p>
    <w:p w:rsidR="00CE369E" w:rsidRPr="008B67F1" w:rsidRDefault="00422C9A" w:rsidP="008B67F1">
      <w:pPr>
        <w:pStyle w:val="Noidung"/>
      </w:pPr>
      <w:r>
        <w:tab/>
      </w:r>
      <w:r>
        <w:tab/>
      </w:r>
      <w:r>
        <w:tab/>
      </w:r>
      <w:r w:rsidR="00CE369E" w:rsidRPr="008B67F1">
        <w:object w:dxaOrig="1100" w:dyaOrig="660">
          <v:shape id="_x0000_i1086" type="#_x0000_t75" style="width:53.8pt;height:32.6pt" o:ole="">
            <v:imagedata r:id="rId146" o:title=""/>
          </v:shape>
          <o:OLEObject Type="Embed" ProgID="Equation.3" ShapeID="_x0000_i1086" DrawAspect="Content" ObjectID="_1556956959" r:id="rId147"/>
        </w:object>
      </w:r>
      <w:r>
        <w:tab/>
      </w:r>
      <w:r>
        <w:tab/>
      </w:r>
      <w:r>
        <w:tab/>
      </w:r>
      <w:r>
        <w:tab/>
      </w:r>
      <w:r>
        <w:tab/>
      </w:r>
      <w:r>
        <w:tab/>
        <w:t>(3.10)</w:t>
      </w:r>
    </w:p>
    <w:p w:rsidR="00CE369E" w:rsidRPr="00D31F92" w:rsidRDefault="00CE369E" w:rsidP="008B67F1">
      <w:pPr>
        <w:pStyle w:val="Noidung"/>
      </w:pPr>
      <w:r w:rsidRPr="008B67F1">
        <w:t>A</w:t>
      </w:r>
      <w:r w:rsidRPr="00422C9A">
        <w:rPr>
          <w:vertAlign w:val="subscript"/>
        </w:rPr>
        <w:t>k</w:t>
      </w:r>
      <w:r w:rsidRPr="008B67F1">
        <w:t xml:space="preserve"> là diện tích hình bao tổng cộng của các vây hông hoặc diện tích hình chiếu cạnh của vây đáy hoặc</w:t>
      </w:r>
      <w:r w:rsidRPr="00D31F92">
        <w:t xml:space="preserve"> tổng của hai diện tích đó (</w:t>
      </w:r>
      <w:r w:rsidRPr="00D31F92">
        <w:rPr>
          <w:i/>
        </w:rPr>
        <w:t>m</w:t>
      </w:r>
      <w:r w:rsidRPr="00D31F92">
        <w:rPr>
          <w:i/>
          <w:vertAlign w:val="superscript"/>
        </w:rPr>
        <w:t>2</w:t>
      </w:r>
      <w:r w:rsidRPr="00D31F92">
        <w:t>)</w:t>
      </w:r>
    </w:p>
    <w:p w:rsidR="00CE369E" w:rsidRPr="0026210E" w:rsidRDefault="00422C9A" w:rsidP="00CE369E">
      <w:pPr>
        <w:pStyle w:val="Bang-Tieude"/>
        <w:rPr>
          <w:szCs w:val="22"/>
        </w:rPr>
      </w:pPr>
      <w:r w:rsidRPr="0026210E">
        <w:rPr>
          <w:szCs w:val="22"/>
        </w:rPr>
        <w:t>Bảng 3.1:</w:t>
      </w:r>
      <w:r w:rsidR="00CE369E" w:rsidRPr="0026210E">
        <w:rPr>
          <w:szCs w:val="22"/>
        </w:rPr>
        <w:t xml:space="preserve"> </w:t>
      </w:r>
      <w:bookmarkStart w:id="42" w:name="_Ref264320654"/>
      <w:r w:rsidR="00CE369E" w:rsidRPr="0026210E">
        <w:rPr>
          <w:szCs w:val="22"/>
        </w:rPr>
        <w:t>Hệ số k</w:t>
      </w:r>
      <w:bookmarkEnd w:id="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3"/>
        <w:gridCol w:w="933"/>
        <w:gridCol w:w="933"/>
        <w:gridCol w:w="933"/>
        <w:gridCol w:w="933"/>
        <w:gridCol w:w="933"/>
        <w:gridCol w:w="934"/>
        <w:gridCol w:w="934"/>
        <w:gridCol w:w="933"/>
      </w:tblGrid>
      <w:tr w:rsidR="00CE369E" w:rsidRPr="00D31F92" w:rsidTr="00CE369E">
        <w:trPr>
          <w:jc w:val="center"/>
        </w:trPr>
        <w:tc>
          <w:tcPr>
            <w:tcW w:w="1063" w:type="dxa"/>
            <w:vAlign w:val="center"/>
          </w:tcPr>
          <w:p w:rsidR="00CE369E" w:rsidRPr="00D31F92" w:rsidRDefault="00CE369E" w:rsidP="00CE369E">
            <w:pPr>
              <w:pStyle w:val="Noidung"/>
              <w:spacing w:before="0" w:after="0"/>
              <w:ind w:firstLine="0"/>
              <w:rPr>
                <w:sz w:val="22"/>
                <w:szCs w:val="22"/>
              </w:rPr>
            </w:pPr>
            <w:r w:rsidRPr="00D31F92">
              <w:rPr>
                <w:position w:val="-24"/>
                <w:sz w:val="22"/>
                <w:szCs w:val="22"/>
              </w:rPr>
              <w:object w:dxaOrig="800" w:dyaOrig="620">
                <v:shape id="_x0000_i1087" type="#_x0000_t75" style="width:39.4pt;height:31.85pt" o:ole="">
                  <v:imagedata r:id="rId148" o:title=""/>
                </v:shape>
                <o:OLEObject Type="Embed" ProgID="Equation.3" ShapeID="_x0000_i1087" DrawAspect="Content" ObjectID="_1556956960" r:id="rId149"/>
              </w:objec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0</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1</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1.5</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2</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2.5</w:t>
            </w:r>
          </w:p>
        </w:tc>
        <w:tc>
          <w:tcPr>
            <w:tcW w:w="934" w:type="dxa"/>
            <w:vAlign w:val="center"/>
          </w:tcPr>
          <w:p w:rsidR="00CE369E" w:rsidRPr="00D31F92" w:rsidRDefault="00CE369E" w:rsidP="00CE369E">
            <w:pPr>
              <w:pStyle w:val="Noidung"/>
              <w:spacing w:before="0" w:after="0"/>
              <w:ind w:firstLine="0"/>
              <w:rPr>
                <w:sz w:val="22"/>
                <w:szCs w:val="22"/>
              </w:rPr>
            </w:pPr>
            <w:r w:rsidRPr="00D31F92">
              <w:rPr>
                <w:sz w:val="22"/>
                <w:szCs w:val="22"/>
              </w:rPr>
              <w:t>3</w:t>
            </w:r>
          </w:p>
        </w:tc>
        <w:tc>
          <w:tcPr>
            <w:tcW w:w="934" w:type="dxa"/>
            <w:vAlign w:val="center"/>
          </w:tcPr>
          <w:p w:rsidR="00CE369E" w:rsidRPr="00D31F92" w:rsidRDefault="00CE369E" w:rsidP="00CE369E">
            <w:pPr>
              <w:pStyle w:val="Noidung"/>
              <w:spacing w:before="0" w:after="0"/>
              <w:ind w:firstLine="0"/>
              <w:rPr>
                <w:sz w:val="22"/>
                <w:szCs w:val="22"/>
              </w:rPr>
            </w:pPr>
            <w:r w:rsidRPr="00D31F92">
              <w:rPr>
                <w:sz w:val="22"/>
                <w:szCs w:val="22"/>
              </w:rPr>
              <w:t>3.5</w:t>
            </w:r>
          </w:p>
        </w:tc>
        <w:tc>
          <w:tcPr>
            <w:tcW w:w="933" w:type="dxa"/>
            <w:vAlign w:val="center"/>
          </w:tcPr>
          <w:p w:rsidR="00CE369E" w:rsidRPr="00D31F92" w:rsidRDefault="00CE369E" w:rsidP="00CE369E">
            <w:pPr>
              <w:pStyle w:val="Noidung"/>
              <w:spacing w:before="0" w:after="0"/>
              <w:ind w:firstLine="0"/>
              <w:rPr>
                <w:sz w:val="22"/>
                <w:szCs w:val="22"/>
              </w:rPr>
            </w:pPr>
            <w:r w:rsidRPr="00D31F92">
              <w:rPr>
                <w:rFonts w:cs="Arial"/>
                <w:sz w:val="22"/>
                <w:szCs w:val="22"/>
              </w:rPr>
              <w:t xml:space="preserve">≥ </w:t>
            </w:r>
            <w:r w:rsidRPr="00D31F92">
              <w:rPr>
                <w:sz w:val="22"/>
                <w:szCs w:val="22"/>
              </w:rPr>
              <w:t>4</w:t>
            </w:r>
          </w:p>
        </w:tc>
      </w:tr>
      <w:tr w:rsidR="00CE369E" w:rsidRPr="00D31F92" w:rsidTr="00CE369E">
        <w:trPr>
          <w:trHeight w:val="521"/>
          <w:jc w:val="center"/>
        </w:trPr>
        <w:tc>
          <w:tcPr>
            <w:tcW w:w="1063" w:type="dxa"/>
            <w:vAlign w:val="center"/>
          </w:tcPr>
          <w:p w:rsidR="00CE369E" w:rsidRPr="00D31F92" w:rsidRDefault="00CE369E" w:rsidP="00CE369E">
            <w:pPr>
              <w:pStyle w:val="Noidung"/>
              <w:spacing w:before="0" w:after="0"/>
              <w:ind w:firstLine="0"/>
              <w:rPr>
                <w:i/>
                <w:sz w:val="22"/>
                <w:szCs w:val="22"/>
              </w:rPr>
            </w:pPr>
            <w:r w:rsidRPr="00D31F92">
              <w:rPr>
                <w:i/>
                <w:sz w:val="22"/>
                <w:szCs w:val="22"/>
              </w:rPr>
              <w:t>K</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1,00</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0,98</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0,95</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0,88</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0,79</w:t>
            </w:r>
          </w:p>
        </w:tc>
        <w:tc>
          <w:tcPr>
            <w:tcW w:w="934" w:type="dxa"/>
            <w:vAlign w:val="center"/>
          </w:tcPr>
          <w:p w:rsidR="00CE369E" w:rsidRPr="00D31F92" w:rsidRDefault="00CE369E" w:rsidP="00CE369E">
            <w:pPr>
              <w:pStyle w:val="Noidung"/>
              <w:spacing w:before="0" w:after="0"/>
              <w:ind w:firstLine="0"/>
              <w:rPr>
                <w:sz w:val="22"/>
                <w:szCs w:val="22"/>
              </w:rPr>
            </w:pPr>
            <w:r w:rsidRPr="00D31F92">
              <w:rPr>
                <w:sz w:val="22"/>
                <w:szCs w:val="22"/>
              </w:rPr>
              <w:t>0,74</w:t>
            </w:r>
          </w:p>
        </w:tc>
        <w:tc>
          <w:tcPr>
            <w:tcW w:w="934" w:type="dxa"/>
            <w:vAlign w:val="center"/>
          </w:tcPr>
          <w:p w:rsidR="00CE369E" w:rsidRPr="00D31F92" w:rsidRDefault="00CE369E" w:rsidP="00CE369E">
            <w:pPr>
              <w:pStyle w:val="Noidung"/>
              <w:spacing w:before="0" w:after="0"/>
              <w:ind w:firstLine="0"/>
              <w:rPr>
                <w:sz w:val="22"/>
                <w:szCs w:val="22"/>
              </w:rPr>
            </w:pPr>
            <w:r w:rsidRPr="00D31F92">
              <w:rPr>
                <w:sz w:val="22"/>
                <w:szCs w:val="22"/>
              </w:rPr>
              <w:t>0,72</w:t>
            </w:r>
          </w:p>
        </w:tc>
        <w:tc>
          <w:tcPr>
            <w:tcW w:w="933" w:type="dxa"/>
            <w:vAlign w:val="center"/>
          </w:tcPr>
          <w:p w:rsidR="00CE369E" w:rsidRPr="00D31F92" w:rsidRDefault="00CE369E" w:rsidP="00CE369E">
            <w:pPr>
              <w:pStyle w:val="Noidung"/>
              <w:spacing w:before="0" w:after="0"/>
              <w:ind w:firstLine="0"/>
              <w:rPr>
                <w:sz w:val="22"/>
                <w:szCs w:val="22"/>
              </w:rPr>
            </w:pPr>
            <w:r w:rsidRPr="00D31F92">
              <w:rPr>
                <w:sz w:val="22"/>
                <w:szCs w:val="22"/>
              </w:rPr>
              <w:t>0,70</w:t>
            </w:r>
          </w:p>
        </w:tc>
      </w:tr>
    </w:tbl>
    <w:p w:rsidR="00CE369E" w:rsidRPr="0026210E" w:rsidRDefault="00422C9A" w:rsidP="00CE369E">
      <w:pPr>
        <w:pStyle w:val="Bang-Tieude"/>
        <w:rPr>
          <w:szCs w:val="22"/>
        </w:rPr>
      </w:pPr>
      <w:r w:rsidRPr="0026210E">
        <w:rPr>
          <w:szCs w:val="22"/>
        </w:rPr>
        <w:t xml:space="preserve">Bảng 3.2: </w:t>
      </w:r>
      <w:r w:rsidR="00CE369E" w:rsidRPr="0026210E">
        <w:rPr>
          <w:szCs w:val="22"/>
        </w:rPr>
        <w:t xml:space="preserve"> </w:t>
      </w:r>
      <w:bookmarkStart w:id="43" w:name="_Ref264320670"/>
      <w:r w:rsidR="00CE369E" w:rsidRPr="0026210E">
        <w:rPr>
          <w:szCs w:val="22"/>
        </w:rPr>
        <w:t>Hệ số X1</w:t>
      </w:r>
      <w:bookmarkEnd w:id="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649"/>
        <w:gridCol w:w="646"/>
        <w:gridCol w:w="647"/>
        <w:gridCol w:w="645"/>
        <w:gridCol w:w="645"/>
        <w:gridCol w:w="647"/>
        <w:gridCol w:w="645"/>
        <w:gridCol w:w="645"/>
        <w:gridCol w:w="647"/>
        <w:gridCol w:w="646"/>
        <w:gridCol w:w="645"/>
        <w:gridCol w:w="648"/>
      </w:tblGrid>
      <w:tr w:rsidR="00CE369E" w:rsidRPr="00D31F92" w:rsidTr="00CE369E">
        <w:trPr>
          <w:jc w:val="center"/>
        </w:trPr>
        <w:tc>
          <w:tcPr>
            <w:tcW w:w="774" w:type="dxa"/>
            <w:vAlign w:val="center"/>
          </w:tcPr>
          <w:p w:rsidR="00CE369E" w:rsidRPr="00D31F92" w:rsidRDefault="00CE369E" w:rsidP="00CE369E">
            <w:pPr>
              <w:pStyle w:val="Noidung"/>
              <w:spacing w:before="0" w:after="0"/>
              <w:ind w:firstLine="0"/>
              <w:rPr>
                <w:sz w:val="22"/>
                <w:szCs w:val="22"/>
              </w:rPr>
            </w:pPr>
            <w:r w:rsidRPr="00D31F92">
              <w:rPr>
                <w:sz w:val="22"/>
                <w:szCs w:val="22"/>
              </w:rPr>
              <w:t>B/d</w:t>
            </w:r>
          </w:p>
        </w:tc>
        <w:tc>
          <w:tcPr>
            <w:tcW w:w="649" w:type="dxa"/>
            <w:vAlign w:val="center"/>
          </w:tcPr>
          <w:p w:rsidR="00CE369E" w:rsidRPr="00D31F92" w:rsidRDefault="00CE369E" w:rsidP="00CE369E">
            <w:pPr>
              <w:pStyle w:val="Noidung"/>
              <w:spacing w:before="0" w:after="0"/>
              <w:ind w:firstLine="0"/>
              <w:rPr>
                <w:sz w:val="22"/>
                <w:szCs w:val="22"/>
              </w:rPr>
            </w:pPr>
            <w:r w:rsidRPr="00D31F92">
              <w:rPr>
                <w:sz w:val="22"/>
                <w:szCs w:val="22"/>
              </w:rPr>
              <w:t>≤2,4</w:t>
            </w:r>
          </w:p>
        </w:tc>
        <w:tc>
          <w:tcPr>
            <w:tcW w:w="646" w:type="dxa"/>
            <w:vAlign w:val="center"/>
          </w:tcPr>
          <w:p w:rsidR="00CE369E" w:rsidRPr="00D31F92" w:rsidRDefault="00CE369E" w:rsidP="00CE369E">
            <w:pPr>
              <w:pStyle w:val="Noidung"/>
              <w:spacing w:before="0" w:after="0"/>
              <w:ind w:firstLine="0"/>
              <w:rPr>
                <w:sz w:val="22"/>
                <w:szCs w:val="22"/>
              </w:rPr>
            </w:pPr>
            <w:r w:rsidRPr="00D31F92">
              <w:rPr>
                <w:sz w:val="22"/>
                <w:szCs w:val="22"/>
              </w:rPr>
              <w:t>2,5</w:t>
            </w:r>
          </w:p>
        </w:tc>
        <w:tc>
          <w:tcPr>
            <w:tcW w:w="647" w:type="dxa"/>
            <w:vAlign w:val="center"/>
          </w:tcPr>
          <w:p w:rsidR="00CE369E" w:rsidRPr="00D31F92" w:rsidRDefault="00CE369E" w:rsidP="00CE369E">
            <w:pPr>
              <w:pStyle w:val="Noidung"/>
              <w:spacing w:before="0" w:after="0"/>
              <w:ind w:firstLine="0"/>
              <w:rPr>
                <w:sz w:val="22"/>
                <w:szCs w:val="22"/>
              </w:rPr>
            </w:pPr>
            <w:r w:rsidRPr="00D31F92">
              <w:rPr>
                <w:sz w:val="22"/>
                <w:szCs w:val="22"/>
              </w:rPr>
              <w:t>2,6</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2,7</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2,8</w:t>
            </w:r>
          </w:p>
        </w:tc>
        <w:tc>
          <w:tcPr>
            <w:tcW w:w="647" w:type="dxa"/>
            <w:vAlign w:val="center"/>
          </w:tcPr>
          <w:p w:rsidR="00CE369E" w:rsidRPr="00D31F92" w:rsidRDefault="00CE369E" w:rsidP="00CE369E">
            <w:pPr>
              <w:pStyle w:val="Noidung"/>
              <w:spacing w:before="0" w:after="0"/>
              <w:ind w:firstLine="0"/>
              <w:rPr>
                <w:sz w:val="22"/>
                <w:szCs w:val="22"/>
              </w:rPr>
            </w:pPr>
            <w:r w:rsidRPr="00D31F92">
              <w:rPr>
                <w:sz w:val="22"/>
                <w:szCs w:val="22"/>
              </w:rPr>
              <w:t>2,9</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3,0</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3,1</w:t>
            </w:r>
          </w:p>
        </w:tc>
        <w:tc>
          <w:tcPr>
            <w:tcW w:w="647" w:type="dxa"/>
            <w:vAlign w:val="center"/>
          </w:tcPr>
          <w:p w:rsidR="00CE369E" w:rsidRPr="00D31F92" w:rsidRDefault="00CE369E" w:rsidP="00CE369E">
            <w:pPr>
              <w:pStyle w:val="Noidung"/>
              <w:spacing w:before="0" w:after="0"/>
              <w:ind w:firstLine="0"/>
              <w:rPr>
                <w:sz w:val="22"/>
                <w:szCs w:val="22"/>
              </w:rPr>
            </w:pPr>
            <w:r w:rsidRPr="00D31F92">
              <w:rPr>
                <w:sz w:val="22"/>
                <w:szCs w:val="22"/>
              </w:rPr>
              <w:t>3,2</w:t>
            </w:r>
          </w:p>
        </w:tc>
        <w:tc>
          <w:tcPr>
            <w:tcW w:w="646" w:type="dxa"/>
            <w:vAlign w:val="center"/>
          </w:tcPr>
          <w:p w:rsidR="00CE369E" w:rsidRPr="00D31F92" w:rsidRDefault="00CE369E" w:rsidP="00CE369E">
            <w:pPr>
              <w:pStyle w:val="Noidung"/>
              <w:spacing w:before="0" w:after="0"/>
              <w:ind w:firstLine="0"/>
              <w:rPr>
                <w:sz w:val="22"/>
                <w:szCs w:val="22"/>
              </w:rPr>
            </w:pPr>
            <w:r w:rsidRPr="00D31F92">
              <w:rPr>
                <w:sz w:val="22"/>
                <w:szCs w:val="22"/>
              </w:rPr>
              <w:t>3,3</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3,4</w:t>
            </w:r>
          </w:p>
        </w:tc>
        <w:tc>
          <w:tcPr>
            <w:tcW w:w="648" w:type="dxa"/>
            <w:vAlign w:val="center"/>
          </w:tcPr>
          <w:p w:rsidR="00CE369E" w:rsidRPr="00D31F92" w:rsidRDefault="00CE369E" w:rsidP="00CE369E">
            <w:pPr>
              <w:pStyle w:val="Noidung"/>
              <w:spacing w:before="0" w:after="0"/>
              <w:ind w:firstLine="0"/>
              <w:rPr>
                <w:sz w:val="22"/>
                <w:szCs w:val="22"/>
              </w:rPr>
            </w:pPr>
            <w:r w:rsidRPr="00D31F92">
              <w:rPr>
                <w:sz w:val="22"/>
                <w:szCs w:val="22"/>
              </w:rPr>
              <w:t>≥3,5</w:t>
            </w:r>
          </w:p>
        </w:tc>
      </w:tr>
      <w:tr w:rsidR="00CE369E" w:rsidRPr="00D31F92" w:rsidTr="00CE369E">
        <w:trPr>
          <w:jc w:val="center"/>
        </w:trPr>
        <w:tc>
          <w:tcPr>
            <w:tcW w:w="774" w:type="dxa"/>
            <w:vAlign w:val="center"/>
          </w:tcPr>
          <w:p w:rsidR="00CE369E" w:rsidRPr="00D31F92" w:rsidRDefault="00CE369E" w:rsidP="00CE369E">
            <w:pPr>
              <w:pStyle w:val="Noidung"/>
              <w:spacing w:before="0" w:after="0"/>
              <w:ind w:firstLine="0"/>
              <w:rPr>
                <w:sz w:val="22"/>
                <w:szCs w:val="22"/>
              </w:rPr>
            </w:pPr>
            <w:r w:rsidRPr="00D31F92">
              <w:rPr>
                <w:sz w:val="22"/>
                <w:szCs w:val="22"/>
              </w:rPr>
              <w:t>X</w:t>
            </w:r>
            <w:r w:rsidRPr="00D31F92">
              <w:rPr>
                <w:sz w:val="22"/>
                <w:szCs w:val="22"/>
                <w:vertAlign w:val="subscript"/>
              </w:rPr>
              <w:t>1</w:t>
            </w:r>
          </w:p>
        </w:tc>
        <w:tc>
          <w:tcPr>
            <w:tcW w:w="649" w:type="dxa"/>
            <w:vAlign w:val="center"/>
          </w:tcPr>
          <w:p w:rsidR="00CE369E" w:rsidRPr="00D31F92" w:rsidRDefault="00CE369E" w:rsidP="00CE369E">
            <w:pPr>
              <w:pStyle w:val="Noidung"/>
              <w:spacing w:before="0" w:after="0"/>
              <w:ind w:firstLine="0"/>
              <w:rPr>
                <w:sz w:val="22"/>
                <w:szCs w:val="22"/>
              </w:rPr>
            </w:pPr>
            <w:r w:rsidRPr="00D31F92">
              <w:rPr>
                <w:sz w:val="22"/>
                <w:szCs w:val="22"/>
              </w:rPr>
              <w:t>1,00</w:t>
            </w:r>
          </w:p>
        </w:tc>
        <w:tc>
          <w:tcPr>
            <w:tcW w:w="646" w:type="dxa"/>
            <w:vAlign w:val="center"/>
          </w:tcPr>
          <w:p w:rsidR="00CE369E" w:rsidRPr="00D31F92" w:rsidRDefault="00CE369E" w:rsidP="00CE369E">
            <w:pPr>
              <w:pStyle w:val="Noidung"/>
              <w:spacing w:before="0" w:after="0"/>
              <w:ind w:firstLine="0"/>
              <w:rPr>
                <w:sz w:val="22"/>
                <w:szCs w:val="22"/>
              </w:rPr>
            </w:pPr>
            <w:r w:rsidRPr="00D31F92">
              <w:rPr>
                <w:sz w:val="22"/>
                <w:szCs w:val="22"/>
              </w:rPr>
              <w:t>0,98</w:t>
            </w:r>
          </w:p>
        </w:tc>
        <w:tc>
          <w:tcPr>
            <w:tcW w:w="647" w:type="dxa"/>
            <w:vAlign w:val="center"/>
          </w:tcPr>
          <w:p w:rsidR="00CE369E" w:rsidRPr="00D31F92" w:rsidRDefault="00CE369E" w:rsidP="00CE369E">
            <w:pPr>
              <w:pStyle w:val="Noidung"/>
              <w:spacing w:before="0" w:after="0"/>
              <w:ind w:firstLine="0"/>
              <w:rPr>
                <w:sz w:val="22"/>
                <w:szCs w:val="22"/>
              </w:rPr>
            </w:pPr>
            <w:r w:rsidRPr="00D31F92">
              <w:rPr>
                <w:sz w:val="22"/>
                <w:szCs w:val="22"/>
              </w:rPr>
              <w:t>0,96</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0,95</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0,93</w:t>
            </w:r>
          </w:p>
        </w:tc>
        <w:tc>
          <w:tcPr>
            <w:tcW w:w="647" w:type="dxa"/>
            <w:vAlign w:val="center"/>
          </w:tcPr>
          <w:p w:rsidR="00CE369E" w:rsidRPr="00D31F92" w:rsidRDefault="00CE369E" w:rsidP="00CE369E">
            <w:pPr>
              <w:pStyle w:val="Noidung"/>
              <w:spacing w:before="0" w:after="0"/>
              <w:ind w:firstLine="0"/>
              <w:rPr>
                <w:sz w:val="22"/>
                <w:szCs w:val="22"/>
              </w:rPr>
            </w:pPr>
            <w:r w:rsidRPr="00D31F92">
              <w:rPr>
                <w:sz w:val="22"/>
                <w:szCs w:val="22"/>
              </w:rPr>
              <w:t>0,91</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0,90</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0,88</w:t>
            </w:r>
          </w:p>
        </w:tc>
        <w:tc>
          <w:tcPr>
            <w:tcW w:w="647" w:type="dxa"/>
            <w:vAlign w:val="center"/>
          </w:tcPr>
          <w:p w:rsidR="00CE369E" w:rsidRPr="00D31F92" w:rsidRDefault="00CE369E" w:rsidP="00CE369E">
            <w:pPr>
              <w:pStyle w:val="Noidung"/>
              <w:spacing w:before="0" w:after="0"/>
              <w:ind w:firstLine="0"/>
              <w:rPr>
                <w:sz w:val="22"/>
                <w:szCs w:val="22"/>
              </w:rPr>
            </w:pPr>
            <w:r w:rsidRPr="00D31F92">
              <w:rPr>
                <w:sz w:val="22"/>
                <w:szCs w:val="22"/>
              </w:rPr>
              <w:t>0,86</w:t>
            </w:r>
          </w:p>
        </w:tc>
        <w:tc>
          <w:tcPr>
            <w:tcW w:w="646" w:type="dxa"/>
            <w:vAlign w:val="center"/>
          </w:tcPr>
          <w:p w:rsidR="00CE369E" w:rsidRPr="00D31F92" w:rsidRDefault="00CE369E" w:rsidP="00CE369E">
            <w:pPr>
              <w:pStyle w:val="Noidung"/>
              <w:spacing w:before="0" w:after="0"/>
              <w:ind w:firstLine="0"/>
              <w:rPr>
                <w:sz w:val="22"/>
                <w:szCs w:val="22"/>
              </w:rPr>
            </w:pPr>
            <w:r w:rsidRPr="00D31F92">
              <w:rPr>
                <w:sz w:val="22"/>
                <w:szCs w:val="22"/>
              </w:rPr>
              <w:t>0,84</w:t>
            </w:r>
          </w:p>
        </w:tc>
        <w:tc>
          <w:tcPr>
            <w:tcW w:w="645" w:type="dxa"/>
            <w:vAlign w:val="center"/>
          </w:tcPr>
          <w:p w:rsidR="00CE369E" w:rsidRPr="00D31F92" w:rsidRDefault="00CE369E" w:rsidP="00CE369E">
            <w:pPr>
              <w:pStyle w:val="Noidung"/>
              <w:spacing w:before="0" w:after="0"/>
              <w:ind w:firstLine="0"/>
              <w:rPr>
                <w:sz w:val="22"/>
                <w:szCs w:val="22"/>
              </w:rPr>
            </w:pPr>
            <w:r w:rsidRPr="00D31F92">
              <w:rPr>
                <w:sz w:val="22"/>
                <w:szCs w:val="22"/>
              </w:rPr>
              <w:t>0,82</w:t>
            </w:r>
          </w:p>
        </w:tc>
        <w:tc>
          <w:tcPr>
            <w:tcW w:w="648" w:type="dxa"/>
            <w:vAlign w:val="center"/>
          </w:tcPr>
          <w:p w:rsidR="00CE369E" w:rsidRPr="00D31F92" w:rsidRDefault="00CE369E" w:rsidP="00CE369E">
            <w:pPr>
              <w:pStyle w:val="Noidung"/>
              <w:spacing w:before="0" w:after="0"/>
              <w:ind w:firstLine="0"/>
              <w:rPr>
                <w:sz w:val="22"/>
                <w:szCs w:val="22"/>
              </w:rPr>
            </w:pPr>
            <w:r w:rsidRPr="00D31F92">
              <w:rPr>
                <w:sz w:val="22"/>
                <w:szCs w:val="22"/>
              </w:rPr>
              <w:t>0,80</w:t>
            </w:r>
          </w:p>
        </w:tc>
      </w:tr>
    </w:tbl>
    <w:p w:rsidR="00CE369E" w:rsidRPr="00D31F92" w:rsidRDefault="00CE369E" w:rsidP="00CE369E">
      <w:pPr>
        <w:pStyle w:val="Bang-Tieude"/>
        <w:tabs>
          <w:tab w:val="clear" w:pos="1331"/>
        </w:tabs>
        <w:jc w:val="left"/>
        <w:rPr>
          <w:sz w:val="22"/>
          <w:szCs w:val="22"/>
        </w:rPr>
      </w:pPr>
    </w:p>
    <w:p w:rsidR="00CE369E" w:rsidRPr="0026210E" w:rsidRDefault="00422C9A" w:rsidP="00CE369E">
      <w:pPr>
        <w:pStyle w:val="Bang-Tieude"/>
        <w:rPr>
          <w:szCs w:val="22"/>
        </w:rPr>
      </w:pPr>
      <w:r w:rsidRPr="0026210E">
        <w:rPr>
          <w:szCs w:val="22"/>
        </w:rPr>
        <w:t xml:space="preserve">Bảng 3.3: </w:t>
      </w:r>
      <w:r w:rsidR="00CE369E" w:rsidRPr="0026210E">
        <w:rPr>
          <w:szCs w:val="22"/>
        </w:rPr>
        <w:t xml:space="preserve"> </w:t>
      </w:r>
      <w:bookmarkStart w:id="44" w:name="_Ref264320684"/>
      <w:r w:rsidR="00CE369E" w:rsidRPr="0026210E">
        <w:rPr>
          <w:szCs w:val="22"/>
        </w:rPr>
        <w:t>Hệ số X2</w:t>
      </w:r>
      <w:bookmarkEnd w:id="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8"/>
        <w:gridCol w:w="1218"/>
        <w:gridCol w:w="1218"/>
        <w:gridCol w:w="1218"/>
        <w:gridCol w:w="1219"/>
        <w:gridCol w:w="1219"/>
        <w:gridCol w:w="1219"/>
      </w:tblGrid>
      <w:tr w:rsidR="00CE369E" w:rsidRPr="00D31F92" w:rsidTr="00CE369E">
        <w:trPr>
          <w:jc w:val="center"/>
        </w:trPr>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C</w:t>
            </w:r>
            <w:r w:rsidRPr="00D31F92">
              <w:rPr>
                <w:sz w:val="22"/>
                <w:szCs w:val="22"/>
                <w:vertAlign w:val="subscript"/>
              </w:rPr>
              <w:t>B</w:t>
            </w:r>
          </w:p>
        </w:tc>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 0,45</w:t>
            </w:r>
          </w:p>
        </w:tc>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0,50</w:t>
            </w:r>
          </w:p>
        </w:tc>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0,55</w:t>
            </w:r>
          </w:p>
        </w:tc>
        <w:tc>
          <w:tcPr>
            <w:tcW w:w="1219" w:type="dxa"/>
            <w:vAlign w:val="center"/>
          </w:tcPr>
          <w:p w:rsidR="00CE369E" w:rsidRPr="00D31F92" w:rsidRDefault="00CE369E" w:rsidP="00CE369E">
            <w:pPr>
              <w:pStyle w:val="Noidung"/>
              <w:spacing w:before="0" w:after="0"/>
              <w:ind w:firstLine="0"/>
              <w:rPr>
                <w:sz w:val="22"/>
                <w:szCs w:val="22"/>
              </w:rPr>
            </w:pPr>
            <w:r w:rsidRPr="00D31F92">
              <w:rPr>
                <w:sz w:val="22"/>
                <w:szCs w:val="22"/>
              </w:rPr>
              <w:t>0,60</w:t>
            </w:r>
          </w:p>
        </w:tc>
        <w:tc>
          <w:tcPr>
            <w:tcW w:w="1219" w:type="dxa"/>
            <w:vAlign w:val="center"/>
          </w:tcPr>
          <w:p w:rsidR="00CE369E" w:rsidRPr="00D31F92" w:rsidRDefault="00CE369E" w:rsidP="00CE369E">
            <w:pPr>
              <w:pStyle w:val="Noidung"/>
              <w:spacing w:before="0" w:after="0"/>
              <w:ind w:firstLine="0"/>
              <w:rPr>
                <w:sz w:val="22"/>
                <w:szCs w:val="22"/>
              </w:rPr>
            </w:pPr>
            <w:r w:rsidRPr="00D31F92">
              <w:rPr>
                <w:sz w:val="22"/>
                <w:szCs w:val="22"/>
              </w:rPr>
              <w:t>0,65</w:t>
            </w:r>
          </w:p>
        </w:tc>
        <w:tc>
          <w:tcPr>
            <w:tcW w:w="1219" w:type="dxa"/>
            <w:vAlign w:val="center"/>
          </w:tcPr>
          <w:p w:rsidR="00CE369E" w:rsidRPr="00D31F92" w:rsidRDefault="00CE369E" w:rsidP="00CE369E">
            <w:pPr>
              <w:pStyle w:val="Noidung"/>
              <w:spacing w:before="0" w:after="0"/>
              <w:ind w:firstLine="0"/>
              <w:rPr>
                <w:sz w:val="22"/>
                <w:szCs w:val="22"/>
              </w:rPr>
            </w:pPr>
            <w:r w:rsidRPr="00D31F92">
              <w:rPr>
                <w:sz w:val="22"/>
                <w:szCs w:val="22"/>
              </w:rPr>
              <w:t>≥ 0,70</w:t>
            </w:r>
          </w:p>
        </w:tc>
      </w:tr>
      <w:tr w:rsidR="00CE369E" w:rsidRPr="00D31F92" w:rsidTr="00CE369E">
        <w:trPr>
          <w:jc w:val="center"/>
        </w:trPr>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X</w:t>
            </w:r>
            <w:r w:rsidRPr="00D31F92">
              <w:rPr>
                <w:sz w:val="22"/>
                <w:szCs w:val="22"/>
                <w:vertAlign w:val="subscript"/>
              </w:rPr>
              <w:t>2</w:t>
            </w:r>
          </w:p>
        </w:tc>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0,75</w:t>
            </w:r>
          </w:p>
        </w:tc>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0,82</w:t>
            </w:r>
          </w:p>
        </w:tc>
        <w:tc>
          <w:tcPr>
            <w:tcW w:w="1218" w:type="dxa"/>
            <w:vAlign w:val="center"/>
          </w:tcPr>
          <w:p w:rsidR="00CE369E" w:rsidRPr="00D31F92" w:rsidRDefault="00CE369E" w:rsidP="00CE369E">
            <w:pPr>
              <w:pStyle w:val="Noidung"/>
              <w:spacing w:before="0" w:after="0"/>
              <w:ind w:firstLine="0"/>
              <w:rPr>
                <w:sz w:val="22"/>
                <w:szCs w:val="22"/>
              </w:rPr>
            </w:pPr>
            <w:r w:rsidRPr="00D31F92">
              <w:rPr>
                <w:sz w:val="22"/>
                <w:szCs w:val="22"/>
              </w:rPr>
              <w:t>0,89</w:t>
            </w:r>
          </w:p>
        </w:tc>
        <w:tc>
          <w:tcPr>
            <w:tcW w:w="1219" w:type="dxa"/>
            <w:vAlign w:val="center"/>
          </w:tcPr>
          <w:p w:rsidR="00CE369E" w:rsidRPr="00D31F92" w:rsidRDefault="00CE369E" w:rsidP="00CE369E">
            <w:pPr>
              <w:pStyle w:val="Noidung"/>
              <w:spacing w:before="0" w:after="0"/>
              <w:ind w:firstLine="0"/>
              <w:rPr>
                <w:sz w:val="22"/>
                <w:szCs w:val="22"/>
              </w:rPr>
            </w:pPr>
            <w:r w:rsidRPr="00D31F92">
              <w:rPr>
                <w:sz w:val="22"/>
                <w:szCs w:val="22"/>
              </w:rPr>
              <w:t>0,95</w:t>
            </w:r>
          </w:p>
        </w:tc>
        <w:tc>
          <w:tcPr>
            <w:tcW w:w="1219" w:type="dxa"/>
            <w:vAlign w:val="center"/>
          </w:tcPr>
          <w:p w:rsidR="00CE369E" w:rsidRPr="00D31F92" w:rsidRDefault="00CE369E" w:rsidP="00CE369E">
            <w:pPr>
              <w:pStyle w:val="Noidung"/>
              <w:spacing w:before="0" w:after="0"/>
              <w:ind w:firstLine="0"/>
              <w:rPr>
                <w:sz w:val="22"/>
                <w:szCs w:val="22"/>
              </w:rPr>
            </w:pPr>
            <w:r w:rsidRPr="00D31F92">
              <w:rPr>
                <w:sz w:val="22"/>
                <w:szCs w:val="22"/>
              </w:rPr>
              <w:t>0,97</w:t>
            </w:r>
          </w:p>
        </w:tc>
        <w:tc>
          <w:tcPr>
            <w:tcW w:w="1219" w:type="dxa"/>
            <w:vAlign w:val="center"/>
          </w:tcPr>
          <w:p w:rsidR="00CE369E" w:rsidRPr="00D31F92" w:rsidRDefault="00CE369E" w:rsidP="00CE369E">
            <w:pPr>
              <w:pStyle w:val="Noidung"/>
              <w:spacing w:before="0" w:after="0"/>
              <w:ind w:firstLine="0"/>
              <w:rPr>
                <w:sz w:val="22"/>
                <w:szCs w:val="22"/>
              </w:rPr>
            </w:pPr>
            <w:r w:rsidRPr="00D31F92">
              <w:rPr>
                <w:sz w:val="22"/>
                <w:szCs w:val="22"/>
              </w:rPr>
              <w:t>1,00</w:t>
            </w:r>
          </w:p>
        </w:tc>
      </w:tr>
    </w:tbl>
    <w:p w:rsidR="00CE369E" w:rsidRPr="00D31F92" w:rsidRDefault="00CE369E" w:rsidP="00CE369E">
      <w:pPr>
        <w:pStyle w:val="Bang-Tieude"/>
        <w:tabs>
          <w:tab w:val="clear" w:pos="1331"/>
        </w:tabs>
        <w:jc w:val="left"/>
        <w:rPr>
          <w:sz w:val="22"/>
          <w:szCs w:val="22"/>
        </w:rPr>
      </w:pPr>
    </w:p>
    <w:p w:rsidR="00CE369E" w:rsidRPr="0026210E" w:rsidRDefault="00422C9A" w:rsidP="00CE369E">
      <w:pPr>
        <w:pStyle w:val="Bang-Tieude"/>
        <w:rPr>
          <w:szCs w:val="22"/>
        </w:rPr>
      </w:pPr>
      <w:r w:rsidRPr="0026210E">
        <w:rPr>
          <w:szCs w:val="22"/>
        </w:rPr>
        <w:t xml:space="preserve">Bảng 3.4: </w:t>
      </w:r>
      <w:r w:rsidR="00CE369E" w:rsidRPr="0026210E">
        <w:rPr>
          <w:szCs w:val="22"/>
        </w:rPr>
        <w:t xml:space="preserve"> </w:t>
      </w:r>
      <w:bookmarkStart w:id="45" w:name="_Ref264320728"/>
      <w:r w:rsidR="00CE369E" w:rsidRPr="0026210E">
        <w:rPr>
          <w:szCs w:val="22"/>
        </w:rPr>
        <w:t>Hệ số S</w:t>
      </w:r>
      <w:bookmarkEnd w:id="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947"/>
        <w:gridCol w:w="947"/>
        <w:gridCol w:w="948"/>
        <w:gridCol w:w="948"/>
        <w:gridCol w:w="948"/>
        <w:gridCol w:w="948"/>
        <w:gridCol w:w="948"/>
        <w:gridCol w:w="948"/>
      </w:tblGrid>
      <w:tr w:rsidR="00CE369E" w:rsidRPr="00D31F92" w:rsidTr="00CE369E">
        <w:trPr>
          <w:jc w:val="center"/>
        </w:trPr>
        <w:tc>
          <w:tcPr>
            <w:tcW w:w="947" w:type="dxa"/>
            <w:vAlign w:val="center"/>
          </w:tcPr>
          <w:p w:rsidR="00CE369E" w:rsidRPr="00D31F92" w:rsidRDefault="00CE369E" w:rsidP="00CE369E">
            <w:pPr>
              <w:pStyle w:val="Noidung"/>
              <w:spacing w:before="0" w:after="0"/>
              <w:ind w:firstLine="0"/>
              <w:rPr>
                <w:sz w:val="22"/>
                <w:szCs w:val="22"/>
              </w:rPr>
            </w:pPr>
            <w:r w:rsidRPr="00D31F92">
              <w:rPr>
                <w:sz w:val="22"/>
                <w:szCs w:val="22"/>
              </w:rPr>
              <w:t>T(giây)</w:t>
            </w:r>
          </w:p>
        </w:tc>
        <w:tc>
          <w:tcPr>
            <w:tcW w:w="947" w:type="dxa"/>
            <w:vAlign w:val="center"/>
          </w:tcPr>
          <w:p w:rsidR="00CE369E" w:rsidRPr="00D31F92" w:rsidRDefault="00CE369E" w:rsidP="00CE369E">
            <w:pPr>
              <w:pStyle w:val="Noidung"/>
              <w:spacing w:before="0" w:after="0"/>
              <w:ind w:firstLine="0"/>
              <w:rPr>
                <w:sz w:val="22"/>
                <w:szCs w:val="22"/>
              </w:rPr>
            </w:pPr>
            <w:r w:rsidRPr="00D31F92">
              <w:rPr>
                <w:sz w:val="22"/>
                <w:szCs w:val="22"/>
              </w:rPr>
              <w:t>≤ 6</w:t>
            </w:r>
          </w:p>
        </w:tc>
        <w:tc>
          <w:tcPr>
            <w:tcW w:w="947" w:type="dxa"/>
            <w:vAlign w:val="center"/>
          </w:tcPr>
          <w:p w:rsidR="00CE369E" w:rsidRPr="00D31F92" w:rsidRDefault="00CE369E" w:rsidP="00CE369E">
            <w:pPr>
              <w:pStyle w:val="Noidung"/>
              <w:spacing w:before="0" w:after="0"/>
              <w:ind w:firstLine="0"/>
              <w:rPr>
                <w:sz w:val="22"/>
                <w:szCs w:val="22"/>
              </w:rPr>
            </w:pPr>
            <w:r w:rsidRPr="00D31F92">
              <w:rPr>
                <w:sz w:val="22"/>
                <w:szCs w:val="22"/>
              </w:rPr>
              <w:t>7</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8</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12</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14</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16</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18</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 20</w:t>
            </w:r>
          </w:p>
        </w:tc>
      </w:tr>
      <w:tr w:rsidR="00CE369E" w:rsidRPr="00D31F92" w:rsidTr="00CE369E">
        <w:trPr>
          <w:jc w:val="center"/>
        </w:trPr>
        <w:tc>
          <w:tcPr>
            <w:tcW w:w="947" w:type="dxa"/>
            <w:vAlign w:val="center"/>
          </w:tcPr>
          <w:p w:rsidR="00CE369E" w:rsidRPr="00D31F92" w:rsidRDefault="00CE369E" w:rsidP="00CE369E">
            <w:pPr>
              <w:pStyle w:val="Noidung"/>
              <w:spacing w:before="0" w:after="0"/>
              <w:ind w:firstLine="0"/>
              <w:rPr>
                <w:sz w:val="22"/>
                <w:szCs w:val="22"/>
              </w:rPr>
            </w:pPr>
            <w:r w:rsidRPr="00D31F92">
              <w:rPr>
                <w:sz w:val="22"/>
                <w:szCs w:val="22"/>
              </w:rPr>
              <w:t>S</w:t>
            </w:r>
          </w:p>
        </w:tc>
        <w:tc>
          <w:tcPr>
            <w:tcW w:w="947" w:type="dxa"/>
            <w:vAlign w:val="center"/>
          </w:tcPr>
          <w:p w:rsidR="00CE369E" w:rsidRPr="00D31F92" w:rsidRDefault="00CE369E" w:rsidP="00CE369E">
            <w:pPr>
              <w:pStyle w:val="Noidung"/>
              <w:spacing w:before="0" w:after="0"/>
              <w:ind w:firstLine="0"/>
              <w:rPr>
                <w:sz w:val="22"/>
                <w:szCs w:val="22"/>
              </w:rPr>
            </w:pPr>
            <w:r w:rsidRPr="00D31F92">
              <w:rPr>
                <w:sz w:val="22"/>
                <w:szCs w:val="22"/>
              </w:rPr>
              <w:t>0,10</w:t>
            </w:r>
          </w:p>
        </w:tc>
        <w:tc>
          <w:tcPr>
            <w:tcW w:w="947" w:type="dxa"/>
            <w:vAlign w:val="center"/>
          </w:tcPr>
          <w:p w:rsidR="00CE369E" w:rsidRPr="00D31F92" w:rsidRDefault="00CE369E" w:rsidP="00CE369E">
            <w:pPr>
              <w:pStyle w:val="Noidung"/>
              <w:spacing w:before="0" w:after="0"/>
              <w:ind w:firstLine="0"/>
              <w:rPr>
                <w:sz w:val="22"/>
                <w:szCs w:val="22"/>
              </w:rPr>
            </w:pPr>
            <w:r w:rsidRPr="00D31F92">
              <w:rPr>
                <w:sz w:val="22"/>
                <w:szCs w:val="22"/>
              </w:rPr>
              <w:t>0,098</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0,093</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0,065</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0,053</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0,044</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0,038</w:t>
            </w:r>
          </w:p>
        </w:tc>
        <w:tc>
          <w:tcPr>
            <w:tcW w:w="948" w:type="dxa"/>
            <w:vAlign w:val="center"/>
          </w:tcPr>
          <w:p w:rsidR="00CE369E" w:rsidRPr="00D31F92" w:rsidRDefault="00CE369E" w:rsidP="00CE369E">
            <w:pPr>
              <w:pStyle w:val="Noidung"/>
              <w:spacing w:before="0" w:after="0"/>
              <w:ind w:firstLine="0"/>
              <w:rPr>
                <w:sz w:val="22"/>
                <w:szCs w:val="22"/>
              </w:rPr>
            </w:pPr>
            <w:r w:rsidRPr="00D31F92">
              <w:rPr>
                <w:sz w:val="22"/>
                <w:szCs w:val="22"/>
              </w:rPr>
              <w:t>0,035</w:t>
            </w:r>
          </w:p>
        </w:tc>
      </w:tr>
    </w:tbl>
    <w:p w:rsidR="00CE369E" w:rsidRDefault="00CE369E" w:rsidP="00CA57A5">
      <w:pPr>
        <w:pStyle w:val="Tieudecap2"/>
        <w:numPr>
          <w:ilvl w:val="1"/>
          <w:numId w:val="6"/>
        </w:numPr>
      </w:pPr>
      <w:bookmarkStart w:id="46" w:name="_Toc419634617"/>
      <w:r>
        <w:lastRenderedPageBreak/>
        <w:t>Nghiêng ngang tĩnh và cách điều chỉnh</w:t>
      </w:r>
      <w:bookmarkEnd w:id="46"/>
    </w:p>
    <w:p w:rsidR="00CE369E" w:rsidRPr="008B67F1" w:rsidRDefault="00CE369E" w:rsidP="008B67F1">
      <w:pPr>
        <w:pStyle w:val="Noidung"/>
      </w:pPr>
      <w:r w:rsidRPr="008B67F1">
        <w:t>Xét một con tàu nổi</w:t>
      </w:r>
      <w:r w:rsidR="00FD62C8">
        <w:t xml:space="preserve"> thẳng đứng như trên hình 3.8</w:t>
      </w:r>
      <w:r w:rsidRPr="008B67F1">
        <w:t xml:space="preserve"> Trọng tâm tàu và tâm nổi nằm trên một đường thẳng đứng. Tổng hợp các lực tác động lên tàu bằng 0, mô men của các lực tổng hợp tính đến ky tàu cũng bằng 0.</w:t>
      </w:r>
    </w:p>
    <w:p w:rsidR="00CE369E" w:rsidRPr="00BF5129" w:rsidRDefault="00CE369E" w:rsidP="00CE369E">
      <w:pPr>
        <w:pStyle w:val="Noidung"/>
        <w:jc w:val="center"/>
        <w:rPr>
          <w:rFonts w:cs="Arial"/>
          <w:sz w:val="22"/>
        </w:rPr>
      </w:pPr>
      <w:r w:rsidRPr="00BF5129">
        <w:rPr>
          <w:rFonts w:cs="Arial"/>
          <w:noProof/>
          <w:sz w:val="22"/>
        </w:rPr>
        <w:drawing>
          <wp:inline distT="0" distB="0" distL="0" distR="0" wp14:anchorId="29DD38B1" wp14:editId="26D49CDE">
            <wp:extent cx="2505075" cy="2124075"/>
            <wp:effectExtent l="0" t="0" r="0" b="0"/>
            <wp:docPr id="47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05075" cy="2124075"/>
                    </a:xfrm>
                    <a:prstGeom prst="rect">
                      <a:avLst/>
                    </a:prstGeom>
                    <a:noFill/>
                    <a:ln>
                      <a:noFill/>
                    </a:ln>
                  </pic:spPr>
                </pic:pic>
              </a:graphicData>
            </a:graphic>
          </wp:inline>
        </w:drawing>
      </w:r>
    </w:p>
    <w:p w:rsidR="00CE369E" w:rsidRPr="004D16FF" w:rsidRDefault="00391173" w:rsidP="008B67F1">
      <w:pPr>
        <w:pStyle w:val="Hinhve"/>
        <w:rPr>
          <w:i w:val="0"/>
        </w:rPr>
      </w:pPr>
      <w:bookmarkStart w:id="47" w:name="_Ref264320999"/>
      <w:r>
        <w:rPr>
          <w:i w:val="0"/>
        </w:rPr>
        <w:t>Hình 3.9</w:t>
      </w:r>
      <w:r w:rsidR="00422C9A" w:rsidRPr="004D16FF">
        <w:rPr>
          <w:i w:val="0"/>
        </w:rPr>
        <w:t>:</w:t>
      </w:r>
      <w:r w:rsidR="00CE369E" w:rsidRPr="004D16FF">
        <w:rPr>
          <w:i w:val="0"/>
        </w:rPr>
        <w:t xml:space="preserve"> Tàu nổi cân bằng trên mặt nước yên tĩnh</w:t>
      </w:r>
      <w:bookmarkEnd w:id="47"/>
    </w:p>
    <w:p w:rsidR="00CE369E" w:rsidRPr="008B67F1" w:rsidRDefault="00CE369E" w:rsidP="00B67E90">
      <w:pPr>
        <w:pStyle w:val="Noidung"/>
        <w:spacing w:before="240"/>
      </w:pPr>
      <w:r w:rsidRPr="008B67F1">
        <w:t xml:space="preserve">Giả sử trên tàu có một vật nặng, vật nặng này dịch chuyển theo chiều ngang làm trọng tâm tàu dịch chuyển từ vị trí G đến vị trí G1 như trên </w:t>
      </w:r>
      <w:r w:rsidR="00B67E90">
        <w:t xml:space="preserve">hình 3.9 </w:t>
      </w:r>
      <w:r w:rsidRPr="008B67F1">
        <w:t>a. Sự dịch chuyển này tạo ra mô men gây nghiêng D x GG1 và con tàu sẽ nghiêng cho đến khi trọng tâm G1 và tâm nổi B1 nằm trên c</w:t>
      </w:r>
      <w:r w:rsidR="00B67E90">
        <w:t>ùng một đường thẳng đứng (Hình 3.9 b)</w:t>
      </w:r>
      <w:r w:rsidRPr="008B67F1">
        <w:t>.</w:t>
      </w:r>
    </w:p>
    <w:p w:rsidR="00CE369E" w:rsidRPr="008B67F1" w:rsidRDefault="00CE369E" w:rsidP="008B67F1">
      <w:pPr>
        <w:pStyle w:val="Noidung"/>
      </w:pPr>
      <w:r w:rsidRPr="008B67F1">
        <w:t>Tại góc nghiêng nhỏ, trọng tâm G1 và tâm nghiêng M cũng nằm trên một đường thẳng đứng. Do vậy, khi biết cao độ tâm nghiêng ngang và trọng tâm tàu ta hoàn toàn có thể xác định được góc nghiêng của tàu thông qua tam giác GG1M vuông tại G.</w:t>
      </w:r>
    </w:p>
    <w:p w:rsidR="00CE369E" w:rsidRPr="008B67F1" w:rsidRDefault="00CE369E" w:rsidP="008B67F1">
      <w:pPr>
        <w:pStyle w:val="Noidung"/>
      </w:pPr>
      <w:r w:rsidRPr="008B67F1">
        <w:t>Vị trí trọng tâm G1 hoàn toàn có thể xác định được thông qua biểu thức tính mô men đối với ki tàu...</w:t>
      </w:r>
    </w:p>
    <w:p w:rsidR="00CE369E" w:rsidRPr="00BF5129" w:rsidRDefault="00CE369E" w:rsidP="00CE369E">
      <w:pPr>
        <w:pStyle w:val="Noidung"/>
        <w:ind w:firstLine="0"/>
        <w:jc w:val="center"/>
        <w:rPr>
          <w:rFonts w:cs="Arial"/>
          <w:sz w:val="22"/>
        </w:rPr>
      </w:pPr>
      <w:r w:rsidRPr="00BF5129">
        <w:rPr>
          <w:rFonts w:cs="Arial"/>
          <w:noProof/>
          <w:sz w:val="22"/>
        </w:rPr>
        <w:drawing>
          <wp:inline distT="0" distB="0" distL="0" distR="0" wp14:anchorId="4592BDD3" wp14:editId="298924F1">
            <wp:extent cx="4143375" cy="2028825"/>
            <wp:effectExtent l="0" t="0" r="0" b="0"/>
            <wp:docPr id="47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143375" cy="2028825"/>
                    </a:xfrm>
                    <a:prstGeom prst="rect">
                      <a:avLst/>
                    </a:prstGeom>
                    <a:noFill/>
                    <a:ln>
                      <a:noFill/>
                    </a:ln>
                  </pic:spPr>
                </pic:pic>
              </a:graphicData>
            </a:graphic>
          </wp:inline>
        </w:drawing>
      </w:r>
    </w:p>
    <w:p w:rsidR="00CE369E" w:rsidRPr="004D16FF" w:rsidRDefault="00391173" w:rsidP="008B67F1">
      <w:pPr>
        <w:pStyle w:val="Hinhve"/>
        <w:rPr>
          <w:i w:val="0"/>
        </w:rPr>
      </w:pPr>
      <w:bookmarkStart w:id="48" w:name="_Ref264321042"/>
      <w:r>
        <w:rPr>
          <w:i w:val="0"/>
        </w:rPr>
        <w:t>Hình 3.10</w:t>
      </w:r>
      <w:r w:rsidR="00422C9A" w:rsidRPr="004D16FF">
        <w:rPr>
          <w:i w:val="0"/>
        </w:rPr>
        <w:t>:</w:t>
      </w:r>
      <w:r w:rsidR="00CE369E" w:rsidRPr="004D16FF">
        <w:rPr>
          <w:i w:val="0"/>
        </w:rPr>
        <w:t xml:space="preserve"> Tàu nghiêng ngang do dịch chuyển trọng vật</w:t>
      </w:r>
      <w:bookmarkEnd w:id="48"/>
    </w:p>
    <w:p w:rsidR="00CE369E" w:rsidRPr="008B67F1" w:rsidRDefault="00CE369E" w:rsidP="008B67F1">
      <w:pPr>
        <w:pStyle w:val="Noidung"/>
      </w:pPr>
      <w:r w:rsidRPr="008B67F1">
        <w:t>Ví dụ 1: Một con tàu có lượng giãn nước 6000T, KM=7.3m, KG=6.7m, nổi ở tư thế thẳng đứng. Người ta dịch chuyển một vật có trọng lượng 60 tấn trên tàu đi một đoạn 12m th</w:t>
      </w:r>
      <w:r w:rsidR="00B67E90">
        <w:t>eo chiều ngang tàu. Hãy tính góc</w:t>
      </w:r>
      <w:r w:rsidRPr="008B67F1">
        <w:t xml:space="preserve"> nghiêng cuả tàu sau khi dịch chuyển vật.</w:t>
      </w:r>
    </w:p>
    <w:p w:rsidR="00CE369E" w:rsidRPr="008B67F1" w:rsidRDefault="00CE369E" w:rsidP="008B67F1">
      <w:pPr>
        <w:pStyle w:val="Noidung"/>
      </w:pPr>
      <w:r w:rsidRPr="008B67F1">
        <w:t xml:space="preserve">Bài giải: </w:t>
      </w:r>
    </w:p>
    <w:p w:rsidR="00CE369E" w:rsidRPr="008B67F1" w:rsidRDefault="00391173" w:rsidP="008B67F1">
      <w:pPr>
        <w:pStyle w:val="Noidung"/>
      </w:pPr>
      <w:r>
        <w:t>Cách 1: Hình 3.11</w:t>
      </w:r>
      <w:r w:rsidR="00CE369E" w:rsidRPr="008B67F1">
        <w:t>a thể hiện vị trí trọng tâm G của tàu trước khi</w:t>
      </w:r>
      <w:r w:rsidR="00B67E90">
        <w:t xml:space="preserve"> </w:t>
      </w:r>
      <w:r>
        <w:t>dịch chuyển trọng vật; hình 3.11</w:t>
      </w:r>
      <w:r w:rsidR="00B67E90">
        <w:t xml:space="preserve"> b</w:t>
      </w:r>
      <w:r w:rsidR="00CE369E" w:rsidRPr="008B67F1">
        <w:t xml:space="preserve"> thể hiện trọng tâm G của tàu sau khi đã dịch chuyển trọng vật.</w:t>
      </w:r>
    </w:p>
    <w:p w:rsidR="00CE369E" w:rsidRPr="008B67F1" w:rsidRDefault="00CE369E" w:rsidP="008B67F1">
      <w:pPr>
        <w:pStyle w:val="Noidung"/>
      </w:pPr>
      <w:r w:rsidRPr="008B67F1">
        <w:lastRenderedPageBreak/>
        <w:t xml:space="preserve">Khi trọng vật được dịch chuyển theo chiều ngang thì trọng tâm của tàu cũng dịch chuyển theo chiều ngang từ vị trí G sang vị trí G1. Con tàu sẽ nghiêng một góc </w:t>
      </w:r>
      <w:r w:rsidRPr="008B67F1">
        <w:sym w:font="Symbol" w:char="F071"/>
      </w:r>
      <w:r w:rsidRPr="008B67F1">
        <w:t xml:space="preserve"> sao cho trọng tâm G1 nằm thẳng đứng bên dưới tâm nghiêng M.</w:t>
      </w:r>
    </w:p>
    <w:p w:rsidR="00CE369E" w:rsidRPr="00BF5129" w:rsidRDefault="00CE369E" w:rsidP="00CE369E">
      <w:pPr>
        <w:pStyle w:val="Noidung"/>
        <w:ind w:left="2160"/>
        <w:rPr>
          <w:rFonts w:cs="Arial"/>
          <w:sz w:val="22"/>
        </w:rPr>
      </w:pPr>
      <w:r w:rsidRPr="00BF5129">
        <w:rPr>
          <w:rFonts w:cs="Arial"/>
          <w:position w:val="-20"/>
          <w:sz w:val="22"/>
        </w:rPr>
        <w:object w:dxaOrig="2900" w:dyaOrig="540">
          <v:shape id="_x0000_i1088" type="#_x0000_t75" style="width:144.75pt;height:26.55pt" o:ole="">
            <v:imagedata r:id="rId152" o:title=""/>
          </v:shape>
          <o:OLEObject Type="Embed" ProgID="Equation.3" ShapeID="_x0000_i1088" DrawAspect="Content" ObjectID="_1556956961" r:id="rId153"/>
        </w:object>
      </w:r>
    </w:p>
    <w:p w:rsidR="00CE369E" w:rsidRPr="008B67F1" w:rsidRDefault="00CE369E" w:rsidP="008B67F1">
      <w:pPr>
        <w:pStyle w:val="Noidung"/>
      </w:pPr>
      <w:r w:rsidRPr="008B67F1">
        <w:t xml:space="preserve">Chiều cao thế vững của tàu </w:t>
      </w:r>
    </w:p>
    <w:p w:rsidR="00CE369E" w:rsidRPr="00BF5129" w:rsidRDefault="00CE369E" w:rsidP="00CE369E">
      <w:pPr>
        <w:pStyle w:val="Noidung"/>
        <w:ind w:left="2160"/>
        <w:rPr>
          <w:rFonts w:cs="Arial"/>
          <w:sz w:val="22"/>
        </w:rPr>
      </w:pPr>
      <w:r w:rsidRPr="00BF5129">
        <w:rPr>
          <w:rFonts w:cs="Arial"/>
          <w:sz w:val="22"/>
        </w:rPr>
        <w:t>GM = KM – KG = 7.3 – 6.7 = 0.6 (m)</w:t>
      </w:r>
    </w:p>
    <w:p w:rsidR="00CE369E" w:rsidRPr="008B67F1" w:rsidRDefault="00CE369E" w:rsidP="008B67F1">
      <w:pPr>
        <w:pStyle w:val="Noidung"/>
      </w:pPr>
      <w:r w:rsidRPr="008B67F1">
        <w:t>Xét tam giác GG1M có:</w:t>
      </w:r>
    </w:p>
    <w:p w:rsidR="00CE369E" w:rsidRPr="00BF5129" w:rsidRDefault="00CE369E" w:rsidP="00CE369E">
      <w:pPr>
        <w:pStyle w:val="Noidung"/>
        <w:ind w:left="720"/>
        <w:rPr>
          <w:rFonts w:cs="Arial"/>
          <w:sz w:val="22"/>
        </w:rPr>
      </w:pPr>
      <w:r w:rsidRPr="00BF5129">
        <w:rPr>
          <w:rFonts w:cs="Arial"/>
          <w:sz w:val="22"/>
        </w:rPr>
        <w:t xml:space="preserve"> </w:t>
      </w:r>
      <w:r w:rsidRPr="00BF5129">
        <w:rPr>
          <w:rFonts w:cs="Arial"/>
          <w:sz w:val="22"/>
        </w:rPr>
        <w:tab/>
      </w:r>
      <w:r w:rsidRPr="00BF5129">
        <w:rPr>
          <w:rFonts w:cs="Arial"/>
          <w:sz w:val="22"/>
        </w:rPr>
        <w:tab/>
      </w:r>
      <w:r w:rsidRPr="00BF5129">
        <w:rPr>
          <w:rFonts w:cs="Arial"/>
          <w:position w:val="-38"/>
          <w:sz w:val="22"/>
        </w:rPr>
        <w:object w:dxaOrig="2220" w:dyaOrig="859">
          <v:shape id="_x0000_i1089" type="#_x0000_t75" style="width:110.65pt;height:43.2pt" o:ole="">
            <v:imagedata r:id="rId154" o:title=""/>
          </v:shape>
          <o:OLEObject Type="Embed" ProgID="Equation.3" ShapeID="_x0000_i1089" DrawAspect="Content" ObjectID="_1556956962" r:id="rId155"/>
        </w:object>
      </w:r>
    </w:p>
    <w:p w:rsidR="00CE369E" w:rsidRPr="008B67F1" w:rsidRDefault="00CE369E" w:rsidP="008B67F1">
      <w:pPr>
        <w:pStyle w:val="Noidung"/>
      </w:pPr>
      <w:r w:rsidRPr="008B67F1">
        <w:t>Vậy tàu sẽ nghiêng góc 11</w:t>
      </w:r>
      <w:r w:rsidRPr="008B67F1">
        <w:rPr>
          <w:vertAlign w:val="superscript"/>
        </w:rPr>
        <w:t>o</w:t>
      </w:r>
      <w:r w:rsidRPr="008B67F1">
        <w:t>18.5’.</w:t>
      </w:r>
    </w:p>
    <w:p w:rsidR="00CE369E" w:rsidRPr="00BF5129" w:rsidRDefault="00CE369E" w:rsidP="00CE369E">
      <w:pPr>
        <w:pStyle w:val="Noidung"/>
        <w:rPr>
          <w:rFonts w:cs="Arial"/>
          <w:sz w:val="22"/>
        </w:rPr>
      </w:pPr>
    </w:p>
    <w:p w:rsidR="00CE369E" w:rsidRPr="00BF5129" w:rsidRDefault="00CE369E" w:rsidP="00CE369E">
      <w:pPr>
        <w:pStyle w:val="Noidung"/>
        <w:ind w:firstLine="0"/>
        <w:jc w:val="center"/>
        <w:rPr>
          <w:rFonts w:cs="Arial"/>
          <w:sz w:val="22"/>
        </w:rPr>
      </w:pPr>
      <w:r w:rsidRPr="00BF5129">
        <w:rPr>
          <w:rFonts w:cs="Arial"/>
          <w:noProof/>
          <w:sz w:val="22"/>
        </w:rPr>
        <w:drawing>
          <wp:inline distT="0" distB="0" distL="0" distR="0" wp14:anchorId="0D5AEA80" wp14:editId="73E2E5C5">
            <wp:extent cx="4025811" cy="1436915"/>
            <wp:effectExtent l="0" t="0" r="0" b="0"/>
            <wp:docPr id="47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029075" cy="1438080"/>
                    </a:xfrm>
                    <a:prstGeom prst="rect">
                      <a:avLst/>
                    </a:prstGeom>
                    <a:noFill/>
                    <a:ln>
                      <a:noFill/>
                    </a:ln>
                  </pic:spPr>
                </pic:pic>
              </a:graphicData>
            </a:graphic>
          </wp:inline>
        </w:drawing>
      </w:r>
    </w:p>
    <w:p w:rsidR="00CE369E" w:rsidRPr="004D16FF" w:rsidRDefault="00391173" w:rsidP="00CE369E">
      <w:pPr>
        <w:pStyle w:val="Hinhve"/>
        <w:tabs>
          <w:tab w:val="clear" w:pos="851"/>
        </w:tabs>
        <w:rPr>
          <w:rFonts w:cs="Arial"/>
          <w:i w:val="0"/>
        </w:rPr>
      </w:pPr>
      <w:r>
        <w:rPr>
          <w:rFonts w:cs="Arial"/>
          <w:i w:val="0"/>
        </w:rPr>
        <w:t>Hình 3.11</w:t>
      </w:r>
      <w:r w:rsidR="00422C9A" w:rsidRPr="004D16FF">
        <w:rPr>
          <w:rFonts w:cs="Arial"/>
          <w:i w:val="0"/>
        </w:rPr>
        <w:t>:</w:t>
      </w:r>
      <w:r w:rsidR="00CE369E" w:rsidRPr="004D16FF">
        <w:rPr>
          <w:rFonts w:cs="Arial"/>
          <w:i w:val="0"/>
        </w:rPr>
        <w:t xml:space="preserve"> Tính góc nghiêng của tàu</w:t>
      </w:r>
    </w:p>
    <w:p w:rsidR="00CE369E" w:rsidRPr="009703DF" w:rsidRDefault="00CE369E" w:rsidP="009703DF">
      <w:pPr>
        <w:pStyle w:val="Noidung"/>
      </w:pPr>
      <w:r w:rsidRPr="009703DF">
        <w:rPr>
          <w:b/>
        </w:rPr>
        <w:t>Cách 2</w:t>
      </w:r>
      <w:r w:rsidRPr="009703DF">
        <w:t xml:space="preserve">: Gọi </w:t>
      </w:r>
      <w:r w:rsidRPr="009703DF">
        <w:sym w:font="Symbol" w:char="F071"/>
      </w:r>
      <w:r w:rsidRPr="009703DF">
        <w:t xml:space="preserve"> là góc nghiêng của tàu sau khi dịch chuyển trọng vật. Ta có mô men nghiêng do trọng vật sinh ra khi dịch chuyển đối với ky tàu là:</w:t>
      </w:r>
    </w:p>
    <w:p w:rsidR="00CE369E" w:rsidRPr="00BF5129" w:rsidRDefault="009703DF" w:rsidP="00CE369E">
      <w:pPr>
        <w:pStyle w:val="Noidung"/>
        <w:ind w:left="720"/>
        <w:rPr>
          <w:rFonts w:cs="Arial"/>
          <w:sz w:val="22"/>
        </w:rPr>
      </w:pPr>
      <w:r>
        <w:rPr>
          <w:rFonts w:cs="Arial"/>
          <w:position w:val="-10"/>
          <w:sz w:val="22"/>
        </w:rPr>
        <w:tab/>
      </w:r>
      <w:r>
        <w:rPr>
          <w:rFonts w:cs="Arial"/>
          <w:position w:val="-10"/>
          <w:sz w:val="22"/>
        </w:rPr>
        <w:tab/>
      </w:r>
      <w:r w:rsidR="00422C9A" w:rsidRPr="00422C9A">
        <w:rPr>
          <w:rFonts w:cs="Arial"/>
          <w:position w:val="-10"/>
        </w:rPr>
        <w:object w:dxaOrig="1620" w:dyaOrig="300">
          <v:shape id="_x0000_i1090" type="#_x0000_t75" style="width:87.9pt;height:17.45pt" o:ole="">
            <v:imagedata r:id="rId157" o:title=""/>
          </v:shape>
          <o:OLEObject Type="Embed" ProgID="Equation.3" ShapeID="_x0000_i1090" DrawAspect="Content" ObjectID="_1556956963" r:id="rId158"/>
        </w:object>
      </w:r>
    </w:p>
    <w:p w:rsidR="00CE369E" w:rsidRPr="009703DF" w:rsidRDefault="00CE369E" w:rsidP="009703DF">
      <w:pPr>
        <w:pStyle w:val="Noidung"/>
      </w:pPr>
      <w:r w:rsidRPr="009703DF">
        <w:t xml:space="preserve">Khi tàu nghiêng một góc </w:t>
      </w:r>
      <w:r w:rsidRPr="009703DF">
        <w:sym w:font="Symbol" w:char="F071"/>
      </w:r>
      <w:r w:rsidRPr="009703DF">
        <w:t>, mô men hồi phục sinh ra là:</w:t>
      </w:r>
    </w:p>
    <w:p w:rsidR="00CE369E" w:rsidRPr="00BF5129" w:rsidRDefault="00E32448" w:rsidP="00CE369E">
      <w:pPr>
        <w:pStyle w:val="Noidung"/>
        <w:ind w:firstLine="0"/>
        <w:jc w:val="center"/>
        <w:rPr>
          <w:rFonts w:cs="Arial"/>
          <w:sz w:val="22"/>
        </w:rPr>
      </w:pPr>
      <w:r>
        <w:rPr>
          <w:rFonts w:cs="Arial"/>
          <w:noProof/>
          <w:sz w:val="22"/>
        </w:rPr>
        <mc:AlternateContent>
          <mc:Choice Requires="wpc">
            <w:drawing>
              <wp:inline distT="0" distB="0" distL="0" distR="0" wp14:anchorId="6295BC63" wp14:editId="25690B8A">
                <wp:extent cx="1878965" cy="2196465"/>
                <wp:effectExtent l="0" t="0" r="6985" b="3810"/>
                <wp:docPr id="5494" name="Canvas 108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767" name="Line 1086"/>
                        <wps:cNvCnPr/>
                        <wps:spPr bwMode="auto">
                          <a:xfrm>
                            <a:off x="229208" y="1083932"/>
                            <a:ext cx="15545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5768" name="Group 1087"/>
                        <wpg:cNvGrpSpPr>
                          <a:grpSpLocks/>
                        </wpg:cNvGrpSpPr>
                        <wpg:grpSpPr bwMode="auto">
                          <a:xfrm rot="855587">
                            <a:off x="177806" y="238707"/>
                            <a:ext cx="1657357" cy="1794553"/>
                            <a:chOff x="6797" y="1167"/>
                            <a:chExt cx="1556" cy="1530"/>
                          </a:xfrm>
                        </wpg:grpSpPr>
                        <wps:wsp>
                          <wps:cNvPr id="5769" name="Freeform 1088"/>
                          <wps:cNvSpPr>
                            <a:spLocks/>
                          </wps:cNvSpPr>
                          <wps:spPr bwMode="auto">
                            <a:xfrm>
                              <a:off x="6797" y="1438"/>
                              <a:ext cx="1556" cy="1251"/>
                            </a:xfrm>
                            <a:custGeom>
                              <a:avLst/>
                              <a:gdLst>
                                <a:gd name="T0" fmla="*/ 0 w 2021"/>
                                <a:gd name="T1" fmla="*/ 245 h 1624"/>
                                <a:gd name="T2" fmla="*/ 760 w 2021"/>
                                <a:gd name="T3" fmla="*/ 1 h 1624"/>
                                <a:gd name="T4" fmla="*/ 1551 w 2021"/>
                                <a:gd name="T5" fmla="*/ 252 h 1624"/>
                                <a:gd name="T6" fmla="*/ 1556 w 2021"/>
                                <a:gd name="T7" fmla="*/ 1102 h 1624"/>
                                <a:gd name="T8" fmla="*/ 1424 w 2021"/>
                                <a:gd name="T9" fmla="*/ 1249 h 1624"/>
                                <a:gd name="T10" fmla="*/ 132 w 2021"/>
                                <a:gd name="T11" fmla="*/ 1243 h 1624"/>
                                <a:gd name="T12" fmla="*/ 0 w 2021"/>
                                <a:gd name="T13" fmla="*/ 1125 h 1624"/>
                                <a:gd name="T14" fmla="*/ 0 w 2021"/>
                                <a:gd name="T15" fmla="*/ 245 h 16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21" h="1624">
                                  <a:moveTo>
                                    <a:pt x="0" y="318"/>
                                  </a:moveTo>
                                  <a:cubicBezTo>
                                    <a:pt x="164" y="75"/>
                                    <a:pt x="651" y="0"/>
                                    <a:pt x="987" y="1"/>
                                  </a:cubicBezTo>
                                  <a:cubicBezTo>
                                    <a:pt x="1322" y="2"/>
                                    <a:pt x="1842" y="89"/>
                                    <a:pt x="2014" y="327"/>
                                  </a:cubicBezTo>
                                  <a:cubicBezTo>
                                    <a:pt x="2014" y="327"/>
                                    <a:pt x="2017" y="878"/>
                                    <a:pt x="2021" y="1430"/>
                                  </a:cubicBezTo>
                                  <a:cubicBezTo>
                                    <a:pt x="1995" y="1586"/>
                                    <a:pt x="1976" y="1624"/>
                                    <a:pt x="1850" y="1622"/>
                                  </a:cubicBezTo>
                                  <a:cubicBezTo>
                                    <a:pt x="1850" y="1622"/>
                                    <a:pt x="1011" y="1618"/>
                                    <a:pt x="172" y="1614"/>
                                  </a:cubicBezTo>
                                  <a:cubicBezTo>
                                    <a:pt x="75" y="1596"/>
                                    <a:pt x="18" y="1596"/>
                                    <a:pt x="0" y="1460"/>
                                  </a:cubicBezTo>
                                  <a:cubicBezTo>
                                    <a:pt x="0" y="889"/>
                                    <a:pt x="0" y="318"/>
                                    <a:pt x="0" y="31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70" name="Line 1089"/>
                          <wps:cNvCnPr/>
                          <wps:spPr bwMode="auto">
                            <a:xfrm>
                              <a:off x="7575" y="1167"/>
                              <a:ext cx="0" cy="15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wps:wsp>
                        <wps:cNvPr id="5771" name="Oval 1090"/>
                        <wps:cNvSpPr>
                          <a:spLocks noChangeArrowheads="1"/>
                        </wps:cNvSpPr>
                        <wps:spPr bwMode="auto">
                          <a:xfrm>
                            <a:off x="1052136" y="869926"/>
                            <a:ext cx="35601" cy="368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72" name="Oval 1091"/>
                        <wps:cNvSpPr>
                          <a:spLocks noChangeArrowheads="1"/>
                        </wps:cNvSpPr>
                        <wps:spPr bwMode="auto">
                          <a:xfrm>
                            <a:off x="911832" y="1424942"/>
                            <a:ext cx="35601" cy="368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73" name="Rectangle 1092"/>
                        <wps:cNvSpPr>
                          <a:spLocks noChangeArrowheads="1"/>
                        </wps:cNvSpPr>
                        <wps:spPr bwMode="auto">
                          <a:xfrm rot="1709351">
                            <a:off x="1619256" y="719421"/>
                            <a:ext cx="128304" cy="908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74" name="Line 1093"/>
                        <wps:cNvCnPr/>
                        <wps:spPr bwMode="auto">
                          <a:xfrm>
                            <a:off x="1667558" y="762623"/>
                            <a:ext cx="600" cy="4331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5" name="Line 1094"/>
                        <wps:cNvCnPr/>
                        <wps:spPr bwMode="auto">
                          <a:xfrm>
                            <a:off x="1076337" y="883226"/>
                            <a:ext cx="0" cy="3474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76" name="Arc 1095"/>
                        <wps:cNvSpPr>
                          <a:spLocks/>
                        </wps:cNvSpPr>
                        <wps:spPr bwMode="auto">
                          <a:xfrm rot="6580194">
                            <a:off x="990535" y="937928"/>
                            <a:ext cx="175905" cy="70402"/>
                          </a:xfrm>
                          <a:custGeom>
                            <a:avLst/>
                            <a:gdLst>
                              <a:gd name="T0" fmla="*/ 164395 w 21520"/>
                              <a:gd name="T1" fmla="*/ 0 h 7876"/>
                              <a:gd name="T2" fmla="*/ 175895 w 21520"/>
                              <a:gd name="T3" fmla="*/ 53839 h 7876"/>
                              <a:gd name="T4" fmla="*/ 0 w 21520"/>
                              <a:gd name="T5" fmla="*/ 70485 h 7876"/>
                              <a:gd name="T6" fmla="*/ 0 60000 65536"/>
                              <a:gd name="T7" fmla="*/ 0 60000 65536"/>
                              <a:gd name="T8" fmla="*/ 0 60000 65536"/>
                            </a:gdLst>
                            <a:ahLst/>
                            <a:cxnLst>
                              <a:cxn ang="T6">
                                <a:pos x="T0" y="T1"/>
                              </a:cxn>
                              <a:cxn ang="T7">
                                <a:pos x="T2" y="T3"/>
                              </a:cxn>
                              <a:cxn ang="T8">
                                <a:pos x="T4" y="T5"/>
                              </a:cxn>
                            </a:cxnLst>
                            <a:rect l="0" t="0" r="r" b="b"/>
                            <a:pathLst>
                              <a:path w="21520" h="7876" fill="none" extrusionOk="0">
                                <a:moveTo>
                                  <a:pt x="20112" y="0"/>
                                </a:moveTo>
                                <a:cubicBezTo>
                                  <a:pt x="20867" y="1927"/>
                                  <a:pt x="21341" y="3953"/>
                                  <a:pt x="21519" y="6016"/>
                                </a:cubicBezTo>
                              </a:path>
                              <a:path w="21520" h="7876" stroke="0" extrusionOk="0">
                                <a:moveTo>
                                  <a:pt x="20112" y="0"/>
                                </a:moveTo>
                                <a:cubicBezTo>
                                  <a:pt x="20867" y="1927"/>
                                  <a:pt x="21341" y="3953"/>
                                  <a:pt x="21519" y="6016"/>
                                </a:cubicBezTo>
                                <a:lnTo>
                                  <a:pt x="0" y="7876"/>
                                </a:lnTo>
                                <a:lnTo>
                                  <a:pt x="20112"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7" name="Text Box 1096"/>
                        <wps:cNvSpPr txBox="1">
                          <a:spLocks noChangeArrowheads="1"/>
                        </wps:cNvSpPr>
                        <wps:spPr bwMode="auto">
                          <a:xfrm>
                            <a:off x="1016035" y="894726"/>
                            <a:ext cx="359412" cy="38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sym w:font="Symbol" w:char="F071"/>
                              </w:r>
                            </w:p>
                          </w:txbxContent>
                        </wps:txbx>
                        <wps:bodyPr rot="0" vert="horz" wrap="square" lIns="91440" tIns="45720" rIns="91440" bIns="45720" anchor="t" anchorCtr="0" upright="1">
                          <a:noAutofit/>
                        </wps:bodyPr>
                      </wps:wsp>
                      <wps:wsp>
                        <wps:cNvPr id="5778" name="Text Box 1097"/>
                        <wps:cNvSpPr txBox="1">
                          <a:spLocks noChangeArrowheads="1"/>
                        </wps:cNvSpPr>
                        <wps:spPr bwMode="auto">
                          <a:xfrm>
                            <a:off x="680724" y="1248437"/>
                            <a:ext cx="359412" cy="38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G</w:t>
                              </w:r>
                            </w:p>
                          </w:txbxContent>
                        </wps:txbx>
                        <wps:bodyPr rot="0" vert="horz" wrap="square" lIns="91440" tIns="45720" rIns="91440" bIns="45720" anchor="t" anchorCtr="0" upright="1">
                          <a:noAutofit/>
                        </wps:bodyPr>
                      </wps:wsp>
                      <wps:wsp>
                        <wps:cNvPr id="5779" name="Text Box 1098"/>
                        <wps:cNvSpPr txBox="1">
                          <a:spLocks noChangeArrowheads="1"/>
                        </wps:cNvSpPr>
                        <wps:spPr bwMode="auto">
                          <a:xfrm>
                            <a:off x="802628" y="711821"/>
                            <a:ext cx="359412" cy="38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CE369E">
                              <w:r>
                                <w:t>M</w:t>
                              </w:r>
                            </w:p>
                          </w:txbxContent>
                        </wps:txbx>
                        <wps:bodyPr rot="0" vert="horz" wrap="square" lIns="91440" tIns="45720" rIns="91440" bIns="45720" anchor="t" anchorCtr="0" upright="1">
                          <a:noAutofit/>
                        </wps:bodyPr>
                      </wps:wsp>
                      <wps:wsp>
                        <wps:cNvPr id="5780" name="Line 1099"/>
                        <wps:cNvCnPr/>
                        <wps:spPr bwMode="auto">
                          <a:xfrm flipH="1">
                            <a:off x="1570354" y="762623"/>
                            <a:ext cx="91403" cy="3835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81" name="Arc 1100"/>
                        <wps:cNvSpPr>
                          <a:spLocks/>
                        </wps:cNvSpPr>
                        <wps:spPr bwMode="auto">
                          <a:xfrm flipV="1">
                            <a:off x="1073137" y="292709"/>
                            <a:ext cx="295310" cy="597518"/>
                          </a:xfrm>
                          <a:custGeom>
                            <a:avLst/>
                            <a:gdLst>
                              <a:gd name="T0" fmla="*/ 295275 w 21600"/>
                              <a:gd name="T1" fmla="*/ 551447 h 21600"/>
                              <a:gd name="T2" fmla="*/ 0 w 21600"/>
                              <a:gd name="T3" fmla="*/ 595986 h 21600"/>
                              <a:gd name="T4" fmla="*/ 46581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876" y="19934"/>
                                </a:moveTo>
                                <a:cubicBezTo>
                                  <a:pt x="7240" y="21033"/>
                                  <a:pt x="4413" y="21599"/>
                                  <a:pt x="1558" y="21600"/>
                                </a:cubicBezTo>
                                <a:cubicBezTo>
                                  <a:pt x="1038" y="21600"/>
                                  <a:pt x="518" y="21581"/>
                                  <a:pt x="0" y="21543"/>
                                </a:cubicBezTo>
                              </a:path>
                              <a:path w="21600" h="21600" stroke="0" extrusionOk="0">
                                <a:moveTo>
                                  <a:pt x="9876" y="19934"/>
                                </a:moveTo>
                                <a:cubicBezTo>
                                  <a:pt x="7240" y="21033"/>
                                  <a:pt x="4413" y="21599"/>
                                  <a:pt x="1558" y="21600"/>
                                </a:cubicBezTo>
                                <a:cubicBezTo>
                                  <a:pt x="1038" y="21600"/>
                                  <a:pt x="518" y="21581"/>
                                  <a:pt x="0" y="21543"/>
                                </a:cubicBezTo>
                                <a:lnTo>
                                  <a:pt x="1558" y="0"/>
                                </a:lnTo>
                                <a:lnTo>
                                  <a:pt x="9876" y="19934"/>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2" name="Arc 1101"/>
                        <wps:cNvSpPr>
                          <a:spLocks/>
                        </wps:cNvSpPr>
                        <wps:spPr bwMode="auto">
                          <a:xfrm flipV="1">
                            <a:off x="1073137" y="231707"/>
                            <a:ext cx="295310" cy="597618"/>
                          </a:xfrm>
                          <a:custGeom>
                            <a:avLst/>
                            <a:gdLst>
                              <a:gd name="T0" fmla="*/ 295275 w 21600"/>
                              <a:gd name="T1" fmla="*/ 551447 h 21600"/>
                              <a:gd name="T2" fmla="*/ 0 w 21600"/>
                              <a:gd name="T3" fmla="*/ 595986 h 21600"/>
                              <a:gd name="T4" fmla="*/ 46581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876" y="19934"/>
                                </a:moveTo>
                                <a:cubicBezTo>
                                  <a:pt x="7240" y="21033"/>
                                  <a:pt x="4413" y="21599"/>
                                  <a:pt x="1558" y="21600"/>
                                </a:cubicBezTo>
                                <a:cubicBezTo>
                                  <a:pt x="1038" y="21600"/>
                                  <a:pt x="518" y="21581"/>
                                  <a:pt x="0" y="21543"/>
                                </a:cubicBezTo>
                              </a:path>
                              <a:path w="21600" h="21600" stroke="0" extrusionOk="0">
                                <a:moveTo>
                                  <a:pt x="9876" y="19934"/>
                                </a:moveTo>
                                <a:cubicBezTo>
                                  <a:pt x="7240" y="21033"/>
                                  <a:pt x="4413" y="21599"/>
                                  <a:pt x="1558" y="21600"/>
                                </a:cubicBezTo>
                                <a:cubicBezTo>
                                  <a:pt x="1038" y="21600"/>
                                  <a:pt x="518" y="21581"/>
                                  <a:pt x="0" y="21543"/>
                                </a:cubicBezTo>
                                <a:lnTo>
                                  <a:pt x="1558" y="0"/>
                                </a:lnTo>
                                <a:lnTo>
                                  <a:pt x="9876" y="19934"/>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3" name="Text Box 1102"/>
                        <wps:cNvSpPr txBox="1">
                          <a:spLocks noChangeArrowheads="1"/>
                        </wps:cNvSpPr>
                        <wps:spPr bwMode="auto">
                          <a:xfrm>
                            <a:off x="833729" y="206306"/>
                            <a:ext cx="493417" cy="383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8E1629" w:rsidRDefault="00610B5A" w:rsidP="00CE369E">
                              <w:pPr>
                                <w:rPr>
                                  <w:vertAlign w:val="subscript"/>
                                </w:rPr>
                              </w:pPr>
                              <w:r>
                                <w:t>M</w:t>
                              </w:r>
                              <w:r>
                                <w:rPr>
                                  <w:vertAlign w:val="subscript"/>
                                </w:rPr>
                                <w:t>hp</w:t>
                              </w:r>
                            </w:p>
                          </w:txbxContent>
                        </wps:txbx>
                        <wps:bodyPr rot="0" vert="horz" wrap="square" lIns="91440" tIns="45720" rIns="91440" bIns="45720" anchor="t" anchorCtr="0" upright="1">
                          <a:noAutofit/>
                        </wps:bodyPr>
                      </wps:wsp>
                      <wps:wsp>
                        <wps:cNvPr id="5784" name="Text Box 1103"/>
                        <wps:cNvSpPr txBox="1">
                          <a:spLocks noChangeArrowheads="1"/>
                        </wps:cNvSpPr>
                        <wps:spPr bwMode="auto">
                          <a:xfrm>
                            <a:off x="1144240" y="0"/>
                            <a:ext cx="493417" cy="38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8E1629" w:rsidRDefault="00610B5A" w:rsidP="00CE369E">
                              <w:pPr>
                                <w:rPr>
                                  <w:vertAlign w:val="subscript"/>
                                </w:rPr>
                              </w:pPr>
                              <w:r>
                                <w:t>M</w:t>
                              </w:r>
                              <w:r>
                                <w:rPr>
                                  <w:vertAlign w:val="subscript"/>
                                </w:rPr>
                                <w:t>n</w:t>
                              </w:r>
                            </w:p>
                          </w:txbxContent>
                        </wps:txbx>
                        <wps:bodyPr rot="0" vert="horz" wrap="square" lIns="91440" tIns="45720" rIns="91440" bIns="45720" anchor="t" anchorCtr="0" upright="1">
                          <a:noAutofit/>
                        </wps:bodyPr>
                      </wps:wsp>
                    </wpc:wpc>
                  </a:graphicData>
                </a:graphic>
              </wp:inline>
            </w:drawing>
          </mc:Choice>
          <mc:Fallback>
            <w:pict>
              <v:group id="Canvas 1084" o:spid="_x0000_s1364" editas="canvas" style="width:147.95pt;height:172.95pt;mso-position-horizontal-relative:char;mso-position-vertical-relative:line" coordsize="18789,21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">
                <v:shape id="_x0000_s1365" type="#_x0000_t75" style="position:absolute;width:18789;height:21964;visibility:visible;mso-wrap-style:square">
                  <v:fill o:detectmouseclick="t"/>
                  <v:path o:connecttype="none"/>
                </v:shape>
                <v:line id="Line 1086" o:spid="_x0000_s1366" style="position:absolute;visibility:visible;mso-wrap-style:square" from="2292,10839" to="17837,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FoMgAAADdAAAADwAAAGRycy9kb3ducmV2LnhtbESPQWvCQBSE74X+h+UVvNVNLcYSXUUq&#10;BfUgagvt8Zl9Jmmzb8PumqT/3i0IPQ4z8w0zW/SmFi05X1lW8DRMQBDnVldcKPh4f3t8AeEDssba&#10;Min4JQ+L+f3dDDNtOz5QewyFiBD2GSooQ2gyKX1ekkE/tA1x9M7WGQxRukJqh12Em1qOkiSVBiuO&#10;CyU29FpS/nO8GAW7533aLjfbdf+5SU/56nD6+u6cUoOHfjkFEagP/+Fbe60VjCfpB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ldFoMgAAADdAAAADwAAAAAA&#10;AAAAAAAAAAChAgAAZHJzL2Rvd25yZXYueG1sUEsFBgAAAAAEAAQA+QAAAJYDAAAAAA==&#10;"/>
                <v:group id="Group 1087" o:spid="_x0000_s1367" style="position:absolute;left:1778;top:2387;width:16573;height:17945;rotation:934529fd" coordorigin="6797,1167" coordsize="1556,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52raXCAAAA3QAAAA8A&#10;AAAAAAAAAAAAAAAAqgIAAGRycy9kb3ducmV2LnhtbFBLBQYAAAAABAAEAPoAAACZAwAAAAA=&#10;">
                  <v:shape id="Freeform 1088" o:spid="_x0000_s1368" style="position:absolute;left:6797;top:1438;width:1556;height:1251;visibility:visible;mso-wrap-style:square;v-text-anchor:top" coordsize="2021,1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R7sUA&#10;AADdAAAADwAAAGRycy9kb3ducmV2LnhtbESPQWvCQBSE74X+h+UJ3urGgqZGV5FSQdAe1Or5kX1m&#10;g9m3Ibua+O9doeBxmJlvmNmis5W4UeNLxwqGgwQEce50yYWCv8Pq4wuED8gaK8ek4E4eFvP3txlm&#10;2rW8o9s+FCJC2GeowIRQZ1L63JBFP3A1cfTOrrEYomwKqRtsI9xW8jNJxtJiyXHBYE3fhvLL/moV&#10;HO0mbNPcnIrDT7vsrrv0vv3dKNXvdcspiEBdeIX/22utYJSOJ/B8E5+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BHuxQAAAN0AAAAPAAAAAAAAAAAAAAAAAJgCAABkcnMv&#10;ZG93bnJldi54bWxQSwUGAAAAAAQABAD1AAAAigMAAAAA&#10;" path="m,318c164,75,651,,987,1v335,1,855,88,1027,326c2014,327,2017,878,2021,1430v-26,156,-45,194,-171,192c1850,1622,1011,1618,172,1614,75,1596,18,1596,,1460,,889,,318,,318xe">
                    <v:path arrowok="t" o:connecttype="custom" o:connectlocs="0,189;585,1;1194,194;1198,849;1096,962;102,958;0,867;0,189" o:connectangles="0,0,0,0,0,0,0,0"/>
                  </v:shape>
                  <v:line id="Line 1089" o:spid="_x0000_s1369" style="position:absolute;visibility:visible;mso-wrap-style:square" from="7575,1167" to="7575,2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Sik8QAAADdAAAADwAAAGRycy9kb3ducmV2LnhtbERPu2rDMBTdA/0HcQvdErkhL9zIpk0J&#10;BDoEJ126Xawb26l1ZSTFdvr11VDoeDjvbT6aVvTkfGNZwfMsAUFcWt1wpeDzvJ9uQPiArLG1TAru&#10;5CHPHiZbTLUduKD+FCoRQ9inqKAOoUul9GVNBv3MdsSRu1hnMEToKqkdDjHctHKeJCtpsOHYUGNH&#10;u5rK79PNKNicO/9+333t7dFdf4qPRUELfFPq6XF8fQERaAz/4j/3QStYrtdxf3wTn4D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9KKTxAAAAN0AAAAPAAAAAAAAAAAA&#10;AAAAAKECAABkcnMvZG93bnJldi54bWxQSwUGAAAAAAQABAD5AAAAkgMAAAAA&#10;" strokeweight=".5pt"/>
                </v:group>
                <v:oval id="Oval 1090" o:spid="_x0000_s1370" style="position:absolute;left:10521;top:8699;width:35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HancQA&#10;AADdAAAADwAAAGRycy9kb3ducmV2LnhtbESPT4vCMBTE78J+h/CEvciadsE/VKMsBcXrVg8e3zbP&#10;tti8lCTa9ttvFhY8DjPzG2a7H0wrnuR8Y1lBOk9AEJdWN1wpuJwPH2sQPiBrbC2TgpE87Hdvky1m&#10;2vb8Tc8iVCJC2GeooA6hy6T0ZU0G/dx2xNG7WWcwROkqqR32EW5a+ZkkS2mw4bhQY0d5TeW9eBgF&#10;btaN+XjKD+kPH4tFv9bX5UUr9T4dvjYgAg3hFf5vn7SCxWqVwt+b+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h2p3EAAAA3QAAAA8AAAAAAAAAAAAAAAAAmAIAAGRycy9k&#10;b3ducmV2LnhtbFBLBQYAAAAABAAEAPUAAACJAwAAAAA=&#10;" fillcolor="black"/>
                <v:oval id="Oval 1091" o:spid="_x0000_s1371" style="position:absolute;left:9118;top:14249;width:35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6sQA&#10;AADdAAAADwAAAGRycy9kb3ducmV2LnhtbESPT4vCMBTE78J+h/AWvIimCv6haxQpKF6tHvb4tnm2&#10;ZZuXkkTbfvvNguBxmJnfMNt9bxrxJOdrywrmswQEcWF1zaWC2/U43YDwAVljY5kUDORhv/sYbTHV&#10;tuMLPfNQighhn6KCKoQ2ldIXFRn0M9sSR+9uncEQpSuldthFuGnkIklW0mDNcaHClrKKit/8YRS4&#10;STtkwzk7zn/4lC+7jf5e3bRS48/+8AUiUB/e4Vf7rBUs1+sF/L+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zROrEAAAA3QAAAA8AAAAAAAAAAAAAAAAAmAIAAGRycy9k&#10;b3ducmV2LnhtbFBLBQYAAAAABAAEAPUAAACJAwAAAAA=&#10;" fillcolor="black"/>
                <v:rect id="Rectangle 1092" o:spid="_x0000_s1372" style="position:absolute;left:16192;top:7194;width:1283;height:908;rotation:18670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zKsUA&#10;AADdAAAADwAAAGRycy9kb3ducmV2LnhtbESPT2vCQBTE70K/w/IK3nSTlhhJXaV/FHo1luLxkX0m&#10;odm3aXabRD+9WxA8DjPzG2a1GU0jeupcbVlBPI9AEBdW11wq+DrsZksQziNrbCyTgjM52KwfJivM&#10;tB14T33uSxEg7DJUUHnfZlK6oiKDbm5b4uCdbGfQB9mVUnc4BLhp5FMULaTBmsNChS29V1T85H9G&#10;Qf9xjE6cxmZ888X3LyWHeJtflJo+jq8vIDyN/h6+tT+1giRNn+H/TXg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MqxQAAAN0AAAAPAAAAAAAAAAAAAAAAAJgCAABkcnMv&#10;ZG93bnJldi54bWxQSwUGAAAAAAQABAD1AAAAigMAAAAA&#10;"/>
                <v:line id="Line 1093" o:spid="_x0000_s1373" style="position:absolute;visibility:visible;mso-wrap-style:square" from="16675,7626" to="16681,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DYHsYAAADdAAAADwAAAGRycy9kb3ducmV2LnhtbESPQWsCMRSE74X+h/AK3mrWUru6GqV0&#10;KfRgBbX0/Ny8bpZuXpZNXOO/N4WCx2FmvmGW62hbMVDvG8cKJuMMBHHldMO1gq/D++MMhA/IGlvH&#10;pOBCHtar+7slFtqdeUfDPtQiQdgXqMCE0BVS+sqQRT92HXHyflxvMSTZ11L3eE5w28qnLHuRFhtO&#10;CwY7ejNU/e5PVkFuyp3MZbk5bMuhmczjZ/w+zpUaPcTXBYhAMdzC/+0PrWCa58/w9y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Q2B7GAAAA3QAAAA8AAAAAAAAA&#10;AAAAAAAAoQIAAGRycy9kb3ducmV2LnhtbFBLBQYAAAAABAAEAPkAAACUAwAAAAA=&#10;">
                  <v:stroke endarrow="block"/>
                </v:line>
                <v:line id="Line 1094" o:spid="_x0000_s1374" style="position:absolute;visibility:visible;mso-wrap-style:square" from="10763,8832" to="10763,1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MBC8cAAADdAAAADwAAAGRycy9kb3ducmV2LnhtbESPT2vCQBTE74V+h+UVequbiv9I3YSq&#10;CAUPEu2lt0f2NUmbfRt2V41+elcQPA4z8xtmnvemFUdyvrGs4H2QgCAurW64UvC9X7/NQPiArLG1&#10;TArO5CHPnp/mmGp74oKOu1CJCGGfooI6hC6V0pc1GfQD2xFH79c6gyFKV0nt8BThppXDJJlIgw3H&#10;hRo7WtZU/u8ORsFs3/nVefmztlv3dyk2o4JGuFDq9aX//AARqA+P8L39pRWMp9Mx3N7EJy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gwELxwAAAN0AAAAPAAAAAAAA&#10;AAAAAAAAAKECAABkcnMvZG93bnJldi54bWxQSwUGAAAAAAQABAD5AAAAlQMAAAAA&#10;" strokeweight=".5pt"/>
                <v:shape id="Arc 1095" o:spid="_x0000_s1375" style="position:absolute;left:9904;top:9379;width:1759;height:704;rotation:7187327fd;visibility:visible;mso-wrap-style:square;v-text-anchor:top" coordsize="21520,7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k6KcYA&#10;AADdAAAADwAAAGRycy9kb3ducmV2LnhtbESPzWrDMBCE74W+g9hCbo3cBjvFiRJKoKRQcnB+6HWx&#10;NpaptTKWart9+igQyHGYmW+Y5Xq0jeip87VjBS/TBARx6XTNlYLj4eP5DYQPyBobx6TgjzysV48P&#10;S8y1G7igfh8qESHsc1RgQmhzKX1pyKKfupY4emfXWQxRdpXUHQ4Rbhv5miSZtFhzXDDY0sZQ+bP/&#10;tQq+Zjg7ZUP7rU26+d+lWGz7U6HU5Gl8X4AINIZ7+Nb+1ArS+TyD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k6KcYAAADdAAAADwAAAAAAAAAAAAAAAACYAgAAZHJz&#10;L2Rvd25yZXYueG1sUEsFBgAAAAAEAAQA9QAAAIsDAAAAAA==&#10;" path="m20112,nfc20867,1927,21341,3953,21519,6016em20112,nsc20867,1927,21341,3953,21519,6016l,7876,20112,xe" filled="f">
                  <v:path arrowok="t" o:extrusionok="f" o:connecttype="custom" o:connectlocs="1343769,0;1437770,481256;0,630051" o:connectangles="0,0,0"/>
                </v:shape>
                <v:shape id="Text Box 1096" o:spid="_x0000_s1376" type="#_x0000_t202" style="position:absolute;left:10160;top:8947;width:3594;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9zcQA&#10;AADdAAAADwAAAGRycy9kb3ducmV2LnhtbESPQWvCQBSE74L/YXmCN91V1NToKtJS8GSpbQVvj+wz&#10;CWbfhuzWxH/vFoQeh5n5hllvO1uJGzW+dKxhMlYgiDNnSs41fH+9j15A+IBssHJMGu7kYbvp99aY&#10;GtfyJ92OIRcRwj5FDUUIdSqlzwqy6MeuJo7exTUWQ5RNLk2DbYTbSk6VWkiLJceFAmt6LSi7Hn+t&#10;hp/D5XyaqY/8zc7r1nVKsl1KrYeDbrcCEagL/+Fne280zJMkgb838Qn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JPc3EAAAA3QAAAA8AAAAAAAAAAAAAAAAAmAIAAGRycy9k&#10;b3ducmV2LnhtbFBLBQYAAAAABAAEAPUAAACJAwAAAAA=&#10;" filled="f" stroked="f">
                  <v:textbox>
                    <w:txbxContent>
                      <w:p w:rsidR="00610B5A" w:rsidRDefault="00610B5A" w:rsidP="00CE369E">
                        <w:r>
                          <w:sym w:font="Symbol" w:char="F071"/>
                        </w:r>
                      </w:p>
                    </w:txbxContent>
                  </v:textbox>
                </v:shape>
                <v:shape id="Text Box 1097" o:spid="_x0000_s1377" type="#_x0000_t202" style="position:absolute;left:6807;top:12484;width:3594;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apv8MA&#10;AADdAAAADwAAAGRycy9kb3ducmV2LnhtbERPy2rCQBTdC/2H4QrudEbR2qaZhKIIrlpqq9DdJXPz&#10;oJk7ITOa9O87i4LLw3mn+WhbcaPeN441LBcKBHHhTMOVhq/Pw/wJhA/IBlvHpOGXPOTZwyTFxLiB&#10;P+h2CpWIIewT1FCH0CVS+qImi37hOuLIla63GCLsK2l6HGK4beVKqUdpseHYUGNHu5qKn9PVaji/&#10;ld+XtXqv9nbTDW5Uku2z1Ho2HV9fQAQaw1387z4aDZvtNs6Nb+IT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apv8MAAADdAAAADwAAAAAAAAAAAAAAAACYAgAAZHJzL2Rv&#10;d25yZXYueG1sUEsFBgAAAAAEAAQA9QAAAIgDAAAAAA==&#10;" filled="f" stroked="f">
                  <v:textbox>
                    <w:txbxContent>
                      <w:p w:rsidR="00610B5A" w:rsidRDefault="00610B5A" w:rsidP="00CE369E">
                        <w:r>
                          <w:t>G</w:t>
                        </w:r>
                      </w:p>
                    </w:txbxContent>
                  </v:textbox>
                </v:shape>
                <v:shape id="Text Box 1098" o:spid="_x0000_s1378" type="#_x0000_t202" style="position:absolute;left:8026;top:7118;width:3594;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oMJMUA&#10;AADdAAAADwAAAGRycy9kb3ducmV2LnhtbESPT2vCQBTE7wW/w/IEb3VX0arRVaSl4KnF+Ae8PbLP&#10;JJh9G7JbE799t1DwOMzMb5jVprOVuFPjS8caRkMFgjhzpuRcw/Hw+ToH4QOywcoxaXiQh82697LC&#10;xLiW93RPQy4ihH2CGooQ6kRKnxVk0Q9dTRy9q2sshiibXJoG2wi3lRwr9SYtlhwXCqzpvaDslv5Y&#10;Daev6+U8Ud/5h53WreuUZLuQWg/63XYJIlAXnuH/9s5omM5m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2gwkxQAAAN0AAAAPAAAAAAAAAAAAAAAAAJgCAABkcnMv&#10;ZG93bnJldi54bWxQSwUGAAAAAAQABAD1AAAAigMAAAAA&#10;" filled="f" stroked="f">
                  <v:textbox>
                    <w:txbxContent>
                      <w:p w:rsidR="00610B5A" w:rsidRDefault="00610B5A" w:rsidP="00CE369E">
                        <w:r>
                          <w:t>M</w:t>
                        </w:r>
                      </w:p>
                    </w:txbxContent>
                  </v:textbox>
                </v:shape>
                <v:line id="Line 1099" o:spid="_x0000_s1379" style="position:absolute;flip:x;visibility:visible;mso-wrap-style:square" from="15703,7626" to="16617,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d4HsAAAADdAAAADwAAAGRycy9kb3ducmV2LnhtbERPy4rCMBTdC/5DuII7TR3wQTUVERxc&#10;jUxnNu4uzbUNNjclSbX+vVkMzPJw3rv9YFvxIB+MYwWLeQaCuHLacK3g9+c024AIEVlj65gUvCjA&#10;vhiPdphr9+RvepSxFimEQ44Kmhi7XMpQNWQxzF1HnLib8xZjgr6W2uMzhdtWfmTZSlo0nBoa7OjY&#10;UHUve6vgM9iKHBoXhuWlXPT++mXWV6Wmk+GwBRFpiP/iP/dZK1iuN2l/epOegC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GneB7AAAAA3QAAAA8AAAAAAAAAAAAAAAAA&#10;oQIAAGRycy9kb3ducmV2LnhtbFBLBQYAAAAABAAEAPkAAACOAwAAAAA=&#10;" strokeweight=".5pt"/>
                <v:shape id="Arc 1100" o:spid="_x0000_s1380" style="position:absolute;left:10731;top:2927;width:2953;height:597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pC48QA&#10;AADdAAAADwAAAGRycy9kb3ducmV2LnhtbESPzWrDMBCE74W8g9hAb42c0ibBsRxCINBDKTQ/90Xa&#10;2CbWrmOpjvv2VaHQ4zAz3zDFZvStGqgPjbCB+SwDRWzFNVwZOB33TytQISI7bIXJwDcF2JSThwJz&#10;J3f+pOEQK5UgHHI0UMfY5VoHW5PHMJOOOHkX6T3GJPtKux7vCe5b/ZxlC+2x4bRQY0e7muz18OUN&#10;yIfjl5vVdr+Q4RyXFyvvt2DM43TcrkFFGuN/+K/95gy8Lldz+H2Tno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QuPEAAAA3QAAAA8AAAAAAAAAAAAAAAAAmAIAAGRycy9k&#10;b3ducmV2LnhtbFBLBQYAAAAABAAEAPUAAACJAwAAAAA=&#10;" path="m9876,19934nfc7240,21033,4413,21599,1558,21600v-520,,-1040,-19,-1558,-57em9876,19934nsc7240,21033,4413,21599,1558,21600v-520,,-1040,-19,-1558,-57l1558,,9876,19934xe" filled="f">
                  <v:stroke endarrow="open"/>
                  <v:path arrowok="t" o:extrusionok="f" o:connecttype="custom" o:connectlocs="4036929,15254607;0,16486683;636844,0" o:connectangles="0,0,0"/>
                </v:shape>
                <v:shape id="Arc 1101" o:spid="_x0000_s1381" style="position:absolute;left:10731;top:2317;width:2953;height:597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CWp8UA&#10;AADdAAAADwAAAGRycy9kb3ducmV2LnhtbESPQWvCQBSE7wX/w/KE3urGSFuJriJtUnoqNHrw+Nh9&#10;JsHs25BdY/Lvu4VCj8PMfMNs96NtxUC9bxwrWC4SEMTamYYrBadj8bQG4QOywdYxKZjIw343e9hi&#10;Ztydv2koQyUihH2GCuoQukxKr2uy6BeuI47exfUWQ5R9JU2P9wi3rUyT5EVabDgu1NjRW036Wt6s&#10;gnLpVx/8VeTp0OadPE+5frcnpR7n42EDItAY/sN/7U+j4Pl1ncLvm/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JanxQAAAN0AAAAPAAAAAAAAAAAAAAAAAJgCAABkcnMv&#10;ZG93bnJldi54bWxQSwUGAAAAAAQABAD1AAAAigMAAAAA&#10;" path="m9876,19934nfc7240,21033,4413,21599,1558,21600v-520,,-1040,-19,-1558,-57em9876,19934nsc7240,21033,4413,21599,1558,21600v-520,,-1040,-19,-1558,-57l1558,,9876,19934xe" filled="f">
                  <v:stroke startarrow="open"/>
                  <v:path arrowok="t" o:extrusionok="f" o:connecttype="custom" o:connectlocs="4036929,15257160;0,16489443;636844,0" o:connectangles="0,0,0"/>
                </v:shape>
                <v:shape id="Text Box 1102" o:spid="_x0000_s1382" type="#_x0000_t202" style="position:absolute;left:8337;top:2063;width:4934;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dL6cYA&#10;AADdAAAADwAAAGRycy9kb3ducmV2LnhtbESPT2vCQBTE7wW/w/IEb7qr1dam2YhUBE+V2j/Q2yP7&#10;TILZtyG7mvjt3YLQ4zAzv2HSVW9rcaHWV441TCcKBHHuTMWFhq/P7XgJwgdkg7Vj0nAlD6ts8JBi&#10;YlzHH3Q5hEJECPsENZQhNImUPi/Jop+4hjh6R9daDFG2hTQtdhFuazlT6klarDgulNjQW0n56XC2&#10;Gr7fj78/c7UvNnbRdK5Xku2L1Ho07NevIAL14T98b++MhsXz8hH+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dL6cYAAADdAAAADwAAAAAAAAAAAAAAAACYAgAAZHJz&#10;L2Rvd25yZXYueG1sUEsFBgAAAAAEAAQA9QAAAIsDAAAAAA==&#10;" filled="f" stroked="f">
                  <v:textbox>
                    <w:txbxContent>
                      <w:p w:rsidR="00610B5A" w:rsidRPr="008E1629" w:rsidRDefault="00610B5A" w:rsidP="00CE369E">
                        <w:pPr>
                          <w:rPr>
                            <w:vertAlign w:val="subscript"/>
                          </w:rPr>
                        </w:pPr>
                        <w:r>
                          <w:t>M</w:t>
                        </w:r>
                        <w:r>
                          <w:rPr>
                            <w:vertAlign w:val="subscript"/>
                          </w:rPr>
                          <w:t>hp</w:t>
                        </w:r>
                      </w:p>
                    </w:txbxContent>
                  </v:textbox>
                </v:shape>
                <v:shape id="Text Box 1103" o:spid="_x0000_s1383" type="#_x0000_t202" style="position:absolute;left:11442;width:4934;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7TncQA&#10;AADdAAAADwAAAGRycy9kb3ducmV2LnhtbESPW4vCMBSE3xf8D+EIvq2Ji9dqlGUXwacVr+DboTm2&#10;xeakNNHWf28WFvZxmJlvmMWqtaV4UO0LxxoGfQWCOHWm4EzD8bB+n4LwAdlg6Zg0PMnDatl5W2Bi&#10;XMM7euxDJiKEfYIa8hCqREqf5mTR911FHL2rqy2GKOtMmhqbCLel/FBqLC0WHBdyrOgrp/S2v1sN&#10;p5/r5TxU2+zbjqrGtUqynUmte932cw4iUBv+w3/tjdEwmkyH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O053EAAAA3QAAAA8AAAAAAAAAAAAAAAAAmAIAAGRycy9k&#10;b3ducmV2LnhtbFBLBQYAAAAABAAEAPUAAACJAwAAAAA=&#10;" filled="f" stroked="f">
                  <v:textbox>
                    <w:txbxContent>
                      <w:p w:rsidR="00610B5A" w:rsidRPr="008E1629" w:rsidRDefault="00610B5A" w:rsidP="00CE369E">
                        <w:pPr>
                          <w:rPr>
                            <w:vertAlign w:val="subscript"/>
                          </w:rPr>
                        </w:pPr>
                        <w:r>
                          <w:t>M</w:t>
                        </w:r>
                        <w:r>
                          <w:rPr>
                            <w:vertAlign w:val="subscript"/>
                          </w:rPr>
                          <w:t>n</w:t>
                        </w:r>
                      </w:p>
                    </w:txbxContent>
                  </v:textbox>
                </v:shape>
                <w10:anchorlock/>
              </v:group>
            </w:pict>
          </mc:Fallback>
        </mc:AlternateContent>
      </w:r>
    </w:p>
    <w:p w:rsidR="00CE369E" w:rsidRPr="0026210E" w:rsidRDefault="00CE369E" w:rsidP="009703DF">
      <w:pPr>
        <w:pStyle w:val="Hinhve"/>
        <w:rPr>
          <w:i w:val="0"/>
        </w:rPr>
      </w:pPr>
      <w:r w:rsidRPr="0026210E">
        <w:rPr>
          <w:i w:val="0"/>
        </w:rPr>
        <w:t>Hình</w:t>
      </w:r>
      <w:r w:rsidR="00BA7CF1">
        <w:rPr>
          <w:i w:val="0"/>
        </w:rPr>
        <w:t xml:space="preserve"> 3.12</w:t>
      </w:r>
      <w:r w:rsidR="00422C9A" w:rsidRPr="0026210E">
        <w:rPr>
          <w:i w:val="0"/>
        </w:rPr>
        <w:t>:</w:t>
      </w:r>
      <w:r w:rsidRPr="0026210E">
        <w:rPr>
          <w:i w:val="0"/>
        </w:rPr>
        <w:t xml:space="preserve"> Tính góc nghiêng của tàu</w:t>
      </w:r>
    </w:p>
    <w:p w:rsidR="00CE369E" w:rsidRPr="00BF5129" w:rsidRDefault="009703DF" w:rsidP="00CE369E">
      <w:pPr>
        <w:pStyle w:val="Noidung"/>
        <w:ind w:left="720"/>
        <w:rPr>
          <w:rFonts w:cs="Arial"/>
          <w:sz w:val="22"/>
        </w:rPr>
      </w:pPr>
      <w:r w:rsidRPr="0026210E">
        <w:rPr>
          <w:rFonts w:cs="Arial"/>
          <w:position w:val="-12"/>
          <w:sz w:val="22"/>
        </w:rPr>
        <w:tab/>
      </w:r>
      <w:r w:rsidRPr="0026210E">
        <w:rPr>
          <w:rFonts w:cs="Arial"/>
          <w:position w:val="-12"/>
          <w:sz w:val="22"/>
        </w:rPr>
        <w:tab/>
      </w:r>
      <w:r w:rsidR="00422C9A" w:rsidRPr="00BF5129">
        <w:rPr>
          <w:rFonts w:cs="Arial"/>
          <w:position w:val="-12"/>
          <w:sz w:val="22"/>
        </w:rPr>
        <w:object w:dxaOrig="1840" w:dyaOrig="320">
          <v:shape id="_x0000_i1091" type="#_x0000_t75" style="width:110.65pt;height:18.2pt" o:ole="">
            <v:imagedata r:id="rId159" o:title=""/>
          </v:shape>
          <o:OLEObject Type="Embed" ProgID="Equation.3" ShapeID="_x0000_i1091" DrawAspect="Content" ObjectID="_1556956964" r:id="rId160"/>
        </w:object>
      </w:r>
    </w:p>
    <w:p w:rsidR="00CE369E" w:rsidRPr="009703DF" w:rsidRDefault="00CE369E" w:rsidP="009703DF">
      <w:pPr>
        <w:pStyle w:val="Noidung"/>
      </w:pPr>
      <w:r w:rsidRPr="009703DF">
        <w:t>Khi tàu đạt được trạng thái ổn định sau khi dịch chuyển trọng vật, mô men hồi phục phải có độ lớn bằng với mô men nghiêng, hay ta có:</w:t>
      </w:r>
    </w:p>
    <w:p w:rsidR="00CE369E" w:rsidRPr="00BF5129" w:rsidRDefault="009703DF" w:rsidP="00CE369E">
      <w:pPr>
        <w:pStyle w:val="Noidung"/>
        <w:ind w:left="720"/>
        <w:rPr>
          <w:rFonts w:cs="Arial"/>
          <w:sz w:val="22"/>
        </w:rPr>
      </w:pPr>
      <w:r>
        <w:rPr>
          <w:rFonts w:cs="Arial"/>
          <w:position w:val="-68"/>
          <w:sz w:val="22"/>
        </w:rPr>
        <w:lastRenderedPageBreak/>
        <w:tab/>
      </w:r>
      <w:r>
        <w:rPr>
          <w:rFonts w:cs="Arial"/>
          <w:position w:val="-68"/>
          <w:sz w:val="22"/>
        </w:rPr>
        <w:tab/>
      </w:r>
      <w:r w:rsidR="00422C9A" w:rsidRPr="00BF5129">
        <w:rPr>
          <w:rFonts w:cs="Arial"/>
          <w:position w:val="-68"/>
          <w:sz w:val="22"/>
        </w:rPr>
        <w:object w:dxaOrig="3300" w:dyaOrig="1460">
          <v:shape id="_x0000_i1092" type="#_x0000_t75" style="width:203.85pt;height:89.45pt" o:ole="">
            <v:imagedata r:id="rId161" o:title=""/>
          </v:shape>
          <o:OLEObject Type="Embed" ProgID="Equation.3" ShapeID="_x0000_i1092" DrawAspect="Content" ObjectID="_1556956965" r:id="rId162"/>
        </w:object>
      </w:r>
    </w:p>
    <w:p w:rsidR="00CE369E" w:rsidRPr="00BF5129" w:rsidRDefault="00CE369E" w:rsidP="00CE369E">
      <w:pPr>
        <w:pStyle w:val="Noidung"/>
        <w:rPr>
          <w:rFonts w:cs="Arial"/>
          <w:sz w:val="22"/>
        </w:rPr>
      </w:pPr>
      <w:r w:rsidRPr="009703DF">
        <w:t>Vậy tàu sẽ nghiêng góc</w:t>
      </w:r>
      <w:r w:rsidRPr="00BF5129">
        <w:rPr>
          <w:rFonts w:cs="Arial"/>
          <w:sz w:val="22"/>
        </w:rPr>
        <w:t xml:space="preserve"> 11</w:t>
      </w:r>
      <w:r w:rsidRPr="00BF5129">
        <w:rPr>
          <w:rFonts w:cs="Arial"/>
          <w:sz w:val="22"/>
          <w:vertAlign w:val="superscript"/>
        </w:rPr>
        <w:t>o</w:t>
      </w:r>
      <w:r w:rsidRPr="00BF5129">
        <w:rPr>
          <w:rFonts w:cs="Arial"/>
          <w:sz w:val="22"/>
        </w:rPr>
        <w:t>18.5’.</w:t>
      </w:r>
    </w:p>
    <w:p w:rsidR="00CE369E" w:rsidRPr="001E6953" w:rsidRDefault="009703DF" w:rsidP="00CA57A5">
      <w:pPr>
        <w:pStyle w:val="Tieudecap2"/>
        <w:numPr>
          <w:ilvl w:val="1"/>
          <w:numId w:val="6"/>
        </w:numPr>
      </w:pPr>
      <w:bookmarkStart w:id="49" w:name="_Toc419634618"/>
      <w:r>
        <w:t xml:space="preserve">Các trường hợp </w:t>
      </w:r>
      <w:r w:rsidR="00CE369E" w:rsidRPr="001E6953">
        <w:t>ổn định đặc biệt</w:t>
      </w:r>
      <w:bookmarkEnd w:id="49"/>
    </w:p>
    <w:p w:rsidR="00CE369E" w:rsidRPr="00BA7CF1" w:rsidRDefault="00B67E90" w:rsidP="009703DF">
      <w:pPr>
        <w:pStyle w:val="Tieudecap3"/>
        <w:rPr>
          <w:b w:val="0"/>
          <w:i w:val="0"/>
          <w:u w:val="none"/>
        </w:rPr>
      </w:pPr>
      <w:bookmarkStart w:id="50" w:name="_Toc419634619"/>
      <w:r w:rsidRPr="00BA7CF1">
        <w:rPr>
          <w:b w:val="0"/>
          <w:i w:val="0"/>
          <w:u w:val="none"/>
        </w:rPr>
        <w:t>3.8.1</w:t>
      </w:r>
      <w:r w:rsidR="00CE369E" w:rsidRPr="00BA7CF1">
        <w:rPr>
          <w:b w:val="0"/>
          <w:i w:val="0"/>
          <w:u w:val="none"/>
        </w:rPr>
        <w:t xml:space="preserve"> Ổn định với GM nhỏ hơn 0</w:t>
      </w:r>
      <w:bookmarkEnd w:id="50"/>
    </w:p>
    <w:p w:rsidR="00CE369E" w:rsidRPr="009703DF" w:rsidRDefault="00CE369E" w:rsidP="009703DF">
      <w:pPr>
        <w:pStyle w:val="Noidung"/>
      </w:pPr>
      <w:r w:rsidRPr="009703DF">
        <w:t>Khi tàu hành trình trên biển, chiều cao thế vững yêu cầu phải lớn hơn không (GM&gt;0) tuy nhiên trong thực tiễn hàng hải, nhiều trường hợp con tàu hành trình với chiều cao thế vững âm. Bài viết này sẽ đề cập đến các hiện tượng và những tính toán liên quan đến tình huống này.</w:t>
      </w:r>
    </w:p>
    <w:p w:rsidR="00CE369E" w:rsidRPr="009703DF" w:rsidRDefault="00CE369E" w:rsidP="009703DF">
      <w:pPr>
        <w:pStyle w:val="Noidung"/>
      </w:pPr>
      <w:r w:rsidRPr="009703DF">
        <w:t xml:space="preserve">Khi một con tàu có chiều cao thế vững âm nó sẽ luôn bị nghiêng về một bên mạn một góc nhỏ. Nguyên nhân do cặp ngẫu lực “Trọng lực-Lực nổi” không sinh ra mô men hồi phục mà sinh ra mô men làm nghiêng tàu (capsizing moment). </w:t>
      </w:r>
    </w:p>
    <w:p w:rsidR="00CE369E" w:rsidRPr="001E6953" w:rsidRDefault="00CE369E" w:rsidP="00CE369E">
      <w:pPr>
        <w:pStyle w:val="Noidung"/>
        <w:jc w:val="center"/>
        <w:rPr>
          <w:sz w:val="22"/>
        </w:rPr>
      </w:pPr>
    </w:p>
    <w:p w:rsidR="00CE369E" w:rsidRPr="001E6953" w:rsidRDefault="00E32448" w:rsidP="00CE369E">
      <w:pPr>
        <w:pStyle w:val="Noidung"/>
        <w:ind w:firstLine="0"/>
        <w:jc w:val="center"/>
        <w:rPr>
          <w:sz w:val="22"/>
        </w:rPr>
      </w:pPr>
      <w:r>
        <w:rPr>
          <w:noProof/>
          <w:sz w:val="22"/>
        </w:rPr>
        <mc:AlternateContent>
          <mc:Choice Requires="wpc">
            <w:drawing>
              <wp:inline distT="0" distB="0" distL="0" distR="0" wp14:anchorId="49EC8459" wp14:editId="119E34A9">
                <wp:extent cx="5323840" cy="1751330"/>
                <wp:effectExtent l="9525" t="9525" r="635" b="1270"/>
                <wp:docPr id="5430" name="Canvas 11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704" name="Freeform 1155"/>
                        <wps:cNvSpPr>
                          <a:spLocks/>
                        </wps:cNvSpPr>
                        <wps:spPr bwMode="auto">
                          <a:xfrm>
                            <a:off x="191701" y="273005"/>
                            <a:ext cx="1289710" cy="1007717"/>
                          </a:xfrm>
                          <a:custGeom>
                            <a:avLst/>
                            <a:gdLst>
                              <a:gd name="T0" fmla="*/ 0 w 2032"/>
                              <a:gd name="T1" fmla="*/ 0 h 1200"/>
                              <a:gd name="T2" fmla="*/ 1289685 w 2032"/>
                              <a:gd name="T3" fmla="*/ 0 h 1200"/>
                              <a:gd name="T4" fmla="*/ 1289685 w 2032"/>
                              <a:gd name="T5" fmla="*/ 872539 h 1200"/>
                              <a:gd name="T6" fmla="*/ 1213523 w 2032"/>
                              <a:gd name="T7" fmla="*/ 1006905 h 1200"/>
                              <a:gd name="T8" fmla="*/ 86318 w 2032"/>
                              <a:gd name="T9" fmla="*/ 1007745 h 1200"/>
                              <a:gd name="T10" fmla="*/ 0 w 2032"/>
                              <a:gd name="T11" fmla="*/ 880097 h 1200"/>
                              <a:gd name="T12" fmla="*/ 0 w 2032"/>
                              <a:gd name="T13" fmla="*/ 0 h 12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32" h="1200">
                                <a:moveTo>
                                  <a:pt x="0" y="0"/>
                                </a:moveTo>
                                <a:lnTo>
                                  <a:pt x="2032" y="0"/>
                                </a:lnTo>
                                <a:lnTo>
                                  <a:pt x="2032" y="1039"/>
                                </a:lnTo>
                                <a:lnTo>
                                  <a:pt x="1912" y="1199"/>
                                </a:lnTo>
                                <a:lnTo>
                                  <a:pt x="136" y="1200"/>
                                </a:lnTo>
                                <a:lnTo>
                                  <a:pt x="0" y="1048"/>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5" name="Line 1156"/>
                        <wps:cNvCnPr/>
                        <wps:spPr bwMode="auto">
                          <a:xfrm>
                            <a:off x="836206" y="323806"/>
                            <a:ext cx="700" cy="960116"/>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06" name="Oval 1157"/>
                        <wps:cNvSpPr>
                          <a:spLocks noChangeArrowheads="1"/>
                        </wps:cNvSpPr>
                        <wps:spPr bwMode="auto">
                          <a:xfrm>
                            <a:off x="818506" y="572710"/>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8" name="Oval 1158"/>
                        <wps:cNvSpPr>
                          <a:spLocks noChangeArrowheads="1"/>
                        </wps:cNvSpPr>
                        <wps:spPr bwMode="auto">
                          <a:xfrm>
                            <a:off x="818506" y="745413"/>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9" name="Oval 1159"/>
                        <wps:cNvSpPr>
                          <a:spLocks noChangeArrowheads="1"/>
                        </wps:cNvSpPr>
                        <wps:spPr bwMode="auto">
                          <a:xfrm>
                            <a:off x="818506" y="1263622"/>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0" name="Line 1160"/>
                        <wps:cNvCnPr/>
                        <wps:spPr bwMode="auto">
                          <a:xfrm>
                            <a:off x="3100" y="669211"/>
                            <a:ext cx="1645912"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11" name="Line 1161"/>
                        <wps:cNvCnPr/>
                        <wps:spPr bwMode="auto">
                          <a:xfrm flipV="1">
                            <a:off x="836206" y="674312"/>
                            <a:ext cx="700" cy="294705"/>
                          </a:xfrm>
                          <a:prstGeom prst="line">
                            <a:avLst/>
                          </a:prstGeom>
                          <a:noFill/>
                          <a:ln w="28575">
                            <a:solidFill>
                              <a:srgbClr val="969696"/>
                            </a:solidFill>
                            <a:round/>
                            <a:headEnd/>
                            <a:tailEnd type="triangle" w="sm" len="sm"/>
                          </a:ln>
                          <a:extLst>
                            <a:ext uri="{909E8E84-426E-40DD-AFC4-6F175D3DCCD1}">
                              <a14:hiddenFill xmlns:a14="http://schemas.microsoft.com/office/drawing/2010/main">
                                <a:noFill/>
                              </a14:hiddenFill>
                            </a:ext>
                          </a:extLst>
                        </wps:spPr>
                        <wps:bodyPr/>
                      </wps:wsp>
                      <wps:wsp>
                        <wps:cNvPr id="5712" name="Line 1162"/>
                        <wps:cNvCnPr/>
                        <wps:spPr bwMode="auto">
                          <a:xfrm>
                            <a:off x="836206" y="593010"/>
                            <a:ext cx="700" cy="294705"/>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13" name="Text Box 1163"/>
                        <wps:cNvSpPr txBox="1">
                          <a:spLocks noChangeArrowheads="1"/>
                        </wps:cNvSpPr>
                        <wps:spPr bwMode="auto">
                          <a:xfrm>
                            <a:off x="607605" y="1238221"/>
                            <a:ext cx="289602"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sidRPr="001A4671">
                                <w:rPr>
                                  <w:rFonts w:ascii="Arial" w:hAnsi="Arial" w:cs="Arial"/>
                                  <w:sz w:val="20"/>
                                  <w:szCs w:val="20"/>
                                </w:rPr>
                                <w:t>K</w:t>
                              </w:r>
                            </w:p>
                          </w:txbxContent>
                        </wps:txbx>
                        <wps:bodyPr rot="0" vert="horz" wrap="square" lIns="91440" tIns="45720" rIns="91440" bIns="45720" anchor="t" anchorCtr="0" upright="1">
                          <a:noAutofit/>
                        </wps:bodyPr>
                      </wps:wsp>
                      <wps:wsp>
                        <wps:cNvPr id="5714" name="Text Box 1164"/>
                        <wps:cNvSpPr txBox="1">
                          <a:spLocks noChangeArrowheads="1"/>
                        </wps:cNvSpPr>
                        <wps:spPr bwMode="auto">
                          <a:xfrm>
                            <a:off x="597504" y="887715"/>
                            <a:ext cx="2895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5715" name="Text Box 1165"/>
                        <wps:cNvSpPr txBox="1">
                          <a:spLocks noChangeArrowheads="1"/>
                        </wps:cNvSpPr>
                        <wps:spPr bwMode="auto">
                          <a:xfrm>
                            <a:off x="775306" y="740413"/>
                            <a:ext cx="2895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rPr>
                              </w:pPr>
                              <w:r w:rsidRPr="00557F10">
                                <w:rPr>
                                  <w:rFonts w:ascii="Arial" w:hAnsi="Arial" w:cs="Arial"/>
                                  <w:sz w:val="16"/>
                                  <w:szCs w:val="16"/>
                                </w:rPr>
                                <w:t>D</w:t>
                              </w:r>
                            </w:p>
                          </w:txbxContent>
                        </wps:txbx>
                        <wps:bodyPr rot="0" vert="horz" wrap="square" lIns="91440" tIns="45720" rIns="91440" bIns="45720" anchor="t" anchorCtr="0" upright="1">
                          <a:noAutofit/>
                        </wps:bodyPr>
                      </wps:wsp>
                      <wps:wsp>
                        <wps:cNvPr id="5716" name="Text Box 1166"/>
                        <wps:cNvSpPr txBox="1">
                          <a:spLocks noChangeArrowheads="1"/>
                        </wps:cNvSpPr>
                        <wps:spPr bwMode="auto">
                          <a:xfrm>
                            <a:off x="775306" y="618411"/>
                            <a:ext cx="340303" cy="2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wps:txbx>
                        <wps:bodyPr rot="0" vert="horz" wrap="square" lIns="91440" tIns="45720" rIns="91440" bIns="45720" anchor="t" anchorCtr="0" upright="1">
                          <a:noAutofit/>
                        </wps:bodyPr>
                      </wps:wsp>
                      <wps:wsp>
                        <wps:cNvPr id="5717" name="Text Box 1167"/>
                        <wps:cNvSpPr txBox="1">
                          <a:spLocks noChangeArrowheads="1"/>
                        </wps:cNvSpPr>
                        <wps:spPr bwMode="auto">
                          <a:xfrm>
                            <a:off x="597504" y="648911"/>
                            <a:ext cx="289502"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5718" name="Text Box 1168"/>
                        <wps:cNvSpPr txBox="1">
                          <a:spLocks noChangeArrowheads="1"/>
                        </wps:cNvSpPr>
                        <wps:spPr bwMode="auto">
                          <a:xfrm>
                            <a:off x="592404" y="481308"/>
                            <a:ext cx="2896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G</w:t>
                              </w:r>
                            </w:p>
                          </w:txbxContent>
                        </wps:txbx>
                        <wps:bodyPr rot="0" vert="horz" wrap="square" lIns="91440" tIns="45720" rIns="91440" bIns="45720" anchor="t" anchorCtr="0" upright="1">
                          <a:noAutofit/>
                        </wps:bodyPr>
                      </wps:wsp>
                      <wps:wsp>
                        <wps:cNvPr id="5719" name="Line 1169"/>
                        <wps:cNvCnPr/>
                        <wps:spPr bwMode="auto">
                          <a:xfrm>
                            <a:off x="1847214" y="669211"/>
                            <a:ext cx="1645912"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wpg:cNvPr id="5720" name="Group 1170"/>
                        <wpg:cNvGrpSpPr>
                          <a:grpSpLocks/>
                        </wpg:cNvGrpSpPr>
                        <wpg:grpSpPr bwMode="auto">
                          <a:xfrm rot="21133550">
                            <a:off x="2045915" y="271105"/>
                            <a:ext cx="1289710" cy="1013517"/>
                            <a:chOff x="5889" y="10173"/>
                            <a:chExt cx="2031" cy="1596"/>
                          </a:xfrm>
                        </wpg:grpSpPr>
                        <wps:wsp>
                          <wps:cNvPr id="5721" name="Freeform 1171"/>
                          <wps:cNvSpPr>
                            <a:spLocks/>
                          </wps:cNvSpPr>
                          <wps:spPr bwMode="auto">
                            <a:xfrm rot="1146855">
                              <a:off x="5889" y="10173"/>
                              <a:ext cx="2031" cy="1587"/>
                            </a:xfrm>
                            <a:custGeom>
                              <a:avLst/>
                              <a:gdLst>
                                <a:gd name="T0" fmla="*/ 0 w 2032"/>
                                <a:gd name="T1" fmla="*/ 0 h 1200"/>
                                <a:gd name="T2" fmla="*/ 2031 w 2032"/>
                                <a:gd name="T3" fmla="*/ 0 h 1200"/>
                                <a:gd name="T4" fmla="*/ 2031 w 2032"/>
                                <a:gd name="T5" fmla="*/ 1374 h 1200"/>
                                <a:gd name="T6" fmla="*/ 1911 w 2032"/>
                                <a:gd name="T7" fmla="*/ 1586 h 1200"/>
                                <a:gd name="T8" fmla="*/ 136 w 2032"/>
                                <a:gd name="T9" fmla="*/ 1587 h 1200"/>
                                <a:gd name="T10" fmla="*/ 0 w 2032"/>
                                <a:gd name="T11" fmla="*/ 1386 h 1200"/>
                                <a:gd name="T12" fmla="*/ 0 w 2032"/>
                                <a:gd name="T13" fmla="*/ 0 h 12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32" h="1200">
                                  <a:moveTo>
                                    <a:pt x="0" y="0"/>
                                  </a:moveTo>
                                  <a:lnTo>
                                    <a:pt x="2032" y="0"/>
                                  </a:lnTo>
                                  <a:lnTo>
                                    <a:pt x="2032" y="1039"/>
                                  </a:lnTo>
                                  <a:lnTo>
                                    <a:pt x="1912" y="1199"/>
                                  </a:lnTo>
                                  <a:lnTo>
                                    <a:pt x="136" y="1200"/>
                                  </a:lnTo>
                                  <a:lnTo>
                                    <a:pt x="0" y="1048"/>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2" name="Line 1172"/>
                          <wps:cNvCnPr/>
                          <wps:spPr bwMode="auto">
                            <a:xfrm rot="1146855">
                              <a:off x="6890" y="10257"/>
                              <a:ext cx="1" cy="1512"/>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23" name="Oval 1173"/>
                          <wps:cNvSpPr>
                            <a:spLocks noChangeArrowheads="1"/>
                          </wps:cNvSpPr>
                          <wps:spPr bwMode="auto">
                            <a:xfrm rot="1146855">
                              <a:off x="6972" y="10667"/>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724" name="Oval 1174"/>
                        <wps:cNvSpPr>
                          <a:spLocks noChangeArrowheads="1"/>
                        </wps:cNvSpPr>
                        <wps:spPr bwMode="auto">
                          <a:xfrm rot="1146855">
                            <a:off x="2676520" y="748013"/>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5" name="Oval 1175"/>
                        <wps:cNvSpPr>
                          <a:spLocks noChangeArrowheads="1"/>
                        </wps:cNvSpPr>
                        <wps:spPr bwMode="auto">
                          <a:xfrm rot="1146855">
                            <a:off x="2573019" y="1247721"/>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6" name="Line 1176"/>
                        <wps:cNvCnPr/>
                        <wps:spPr bwMode="auto">
                          <a:xfrm flipV="1">
                            <a:off x="2690420" y="679412"/>
                            <a:ext cx="700" cy="294605"/>
                          </a:xfrm>
                          <a:prstGeom prst="line">
                            <a:avLst/>
                          </a:prstGeom>
                          <a:noFill/>
                          <a:ln w="28575">
                            <a:solidFill>
                              <a:srgbClr val="969696"/>
                            </a:solidFill>
                            <a:round/>
                            <a:headEnd/>
                            <a:tailEnd type="triangle" w="sm" len="sm"/>
                          </a:ln>
                          <a:extLst>
                            <a:ext uri="{909E8E84-426E-40DD-AFC4-6F175D3DCCD1}">
                              <a14:hiddenFill xmlns:a14="http://schemas.microsoft.com/office/drawing/2010/main">
                                <a:noFill/>
                              </a14:hiddenFill>
                            </a:ext>
                          </a:extLst>
                        </wps:spPr>
                        <wps:bodyPr/>
                      </wps:wsp>
                      <wps:wsp>
                        <wps:cNvPr id="5727" name="Line 1177"/>
                        <wps:cNvCnPr/>
                        <wps:spPr bwMode="auto">
                          <a:xfrm>
                            <a:off x="2726020" y="598110"/>
                            <a:ext cx="600" cy="294705"/>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28" name="Oval 1178"/>
                        <wps:cNvSpPr>
                          <a:spLocks noChangeArrowheads="1"/>
                        </wps:cNvSpPr>
                        <wps:spPr bwMode="auto">
                          <a:xfrm>
                            <a:off x="818506" y="948616"/>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9" name="Oval 1179"/>
                        <wps:cNvSpPr>
                          <a:spLocks noChangeArrowheads="1"/>
                        </wps:cNvSpPr>
                        <wps:spPr bwMode="auto">
                          <a:xfrm rot="1146855">
                            <a:off x="2671420" y="939816"/>
                            <a:ext cx="36200" cy="361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0" name="Text Box 1180"/>
                        <wps:cNvSpPr txBox="1">
                          <a:spLocks noChangeArrowheads="1"/>
                        </wps:cNvSpPr>
                        <wps:spPr bwMode="auto">
                          <a:xfrm>
                            <a:off x="2472019" y="862315"/>
                            <a:ext cx="2896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5731" name="Text Box 1181"/>
                        <wps:cNvSpPr txBox="1">
                          <a:spLocks noChangeArrowheads="1"/>
                        </wps:cNvSpPr>
                        <wps:spPr bwMode="auto">
                          <a:xfrm>
                            <a:off x="2461818" y="648911"/>
                            <a:ext cx="289602"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5732" name="Text Box 1182"/>
                        <wps:cNvSpPr txBox="1">
                          <a:spLocks noChangeArrowheads="1"/>
                        </wps:cNvSpPr>
                        <wps:spPr bwMode="auto">
                          <a:xfrm>
                            <a:off x="2670120" y="481308"/>
                            <a:ext cx="2896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G</w:t>
                              </w:r>
                            </w:p>
                          </w:txbxContent>
                        </wps:txbx>
                        <wps:bodyPr rot="0" vert="horz" wrap="square" lIns="91440" tIns="45720" rIns="91440" bIns="45720" anchor="t" anchorCtr="0" upright="1">
                          <a:noAutofit/>
                        </wps:bodyPr>
                      </wps:wsp>
                      <wps:wsp>
                        <wps:cNvPr id="5733" name="Text Box 1183"/>
                        <wps:cNvSpPr txBox="1">
                          <a:spLocks noChangeArrowheads="1"/>
                        </wps:cNvSpPr>
                        <wps:spPr bwMode="auto">
                          <a:xfrm>
                            <a:off x="2497419" y="496509"/>
                            <a:ext cx="340403" cy="2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wps:txbx>
                        <wps:bodyPr rot="0" vert="horz" wrap="square" lIns="91440" tIns="45720" rIns="91440" bIns="45720" anchor="t" anchorCtr="0" upright="1">
                          <a:noAutofit/>
                        </wps:bodyPr>
                      </wps:wsp>
                      <wps:wsp>
                        <wps:cNvPr id="5734" name="Text Box 1184"/>
                        <wps:cNvSpPr txBox="1">
                          <a:spLocks noChangeArrowheads="1"/>
                        </wps:cNvSpPr>
                        <wps:spPr bwMode="auto">
                          <a:xfrm>
                            <a:off x="2665020" y="791214"/>
                            <a:ext cx="2896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rPr>
                              </w:pPr>
                              <w:r w:rsidRPr="00557F10">
                                <w:rPr>
                                  <w:rFonts w:ascii="Arial" w:hAnsi="Arial" w:cs="Arial"/>
                                  <w:sz w:val="16"/>
                                  <w:szCs w:val="16"/>
                                </w:rPr>
                                <w:t>D</w:t>
                              </w:r>
                            </w:p>
                          </w:txbxContent>
                        </wps:txbx>
                        <wps:bodyPr rot="0" vert="horz" wrap="square" lIns="91440" tIns="45720" rIns="91440" bIns="45720" anchor="t" anchorCtr="0" upright="1">
                          <a:noAutofit/>
                        </wps:bodyPr>
                      </wps:wsp>
                      <wpg:wgp>
                        <wpg:cNvPr id="5735" name="Group 1185"/>
                        <wpg:cNvGrpSpPr>
                          <a:grpSpLocks/>
                        </wpg:cNvGrpSpPr>
                        <wpg:grpSpPr bwMode="auto">
                          <a:xfrm rot="1735759">
                            <a:off x="3859529" y="273005"/>
                            <a:ext cx="1289710" cy="1010917"/>
                            <a:chOff x="8745" y="10176"/>
                            <a:chExt cx="2031" cy="1592"/>
                          </a:xfrm>
                        </wpg:grpSpPr>
                        <wps:wsp>
                          <wps:cNvPr id="5736" name="Freeform 1186"/>
                          <wps:cNvSpPr>
                            <a:spLocks/>
                          </wps:cNvSpPr>
                          <wps:spPr bwMode="auto">
                            <a:xfrm>
                              <a:off x="8745" y="10176"/>
                              <a:ext cx="2031" cy="1587"/>
                            </a:xfrm>
                            <a:custGeom>
                              <a:avLst/>
                              <a:gdLst>
                                <a:gd name="T0" fmla="*/ 0 w 2032"/>
                                <a:gd name="T1" fmla="*/ 0 h 1200"/>
                                <a:gd name="T2" fmla="*/ 2031 w 2032"/>
                                <a:gd name="T3" fmla="*/ 0 h 1200"/>
                                <a:gd name="T4" fmla="*/ 2031 w 2032"/>
                                <a:gd name="T5" fmla="*/ 1374 h 1200"/>
                                <a:gd name="T6" fmla="*/ 1911 w 2032"/>
                                <a:gd name="T7" fmla="*/ 1586 h 1200"/>
                                <a:gd name="T8" fmla="*/ 136 w 2032"/>
                                <a:gd name="T9" fmla="*/ 1587 h 1200"/>
                                <a:gd name="T10" fmla="*/ 0 w 2032"/>
                                <a:gd name="T11" fmla="*/ 1386 h 1200"/>
                                <a:gd name="T12" fmla="*/ 0 w 2032"/>
                                <a:gd name="T13" fmla="*/ 0 h 12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32" h="1200">
                                  <a:moveTo>
                                    <a:pt x="0" y="0"/>
                                  </a:moveTo>
                                  <a:lnTo>
                                    <a:pt x="2032" y="0"/>
                                  </a:lnTo>
                                  <a:lnTo>
                                    <a:pt x="2032" y="1039"/>
                                  </a:lnTo>
                                  <a:lnTo>
                                    <a:pt x="1912" y="1199"/>
                                  </a:lnTo>
                                  <a:lnTo>
                                    <a:pt x="136" y="1200"/>
                                  </a:lnTo>
                                  <a:lnTo>
                                    <a:pt x="0" y="1048"/>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7" name="Line 1187"/>
                          <wps:cNvCnPr/>
                          <wps:spPr bwMode="auto">
                            <a:xfrm>
                              <a:off x="9760" y="10256"/>
                              <a:ext cx="1" cy="1512"/>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38" name="Oval 1188"/>
                          <wps:cNvSpPr>
                            <a:spLocks noChangeArrowheads="1"/>
                          </wps:cNvSpPr>
                          <wps:spPr bwMode="auto">
                            <a:xfrm>
                              <a:off x="9732" y="10648"/>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739" name="Oval 1189"/>
                        <wps:cNvSpPr>
                          <a:spLocks noChangeArrowheads="1"/>
                        </wps:cNvSpPr>
                        <wps:spPr bwMode="auto">
                          <a:xfrm>
                            <a:off x="4653935" y="461008"/>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0" name="Oval 1190"/>
                        <wps:cNvSpPr>
                          <a:spLocks noChangeArrowheads="1"/>
                        </wps:cNvSpPr>
                        <wps:spPr bwMode="auto">
                          <a:xfrm>
                            <a:off x="4247532" y="1202621"/>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1" name="Line 1191"/>
                        <wps:cNvCnPr/>
                        <wps:spPr bwMode="auto">
                          <a:xfrm>
                            <a:off x="3670928" y="669211"/>
                            <a:ext cx="1645912"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42" name="Line 1192"/>
                        <wps:cNvCnPr/>
                        <wps:spPr bwMode="auto">
                          <a:xfrm flipV="1">
                            <a:off x="4671635" y="674312"/>
                            <a:ext cx="700" cy="294705"/>
                          </a:xfrm>
                          <a:prstGeom prst="line">
                            <a:avLst/>
                          </a:prstGeom>
                          <a:noFill/>
                          <a:ln w="28575">
                            <a:solidFill>
                              <a:srgbClr val="969696"/>
                            </a:solidFill>
                            <a:round/>
                            <a:headEnd/>
                            <a:tailEnd type="triangle" w="sm" len="sm"/>
                          </a:ln>
                          <a:extLst>
                            <a:ext uri="{909E8E84-426E-40DD-AFC4-6F175D3DCCD1}">
                              <a14:hiddenFill xmlns:a14="http://schemas.microsoft.com/office/drawing/2010/main">
                                <a:noFill/>
                              </a14:hiddenFill>
                            </a:ext>
                          </a:extLst>
                        </wps:spPr>
                        <wps:bodyPr/>
                      </wps:wsp>
                      <wps:wsp>
                        <wps:cNvPr id="5743" name="Line 1193"/>
                        <wps:cNvCnPr/>
                        <wps:spPr bwMode="auto">
                          <a:xfrm>
                            <a:off x="4595435" y="613411"/>
                            <a:ext cx="700" cy="294605"/>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44" name="Text Box 1194"/>
                        <wps:cNvSpPr txBox="1">
                          <a:spLocks noChangeArrowheads="1"/>
                        </wps:cNvSpPr>
                        <wps:spPr bwMode="auto">
                          <a:xfrm>
                            <a:off x="4062031" y="1192520"/>
                            <a:ext cx="2896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sidRPr="001A4671">
                                <w:rPr>
                                  <w:rFonts w:ascii="Arial" w:hAnsi="Arial" w:cs="Arial"/>
                                  <w:sz w:val="20"/>
                                  <w:szCs w:val="20"/>
                                </w:rPr>
                                <w:t>K</w:t>
                              </w:r>
                            </w:p>
                          </w:txbxContent>
                        </wps:txbx>
                        <wps:bodyPr rot="0" vert="horz" wrap="square" lIns="91440" tIns="45720" rIns="91440" bIns="45720" anchor="t" anchorCtr="0" upright="1">
                          <a:noAutofit/>
                        </wps:bodyPr>
                      </wps:wsp>
                      <wps:wsp>
                        <wps:cNvPr id="5745" name="Text Box 1195"/>
                        <wps:cNvSpPr txBox="1">
                          <a:spLocks noChangeArrowheads="1"/>
                        </wps:cNvSpPr>
                        <wps:spPr bwMode="auto">
                          <a:xfrm>
                            <a:off x="4625935" y="887715"/>
                            <a:ext cx="2896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5746" name="Text Box 1196"/>
                        <wps:cNvSpPr txBox="1">
                          <a:spLocks noChangeArrowheads="1"/>
                        </wps:cNvSpPr>
                        <wps:spPr bwMode="auto">
                          <a:xfrm>
                            <a:off x="4402433" y="781013"/>
                            <a:ext cx="289602"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rPr>
                              </w:pPr>
                              <w:r w:rsidRPr="00557F10">
                                <w:rPr>
                                  <w:rFonts w:ascii="Arial" w:hAnsi="Arial" w:cs="Arial"/>
                                  <w:sz w:val="16"/>
                                  <w:szCs w:val="16"/>
                                </w:rPr>
                                <w:t>D</w:t>
                              </w:r>
                            </w:p>
                          </w:txbxContent>
                        </wps:txbx>
                        <wps:bodyPr rot="0" vert="horz" wrap="square" lIns="91440" tIns="45720" rIns="91440" bIns="45720" anchor="t" anchorCtr="0" upright="1">
                          <a:noAutofit/>
                        </wps:bodyPr>
                      </wps:wsp>
                      <wps:wsp>
                        <wps:cNvPr id="5747" name="Text Box 1197"/>
                        <wps:cNvSpPr txBox="1">
                          <a:spLocks noChangeArrowheads="1"/>
                        </wps:cNvSpPr>
                        <wps:spPr bwMode="auto">
                          <a:xfrm>
                            <a:off x="4636135" y="638811"/>
                            <a:ext cx="340303" cy="20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wps:txbx>
                        <wps:bodyPr rot="0" vert="horz" wrap="square" lIns="91440" tIns="45720" rIns="91440" bIns="45720" anchor="t" anchorCtr="0" upright="1">
                          <a:noAutofit/>
                        </wps:bodyPr>
                      </wps:wsp>
                      <wps:wsp>
                        <wps:cNvPr id="5748" name="Text Box 1198"/>
                        <wps:cNvSpPr txBox="1">
                          <a:spLocks noChangeArrowheads="1"/>
                        </wps:cNvSpPr>
                        <wps:spPr bwMode="auto">
                          <a:xfrm>
                            <a:off x="4453233" y="283205"/>
                            <a:ext cx="289602" cy="31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5749" name="Text Box 1199"/>
                        <wps:cNvSpPr txBox="1">
                          <a:spLocks noChangeArrowheads="1"/>
                        </wps:cNvSpPr>
                        <wps:spPr bwMode="auto">
                          <a:xfrm>
                            <a:off x="4371933" y="445708"/>
                            <a:ext cx="289602"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G</w:t>
                              </w:r>
                            </w:p>
                          </w:txbxContent>
                        </wps:txbx>
                        <wps:bodyPr rot="0" vert="horz" wrap="square" lIns="91440" tIns="45720" rIns="91440" bIns="45720" anchor="t" anchorCtr="0" upright="1">
                          <a:noAutofit/>
                        </wps:bodyPr>
                      </wps:wsp>
                      <wps:wsp>
                        <wps:cNvPr id="5750" name="Oval 1200"/>
                        <wps:cNvSpPr>
                          <a:spLocks noChangeArrowheads="1"/>
                        </wps:cNvSpPr>
                        <wps:spPr bwMode="auto">
                          <a:xfrm>
                            <a:off x="4653935" y="948616"/>
                            <a:ext cx="36200" cy="3620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1" name="Text Box 1201"/>
                        <wps:cNvSpPr txBox="1">
                          <a:spLocks noChangeArrowheads="1"/>
                        </wps:cNvSpPr>
                        <wps:spPr bwMode="auto">
                          <a:xfrm>
                            <a:off x="699105" y="1436325"/>
                            <a:ext cx="350503"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a)</w:t>
                              </w:r>
                            </w:p>
                          </w:txbxContent>
                        </wps:txbx>
                        <wps:bodyPr rot="0" vert="horz" wrap="square" lIns="91440" tIns="45720" rIns="91440" bIns="45720" anchor="t" anchorCtr="0" upright="1">
                          <a:noAutofit/>
                        </wps:bodyPr>
                      </wps:wsp>
                      <wps:wsp>
                        <wps:cNvPr id="5752" name="Text Box 1202"/>
                        <wps:cNvSpPr txBox="1">
                          <a:spLocks noChangeArrowheads="1"/>
                        </wps:cNvSpPr>
                        <wps:spPr bwMode="auto">
                          <a:xfrm>
                            <a:off x="2472019" y="1436325"/>
                            <a:ext cx="350503"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5753" name="Text Box 1203"/>
                        <wps:cNvSpPr txBox="1">
                          <a:spLocks noChangeArrowheads="1"/>
                        </wps:cNvSpPr>
                        <wps:spPr bwMode="auto">
                          <a:xfrm>
                            <a:off x="4112831" y="1436325"/>
                            <a:ext cx="350603"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Pr>
                                  <w:rFonts w:ascii="Arial" w:hAnsi="Arial" w:cs="Arial"/>
                                  <w:sz w:val="20"/>
                                  <w:szCs w:val="20"/>
                                </w:rPr>
                                <w:t>c)</w:t>
                              </w:r>
                            </w:p>
                          </w:txbxContent>
                        </wps:txbx>
                        <wps:bodyPr rot="0" vert="horz" wrap="square" lIns="91440" tIns="45720" rIns="91440" bIns="45720" anchor="t" anchorCtr="0" upright="1">
                          <a:noAutofit/>
                        </wps:bodyPr>
                      </wps:wsp>
                      <wps:wsp>
                        <wps:cNvPr id="5754" name="Text Box 1204"/>
                        <wps:cNvSpPr txBox="1">
                          <a:spLocks noChangeArrowheads="1"/>
                        </wps:cNvSpPr>
                        <wps:spPr bwMode="auto">
                          <a:xfrm>
                            <a:off x="2380618" y="1233121"/>
                            <a:ext cx="289502" cy="31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CE369E">
                              <w:pPr>
                                <w:rPr>
                                  <w:rFonts w:ascii="Arial" w:hAnsi="Arial" w:cs="Arial"/>
                                  <w:sz w:val="20"/>
                                  <w:szCs w:val="20"/>
                                </w:rPr>
                              </w:pPr>
                              <w:r w:rsidRPr="001A4671">
                                <w:rPr>
                                  <w:rFonts w:ascii="Arial" w:hAnsi="Arial" w:cs="Arial"/>
                                  <w:sz w:val="20"/>
                                  <w:szCs w:val="20"/>
                                </w:rPr>
                                <w:t>K</w:t>
                              </w:r>
                            </w:p>
                          </w:txbxContent>
                        </wps:txbx>
                        <wps:bodyPr rot="0" vert="horz" wrap="square" lIns="91440" tIns="45720" rIns="91440" bIns="45720" anchor="t" anchorCtr="0" upright="1">
                          <a:noAutofit/>
                        </wps:bodyPr>
                      </wps:wsp>
                      <wps:wsp>
                        <wps:cNvPr id="5755" name="Arc 1205"/>
                        <wps:cNvSpPr>
                          <a:spLocks/>
                        </wps:cNvSpPr>
                        <wps:spPr bwMode="auto">
                          <a:xfrm rot="1559795">
                            <a:off x="4598035" y="92002"/>
                            <a:ext cx="365103" cy="558810"/>
                          </a:xfrm>
                          <a:custGeom>
                            <a:avLst/>
                            <a:gdLst>
                              <a:gd name="T0" fmla="*/ 0 w 21600"/>
                              <a:gd name="T1" fmla="*/ 24292 h 21600"/>
                              <a:gd name="T2" fmla="*/ 365125 w 21600"/>
                              <a:gd name="T3" fmla="*/ 36063 h 21600"/>
                              <a:gd name="T4" fmla="*/ 165085 w 21600"/>
                              <a:gd name="T5" fmla="*/ 5588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939"/>
                                </a:moveTo>
                                <a:cubicBezTo>
                                  <a:pt x="2042" y="316"/>
                                  <a:pt x="4165" y="-1"/>
                                  <a:pt x="6300" y="0"/>
                                </a:cubicBezTo>
                                <a:cubicBezTo>
                                  <a:pt x="8907" y="0"/>
                                  <a:pt x="11494" y="472"/>
                                  <a:pt x="13933" y="1394"/>
                                </a:cubicBezTo>
                              </a:path>
                              <a:path w="21600" h="21600" stroke="0" extrusionOk="0">
                                <a:moveTo>
                                  <a:pt x="0" y="939"/>
                                </a:moveTo>
                                <a:cubicBezTo>
                                  <a:pt x="2042" y="316"/>
                                  <a:pt x="4165" y="-1"/>
                                  <a:pt x="6300" y="0"/>
                                </a:cubicBezTo>
                                <a:cubicBezTo>
                                  <a:pt x="8907" y="0"/>
                                  <a:pt x="11494" y="472"/>
                                  <a:pt x="13933" y="1394"/>
                                </a:cubicBezTo>
                                <a:lnTo>
                                  <a:pt x="6300" y="21600"/>
                                </a:lnTo>
                                <a:lnTo>
                                  <a:pt x="0" y="939"/>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6" name="Arc 1206"/>
                        <wps:cNvSpPr>
                          <a:spLocks/>
                        </wps:cNvSpPr>
                        <wps:spPr bwMode="auto">
                          <a:xfrm rot="1559795">
                            <a:off x="4562434" y="147903"/>
                            <a:ext cx="365203" cy="558810"/>
                          </a:xfrm>
                          <a:custGeom>
                            <a:avLst/>
                            <a:gdLst>
                              <a:gd name="T0" fmla="*/ 0 w 21600"/>
                              <a:gd name="T1" fmla="*/ 24292 h 21600"/>
                              <a:gd name="T2" fmla="*/ 365125 w 21600"/>
                              <a:gd name="T3" fmla="*/ 36063 h 21600"/>
                              <a:gd name="T4" fmla="*/ 165085 w 21600"/>
                              <a:gd name="T5" fmla="*/ 5588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939"/>
                                </a:moveTo>
                                <a:cubicBezTo>
                                  <a:pt x="2042" y="316"/>
                                  <a:pt x="4165" y="-1"/>
                                  <a:pt x="6300" y="0"/>
                                </a:cubicBezTo>
                                <a:cubicBezTo>
                                  <a:pt x="8907" y="0"/>
                                  <a:pt x="11494" y="472"/>
                                  <a:pt x="13933" y="1394"/>
                                </a:cubicBezTo>
                              </a:path>
                              <a:path w="21600" h="21600" stroke="0" extrusionOk="0">
                                <a:moveTo>
                                  <a:pt x="0" y="939"/>
                                </a:moveTo>
                                <a:cubicBezTo>
                                  <a:pt x="2042" y="316"/>
                                  <a:pt x="4165" y="-1"/>
                                  <a:pt x="6300" y="0"/>
                                </a:cubicBezTo>
                                <a:cubicBezTo>
                                  <a:pt x="8907" y="0"/>
                                  <a:pt x="11494" y="472"/>
                                  <a:pt x="13933" y="1394"/>
                                </a:cubicBezTo>
                                <a:lnTo>
                                  <a:pt x="6300" y="21600"/>
                                </a:lnTo>
                                <a:lnTo>
                                  <a:pt x="0" y="939"/>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7" name="Arc 1207"/>
                        <wps:cNvSpPr>
                          <a:spLocks/>
                        </wps:cNvSpPr>
                        <wps:spPr bwMode="auto">
                          <a:xfrm>
                            <a:off x="2736821" y="73001"/>
                            <a:ext cx="209602" cy="558810"/>
                          </a:xfrm>
                          <a:custGeom>
                            <a:avLst/>
                            <a:gdLst>
                              <a:gd name="T0" fmla="*/ 0 w 21600"/>
                              <a:gd name="T1" fmla="*/ 78 h 21600"/>
                              <a:gd name="T2" fmla="*/ 209550 w 21600"/>
                              <a:gd name="T3" fmla="*/ 36063 h 21600"/>
                              <a:gd name="T4" fmla="*/ 9662 w 21600"/>
                              <a:gd name="T5" fmla="*/ 5588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3"/>
                                </a:moveTo>
                                <a:cubicBezTo>
                                  <a:pt x="122" y="1"/>
                                  <a:pt x="245" y="-1"/>
                                  <a:pt x="369" y="0"/>
                                </a:cubicBezTo>
                                <a:cubicBezTo>
                                  <a:pt x="2976" y="0"/>
                                  <a:pt x="5563" y="472"/>
                                  <a:pt x="8002" y="1394"/>
                                </a:cubicBezTo>
                              </a:path>
                              <a:path w="21600" h="21600" stroke="0" extrusionOk="0">
                                <a:moveTo>
                                  <a:pt x="0" y="3"/>
                                </a:moveTo>
                                <a:cubicBezTo>
                                  <a:pt x="122" y="1"/>
                                  <a:pt x="245" y="-1"/>
                                  <a:pt x="369" y="0"/>
                                </a:cubicBezTo>
                                <a:cubicBezTo>
                                  <a:pt x="2976" y="0"/>
                                  <a:pt x="5563" y="472"/>
                                  <a:pt x="8002" y="1394"/>
                                </a:cubicBezTo>
                                <a:lnTo>
                                  <a:pt x="369" y="21600"/>
                                </a:lnTo>
                                <a:lnTo>
                                  <a:pt x="0" y="3"/>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8" name="Arc 1208"/>
                        <wps:cNvSpPr>
                          <a:spLocks/>
                        </wps:cNvSpPr>
                        <wps:spPr bwMode="auto">
                          <a:xfrm>
                            <a:off x="2581219" y="158103"/>
                            <a:ext cx="365203" cy="558810"/>
                          </a:xfrm>
                          <a:custGeom>
                            <a:avLst/>
                            <a:gdLst>
                              <a:gd name="T0" fmla="*/ 0 w 21600"/>
                              <a:gd name="T1" fmla="*/ 24292 h 21600"/>
                              <a:gd name="T2" fmla="*/ 365125 w 21600"/>
                              <a:gd name="T3" fmla="*/ 36063 h 21600"/>
                              <a:gd name="T4" fmla="*/ 165085 w 21600"/>
                              <a:gd name="T5" fmla="*/ 5588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939"/>
                                </a:moveTo>
                                <a:cubicBezTo>
                                  <a:pt x="2042" y="316"/>
                                  <a:pt x="4165" y="-1"/>
                                  <a:pt x="6300" y="0"/>
                                </a:cubicBezTo>
                                <a:cubicBezTo>
                                  <a:pt x="8907" y="0"/>
                                  <a:pt x="11494" y="472"/>
                                  <a:pt x="13933" y="1394"/>
                                </a:cubicBezTo>
                              </a:path>
                              <a:path w="21600" h="21600" stroke="0" extrusionOk="0">
                                <a:moveTo>
                                  <a:pt x="0" y="939"/>
                                </a:moveTo>
                                <a:cubicBezTo>
                                  <a:pt x="2042" y="316"/>
                                  <a:pt x="4165" y="-1"/>
                                  <a:pt x="6300" y="0"/>
                                </a:cubicBezTo>
                                <a:cubicBezTo>
                                  <a:pt x="8907" y="0"/>
                                  <a:pt x="11494" y="472"/>
                                  <a:pt x="13933" y="1394"/>
                                </a:cubicBezTo>
                                <a:lnTo>
                                  <a:pt x="6300" y="21600"/>
                                </a:lnTo>
                                <a:lnTo>
                                  <a:pt x="0" y="939"/>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9" name="Line 1209"/>
                        <wps:cNvCnPr/>
                        <wps:spPr bwMode="auto">
                          <a:xfrm>
                            <a:off x="1857314" y="323806"/>
                            <a:ext cx="26420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60" name="Text Box 1210"/>
                        <wps:cNvSpPr txBox="1">
                          <a:spLocks noChangeArrowheads="1"/>
                        </wps:cNvSpPr>
                        <wps:spPr bwMode="auto">
                          <a:xfrm>
                            <a:off x="1806514" y="140902"/>
                            <a:ext cx="340403" cy="2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Pr>
                                  <w:rFonts w:ascii="Arial" w:hAnsi="Arial" w:cs="Arial"/>
                                  <w:sz w:val="16"/>
                                  <w:szCs w:val="16"/>
                                  <w:vertAlign w:val="subscript"/>
                                </w:rPr>
                                <w:t>n</w:t>
                              </w:r>
                            </w:p>
                          </w:txbxContent>
                        </wps:txbx>
                        <wps:bodyPr rot="0" vert="horz" wrap="square" lIns="91440" tIns="45720" rIns="91440" bIns="45720" anchor="t" anchorCtr="0" upright="1">
                          <a:noAutofit/>
                        </wps:bodyPr>
                      </wps:wsp>
                      <wps:wsp>
                        <wps:cNvPr id="5761" name="Text Box 1211"/>
                        <wps:cNvSpPr txBox="1">
                          <a:spLocks noChangeArrowheads="1"/>
                        </wps:cNvSpPr>
                        <wps:spPr bwMode="auto">
                          <a:xfrm>
                            <a:off x="2868222" y="130802"/>
                            <a:ext cx="340403" cy="20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1</w:t>
                              </w:r>
                            </w:p>
                          </w:txbxContent>
                        </wps:txbx>
                        <wps:bodyPr rot="0" vert="horz" wrap="square" lIns="91440" tIns="45720" rIns="91440" bIns="45720" anchor="t" anchorCtr="0" upright="1">
                          <a:noAutofit/>
                        </wps:bodyPr>
                      </wps:wsp>
                      <wps:wsp>
                        <wps:cNvPr id="5762" name="Text Box 1212"/>
                        <wps:cNvSpPr txBox="1">
                          <a:spLocks noChangeArrowheads="1"/>
                        </wps:cNvSpPr>
                        <wps:spPr bwMode="auto">
                          <a:xfrm>
                            <a:off x="2868222" y="3800"/>
                            <a:ext cx="401403" cy="20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2</w:t>
                              </w:r>
                            </w:p>
                          </w:txbxContent>
                        </wps:txbx>
                        <wps:bodyPr rot="0" vert="horz" wrap="square" lIns="91440" tIns="45720" rIns="91440" bIns="45720" anchor="t" anchorCtr="0" upright="1">
                          <a:noAutofit/>
                        </wps:bodyPr>
                      </wps:wsp>
                      <wps:wsp>
                        <wps:cNvPr id="5763" name="Text Box 1213"/>
                        <wps:cNvSpPr txBox="1">
                          <a:spLocks noChangeArrowheads="1"/>
                        </wps:cNvSpPr>
                        <wps:spPr bwMode="auto">
                          <a:xfrm>
                            <a:off x="4890137" y="3800"/>
                            <a:ext cx="340303" cy="20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2</w:t>
                              </w:r>
                            </w:p>
                          </w:txbxContent>
                        </wps:txbx>
                        <wps:bodyPr rot="0" vert="horz" wrap="square" lIns="91440" tIns="45720" rIns="91440" bIns="45720" anchor="t" anchorCtr="0" upright="1">
                          <a:noAutofit/>
                        </wps:bodyPr>
                      </wps:wsp>
                      <wps:wsp>
                        <wps:cNvPr id="5764" name="Text Box 1214"/>
                        <wps:cNvSpPr txBox="1">
                          <a:spLocks noChangeArrowheads="1"/>
                        </wps:cNvSpPr>
                        <wps:spPr bwMode="auto">
                          <a:xfrm>
                            <a:off x="4890137" y="242504"/>
                            <a:ext cx="340303" cy="2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1</w:t>
                              </w:r>
                            </w:p>
                          </w:txbxContent>
                        </wps:txbx>
                        <wps:bodyPr rot="0" vert="horz" wrap="square" lIns="91440" tIns="45720" rIns="91440" bIns="45720" anchor="t" anchorCtr="0" upright="1">
                          <a:noAutofit/>
                        </wps:bodyPr>
                      </wps:wsp>
                      <wps:wsp>
                        <wps:cNvPr id="5765" name="Line 1215"/>
                        <wps:cNvCnPr/>
                        <wps:spPr bwMode="auto">
                          <a:xfrm>
                            <a:off x="3762328" y="323806"/>
                            <a:ext cx="264202" cy="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66" name="Text Box 1216"/>
                        <wps:cNvSpPr txBox="1">
                          <a:spLocks noChangeArrowheads="1"/>
                        </wps:cNvSpPr>
                        <wps:spPr bwMode="auto">
                          <a:xfrm>
                            <a:off x="3711528" y="140902"/>
                            <a:ext cx="340403" cy="2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Pr>
                                  <w:rFonts w:ascii="Arial" w:hAnsi="Arial" w:cs="Arial"/>
                                  <w:sz w:val="16"/>
                                  <w:szCs w:val="16"/>
                                  <w:vertAlign w:val="subscript"/>
                                </w:rPr>
                                <w:t>n</w:t>
                              </w:r>
                            </w:p>
                          </w:txbxContent>
                        </wps:txbx>
                        <wps:bodyPr rot="0" vert="horz" wrap="square" lIns="91440" tIns="45720" rIns="91440" bIns="45720" anchor="t" anchorCtr="0" upright="1">
                          <a:noAutofit/>
                        </wps:bodyPr>
                      </wps:wsp>
                    </wpc:wpc>
                  </a:graphicData>
                </a:graphic>
              </wp:inline>
            </w:drawing>
          </mc:Choice>
          <mc:Fallback>
            <w:pict>
              <v:group id="Canvas 1153" o:spid="_x0000_s1384" editas="canvas" style="width:419.2pt;height:137.9pt;mso-position-horizontal-relative:char;mso-position-vertical-relative:line" coordsize="53238,17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">
                <v:shape id="_x0000_s1385" type="#_x0000_t75" style="position:absolute;width:53238;height:17513;visibility:visible;mso-wrap-style:square">
                  <v:fill o:detectmouseclick="t"/>
                  <v:path o:connecttype="none"/>
                </v:shape>
                <v:shape id="Freeform 1155" o:spid="_x0000_s1386" style="position:absolute;left:1917;top:2730;width:12897;height:10077;visibility:visible;mso-wrap-style:square;v-text-anchor:top" coordsize="2032,1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hC18YA&#10;AADdAAAADwAAAGRycy9kb3ducmV2LnhtbESPW2vCQBSE3wv+h+UUfBHdKF5TV5GCKPalXig+HrKn&#10;STB7Ns2uMf57VxD6OMzMN8x82ZhC1FS53LKCfi8CQZxYnXOq4HRcd6cgnEfWWFgmBXdysFy03uYY&#10;a3vjPdUHn4oAYRejgsz7MpbSJRkZdD1bEgfv11YGfZBVKnWFtwA3hRxE0VgazDksZFjSZ0bJ5XA1&#10;Cvys08w29c/5++/IXzu3Pu+wM1Sq/d6sPkB4avx/+NXeagWjSTSE55vw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hC18YAAADdAAAADwAAAAAAAAAAAAAAAACYAgAAZHJz&#10;L2Rvd25yZXYueG1sUEsFBgAAAAAEAAQA9QAAAIsDAAAAAA==&#10;" path="m,l2032,r,1039l1912,1199r-1776,1l,1048,,xe" filled="f">
                  <v:path arrowok="t" o:connecttype="custom" o:connectlocs="0,0;818562816,0;818562816,732726986;770222809,845562738;54786018,846268140;0,739073924;0,0" o:connectangles="0,0,0,0,0,0,0"/>
                </v:shape>
                <v:line id="Line 1156" o:spid="_x0000_s1387" style="position:absolute;visibility:visible;mso-wrap-style:square" from="8362,3238" to="8369,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F5QMYAAADdAAAADwAAAGRycy9kb3ducmV2LnhtbESPQWvCQBSE74X+h+UVeim6aSFWU1cp&#10;FiEHL8b+gGf2mYTuvg27WxP767uC4HGYmW+Y5Xq0RpzJh86xgtdpBoK4drrjRsH3YTuZgwgRWaNx&#10;TAouFGC9enxYYqHdwHs6V7ERCcKhQAVtjH0hZahbshimridO3sl5izFJ30jtcUhwa+Rbls2kxY7T&#10;Qos9bVqqf6pfq+ArN5tZVc7/zPDCR93vFqXfR6Wen8bPDxCRxngP39qlVpC/Zzlc36Qn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heUDGAAAA3QAAAA8AAAAAAAAA&#10;AAAAAAAAoQIAAGRycy9kb3ducmV2LnhtbFBLBQYAAAAABAAEAPkAAACUAwAAAAA=&#10;" strokeweight=".5pt">
                  <v:stroke dashstyle="1 1" endcap="round"/>
                </v:line>
                <v:oval id="Oval 1157" o:spid="_x0000_s1388" style="position:absolute;left:8185;top:572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sLe8cA&#10;AADdAAAADwAAAGRycy9kb3ducmV2LnhtbESPT2sCMRTE7wW/Q3hCbzWrdK2uZkWK0tKDUBXE22Pz&#10;3D9uXpYk1e23bwqFHoeZ+Q2zXPWmFTdyvrasYDxKQBAXVtdcKjgetk8zED4ga2wtk4Jv8rDKBw9L&#10;zLS98yfd9qEUEcI+QwVVCF0mpS8qMuhHtiOO3sU6gyFKV0rt8B7hppWTJJlKgzXHhQo7eq2ouO6/&#10;jAK3Sd+CvG43z82uOc3tx1mfdarU47BfL0AE6sN/+K/9rhWkL8kUft/EJy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7C3vHAAAA3QAAAA8AAAAAAAAAAAAAAAAAmAIAAGRy&#10;cy9kb3ducmV2LnhtbFBLBQYAAAAABAAEAPUAAACMAwAAAAA=&#10;" fillcolor="black" stroked="f"/>
                <v:oval id="Oval 1158" o:spid="_x0000_s1389" style="position:absolute;left:8185;top:7454;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g6ksQA&#10;AADdAAAADwAAAGRycy9kb3ducmV2LnhtbERPy2oCMRTdF/yHcIXuakbpaDudKFKUFheCU0HcXSbX&#10;eTi5GZJUp3/fLApdHs47Xw2mEzdyvrGsYDpJQBCXVjdcKTh+bZ9eQPiArLGzTAp+yMNqOXrIMdP2&#10;zge6FaESMYR9hgrqEPpMSl/WZNBPbE8cuYt1BkOErpLa4T2Gm07OkmQuDTYcG2rs6b2m8lp8GwVu&#10;k34Eed1untt9e3q1u7M+61Spx/GwfgMRaAj/4j/3p1aQLpI4N76JT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oOpLEAAAA3QAAAA8AAAAAAAAAAAAAAAAAmAIAAGRycy9k&#10;b3ducmV2LnhtbFBLBQYAAAAABAAEAPUAAACJAwAAAAA=&#10;" fillcolor="black" stroked="f"/>
                <v:oval id="Oval 1159" o:spid="_x0000_s1390" style="position:absolute;left:8185;top:1263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SfCccA&#10;AADdAAAADwAAAGRycy9kb3ducmV2LnhtbESPT2sCMRTE70K/Q3gFb5ptcbVuN0opiqUHQVso3h6b&#10;1/3j5mVJom6/fSMIHoeZ+Q2TL3vTijM5X1tW8DROQBAXVtdcKvj+Wo9eQPiArLG1TAr+yMNy8TDI&#10;MdP2wjs670MpIoR9hgqqELpMSl9UZNCPbUccvV/rDIYoXSm1w0uEm1Y+J8lUGqw5LlTY0XtFxXF/&#10;MgrcKt0EeVyvJs22+Znbz4M+6FSp4WP/9goiUB/u4Vv7QytIZ8kcrm/iE5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knwnHAAAA3QAAAA8AAAAAAAAAAAAAAAAAmAIAAGRy&#10;cy9kb3ducmV2LnhtbFBLBQYAAAAABAAEAPUAAACMAwAAAAA=&#10;" fillcolor="black" stroked="f"/>
                <v:line id="Line 1160" o:spid="_x0000_s1391" style="position:absolute;visibility:visible;mso-wrap-style:square" from="31,6692" to="16490,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tHM8QAAADdAAAADwAAAGRycy9kb3ducmV2LnhtbERPz2vCMBS+C/sfwhvsZlNFXalG2RyC&#10;sINUd9nt0Tzbbs1LSWJb99cvh8GOH9/vzW40rejJ+cayglmSgiAurW64UvBxOUwzED4ga2wtk4I7&#10;edhtHyYbzLUduKD+HCoRQ9jnqKAOocul9GVNBn1iO+LIXa0zGCJ0ldQOhxhuWjlP05U02HBsqLGj&#10;fU3l9/lmFGSXzr/d958He3JfP8X7oqAFvir19Di+rEEEGsO/+M991AqWz7O4P76JT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0czxAAAAN0AAAAPAAAAAAAAAAAA&#10;AAAAAKECAABkcnMvZG93bnJldi54bWxQSwUGAAAAAAQABAD5AAAAkgMAAAAA&#10;" strokeweight=".5pt"/>
                <v:line id="Line 1161" o:spid="_x0000_s1392" style="position:absolute;flip:y;visibility:visible;mso-wrap-style:square" from="8362,6743" to="8369,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XvrMYAAADdAAAADwAAAGRycy9kb3ducmV2LnhtbESPQWsCMRSE7wX/Q3iCt5pdsVVWo4ig&#10;7aWHahG8PZPn7uLmZUmiu/33TaHQ4zAz3zDLdW8b8SAfascK8nEGglg7U3Op4Ou4e56DCBHZYOOY&#10;FHxTgPVq8LTEwriOP+lxiKVIEA4FKqhibAspg67IYhi7ljh5V+ctxiR9KY3HLsFtIydZ9iot1pwW&#10;KmxpW5G+He5WwXHu97vL6TZ9a2Zed+eP7q4vpVKjYb9ZgIjUx//wX/vdKHiZ5Tn8vk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176zGAAAA3QAAAA8AAAAAAAAA&#10;AAAAAAAAoQIAAGRycy9kb3ducmV2LnhtbFBLBQYAAAAABAAEAPkAAACUAwAAAAA=&#10;" strokecolor="#969696" strokeweight="2.25pt">
                  <v:stroke endarrow="block" endarrowwidth="narrow" endarrowlength="short"/>
                </v:line>
                <v:line id="Line 1162" o:spid="_x0000_s1393" style="position:absolute;visibility:visible;mso-wrap-style:square" from="8362,5930" to="8369,8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uoGsAAAADdAAAADwAAAGRycy9kb3ducmV2LnhtbESPSwvCMBCE74L/IazgTVMrPqhGEUHQ&#10;ow8Qb0uzttVmU5qo9d8bQfA4zMw3zHzZmFI8qXaFZQWDfgSCOLW64EzB6bjpTUE4j6yxtEwK3uRg&#10;uWi35pho++I9PQ8+EwHCLkEFufdVIqVLczLo+rYiDt7V1gZ9kHUmdY2vADeljKNoLA0WHBZyrGid&#10;U3o/PIyC1W10zi7kbpEdTqrdGst4hxulup1mNQPhqfH/8K+91QpGk0EM3zfhCcjF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7qBrAAAAA3QAAAA8AAAAAAAAAAAAAAAAA&#10;oQIAAGRycy9kb3ducmV2LnhtbFBLBQYAAAAABAAEAPkAAACOAwAAAAA=&#10;" strokeweight="1pt">
                  <v:stroke endarrow="block" endarrowwidth="narrow" endarrowlength="short"/>
                </v:line>
                <v:shape id="Text Box 1163" o:spid="_x0000_s1394" type="#_x0000_t202" style="position:absolute;left:6076;top:12382;width:289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ebsYA&#10;AADdAAAADwAAAGRycy9kb3ducmV2LnhtbESPW2sCMRSE3wX/QziFvmmirbVuN4q0FPqk1EvBt8Pm&#10;7AU3J8smdbf/vhEEH4eZ+YZJV72txYVaXznWMBkrEMSZMxUXGg77z9ErCB+QDdaOScMfeVgth4MU&#10;E+M6/qbLLhQiQtgnqKEMoUmk9FlJFv3YNcTRy11rMUTZFtK02EW4reVUqRdpseK4UGJD7yVl592v&#10;1XDc5KefZ7UtPuys6VyvJNuF1PrxoV+/gQjUh3v41v4yGmbzyRN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3ebsYAAADdAAAADwAAAAAAAAAAAAAAAACYAgAAZHJz&#10;L2Rvd25yZXYueG1sUEsFBgAAAAAEAAQA9QAAAIsDAAAAAA==&#10;" filled="f" stroked="f">
                  <v:textbox>
                    <w:txbxContent>
                      <w:p w:rsidR="00610B5A" w:rsidRPr="001A4671" w:rsidRDefault="00610B5A" w:rsidP="00CE369E">
                        <w:pPr>
                          <w:rPr>
                            <w:rFonts w:ascii="Arial" w:hAnsi="Arial" w:cs="Arial"/>
                            <w:sz w:val="20"/>
                            <w:szCs w:val="20"/>
                          </w:rPr>
                        </w:pPr>
                        <w:r w:rsidRPr="001A4671">
                          <w:rPr>
                            <w:rFonts w:ascii="Arial" w:hAnsi="Arial" w:cs="Arial"/>
                            <w:sz w:val="20"/>
                            <w:szCs w:val="20"/>
                          </w:rPr>
                          <w:t>K</w:t>
                        </w:r>
                      </w:p>
                    </w:txbxContent>
                  </v:textbox>
                </v:shape>
                <v:shape id="Text Box 1164" o:spid="_x0000_s1395" type="#_x0000_t202" style="position:absolute;left:5975;top:8877;width:2895;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RGGsUA&#10;AADdAAAADwAAAGRycy9kb3ducmV2LnhtbESPQWvCQBSE74L/YXlCb3VX0WpjNiIthZ4sRlvo7ZF9&#10;JsHs25DdmvTfd4WCx2FmvmHS7WAbcaXO1441zKYKBHHhTM2lhtPx7XENwgdkg41j0vBLHrbZeJRi&#10;YlzPB7rmoRQRwj5BDVUIbSKlLyqy6KeuJY7e2XUWQ5RdKU2HfYTbRs6VepIWa44LFbb0UlFxyX+s&#10;hs/9+ftroT7KV7tsezcoyfZZav0wGXYbEIGGcA//t9+NhuVqt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EYa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B</w:t>
                        </w:r>
                      </w:p>
                    </w:txbxContent>
                  </v:textbox>
                </v:shape>
                <v:shape id="Text Box 1165" o:spid="_x0000_s1396" type="#_x0000_t202" style="position:absolute;left:7753;top:7404;width:2895;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jgcUA&#10;AADdAAAADwAAAGRycy9kb3ducmV2LnhtbESPS2vDMBCE74X8B7GF3BIppW5Sx0oILYGcWvIq5LZY&#10;6we1VsZSYvffV4VAj8PMfMNk68E24kadrx1rmE0VCOLcmZpLDafjdrIA4QOywcYxafghD+vV6CHD&#10;1Lie93Q7hFJECPsUNVQhtKmUPq/Iop+6ljh6hesshii7UpoO+wi3jXxS6kVarDkuVNjSW0X59+Fq&#10;NZw/isvXs/os323S9m5Qku2r1Hr8OGyWIAIN4T98b++MhmQ+S+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OOBxQAAAN0AAAAPAAAAAAAAAAAAAAAAAJgCAABkcnMv&#10;ZG93bnJldi54bWxQSwUGAAAAAAQABAD1AAAAigMAAAAA&#10;" filled="f" stroked="f">
                  <v:textbox>
                    <w:txbxContent>
                      <w:p w:rsidR="00610B5A" w:rsidRPr="00557F10" w:rsidRDefault="00610B5A" w:rsidP="00CE369E">
                        <w:pPr>
                          <w:rPr>
                            <w:rFonts w:ascii="Arial" w:hAnsi="Arial" w:cs="Arial"/>
                            <w:sz w:val="16"/>
                            <w:szCs w:val="16"/>
                          </w:rPr>
                        </w:pPr>
                        <w:r w:rsidRPr="00557F10">
                          <w:rPr>
                            <w:rFonts w:ascii="Arial" w:hAnsi="Arial" w:cs="Arial"/>
                            <w:sz w:val="16"/>
                            <w:szCs w:val="16"/>
                          </w:rPr>
                          <w:t>D</w:t>
                        </w:r>
                      </w:p>
                    </w:txbxContent>
                  </v:textbox>
                </v:shape>
                <v:shape id="Text Box 1166" o:spid="_x0000_s1397" type="#_x0000_t202" style="position:absolute;left:7753;top:6184;width:3403;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p99sUA&#10;AADdAAAADwAAAGRycy9kb3ducmV2LnhtbESPW2vCQBSE3wv+h+UIvtVdxWt0FWkp+NRivIBvh+wx&#10;CWbPhuzWxH/fLRT6OMzMN8x629lKPKjxpWMNo6ECQZw5U3Ku4XT8eF2A8AHZYOWYNDzJw3bTe1lj&#10;YlzLB3qkIRcRwj5BDUUIdSKlzwqy6IeuJo7ezTUWQ5RNLk2DbYTbSo6VmkmLJceFAmt6Kyi7p99W&#10;w/nzdr1M1Ff+bqd16zol2S6l1oN+t1uBCNSF//Bfe280TOejG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n32xQAAAN0AAAAPAAAAAAAAAAAAAAAAAJgCAABkcnMv&#10;ZG93bnJldi54bWxQSwUGAAAAAAQABAD1AAAAigMAAAAA&#10;" filled="f" stroked="f">
                  <v:textbo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v:textbox>
                </v:shape>
                <v:shape id="Text Box 1167" o:spid="_x0000_s1398" type="#_x0000_t202" style="position:absolute;left:5975;top:6489;width:2895;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bYbcUA&#10;AADdAAAADwAAAGRycy9kb3ducmV2LnhtbESPT2vCQBTE7wW/w/IEb3VX0arRVaSl4KnF+Ae8PbLP&#10;JJh9G7JbE799t1DwOMzMb5jVprOVuFPjS8caRkMFgjhzpuRcw/Hw+ToH4QOywcoxaXiQh82697LC&#10;xLiW93RPQy4ihH2CGooQ6kRKnxVk0Q9dTRy9q2sshiibXJoG2wi3lRwr9SYtlhwXCqzpvaDslv5Y&#10;Daev6+U8Ud/5h53WreuUZLuQWg/63XYJIlAXnuH/9s5omM5G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tht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M</w:t>
                        </w:r>
                      </w:p>
                    </w:txbxContent>
                  </v:textbox>
                </v:shape>
                <v:shape id="Text Box 1168" o:spid="_x0000_s1399" type="#_x0000_t202" style="position:absolute;left:5924;top:4813;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MH8MA&#10;AADdAAAADwAAAGRycy9kb3ducmV2LnhtbERPy2rCQBTdF/yH4QrumhmLVk0dQ2kpdGUxPsDdJXNN&#10;QjN3QmaapH/vLApdHs57m422ET11vnasYZ4oEMSFMzWXGk7Hj8c1CB+QDTaOScMvech2k4ctpsYN&#10;fKA+D6WIIexT1FCF0KZS+qIiiz5xLXHkbq6zGCLsSmk6HGK4beSTUs/SYs2xocKW3ioqvvMfq+G8&#10;v10vC/VVvttlO7hRSbYbqfVsOr6+gAg0hn/xn/vTaFiu5nFufBOf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lMH8MAAADdAAAADwAAAAAAAAAAAAAAAACYAgAAZHJzL2Rv&#10;d25yZXYueG1sUEsFBgAAAAAEAAQA9QAAAIgDA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G</w:t>
                        </w:r>
                      </w:p>
                    </w:txbxContent>
                  </v:textbox>
                </v:shape>
                <v:line id="Line 1169" o:spid="_x0000_s1400" style="position:absolute;visibility:visible;mso-wrap-style:square" from="18472,6692" to="34931,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HurscAAADdAAAADwAAAGRycy9kb3ducmV2LnhtbESPT2sCMRTE7wW/Q3iCt5pVtLWrUfyD&#10;IHgoq7309tg8d7fdvCxJ1NVPb4RCj8PM/IaZLVpTiws5X1lWMOgnIIhzqysuFHwdt68TED4ga6wt&#10;k4IbeVjMOy8zTLW9ckaXQyhEhLBPUUEZQpNK6fOSDPq+bYijd7LOYIjSFVI7vEa4qeUwSd6kwYrj&#10;QokNrUvKfw9no2BybPzmtv7e2k/3c8/2o4xGuFKq122XUxCB2vAf/mvvtILx++ADnm/iE5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Ee6uxwAAAN0AAAAPAAAAAAAA&#10;AAAAAAAAAKECAABkcnMvZG93bnJldi54bWxQSwUGAAAAAAQABAD5AAAAlQMAAAAA&#10;" strokeweight=".5pt"/>
                <v:group id="Group 1170" o:spid="_x0000_s1401" style="position:absolute;left:20459;top:2711;width:12897;height:10135;rotation:-509488fd" coordorigin="5889,10173" coordsize="2031,1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IYRsQAAADdAAAA&#10;DwAAAAAAAAAAAAAAAACqAgAAZHJzL2Rvd25yZXYueG1sUEsFBgAAAAAEAAQA+gAAAJsDAAAAAA==&#10;">
                  <v:shape id="Freeform 1171" o:spid="_x0000_s1402" style="position:absolute;left:5889;top:10173;width:2031;height:1587;rotation:1252671fd;visibility:visible;mso-wrap-style:square;v-text-anchor:top" coordsize="2032,1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ddDMMA&#10;AADdAAAADwAAAGRycy9kb3ducmV2LnhtbESPQWvCQBSE70L/w/IKvZmNAW0Ts0oQhF6r7aG3R/Y1&#10;iWbfxt1V03/vCoLHYWa+Ycr1aHpxIec7ywpmSQqCuLa640bB9347/QDhA7LG3jIp+CcP69XLpMRC&#10;2yt/0WUXGhEh7AtU0IYwFFL6uiWDPrEDcfT+rDMYonSN1A6vEW56maXpQhrsOC60ONCmpfq4OxsF&#10;+fwQmE5ddXC53f9gWuPvwiv19jpWSxCBxvAMP9qfWsH8PZvB/U18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ddDMMAAADdAAAADwAAAAAAAAAAAAAAAACYAgAAZHJzL2Rv&#10;d25yZXYueG1sUEsFBgAAAAAEAAQA9QAAAIgDAAAAAA==&#10;" path="m,l2032,r,1039l1912,1199r-1776,1l,1048,,xe" filled="f">
                    <v:path arrowok="t" o:connecttype="custom" o:connectlocs="0,0;2030,0;2030,1817;1910,2097;136,2099;0,1833;0,0" o:connectangles="0,0,0,0,0,0,0"/>
                  </v:shape>
                  <v:line id="Line 1172" o:spid="_x0000_s1403" style="position:absolute;rotation:1252671fd;visibility:visible;mso-wrap-style:square" from="6890,10257" to="6891,1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sQAAADdAAAADwAAAGRycy9kb3ducmV2LnhtbESPW4vCMBSE3xf8D+EIvq2pES9Uo4js&#10;giy+eMHnQ3Nsi81JaWKt/94sCD4OM/MNs1x3thItNb50rGE0TEAQZ86UnGs4n36/5yB8QDZYOSYN&#10;T/KwXvW+lpga9+ADtceQiwhhn6KGIoQ6ldJnBVn0Q1cTR+/qGoshyiaXpsFHhNtKqiSZSoslx4UC&#10;a9oWlN2Od6ths59O1GF8uXr1nP3d2v29TH5I60G/2yxABOrCJ/xu74yGyUwp+H8Tn4B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pv6xAAAAN0AAAAPAAAAAAAAAAAA&#10;AAAAAKECAABkcnMvZG93bnJldi54bWxQSwUGAAAAAAQABAD5AAAAkgMAAAAA&#10;" strokeweight=".5pt">
                    <v:stroke dashstyle="1 1" endcap="round"/>
                  </v:line>
                  <v:oval id="Oval 1173" o:spid="_x0000_s1404" style="position:absolute;left:6972;top:10667;width:57;height:57;rotation:12526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eeksYA&#10;AADdAAAADwAAAGRycy9kb3ducmV2LnhtbESPW2sCMRSE3wv9D+EU+lI066VatkaxRcFHb6CPp5vT&#10;7OrmZN1EXf99Iwh9HGbmG2Y0aWwpLlT7wrGCTjsBQZw5XbBRsN3MWx8gfEDWWDomBTfyMBk/P40w&#10;1e7KK7qsgxERwj5FBXkIVSqlz3Ky6NuuIo7er6sthihrI3WN1wi3pewmyUBaLDgu5FjRd07ZcX22&#10;Ct4OP1/e3nadar+fLfurs0F9Mkq9vjTTTxCBmvAffrQXWsH7sNuD+5v4BOT4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eeksYAAADdAAAADwAAAAAAAAAAAAAAAACYAgAAZHJz&#10;L2Rvd25yZXYueG1sUEsFBgAAAAAEAAQA9QAAAIsDAAAAAA==&#10;" fillcolor="black" stroked="f"/>
                </v:group>
                <v:oval id="Oval 1174" o:spid="_x0000_s1405" style="position:absolute;left:26765;top:7480;width:362;height:362;rotation:12526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4G5sYA&#10;AADdAAAADwAAAGRycy9kb3ducmV2LnhtbESPT2sCMRTE74LfITzBi2hWsbasRtFioUf/FPT4unlm&#10;Vzcv203U9dubQqHHYWZ+w8wWjS3FjWpfOFYwHCQgiDOnCzYKvvYf/TcQPiBrLB2Tggd5WMzbrRmm&#10;2t15S7ddMCJC2KeoIA+hSqX0WU4W/cBVxNE7udpiiLI2Utd4j3BbylGSTKTFguNCjhW955Rddler&#10;oHf+Xnn7OAyr43G9GW+vBvWPUarbaZZTEIGa8B/+a39qBS+vozH8vo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4G5sYAAADdAAAADwAAAAAAAAAAAAAAAACYAgAAZHJz&#10;L2Rvd25yZXYueG1sUEsFBgAAAAAEAAQA9QAAAIsDAAAAAA==&#10;" fillcolor="black" stroked="f"/>
                <v:oval id="Oval 1175" o:spid="_x0000_s1406" style="position:absolute;left:25730;top:12477;width:362;height:362;rotation:12526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jfcUA&#10;AADdAAAADwAAAGRycy9kb3ducmV2LnhtbESPQWsCMRSE70L/Q3hCL6JZpVbZGkWlhR7VCnp8bl6z&#10;azcv6ybq+u8bQfA4zMw3zGTW2FJcqPaFYwX9XgKCOHO6YKNg+/PVHYPwAVlj6ZgU3MjDbPrSmmCq&#10;3ZXXdNkEIyKEfYoK8hCqVEqf5WTR91xFHL1fV1sMUdZG6hqvEW5LOUiSd2mx4LiQY0XLnLK/zdkq&#10;6BwPC29vu36133+u3tZng/pklHptN/MPEIGa8Aw/2t9awXA0GML9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8qN9xQAAAN0AAAAPAAAAAAAAAAAAAAAAAJgCAABkcnMv&#10;ZG93bnJldi54bWxQSwUGAAAAAAQABAD1AAAAigMAAAAA&#10;" fillcolor="black" stroked="f"/>
                <v:line id="Line 1176" o:spid="_x0000_s1407" style="position:absolute;flip:y;visibility:visible;mso-wrap-style:square" from="26904,6794" to="26911,9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C9ZccAAADdAAAADwAAAGRycy9kb3ducmV2LnhtbESPzWrDMBCE74G+g9hCb4nc0CbBtRJC&#10;IG0vPeSHQG9raWubWCsjKbH79lUhkOMwM98wxWqwrbiSD41jBc+TDASxdqbhSsHxsB0vQISIbLB1&#10;TAp+KcBq+TAqMDeu5x1d97ESCcIhRwV1jF0uZdA1WQwT1xEn78d5izFJX0njsU9w28ppls2kxYbT&#10;Qo0dbWrS5/3FKjgs/Pu2PJ1fPtq51/33V3/RZaXU0+OwfgMRaYj38K39aRS8zqcz+H+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sL1lxwAAAN0AAAAPAAAAAAAA&#10;AAAAAAAAAKECAABkcnMvZG93bnJldi54bWxQSwUGAAAAAAQABAD5AAAAlQMAAAAA&#10;" strokecolor="#969696" strokeweight="2.25pt">
                  <v:stroke endarrow="block" endarrowwidth="narrow" endarrowlength="short"/>
                </v:line>
                <v:line id="Line 1177" o:spid="_x0000_s1408" style="position:absolute;visibility:visible;mso-wrap-style:square" from="27260,5981" to="27266,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BP8EAAADdAAAADwAAAGRycy9kb3ducmV2LnhtbESPQavCMBCE74L/IazgTVMrWqlGEUHQ&#10;41NBvC3N2labTWmi1n9vHggeh5n5hlmsWlOJJzWutKxgNIxAEGdWl5wrOB23gxkI55E1VpZJwZsc&#10;rJbdzgJTbV/8R8+Dz0WAsEtRQeF9nUrpsoIMuqGtiYN3tY1BH2STS93gK8BNJeMomkqDJYeFAmva&#10;FJTdDw+jYH2bnPMLuVtkx0m932AV73GrVL/XrucgPLX+F/62d1rBJIkT+H8TnoBc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IME/wQAAAN0AAAAPAAAAAAAAAAAAAAAA&#10;AKECAABkcnMvZG93bnJldi54bWxQSwUGAAAAAAQABAD5AAAAjwMAAAAA&#10;" strokeweight="1pt">
                  <v:stroke endarrow="block" endarrowwidth="narrow" endarrowlength="short"/>
                </v:line>
                <v:oval id="Oval 1178" o:spid="_x0000_s1409" style="position:absolute;left:8185;top:948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1m8sMA&#10;AADdAAAADwAAAGRycy9kb3ducmV2LnhtbERPz2vCMBS+D/Y/hDfYbaYT67QaZYiieBDsBPH2aJ5t&#10;tXkpSab1vzeHwY4f3+/pvDONuJHztWUFn70EBHFhdc2lgsPP6mMEwgdkjY1lUvAgD/PZ68sUM23v&#10;vKdbHkoRQ9hnqKAKoc2k9EVFBn3PtsSRO1tnMEToSqkd3mO4aWQ/SYbSYM2xocKWFhUV1/zXKHDL&#10;dB3kdbUcXHaX49huT/qkU6Xe37rvCYhAXfgX/7k3WkH61Y9z45v4BO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1m8sMAAADdAAAADwAAAAAAAAAAAAAAAACYAgAAZHJzL2Rv&#10;d25yZXYueG1sUEsFBgAAAAAEAAQA9QAAAIgDAAAAAA==&#10;" fillcolor="black" stroked="f"/>
                <v:oval id="Oval 1179" o:spid="_x0000_s1410" style="position:absolute;left:26714;top:9398;width:362;height:361;rotation:12526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peMYA&#10;AADdAAAADwAAAGRycy9kb3ducmV2LnhtbESPT2sCMRTE74V+h/AKvRTNKlrt1ii2KHj0H+jxdfOa&#10;Xd28rJuo67dvBKHHYWZ+w4wmjS3FhWpfOFbQaScgiDOnCzYKtpt5awjCB2SNpWNScCMPk/Hz0whT&#10;7a68oss6GBEh7FNUkIdQpVL6LCeLvu0q4uj9utpiiLI2Utd4jXBbym6SvEuLBceFHCv6zik7rs9W&#10;wdvh58vb265T7fezZW91NqhPRqnXl2b6CSJQE/7Dj/ZCK+gPuh9wfxOfgB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peMYAAADdAAAADwAAAAAAAAAAAAAAAACYAgAAZHJz&#10;L2Rvd25yZXYueG1sUEsFBgAAAAAEAAQA9QAAAIsDAAAAAA==&#10;" fillcolor="black" stroked="f"/>
                <v:shape id="Text Box 1180" o:spid="_x0000_s1411" type="#_x0000_t202" style="position:absolute;left:24720;top:8623;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ocecEA&#10;AADdAAAADwAAAGRycy9kb3ducmV2LnhtbERPy4rCMBTdC/MP4Q6408RxfFWjiMOAqxGf4O7SXNsy&#10;zU1pMrb+/WQhuDyc92LV2lLcqfaFYw2DvgJBnDpTcKbhdPzuTUH4gGywdEwaHuRhtXzrLDAxruE9&#10;3Q8hEzGEfYIa8hCqREqf5mTR911FHLmbqy2GCOtMmhqbGG5L+aHUWFosODbkWNEmp/T38Gc1nH9u&#10;18un2mVfdlQ1rlWS7Uxq3X1v13MQgdrwEj/dW6NhNBnG/fFNf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KHHnBAAAA3QAAAA8AAAAAAAAAAAAAAAAAmAIAAGRycy9kb3du&#10;cmV2LnhtbFBLBQYAAAAABAAEAPUAAACGAw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B</w:t>
                        </w:r>
                      </w:p>
                    </w:txbxContent>
                  </v:textbox>
                </v:shape>
                <v:shape id="Text Box 1181" o:spid="_x0000_s1412" type="#_x0000_t202" style="position:absolute;left:24618;top:6489;width:289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a54sYA&#10;AADdAAAADwAAAGRycy9kb3ducmV2LnhtbESPW2sCMRSE3wX/QziFvmmirbVuN4q0FPqk1EvBt8Pm&#10;7AU3J8smdbf/vhEEH4eZ+YZJV72txYVaXznWMBkrEMSZMxUXGg77z9ErCB+QDdaOScMfeVgth4MU&#10;E+M6/qbLLhQiQtgnqKEMoUmk9FlJFv3YNcTRy11rMUTZFtK02EW4reVUqRdpseK4UGJD7yVl592v&#10;1XDc5KefZ7UtPuys6VyvJNuF1PrxoV+/gQjUh3v41v4yGmbzpw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a54sYAAADdAAAADwAAAAAAAAAAAAAAAACYAgAAZHJz&#10;L2Rvd25yZXYueG1sUEsFBgAAAAAEAAQA9QAAAIsDA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M</w:t>
                        </w:r>
                      </w:p>
                    </w:txbxContent>
                  </v:textbox>
                </v:shape>
                <v:shape id="Text Box 1182" o:spid="_x0000_s1413" type="#_x0000_t202" style="position:absolute;left:26701;top:4813;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lcUA&#10;AADdAAAADwAAAGRycy9kb3ducmV2LnhtbESPW2sCMRSE3wv+h3AE3zSpVVu3G0VaCj5VtBfw7bA5&#10;e8HNybKJ7vrvTUHo4zAz3zDpure1uFDrK8caHicKBHHmTMWFhu+vj/ELCB+QDdaOScOVPKxXg4cU&#10;E+M63tPlEAoRIewT1FCG0CRS+qwki37iGuLo5a61GKJsC2la7CLc1nKq1EJarDgulNjQW0nZ6XC2&#10;Gn4+8+PvTO2KdztvOtcryXYptR4N+80riEB9+A/f21ujYf78NIW/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CeV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G</w:t>
                        </w:r>
                      </w:p>
                    </w:txbxContent>
                  </v:textbox>
                </v:shape>
                <v:shape id="Text Box 1183" o:spid="_x0000_s1414" type="#_x0000_t202" style="position:absolute;left:24974;top:4965;width:3404;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CDsYA&#10;AADdAAAADwAAAGRycy9kb3ducmV2LnhtbESPW2sCMRSE3wv+h3CEvtWkWrVuN4pYCj5VvBV8O2zO&#10;XnBzsmxSd/vvTaHQx2FmvmHSVW9rcaPWV441PI8UCOLMmYoLDafjx9MrCB+QDdaOScMPeVgtBw8p&#10;JsZ1vKfbIRQiQtgnqKEMoUmk9FlJFv3INcTRy11rMUTZFtK02EW4reVYqZm0WHFcKLGhTUnZ9fBt&#10;NZw/88vXi9oV73badK5Xku1Cav047NdvIAL14T/8194aDdP5ZAK/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iCDsYAAADdAAAADwAAAAAAAAAAAAAAAACYAgAAZHJz&#10;L2Rvd25yZXYueG1sUEsFBgAAAAAEAAQA9QAAAIsDAAAAAA==&#10;" filled="f" stroked="f">
                  <v:textbo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v:textbox>
                </v:shape>
                <v:shape id="Text Box 1184" o:spid="_x0000_s1415" type="#_x0000_t202" style="position:absolute;left:26650;top:7912;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EaesYA&#10;AADdAAAADwAAAGRycy9kb3ducmV2LnhtbESPW2sCMRSE3wv9D+EUfKuJt1bXjSIWoU9KbSv4dtic&#10;veDmZNmk7vrvG6HQx2FmvmHSdW9rcaXWV441jIYKBHHmTMWFhq/P3fMchA/IBmvHpOFGHtarx4cU&#10;E+M6/qDrMRQiQtgnqKEMoUmk9FlJFv3QNcTRy11rMUTZFtK02EW4reVYqRdpseK4UGJD25Kyy/HH&#10;avje5+fTVB2KNztrOtcryXYhtR489ZsliEB9+A//td+NhtnrZA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EaesYAAADdAAAADwAAAAAAAAAAAAAAAACYAgAAZHJz&#10;L2Rvd25yZXYueG1sUEsFBgAAAAAEAAQA9QAAAIsDAAAAAA==&#10;" filled="f" stroked="f">
                  <v:textbox>
                    <w:txbxContent>
                      <w:p w:rsidR="00610B5A" w:rsidRPr="00557F10" w:rsidRDefault="00610B5A" w:rsidP="00CE369E">
                        <w:pPr>
                          <w:rPr>
                            <w:rFonts w:ascii="Arial" w:hAnsi="Arial" w:cs="Arial"/>
                            <w:sz w:val="16"/>
                            <w:szCs w:val="16"/>
                          </w:rPr>
                        </w:pPr>
                        <w:r w:rsidRPr="00557F10">
                          <w:rPr>
                            <w:rFonts w:ascii="Arial" w:hAnsi="Arial" w:cs="Arial"/>
                            <w:sz w:val="16"/>
                            <w:szCs w:val="16"/>
                          </w:rPr>
                          <w:t>D</w:t>
                        </w:r>
                      </w:p>
                    </w:txbxContent>
                  </v:textbox>
                </v:shape>
                <v:group id="Group 1185" o:spid="_x0000_s1416" style="position:absolute;left:38595;top:2730;width:12897;height:10109;rotation:1895912fd" coordorigin="8745,10176" coordsize="2031,1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OEly7FAAAA3QAA&#10;AA8AAAAAAAAAAAAAAAAAqgIAAGRycy9kb3ducmV2LnhtbFBLBQYAAAAABAAEAPoAAACcAwAAAAA=&#10;">
                  <v:shape id="Freeform 1186" o:spid="_x0000_s1417" style="position:absolute;left:8745;top:10176;width:2031;height:1587;visibility:visible;mso-wrap-style:square;v-text-anchor:top" coordsize="2032,1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qzhscA&#10;AADdAAAADwAAAGRycy9kb3ducmV2LnhtbESPT2vCQBTE74LfYXmCF9FNa/0XXaUIYtFLq6V4fGSf&#10;STD7Ns2uMX57t1DwOMzMb5jFqjGFqKlyuWUFL4MIBHFidc6pgu/jpj8F4TyyxsIyKbiTg9Wy3Vpg&#10;rO2Nv6g++FQECLsYFWTel7GULsnIoBvYkjh4Z1sZ9EFWqdQV3gLcFPI1isbSYM5hIcOS1hkll8PV&#10;KPCzXjPb1j+nz98j73duc9ph702pbqd5n4Pw1Phn+L/9oRWMJsMx/L0JT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6s4bHAAAA3QAAAA8AAAAAAAAAAAAAAAAAmAIAAGRy&#10;cy9kb3ducmV2LnhtbFBLBQYAAAAABAAEAPUAAACMAwAAAAA=&#10;" path="m,l2032,r,1039l1912,1199r-1776,1l,1048,,xe" filled="f">
                    <v:path arrowok="t" o:connecttype="custom" o:connectlocs="0,0;2030,0;2030,1817;1910,2097;136,2099;0,1833;0,0" o:connectangles="0,0,0,0,0,0,0"/>
                  </v:shape>
                  <v:line id="Line 1187" o:spid="_x0000_s1418" style="position:absolute;visibility:visible;mso-wrap-style:square" from="9760,10256" to="9761,1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OIEccAAADdAAAADwAAAGRycy9kb3ducmV2LnhtbESPzWrDMBCE74G+g9hCLqGR25CfulFC&#10;SQj4kEucPMDW2tqm0spIauz26atCIMdhZr5h1tvBGnElH1rHCp6nGQjiyumWawWX8+FpBSJEZI3G&#10;MSn4oQDbzcNojbl2PZ/oWsZaJAiHHBU0MXa5lKFqyGKYuo44eZ/OW4xJ+lpqj32CWyNfsmwhLbac&#10;FhrsaNdQ9VV+WwX7udktymL1a/oJf+ju+Fr4U1Rq/Di8v4GINMR7+NYutIL5craE/zfpCcjN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k4gRxwAAAN0AAAAPAAAAAAAA&#10;AAAAAAAAAKECAABkcnMvZG93bnJldi54bWxQSwUGAAAAAAQABAD5AAAAlQMAAAAA&#10;" strokeweight=".5pt">
                    <v:stroke dashstyle="1 1" endcap="round"/>
                  </v:line>
                  <v:oval id="Oval 1188" o:spid="_x0000_s1419" style="position:absolute;left:9732;top:1064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wL8MA&#10;AADdAAAADwAAAGRycy9kb3ducmV2LnhtbERPz2vCMBS+D/Y/hCd409Rpp6tGEVE2PAhTYXh7NM+2&#10;2ryUJGr33y8HYceP7/ds0Zpa3Mn5yrKCQT8BQZxbXXGh4HjY9CYgfEDWWFsmBb/kYTF/fZlhpu2D&#10;v+m+D4WIIewzVFCG0GRS+rwkg75vG+LIna0zGCJ0hdQOHzHc1PItSd6lwYpjQ4kNrUrKr/ubUeDW&#10;6WeQ1816dNldfj7s9qRPOlWq22mXUxCB2vAvfrq/tIJ0PIxz45v4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TwL8MAAADdAAAADwAAAAAAAAAAAAAAAACYAgAAZHJzL2Rv&#10;d25yZXYueG1sUEsFBgAAAAAEAAQA9QAAAIgDAAAAAA==&#10;" fillcolor="black" stroked="f"/>
                </v:group>
                <v:oval id="Oval 1189" o:spid="_x0000_s1420" style="position:absolute;left:46539;top:4610;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hVtMcA&#10;AADdAAAADwAAAGRycy9kb3ducmV2LnhtbESPW2sCMRSE3wv+h3AE32q2tutlaxQpSosPghcovh02&#10;p7urm5Mlibr+e1Mo9HGYmW+Y6bw1tbiS85VlBS/9BARxbnXFhYLDfvU8BuEDssbaMim4k4f5rPM0&#10;xUzbG2/puguFiBD2GSooQ2gyKX1ekkHftw1x9H6sMxiidIXUDm8Rbmo5SJKhNFhxXCixoY+S8vPu&#10;YhS4ZfoZ5Hm1fDttTt8Tuz7qo06V6nXbxTuIQG34D/+1v7SCdPQ6gd838QnI2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IVbTHAAAA3QAAAA8AAAAAAAAAAAAAAAAAmAIAAGRy&#10;cy9kb3ducmV2LnhtbFBLBQYAAAAABAAEAPUAAACMAwAAAAA=&#10;" fillcolor="black" stroked="f"/>
                <v:oval id="Oval 1190" o:spid="_x0000_s1421" style="position:absolute;left:42475;top:1202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PVMQA&#10;AADdAAAADwAAAGRycy9kb3ducmV2LnhtbERPy2oCMRTdC/5DuII7zVicWqcTRYrS0kWhWhB3l8nt&#10;PJzcDEnU6d83C8Hl4bzzdW9acSXna8sKZtMEBHFhdc2lgp/DbvICwgdkja1lUvBHHtar4SDHTNsb&#10;f9N1H0oRQ9hnqKAKocuk9EVFBv3UdsSR+7XOYIjQlVI7vMVw08qnJHmWBmuODRV29FZRcd5fjAK3&#10;Td+DPO+28+arOS7t50mfdKrUeNRvXkEE6sNDfHd/aAXpYh73xzfxCc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0j1TEAAAA3QAAAA8AAAAAAAAAAAAAAAAAmAIAAGRycy9k&#10;b3ducmV2LnhtbFBLBQYAAAAABAAEAPUAAACJAwAAAAA=&#10;" fillcolor="black" stroked="f"/>
                <v:line id="Line 1191" o:spid="_x0000_s1422" style="position:absolute;visibility:visible;mso-wrap-style:square" from="36709,6692" to="53168,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TNtcYAAADdAAAADwAAAGRycy9kb3ducmV2LnhtbESPQWvCQBSE7wX/w/IEb3WjpFWiq6hF&#10;EHooUS/eHtlnEs2+Dbtbjf313ULB4zAz3zDzZWcacSPna8sKRsMEBHFhdc2lguNh+zoF4QOyxsYy&#10;KXiQh+Wi9zLHTNs753Tbh1JECPsMFVQhtJmUvqjIoB/aljh6Z+sMhihdKbXDe4SbRo6T5F0arDku&#10;VNjSpqLiuv82CqaH1n88Nqet/XKXn/wzzSnFtVKDfreagQjUhWf4v73TCt4m6Qj+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UzbXGAAAA3QAAAA8AAAAAAAAA&#10;AAAAAAAAoQIAAGRycy9kb3ducmV2LnhtbFBLBQYAAAAABAAEAPkAAACUAwAAAAA=&#10;" strokeweight=".5pt"/>
                <v:line id="Line 1192" o:spid="_x0000_s1423" style="position:absolute;flip:y;visibility:visible;mso-wrap-style:square" from="46716,6743" to="46723,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RexsYAAADdAAAADwAAAGRycy9kb3ducmV2LnhtbESPQWsCMRSE7wX/Q3iCt5qt2Cpbo4ig&#10;9uKhKkJvz+R1d3HzsiTRXf+9KRQ8DjPzDTNbdLYWN/KhcqzgbZiBINbOVFwoOB7Wr1MQISIbrB2T&#10;gjsFWMx7LzPMjWv5m277WIgE4ZCjgjLGJpcy6JIshqFriJP367zFmKQvpPHYJrit5SjLPqTFitNC&#10;iQ2tStKX/dUqOEz9Zn0+XcbbeuJ1+7Nrr/pcKDXod8tPEJG6+Az/t7+MgvfJeAR/b9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UXsbGAAAA3QAAAA8AAAAAAAAA&#10;AAAAAAAAoQIAAGRycy9kb3ducmV2LnhtbFBLBQYAAAAABAAEAPkAAACUAwAAAAA=&#10;" strokecolor="#969696" strokeweight="2.25pt">
                  <v:stroke endarrow="block" endarrowwidth="narrow" endarrowlength="short"/>
                </v:line>
                <v:line id="Line 1193" o:spid="_x0000_s1424" style="position:absolute;visibility:visible;mso-wrap-style:square" from="45954,6134" to="45961,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QinMAAAADdAAAADwAAAGRycy9kb3ducmV2LnhtbESPSwvCMBCE74L/IazgTVPfUo0igqBH&#10;HyDelmZtq82mNFHrvzeC4HGYmW+Y+bI2hXhS5XLLCnrdCARxYnXOqYLTcdOZgnAeWWNhmRS8ycFy&#10;0WzMMdb2xXt6HnwqAoRdjAoy78tYSpdkZNB1bUkcvKutDPogq1TqCl8BbgrZj6KxNJhzWMiwpHVG&#10;yf3wMApWt9E5vZC7RXYwKXdrLPo73CjVbtWrGQhPtf+Hf+2tVjCaDAfwfROe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EIpzAAAAA3QAAAA8AAAAAAAAAAAAAAAAA&#10;oQIAAGRycy9kb3ducmV2LnhtbFBLBQYAAAAABAAEAPkAAACOAwAAAAA=&#10;" strokeweight="1pt">
                  <v:stroke endarrow="block" endarrowwidth="narrow" endarrowlength="short"/>
                </v:line>
                <v:shape id="Text Box 1194" o:spid="_x0000_s1425" type="#_x0000_t202" style="position:absolute;left:40620;top:11925;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B8UA&#10;AADdAAAADwAAAGRycy9kb3ducmV2LnhtbESPW2sCMRSE3wX/QziCbzVpWbVdN0pRCn2qaC/g22Fz&#10;9kI3J8smuuu/N4WCj8PMfMNkm8E24kKdrx1reJwpEMS5MzWXGr4+3x6eQfiAbLBxTBqu5GGzHo8y&#10;TI3r+UCXYyhFhLBPUUMVQptK6fOKLPqZa4mjV7jOYoiyK6XpsI9w28gnpRbSYs1xocKWthXlv8ez&#10;1fD9UZx+ErUvd3be9m5Qku2L1Ho6GV5XIAIN4R7+b78bDfNlksD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2kH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sidRPr="001A4671">
                          <w:rPr>
                            <w:rFonts w:ascii="Arial" w:hAnsi="Arial" w:cs="Arial"/>
                            <w:sz w:val="20"/>
                            <w:szCs w:val="20"/>
                          </w:rPr>
                          <w:t>K</w:t>
                        </w:r>
                      </w:p>
                    </w:txbxContent>
                  </v:textbox>
                </v:shape>
                <v:shape id="Text Box 1195" o:spid="_x0000_s1426" type="#_x0000_t202" style="position:absolute;left:46259;top:8877;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MnMUA&#10;AADdAAAADwAAAGRycy9kb3ducmV2LnhtbESPT2vCQBTE7wW/w/KE3uquYlqNriKK4MlS/4G3R/aZ&#10;BLNvQ3Zr0m/fFQo9DjPzG2a+7GwlHtT40rGG4UCBIM6cKTnXcDpu3yYgfEA2WDkmDT/kYbnovcwx&#10;Na7lL3ocQi4ihH2KGooQ6lRKnxVk0Q9cTRy9m2sshiibXJoG2wi3lRwp9S4tlhwXCqxpXVB2P3xb&#10;Def97XoZq898Y5O6dZ2SbKdS69d+t5qBCNSF//Bfe2c0JB/jB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yc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B</w:t>
                        </w:r>
                      </w:p>
                    </w:txbxContent>
                  </v:textbox>
                </v:shape>
                <v:shape id="Text Box 1196" o:spid="_x0000_s1427" type="#_x0000_t202" style="position:absolute;left:44024;top:7810;width:289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S68UA&#10;AADdAAAADwAAAGRycy9kb3ducmV2LnhtbESPW4vCMBSE3xf8D+EIvmmieNtqFFGEfXLxsgv7dmiO&#10;bbE5KU203X9vFoR9HGbmG2a5bm0pHlT7wrGG4UCBIE6dKTjTcDnv+3MQPiAbLB2Thl/ysF513paY&#10;GNfwkR6nkIkIYZ+ghjyEKpHSpzlZ9ANXEUfv6mqLIco6k6bGJsJtKUdKTaXFguNCjhVtc0pvp7vV&#10;8HW4/nyP1We2s5Oqca2SbN+l1r1uu1mACNSG//Cr/WE0TGbjKfy9i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VLrxQAAAN0AAAAPAAAAAAAAAAAAAAAAAJgCAABkcnMv&#10;ZG93bnJldi54bWxQSwUGAAAAAAQABAD1AAAAigMAAAAA&#10;" filled="f" stroked="f">
                  <v:textbox>
                    <w:txbxContent>
                      <w:p w:rsidR="00610B5A" w:rsidRPr="00557F10" w:rsidRDefault="00610B5A" w:rsidP="00CE369E">
                        <w:pPr>
                          <w:rPr>
                            <w:rFonts w:ascii="Arial" w:hAnsi="Arial" w:cs="Arial"/>
                            <w:sz w:val="16"/>
                            <w:szCs w:val="16"/>
                          </w:rPr>
                        </w:pPr>
                        <w:r w:rsidRPr="00557F10">
                          <w:rPr>
                            <w:rFonts w:ascii="Arial" w:hAnsi="Arial" w:cs="Arial"/>
                            <w:sz w:val="16"/>
                            <w:szCs w:val="16"/>
                          </w:rPr>
                          <w:t>D</w:t>
                        </w:r>
                      </w:p>
                    </w:txbxContent>
                  </v:textbox>
                </v:shape>
                <v:shape id="Text Box 1197" o:spid="_x0000_s1428" type="#_x0000_t202" style="position:absolute;left:46361;top:6388;width:3403;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cMUA&#10;AADdAAAADwAAAGRycy9kb3ducmV2LnhtbESPW4vCMBSE3xf8D+EIvq2J4m2rUUQR9snFyy7s26E5&#10;tsXmpDTRdv+9WRB8HGbmG2axam0p7lT7wrGGQV+BIE6dKTjTcD7t3mcgfEA2WDomDX/kYbXsvC0w&#10;Ma7hA92PIRMRwj5BDXkIVSKlT3Oy6PuuIo7exdUWQ5R1Jk2NTYTbUg6VmkiLBceFHCva5JRejzer&#10;4Xt/+f0Zqa9sa8dV41ol2X5IrXvddj0HEagNr/Cz/Wk0jKejK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fdwxQAAAN0AAAAPAAAAAAAAAAAAAAAAAJgCAABkcnMv&#10;ZG93bnJldi54bWxQSwUGAAAAAAQABAD1AAAAigMAAAAA&#10;" filled="f" stroked="f">
                  <v:textbo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v:textbox>
                </v:shape>
                <v:shape id="Text Box 1198" o:spid="_x0000_s1429" type="#_x0000_t202" style="position:absolute;left:44532;top:2832;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AsEA&#10;AADdAAAADwAAAGRycy9kb3ducmV2LnhtbERPTYvCMBC9L/gfwgjeNFHU1a5RRBE8ueiq4G1oxrZs&#10;MylNtPXfm8PCHh/ve7FqbSmeVPvCsYbhQIEgTp0pONNw/tn1ZyB8QDZYOiYNL/KwWnY+FpgY1/CR&#10;nqeQiRjCPkENeQhVIqVPc7LoB64ijtzd1RZDhHUmTY1NDLelHCk1lRYLjg05VrTJKf09PayGy+F+&#10;u47Vd7a1k6pxrZJs51LrXrddf4EI1IZ/8Z97bzRMPsd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6YwLBAAAA3QAAAA8AAAAAAAAAAAAAAAAAmAIAAGRycy9kb3du&#10;cmV2LnhtbFBLBQYAAAAABAAEAPUAAACGAw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M</w:t>
                        </w:r>
                      </w:p>
                    </w:txbxContent>
                  </v:textbox>
                </v:shape>
                <v:shape id="Text Box 1199" o:spid="_x0000_s1430" type="#_x0000_t202" style="position:absolute;left:43719;top:4457;width:289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bGmcUA&#10;AADdAAAADwAAAGRycy9kb3ducmV2LnhtbESPT2sCMRTE74LfITyhN00qWut2o4hS6Mni2hZ6e2ze&#10;/qGbl2WTuttv3wiCx2FmfsOk28E24kKdrx1reJwpEMS5MzWXGj7Or9NnED4gG2wck4Y/8rDdjEcp&#10;Jsb1fKJLFkoRIewT1FCF0CZS+rwii37mWuLoFa6zGKLsSmk67CPcNnKu1JO0WHNcqLClfUX5T/Zr&#10;NXwei++vhXovD3bZ9m5Qku1aav0wGXYvIAIN4R6+td+MhuVqs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saZ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G</w:t>
                        </w:r>
                      </w:p>
                    </w:txbxContent>
                  </v:textbox>
                </v:shape>
                <v:oval id="Oval 1200" o:spid="_x0000_s1431" style="position:absolute;left:46539;top:948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0ZicQA&#10;AADdAAAADwAAAGRycy9kb3ducmV2LnhtbERPy2oCMRTdF/yHcIXuakbpaDudKFKUFheCU0HcXSbX&#10;eTi5GZJUp3/fLApdHs47Xw2mEzdyvrGsYDpJQBCXVjdcKTh+bZ9eQPiArLGzTAp+yMNqOXrIMdP2&#10;zge6FaESMYR9hgrqEPpMSl/WZNBPbE8cuYt1BkOErpLa4T2Gm07OkmQuDTYcG2rs6b2m8lp8GwVu&#10;k34Eed1untt9e3q1u7M+61Spx/GwfgMRaAj/4j/3p1aQLtK4P76JT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tGYnEAAAA3QAAAA8AAAAAAAAAAAAAAAAAmAIAAGRycy9k&#10;b3ducmV2LnhtbFBLBQYAAAAABAAEAPUAAACJAwAAAAA=&#10;" fillcolor="black" stroked="f"/>
                <v:shape id="Text Box 1201" o:spid="_x0000_s1432" type="#_x0000_t202" style="position:absolute;left:6991;top:14363;width:3505;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lcQsUA&#10;AADdAAAADwAAAGRycy9kb3ducmV2LnhtbESPS2vDMBCE74X8B7GF3BIppW5Sx0oILYGcWvIq5LZY&#10;6we1VsZSYvffV4VAj8PMfMNk68E24kadrx1rmE0VCOLcmZpLDafjdrIA4QOywcYxafghD+vV6CHD&#10;1Lie93Q7hFJECPsUNVQhtKmUPq/Iop+6ljh6hesshii7UpoO+wi3jXxS6kVarDkuVNjSW0X59+Fq&#10;NZw/isvXs/os323S9m5Qku2r1Hr8OGyWIAIN4T98b++MhmSezO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VxC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a)</w:t>
                        </w:r>
                      </w:p>
                    </w:txbxContent>
                  </v:textbox>
                </v:shape>
                <v:shape id="Text Box 1202" o:spid="_x0000_s1433" type="#_x0000_t202" style="position:absolute;left:24720;top:14363;width:3505;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vCNcUA&#10;AADdAAAADwAAAGRycy9kb3ducmV2LnhtbESPW2sCMRSE3wX/QzhC3zSpuNquG6VUCn2qaC/g22Fz&#10;9kI3J8smddd/bwqCj8PMfMNk28E24kydrx1reJwpEMS5MzWXGr4+36ZPIHxANtg4Jg0X8rDdjEcZ&#10;psb1fKDzMZQiQtinqKEKoU2l9HlFFv3MtcTRK1xnMUTZldJ02Ee4beRcqaW0WHNcqLCl14ry3+Of&#10;1fD9UZx+Fmpf7mzS9m5Qku2z1PphMrysQQQawj18a78bDckqmcP/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y8I1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b)</w:t>
                        </w:r>
                      </w:p>
                    </w:txbxContent>
                  </v:textbox>
                </v:shape>
                <v:shape id="Text Box 1203" o:spid="_x0000_s1434" type="#_x0000_t202" style="position:absolute;left:41128;top:14363;width:350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dnrsYA&#10;AADdAAAADwAAAGRycy9kb3ducmV2LnhtbESPS2vDMBCE74X8B7GB3hopSZ2HEyWElEJPLXUekNti&#10;bWwTa2UsNXb/fVUo9DjMzDfMetvbWtyp9ZVjDeORAkGcO1NxoeF4eH1agPAB2WDtmDR8k4ftZvCw&#10;xtS4jj/pnoVCRAj7FDWUITSplD4vyaIfuYY4elfXWgxRtoU0LXYRbms5UWomLVYcF0psaF9Sfsu+&#10;rIbT+/VyflYfxYtNms71SrJdSq0fh/1uBSJQH/7Df+03oyGZJ1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dnrsYAAADdAAAADwAAAAAAAAAAAAAAAACYAgAAZHJz&#10;L2Rvd25yZXYueG1sUEsFBgAAAAAEAAQA9QAAAIsDAAAAAA==&#10;" filled="f" stroked="f">
                  <v:textbox>
                    <w:txbxContent>
                      <w:p w:rsidR="00610B5A" w:rsidRPr="001A4671" w:rsidRDefault="00610B5A" w:rsidP="00CE369E">
                        <w:pPr>
                          <w:rPr>
                            <w:rFonts w:ascii="Arial" w:hAnsi="Arial" w:cs="Arial"/>
                            <w:sz w:val="20"/>
                            <w:szCs w:val="20"/>
                          </w:rPr>
                        </w:pPr>
                        <w:r>
                          <w:rPr>
                            <w:rFonts w:ascii="Arial" w:hAnsi="Arial" w:cs="Arial"/>
                            <w:sz w:val="20"/>
                            <w:szCs w:val="20"/>
                          </w:rPr>
                          <w:t>c)</w:t>
                        </w:r>
                      </w:p>
                    </w:txbxContent>
                  </v:textbox>
                </v:shape>
                <v:shape id="Text Box 1204" o:spid="_x0000_s1435" type="#_x0000_t202" style="position:absolute;left:23806;top:12331;width:2895;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7/2sUA&#10;AADdAAAADwAAAGRycy9kb3ducmV2LnhtbESPT2vCQBTE7wW/w/KE3uquYlqNriKK4MlS/4G3R/aZ&#10;BLNvQ3Zr0m/fFQo9DjPzG2a+7GwlHtT40rGG4UCBIM6cKTnXcDpu3yYgfEA2WDkmDT/kYbnovcwx&#10;Na7lL3ocQi4ihH2KGooQ6lRKnxVk0Q9cTRy9m2sshiibXJoG2wi3lRwp9S4tlhwXCqxpXVB2P3xb&#10;Def97XoZq898Y5O6dZ2SbKdS69d+t5qBCNSF//Bfe2c0JB/JG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axQAAAN0AAAAPAAAAAAAAAAAAAAAAAJgCAABkcnMv&#10;ZG93bnJldi54bWxQSwUGAAAAAAQABAD1AAAAigMAAAAA&#10;" filled="f" stroked="f">
                  <v:textbox>
                    <w:txbxContent>
                      <w:p w:rsidR="00610B5A" w:rsidRPr="001A4671" w:rsidRDefault="00610B5A" w:rsidP="00CE369E">
                        <w:pPr>
                          <w:rPr>
                            <w:rFonts w:ascii="Arial" w:hAnsi="Arial" w:cs="Arial"/>
                            <w:sz w:val="20"/>
                            <w:szCs w:val="20"/>
                          </w:rPr>
                        </w:pPr>
                        <w:r w:rsidRPr="001A4671">
                          <w:rPr>
                            <w:rFonts w:ascii="Arial" w:hAnsi="Arial" w:cs="Arial"/>
                            <w:sz w:val="20"/>
                            <w:szCs w:val="20"/>
                          </w:rPr>
                          <w:t>K</w:t>
                        </w:r>
                      </w:p>
                    </w:txbxContent>
                  </v:textbox>
                </v:shape>
                <v:shape id="Arc 1205" o:spid="_x0000_s1436" style="position:absolute;left:45980;top:920;width:3651;height:5588;rotation:170371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NFaMcA&#10;AADdAAAADwAAAGRycy9kb3ducmV2LnhtbESP3WrCQBSE7wXfYTlC73Rj26hEVymCUCjS+gPi3SF7&#10;TKK7Z0N2G+PbdwuFXg4z8w2zWHXWiJYaXzlWMB4lIIhzpysuFBwPm+EMhA/IGo1jUvAgD6tlv7fA&#10;TLs776jdh0JECPsMFZQh1JmUPi/Joh+5mjh6F9dYDFE2hdQN3iPcGvmcJBNpseK4UGJN65Ly2/7b&#10;Krh+nI/udDZm+0Uv1+q1vQS/+1TqadC9zUEE6sJ/+K/9rhWk0zSF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zRWjHAAAA3QAAAA8AAAAAAAAAAAAAAAAAmAIAAGRy&#10;cy9kb3ducmV2LnhtbFBLBQYAAAAABAAEAPUAAACMAwAAAAA=&#10;" path="m,939nfc2042,316,4165,-1,6300,v2607,,5194,472,7633,1394em,939nsc2042,316,4165,-1,6300,v2607,,5194,472,7633,1394l6300,21600,,939xe" filled="f">
                  <v:stroke startarrow="open"/>
                  <v:path arrowok="t" o:extrusionok="f" o:connecttype="custom" o:connectlocs="0,628454;6171677,932980;2790418,14456622" o:connectangles="0,0,0"/>
                </v:shape>
                <v:shape id="Arc 1206" o:spid="_x0000_s1437" style="position:absolute;left:45624;top:1479;width:3652;height:5588;rotation:170371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OcEA&#10;AADdAAAADwAAAGRycy9kb3ducmV2LnhtbESP0YrCMBRE3xf8h3AF39ZUoa5Uo6ig7FtZ9QMuzbUp&#10;NjcliVr/3iwIPg4zc4ZZrnvbijv50DhWMBlnIIgrpxuuFZxP++85iBCRNbaOScGTAqxXg68lFto9&#10;+I/ux1iLBOFQoAITY1dIGSpDFsPYdcTJuzhvMSbpa6k9PhLctnKaZTNpseG0YLCjnaHqerxZBZvD&#10;Fo2fX/adL/tTXj61LVErNRr2mwWISH38hN/tX60g/8ln8P8mPQ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MSjnBAAAA3QAAAA8AAAAAAAAAAAAAAAAAmAIAAGRycy9kb3du&#10;cmV2LnhtbFBLBQYAAAAABAAEAPUAAACGAwAAAAA=&#10;" path="m,939nfc2042,316,4165,-1,6300,v2607,,5194,472,7633,1394em,939nsc2042,316,4165,-1,6300,v2607,,5194,472,7633,1394l6300,21600,,939xe" filled="f">
                  <v:stroke endarrow="open"/>
                  <v:path arrowok="t" o:extrusionok="f" o:connecttype="custom" o:connectlocs="0,628454;6173368,932980;2791182,14456622" o:connectangles="0,0,0"/>
                </v:shape>
                <v:shape id="Arc 1207" o:spid="_x0000_s1438" style="position:absolute;left:27368;top:730;width:2096;height:558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NHscA&#10;AADdAAAADwAAAGRycy9kb3ducmV2LnhtbESPS2vDMBCE74H+B7GFXkIip5AHbpRQHEJ76KV59LxY&#10;a8uNtTKSkrj99VUhkOMwM98wy3VvW3EhHxrHCibjDARx6XTDtYLDfjtagAgRWWPrmBT8UID16mGw&#10;xFy7K3/SZRdrkSAcclRgYuxyKUNpyGIYu444eZXzFmOSvpba4zXBbSufs2wmLTacFgx2VBgqT7uz&#10;VbApzr9vQ1OU30f/gaHYVKevSir19Ni/voCI1Md7+NZ+1wqm8+kc/t+k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YjR7HAAAA3QAAAA8AAAAAAAAAAAAAAAAAmAIAAGRy&#10;cy9kb3ducmV2LnhtbFBLBQYAAAAABAAEAPUAAACMAwAAAAA=&#10;" path="m,3nfc122,1,245,-1,369,,2976,,5563,472,8002,1394em,3nsc122,1,245,-1,369,,2976,,5563,472,8002,1394l369,21600,,3xe" filled="f">
                  <v:stroke endarrow="open"/>
                  <v:path arrowok="t" o:extrusionok="f" o:connecttype="custom" o:connectlocs="0,2018;2033431,932980;93758,14456622" o:connectangles="0,0,0"/>
                </v:shape>
                <v:shape id="Arc 1208" o:spid="_x0000_s1439" style="position:absolute;left:25812;top:1581;width:3652;height:558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cZbMMA&#10;AADdAAAADwAAAGRycy9kb3ducmV2LnhtbERPz2vCMBS+C/4P4QleRFMHztEZRSpDD7vMOc+P5rXp&#10;bF5KErXur18Ogx0/vt+rTW9bcSMfGscK5rMMBHHpdMO1gtPn2/QFRIjIGlvHpOBBATbr4WCFuXZ3&#10;/qDbMdYihXDIUYGJsculDKUhi2HmOuLEVc5bjAn6WmqP9xRuW/mUZc/SYsOpwWBHhaHycrxaBbvi&#10;+rOfmKL8/vLvGIpddTlXUqnxqN++gojUx3/xn/ugFSyWizQ3vU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cZbMMAAADdAAAADwAAAAAAAAAAAAAAAACYAgAAZHJzL2Rv&#10;d25yZXYueG1sUEsFBgAAAAAEAAQA9QAAAIgDAAAAAA==&#10;" path="m,939nfc2042,316,4165,-1,6300,v2607,,5194,472,7633,1394em,939nsc2042,316,4165,-1,6300,v2607,,5194,472,7633,1394l6300,21600,,939xe" filled="f">
                  <v:stroke endarrow="open"/>
                  <v:path arrowok="t" o:extrusionok="f" o:connecttype="custom" o:connectlocs="0,628454;6173368,932980;2791182,14456622" o:connectangles="0,0,0"/>
                </v:shape>
                <v:line id="Line 1209" o:spid="_x0000_s1440" style="position:absolute;visibility:visible;mso-wrap-style:square" from="18573,3238" to="21215,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SHUcQAAADdAAAADwAAAGRycy9kb3ducmV2LnhtbESP0YrCMBRE3xf8h3AFXxZNFVy1GkUE&#10;QfZBWNcPuDbXNtjc1CbWul9vBGEfh5kzwyxWrS1FQ7U3jhUMBwkI4sxpw7mC4++2PwXhA7LG0jEp&#10;eJCH1bLzscBUuzv/UHMIuYgl7FNUUIRQpVL6rCCLfuAq4uidXW0xRFnnUtd4j+W2lKMk+ZIWDceF&#10;AivaFJRdDjerYGyu18n5ti+b9TfOTvbv05wkKdXrtus5iEBt+A+/6Z2O3GQ8g9eb+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IdRxAAAAN0AAAAPAAAAAAAAAAAA&#10;AAAAAKECAABkcnMvZG93bnJldi54bWxQSwUGAAAAAAQABAD5AAAAkgMAAAAA&#10;">
                  <v:stroke endarrow="open"/>
                </v:line>
                <v:shape id="Text Box 1210" o:spid="_x0000_s1441" type="#_x0000_t202" style="position:absolute;left:18065;top:1409;width:3404;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zZMMA&#10;AADdAAAADwAAAGRycy9kb3ducmV2LnhtbERPy2rCQBTdC/2H4Qru6oyitk0zCUURXLVoq9DdJXPz&#10;oJk7ITOa9O87i4LLw3mn+WhbcaPeN441LOYKBHHhTMOVhq/P/eMzCB+QDbaOScMvecizh0mKiXED&#10;H+l2CpWIIewT1FCH0CVS+qImi37uOuLIla63GCLsK2l6HGK4beVSqY202HBsqLGjbU3Fz+lqNZzf&#10;y+/LSn1UO7vuBjcqyfZFaj2bjm+vIAKN4S7+dx+MhvXTJu6Pb+IT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kzZMMAAADdAAAADwAAAAAAAAAAAAAAAACYAgAAZHJzL2Rv&#10;d25yZXYueG1sUEsFBgAAAAAEAAQA9QAAAIgDAAAAAA==&#10;" filled="f" stroked="f">
                  <v:textbo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Pr>
                            <w:rFonts w:ascii="Arial" w:hAnsi="Arial" w:cs="Arial"/>
                            <w:sz w:val="16"/>
                            <w:szCs w:val="16"/>
                            <w:vertAlign w:val="subscript"/>
                          </w:rPr>
                          <w:t>n</w:t>
                        </w:r>
                      </w:p>
                    </w:txbxContent>
                  </v:textbox>
                </v:shape>
                <v:shape id="Text Box 1211" o:spid="_x0000_s1442" type="#_x0000_t202" style="position:absolute;left:28682;top:1308;width:3404;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W/8UA&#10;AADdAAAADwAAAGRycy9kb3ducmV2LnhtbESPW2vCQBSE3wv+h+UIvtVdxWt0FWkp+NRivIBvh+wx&#10;CWbPhuzWxH/fLRT6OMzMN8x629lKPKjxpWMNo6ECQZw5U3Ku4XT8eF2A8AHZYOWYNDzJw3bTe1lj&#10;YlzLB3qkIRcRwj5BDUUIdSKlzwqy6IeuJo7ezTUWQ5RNLk2DbYTbSo6VmkmLJceFAmt6Kyi7p99W&#10;w/nzdr1M1Ff+bqd16zol2S6l1oN+t1uBCNSF//Bfe280TOezE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Zb/xQAAAN0AAAAPAAAAAAAAAAAAAAAAAJgCAABkcnMv&#10;ZG93bnJldi54bWxQSwUGAAAAAAQABAD1AAAAigMAAAAA&#10;" filled="f" stroked="f">
                  <v:textbo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1</w:t>
                        </w:r>
                      </w:p>
                    </w:txbxContent>
                  </v:textbox>
                </v:shape>
                <v:shape id="Text Box 1212" o:spid="_x0000_s1443" type="#_x0000_t202" style="position:absolute;left:28682;top:38;width:4014;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IiMUA&#10;AADdAAAADwAAAGRycy9kb3ducmV2LnhtbESPQWvCQBSE74L/YXmF3upupWpNsxFpKXiqGKvg7ZF9&#10;JqHZtyG7NfHfd4WCx2FmvmHS1WAbcaHO1441PE8UCOLCmZpLDd/7z6dXED4gG2wck4YreVhl41GK&#10;iXE97+iSh1JECPsENVQhtImUvqjIop+4ljh6Z9dZDFF2pTQd9hFuGzlVai4t1hwXKmzpvaLiJ/+1&#10;Gg5f59PxRW3LDztrezcoyXYptX58GNZvIAIN4R7+b2+MhtliPo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wiIxQAAAN0AAAAPAAAAAAAAAAAAAAAAAJgCAABkcnMv&#10;ZG93bnJldi54bWxQSwUGAAAAAAQABAD1AAAAigMAAAAA&#10;" filled="f" stroked="f">
                  <v:textbo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2</w:t>
                        </w:r>
                      </w:p>
                    </w:txbxContent>
                  </v:textbox>
                </v:shape>
                <v:shape id="Text Box 1213" o:spid="_x0000_s1444" type="#_x0000_t202" style="position:absolute;left:48901;top:38;width:3403;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tE8UA&#10;AADdAAAADwAAAGRycy9kb3ducmV2LnhtbESPT2sCMRTE74LfITyhN01qq9atUUql4Kniv4K3x+a5&#10;u7h5WTbRXb+9EQoeh5n5DTNbtLYUV6p94VjD60CBIE6dKTjTsN/99D9A+IBssHRMGm7kYTHvdmaY&#10;GNfwhq7bkIkIYZ+ghjyEKpHSpzlZ9ANXEUfv5GqLIco6k6bGJsJtKYdKjaXFguNCjhV955Setxer&#10;4fB7Ov69q3W2tKOqca2SbKdS65de+/UJIlAbnuH/9spoGE3Gb/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60TxQAAAN0AAAAPAAAAAAAAAAAAAAAAAJgCAABkcnMv&#10;ZG93bnJldi54bWxQSwUGAAAAAAQABAD1AAAAigMAAAAA&#10;" filled="f" stroked="f">
                  <v:textbo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2</w:t>
                        </w:r>
                      </w:p>
                    </w:txbxContent>
                  </v:textbox>
                </v:shape>
                <v:shape id="Text Box 1214" o:spid="_x0000_s1445" type="#_x0000_t202" style="position:absolute;left:48901;top:2425;width:3403;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1Z8UA&#10;AADdAAAADwAAAGRycy9kb3ducmV2LnhtbESPW4vCMBSE3xf8D+EIvmmieNtqFFGEfXLxsgv7dmiO&#10;bbE5KU203X9vFoR9HGbmG2a5bm0pHlT7wrGG4UCBIE6dKTjTcDnv+3MQPiAbLB2Thl/ysF513paY&#10;GNfwkR6nkIkIYZ+ghjyEKpHSpzlZ9ANXEUfv6mqLIco6k6bGJsJtKUdKTaXFguNCjhVtc0pvp7vV&#10;8HW4/nyP1We2s5Oqca2SbN+l1r1uu1mACNSG//Cr/WE0TGbTMfy9i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jVnxQAAAN0AAAAPAAAAAAAAAAAAAAAAAJgCAABkcnMv&#10;ZG93bnJldi54bWxQSwUGAAAAAAQABAD1AAAAigMAAAAA&#10;" filled="f" stroked="f">
                  <v:textbox>
                    <w:txbxContent>
                      <w:p w:rsidR="00610B5A" w:rsidRPr="00557F10" w:rsidRDefault="00610B5A" w:rsidP="00CE369E">
                        <w:pPr>
                          <w:rPr>
                            <w:rFonts w:ascii="Arial" w:hAnsi="Arial" w:cs="Arial"/>
                            <w:sz w:val="16"/>
                            <w:szCs w:val="16"/>
                            <w:vertAlign w:val="subscript"/>
                          </w:rPr>
                        </w:pPr>
                        <w:r>
                          <w:rPr>
                            <w:rFonts w:ascii="Arial" w:hAnsi="Arial" w:cs="Arial"/>
                            <w:sz w:val="16"/>
                            <w:szCs w:val="16"/>
                          </w:rPr>
                          <w:t>M</w:t>
                        </w:r>
                        <w:r>
                          <w:rPr>
                            <w:rFonts w:ascii="Arial" w:hAnsi="Arial" w:cs="Arial"/>
                            <w:sz w:val="16"/>
                            <w:szCs w:val="16"/>
                            <w:vertAlign w:val="subscript"/>
                          </w:rPr>
                          <w:t>1</w:t>
                        </w:r>
                      </w:p>
                    </w:txbxContent>
                  </v:textbox>
                </v:shape>
                <v:line id="Line 1215" o:spid="_x0000_s1446" style="position:absolute;visibility:visible;mso-wrap-style:square" from="37623,3238" to="40265,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VH6cYAAADdAAAADwAAAGRycy9kb3ducmV2LnhtbESP0WrCQBRE3wv9h+UW+lJ000K0Rtcg&#10;hULxoVDtB1yz12QxezfJrkn0691Cwcdh5swwq3y0teip88axgtdpAoK4cNpwqeB3/zl5B+EDssba&#10;MSm4kId8/fiwwky7gX+o34VSxBL2GSqoQmgyKX1RkUU/dQ1x9I6usxii7EqpOxxiua3lW5LMpEXD&#10;caHChj4qKk67s1WQmradH8/fdb/Z4uJgry/mIEmp56dxswQRaAz38D/9pSM3n6Xw9yY+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FR+nGAAAA3QAAAA8AAAAAAAAA&#10;AAAAAAAAoQIAAGRycy9kb3ducmV2LnhtbFBLBQYAAAAABAAEAPkAAACUAwAAAAA=&#10;">
                  <v:stroke endarrow="open"/>
                </v:line>
                <v:shape id="Text Box 1216" o:spid="_x0000_s1447" type="#_x0000_t202" style="position:absolute;left:37115;top:1409;width:3404;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Oi8QA&#10;AADdAAAADwAAAGRycy9kb3ducmV2LnhtbESPQWvCQBSE74L/YXmCN91VNK3RVaSl4MlS2wreHtln&#10;Esy+Ddmtif/eLQgeh5n5hlltOluJKzW+dKxhMlYgiDNnSs41/Hx/jF5B+IBssHJMGm7kYbPu91aY&#10;GtfyF10PIRcRwj5FDUUIdSqlzwqy6MeuJo7e2TUWQ5RNLk2DbYTbSk6VSqTFkuNCgTW9FZRdDn9W&#10;w+/+fDrO1Gf+bud16zol2S6k1sNBt12CCNSFZ/jR3hkN85ckgf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cDovEAAAA3QAAAA8AAAAAAAAAAAAAAAAAmAIAAGRycy9k&#10;b3ducmV2LnhtbFBLBQYAAAAABAAEAPUAAACJAwAAAAA=&#10;" filled="f" stroked="f">
                  <v:textbox>
                    <w:txbxContent>
                      <w:p w:rsidR="00610B5A" w:rsidRPr="00557F10" w:rsidRDefault="00610B5A" w:rsidP="00CE369E">
                        <w:pPr>
                          <w:rPr>
                            <w:rFonts w:ascii="Arial" w:hAnsi="Arial" w:cs="Arial"/>
                            <w:sz w:val="16"/>
                            <w:szCs w:val="16"/>
                            <w:vertAlign w:val="subscript"/>
                          </w:rPr>
                        </w:pPr>
                        <w:r w:rsidRPr="00557F10">
                          <w:rPr>
                            <w:rFonts w:ascii="Arial" w:hAnsi="Arial" w:cs="Arial"/>
                            <w:sz w:val="16"/>
                            <w:szCs w:val="16"/>
                          </w:rPr>
                          <w:t>F</w:t>
                        </w:r>
                        <w:r>
                          <w:rPr>
                            <w:rFonts w:ascii="Arial" w:hAnsi="Arial" w:cs="Arial"/>
                            <w:sz w:val="16"/>
                            <w:szCs w:val="16"/>
                            <w:vertAlign w:val="subscript"/>
                          </w:rPr>
                          <w:t>n</w:t>
                        </w:r>
                      </w:p>
                    </w:txbxContent>
                  </v:textbox>
                </v:shape>
                <w10:anchorlock/>
              </v:group>
            </w:pict>
          </mc:Fallback>
        </mc:AlternateContent>
      </w:r>
    </w:p>
    <w:p w:rsidR="00CE369E" w:rsidRPr="004D16FF" w:rsidRDefault="00422C9A" w:rsidP="009703DF">
      <w:pPr>
        <w:pStyle w:val="Hinhve"/>
        <w:rPr>
          <w:i w:val="0"/>
        </w:rPr>
      </w:pPr>
      <w:bookmarkStart w:id="51" w:name="_Ref264320842"/>
      <w:r w:rsidRPr="004D16FF">
        <w:rPr>
          <w:i w:val="0"/>
        </w:rPr>
        <w:t xml:space="preserve">Hình </w:t>
      </w:r>
      <w:r w:rsidR="00BA7CF1">
        <w:rPr>
          <w:i w:val="0"/>
        </w:rPr>
        <w:t>3.13</w:t>
      </w:r>
      <w:r w:rsidRPr="004D16FF">
        <w:rPr>
          <w:i w:val="0"/>
        </w:rPr>
        <w:t xml:space="preserve">: </w:t>
      </w:r>
      <w:r w:rsidR="00CE369E" w:rsidRPr="004D16FF">
        <w:rPr>
          <w:i w:val="0"/>
        </w:rPr>
        <w:t>Sự tạo lập cân bằng của tàu khi tàu có GM&lt;0</w:t>
      </w:r>
      <w:bookmarkEnd w:id="51"/>
    </w:p>
    <w:p w:rsidR="00CE369E" w:rsidRPr="009703DF" w:rsidRDefault="00BA7CF1" w:rsidP="009703DF">
      <w:pPr>
        <w:pStyle w:val="Noidung"/>
      </w:pPr>
      <w:r>
        <w:t>Trên hình 3.13</w:t>
      </w:r>
      <w:r w:rsidR="00CE369E" w:rsidRPr="009703DF">
        <w:t xml:space="preserve"> mô tả quá trình thiết lập trạng thái cân bằng của tàu khi tàu có GM&lt;0. Giả sử ban đầu, tàu ở tư thế thẳng đứng (</w:t>
      </w:r>
      <w:r>
        <w:t>hình 3.13</w:t>
      </w:r>
      <w:r w:rsidR="00CE369E" w:rsidRPr="009703DF">
        <w:t xml:space="preserve">a). Lực nổi FB và trọng lực D nằm trên cùng một đường thẳng đứng và cân bằng với nhau. Về mặt lý thuyết, nếu không có các tác động ngoại lực khác, con tàu sẽ đứng cân bằng tại tư thế này. </w:t>
      </w:r>
    </w:p>
    <w:p w:rsidR="00CE369E" w:rsidRPr="009703DF" w:rsidRDefault="00CE369E" w:rsidP="009703DF">
      <w:pPr>
        <w:pStyle w:val="Noidung"/>
      </w:pPr>
      <w:r w:rsidRPr="009703DF">
        <w:t xml:space="preserve">Giả sử có ngoại lực Fn tác dụng vào mạn trái của tàu như trên </w:t>
      </w:r>
      <w:r w:rsidR="00FC5D0B">
        <w:fldChar w:fldCharType="begin"/>
      </w:r>
      <w:r w:rsidR="00FC5D0B">
        <w:instrText xml:space="preserve"> REF _Ref264320842 \r \h  \* MERGEFORMAT </w:instrText>
      </w:r>
      <w:r w:rsidR="00FC5D0B">
        <w:fldChar w:fldCharType="separate"/>
      </w:r>
      <w:r w:rsidR="004011A4">
        <w:t>0</w:t>
      </w:r>
      <w:r w:rsidR="00FC5D0B">
        <w:fldChar w:fldCharType="end"/>
      </w:r>
      <w:r w:rsidRPr="009703DF">
        <w:t xml:space="preserve">b, ngoại lực này tạo ra mô men M1 làm nghiêng tàu. Khi tàu nghiêng, cặp lực D và FB  không còn nằm trên đường thẳng đứng nữa và tạo ra mô men M2. Trong trường hợp này, mô men M2 không phải là mô men hồi phục mà nó cùng chiều với chiều mô men ngoại lực M1 làm cho tàu nghiêng nhanh hơn về một bên mạn. Khi tàu nghiêng tới một góc nghiêng lớn hơn, tâm nổi B dịch chuyển ra xa hơn theo phương ngang như trên </w:t>
      </w:r>
      <w:r w:rsidR="00FC5D0B">
        <w:fldChar w:fldCharType="begin"/>
      </w:r>
      <w:r w:rsidR="00FC5D0B">
        <w:instrText xml:space="preserve"> REF _Ref264320842 \r \h  \* MERGEFORMAT </w:instrText>
      </w:r>
      <w:r w:rsidR="00FC5D0B">
        <w:fldChar w:fldCharType="separate"/>
      </w:r>
      <w:r w:rsidR="004011A4">
        <w:t>0</w:t>
      </w:r>
      <w:r w:rsidR="00FC5D0B">
        <w:fldChar w:fldCharType="end"/>
      </w:r>
      <w:r w:rsidRPr="009703DF">
        <w:t>c. Từ vị trí này, lực nổi FB và trọng lực D sinh ra mô men hồi phục M2 có chiều ngược lại với chiều của mô men ngoại lực M1. Khi hai mô men này cân bằng với nhau, tàu đạt trạng thái cân bằng với một góc nghiêng ổn định về mạn phải.</w:t>
      </w:r>
    </w:p>
    <w:p w:rsidR="00CE369E" w:rsidRPr="009703DF" w:rsidRDefault="00CE369E" w:rsidP="009703DF">
      <w:pPr>
        <w:pStyle w:val="Noidung"/>
      </w:pPr>
      <w:r w:rsidRPr="009703DF">
        <w:t xml:space="preserve">Góc nghiêng ngang này được gọi là góc lệch ổn định ban đầu của tàu (Angle of loll). Đó là góc mà tại đó con tàu có chiều cao thế vững âm (GM&lt;0) sẽ nằm ổn định trên mặt nước yên tĩnh. Khi con tàu nghiêng với góc nghiêng lớn hơn góc lệch này, cánh tay đòn hồi phục có giá trị dương, tạo ra mô men đưa con tàu trở về góc lệch ổn </w:t>
      </w:r>
      <w:r w:rsidRPr="009703DF">
        <w:lastRenderedPageBreak/>
        <w:t>định và ngược lại, khi ngoại lực tác động làm cho con tàu nghiêng một góc nhỏ hơn, cánh tay đòn hồi phục sẽ có giá trị âm và tạo ra mô men kéo con tàu về góc nghiêng là góc lệch ổn định ban đầu.</w:t>
      </w:r>
    </w:p>
    <w:p w:rsidR="00CE369E" w:rsidRPr="009703DF" w:rsidRDefault="00CE369E" w:rsidP="009703DF">
      <w:pPr>
        <w:pStyle w:val="Noidung"/>
      </w:pPr>
      <w:r w:rsidRPr="009703DF">
        <w:t>Giả sử có một ngoại lực khác đủ lớn tác dụng vào mạn phải của tàu đẩy tàu về tư thế thẳng đứng. Nếu ngoại lực này đẩy tàu vượt qua vị trí thẳng đứng, cặp lực FB và D sẽ tiếp tục kéo tàu nghiêng hẳn về mạn trái và tàu sẽ cân bằng ổn định ở góc lệch ổn định ban đầu bên mạn trái.</w:t>
      </w:r>
    </w:p>
    <w:p w:rsidR="00CE369E" w:rsidRDefault="00CE369E" w:rsidP="009703DF">
      <w:pPr>
        <w:pStyle w:val="Noidung"/>
      </w:pPr>
      <w:r w:rsidRPr="009703DF">
        <w:t>Như vậy khi có GM&lt;0, tàu sẽ không cân bằng ở tư thế thẳng đứng mà sẽ cân bằng tại một góc nghiêng nhỏ về bên mạn trái hoặc phải. Con tàu sẽ lật qua lật lại giữa hai vị trí cân bằng này dưới tác động của sóng gió mà không bao giờ đứng thẳng được (</w:t>
      </w:r>
      <w:r w:rsidR="00FC5D0B">
        <w:fldChar w:fldCharType="begin"/>
      </w:r>
      <w:r w:rsidR="00FC5D0B">
        <w:instrText xml:space="preserve"> REF _Ref264320950 \r \h  \* MERGEFORMAT </w:instrText>
      </w:r>
      <w:r w:rsidR="00FC5D0B">
        <w:fldChar w:fldCharType="separate"/>
      </w:r>
      <w:r w:rsidR="004011A4">
        <w:t>0</w:t>
      </w:r>
      <w:r w:rsidR="00FC5D0B">
        <w:fldChar w:fldCharType="end"/>
      </w:r>
      <w:r w:rsidRPr="009703DF">
        <w:t xml:space="preserve">). Do góc lệch ổn định ban đầu này nhỏ nên hiện tượng này chỉ dễ nhận ra khi tàu hành trình trong vùng nước yên tĩnh hoặc sóng gió nhỏ. </w:t>
      </w:r>
    </w:p>
    <w:p w:rsidR="00BD414C" w:rsidRPr="009703DF" w:rsidRDefault="00BD414C" w:rsidP="00BD414C">
      <w:pPr>
        <w:pStyle w:val="Noidung"/>
      </w:pPr>
    </w:p>
    <w:p w:rsidR="00BD414C" w:rsidRPr="001E6953" w:rsidRDefault="00E32448" w:rsidP="00BD414C">
      <w:pPr>
        <w:pStyle w:val="Hinhve"/>
      </w:pPr>
      <w:r>
        <w:rPr>
          <w:noProof/>
        </w:rPr>
        <mc:AlternateContent>
          <mc:Choice Requires="wpc">
            <w:drawing>
              <wp:inline distT="0" distB="0" distL="0" distR="0" wp14:anchorId="7D56E133" wp14:editId="090A6F5F">
                <wp:extent cx="5252720" cy="1717675"/>
                <wp:effectExtent l="9525" t="0" r="5080" b="0"/>
                <wp:docPr id="5707" name="Canvas 12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 name="Oval 1219"/>
                        <wps:cNvSpPr>
                          <a:spLocks noChangeArrowheads="1"/>
                        </wps:cNvSpPr>
                        <wps:spPr bwMode="auto">
                          <a:xfrm>
                            <a:off x="4176316" y="1189352"/>
                            <a:ext cx="35600" cy="356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Line 1220"/>
                        <wps:cNvCnPr/>
                        <wps:spPr bwMode="auto">
                          <a:xfrm>
                            <a:off x="3599814" y="655329"/>
                            <a:ext cx="1645906" cy="12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 name="Line 1221"/>
                        <wps:cNvCnPr/>
                        <wps:spPr bwMode="auto">
                          <a:xfrm flipV="1">
                            <a:off x="4523717" y="661029"/>
                            <a:ext cx="1300" cy="294613"/>
                          </a:xfrm>
                          <a:prstGeom prst="line">
                            <a:avLst/>
                          </a:prstGeom>
                          <a:noFill/>
                          <a:ln w="28575">
                            <a:solidFill>
                              <a:srgbClr val="969696"/>
                            </a:solidFill>
                            <a:round/>
                            <a:headEnd/>
                            <a:tailEnd type="triangle" w="sm" len="sm"/>
                          </a:ln>
                          <a:extLst>
                            <a:ext uri="{909E8E84-426E-40DD-AFC4-6F175D3DCCD1}">
                              <a14:hiddenFill xmlns:a14="http://schemas.microsoft.com/office/drawing/2010/main">
                                <a:noFill/>
                              </a14:hiddenFill>
                            </a:ext>
                          </a:extLst>
                        </wps:spPr>
                        <wps:bodyPr/>
                      </wps:wsp>
                      <wps:wsp>
                        <wps:cNvPr id="10" name="Line 1222"/>
                        <wps:cNvCnPr/>
                        <wps:spPr bwMode="auto">
                          <a:xfrm>
                            <a:off x="4524317" y="599426"/>
                            <a:ext cx="700" cy="295313"/>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 name="Text Box 1223"/>
                        <wps:cNvSpPr txBox="1">
                          <a:spLocks noChangeArrowheads="1"/>
                        </wps:cNvSpPr>
                        <wps:spPr bwMode="auto">
                          <a:xfrm>
                            <a:off x="3991615" y="1178551"/>
                            <a:ext cx="288301" cy="315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sidRPr="001A4671">
                                <w:rPr>
                                  <w:rFonts w:ascii="Arial" w:hAnsi="Arial" w:cs="Arial"/>
                                  <w:sz w:val="20"/>
                                  <w:szCs w:val="20"/>
                                </w:rPr>
                                <w:t>K</w:t>
                              </w:r>
                            </w:p>
                          </w:txbxContent>
                        </wps:txbx>
                        <wps:bodyPr rot="0" vert="horz" wrap="square" lIns="91440" tIns="45720" rIns="91440" bIns="45720" anchor="t" anchorCtr="0" upright="1">
                          <a:noAutofit/>
                        </wps:bodyPr>
                      </wps:wsp>
                      <wps:wsp>
                        <wps:cNvPr id="12" name="Text Box 1224"/>
                        <wps:cNvSpPr txBox="1">
                          <a:spLocks noChangeArrowheads="1"/>
                        </wps:cNvSpPr>
                        <wps:spPr bwMode="auto">
                          <a:xfrm>
                            <a:off x="4478617" y="873738"/>
                            <a:ext cx="289601" cy="315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13" name="Text Box 1225"/>
                        <wps:cNvSpPr txBox="1">
                          <a:spLocks noChangeArrowheads="1"/>
                        </wps:cNvSpPr>
                        <wps:spPr bwMode="auto">
                          <a:xfrm>
                            <a:off x="4331316" y="767734"/>
                            <a:ext cx="289501" cy="314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BD414C">
                              <w:pPr>
                                <w:rPr>
                                  <w:rFonts w:ascii="Arial" w:hAnsi="Arial" w:cs="Arial"/>
                                  <w:sz w:val="16"/>
                                  <w:szCs w:val="16"/>
                                </w:rPr>
                              </w:pPr>
                              <w:r w:rsidRPr="00557F10">
                                <w:rPr>
                                  <w:rFonts w:ascii="Arial" w:hAnsi="Arial" w:cs="Arial"/>
                                  <w:sz w:val="16"/>
                                  <w:szCs w:val="16"/>
                                </w:rPr>
                                <w:t>D</w:t>
                              </w:r>
                            </w:p>
                          </w:txbxContent>
                        </wps:txbx>
                        <wps:bodyPr rot="0" vert="horz" wrap="square" lIns="91440" tIns="45720" rIns="91440" bIns="45720" anchor="t" anchorCtr="0" upright="1">
                          <a:noAutofit/>
                        </wps:bodyPr>
                      </wps:wsp>
                      <wps:wsp>
                        <wps:cNvPr id="14" name="Text Box 1226"/>
                        <wps:cNvSpPr txBox="1">
                          <a:spLocks noChangeArrowheads="1"/>
                        </wps:cNvSpPr>
                        <wps:spPr bwMode="auto">
                          <a:xfrm>
                            <a:off x="4565017" y="625427"/>
                            <a:ext cx="340301" cy="208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BD414C">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wps:txbx>
                        <wps:bodyPr rot="0" vert="horz" wrap="square" lIns="91440" tIns="45720" rIns="91440" bIns="45720" anchor="t" anchorCtr="0" upright="1">
                          <a:noAutofit/>
                        </wps:bodyPr>
                      </wps:wsp>
                      <wps:wsp>
                        <wps:cNvPr id="15" name="Text Box 1227"/>
                        <wps:cNvSpPr txBox="1">
                          <a:spLocks noChangeArrowheads="1"/>
                        </wps:cNvSpPr>
                        <wps:spPr bwMode="auto">
                          <a:xfrm>
                            <a:off x="4468417" y="356216"/>
                            <a:ext cx="289601" cy="314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16" name="Text Box 1228"/>
                        <wps:cNvSpPr txBox="1">
                          <a:spLocks noChangeArrowheads="1"/>
                        </wps:cNvSpPr>
                        <wps:spPr bwMode="auto">
                          <a:xfrm>
                            <a:off x="4300816" y="432419"/>
                            <a:ext cx="289601" cy="314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G</w:t>
                              </w:r>
                            </w:p>
                          </w:txbxContent>
                        </wps:txbx>
                        <wps:bodyPr rot="0" vert="horz" wrap="square" lIns="91440" tIns="45720" rIns="91440" bIns="45720" anchor="t" anchorCtr="0" upright="1">
                          <a:noAutofit/>
                        </wps:bodyPr>
                      </wps:wsp>
                      <wps:wsp>
                        <wps:cNvPr id="17" name="Oval 1229"/>
                        <wps:cNvSpPr>
                          <a:spLocks noChangeArrowheads="1"/>
                        </wps:cNvSpPr>
                        <wps:spPr bwMode="auto">
                          <a:xfrm>
                            <a:off x="4506517" y="935341"/>
                            <a:ext cx="35600" cy="362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8" name="Group 1230"/>
                        <wpg:cNvGrpSpPr>
                          <a:grpSpLocks/>
                        </wpg:cNvGrpSpPr>
                        <wpg:grpSpPr bwMode="auto">
                          <a:xfrm rot="1735759">
                            <a:off x="3787114" y="260911"/>
                            <a:ext cx="1289705" cy="1011644"/>
                            <a:chOff x="8745" y="10176"/>
                            <a:chExt cx="2031" cy="1592"/>
                          </a:xfrm>
                        </wpg:grpSpPr>
                        <wps:wsp>
                          <wps:cNvPr id="22" name="Freeform 1231"/>
                          <wps:cNvSpPr>
                            <a:spLocks/>
                          </wps:cNvSpPr>
                          <wps:spPr bwMode="auto">
                            <a:xfrm>
                              <a:off x="8745" y="10176"/>
                              <a:ext cx="2031" cy="1587"/>
                            </a:xfrm>
                            <a:custGeom>
                              <a:avLst/>
                              <a:gdLst>
                                <a:gd name="T0" fmla="*/ 0 w 2032"/>
                                <a:gd name="T1" fmla="*/ 0 h 1200"/>
                                <a:gd name="T2" fmla="*/ 2031 w 2032"/>
                                <a:gd name="T3" fmla="*/ 0 h 1200"/>
                                <a:gd name="T4" fmla="*/ 2031 w 2032"/>
                                <a:gd name="T5" fmla="*/ 1374 h 1200"/>
                                <a:gd name="T6" fmla="*/ 1911 w 2032"/>
                                <a:gd name="T7" fmla="*/ 1586 h 1200"/>
                                <a:gd name="T8" fmla="*/ 136 w 2032"/>
                                <a:gd name="T9" fmla="*/ 1587 h 1200"/>
                                <a:gd name="T10" fmla="*/ 0 w 2032"/>
                                <a:gd name="T11" fmla="*/ 1386 h 1200"/>
                                <a:gd name="T12" fmla="*/ 0 w 2032"/>
                                <a:gd name="T13" fmla="*/ 0 h 12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32" h="1200">
                                  <a:moveTo>
                                    <a:pt x="0" y="0"/>
                                  </a:moveTo>
                                  <a:lnTo>
                                    <a:pt x="2032" y="0"/>
                                  </a:lnTo>
                                  <a:lnTo>
                                    <a:pt x="2032" y="1039"/>
                                  </a:lnTo>
                                  <a:lnTo>
                                    <a:pt x="1912" y="1199"/>
                                  </a:lnTo>
                                  <a:lnTo>
                                    <a:pt x="136" y="1200"/>
                                  </a:lnTo>
                                  <a:lnTo>
                                    <a:pt x="0" y="1048"/>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Line 1232"/>
                          <wps:cNvCnPr/>
                          <wps:spPr bwMode="auto">
                            <a:xfrm>
                              <a:off x="9760" y="10256"/>
                              <a:ext cx="1" cy="1512"/>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Oval 1233"/>
                          <wps:cNvSpPr>
                            <a:spLocks noChangeArrowheads="1"/>
                          </wps:cNvSpPr>
                          <wps:spPr bwMode="auto">
                            <a:xfrm>
                              <a:off x="9732" y="10648"/>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25" name="Oval 1234"/>
                        <wps:cNvSpPr>
                          <a:spLocks noChangeArrowheads="1"/>
                        </wps:cNvSpPr>
                        <wps:spPr bwMode="auto">
                          <a:xfrm>
                            <a:off x="1235005" y="1189352"/>
                            <a:ext cx="35600" cy="356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Line 1235"/>
                        <wps:cNvCnPr/>
                        <wps:spPr bwMode="auto">
                          <a:xfrm>
                            <a:off x="3100" y="655329"/>
                            <a:ext cx="1645306" cy="12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Line 1236"/>
                        <wps:cNvCnPr/>
                        <wps:spPr bwMode="auto">
                          <a:xfrm flipV="1">
                            <a:off x="927104" y="661029"/>
                            <a:ext cx="1200" cy="294613"/>
                          </a:xfrm>
                          <a:prstGeom prst="line">
                            <a:avLst/>
                          </a:prstGeom>
                          <a:noFill/>
                          <a:ln w="28575">
                            <a:solidFill>
                              <a:srgbClr val="969696"/>
                            </a:solidFill>
                            <a:round/>
                            <a:headEnd/>
                            <a:tailEnd type="triangle" w="sm" len="sm"/>
                          </a:ln>
                          <a:extLst>
                            <a:ext uri="{909E8E84-426E-40DD-AFC4-6F175D3DCCD1}">
                              <a14:hiddenFill xmlns:a14="http://schemas.microsoft.com/office/drawing/2010/main">
                                <a:noFill/>
                              </a14:hiddenFill>
                            </a:ext>
                          </a:extLst>
                        </wps:spPr>
                        <wps:bodyPr/>
                      </wps:wsp>
                      <wps:wsp>
                        <wps:cNvPr id="28" name="Line 1237"/>
                        <wps:cNvCnPr/>
                        <wps:spPr bwMode="auto">
                          <a:xfrm>
                            <a:off x="927704" y="599426"/>
                            <a:ext cx="600" cy="295313"/>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 name="Text Box 1238"/>
                        <wps:cNvSpPr txBox="1">
                          <a:spLocks noChangeArrowheads="1"/>
                        </wps:cNvSpPr>
                        <wps:spPr bwMode="auto">
                          <a:xfrm>
                            <a:off x="1233105" y="1178551"/>
                            <a:ext cx="288301" cy="315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sidRPr="001A4671">
                                <w:rPr>
                                  <w:rFonts w:ascii="Arial" w:hAnsi="Arial" w:cs="Arial"/>
                                  <w:sz w:val="20"/>
                                  <w:szCs w:val="20"/>
                                </w:rPr>
                                <w:t>K</w:t>
                              </w:r>
                            </w:p>
                          </w:txbxContent>
                        </wps:txbx>
                        <wps:bodyPr rot="0" vert="horz" wrap="square" lIns="91440" tIns="45720" rIns="91440" bIns="45720" anchor="t" anchorCtr="0" upright="1">
                          <a:noAutofit/>
                        </wps:bodyPr>
                      </wps:wsp>
                      <wps:wsp>
                        <wps:cNvPr id="30" name="Text Box 1239"/>
                        <wps:cNvSpPr txBox="1">
                          <a:spLocks noChangeArrowheads="1"/>
                        </wps:cNvSpPr>
                        <wps:spPr bwMode="auto">
                          <a:xfrm>
                            <a:off x="882003" y="873738"/>
                            <a:ext cx="289501" cy="315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31" name="Text Box 1240"/>
                        <wps:cNvSpPr txBox="1">
                          <a:spLocks noChangeArrowheads="1"/>
                        </wps:cNvSpPr>
                        <wps:spPr bwMode="auto">
                          <a:xfrm>
                            <a:off x="735303" y="767734"/>
                            <a:ext cx="288301" cy="314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BD414C">
                              <w:pPr>
                                <w:rPr>
                                  <w:rFonts w:ascii="Arial" w:hAnsi="Arial" w:cs="Arial"/>
                                  <w:sz w:val="16"/>
                                  <w:szCs w:val="16"/>
                                </w:rPr>
                              </w:pPr>
                              <w:r w:rsidRPr="00557F10">
                                <w:rPr>
                                  <w:rFonts w:ascii="Arial" w:hAnsi="Arial" w:cs="Arial"/>
                                  <w:sz w:val="16"/>
                                  <w:szCs w:val="16"/>
                                </w:rPr>
                                <w:t>D</w:t>
                              </w:r>
                            </w:p>
                          </w:txbxContent>
                        </wps:txbx>
                        <wps:bodyPr rot="0" vert="horz" wrap="square" lIns="91440" tIns="45720" rIns="91440" bIns="45720" anchor="t" anchorCtr="0" upright="1">
                          <a:noAutofit/>
                        </wps:bodyPr>
                      </wps:wsp>
                      <wps:wsp>
                        <wps:cNvPr id="4737" name="Text Box 1241"/>
                        <wps:cNvSpPr txBox="1">
                          <a:spLocks noChangeArrowheads="1"/>
                        </wps:cNvSpPr>
                        <wps:spPr bwMode="auto">
                          <a:xfrm>
                            <a:off x="892103" y="625427"/>
                            <a:ext cx="340401" cy="208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BD414C">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wps:txbx>
                        <wps:bodyPr rot="0" vert="horz" wrap="square" lIns="91440" tIns="45720" rIns="91440" bIns="45720" anchor="t" anchorCtr="0" upright="1">
                          <a:noAutofit/>
                        </wps:bodyPr>
                      </wps:wsp>
                      <wps:wsp>
                        <wps:cNvPr id="4738" name="Text Box 1242"/>
                        <wps:cNvSpPr txBox="1">
                          <a:spLocks noChangeArrowheads="1"/>
                        </wps:cNvSpPr>
                        <wps:spPr bwMode="auto">
                          <a:xfrm>
                            <a:off x="871803" y="386717"/>
                            <a:ext cx="289601" cy="314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4739" name="Text Box 1243"/>
                        <wps:cNvSpPr txBox="1">
                          <a:spLocks noChangeArrowheads="1"/>
                        </wps:cNvSpPr>
                        <wps:spPr bwMode="auto">
                          <a:xfrm>
                            <a:off x="703503" y="432419"/>
                            <a:ext cx="290201" cy="314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G</w:t>
                              </w:r>
                            </w:p>
                          </w:txbxContent>
                        </wps:txbx>
                        <wps:bodyPr rot="0" vert="horz" wrap="square" lIns="91440" tIns="45720" rIns="91440" bIns="45720" anchor="t" anchorCtr="0" upright="1">
                          <a:noAutofit/>
                        </wps:bodyPr>
                      </wps:wsp>
                      <wps:wsp>
                        <wps:cNvPr id="4753" name="Oval 1244"/>
                        <wps:cNvSpPr>
                          <a:spLocks noChangeArrowheads="1"/>
                        </wps:cNvSpPr>
                        <wps:spPr bwMode="auto">
                          <a:xfrm>
                            <a:off x="909903" y="935341"/>
                            <a:ext cx="35600" cy="362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4754" name="Group 1245"/>
                        <wpg:cNvGrpSpPr>
                          <a:grpSpLocks/>
                        </wpg:cNvGrpSpPr>
                        <wpg:grpSpPr bwMode="auto">
                          <a:xfrm rot="19864241" flipH="1">
                            <a:off x="372701" y="260911"/>
                            <a:ext cx="1290305" cy="1011644"/>
                            <a:chOff x="8745" y="10176"/>
                            <a:chExt cx="2031" cy="1592"/>
                          </a:xfrm>
                        </wpg:grpSpPr>
                        <wps:wsp>
                          <wps:cNvPr id="4755" name="Freeform 1246"/>
                          <wps:cNvSpPr>
                            <a:spLocks/>
                          </wps:cNvSpPr>
                          <wps:spPr bwMode="auto">
                            <a:xfrm>
                              <a:off x="8745" y="10176"/>
                              <a:ext cx="2031" cy="1587"/>
                            </a:xfrm>
                            <a:custGeom>
                              <a:avLst/>
                              <a:gdLst>
                                <a:gd name="T0" fmla="*/ 0 w 2032"/>
                                <a:gd name="T1" fmla="*/ 0 h 1200"/>
                                <a:gd name="T2" fmla="*/ 2031 w 2032"/>
                                <a:gd name="T3" fmla="*/ 0 h 1200"/>
                                <a:gd name="T4" fmla="*/ 2031 w 2032"/>
                                <a:gd name="T5" fmla="*/ 1374 h 1200"/>
                                <a:gd name="T6" fmla="*/ 1911 w 2032"/>
                                <a:gd name="T7" fmla="*/ 1586 h 1200"/>
                                <a:gd name="T8" fmla="*/ 136 w 2032"/>
                                <a:gd name="T9" fmla="*/ 1587 h 1200"/>
                                <a:gd name="T10" fmla="*/ 0 w 2032"/>
                                <a:gd name="T11" fmla="*/ 1386 h 1200"/>
                                <a:gd name="T12" fmla="*/ 0 w 2032"/>
                                <a:gd name="T13" fmla="*/ 0 h 12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32" h="1200">
                                  <a:moveTo>
                                    <a:pt x="0" y="0"/>
                                  </a:moveTo>
                                  <a:lnTo>
                                    <a:pt x="2032" y="0"/>
                                  </a:lnTo>
                                  <a:lnTo>
                                    <a:pt x="2032" y="1039"/>
                                  </a:lnTo>
                                  <a:lnTo>
                                    <a:pt x="1912" y="1199"/>
                                  </a:lnTo>
                                  <a:lnTo>
                                    <a:pt x="136" y="1200"/>
                                  </a:lnTo>
                                  <a:lnTo>
                                    <a:pt x="0" y="1048"/>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6" name="Line 1247"/>
                          <wps:cNvCnPr/>
                          <wps:spPr bwMode="auto">
                            <a:xfrm>
                              <a:off x="9760" y="10256"/>
                              <a:ext cx="1" cy="1512"/>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57" name="Oval 1248"/>
                          <wps:cNvSpPr>
                            <a:spLocks noChangeArrowheads="1"/>
                          </wps:cNvSpPr>
                          <wps:spPr bwMode="auto">
                            <a:xfrm>
                              <a:off x="9732" y="10648"/>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758" name="Freeform 1249"/>
                        <wps:cNvSpPr>
                          <a:spLocks/>
                        </wps:cNvSpPr>
                        <wps:spPr bwMode="auto">
                          <a:xfrm>
                            <a:off x="2037708" y="264112"/>
                            <a:ext cx="1289705" cy="1007844"/>
                          </a:xfrm>
                          <a:custGeom>
                            <a:avLst/>
                            <a:gdLst>
                              <a:gd name="T0" fmla="*/ 0 w 2032"/>
                              <a:gd name="T1" fmla="*/ 0 h 1200"/>
                              <a:gd name="T2" fmla="*/ 1289685 w 2032"/>
                              <a:gd name="T3" fmla="*/ 0 h 1200"/>
                              <a:gd name="T4" fmla="*/ 1289685 w 2032"/>
                              <a:gd name="T5" fmla="*/ 872539 h 1200"/>
                              <a:gd name="T6" fmla="*/ 1213523 w 2032"/>
                              <a:gd name="T7" fmla="*/ 1006905 h 1200"/>
                              <a:gd name="T8" fmla="*/ 86318 w 2032"/>
                              <a:gd name="T9" fmla="*/ 1007745 h 1200"/>
                              <a:gd name="T10" fmla="*/ 0 w 2032"/>
                              <a:gd name="T11" fmla="*/ 880097 h 1200"/>
                              <a:gd name="T12" fmla="*/ 0 w 2032"/>
                              <a:gd name="T13" fmla="*/ 0 h 12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32" h="1200">
                                <a:moveTo>
                                  <a:pt x="0" y="0"/>
                                </a:moveTo>
                                <a:lnTo>
                                  <a:pt x="2032" y="0"/>
                                </a:lnTo>
                                <a:lnTo>
                                  <a:pt x="2032" y="1039"/>
                                </a:lnTo>
                                <a:lnTo>
                                  <a:pt x="1912" y="1199"/>
                                </a:lnTo>
                                <a:lnTo>
                                  <a:pt x="136" y="1200"/>
                                </a:lnTo>
                                <a:lnTo>
                                  <a:pt x="0" y="1048"/>
                                </a:lnTo>
                                <a:lnTo>
                                  <a:pt x="0" y="0"/>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9" name="Line 1250"/>
                        <wps:cNvCnPr/>
                        <wps:spPr bwMode="auto">
                          <a:xfrm>
                            <a:off x="2682210" y="314914"/>
                            <a:ext cx="600" cy="960142"/>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60" name="Oval 1251"/>
                        <wps:cNvSpPr>
                          <a:spLocks noChangeArrowheads="1"/>
                        </wps:cNvSpPr>
                        <wps:spPr bwMode="auto">
                          <a:xfrm>
                            <a:off x="2664410" y="563825"/>
                            <a:ext cx="36200" cy="362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1" name="Oval 1252"/>
                        <wps:cNvSpPr>
                          <a:spLocks noChangeArrowheads="1"/>
                        </wps:cNvSpPr>
                        <wps:spPr bwMode="auto">
                          <a:xfrm>
                            <a:off x="2664410" y="736632"/>
                            <a:ext cx="36200" cy="361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2" name="Oval 1253"/>
                        <wps:cNvSpPr>
                          <a:spLocks noChangeArrowheads="1"/>
                        </wps:cNvSpPr>
                        <wps:spPr bwMode="auto">
                          <a:xfrm>
                            <a:off x="2664410" y="1254755"/>
                            <a:ext cx="36200" cy="362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3" name="Line 1254"/>
                        <wps:cNvCnPr/>
                        <wps:spPr bwMode="auto">
                          <a:xfrm>
                            <a:off x="1849107" y="660429"/>
                            <a:ext cx="1645906" cy="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64" name="Line 1255"/>
                        <wps:cNvCnPr/>
                        <wps:spPr bwMode="auto">
                          <a:xfrm flipV="1">
                            <a:off x="2682210" y="665429"/>
                            <a:ext cx="600" cy="294713"/>
                          </a:xfrm>
                          <a:prstGeom prst="line">
                            <a:avLst/>
                          </a:prstGeom>
                          <a:noFill/>
                          <a:ln w="28575">
                            <a:solidFill>
                              <a:srgbClr val="969696"/>
                            </a:solidFill>
                            <a:round/>
                            <a:headEnd/>
                            <a:tailEnd type="triangle" w="sm" len="sm"/>
                          </a:ln>
                          <a:extLst>
                            <a:ext uri="{909E8E84-426E-40DD-AFC4-6F175D3DCCD1}">
                              <a14:hiddenFill xmlns:a14="http://schemas.microsoft.com/office/drawing/2010/main">
                                <a:noFill/>
                              </a14:hiddenFill>
                            </a:ext>
                          </a:extLst>
                        </wps:spPr>
                        <wps:bodyPr/>
                      </wps:wsp>
                      <wps:wsp>
                        <wps:cNvPr id="4765" name="Line 1256"/>
                        <wps:cNvCnPr/>
                        <wps:spPr bwMode="auto">
                          <a:xfrm>
                            <a:off x="2682210" y="584226"/>
                            <a:ext cx="600" cy="294613"/>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766" name="Text Box 1257"/>
                        <wps:cNvSpPr txBox="1">
                          <a:spLocks noChangeArrowheads="1"/>
                        </wps:cNvSpPr>
                        <wps:spPr bwMode="auto">
                          <a:xfrm>
                            <a:off x="2443409" y="878838"/>
                            <a:ext cx="289601" cy="31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4767" name="Text Box 1258"/>
                        <wps:cNvSpPr txBox="1">
                          <a:spLocks noChangeArrowheads="1"/>
                        </wps:cNvSpPr>
                        <wps:spPr bwMode="auto">
                          <a:xfrm>
                            <a:off x="2621210" y="731532"/>
                            <a:ext cx="289601" cy="314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BD414C">
                              <w:pPr>
                                <w:rPr>
                                  <w:rFonts w:ascii="Arial" w:hAnsi="Arial" w:cs="Arial"/>
                                  <w:sz w:val="16"/>
                                  <w:szCs w:val="16"/>
                                </w:rPr>
                              </w:pPr>
                              <w:r w:rsidRPr="00557F10">
                                <w:rPr>
                                  <w:rFonts w:ascii="Arial" w:hAnsi="Arial" w:cs="Arial"/>
                                  <w:sz w:val="16"/>
                                  <w:szCs w:val="16"/>
                                </w:rPr>
                                <w:t>D</w:t>
                              </w:r>
                            </w:p>
                          </w:txbxContent>
                        </wps:txbx>
                        <wps:bodyPr rot="0" vert="horz" wrap="square" lIns="91440" tIns="45720" rIns="91440" bIns="45720" anchor="t" anchorCtr="0" upright="1">
                          <a:noAutofit/>
                        </wps:bodyPr>
                      </wps:wsp>
                      <wps:wsp>
                        <wps:cNvPr id="5696" name="Text Box 1259"/>
                        <wps:cNvSpPr txBox="1">
                          <a:spLocks noChangeArrowheads="1"/>
                        </wps:cNvSpPr>
                        <wps:spPr bwMode="auto">
                          <a:xfrm>
                            <a:off x="2621210" y="609627"/>
                            <a:ext cx="340401" cy="20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57F10" w:rsidRDefault="00610B5A" w:rsidP="00BD414C">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wps:txbx>
                        <wps:bodyPr rot="0" vert="horz" wrap="square" lIns="91440" tIns="45720" rIns="91440" bIns="45720" anchor="t" anchorCtr="0" upright="1">
                          <a:noAutofit/>
                        </wps:bodyPr>
                      </wps:wsp>
                      <wps:wsp>
                        <wps:cNvPr id="5697" name="Text Box 1260"/>
                        <wps:cNvSpPr txBox="1">
                          <a:spLocks noChangeArrowheads="1"/>
                        </wps:cNvSpPr>
                        <wps:spPr bwMode="auto">
                          <a:xfrm>
                            <a:off x="2443409" y="640028"/>
                            <a:ext cx="289601" cy="31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5698" name="Text Box 1261"/>
                        <wps:cNvSpPr txBox="1">
                          <a:spLocks noChangeArrowheads="1"/>
                        </wps:cNvSpPr>
                        <wps:spPr bwMode="auto">
                          <a:xfrm>
                            <a:off x="2438409" y="472421"/>
                            <a:ext cx="289501" cy="31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1A4671" w:rsidRDefault="00610B5A" w:rsidP="00BD414C">
                              <w:pPr>
                                <w:rPr>
                                  <w:rFonts w:ascii="Arial" w:hAnsi="Arial" w:cs="Arial"/>
                                  <w:sz w:val="20"/>
                                  <w:szCs w:val="20"/>
                                </w:rPr>
                              </w:pPr>
                              <w:r>
                                <w:rPr>
                                  <w:rFonts w:ascii="Arial" w:hAnsi="Arial" w:cs="Arial"/>
                                  <w:sz w:val="20"/>
                                  <w:szCs w:val="20"/>
                                </w:rPr>
                                <w:t>G</w:t>
                              </w:r>
                            </w:p>
                          </w:txbxContent>
                        </wps:txbx>
                        <wps:bodyPr rot="0" vert="horz" wrap="square" lIns="91440" tIns="45720" rIns="91440" bIns="45720" anchor="t" anchorCtr="0" upright="1">
                          <a:noAutofit/>
                        </wps:bodyPr>
                      </wps:wsp>
                      <wps:wsp>
                        <wps:cNvPr id="5699" name="Oval 1262"/>
                        <wps:cNvSpPr>
                          <a:spLocks noChangeArrowheads="1"/>
                        </wps:cNvSpPr>
                        <wps:spPr bwMode="auto">
                          <a:xfrm>
                            <a:off x="2664410" y="939841"/>
                            <a:ext cx="36200" cy="361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0" name="Text Box 1263"/>
                        <wps:cNvSpPr txBox="1">
                          <a:spLocks noChangeArrowheads="1"/>
                        </wps:cNvSpPr>
                        <wps:spPr bwMode="auto">
                          <a:xfrm>
                            <a:off x="2113908" y="1468764"/>
                            <a:ext cx="1117604"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8B5CCD" w:rsidRDefault="00610B5A" w:rsidP="00BD414C">
                              <w:pPr>
                                <w:rPr>
                                  <w:rFonts w:ascii="Arial" w:hAnsi="Arial" w:cs="Arial"/>
                                  <w:sz w:val="20"/>
                                  <w:szCs w:val="20"/>
                                </w:rPr>
                              </w:pPr>
                              <w:r>
                                <w:rPr>
                                  <w:rFonts w:ascii="Arial" w:hAnsi="Arial" w:cs="Arial"/>
                                  <w:sz w:val="20"/>
                                  <w:szCs w:val="20"/>
                                </w:rPr>
                                <w:t>Kh</w:t>
                              </w:r>
                              <w:r w:rsidRPr="008B5CCD">
                                <w:rPr>
                                  <w:rFonts w:ascii="Arial" w:hAnsi="Arial" w:cs="Arial"/>
                                  <w:sz w:val="20"/>
                                  <w:szCs w:val="20"/>
                                </w:rPr>
                                <w:t>ô</w:t>
                              </w:r>
                              <w:r>
                                <w:rPr>
                                  <w:rFonts w:ascii="Arial" w:hAnsi="Arial" w:cs="Arial"/>
                                  <w:sz w:val="20"/>
                                  <w:szCs w:val="20"/>
                                </w:rPr>
                                <w:t>ng c</w:t>
                              </w:r>
                              <w:r w:rsidRPr="008B5CCD">
                                <w:rPr>
                                  <w:rFonts w:ascii="Arial" w:hAnsi="Arial" w:cs="Arial"/>
                                  <w:sz w:val="20"/>
                                  <w:szCs w:val="20"/>
                                </w:rPr>
                                <w:t>â</w:t>
                              </w:r>
                              <w:r>
                                <w:rPr>
                                  <w:rFonts w:ascii="Arial" w:hAnsi="Arial" w:cs="Arial"/>
                                  <w:sz w:val="20"/>
                                  <w:szCs w:val="20"/>
                                </w:rPr>
                                <w:t>n b</w:t>
                              </w:r>
                              <w:r w:rsidRPr="008B5CCD">
                                <w:rPr>
                                  <w:rFonts w:ascii="Arial" w:hAnsi="Arial" w:cs="Arial"/>
                                  <w:sz w:val="20"/>
                                  <w:szCs w:val="20"/>
                                </w:rPr>
                                <w:t>ằn</w:t>
                              </w:r>
                              <w:r>
                                <w:rPr>
                                  <w:rFonts w:ascii="Arial" w:hAnsi="Arial" w:cs="Arial"/>
                                  <w:sz w:val="20"/>
                                  <w:szCs w:val="20"/>
                                </w:rPr>
                                <w:t>g</w:t>
                              </w:r>
                            </w:p>
                          </w:txbxContent>
                        </wps:txbx>
                        <wps:bodyPr rot="0" vert="horz" wrap="square" lIns="91440" tIns="45720" rIns="91440" bIns="45720" anchor="t" anchorCtr="0" upright="1">
                          <a:noAutofit/>
                        </wps:bodyPr>
                      </wps:wsp>
                      <wps:wsp>
                        <wps:cNvPr id="5702" name="Text Box 1264"/>
                        <wps:cNvSpPr txBox="1">
                          <a:spLocks noChangeArrowheads="1"/>
                        </wps:cNvSpPr>
                        <wps:spPr bwMode="auto">
                          <a:xfrm>
                            <a:off x="3693714" y="1468764"/>
                            <a:ext cx="1117604"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8B5CCD" w:rsidRDefault="00610B5A" w:rsidP="00BD414C">
                              <w:pPr>
                                <w:jc w:val="center"/>
                                <w:rPr>
                                  <w:rFonts w:ascii="Arial" w:hAnsi="Arial" w:cs="Arial"/>
                                  <w:sz w:val="20"/>
                                  <w:szCs w:val="20"/>
                                </w:rPr>
                              </w:pPr>
                              <w:r>
                                <w:rPr>
                                  <w:rFonts w:ascii="Arial" w:hAnsi="Arial" w:cs="Arial"/>
                                  <w:sz w:val="20"/>
                                  <w:szCs w:val="20"/>
                                </w:rPr>
                                <w:t>C</w:t>
                              </w:r>
                              <w:r w:rsidRPr="008B5CCD">
                                <w:rPr>
                                  <w:rFonts w:ascii="Arial" w:hAnsi="Arial" w:cs="Arial"/>
                                  <w:sz w:val="20"/>
                                  <w:szCs w:val="20"/>
                                </w:rPr>
                                <w:t>â</w:t>
                              </w:r>
                              <w:r>
                                <w:rPr>
                                  <w:rFonts w:ascii="Arial" w:hAnsi="Arial" w:cs="Arial"/>
                                  <w:sz w:val="20"/>
                                  <w:szCs w:val="20"/>
                                </w:rPr>
                                <w:t>n b</w:t>
                              </w:r>
                              <w:r w:rsidRPr="008B5CCD">
                                <w:rPr>
                                  <w:rFonts w:ascii="Arial" w:hAnsi="Arial" w:cs="Arial"/>
                                  <w:sz w:val="20"/>
                                  <w:szCs w:val="20"/>
                                </w:rPr>
                                <w:t>ằn</w:t>
                              </w:r>
                              <w:r>
                                <w:rPr>
                                  <w:rFonts w:ascii="Arial" w:hAnsi="Arial" w:cs="Arial"/>
                                  <w:sz w:val="20"/>
                                  <w:szCs w:val="20"/>
                                </w:rPr>
                                <w:t>g</w:t>
                              </w:r>
                            </w:p>
                          </w:txbxContent>
                        </wps:txbx>
                        <wps:bodyPr rot="0" vert="horz" wrap="square" lIns="91440" tIns="45720" rIns="91440" bIns="45720" anchor="t" anchorCtr="0" upright="1">
                          <a:noAutofit/>
                        </wps:bodyPr>
                      </wps:wsp>
                      <wps:wsp>
                        <wps:cNvPr id="5703" name="Text Box 1265"/>
                        <wps:cNvSpPr txBox="1">
                          <a:spLocks noChangeArrowheads="1"/>
                        </wps:cNvSpPr>
                        <wps:spPr bwMode="auto">
                          <a:xfrm>
                            <a:off x="645702" y="1468764"/>
                            <a:ext cx="1117604"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8B5CCD" w:rsidRDefault="00610B5A" w:rsidP="00BD414C">
                              <w:pPr>
                                <w:jc w:val="center"/>
                                <w:rPr>
                                  <w:rFonts w:ascii="Arial" w:hAnsi="Arial" w:cs="Arial"/>
                                  <w:sz w:val="20"/>
                                  <w:szCs w:val="20"/>
                                </w:rPr>
                              </w:pPr>
                              <w:r>
                                <w:rPr>
                                  <w:rFonts w:ascii="Arial" w:hAnsi="Arial" w:cs="Arial"/>
                                  <w:sz w:val="20"/>
                                  <w:szCs w:val="20"/>
                                </w:rPr>
                                <w:t>C</w:t>
                              </w:r>
                              <w:r w:rsidRPr="008B5CCD">
                                <w:rPr>
                                  <w:rFonts w:ascii="Arial" w:hAnsi="Arial" w:cs="Arial"/>
                                  <w:sz w:val="20"/>
                                  <w:szCs w:val="20"/>
                                </w:rPr>
                                <w:t>â</w:t>
                              </w:r>
                              <w:r>
                                <w:rPr>
                                  <w:rFonts w:ascii="Arial" w:hAnsi="Arial" w:cs="Arial"/>
                                  <w:sz w:val="20"/>
                                  <w:szCs w:val="20"/>
                                </w:rPr>
                                <w:t>n b</w:t>
                              </w:r>
                              <w:r w:rsidRPr="008B5CCD">
                                <w:rPr>
                                  <w:rFonts w:ascii="Arial" w:hAnsi="Arial" w:cs="Arial"/>
                                  <w:sz w:val="20"/>
                                  <w:szCs w:val="20"/>
                                </w:rPr>
                                <w:t>ằn</w:t>
                              </w:r>
                              <w:r>
                                <w:rPr>
                                  <w:rFonts w:ascii="Arial" w:hAnsi="Arial" w:cs="Arial"/>
                                  <w:sz w:val="20"/>
                                  <w:szCs w:val="20"/>
                                </w:rPr>
                                <w:t>g</w:t>
                              </w:r>
                            </w:p>
                          </w:txbxContent>
                        </wps:txbx>
                        <wps:bodyPr rot="0" vert="horz" wrap="square" lIns="91440" tIns="45720" rIns="91440" bIns="45720" anchor="t" anchorCtr="0" upright="1">
                          <a:noAutofit/>
                        </wps:bodyPr>
                      </wps:wsp>
                    </wpc:wpc>
                  </a:graphicData>
                </a:graphic>
              </wp:inline>
            </w:drawing>
          </mc:Choice>
          <mc:Fallback>
            <w:pict>
              <v:group id="Canvas 1217" o:spid="_x0000_s1448" editas="canvas" style="width:413.6pt;height:135.25pt;mso-position-horizontal-relative:char;mso-position-vertical-relative:line" coordsize="52527,1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">
                <v:shape id="_x0000_s1449" type="#_x0000_t75" style="position:absolute;width:52527;height:17176;visibility:visible;mso-wrap-style:square">
                  <v:fill o:detectmouseclick="t"/>
                  <v:path o:connecttype="none"/>
                </v:shape>
                <v:oval id="Oval 1219" o:spid="_x0000_s1450" style="position:absolute;left:41763;top:11893;width:356;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B1JMMA&#10;AADaAAAADwAAAGRycy9kb3ducmV2LnhtbESPQWsCMRSE7wX/Q3iCN81atLarUaQoigdBLRRvj81z&#10;d3XzsiRR139vCkKPw8x8w0xmjanEjZwvLSvo9xIQxJnVJecKfg7L7icIH5A1VpZJwYM8zKattwmm&#10;2t55R7d9yEWEsE9RQRFCnUrps4IM+p6tiaN3ss5giNLlUju8R7ip5HuSfEiDJceFAmv6Lii77K9G&#10;gVsMV0FelovBeXv+/bKboz7qoVKddjMfgwjUhP/wq73WCkbwdyXeAD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B1JMMAAADaAAAADwAAAAAAAAAAAAAAAACYAgAAZHJzL2Rv&#10;d25yZXYueG1sUEsFBgAAAAAEAAQA9QAAAIgDAAAAAA==&#10;" fillcolor="black" stroked="f"/>
                <v:line id="Line 1220" o:spid="_x0000_s1451" style="position:absolute;visibility:visible;mso-wrap-style:square" from="35998,6553" to="52457,6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3jhsIAAADaAAAADwAAAGRycy9kb3ducmV2LnhtbESPT4vCMBTE7wt+h/AEb2uqyCJdo/gH&#10;QfAgtV68PZq3bXebl5JErX56syB4HGZ+M8xs0ZlGXMn52rKC0TABQVxYXXOp4JRvP6cgfEDW2Fgm&#10;BXfysJj3PmaYanvjjK7HUIpYwj5FBVUIbSqlLyoy6Ie2JY7ej3UGQ5SulNrhLZabRo6T5EsarDku&#10;VNjSuqLi73gxCqZ56zf39XlrD+73ke0nGU1wpdSg3y2/QQTqwjv8onc6cvB/Jd4A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3jhsIAAADaAAAADwAAAAAAAAAAAAAA&#10;AAChAgAAZHJzL2Rvd25yZXYueG1sUEsFBgAAAAAEAAQA+QAAAJADAAAAAA==&#10;" strokeweight=".5pt"/>
                <v:line id="Line 1221" o:spid="_x0000_s1452" style="position:absolute;flip:y;visibility:visible;mso-wrap-style:square" from="45237,6610" to="45250,9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NZ78QAAADaAAAADwAAAGRycy9kb3ducmV2LnhtbESPzWrDMBCE74G+g9hCb4mcUpLUiWJK&#10;IW0uPeSHQm4baWMbWysjKbH79lWhkOMwM98wq2KwrbiRD7VjBdNJBoJYO1NzqeB42IwXIEJENtg6&#10;JgU/FKBYP4xWmBvX845u+1iKBOGQo4Iqxi6XMuiKLIaJ64iTd3HeYkzSl9J47BPctvI5y2bSYs1p&#10;ocKO3ivSzf5qFRwW/mNz/m5ePtu51/3pq7/qc6nU0+PwtgQRaYj38H97axS8wt+VdAP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1nvxAAAANoAAAAPAAAAAAAAAAAA&#10;AAAAAKECAABkcnMvZG93bnJldi54bWxQSwUGAAAAAAQABAD5AAAAkgMAAAAA&#10;" strokecolor="#969696" strokeweight="2.25pt">
                  <v:stroke endarrow="block" endarrowwidth="narrow" endarrowlength="short"/>
                </v:line>
                <v:line id="Line 1222" o:spid="_x0000_s1453" style="position:absolute;visibility:visible;mso-wrap-style:square" from="45243,5994" to="45250,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2xcMAAADbAAAADwAAAGRycy9kb3ducmV2LnhtbESPzWrDQAyE74G8w6JAb/G6KWmK67Ux&#10;gUBzTBoIvQmv6p96tca7Tdy3rw6F3iRmNPMpL2c3qBtNofNs4DFJQRHX3nbcGLi8H9YvoEJEtjh4&#10;JgM/FKAsloscM+vvfKLbOTZKQjhkaKCNccy0DnVLDkPiR2LRPv3kMMo6NdpOeJdwN+hNmj5rhx1L&#10;Q4sj7Vuqv87fzkDVb6/NB4U+9U+78bjHYXPEgzEPq7l6BRVpjv/mv+s3K/hCL7/IALr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c9sXDAAAA2wAAAA8AAAAAAAAAAAAA&#10;AAAAoQIAAGRycy9kb3ducmV2LnhtbFBLBQYAAAAABAAEAPkAAACRAwAAAAA=&#10;" strokeweight="1pt">
                  <v:stroke endarrow="block" endarrowwidth="narrow" endarrowlength="short"/>
                </v:line>
                <v:shape id="Text Box 1223" o:spid="_x0000_s1454" type="#_x0000_t202" style="position:absolute;left:39916;top:11785;width:2883;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610B5A" w:rsidRPr="001A4671" w:rsidRDefault="00610B5A" w:rsidP="00BD414C">
                        <w:pPr>
                          <w:rPr>
                            <w:rFonts w:ascii="Arial" w:hAnsi="Arial" w:cs="Arial"/>
                            <w:sz w:val="20"/>
                            <w:szCs w:val="20"/>
                          </w:rPr>
                        </w:pPr>
                        <w:r w:rsidRPr="001A4671">
                          <w:rPr>
                            <w:rFonts w:ascii="Arial" w:hAnsi="Arial" w:cs="Arial"/>
                            <w:sz w:val="20"/>
                            <w:szCs w:val="20"/>
                          </w:rPr>
                          <w:t>K</w:t>
                        </w:r>
                      </w:p>
                    </w:txbxContent>
                  </v:textbox>
                </v:shape>
                <v:shape id="Text Box 1224" o:spid="_x0000_s1455" type="#_x0000_t202" style="position:absolute;left:44786;top:8737;width:2896;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B</w:t>
                        </w:r>
                      </w:p>
                    </w:txbxContent>
                  </v:textbox>
                </v:shape>
                <v:shape id="Text Box 1225" o:spid="_x0000_s1456" type="#_x0000_t202" style="position:absolute;left:43313;top:7677;width:2895;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610B5A" w:rsidRPr="00557F10" w:rsidRDefault="00610B5A" w:rsidP="00BD414C">
                        <w:pPr>
                          <w:rPr>
                            <w:rFonts w:ascii="Arial" w:hAnsi="Arial" w:cs="Arial"/>
                            <w:sz w:val="16"/>
                            <w:szCs w:val="16"/>
                          </w:rPr>
                        </w:pPr>
                        <w:r w:rsidRPr="00557F10">
                          <w:rPr>
                            <w:rFonts w:ascii="Arial" w:hAnsi="Arial" w:cs="Arial"/>
                            <w:sz w:val="16"/>
                            <w:szCs w:val="16"/>
                          </w:rPr>
                          <w:t>D</w:t>
                        </w:r>
                      </w:p>
                    </w:txbxContent>
                  </v:textbox>
                </v:shape>
                <v:shape id="Text Box 1226" o:spid="_x0000_s1457" type="#_x0000_t202" style="position:absolute;left:45650;top:6254;width:3403;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610B5A" w:rsidRPr="00557F10" w:rsidRDefault="00610B5A" w:rsidP="00BD414C">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v:textbox>
                </v:shape>
                <v:shape id="Text Box 1227" o:spid="_x0000_s1458" type="#_x0000_t202" style="position:absolute;left:44684;top:3562;width:289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M</w:t>
                        </w:r>
                      </w:p>
                    </w:txbxContent>
                  </v:textbox>
                </v:shape>
                <v:shape id="Text Box 1228" o:spid="_x0000_s1459" type="#_x0000_t202" style="position:absolute;left:43008;top:4324;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G</w:t>
                        </w:r>
                      </w:p>
                    </w:txbxContent>
                  </v:textbox>
                </v:shape>
                <v:oval id="Oval 1229" o:spid="_x0000_s1460" style="position:absolute;left:45065;top:9353;width:356;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TQEcMA&#10;AADbAAAADwAAAGRycy9kb3ducmV2LnhtbERPS2sCMRC+C/6HMIXearZSrW43iojS4qHQrSDehs10&#10;H24mS5Lq9t8boeBtPr7nZMvetOJMzteWFTyPEhDEhdU1lwr239unGQgfkDW2lknBH3lYLoaDDFNt&#10;L/xF5zyUIoawT1FBFUKXSumLigz6ke2II/djncEQoSuldniJ4aaV4ySZSoM1x4YKO1pXVJzyX6PA&#10;bSbvQZ62m5fmsznM7e6oj3qi1ONDv3oDEagPd/G/+0PH+a9w+yUe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TQEcMAAADbAAAADwAAAAAAAAAAAAAAAACYAgAAZHJzL2Rv&#10;d25yZXYueG1sUEsFBgAAAAAEAAQA9QAAAIgDAAAAAA==&#10;" fillcolor="black" stroked="f"/>
                <v:group id="Group 1230" o:spid="_x0000_s1461" style="position:absolute;left:37871;top:2609;width:12897;height:10116;rotation:1895912fd" coordorigin="8745,10176" coordsize="2031,1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W/DBwwAAANsAAAAP&#10;AAAAAAAAAAAAAAAAAKoCAABkcnMvZG93bnJldi54bWxQSwUGAAAAAAQABAD6AAAAmgMAAAAA&#10;">
                  <v:shape id="Freeform 1231" o:spid="_x0000_s1462" style="position:absolute;left:8745;top:10176;width:2031;height:1587;visibility:visible;mso-wrap-style:square;v-text-anchor:top" coordsize="2032,1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O+NcQA&#10;AADbAAAADwAAAGRycy9kb3ducmV2LnhtbESPT4vCMBTE78J+h/AW9iJrahHRahQRZBe9+GcRj4/m&#10;2Rabl9pka/32RhA8DjPzG2Y6b00pGqpdYVlBvxeBIE6tLjhT8HdYfY9AOI+ssbRMCu7kYD776Ewx&#10;0fbGO2r2PhMBwi5BBbn3VSKlS3My6Hq2Ig7e2dYGfZB1JnWNtwA3pYyjaCgNFhwWcqxomVN62f8b&#10;BX7cbcc/zfG0vR54s3ar0xq7A6W+PtvFBISn1r/Dr/avVhDH8PwSf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jvjXEAAAA2wAAAA8AAAAAAAAAAAAAAAAAmAIAAGRycy9k&#10;b3ducmV2LnhtbFBLBQYAAAAABAAEAPUAAACJAwAAAAA=&#10;" path="m,l2032,r,1039l1912,1199r-1776,1l,1048,,xe" filled="f">
                    <v:path arrowok="t" o:connecttype="custom" o:connectlocs="0,0;2030,0;2030,1817;1910,2097;136,2099;0,1833;0,0" o:connectangles="0,0,0,0,0,0,0"/>
                  </v:shape>
                  <v:line id="Line 1232" o:spid="_x0000_s1463" style="position:absolute;visibility:visible;mso-wrap-style:square" from="9760,10256" to="9761,1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DEsQAAADbAAAADwAAAGRycy9kb3ducmV2LnhtbESPQWsCMRSE7wX/Q3iFXopmqyh2axSx&#10;CHvoxdUf8Lp53V2avCxJ6q7+eiMUPA4z8w2z2gzWiDP50DpW8DbJQBBXTrdcKzgd9+MliBCRNRrH&#10;pOBCATbr0dMKc+16PtC5jLVIEA45Kmhi7HIpQ9WQxTBxHXHyfpy3GJP0tdQe+wS3Rk6zbCEttpwW&#10;Guxo11D1W/5ZBZ9zs1uUxfJq+lf+1t3Xe+EPUamX52H7ASLSEB/h/3ahFUxncP+Sf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ugMSxAAAANsAAAAPAAAAAAAAAAAA&#10;AAAAAKECAABkcnMvZG93bnJldi54bWxQSwUGAAAAAAQABAD5AAAAkgMAAAAA&#10;" strokeweight=".5pt">
                    <v:stroke dashstyle="1 1" endcap="round"/>
                  </v:line>
                  <v:oval id="Oval 1233" o:spid="_x0000_s1464" style="position:absolute;left:9732;top:1064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qE28UA&#10;AADbAAAADwAAAGRycy9kb3ducmV2LnhtbESPQWvCQBSE70L/w/IKvemmQaWNrqGUSEsPgrYg3h7Z&#10;1yQm+zbsbjX+e7cgeBxm5htmmQ+mEydyvrGs4HmSgCAurW64UvDzvR6/gPABWWNnmRRcyEO+ehgt&#10;MdP2zFs67UIlIoR9hgrqEPpMSl/WZNBPbE8cvV/rDIYoXSW1w3OEm06mSTKXBhuOCzX29F5T2e7+&#10;jAJXzD6CbNfF9Lg57l/t10Ef9Eypp8fhbQEi0BDu4Vv7UytIp/D/Jf4A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oTbxQAAANsAAAAPAAAAAAAAAAAAAAAAAJgCAABkcnMv&#10;ZG93bnJldi54bWxQSwUGAAAAAAQABAD1AAAAigMAAAAA&#10;" fillcolor="black" stroked="f"/>
                </v:group>
                <v:oval id="Oval 1234" o:spid="_x0000_s1465" style="position:absolute;left:12350;top:11893;width:356;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QMUA&#10;AADbAAAADwAAAGRycy9kb3ducmV2LnhtbESPQWvCQBSE70L/w/IKvemm0oim2UgpitKDYFoQb4/s&#10;axLNvg27W03/fbcgeBxm5hsmXw6mExdyvrWs4HmSgCCurG65VvD1uR7PQfiArLGzTAp+ycOyeBjl&#10;mGl75T1dylCLCGGfoYImhD6T0lcNGfQT2xNH79s6gyFKV0vt8BrhppPTJJlJgy3HhQZ7em+oOpc/&#10;RoFbpZsgz+vVy2l3Oizsx1EfdarU0+Pw9goi0BDu4Vt7qxVMU/j/En+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5iFAxQAAANsAAAAPAAAAAAAAAAAAAAAAAJgCAABkcnMv&#10;ZG93bnJldi54bWxQSwUGAAAAAAQABAD1AAAAigMAAAAA&#10;" fillcolor="black" stroked="f"/>
                <v:line id="Line 1235" o:spid="_x0000_s1466" style="position:absolute;visibility:visible;mso-wrap-style:square" from="31,6553" to="16484,6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reScMAAADbAAAADwAAAGRycy9kb3ducmV2LnhtbESPQYvCMBSE78L+h/AEb5oqItI1yq6L&#10;IHiQWi/eHs3bttq8lCRq9dcbYWGPw8x8wyxWnWnEjZyvLSsYjxIQxIXVNZcKjvlmOAfhA7LGxjIp&#10;eJCH1fKjt8BU2ztndDuEUkQI+xQVVCG0qZS+qMigH9mWOHq/1hkMUbpSaof3CDeNnCTJTBqsOS5U&#10;2NK6ouJyuBoF87z1P4/1aWP37vzMdtOMpvit1KDffX2CCNSF//Bfe6sVTGbw/hJ/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K3knDAAAA2wAAAA8AAAAAAAAAAAAA&#10;AAAAoQIAAGRycy9kb3ducmV2LnhtbFBLBQYAAAAABAAEAPkAAACRAwAAAAA=&#10;" strokeweight=".5pt"/>
                <v:line id="Line 1236" o:spid="_x0000_s1467" style="position:absolute;flip:y;visibility:visible;mso-wrap-style:square" from="9271,6610" to="9283,9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jucMMAAADbAAAADwAAAGRycy9kb3ducmV2LnhtbESPQWsCMRSE74L/ITzBm2aVorI1igha&#10;Lx6qInh7Jq+7i5uXJYnu9t83hUKPw8x8wyzXna3Fi3yoHCuYjDMQxNqZigsFl/NutAARIrLB2jEp&#10;+KYA61W/t8TcuJY/6XWKhUgQDjkqKGNscimDLsliGLuGOHlfzluMSfpCGo9tgttaTrNsJi1WnBZK&#10;bGhbkn6cnlbBeeH3u/v18fZRz71ub8f2qe+FUsNBt3kHEamL/+G/9sEomM7h90v6A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o7nDDAAAA2wAAAA8AAAAAAAAAAAAA&#10;AAAAoQIAAGRycy9kb3ducmV2LnhtbFBLBQYAAAAABAAEAPkAAACRAwAAAAA=&#10;" strokecolor="#969696" strokeweight="2.25pt">
                  <v:stroke endarrow="block" endarrowwidth="narrow" endarrowlength="short"/>
                </v:line>
                <v:line id="Line 1237" o:spid="_x0000_s1468" style="position:absolute;visibility:visible;mso-wrap-style:square" from="9277,5994" to="9283,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YwfrwAAADbAAAADwAAAGRycy9kb3ducmV2LnhtbERPyQrCMBC9C/5DGMGbTa24UI0igqBH&#10;FxBvQzO21WZSmqj1781B8Ph4+2LVmkq8qHGlZQXDKAZBnFldcq7gfNoOZiCcR9ZYWSYFH3KwWnY7&#10;C0y1ffOBXkefixDCLkUFhfd1KqXLCjLoIlsTB+5mG4M+wCaXusF3CDeVTOJ4Ig2WHBoKrGlTUPY4&#10;Po2C9X18ya/k7rEdTev9Bqtkj1ul+r12PQfhqfV/8c+90wqSMDZ8CT9ALr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cYwfrwAAADbAAAADwAAAAAAAAAAAAAAAAChAgAA&#10;ZHJzL2Rvd25yZXYueG1sUEsFBgAAAAAEAAQA+QAAAIoDAAAAAA==&#10;" strokeweight="1pt">
                  <v:stroke endarrow="block" endarrowwidth="narrow" endarrowlength="short"/>
                </v:line>
                <v:shape id="Text Box 1238" o:spid="_x0000_s1469" type="#_x0000_t202" style="position:absolute;left:12331;top:11785;width:2883;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610B5A" w:rsidRPr="001A4671" w:rsidRDefault="00610B5A" w:rsidP="00BD414C">
                        <w:pPr>
                          <w:rPr>
                            <w:rFonts w:ascii="Arial" w:hAnsi="Arial" w:cs="Arial"/>
                            <w:sz w:val="20"/>
                            <w:szCs w:val="20"/>
                          </w:rPr>
                        </w:pPr>
                        <w:r w:rsidRPr="001A4671">
                          <w:rPr>
                            <w:rFonts w:ascii="Arial" w:hAnsi="Arial" w:cs="Arial"/>
                            <w:sz w:val="20"/>
                            <w:szCs w:val="20"/>
                          </w:rPr>
                          <w:t>K</w:t>
                        </w:r>
                      </w:p>
                    </w:txbxContent>
                  </v:textbox>
                </v:shape>
                <v:shape id="Text Box 1239" o:spid="_x0000_s1470" type="#_x0000_t202" style="position:absolute;left:8820;top:8737;width:2895;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B</w:t>
                        </w:r>
                      </w:p>
                    </w:txbxContent>
                  </v:textbox>
                </v:shape>
                <v:shape id="Text Box 1240" o:spid="_x0000_s1471" type="#_x0000_t202" style="position:absolute;left:7353;top:7677;width:2883;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610B5A" w:rsidRPr="00557F10" w:rsidRDefault="00610B5A" w:rsidP="00BD414C">
                        <w:pPr>
                          <w:rPr>
                            <w:rFonts w:ascii="Arial" w:hAnsi="Arial" w:cs="Arial"/>
                            <w:sz w:val="16"/>
                            <w:szCs w:val="16"/>
                          </w:rPr>
                        </w:pPr>
                        <w:r w:rsidRPr="00557F10">
                          <w:rPr>
                            <w:rFonts w:ascii="Arial" w:hAnsi="Arial" w:cs="Arial"/>
                            <w:sz w:val="16"/>
                            <w:szCs w:val="16"/>
                          </w:rPr>
                          <w:t>D</w:t>
                        </w:r>
                      </w:p>
                    </w:txbxContent>
                  </v:textbox>
                </v:shape>
                <v:shape id="Text Box 1241" o:spid="_x0000_s1472" type="#_x0000_t202" style="position:absolute;left:8921;top:6254;width:3404;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tMUA&#10;AADdAAAADwAAAGRycy9kb3ducmV2LnhtbESPT2sCMRTE7wW/Q3gFb5pUbbVbo4gi9KTUf+DtsXnu&#10;Lm5elk10t9/eFIQeh5n5DTOdt7YUd6p94VjDW1+BIE6dKTjTcNivexMQPiAbLB2Thl/yMJ91XqaY&#10;GNfwD913IRMRwj5BDXkIVSKlT3Oy6PuuIo7exdUWQ5R1Jk2NTYTbUg6U+pAWC44LOVa0zCm97m5W&#10;w3FzOZ9Gaput7HvVuFZJtp9S6+5ru/gCEagN/+Fn+9toGI2HY/h7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uH+0xQAAAN0AAAAPAAAAAAAAAAAAAAAAAJgCAABkcnMv&#10;ZG93bnJldi54bWxQSwUGAAAAAAQABAD1AAAAigMAAAAA&#10;" filled="f" stroked="f">
                  <v:textbox>
                    <w:txbxContent>
                      <w:p w:rsidR="00610B5A" w:rsidRPr="00557F10" w:rsidRDefault="00610B5A" w:rsidP="00BD414C">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v:textbox>
                </v:shape>
                <v:shape id="Text Box 1242" o:spid="_x0000_s1473" type="#_x0000_t202" style="position:absolute;left:8718;top:3867;width:289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rxsIA&#10;AADdAAAADwAAAGRycy9kb3ducmV2LnhtbERPy2rCQBTdF/oPwy24qzPWd3SU0iK4UowPcHfJXJPQ&#10;zJ2QmZr4986i0OXhvJfrzlbiTo0vHWsY9BUI4syZknMNp+PmfQbCB2SDlWPS8CAP69XryxIT41o+&#10;0D0NuYgh7BPUUIRQJ1L6rCCLvu9q4sjdXGMxRNjk0jTYxnBbyQ+lJtJiybGhwJq+Csp+0l+r4by7&#10;XS8jtc+/7bhuXack27nUuvfWfS5ABOrCv/jPvTUaRtNhnBv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vGwgAAAN0AAAAPAAAAAAAAAAAAAAAAAJgCAABkcnMvZG93&#10;bnJldi54bWxQSwUGAAAAAAQABAD1AAAAhwM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M</w:t>
                        </w:r>
                      </w:p>
                    </w:txbxContent>
                  </v:textbox>
                </v:shape>
                <v:shape id="Text Box 1243" o:spid="_x0000_s1474" type="#_x0000_t202" style="position:absolute;left:7035;top:4324;width:2902;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OXcUA&#10;AADdAAAADwAAAGRycy9kb3ducmV2LnhtbESPW2sCMRSE3wv+h3CEvmmitV5Wo0hLwaeKV/DtsDnu&#10;Lm5Olk3qrv++KQh9HGbmG2axam0p7lT7wrGGQV+BIE6dKTjTcDx89aYgfEA2WDomDQ/ysFp2XhaY&#10;GNfwju77kIkIYZ+ghjyEKpHSpzlZ9H1XEUfv6mqLIco6k6bGJsJtKYdKjaXFguNCjhV95JTe9j9W&#10;w+n7ejmP1Db7tO9V41ol2c6k1q/ddj0HEagN/+Fne2M0jCZvM/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05dxQAAAN0AAAAPAAAAAAAAAAAAAAAAAJgCAABkcnMv&#10;ZG93bnJldi54bWxQSwUGAAAAAAQABAD1AAAAigM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G</w:t>
                        </w:r>
                      </w:p>
                    </w:txbxContent>
                  </v:textbox>
                </v:shape>
                <v:oval id="Oval 1244" o:spid="_x0000_s1475" style="position:absolute;left:9099;top:9353;width:356;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R8R8cA&#10;AADdAAAADwAAAGRycy9kb3ducmV2LnhtbESPT2vCQBTE74V+h+UJ3pqN1fRPdBURxeJBqC0Ub4/s&#10;M4lm34bdVeO3dwuFHoeZ+Q0zmXWmERdyvrasYJCkIIgLq2suFXx/rZ7eQPiArLGxTApu5GE2fXyY&#10;YK7tlT/psguliBD2OSqoQmhzKX1RkUGf2JY4egfrDIYoXSm1w2uEm0Y+p+mLNFhzXKiwpUVFxWl3&#10;NgrcMlsHeVotR8ft8efdbvZ6rzOl+r1uPgYRqAv/4b/2h1Ywes2G8Ps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kfEfHAAAA3QAAAA8AAAAAAAAAAAAAAAAAmAIAAGRy&#10;cy9kb3ducmV2LnhtbFBLBQYAAAAABAAEAPUAAACMAwAAAAA=&#10;" fillcolor="black" stroked="f"/>
                <v:group id="Group 1245" o:spid="_x0000_s1476" style="position:absolute;left:3727;top:2609;width:12903;height:10116;rotation:1895912fd;flip:x" coordorigin="8745,10176" coordsize="2031,1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UypCscAAADd&#10;AAAADwAAAAAAAAAAAAAAAACqAgAAZHJzL2Rvd25yZXYueG1sUEsFBgAAAAAEAAQA+gAAAJ4DAAAA&#10;AA==&#10;">
                  <v:shape id="Freeform 1246" o:spid="_x0000_s1477" style="position:absolute;left:8745;top:10176;width:2031;height:1587;visibility:visible;mso-wrap-style:square;v-text-anchor:top" coordsize="2032,1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wz6MYA&#10;AADdAAAADwAAAGRycy9kb3ducmV2LnhtbESPT2vCQBTE70K/w/IKvYhuKv5NXaUIouhFo4jHR/Y1&#10;Cc2+TbPbGL99Vyh4HGbmN8x82ZpSNFS7wrKC934Egji1uuBMwfm07k1BOI+ssbRMCu7kYLl46cwx&#10;1vbGR2oSn4kAYRejgtz7KpbSpTkZdH1bEQfvy9YGfZB1JnWNtwA3pRxE0VgaLDgs5FjRKqf0O/k1&#10;Cvys2842zeV6+DnxfufW1x12h0q9vbafHyA8tf4Z/m9vtYLhZDSCx5v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wz6MYAAADdAAAADwAAAAAAAAAAAAAAAACYAgAAZHJz&#10;L2Rvd25yZXYueG1sUEsFBgAAAAAEAAQA9QAAAIsDAAAAAA==&#10;" path="m,l2032,r,1039l1912,1199r-1776,1l,1048,,xe" filled="f">
                    <v:path arrowok="t" o:connecttype="custom" o:connectlocs="0,0;2030,0;2030,1817;1910,2097;136,2099;0,1833;0,0" o:connectangles="0,0,0,0,0,0,0"/>
                  </v:shape>
                  <v:line id="Line 1247" o:spid="_x0000_s1478" style="position:absolute;visibility:visible;mso-wrap-style:square" from="9760,10256" to="9761,1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szk8YAAADdAAAADwAAAGRycy9kb3ducmV2LnhtbESPwWrDMBBE74X+g9hCLiWRWxo3caOE&#10;klDwIZe4/YCNtbFNpZWR1NjJ11eFQI/DzLxhVpvRGnEmHzrHCp5mGQji2umOGwVfnx/TBYgQkTUa&#10;x6TgQgE26/u7FRbaDXygcxUbkSAcClTQxtgXUoa6JYth5nri5J2ctxiT9I3UHocEt0Y+Z1kuLXac&#10;FlrsadtS/V39WAW7udnmVbm4muGRj7rfL0t/iEpNHsb3NxCRxvgfvrVLreDldZ7D35v0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bM5PGAAAA3QAAAA8AAAAAAAAA&#10;AAAAAAAAoQIAAGRycy9kb3ducmV2LnhtbFBLBQYAAAAABAAEAPkAAACUAwAAAAA=&#10;" strokeweight=".5pt">
                    <v:stroke dashstyle="1 1" endcap="round"/>
                  </v:line>
                  <v:oval id="Oval 1248" o:spid="_x0000_s1479" style="position:absolute;left:9732;top:1064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96RMYA&#10;AADdAAAADwAAAGRycy9kb3ducmV2LnhtbESPQWsCMRSE70L/Q3iCN80qbtWtUYoolh6EWkG8PTav&#10;u6ublyWJuv77plDwOMzMN8x82Zpa3Mj5yrKC4SABQZxbXXGh4PC96U9B+ICssbZMCh7kYbl46cwx&#10;0/bOX3Tbh0JECPsMFZQhNJmUPi/JoB/Yhjh6P9YZDFG6QmqH9wg3tRwlyas0WHFcKLGhVUn5ZX81&#10;Ctw63QZ52azH5935OLOfJ33SqVK9bvv+BiJQG57h//aHVjCepBP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96RMYAAADdAAAADwAAAAAAAAAAAAAAAACYAgAAZHJz&#10;L2Rvd25yZXYueG1sUEsFBgAAAAAEAAQA9QAAAIsDAAAAAA==&#10;" fillcolor="black" stroked="f"/>
                </v:group>
                <v:shape id="Freeform 1249" o:spid="_x0000_s1480" style="position:absolute;left:20377;top:2641;width:12897;height:10078;visibility:visible;mso-wrap-style:square;v-text-anchor:top" coordsize="2032,1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OmocMA&#10;AADdAAAADwAAAGRycy9kb3ducmV2LnhtbERPyW7CMBC9I/EP1iD1VpxCGyBgUOWqVY8ti7iO4iGJ&#10;Go9D7Ibk7+tDJY5Pb9/seluLjlpfOVbwNE1AEOfOVFwoOB7eH5cgfEA2WDsmBQN52G3How1mxt34&#10;m7p9KEQMYZ+hgjKEJpPS5yVZ9FPXEEfu4lqLIcK2kKbFWwy3tZwlSSotVhwbSmxIl5T/7H+tgrnm&#10;/kMPp9Wb1zQfvrr0rJdXpR4m/esaRKA+3MX/7k+j4HnxEufGN/E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OmocMAAADdAAAADwAAAAAAAAAAAAAAAACYAgAAZHJzL2Rv&#10;d25yZXYueG1sUEsFBgAAAAAEAAQA9QAAAIgDAAAAAA==&#10;" path="m,l2032,r,1039l1912,1199r-1776,1l,1048,,xe" filled="f">
                  <v:stroke dashstyle="1 1" endcap="round"/>
                  <v:path arrowok="t" o:connecttype="custom" o:connectlocs="0,0;818559642,0;818559642,732819330;770219823,845669302;54785805,846374793;0,739167067;0,0" o:connectangles="0,0,0,0,0,0,0"/>
                </v:shape>
                <v:line id="Line 1250" o:spid="_x0000_s1481" style="position:absolute;visibility:visible;mso-wrap-style:square" from="26822,3149" to="26828,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Sn4cYAAADdAAAADwAAAGRycy9kb3ducmV2LnhtbESPzWrDMBCE74W+g9hCLiWRW5o/J0oo&#10;CQUfcomTB9haW9tEWhlJjd0+fVUI5DjMzDfMejtYI67kQ+tYwcskA0FcOd1yreB8+hgvQISIrNE4&#10;JgU/FGC7eXxYY65dz0e6lrEWCcIhRwVNjF0uZagashgmriNO3pfzFmOSvpbaY5/g1sjXLJtJiy2n&#10;hQY72jVUXcpvq2A/NbtZWSx+Tf/Mn7o7LAt/jEqNnob3FYhIQ7yHb+1CK3ibT5fw/yY9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Ep+HGAAAA3QAAAA8AAAAAAAAA&#10;AAAAAAAAoQIAAGRycy9kb3ducmV2LnhtbFBLBQYAAAAABAAEAPkAAACUAwAAAAA=&#10;" strokeweight=".5pt">
                  <v:stroke dashstyle="1 1" endcap="round"/>
                </v:line>
                <v:oval id="Oval 1251" o:spid="_x0000_s1482" style="position:absolute;left:26644;top:5638;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oojcQA&#10;AADdAAAADwAAAGRycy9kb3ducmV2LnhtbERPz2vCMBS+D/wfwhN2m6lDnVZjGcOysYMwFcTbo3m2&#10;tc1LSbLa/ffLYbDjx/d7kw2mFT05X1tWMJ0kIIgLq2suFZyO+dMShA/IGlvLpOCHPGTb0cMGU23v&#10;/EX9IZQihrBPUUEVQpdK6YuKDPqJ7Ygjd7XOYIjQlVI7vMdw08rnJFlIgzXHhgo7equoaA7fRoHb&#10;zd+DbPLd7La/nVf286Iveq7U43h4XYMINIR/8Z/7QyuYvSzi/vg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aKI3EAAAA3QAAAA8AAAAAAAAAAAAAAAAAmAIAAGRycy9k&#10;b3ducmV2LnhtbFBLBQYAAAAABAAEAPUAAACJAwAAAAA=&#10;" fillcolor="black" stroked="f"/>
                <v:oval id="Oval 1252" o:spid="_x0000_s1483" style="position:absolute;left:26644;top:7366;width:36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aNFscA&#10;AADdAAAADwAAAGRycy9kb3ducmV2LnhtbESPW2sCMRSE34X+h3AKvtWs4qXdbpQiSosPgttC8e2w&#10;Od2Lm5Mlibr9941Q8HGYmW+YbNWbVlzI+dqygvEoAUFcWF1zqeDrc/v0DMIHZI2tZVLwSx5Wy4dB&#10;hqm2Vz7QJQ+liBD2KSqoQuhSKX1RkUE/sh1x9H6sMxiidKXUDq8Rblo5SZK5NFhzXKiwo3VFxSk/&#10;GwVuM3sP8rTdTJt98/1id0d91DOlho/92yuIQH24h//bH1rBdDEfw+1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WjRbHAAAA3QAAAA8AAAAAAAAAAAAAAAAAmAIAAGRy&#10;cy9kb3ducmV2LnhtbFBLBQYAAAAABAAEAPUAAACMAwAAAAA=&#10;" fillcolor="black" stroked="f"/>
                <v:oval id="Oval 1253" o:spid="_x0000_s1484" style="position:absolute;left:26644;top:1254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TYccA&#10;AADdAAAADwAAAGRycy9kb3ducmV2LnhtbESPT2sCMRTE74LfITzBW81W1LbbjVKKUvEgdFso3h6b&#10;1/3j5mVJom6/vREKHoeZ+Q2TrXrTijM5X1tW8DhJQBAXVtdcKvj+2jw8g/ABWWNrmRT8kYfVcjjI&#10;MNX2wp90zkMpIoR9igqqELpUSl9UZNBPbEccvV/rDIYoXSm1w0uEm1ZOk2QhDdYcFyrs6L2i4pif&#10;jAK3nn8EedysZ82++Xmxu4M+6LlS41H/9goiUB/u4f/2ViuYPS2mcHsTn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EE2HHAAAA3QAAAA8AAAAAAAAAAAAAAAAAmAIAAGRy&#10;cy9kb3ducmV2LnhtbFBLBQYAAAAABAAEAPUAAACMAwAAAAA=&#10;" fillcolor="black" stroked="f"/>
                <v:line id="Line 1254" o:spid="_x0000_s1485" style="position:absolute;visibility:visible;mso-wrap-style:square" from="18491,6604" to="34950,6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RRgMYAAADdAAAADwAAAGRycy9kb3ducmV2LnhtbESPQWvCQBSE74L/YXlCb7qpDVZSV1GL&#10;UPAg0V56e2SfSWz2bdhdNfbXdwXB4zAz3zCzRWcacSHna8sKXkcJCOLC6ppLBd+HzXAKwgdkjY1l&#10;UnAjD4t5vzfDTNsr53TZh1JECPsMFVQhtJmUvqjIoB/Zljh6R+sMhihdKbXDa4SbRo6TZCIN1hwX&#10;KmxpXVHxuz8bBdND6z9v65+N3bnTX75Nc0pxpdTLoFt+gAjUhWf40f7SCtL3yRvc38Qn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kUYDGAAAA3QAAAA8AAAAAAAAA&#10;AAAAAAAAoQIAAGRycy9kb3ducmV2LnhtbFBLBQYAAAAABAAEAPkAAACUAwAAAAA=&#10;" strokeweight=".5pt"/>
                <v:line id="Line 1255" o:spid="_x0000_s1486" style="position:absolute;flip:y;visibility:visible;mso-wrap-style:square" from="26822,6654" to="26828,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E8MUAAADdAAAADwAAAGRycy9kb3ducmV2LnhtbESPQWsCMRSE7wX/Q3iCt5q1LCpboxTB&#10;6qUHtRR6eyavu4ublyWJ7vrvG0HwOMzMN8xi1dtGXMmH2rGCyTgDQaydqblU8H3cvM5BhIhssHFM&#10;Cm4UYLUcvCywMK7jPV0PsRQJwqFABVWMbSFl0BVZDGPXEifvz3mLMUlfSuOxS3DbyLcsm0qLNaeF&#10;CltaV6TPh4tVcJz7z83p55xvm5nX3e9Xd9GnUqnRsP94BxGpj8/wo70zCvLZNIf7m/Q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E8MUAAADdAAAADwAAAAAAAAAA&#10;AAAAAAChAgAAZHJzL2Rvd25yZXYueG1sUEsFBgAAAAAEAAQA+QAAAJMDAAAAAA==&#10;" strokecolor="#969696" strokeweight="2.25pt">
                  <v:stroke endarrow="block" endarrowwidth="narrow" endarrowlength="short"/>
                </v:line>
                <v:line id="Line 1256" o:spid="_x0000_s1487" style="position:absolute;visibility:visible;mso-wrap-style:square" from="26822,5842" to="26828,8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4qsAAAADdAAAADwAAAGRycy9kb3ducmV2LnhtbESPSwvCMBCE74L/IazgTVPfUo0igqBH&#10;HyDelmZtq82mNFHrvzeC4HGYmW+Y+bI2hXhS5XLLCnrdCARxYnXOqYLTcdOZgnAeWWNhmRS8ycFy&#10;0WzMMdb2xXt6HnwqAoRdjAoy78tYSpdkZNB1bUkcvKutDPogq1TqCl8BbgrZj6KxNJhzWMiwpHVG&#10;yf3wMApWt9E5vZC7RXYwKXdrLPo73CjVbtWrGQhPtf+Hf+2tVjCcjEfwfROe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oPuKrAAAAA3QAAAA8AAAAAAAAAAAAAAAAA&#10;oQIAAGRycy9kb3ducmV2LnhtbFBLBQYAAAAABAAEAPkAAACOAwAAAAA=&#10;" strokeweight="1pt">
                  <v:stroke endarrow="block" endarrowwidth="narrow" endarrowlength="short"/>
                </v:line>
                <v:shape id="Text Box 1257" o:spid="_x0000_s1488" type="#_x0000_t202" style="position:absolute;left:24434;top:8788;width:289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1MsQA&#10;AADdAAAADwAAAGRycy9kb3ducmV2LnhtbESPQWvCQBSE74L/YXlCb3VXsWmNriKK4EmpbQVvj+wz&#10;CWbfhuzWpP/eFQoeh5n5hpkvO1uJGzW+dKxhNFQgiDNnSs41fH9tXz9A+IBssHJMGv7Iw3LR780x&#10;Na7lT7odQy4ihH2KGooQ6lRKnxVk0Q9dTRy9i2sshiibXJoG2wi3lRwrlUiLJceFAmtaF5Rdj79W&#10;w8/+cj5N1CHf2Le6dZ2SbKdS65dBt5qBCNSFZ/i/vTMaJu9J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H9TLEAAAA3QAAAA8AAAAAAAAAAAAAAAAAmAIAAGRycy9k&#10;b3ducmV2LnhtbFBLBQYAAAAABAAEAPUAAACJAw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B</w:t>
                        </w:r>
                      </w:p>
                    </w:txbxContent>
                  </v:textbox>
                </v:shape>
                <v:shape id="Text Box 1258" o:spid="_x0000_s1489" type="#_x0000_t202" style="position:absolute;left:26212;top:7315;width:289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QqcYA&#10;AADdAAAADwAAAGRycy9kb3ducmV2LnhtbESPT2vCQBTE7wW/w/IKvdXdin/aNBsRi+BJMbaF3h7Z&#10;ZxKafRuyq0m/fVcQPA4z8xsmXQ62ERfqfO1Yw8tYgSAunKm51PB53Dy/gvAB2WDjmDT8kYdlNnpI&#10;MTGu5wNd8lCKCGGfoIYqhDaR0hcVWfRj1xJH7+Q6iyHKrpSmwz7CbSMnSs2lxZrjQoUtrSsqfvOz&#10;1fC1O/18T9W+/LCztneDkmzfpNZPj8PqHUSgIdzDt/bWaJgu5gu4vo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tQqcYAAADdAAAADwAAAAAAAAAAAAAAAACYAgAAZHJz&#10;L2Rvd25yZXYueG1sUEsFBgAAAAAEAAQA9QAAAIsDAAAAAA==&#10;" filled="f" stroked="f">
                  <v:textbox>
                    <w:txbxContent>
                      <w:p w:rsidR="00610B5A" w:rsidRPr="00557F10" w:rsidRDefault="00610B5A" w:rsidP="00BD414C">
                        <w:pPr>
                          <w:rPr>
                            <w:rFonts w:ascii="Arial" w:hAnsi="Arial" w:cs="Arial"/>
                            <w:sz w:val="16"/>
                            <w:szCs w:val="16"/>
                          </w:rPr>
                        </w:pPr>
                        <w:r w:rsidRPr="00557F10">
                          <w:rPr>
                            <w:rFonts w:ascii="Arial" w:hAnsi="Arial" w:cs="Arial"/>
                            <w:sz w:val="16"/>
                            <w:szCs w:val="16"/>
                          </w:rPr>
                          <w:t>D</w:t>
                        </w:r>
                      </w:p>
                    </w:txbxContent>
                  </v:textbox>
                </v:shape>
                <v:shape id="Text Box 1259" o:spid="_x0000_s1490" type="#_x0000_t202" style="position:absolute;left:26212;top:6096;width:3404;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xMcUA&#10;AADdAAAADwAAAGRycy9kb3ducmV2LnhtbESPT2sCMRTE7wW/Q3hCbzWx1EVXsyIWwVNLrQreHpu3&#10;f3Dzsmyiu377plDocZiZ3zCr9WAbcafO1441TCcKBHHuTM2lhuP37mUOwgdkg41j0vAgD+ts9LTC&#10;1Liev+h+CKWIEPYpaqhCaFMpfV6RRT9xLXH0CtdZDFF2pTQd9hFuG/mqVCIt1hwXKmxpW1F+Pdys&#10;htNHcTm/qc/y3c7a3g1Ksl1IrZ/Hw2YJItAQ/sN/7b3RMEs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HExxQAAAN0AAAAPAAAAAAAAAAAAAAAAAJgCAABkcnMv&#10;ZG93bnJldi54bWxQSwUGAAAAAAQABAD1AAAAigMAAAAA&#10;" filled="f" stroked="f">
                  <v:textbox>
                    <w:txbxContent>
                      <w:p w:rsidR="00610B5A" w:rsidRPr="00557F10" w:rsidRDefault="00610B5A" w:rsidP="00BD414C">
                        <w:pPr>
                          <w:rPr>
                            <w:rFonts w:ascii="Arial" w:hAnsi="Arial" w:cs="Arial"/>
                            <w:sz w:val="16"/>
                            <w:szCs w:val="16"/>
                            <w:vertAlign w:val="subscript"/>
                          </w:rPr>
                        </w:pPr>
                        <w:r w:rsidRPr="00557F10">
                          <w:rPr>
                            <w:rFonts w:ascii="Arial" w:hAnsi="Arial" w:cs="Arial"/>
                            <w:sz w:val="16"/>
                            <w:szCs w:val="16"/>
                          </w:rPr>
                          <w:t>F</w:t>
                        </w:r>
                        <w:r w:rsidRPr="00557F10">
                          <w:rPr>
                            <w:rFonts w:ascii="Arial" w:hAnsi="Arial" w:cs="Arial"/>
                            <w:sz w:val="16"/>
                            <w:szCs w:val="16"/>
                            <w:vertAlign w:val="subscript"/>
                          </w:rPr>
                          <w:t>B</w:t>
                        </w:r>
                      </w:p>
                    </w:txbxContent>
                  </v:textbox>
                </v:shape>
                <v:shape id="Text Box 1260" o:spid="_x0000_s1491" type="#_x0000_t202" style="position:absolute;left:24434;top:6400;width:289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UqsUA&#10;AADdAAAADwAAAGRycy9kb3ducmV2LnhtbESPW2vCQBSE3wv+h+UIvtVdxWt0FWkp+NRivIBvh+wx&#10;CWbPhuzWxH/fLRT6OMzMN8x629lKPKjxpWMNo6ECQZw5U3Ku4XT8eF2A8AHZYOWYNDzJw3bTe1lj&#10;YlzLB3qkIRcRwj5BDUUIdSKlzwqy6IeuJo7ezTUWQ5RNLk2DbYTbSo6VmkmLJceFAmt6Kyi7p99W&#10;w/nzdr1M1Ff+bqd16zol2S6l1oN+t1uBCNSF//Bfe280TGfLO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5NSqxQAAAN0AAAAPAAAAAAAAAAAAAAAAAJgCAABkcnMv&#10;ZG93bnJldi54bWxQSwUGAAAAAAQABAD1AAAAigM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M</w:t>
                        </w:r>
                      </w:p>
                    </w:txbxContent>
                  </v:textbox>
                </v:shape>
                <v:shape id="Text Box 1261" o:spid="_x0000_s1492" type="#_x0000_t202" style="position:absolute;left:24384;top:4724;width:2895;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tA2MAA&#10;AADdAAAADwAAAGRycy9kb3ducmV2LnhtbERPy4rCMBTdC/5DuII7TRQVrUYRRZjVDD7B3aW5tsXm&#10;pjTRdv5+shhweTjv1aa1pXhT7QvHGkZDBYI4dabgTMPlfBjMQfiAbLB0TBp+ycNm3e2sMDGu4SO9&#10;TyETMYR9ghryEKpESp/mZNEPXUUcuYerLYYI60yaGpsYbks5VmomLRYcG3KsaJdT+jy9rIbr9+N+&#10;m6ifbG+nVeNaJdkupNb9XrtdggjUho/43/1lNExnizg3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3tA2MAAAADdAAAADwAAAAAAAAAAAAAAAACYAgAAZHJzL2Rvd25y&#10;ZXYueG1sUEsFBgAAAAAEAAQA9QAAAIUDAAAAAA==&#10;" filled="f" stroked="f">
                  <v:textbox>
                    <w:txbxContent>
                      <w:p w:rsidR="00610B5A" w:rsidRPr="001A4671" w:rsidRDefault="00610B5A" w:rsidP="00BD414C">
                        <w:pPr>
                          <w:rPr>
                            <w:rFonts w:ascii="Arial" w:hAnsi="Arial" w:cs="Arial"/>
                            <w:sz w:val="20"/>
                            <w:szCs w:val="20"/>
                          </w:rPr>
                        </w:pPr>
                        <w:r>
                          <w:rPr>
                            <w:rFonts w:ascii="Arial" w:hAnsi="Arial" w:cs="Arial"/>
                            <w:sz w:val="20"/>
                            <w:szCs w:val="20"/>
                          </w:rPr>
                          <w:t>G</w:t>
                        </w:r>
                      </w:p>
                    </w:txbxContent>
                  </v:textbox>
                </v:shape>
                <v:oval id="Oval 1262" o:spid="_x0000_s1493" style="position:absolute;left:26644;top:9398;width:36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8FE8YA&#10;AADdAAAADwAAAGRycy9kb3ducmV2LnhtbESPQWvCQBSE74L/YXmF3uqm0kgTXUVEqXgQtIXi7ZF9&#10;JtHs27C71fjvXaHgcZiZb5jJrDONuJDztWUF74MEBHFhdc2lgp/v1dsnCB+QNTaWScGNPMym/d4E&#10;c22vvKPLPpQiQtjnqKAKoc2l9EVFBv3AtsTRO1pnMETpSqkdXiPcNHKYJCNpsOa4UGFLi4qK8/7P&#10;KHDL9CvI82r5cdqefjO7OeiDTpV6fenmYxCBuvAM/7fXWkE6yjJ4vIlP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8FE8YAAADdAAAADwAAAAAAAAAAAAAAAACYAgAAZHJz&#10;L2Rvd25yZXYueG1sUEsFBgAAAAAEAAQA9QAAAIsDAAAAAA==&#10;" fillcolor="black" stroked="f"/>
                <v:shape id="Text Box 1263" o:spid="_x0000_s1494" type="#_x0000_t202" style="position:absolute;left:21139;top:14687;width:11176;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WxMEA&#10;AADdAAAADwAAAGRycy9kb3ducmV2LnhtbERPy4rCMBTdC/5DuII7TRQfYzWKKAOzUnRmBHeX5toW&#10;m5vSZGzn781CcHk479WmtaV4UO0LxxpGQwWCOHWm4EzDz/fn4AOED8gGS8ek4Z88bNbdzgoT4xo+&#10;0eMcMhFD2CeoIQ+hSqT0aU4W/dBVxJG7udpiiLDOpKmxieG2lGOlZtJiwbEhx4p2OaX385/V8Hu4&#10;XS8Tdcz2dlo1rlWS7UJq3e+12yWIQG14i1/uL6NhOldxf3wTn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m1sTBAAAA3QAAAA8AAAAAAAAAAAAAAAAAmAIAAGRycy9kb3du&#10;cmV2LnhtbFBLBQYAAAAABAAEAPUAAACGAwAAAAA=&#10;" filled="f" stroked="f">
                  <v:textbox>
                    <w:txbxContent>
                      <w:p w:rsidR="00610B5A" w:rsidRPr="008B5CCD" w:rsidRDefault="00610B5A" w:rsidP="00BD414C">
                        <w:pPr>
                          <w:rPr>
                            <w:rFonts w:ascii="Arial" w:hAnsi="Arial" w:cs="Arial"/>
                            <w:sz w:val="20"/>
                            <w:szCs w:val="20"/>
                          </w:rPr>
                        </w:pPr>
                        <w:r>
                          <w:rPr>
                            <w:rFonts w:ascii="Arial" w:hAnsi="Arial" w:cs="Arial"/>
                            <w:sz w:val="20"/>
                            <w:szCs w:val="20"/>
                          </w:rPr>
                          <w:t>Kh</w:t>
                        </w:r>
                        <w:r w:rsidRPr="008B5CCD">
                          <w:rPr>
                            <w:rFonts w:ascii="Arial" w:hAnsi="Arial" w:cs="Arial"/>
                            <w:sz w:val="20"/>
                            <w:szCs w:val="20"/>
                          </w:rPr>
                          <w:t>ô</w:t>
                        </w:r>
                        <w:r>
                          <w:rPr>
                            <w:rFonts w:ascii="Arial" w:hAnsi="Arial" w:cs="Arial"/>
                            <w:sz w:val="20"/>
                            <w:szCs w:val="20"/>
                          </w:rPr>
                          <w:t>ng c</w:t>
                        </w:r>
                        <w:r w:rsidRPr="008B5CCD">
                          <w:rPr>
                            <w:rFonts w:ascii="Arial" w:hAnsi="Arial" w:cs="Arial"/>
                            <w:sz w:val="20"/>
                            <w:szCs w:val="20"/>
                          </w:rPr>
                          <w:t>â</w:t>
                        </w:r>
                        <w:r>
                          <w:rPr>
                            <w:rFonts w:ascii="Arial" w:hAnsi="Arial" w:cs="Arial"/>
                            <w:sz w:val="20"/>
                            <w:szCs w:val="20"/>
                          </w:rPr>
                          <w:t>n b</w:t>
                        </w:r>
                        <w:r w:rsidRPr="008B5CCD">
                          <w:rPr>
                            <w:rFonts w:ascii="Arial" w:hAnsi="Arial" w:cs="Arial"/>
                            <w:sz w:val="20"/>
                            <w:szCs w:val="20"/>
                          </w:rPr>
                          <w:t>ằn</w:t>
                        </w:r>
                        <w:r>
                          <w:rPr>
                            <w:rFonts w:ascii="Arial" w:hAnsi="Arial" w:cs="Arial"/>
                            <w:sz w:val="20"/>
                            <w:szCs w:val="20"/>
                          </w:rPr>
                          <w:t>g</w:t>
                        </w:r>
                      </w:p>
                    </w:txbxContent>
                  </v:textbox>
                </v:shape>
                <v:shape id="Text Box 1264" o:spid="_x0000_s1495" type="#_x0000_t202" style="position:absolute;left:36937;top:14687;width:11176;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tKMUA&#10;AADdAAAADwAAAGRycy9kb3ducmV2LnhtbESPT2vCQBTE74LfYXlCb3W3olbTbESUQk9K/Qe9PbLP&#10;JDT7NmS3Jv32XaHgcZiZ3zDpqre1uFHrK8caXsYKBHHuTMWFhtPx/XkBwgdkg7Vj0vBLHlbZcJBi&#10;YlzHn3Q7hEJECPsENZQhNImUPi/Joh+7hjh6V9daDFG2hTQtdhFuazlRai4tVhwXSmxoU1L+ffix&#10;Gs6769dlqvbF1s6azvVKsl1KrZ9G/foNRKA+PML/7Q+jYfaqJn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O0oxQAAAN0AAAAPAAAAAAAAAAAAAAAAAJgCAABkcnMv&#10;ZG93bnJldi54bWxQSwUGAAAAAAQABAD1AAAAigMAAAAA&#10;" filled="f" stroked="f">
                  <v:textbox>
                    <w:txbxContent>
                      <w:p w:rsidR="00610B5A" w:rsidRPr="008B5CCD" w:rsidRDefault="00610B5A" w:rsidP="00BD414C">
                        <w:pPr>
                          <w:jc w:val="center"/>
                          <w:rPr>
                            <w:rFonts w:ascii="Arial" w:hAnsi="Arial" w:cs="Arial"/>
                            <w:sz w:val="20"/>
                            <w:szCs w:val="20"/>
                          </w:rPr>
                        </w:pPr>
                        <w:r>
                          <w:rPr>
                            <w:rFonts w:ascii="Arial" w:hAnsi="Arial" w:cs="Arial"/>
                            <w:sz w:val="20"/>
                            <w:szCs w:val="20"/>
                          </w:rPr>
                          <w:t>C</w:t>
                        </w:r>
                        <w:r w:rsidRPr="008B5CCD">
                          <w:rPr>
                            <w:rFonts w:ascii="Arial" w:hAnsi="Arial" w:cs="Arial"/>
                            <w:sz w:val="20"/>
                            <w:szCs w:val="20"/>
                          </w:rPr>
                          <w:t>â</w:t>
                        </w:r>
                        <w:r>
                          <w:rPr>
                            <w:rFonts w:ascii="Arial" w:hAnsi="Arial" w:cs="Arial"/>
                            <w:sz w:val="20"/>
                            <w:szCs w:val="20"/>
                          </w:rPr>
                          <w:t>n b</w:t>
                        </w:r>
                        <w:r w:rsidRPr="008B5CCD">
                          <w:rPr>
                            <w:rFonts w:ascii="Arial" w:hAnsi="Arial" w:cs="Arial"/>
                            <w:sz w:val="20"/>
                            <w:szCs w:val="20"/>
                          </w:rPr>
                          <w:t>ằn</w:t>
                        </w:r>
                        <w:r>
                          <w:rPr>
                            <w:rFonts w:ascii="Arial" w:hAnsi="Arial" w:cs="Arial"/>
                            <w:sz w:val="20"/>
                            <w:szCs w:val="20"/>
                          </w:rPr>
                          <w:t>g</w:t>
                        </w:r>
                      </w:p>
                    </w:txbxContent>
                  </v:textbox>
                </v:shape>
                <v:shape id="Text Box 1265" o:spid="_x0000_s1496" type="#_x0000_t202" style="position:absolute;left:6457;top:14687;width:11176;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RIs8UA&#10;AADdAAAADwAAAGRycy9kb3ducmV2LnhtbESPSWvDMBSE74X8B/EKuSVSlyx1rYTSUsgppdkgt4f1&#10;vBDryVhK7P77KBDocZiZb5h02dtaXKj1lWMNT2MFgjhzpuJCw277PZqD8AHZYO2YNPyRh+Vi8JBi&#10;YlzHv3TZhEJECPsENZQhNImUPivJoh+7hjh6uWsthijbQpoWuwi3tXxWaiotVhwXSmzos6TstDlb&#10;Dft1fjy8qp/iy06azvVKsn2TWg8f+493EIH68B++t1dGw2SmXuD2Jj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EizxQAAAN0AAAAPAAAAAAAAAAAAAAAAAJgCAABkcnMv&#10;ZG93bnJldi54bWxQSwUGAAAAAAQABAD1AAAAigMAAAAA&#10;" filled="f" stroked="f">
                  <v:textbox>
                    <w:txbxContent>
                      <w:p w:rsidR="00610B5A" w:rsidRPr="008B5CCD" w:rsidRDefault="00610B5A" w:rsidP="00BD414C">
                        <w:pPr>
                          <w:jc w:val="center"/>
                          <w:rPr>
                            <w:rFonts w:ascii="Arial" w:hAnsi="Arial" w:cs="Arial"/>
                            <w:sz w:val="20"/>
                            <w:szCs w:val="20"/>
                          </w:rPr>
                        </w:pPr>
                        <w:r>
                          <w:rPr>
                            <w:rFonts w:ascii="Arial" w:hAnsi="Arial" w:cs="Arial"/>
                            <w:sz w:val="20"/>
                            <w:szCs w:val="20"/>
                          </w:rPr>
                          <w:t>C</w:t>
                        </w:r>
                        <w:r w:rsidRPr="008B5CCD">
                          <w:rPr>
                            <w:rFonts w:ascii="Arial" w:hAnsi="Arial" w:cs="Arial"/>
                            <w:sz w:val="20"/>
                            <w:szCs w:val="20"/>
                          </w:rPr>
                          <w:t>â</w:t>
                        </w:r>
                        <w:r>
                          <w:rPr>
                            <w:rFonts w:ascii="Arial" w:hAnsi="Arial" w:cs="Arial"/>
                            <w:sz w:val="20"/>
                            <w:szCs w:val="20"/>
                          </w:rPr>
                          <w:t>n b</w:t>
                        </w:r>
                        <w:r w:rsidRPr="008B5CCD">
                          <w:rPr>
                            <w:rFonts w:ascii="Arial" w:hAnsi="Arial" w:cs="Arial"/>
                            <w:sz w:val="20"/>
                            <w:szCs w:val="20"/>
                          </w:rPr>
                          <w:t>ằn</w:t>
                        </w:r>
                        <w:r>
                          <w:rPr>
                            <w:rFonts w:ascii="Arial" w:hAnsi="Arial" w:cs="Arial"/>
                            <w:sz w:val="20"/>
                            <w:szCs w:val="20"/>
                          </w:rPr>
                          <w:t>g</w:t>
                        </w:r>
                      </w:p>
                    </w:txbxContent>
                  </v:textbox>
                </v:shape>
                <w10:anchorlock/>
              </v:group>
            </w:pict>
          </mc:Fallback>
        </mc:AlternateContent>
      </w:r>
    </w:p>
    <w:p w:rsidR="00BD414C" w:rsidRDefault="00BA7CF1" w:rsidP="00BD414C">
      <w:pPr>
        <w:pStyle w:val="Hinhve"/>
        <w:rPr>
          <w:i w:val="0"/>
        </w:rPr>
      </w:pPr>
      <w:bookmarkStart w:id="52" w:name="_Ref264320950"/>
      <w:r>
        <w:rPr>
          <w:i w:val="0"/>
        </w:rPr>
        <w:t>Hình 3.14</w:t>
      </w:r>
      <w:r w:rsidR="00422C9A" w:rsidRPr="004D16FF">
        <w:rPr>
          <w:i w:val="0"/>
        </w:rPr>
        <w:t>:</w:t>
      </w:r>
      <w:r w:rsidR="00BD414C" w:rsidRPr="004D16FF">
        <w:rPr>
          <w:i w:val="0"/>
        </w:rPr>
        <w:t xml:space="preserve"> Trạng thái cân bằng ban đầu của tàu khi tàu có GM&lt;0</w:t>
      </w:r>
      <w:bookmarkEnd w:id="52"/>
    </w:p>
    <w:p w:rsidR="00793373" w:rsidRPr="00793373" w:rsidRDefault="00793373" w:rsidP="00793373">
      <w:pPr>
        <w:pStyle w:val="Noidung"/>
      </w:pPr>
    </w:p>
    <w:p w:rsidR="00793373" w:rsidRDefault="00BD414C" w:rsidP="00793373">
      <w:pPr>
        <w:pStyle w:val="Noidung"/>
      </w:pPr>
      <w:r w:rsidRPr="009703DF">
        <w:t xml:space="preserve">Trong trường hợp GM&lt;0 này, đồ thị cánh tay đòn ổn định </w:t>
      </w:r>
      <w:r w:rsidR="00BA7CF1">
        <w:t>tĩnh GZ có dạng như trên hình 3.15</w:t>
      </w:r>
      <w:r w:rsidRPr="009703DF">
        <w:t>. Độ lớn cánh tay đòn hồi phục của tàu tại góc lệch ổn định có giá trị bằng 0. Tại những góc nghiêng nhỏ hơn góc lệch này, cánh tay đòn ổn định mang giá trị âm, ngược lại cánh tay đòn ổn định mang giá trị dương khi góc nghiêng của tàu nằm trong khoảng từ góc lệch ổn định ban đầu đến góc lật (angle of vanishing) của tàu.</w:t>
      </w:r>
    </w:p>
    <w:p w:rsidR="00793373" w:rsidRPr="009703DF" w:rsidRDefault="00793373" w:rsidP="00FC5D0B">
      <w:pPr>
        <w:pStyle w:val="Noidung"/>
      </w:pPr>
    </w:p>
    <w:p w:rsidR="00BD414C" w:rsidRPr="004D16FF" w:rsidRDefault="00E32448" w:rsidP="00BD414C">
      <w:pPr>
        <w:pStyle w:val="Noidung"/>
        <w:ind w:firstLine="0"/>
        <w:jc w:val="center"/>
        <w:rPr>
          <w:sz w:val="22"/>
        </w:rPr>
      </w:pPr>
      <w:r>
        <w:rPr>
          <w:noProof/>
          <w:sz w:val="22"/>
        </w:rPr>
        <mc:AlternateContent>
          <mc:Choice Requires="wpc">
            <w:drawing>
              <wp:inline distT="0" distB="0" distL="0" distR="0" wp14:anchorId="705F3D24" wp14:editId="10B97FAC">
                <wp:extent cx="2995930" cy="1609725"/>
                <wp:effectExtent l="0" t="0" r="4445" b="0"/>
                <wp:docPr id="5701" name="Canvas 126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3" name="Picture 1268"/>
                          <pic:cNvPicPr>
                            <a:picLocks noChangeAspect="1" noChangeArrowheads="1"/>
                          </pic:cNvPicPr>
                        </pic:nvPicPr>
                        <pic:blipFill>
                          <a:blip r:embed="rId163" cstate="print">
                            <a:extLst>
                              <a:ext uri="{28A0092B-C50C-407E-A947-70E740481C1C}">
                                <a14:useLocalDpi xmlns:a14="http://schemas.microsoft.com/office/drawing/2010/main" val="0"/>
                              </a:ext>
                            </a:extLst>
                          </a:blip>
                          <a:srcRect l="1540" t="1276" r="4317" b="11475"/>
                          <a:stretch>
                            <a:fillRect/>
                          </a:stretch>
                        </pic:blipFill>
                        <pic:spPr bwMode="auto">
                          <a:xfrm>
                            <a:off x="25500" y="0"/>
                            <a:ext cx="2970430" cy="1550724"/>
                          </a:xfrm>
                          <a:prstGeom prst="rect">
                            <a:avLst/>
                          </a:prstGeom>
                          <a:noFill/>
                          <a:extLst>
                            <a:ext uri="{909E8E84-426E-40DD-AFC4-6F175D3DCCD1}">
                              <a14:hiddenFill xmlns:a14="http://schemas.microsoft.com/office/drawing/2010/main">
                                <a:solidFill>
                                  <a:srgbClr val="FFFFFF"/>
                                </a:solidFill>
                              </a14:hiddenFill>
                            </a:ext>
                          </a:extLst>
                        </pic:spPr>
                      </pic:pic>
                      <wps:wsp>
                        <wps:cNvPr id="4" name="Text Box 1269"/>
                        <wps:cNvSpPr txBox="1">
                          <a:spLocks noChangeArrowheads="1"/>
                        </wps:cNvSpPr>
                        <wps:spPr bwMode="auto">
                          <a:xfrm>
                            <a:off x="1028610" y="1332021"/>
                            <a:ext cx="1694717" cy="277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Pr="000742E7" w:rsidRDefault="00610B5A" w:rsidP="00BD414C">
                              <w:pPr>
                                <w:rPr>
                                  <w:rFonts w:ascii="Arial" w:hAnsi="Arial" w:cs="Arial"/>
                                  <w:sz w:val="20"/>
                                  <w:szCs w:val="20"/>
                                </w:rPr>
                              </w:pPr>
                              <w:r w:rsidRPr="000742E7">
                                <w:rPr>
                                  <w:rFonts w:ascii="Arial" w:hAnsi="Arial" w:cs="Arial"/>
                                  <w:sz w:val="20"/>
                                  <w:szCs w:val="20"/>
                                </w:rPr>
                                <w:t>Góc nghiêng ngang [</w:t>
                              </w:r>
                              <w:r w:rsidRPr="000742E7">
                                <w:rPr>
                                  <w:rFonts w:ascii="Arial" w:hAnsi="Arial" w:cs="Arial"/>
                                  <w:sz w:val="20"/>
                                  <w:szCs w:val="20"/>
                                  <w:vertAlign w:val="superscript"/>
                                </w:rPr>
                                <w:t>o</w:t>
                              </w:r>
                              <w:r w:rsidRPr="000742E7">
                                <w:rPr>
                                  <w:rFonts w:ascii="Arial" w:hAnsi="Arial" w:cs="Arial"/>
                                  <w:sz w:val="20"/>
                                  <w:szCs w:val="20"/>
                                </w:rPr>
                                <w:t>]</w:t>
                              </w:r>
                            </w:p>
                          </w:txbxContent>
                        </wps:txbx>
                        <wps:bodyPr rot="0" vert="horz" wrap="square" lIns="102596" tIns="51298" rIns="102596" bIns="51298" anchor="t" anchorCtr="0" upright="1">
                          <a:noAutofit/>
                        </wps:bodyPr>
                      </wps:wsp>
                      <wps:wsp>
                        <wps:cNvPr id="5" name="Text Box 1270"/>
                        <wps:cNvSpPr txBox="1">
                          <a:spLocks noChangeArrowheads="1"/>
                        </wps:cNvSpPr>
                        <wps:spPr bwMode="auto">
                          <a:xfrm>
                            <a:off x="0" y="428807"/>
                            <a:ext cx="184502" cy="8287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Pr="000742E7" w:rsidRDefault="00610B5A" w:rsidP="00BD414C">
                              <w:pPr>
                                <w:jc w:val="center"/>
                                <w:rPr>
                                  <w:rFonts w:ascii="Arial" w:hAnsi="Arial" w:cs="Arial"/>
                                  <w:sz w:val="20"/>
                                  <w:szCs w:val="20"/>
                                </w:rPr>
                              </w:pPr>
                              <w:r w:rsidRPr="000742E7">
                                <w:rPr>
                                  <w:rFonts w:ascii="Arial" w:hAnsi="Arial" w:cs="Arial"/>
                                  <w:sz w:val="20"/>
                                  <w:szCs w:val="20"/>
                                </w:rPr>
                                <w:t>GZ [m]</w:t>
                              </w:r>
                            </w:p>
                          </w:txbxContent>
                        </wps:txbx>
                        <wps:bodyPr rot="0" vert="vert270" wrap="square" lIns="0" tIns="0" rIns="0" bIns="0" anchor="t" anchorCtr="0" upright="1">
                          <a:noAutofit/>
                        </wps:bodyPr>
                      </wps:wsp>
                      <wps:wsp>
                        <wps:cNvPr id="6" name="Text Box 1271"/>
                        <wps:cNvSpPr txBox="1">
                          <a:spLocks noChangeArrowheads="1"/>
                        </wps:cNvSpPr>
                        <wps:spPr bwMode="auto">
                          <a:xfrm>
                            <a:off x="1330413" y="36901"/>
                            <a:ext cx="1165712" cy="158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Pr="000742E7" w:rsidRDefault="00610B5A" w:rsidP="00BD414C">
                              <w:pPr>
                                <w:jc w:val="center"/>
                                <w:rPr>
                                  <w:rFonts w:ascii="Arial" w:hAnsi="Arial" w:cs="Arial"/>
                                  <w:sz w:val="20"/>
                                  <w:szCs w:val="20"/>
                                </w:rPr>
                              </w:pPr>
                              <w:r w:rsidRPr="000742E7">
                                <w:rPr>
                                  <w:rFonts w:ascii="Arial" w:hAnsi="Arial" w:cs="Arial"/>
                                  <w:sz w:val="20"/>
                                  <w:szCs w:val="20"/>
                                </w:rPr>
                                <w:t>Miền ổn định</w:t>
                              </w:r>
                            </w:p>
                          </w:txbxContent>
                        </wps:txbx>
                        <wps:bodyPr rot="0" vert="horz" wrap="square" lIns="0" tIns="0" rIns="0" bIns="0" anchor="t" anchorCtr="0" upright="1">
                          <a:noAutofit/>
                        </wps:bodyPr>
                      </wps:wsp>
                    </wpc:wpc>
                  </a:graphicData>
                </a:graphic>
              </wp:inline>
            </w:drawing>
          </mc:Choice>
          <mc:Fallback>
            <w:pict>
              <v:group id="Canvas 1266" o:spid="_x0000_s1497" editas="canvas" style="width:235.9pt;height:126.75pt;mso-position-horizontal-relative:char;mso-position-vertical-relative:line" coordsize="29959,1609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">
                <v:shape id="_x0000_s1498" type="#_x0000_t75" style="position:absolute;width:29959;height:16097;visibility:visible;mso-wrap-style:square">
                  <v:fill o:detectmouseclick="t"/>
                  <v:path o:connecttype="none"/>
                </v:shape>
                <v:shape id="Picture 1268" o:spid="_x0000_s1499" type="#_x0000_t75" style="position:absolute;left:255;width:29704;height:155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inCHDAAAA2gAAAA8AAABkcnMvZG93bnJldi54bWxEj0FrwkAUhO8F/8PyCr3VTdXakrqKCKIX&#10;oWpL6e2RfWZDs29D9jXGf+8WCh6HmfmGmS16X6uO2lgFNvA0zEARF8FWXBr4OK4fX0FFQbZYByYD&#10;F4qwmA/uZpjbcOY9dQcpVYJwzNGAE2lyrWPhyGMchoY4eafQepQk21LbFs8J7ms9yrKp9lhxWnDY&#10;0MpR8XP49QbQRbc/PU9eZCO7d+5Wn1/fvDbm4b5fvoES6uUW/m9vrYEx/F1JN0DPr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uKcIcMAAADaAAAADwAAAAAAAAAAAAAAAACf&#10;AgAAZHJzL2Rvd25yZXYueG1sUEsFBgAAAAAEAAQA9wAAAI8DAAAAAA==&#10;">
                  <v:imagedata r:id="rId164" o:title="" croptop="836f" cropbottom="7520f" cropleft="1009f" cropright="2829f"/>
                </v:shape>
                <v:shape id="Text Box 1269" o:spid="_x0000_s1500" type="#_x0000_t202" style="position:absolute;left:10286;top:13320;width:16947;height:2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s11cIA&#10;AADaAAAADwAAAGRycy9kb3ducmV2LnhtbESPTWrDMBCF94HcQUygu0RuMCW4kUNo0tKuSlwfYLDG&#10;lh1rZCwldm9fFQpdPt7Px9sfZtuLO42+dazgcZOAIK6cbrlRUH69rncgfEDW2DsmBd/k4ZAvF3vM&#10;tJv4QvciNCKOsM9QgQlhyKT0lSGLfuMG4ujVbrQYohwbqUec4rjt5TZJnqTFliPB4EAvhqprcbMR&#10;0iW3oXuzn2X9IauzPnfWpCelHlbz8RlEoDn8h//a71pBCr9X4g2Q+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6zXVwgAAANoAAAAPAAAAAAAAAAAAAAAAAJgCAABkcnMvZG93&#10;bnJldi54bWxQSwUGAAAAAAQABAD1AAAAhwMAAAAA&#10;" stroked="f">
                  <v:textbox inset="2.84989mm,1.42494mm,2.84989mm,1.42494mm">
                    <w:txbxContent>
                      <w:p w:rsidR="00610B5A" w:rsidRPr="000742E7" w:rsidRDefault="00610B5A" w:rsidP="00BD414C">
                        <w:pPr>
                          <w:rPr>
                            <w:rFonts w:ascii="Arial" w:hAnsi="Arial" w:cs="Arial"/>
                            <w:sz w:val="20"/>
                            <w:szCs w:val="20"/>
                          </w:rPr>
                        </w:pPr>
                        <w:r w:rsidRPr="000742E7">
                          <w:rPr>
                            <w:rFonts w:ascii="Arial" w:hAnsi="Arial" w:cs="Arial"/>
                            <w:sz w:val="20"/>
                            <w:szCs w:val="20"/>
                          </w:rPr>
                          <w:t>Góc nghiêng ngang [</w:t>
                        </w:r>
                        <w:r w:rsidRPr="000742E7">
                          <w:rPr>
                            <w:rFonts w:ascii="Arial" w:hAnsi="Arial" w:cs="Arial"/>
                            <w:sz w:val="20"/>
                            <w:szCs w:val="20"/>
                            <w:vertAlign w:val="superscript"/>
                          </w:rPr>
                          <w:t>o</w:t>
                        </w:r>
                        <w:r w:rsidRPr="000742E7">
                          <w:rPr>
                            <w:rFonts w:ascii="Arial" w:hAnsi="Arial" w:cs="Arial"/>
                            <w:sz w:val="20"/>
                            <w:szCs w:val="20"/>
                          </w:rPr>
                          <w:t>]</w:t>
                        </w:r>
                      </w:p>
                    </w:txbxContent>
                  </v:textbox>
                </v:shape>
                <v:shape id="Text Box 1270" o:spid="_x0000_s1501" type="#_x0000_t202" style="position:absolute;top:4288;width:1845;height:8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msEA&#10;AADaAAAADwAAAGRycy9kb3ducmV2LnhtbESPQWuDQBSE74X8h+UVeinNmtJIsK5BCi1eoznk+HBf&#10;XKn7VtyN2n/fLQR6HGbmGyY/rnYQM02+d6xgt01AELdO99wpODefLwcQPiBrHByTgh/ycCw2Dzlm&#10;2i18orkOnYgQ9hkqMCGMmZS+NWTRb91IHL2rmyyGKKdO6gmXCLeDfE2SVFrsOS4YHOnDUPtd36yC&#10;de/qavRNmeLuWj/P4fJVNm9KPT2u5TuIQGv4D9/blVawh78r8QbI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qv5rBAAAA2gAAAA8AAAAAAAAAAAAAAAAAmAIAAGRycy9kb3du&#10;cmV2LnhtbFBLBQYAAAAABAAEAPUAAACGAwAAAAA=&#10;" stroked="f">
                  <v:textbox style="layout-flow:vertical;mso-layout-flow-alt:bottom-to-top" inset="0,0,0,0">
                    <w:txbxContent>
                      <w:p w:rsidR="00610B5A" w:rsidRPr="000742E7" w:rsidRDefault="00610B5A" w:rsidP="00BD414C">
                        <w:pPr>
                          <w:jc w:val="center"/>
                          <w:rPr>
                            <w:rFonts w:ascii="Arial" w:hAnsi="Arial" w:cs="Arial"/>
                            <w:sz w:val="20"/>
                            <w:szCs w:val="20"/>
                          </w:rPr>
                        </w:pPr>
                        <w:r w:rsidRPr="000742E7">
                          <w:rPr>
                            <w:rFonts w:ascii="Arial" w:hAnsi="Arial" w:cs="Arial"/>
                            <w:sz w:val="20"/>
                            <w:szCs w:val="20"/>
                          </w:rPr>
                          <w:t>GZ [m]</w:t>
                        </w:r>
                      </w:p>
                    </w:txbxContent>
                  </v:textbox>
                </v:shape>
                <v:shape id="Text Box 1271" o:spid="_x0000_s1502" type="#_x0000_t202" style="position:absolute;left:13304;top:369;width:11657;height:1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TcEA&#10;AADaAAAADwAAAGRycy9kb3ducmV2LnhtbESPS6vCMBSE9xf8D+EId3PRVBci1Si+LrjQhQ9cH5pj&#10;W2xOShJt/fdGEFwOM98MM523phIPcr60rGDQT0AQZ1aXnCs4n/57YxA+IGusLJOCJ3mYzzo/U0y1&#10;bfhAj2PIRSxhn6KCIoQ6ldJnBRn0fVsTR+9qncEQpculdtjEclPJYZKMpMGS40KBNa0Kym7Hu1Ew&#10;Wrt7c+DV3/q82eG+zoeX5fOi1G+3XUxABGrDN/yhtzpy8L4Sb4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ML03BAAAA2gAAAA8AAAAAAAAAAAAAAAAAmAIAAGRycy9kb3du&#10;cmV2LnhtbFBLBQYAAAAABAAEAPUAAACGAwAAAAA=&#10;" stroked="f">
                  <v:textbox inset="0,0,0,0">
                    <w:txbxContent>
                      <w:p w:rsidR="00610B5A" w:rsidRPr="000742E7" w:rsidRDefault="00610B5A" w:rsidP="00BD414C">
                        <w:pPr>
                          <w:jc w:val="center"/>
                          <w:rPr>
                            <w:rFonts w:ascii="Arial" w:hAnsi="Arial" w:cs="Arial"/>
                            <w:sz w:val="20"/>
                            <w:szCs w:val="20"/>
                          </w:rPr>
                        </w:pPr>
                        <w:r w:rsidRPr="000742E7">
                          <w:rPr>
                            <w:rFonts w:ascii="Arial" w:hAnsi="Arial" w:cs="Arial"/>
                            <w:sz w:val="20"/>
                            <w:szCs w:val="20"/>
                          </w:rPr>
                          <w:t>Miền ổn định</w:t>
                        </w:r>
                      </w:p>
                    </w:txbxContent>
                  </v:textbox>
                </v:shape>
                <w10:anchorlock/>
              </v:group>
            </w:pict>
          </mc:Fallback>
        </mc:AlternateContent>
      </w:r>
    </w:p>
    <w:p w:rsidR="00BD414C" w:rsidRPr="004D16FF" w:rsidRDefault="00BA7CF1" w:rsidP="00BD414C">
      <w:pPr>
        <w:pStyle w:val="Hinhve"/>
        <w:rPr>
          <w:i w:val="0"/>
        </w:rPr>
      </w:pPr>
      <w:r>
        <w:rPr>
          <w:i w:val="0"/>
        </w:rPr>
        <w:t>Hình 3.15</w:t>
      </w:r>
      <w:r w:rsidR="00BD414C" w:rsidRPr="004D16FF">
        <w:rPr>
          <w:i w:val="0"/>
        </w:rPr>
        <w:t>. Đồ thị đường cong cánh tay đòn ổn định tĩnh khi tàu có GM&lt;0</w:t>
      </w:r>
    </w:p>
    <w:p w:rsidR="009703DF" w:rsidRPr="00BA7CF1" w:rsidRDefault="009703DF" w:rsidP="009703DF">
      <w:pPr>
        <w:pStyle w:val="Tieudecap3"/>
        <w:rPr>
          <w:b w:val="0"/>
          <w:i w:val="0"/>
          <w:u w:val="none"/>
        </w:rPr>
      </w:pPr>
      <w:bookmarkStart w:id="53" w:name="_Toc419634620"/>
      <w:r w:rsidRPr="00BA7CF1">
        <w:rPr>
          <w:b w:val="0"/>
          <w:i w:val="0"/>
          <w:u w:val="none"/>
        </w:rPr>
        <w:t>3.8.2 Ổn định không nguyên vẹn</w:t>
      </w:r>
      <w:bookmarkEnd w:id="53"/>
    </w:p>
    <w:p w:rsidR="009703DF" w:rsidRPr="00447091" w:rsidRDefault="009703DF" w:rsidP="009703DF">
      <w:pPr>
        <w:pStyle w:val="Noidung"/>
      </w:pPr>
      <w:r>
        <w:t>T</w:t>
      </w:r>
      <w:r w:rsidRPr="00447091">
        <w:t xml:space="preserve">hủng tàu (Bilging) là một thuật ngữ dùng trong trường hợp tàu bị ngập một hoặc nhiều khoang của phần thân tàu dưới nước do sự cố như đâm va hay mắc cạn. </w:t>
      </w:r>
      <w:r w:rsidRPr="00447091">
        <w:lastRenderedPageBreak/>
        <w:t>Nếu không phân chia phần thân tàu thành nhiều khoang kín nước khác nhau để hạn chế sao cho nước chỉ tràn vào ở phần khoang bị thủng thôi thì tàu sẽ ngập toàn bộ và chìm. Phần này đề cập đến việc tính toán các tác động đối với mớn nước, hiệu số mớn nước và ổn định khi tàu bị thủng.</w:t>
      </w:r>
    </w:p>
    <w:p w:rsidR="009703DF" w:rsidRPr="00447091" w:rsidRDefault="009703DF" w:rsidP="009703DF">
      <w:pPr>
        <w:pStyle w:val="Noidung"/>
      </w:pPr>
      <w:r w:rsidRPr="00447091">
        <w:t xml:space="preserve">Đánh thủng một két đáy đôi rỗng là </w:t>
      </w:r>
      <w:r>
        <w:t>trường hợp</w:t>
      </w:r>
      <w:r w:rsidRPr="00447091">
        <w:t xml:space="preserve"> đơn giản nhất để đánh giá ổn định không nguyên vẹn của một tàu, vì nước tràn vào sẽ ngập hoàn toàn két. Chúng ta có thể đánh giá ổn định không nguyên vẹn của tàu thông qua hai phương pháp:</w:t>
      </w:r>
    </w:p>
    <w:p w:rsidR="009703DF" w:rsidRPr="00422C9A" w:rsidRDefault="00422C9A" w:rsidP="009703DF">
      <w:pPr>
        <w:pStyle w:val="Noidung"/>
        <w:rPr>
          <w:i/>
        </w:rPr>
      </w:pPr>
      <w:r>
        <w:rPr>
          <w:i/>
        </w:rPr>
        <w:t xml:space="preserve">- </w:t>
      </w:r>
      <w:r w:rsidR="009703DF" w:rsidRPr="00422C9A">
        <w:rPr>
          <w:i/>
        </w:rPr>
        <w:t>Phương pháp Trọng lượng cộng thêm (Added Weight)</w:t>
      </w:r>
    </w:p>
    <w:p w:rsidR="009703DF" w:rsidRPr="00422C9A" w:rsidRDefault="00422C9A" w:rsidP="009703DF">
      <w:pPr>
        <w:pStyle w:val="Noidung"/>
        <w:rPr>
          <w:i/>
        </w:rPr>
      </w:pPr>
      <w:r>
        <w:rPr>
          <w:i/>
        </w:rPr>
        <w:t xml:space="preserve">- </w:t>
      </w:r>
      <w:r w:rsidR="009703DF" w:rsidRPr="00422C9A">
        <w:rPr>
          <w:i/>
        </w:rPr>
        <w:t>Phương pháp Lực nổi mất đi  (Lost Buoyancy)</w:t>
      </w:r>
    </w:p>
    <w:p w:rsidR="009703DF" w:rsidRPr="00447091" w:rsidRDefault="009703DF" w:rsidP="009703DF">
      <w:pPr>
        <w:pStyle w:val="Noidung"/>
      </w:pPr>
      <w:r w:rsidRPr="00447091">
        <w:t>Cả hai phương pháp này đều có thể sử dụng để tính toán ổn định không nguyên vẹn của một tàu. Để so sánh ta sẽ lần lượt áp dụng từng phương pháp vào trong một trường hợp cụ thể dưới đây:</w:t>
      </w:r>
    </w:p>
    <w:p w:rsidR="009703DF" w:rsidRPr="00447091" w:rsidRDefault="009703DF" w:rsidP="009703DF">
      <w:pPr>
        <w:pStyle w:val="Noidung"/>
      </w:pPr>
      <w:r w:rsidRPr="00447091">
        <w:t>Đánh giá ổn định khi tàu bị đánh thủng ở một két đáy đôi nằm giữa tàu như hình vẽ.</w:t>
      </w:r>
      <w:r w:rsidRPr="00447091">
        <w:rPr>
          <w:noProof/>
        </w:rPr>
        <w:drawing>
          <wp:inline distT="0" distB="0" distL="0" distR="0" wp14:anchorId="3763AB0C" wp14:editId="05A5C2BB">
            <wp:extent cx="5734431" cy="1019421"/>
            <wp:effectExtent l="57150" t="57150" r="19050" b="28575"/>
            <wp:docPr id="19" name="Picture 19" descr="scan0028a"/>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3" descr="scan0028a"/>
                    <pic:cNvPicPr/>
                  </pic:nvPicPr>
                  <pic:blipFill rotWithShape="1">
                    <a:blip r:embed="rId165">
                      <a:extLst/>
                    </a:blip>
                    <a:srcRect l="2487" t="10881" r="2252" b="59092"/>
                    <a:stretch/>
                  </pic:blipFill>
                  <pic:spPr bwMode="auto">
                    <a:xfrm>
                      <a:off x="0" y="0"/>
                      <a:ext cx="5734050" cy="1019175"/>
                    </a:xfrm>
                    <a:prstGeom prst="rect">
                      <a:avLst/>
                    </a:prstGeom>
                    <a:noFill/>
                    <a:ln>
                      <a:noFill/>
                    </a:ln>
                    <a:scene3d>
                      <a:camera prst="orthographicFront"/>
                      <a:lightRig rig="threePt" dir="t"/>
                    </a:scene3d>
                    <a:sp3d prstMaterial="dkEdge"/>
                  </pic:spPr>
                </pic:pic>
              </a:graphicData>
            </a:graphic>
          </wp:inline>
        </w:drawing>
      </w:r>
    </w:p>
    <w:p w:rsidR="009703DF" w:rsidRPr="0026210E" w:rsidRDefault="00BA7CF1" w:rsidP="009703DF">
      <w:pPr>
        <w:pStyle w:val="Hinhve"/>
        <w:rPr>
          <w:i w:val="0"/>
        </w:rPr>
      </w:pPr>
      <w:r>
        <w:rPr>
          <w:i w:val="0"/>
        </w:rPr>
        <w:t>Hình 3.16</w:t>
      </w:r>
      <w:r w:rsidR="00422C9A" w:rsidRPr="0026210E">
        <w:rPr>
          <w:i w:val="0"/>
        </w:rPr>
        <w:t>: Tàu thủng</w:t>
      </w:r>
    </w:p>
    <w:p w:rsidR="009703DF" w:rsidRPr="00447091" w:rsidRDefault="009703DF" w:rsidP="009703DF">
      <w:pPr>
        <w:pStyle w:val="Noidung"/>
      </w:pPr>
      <w:r w:rsidRPr="00447091">
        <w:t>Thông số ổn định nguyên vẹn của tàu trước khi bị đánh thủng:</w:t>
      </w:r>
    </w:p>
    <w:p w:rsidR="009703DF" w:rsidRPr="00447091" w:rsidRDefault="009703DF" w:rsidP="009703DF">
      <w:pPr>
        <w:pStyle w:val="Noidung"/>
      </w:pPr>
      <w:r w:rsidRPr="00447091">
        <w:t>D</w:t>
      </w:r>
      <w:r>
        <w:t xml:space="preserve"> = 10</w:t>
      </w:r>
      <w:r w:rsidRPr="00447091">
        <w:t xml:space="preserve">000 MT; Mean Draft </w:t>
      </w:r>
      <w:r>
        <w:t xml:space="preserve">= </w:t>
      </w:r>
      <w:r w:rsidRPr="00447091">
        <w:t>6m; TPC</w:t>
      </w:r>
      <w:r>
        <w:t xml:space="preserve"> =</w:t>
      </w:r>
      <w:r w:rsidRPr="00447091">
        <w:t xml:space="preserve"> 18 T/cm; KG</w:t>
      </w:r>
      <w:r w:rsidRPr="00447091">
        <w:rPr>
          <w:vertAlign w:val="subscript"/>
        </w:rPr>
        <w:t>0</w:t>
      </w:r>
      <w:r>
        <w:rPr>
          <w:vertAlign w:val="subscript"/>
        </w:rPr>
        <w:t xml:space="preserve"> </w:t>
      </w:r>
      <w:r>
        <w:t>=</w:t>
      </w:r>
      <w:r w:rsidRPr="00447091">
        <w:rPr>
          <w:vertAlign w:val="subscript"/>
        </w:rPr>
        <w:t xml:space="preserve"> </w:t>
      </w:r>
      <w:r w:rsidRPr="00447091">
        <w:t>6.50m; KB</w:t>
      </w:r>
      <w:r w:rsidRPr="00447091">
        <w:rPr>
          <w:vertAlign w:val="subscript"/>
        </w:rPr>
        <w:t>0</w:t>
      </w:r>
      <w:r>
        <w:rPr>
          <w:vertAlign w:val="subscript"/>
        </w:rPr>
        <w:softHyphen/>
      </w:r>
      <w:r>
        <w:t xml:space="preserve"> =</w:t>
      </w:r>
      <w:r w:rsidRPr="00447091">
        <w:rPr>
          <w:vertAlign w:val="subscript"/>
        </w:rPr>
        <w:t xml:space="preserve"> </w:t>
      </w:r>
      <w:r w:rsidRPr="00447091">
        <w:t>3.30m; BM</w:t>
      </w:r>
      <w:r w:rsidRPr="00447091">
        <w:rPr>
          <w:vertAlign w:val="subscript"/>
        </w:rPr>
        <w:t>0</w:t>
      </w:r>
      <w:r>
        <w:t xml:space="preserve"> = </w:t>
      </w:r>
      <w:r w:rsidRPr="00447091">
        <w:rPr>
          <w:vertAlign w:val="subscript"/>
        </w:rPr>
        <w:t xml:space="preserve"> </w:t>
      </w:r>
      <w:r w:rsidRPr="00447091">
        <w:t>4.10m; GM</w:t>
      </w:r>
      <w:r w:rsidRPr="00447091">
        <w:rPr>
          <w:vertAlign w:val="subscript"/>
        </w:rPr>
        <w:t xml:space="preserve">0 </w:t>
      </w:r>
      <w:r>
        <w:t xml:space="preserve">= </w:t>
      </w:r>
      <w:r w:rsidRPr="00447091">
        <w:t>0.9m.</w:t>
      </w:r>
    </w:p>
    <w:p w:rsidR="009703DF" w:rsidRPr="00447091" w:rsidRDefault="009703DF" w:rsidP="009703DF">
      <w:pPr>
        <w:pStyle w:val="Noidung"/>
      </w:pPr>
      <w:r w:rsidRPr="00447091">
        <w:t>Thể tích của két bị ngập nước là 450 m</w:t>
      </w:r>
      <w:r w:rsidRPr="00447091">
        <w:rPr>
          <w:vertAlign w:val="superscript"/>
        </w:rPr>
        <w:t xml:space="preserve">3 </w:t>
      </w:r>
      <w:r w:rsidRPr="00447091">
        <w:t>với K</w:t>
      </w:r>
      <w:r>
        <w:t>G =</w:t>
      </w:r>
      <w:r w:rsidRPr="00447091">
        <w:t xml:space="preserve"> 0.75m.</w:t>
      </w:r>
    </w:p>
    <w:p w:rsidR="009703DF" w:rsidRPr="00447091" w:rsidRDefault="009703DF" w:rsidP="009703DF">
      <w:pPr>
        <w:pStyle w:val="Noidung"/>
      </w:pPr>
      <w:r w:rsidRPr="00447091">
        <w:t>Tính toán ổn định sau khi két bị ngập bằng hai phương pháp sau:</w:t>
      </w:r>
    </w:p>
    <w:p w:rsidR="009703DF" w:rsidRPr="009703DF" w:rsidRDefault="009703DF" w:rsidP="009703DF">
      <w:pPr>
        <w:pStyle w:val="Noidung"/>
        <w:rPr>
          <w:i/>
        </w:rPr>
      </w:pPr>
      <w:r w:rsidRPr="009703DF">
        <w:rPr>
          <w:i/>
        </w:rPr>
        <w:t>PP1: Phương pháp Trọng lượng cộng thêm (Added Weight Method):</w:t>
      </w:r>
    </w:p>
    <w:p w:rsidR="009703DF" w:rsidRDefault="009703DF" w:rsidP="009703DF">
      <w:pPr>
        <w:pStyle w:val="Noidung"/>
      </w:pPr>
      <w:r>
        <w:rPr>
          <w:noProof/>
        </w:rPr>
        <w:drawing>
          <wp:anchor distT="0" distB="0" distL="114300" distR="114300" simplePos="0" relativeHeight="251699200" behindDoc="0" locked="0" layoutInCell="1" allowOverlap="1" wp14:anchorId="432C2B78" wp14:editId="108C6287">
            <wp:simplePos x="0" y="0"/>
            <wp:positionH relativeFrom="column">
              <wp:posOffset>1499235</wp:posOffset>
            </wp:positionH>
            <wp:positionV relativeFrom="paragraph">
              <wp:posOffset>68580</wp:posOffset>
            </wp:positionV>
            <wp:extent cx="2969260" cy="1934210"/>
            <wp:effectExtent l="0" t="0" r="2540" b="8890"/>
            <wp:wrapSquare wrapText="bothSides"/>
            <wp:docPr id="21" name="Picture 21" descr="scan002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scan0028B"/>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69260" cy="1934210"/>
                    </a:xfrm>
                    <a:prstGeom prst="rect">
                      <a:avLst/>
                    </a:prstGeom>
                    <a:noFill/>
                    <a:ln>
                      <a:noFill/>
                    </a:ln>
                  </pic:spPr>
                </pic:pic>
              </a:graphicData>
            </a:graphic>
            <wp14:sizeRelV relativeFrom="margin">
              <wp14:pctHeight>0</wp14:pctHeight>
            </wp14:sizeRelV>
          </wp:anchor>
        </w:drawing>
      </w:r>
    </w:p>
    <w:p w:rsidR="009703DF" w:rsidRDefault="009703DF" w:rsidP="009703DF">
      <w:pPr>
        <w:pStyle w:val="Noidung"/>
      </w:pPr>
    </w:p>
    <w:p w:rsidR="009703DF" w:rsidRDefault="009703DF" w:rsidP="009703DF">
      <w:pPr>
        <w:pStyle w:val="Noidung"/>
      </w:pPr>
    </w:p>
    <w:p w:rsidR="009703DF" w:rsidRDefault="009703DF" w:rsidP="009703DF">
      <w:pPr>
        <w:pStyle w:val="Noidung"/>
      </w:pPr>
    </w:p>
    <w:p w:rsidR="009703DF" w:rsidRDefault="009703DF" w:rsidP="009703DF">
      <w:pPr>
        <w:pStyle w:val="Noidung"/>
      </w:pPr>
    </w:p>
    <w:p w:rsidR="009703DF" w:rsidRDefault="009703DF" w:rsidP="009703DF">
      <w:pPr>
        <w:pStyle w:val="Noidung"/>
      </w:pPr>
    </w:p>
    <w:p w:rsidR="009703DF" w:rsidRDefault="009703DF" w:rsidP="009703DF">
      <w:pPr>
        <w:pStyle w:val="Noidung"/>
      </w:pPr>
    </w:p>
    <w:p w:rsidR="009703DF" w:rsidRDefault="009703DF" w:rsidP="009703DF">
      <w:pPr>
        <w:pStyle w:val="Noidung"/>
      </w:pPr>
    </w:p>
    <w:p w:rsidR="009703DF" w:rsidRPr="0026210E" w:rsidRDefault="00BA7CF1" w:rsidP="00793373">
      <w:pPr>
        <w:pStyle w:val="Hinhve"/>
        <w:rPr>
          <w:i w:val="0"/>
        </w:rPr>
      </w:pPr>
      <w:r>
        <w:rPr>
          <w:i w:val="0"/>
        </w:rPr>
        <w:t>Hình 3.17</w:t>
      </w:r>
      <w:r w:rsidR="00422C9A" w:rsidRPr="0026210E">
        <w:rPr>
          <w:i w:val="0"/>
        </w:rPr>
        <w:t>: Tính toán ổn địn khi tàu thủng</w:t>
      </w:r>
    </w:p>
    <w:p w:rsidR="009703DF" w:rsidRPr="00447091" w:rsidRDefault="009703DF" w:rsidP="00793373">
      <w:pPr>
        <w:pStyle w:val="Noidung"/>
      </w:pPr>
      <w:r w:rsidRPr="00447091">
        <w:t xml:space="preserve">Khối lượng nước biển tràn vào két: </w:t>
      </w:r>
    </w:p>
    <w:p w:rsidR="009703DF" w:rsidRPr="00422C9A" w:rsidRDefault="009703DF" w:rsidP="00422C9A">
      <w:pPr>
        <w:pStyle w:val="ListParagraph"/>
        <w:jc w:val="both"/>
        <w:rPr>
          <w:rFonts w:ascii="Times New Roman" w:hAnsi="Times New Roman" w:cs="Times New Roman"/>
          <w:sz w:val="24"/>
        </w:rPr>
      </w:pPr>
      <w:r w:rsidRPr="00447091">
        <w:rPr>
          <w:rFonts w:ascii="Arial" w:hAnsi="Arial" w:cs="Arial"/>
        </w:rPr>
        <w:t xml:space="preserve">          </w:t>
      </w:r>
      <w:r w:rsidRPr="00422C9A">
        <w:rPr>
          <w:rFonts w:ascii="Times New Roman" w:hAnsi="Times New Roman" w:cs="Times New Roman"/>
          <w:sz w:val="24"/>
        </w:rPr>
        <w:tab/>
      </w:r>
      <w:r w:rsidRPr="00422C9A">
        <w:rPr>
          <w:rFonts w:ascii="Times New Roman" w:hAnsi="Times New Roman" w:cs="Times New Roman"/>
          <w:sz w:val="24"/>
        </w:rPr>
        <w:tab/>
      </w:r>
      <w:r w:rsidRPr="00422C9A">
        <w:rPr>
          <w:rFonts w:ascii="Times New Roman" w:hAnsi="Times New Roman" w:cs="Times New Roman"/>
          <w:sz w:val="24"/>
        </w:rPr>
        <w:tab/>
        <w:t xml:space="preserve">  W = V x </w:t>
      </w:r>
      <m:oMath>
        <m:r>
          <w:rPr>
            <w:rFonts w:ascii="Cambria Math" w:hAnsi="Cambria Math" w:cs="Times New Roman"/>
            <w:sz w:val="26"/>
          </w:rPr>
          <m:t>γ</m:t>
        </m:r>
      </m:oMath>
      <w:r w:rsidRPr="00422C9A">
        <w:rPr>
          <w:rFonts w:ascii="Times New Roman" w:hAnsi="Times New Roman" w:cs="Times New Roman"/>
          <w:sz w:val="24"/>
        </w:rPr>
        <w:t xml:space="preserve"> = 450 x 1.025 = 461.25                                                                                    </w:t>
      </w:r>
    </w:p>
    <w:p w:rsidR="009703DF" w:rsidRPr="00447091" w:rsidRDefault="009703DF" w:rsidP="009703DF">
      <w:pPr>
        <w:pStyle w:val="Noidung"/>
      </w:pPr>
      <w:r w:rsidRPr="00447091">
        <w:t xml:space="preserve">Lượng mớn chìm thêm: </w:t>
      </w:r>
    </w:p>
    <w:p w:rsidR="009703DF" w:rsidRPr="00447091" w:rsidRDefault="009703DF" w:rsidP="009703DF">
      <w:pPr>
        <w:pStyle w:val="Noidung"/>
      </w:pPr>
      <w:r>
        <w:rPr>
          <w:sz w:val="28"/>
        </w:rPr>
        <w:lastRenderedPageBreak/>
        <w:tab/>
      </w:r>
      <w:r>
        <w:rPr>
          <w:sz w:val="28"/>
        </w:rPr>
        <w:tab/>
      </w:r>
      <w:r>
        <w:rPr>
          <w:sz w:val="28"/>
        </w:rPr>
        <w:tab/>
      </w:r>
      <m:oMath>
        <m:f>
          <m:fPr>
            <m:ctrlPr>
              <w:rPr>
                <w:rFonts w:ascii="Cambria Math" w:hAnsi="Cambria Math"/>
                <w:i/>
                <w:sz w:val="28"/>
              </w:rPr>
            </m:ctrlPr>
          </m:fPr>
          <m:num>
            <m:r>
              <w:rPr>
                <w:rFonts w:ascii="Cambria Math" w:hAnsi="Cambria Math"/>
                <w:sz w:val="28"/>
              </w:rPr>
              <m:t>W</m:t>
            </m:r>
          </m:num>
          <m:den>
            <m:r>
              <w:rPr>
                <w:rFonts w:ascii="Cambria Math" w:hAnsi="Cambria Math"/>
                <w:sz w:val="32"/>
              </w:rPr>
              <m:t>TPC</m:t>
            </m:r>
          </m:den>
        </m:f>
      </m:oMath>
      <w:r w:rsidRPr="00447091">
        <w:t xml:space="preserve">  = </w:t>
      </w:r>
      <m:oMath>
        <m:f>
          <m:fPr>
            <m:ctrlPr>
              <w:rPr>
                <w:rFonts w:ascii="Cambria Math" w:hAnsi="Cambria Math"/>
                <w:i/>
                <w:sz w:val="28"/>
              </w:rPr>
            </m:ctrlPr>
          </m:fPr>
          <m:num>
            <m:r>
              <w:rPr>
                <w:rFonts w:ascii="Cambria Math" w:hAnsi="Cambria Math"/>
                <w:sz w:val="28"/>
              </w:rPr>
              <m:t>461.25</m:t>
            </m:r>
          </m:num>
          <m:den>
            <m:r>
              <w:rPr>
                <w:rFonts w:ascii="Cambria Math" w:hAnsi="Cambria Math"/>
                <w:sz w:val="28"/>
              </w:rPr>
              <m:t>18</m:t>
            </m:r>
          </m:den>
        </m:f>
      </m:oMath>
      <w:r>
        <w:t xml:space="preserve"> = 25.625 cm</w:t>
      </w:r>
    </w:p>
    <w:p w:rsidR="009703DF" w:rsidRPr="00447091" w:rsidRDefault="009703DF" w:rsidP="009703DF">
      <w:pPr>
        <w:pStyle w:val="Noidung"/>
      </w:pPr>
      <w:r w:rsidRPr="00447091">
        <w:t xml:space="preserve">Mớn trung bình: </w:t>
      </w:r>
    </w:p>
    <w:p w:rsidR="009703DF" w:rsidRPr="00447091" w:rsidRDefault="009703DF" w:rsidP="009703DF">
      <w:pPr>
        <w:pStyle w:val="Noidung"/>
      </w:pPr>
      <w:r>
        <w:tab/>
      </w:r>
      <w:r>
        <w:tab/>
      </w:r>
      <w:r>
        <w:tab/>
      </w:r>
      <w:r w:rsidRPr="00447091">
        <w:t>6.00m + 25.6cm = 6.256 m</w:t>
      </w:r>
    </w:p>
    <w:p w:rsidR="009703DF" w:rsidRPr="00447091" w:rsidRDefault="009703DF" w:rsidP="009703DF">
      <w:pPr>
        <w:pStyle w:val="Noidung"/>
      </w:pPr>
      <w:r w:rsidRPr="00447091">
        <w:t xml:space="preserve">Phần Trọng lượng tăng thêm là: </w:t>
      </w:r>
    </w:p>
    <w:p w:rsidR="009703DF" w:rsidRPr="00447091" w:rsidRDefault="009703DF" w:rsidP="009703DF">
      <w:pPr>
        <w:pStyle w:val="Noidung"/>
      </w:pPr>
      <w:r>
        <w:tab/>
      </w:r>
      <w:r>
        <w:tab/>
      </w:r>
      <w:r>
        <w:tab/>
      </w:r>
      <w:r w:rsidRPr="00447091">
        <w:t>461.25 MT với K</w:t>
      </w:r>
      <w:r>
        <w:t>G =</w:t>
      </w:r>
      <w:r w:rsidRPr="00447091">
        <w:t xml:space="preserve"> 0.705m.</w:t>
      </w:r>
    </w:p>
    <w:p w:rsidR="009703DF" w:rsidRPr="00447091" w:rsidRDefault="009703DF" w:rsidP="009703DF">
      <w:pPr>
        <w:pStyle w:val="Noidung"/>
      </w:pPr>
      <w:r>
        <w:t>Phần thể tích</w:t>
      </w:r>
      <w:r w:rsidRPr="00447091">
        <w:t xml:space="preserve"> tăng thêm là:</w:t>
      </w:r>
    </w:p>
    <w:p w:rsidR="009703DF" w:rsidRPr="00447091" w:rsidRDefault="009703DF" w:rsidP="009703DF">
      <w:pPr>
        <w:pStyle w:val="Noidung"/>
      </w:pPr>
      <w:r>
        <w:tab/>
      </w:r>
      <w:r>
        <w:tab/>
      </w:r>
      <w:r>
        <w:tab/>
      </w:r>
      <w:r w:rsidRPr="00447091">
        <w:t>461.25 MT với K</w:t>
      </w:r>
      <w:r>
        <w:t>G =</w:t>
      </w:r>
      <w:r w:rsidRPr="00447091">
        <w:t xml:space="preserve"> là 6.128m.</w:t>
      </w:r>
    </w:p>
    <w:p w:rsidR="009703DF" w:rsidRPr="00BD414C" w:rsidRDefault="009703DF" w:rsidP="00BD414C">
      <w:pPr>
        <w:pStyle w:val="Noidung"/>
        <w:rPr>
          <w:i/>
        </w:rPr>
      </w:pPr>
      <w:r w:rsidRPr="00BD414C">
        <w:rPr>
          <w:i/>
        </w:rPr>
        <w:t xml:space="preserve">Sự thay đổi ổn định: </w:t>
      </w:r>
    </w:p>
    <w:p w:rsidR="009703DF" w:rsidRPr="00447091" w:rsidRDefault="009703DF" w:rsidP="00BD414C">
      <w:pPr>
        <w:pStyle w:val="Noidung"/>
      </w:pPr>
      <w:r>
        <w:tab/>
      </w:r>
      <w:r w:rsidRPr="00447091">
        <w:t xml:space="preserve">Do </w:t>
      </w:r>
      <w:r>
        <w:t>phần trọng lượng cộng thêm nằm dưới trọng tâm ban đầu của tàu</w:t>
      </w:r>
      <w:r w:rsidRPr="00447091">
        <w:t xml:space="preserve"> nên trọng tâm G</w:t>
      </w:r>
      <w:r w:rsidRPr="00447091">
        <w:rPr>
          <w:vertAlign w:val="subscript"/>
        </w:rPr>
        <w:t>0</w:t>
      </w:r>
      <w:r w:rsidRPr="00447091">
        <w:t xml:space="preserve"> di chuyển xuống G</w:t>
      </w:r>
      <w:r w:rsidRPr="00447091">
        <w:rPr>
          <w:vertAlign w:val="subscript"/>
        </w:rPr>
        <w:t>1</w:t>
      </w:r>
      <w:r w:rsidRPr="00447091">
        <w:t>. Giá trị KG bị giảm đi một đoạn là G</w:t>
      </w:r>
      <w:r w:rsidRPr="00447091">
        <w:rPr>
          <w:vertAlign w:val="subscript"/>
        </w:rPr>
        <w:t>0</w:t>
      </w:r>
      <w:r w:rsidRPr="00447091">
        <w:t>G</w:t>
      </w:r>
      <w:r w:rsidRPr="00447091">
        <w:rPr>
          <w:vertAlign w:val="subscript"/>
        </w:rPr>
        <w:t>1</w:t>
      </w:r>
      <w:r w:rsidRPr="00447091">
        <w:t>:</w:t>
      </w:r>
    </w:p>
    <w:p w:rsidR="009703DF" w:rsidRDefault="00BD414C" w:rsidP="00BD414C">
      <w:pPr>
        <w:pStyle w:val="Noidung"/>
      </w:pPr>
      <w:r>
        <w:tab/>
      </w:r>
      <w:r>
        <w:tab/>
      </w:r>
      <w:r w:rsidR="009703DF" w:rsidRPr="00447091">
        <w:t>G</w:t>
      </w:r>
      <w:r w:rsidR="009703DF" w:rsidRPr="00447091">
        <w:rPr>
          <w:vertAlign w:val="subscript"/>
        </w:rPr>
        <w:t>0</w:t>
      </w:r>
      <w:r w:rsidR="009703DF" w:rsidRPr="00447091">
        <w:t>G</w:t>
      </w:r>
      <w:r w:rsidR="009703DF" w:rsidRPr="00447091">
        <w:rPr>
          <w:vertAlign w:val="subscript"/>
        </w:rPr>
        <w:t>1</w:t>
      </w:r>
      <w:r w:rsidR="009703DF" w:rsidRPr="00447091">
        <w:t xml:space="preserve"> = </w:t>
      </w:r>
      <m:oMath>
        <m:f>
          <m:fPr>
            <m:ctrlPr>
              <w:rPr>
                <w:rFonts w:ascii="Cambria Math" w:hAnsi="Cambria Math"/>
                <w:i/>
                <w:szCs w:val="26"/>
              </w:rPr>
            </m:ctrlPr>
          </m:fPr>
          <m:num>
            <m:r>
              <w:rPr>
                <w:rFonts w:ascii="Cambria Math"/>
                <w:szCs w:val="26"/>
              </w:rPr>
              <m:t>461.25</m:t>
            </m:r>
          </m:num>
          <m:den>
            <m:r>
              <w:rPr>
                <w:rFonts w:ascii="Cambria Math"/>
                <w:szCs w:val="26"/>
              </w:rPr>
              <m:t>10,461.25</m:t>
            </m:r>
          </m:den>
        </m:f>
        <m:r>
          <w:rPr>
            <w:rFonts w:ascii="Cambria Math"/>
            <w:szCs w:val="26"/>
          </w:rPr>
          <m:t>×</m:t>
        </m:r>
        <m:d>
          <m:dPr>
            <m:ctrlPr>
              <w:rPr>
                <w:rFonts w:ascii="Cambria Math" w:hAnsi="Cambria Math"/>
                <w:i/>
                <w:szCs w:val="26"/>
              </w:rPr>
            </m:ctrlPr>
          </m:dPr>
          <m:e>
            <m:r>
              <w:rPr>
                <w:rFonts w:ascii="Cambria Math"/>
                <w:szCs w:val="26"/>
              </w:rPr>
              <m:t>6.500</m:t>
            </m:r>
            <m:r>
              <w:rPr>
                <w:rFonts w:ascii="Cambria Math"/>
                <w:szCs w:val="26"/>
              </w:rPr>
              <m:t>-</m:t>
            </m:r>
            <m:r>
              <w:rPr>
                <w:rFonts w:ascii="Cambria Math"/>
                <w:szCs w:val="26"/>
              </w:rPr>
              <m:t>0.750</m:t>
            </m:r>
          </m:e>
        </m:d>
      </m:oMath>
      <w:r w:rsidR="009703DF">
        <w:t>= 0.254 (m)</w:t>
      </w:r>
    </w:p>
    <w:p w:rsidR="009703DF" w:rsidRPr="00447091" w:rsidRDefault="009703DF" w:rsidP="00BD414C">
      <w:pPr>
        <w:pStyle w:val="Noidung"/>
      </w:pPr>
      <w:r>
        <w:t>KB tăng do thể tích ngâm nước</w:t>
      </w:r>
      <w:r w:rsidRPr="00447091">
        <w:t xml:space="preserve"> của tàu tăng, tâm nổi B</w:t>
      </w:r>
      <w:r w:rsidRPr="00447091">
        <w:rPr>
          <w:vertAlign w:val="subscript"/>
        </w:rPr>
        <w:t>0</w:t>
      </w:r>
      <w:r w:rsidRPr="00447091">
        <w:t xml:space="preserve"> di chuyển lên B</w:t>
      </w:r>
      <w:r w:rsidRPr="00447091">
        <w:rPr>
          <w:vertAlign w:val="subscript"/>
        </w:rPr>
        <w:t>1</w:t>
      </w:r>
      <w:r w:rsidRPr="00447091">
        <w:t>. Giá trị KB tăng lên</w:t>
      </w:r>
      <w:r>
        <w:t xml:space="preserve"> </w:t>
      </w:r>
      <w:r w:rsidRPr="00447091">
        <w:t>một đoạn là:</w:t>
      </w:r>
    </w:p>
    <w:p w:rsidR="009703DF" w:rsidRPr="00447091" w:rsidRDefault="00BD414C" w:rsidP="00BD414C">
      <w:pPr>
        <w:pStyle w:val="Noidung"/>
      </w:pPr>
      <w:r>
        <w:tab/>
      </w:r>
      <w:r>
        <w:tab/>
      </w:r>
      <w:r w:rsidR="009703DF" w:rsidRPr="00447091">
        <w:t>B</w:t>
      </w:r>
      <w:r w:rsidR="009703DF" w:rsidRPr="00447091">
        <w:rPr>
          <w:vertAlign w:val="subscript"/>
        </w:rPr>
        <w:t>0</w:t>
      </w:r>
      <w:r w:rsidR="009703DF" w:rsidRPr="00447091">
        <w:t>B</w:t>
      </w:r>
      <w:r w:rsidR="009703DF" w:rsidRPr="00447091">
        <w:rPr>
          <w:vertAlign w:val="subscript"/>
        </w:rPr>
        <w:t>1</w:t>
      </w:r>
      <w:r w:rsidR="009703DF" w:rsidRPr="00447091">
        <w:t xml:space="preserve"> = </w:t>
      </w:r>
      <m:oMath>
        <m:f>
          <m:fPr>
            <m:ctrlPr>
              <w:rPr>
                <w:rFonts w:ascii="Cambria Math" w:hAnsi="Cambria Math"/>
                <w:i/>
                <w:sz w:val="28"/>
              </w:rPr>
            </m:ctrlPr>
          </m:fPr>
          <m:num>
            <m:r>
              <w:rPr>
                <w:rFonts w:ascii="Cambria Math" w:hAnsi="Cambria Math"/>
                <w:sz w:val="28"/>
              </w:rPr>
              <m:t>461.25</m:t>
            </m:r>
          </m:num>
          <m:den>
            <m:r>
              <w:rPr>
                <w:rFonts w:ascii="Cambria Math" w:hAnsi="Cambria Math"/>
                <w:sz w:val="28"/>
              </w:rPr>
              <m:t>10,461.25</m:t>
            </m:r>
          </m:den>
        </m:f>
        <m:r>
          <w:rPr>
            <w:rFonts w:ascii="Cambria Math" w:hAnsi="Cambria Math"/>
            <w:sz w:val="28"/>
          </w:rPr>
          <m:t>×</m:t>
        </m:r>
        <m:d>
          <m:dPr>
            <m:ctrlPr>
              <w:rPr>
                <w:rFonts w:ascii="Cambria Math" w:hAnsi="Cambria Math"/>
                <w:i/>
                <w:sz w:val="28"/>
              </w:rPr>
            </m:ctrlPr>
          </m:dPr>
          <m:e>
            <m:r>
              <w:rPr>
                <w:rFonts w:ascii="Cambria Math" w:hAnsi="Cambria Math"/>
                <w:sz w:val="28"/>
              </w:rPr>
              <m:t>6.128-3.300</m:t>
            </m:r>
          </m:e>
        </m:d>
      </m:oMath>
      <w:r w:rsidR="009703DF" w:rsidRPr="00447091">
        <w:t xml:space="preserve"> = 0.125 (m) (đi lên)</w:t>
      </w:r>
    </w:p>
    <w:p w:rsidR="009703DF" w:rsidRDefault="009703DF" w:rsidP="00BD414C">
      <w:pPr>
        <w:pStyle w:val="Noidung"/>
      </w:pPr>
      <w:r>
        <w:t>Do mớn nước của tàu tăng lên nên KM thay đổi, ở đây ta sẽ tìm sự thay đổi chiều cao KM thông qua giá trị BM</w:t>
      </w:r>
    </w:p>
    <w:p w:rsidR="009703DF" w:rsidRDefault="009703DF" w:rsidP="00BD414C">
      <w:pPr>
        <w:pStyle w:val="Noidung"/>
      </w:pPr>
      <w:r>
        <w:t xml:space="preserve">Ta có BM =  </w:t>
      </w:r>
      <m:oMath>
        <m:f>
          <m:fPr>
            <m:ctrlPr>
              <w:rPr>
                <w:rFonts w:ascii="Cambria Math" w:hAnsi="Cambria Math"/>
                <w:i/>
                <w:sz w:val="28"/>
              </w:rPr>
            </m:ctrlPr>
          </m:fPr>
          <m:num>
            <m:r>
              <w:rPr>
                <w:rFonts w:ascii="Cambria Math" w:hAnsi="Cambria Math"/>
                <w:sz w:val="28"/>
              </w:rPr>
              <m:t>I</m:t>
            </m:r>
          </m:num>
          <m:den>
            <m:r>
              <w:rPr>
                <w:rFonts w:ascii="Cambria Math" w:hAnsi="Cambria Math"/>
                <w:sz w:val="28"/>
              </w:rPr>
              <m:t>V</m:t>
            </m:r>
          </m:den>
        </m:f>
      </m:oMath>
      <w:r>
        <w:rPr>
          <w:sz w:val="28"/>
        </w:rPr>
        <w:t xml:space="preserve"> </w:t>
      </w:r>
      <w:r>
        <w:t>trong đó I là momen của diện tích mặt phẳng đường nước đối với mặt phẳng trục dọc tàu, V là thể tích chiếm nước của tàu.</w:t>
      </w:r>
    </w:p>
    <w:p w:rsidR="009703DF" w:rsidRPr="004642BC" w:rsidRDefault="009703DF" w:rsidP="00BD414C">
      <w:pPr>
        <w:pStyle w:val="Noidung"/>
      </w:pPr>
      <w:r>
        <w:t>Coi giá trị momen của diện tích mặt phẳng đường nước là không đổi ta có</w:t>
      </w:r>
    </w:p>
    <w:p w:rsidR="00BD414C" w:rsidRDefault="009703DF" w:rsidP="00BD414C">
      <w:pPr>
        <w:pStyle w:val="Noidung"/>
      </w:pPr>
      <w:r w:rsidRPr="00447091">
        <w:t>Giá trị BM sụt giảm = BM</w:t>
      </w:r>
      <w:r w:rsidRPr="00447091">
        <w:rPr>
          <w:vertAlign w:val="subscript"/>
        </w:rPr>
        <w:t>0</w:t>
      </w:r>
      <w:r w:rsidRPr="00447091">
        <w:t xml:space="preserve"> – BM</w:t>
      </w:r>
      <w:r w:rsidRPr="00447091">
        <w:rPr>
          <w:vertAlign w:val="subscript"/>
        </w:rPr>
        <w:t>0</w:t>
      </w:r>
      <w:r w:rsidRPr="00447091">
        <w:rPr>
          <w:position w:val="-24"/>
        </w:rPr>
        <w:object w:dxaOrig="360" w:dyaOrig="620">
          <v:shape id="_x0000_i1093" type="#_x0000_t75" style="width:18.2pt;height:31.85pt" o:ole="">
            <v:imagedata r:id="rId167" o:title=""/>
          </v:shape>
          <o:OLEObject Type="Embed" ProgID="Equation.DSMT4" ShapeID="_x0000_i1093" DrawAspect="Content" ObjectID="_1556956966" r:id="rId168"/>
        </w:object>
      </w:r>
      <w:r w:rsidRPr="00447091">
        <w:t xml:space="preserve"> = BM</w:t>
      </w:r>
      <w:r w:rsidRPr="00447091">
        <w:rPr>
          <w:vertAlign w:val="subscript"/>
        </w:rPr>
        <w:t xml:space="preserve">0 </w:t>
      </w:r>
      <w:r w:rsidRPr="00447091">
        <w:t xml:space="preserve">(1- </w:t>
      </w:r>
      <w:r w:rsidRPr="00447091">
        <w:rPr>
          <w:position w:val="-24"/>
        </w:rPr>
        <w:object w:dxaOrig="360" w:dyaOrig="620">
          <v:shape id="_x0000_i1094" type="#_x0000_t75" style="width:18.2pt;height:31.85pt" o:ole="">
            <v:imagedata r:id="rId167" o:title=""/>
          </v:shape>
          <o:OLEObject Type="Embed" ProgID="Equation.DSMT4" ShapeID="_x0000_i1094" DrawAspect="Content" ObjectID="_1556956967" r:id="rId169"/>
        </w:object>
      </w:r>
      <w:r w:rsidRPr="00447091">
        <w:t xml:space="preserve">) </w:t>
      </w:r>
    </w:p>
    <w:p w:rsidR="009703DF" w:rsidRPr="00447091" w:rsidRDefault="00BD414C" w:rsidP="00BD414C">
      <w:pPr>
        <w:pStyle w:val="Noidung"/>
      </w:pPr>
      <w:r>
        <w:tab/>
      </w:r>
      <w:r>
        <w:tab/>
      </w:r>
      <w:r>
        <w:tab/>
      </w:r>
      <w:r w:rsidR="009703DF" w:rsidRPr="00447091">
        <w:t>= 4.1 (</w:t>
      </w:r>
      <m:oMath>
        <m:r>
          <w:rPr>
            <w:rFonts w:ascii="Cambria Math" w:hAnsi="Cambria Math"/>
          </w:rPr>
          <m:t xml:space="preserve">1- </m:t>
        </m:r>
        <m:f>
          <m:fPr>
            <m:ctrlPr>
              <w:rPr>
                <w:rFonts w:ascii="Cambria Math" w:hAnsi="Cambria Math"/>
                <w:i/>
                <w:sz w:val="24"/>
              </w:rPr>
            </m:ctrlPr>
          </m:fPr>
          <m:num>
            <m:r>
              <w:rPr>
                <w:rFonts w:ascii="Cambria Math" w:hAnsi="Cambria Math"/>
                <w:sz w:val="24"/>
              </w:rPr>
              <m:t>10,000</m:t>
            </m:r>
          </m:num>
          <m:den>
            <m:r>
              <w:rPr>
                <w:rFonts w:ascii="Cambria Math" w:hAnsi="Cambria Math"/>
                <w:sz w:val="24"/>
              </w:rPr>
              <m:t>10,461.</m:t>
            </m:r>
            <m:r>
              <w:rPr>
                <w:rFonts w:ascii="Cambria Math" w:hAnsi="Cambria Math"/>
                <w:sz w:val="28"/>
              </w:rPr>
              <m:t>25</m:t>
            </m:r>
          </m:den>
        </m:f>
      </m:oMath>
      <w:r w:rsidR="009703DF" w:rsidRPr="00447091">
        <w:t>) = 0.181 (m)</w:t>
      </w:r>
    </w:p>
    <w:p w:rsidR="009703DF" w:rsidRPr="00447091" w:rsidRDefault="009703DF" w:rsidP="00BD414C">
      <w:pPr>
        <w:pStyle w:val="Noidung"/>
      </w:pPr>
      <w:r>
        <w:t xml:space="preserve">Giá trị GM tăng lên </w:t>
      </w:r>
      <w:r w:rsidRPr="00447091">
        <w:t>= Giá trị KG (sụt  giảm) + Giá trị KB (tăng lên) - Giá trị BM sụt giảm:</w:t>
      </w:r>
    </w:p>
    <w:p w:rsidR="009703DF" w:rsidRPr="00447091" w:rsidRDefault="00BD414C" w:rsidP="00BD414C">
      <w:pPr>
        <w:pStyle w:val="Noidung"/>
      </w:pPr>
      <w:r>
        <w:tab/>
      </w:r>
      <w:r>
        <w:tab/>
      </w:r>
      <w:r>
        <w:tab/>
      </w:r>
      <w:r w:rsidR="009703DF" w:rsidRPr="00447091">
        <w:t>= 0.254  +  0.125   - 0.181  = 0.198 (m)</w:t>
      </w:r>
    </w:p>
    <w:p w:rsidR="009703DF" w:rsidRPr="00447091" w:rsidRDefault="009703DF" w:rsidP="00BD414C">
      <w:pPr>
        <w:pStyle w:val="Noidung"/>
      </w:pPr>
      <w:r w:rsidRPr="00447091">
        <w:t>Vậy giá trị GM tăng lên 0.198 m sau khi tàu bị đánh thủng.</w:t>
      </w:r>
    </w:p>
    <w:p w:rsidR="009703DF" w:rsidRPr="00447091" w:rsidRDefault="009703DF" w:rsidP="00BD414C">
      <w:pPr>
        <w:pStyle w:val="Noidung"/>
        <w:rPr>
          <w:i/>
          <w:u w:val="single"/>
        </w:rPr>
      </w:pPr>
      <w:r w:rsidRPr="00447091">
        <w:t>Giá trị GM cuối cùng = 0.900 + 0.198 = 1.098 (m) ứng với Lượng chiếm nước của tàu lúc này là 10461.35 T.</w:t>
      </w:r>
    </w:p>
    <w:p w:rsidR="009703DF" w:rsidRPr="00BD414C" w:rsidRDefault="009703DF" w:rsidP="00BD414C">
      <w:pPr>
        <w:pStyle w:val="Noidung"/>
        <w:rPr>
          <w:i/>
        </w:rPr>
      </w:pPr>
      <w:r w:rsidRPr="00BD414C">
        <w:rPr>
          <w:i/>
        </w:rPr>
        <w:t>PP2: Phương pháp  Lực nổi mất đi (Loss Buoyance):</w:t>
      </w:r>
    </w:p>
    <w:p w:rsidR="009703DF" w:rsidRPr="00447091" w:rsidRDefault="009703DF" w:rsidP="00793373">
      <w:pPr>
        <w:pStyle w:val="Noidung"/>
        <w:ind w:firstLine="0"/>
      </w:pPr>
      <w:r w:rsidRPr="00447091">
        <w:t xml:space="preserve">Phương pháp thứ hai là xem phần két bị thủng là lộ thiên, do đó không góp phần trong lực nổi của tàu. Đây là phương pháp “Lực nổi mất đi” (Lost Buoyancy), trong đó </w:t>
      </w:r>
      <w:r w:rsidR="00793373" w:rsidRPr="00BD414C">
        <w:t xml:space="preserve">Lượng chiếm nước của tàu là không đổi và Lực nổi chuyển từ phần khoang bị thủng sang lớp thân tàu chìm dưới nước do phần chìm toàn tàu tạo nên. </w:t>
      </w:r>
    </w:p>
    <w:p w:rsidR="00BD414C" w:rsidRDefault="00BD414C" w:rsidP="00793373">
      <w:pPr>
        <w:spacing w:before="120"/>
        <w:rPr>
          <w:rFonts w:ascii="Arial" w:hAnsi="Arial" w:cs="Arial"/>
        </w:rPr>
      </w:pPr>
      <w:r>
        <w:rPr>
          <w:rFonts w:ascii="Arial" w:hAnsi="Arial" w:cs="Arial"/>
          <w:noProof/>
        </w:rPr>
        <w:lastRenderedPageBreak/>
        <w:drawing>
          <wp:anchor distT="0" distB="0" distL="114300" distR="114300" simplePos="0" relativeHeight="251700224" behindDoc="0" locked="0" layoutInCell="1" allowOverlap="1" wp14:anchorId="5B028514" wp14:editId="0AB8295C">
            <wp:simplePos x="0" y="0"/>
            <wp:positionH relativeFrom="column">
              <wp:posOffset>1428750</wp:posOffset>
            </wp:positionH>
            <wp:positionV relativeFrom="paragraph">
              <wp:posOffset>49530</wp:posOffset>
            </wp:positionV>
            <wp:extent cx="2675255" cy="1934210"/>
            <wp:effectExtent l="19050" t="0" r="0" b="0"/>
            <wp:wrapSquare wrapText="bothSides"/>
            <wp:docPr id="20" name="Picture 20" descr="scan002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scan0029a"/>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75255" cy="1934210"/>
                    </a:xfrm>
                    <a:prstGeom prst="rect">
                      <a:avLst/>
                    </a:prstGeom>
                    <a:noFill/>
                    <a:ln>
                      <a:noFill/>
                    </a:ln>
                  </pic:spPr>
                </pic:pic>
              </a:graphicData>
            </a:graphic>
          </wp:anchor>
        </w:drawing>
      </w: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Default="00BD414C" w:rsidP="009703DF">
      <w:pPr>
        <w:rPr>
          <w:rFonts w:ascii="Arial" w:hAnsi="Arial" w:cs="Arial"/>
        </w:rPr>
      </w:pPr>
    </w:p>
    <w:p w:rsidR="00BD414C" w:rsidRPr="0026210E" w:rsidRDefault="00BA7CF1" w:rsidP="00422C9A">
      <w:pPr>
        <w:jc w:val="center"/>
        <w:rPr>
          <w:sz w:val="26"/>
          <w:szCs w:val="26"/>
        </w:rPr>
      </w:pPr>
      <w:r>
        <w:rPr>
          <w:sz w:val="26"/>
          <w:szCs w:val="26"/>
        </w:rPr>
        <w:t>Hình 3.18</w:t>
      </w:r>
      <w:r w:rsidR="00422C9A" w:rsidRPr="0026210E">
        <w:rPr>
          <w:sz w:val="26"/>
          <w:szCs w:val="26"/>
        </w:rPr>
        <w:t>: Tính toán ổn định khi tàu thủng</w:t>
      </w:r>
    </w:p>
    <w:p w:rsidR="009703DF" w:rsidRPr="00BD414C" w:rsidRDefault="009703DF" w:rsidP="00BD414C">
      <w:pPr>
        <w:pStyle w:val="Noidung"/>
      </w:pPr>
      <w:r w:rsidRPr="00BD414C">
        <w:t>Khối lượng nước biển tràn vào két:</w:t>
      </w:r>
    </w:p>
    <w:p w:rsidR="009703DF" w:rsidRPr="00990AB7" w:rsidRDefault="00BD414C" w:rsidP="009703DF">
      <w:pPr>
        <w:pStyle w:val="ListParagraph"/>
        <w:rPr>
          <w:rStyle w:val="NoidungChar"/>
          <w:rFonts w:ascii="Times New Roman" w:eastAsiaTheme="minorEastAsia" w:hAnsi="Times New Roman" w:cs="Times New Roman"/>
        </w:rPr>
      </w:pPr>
      <w:r>
        <w:rPr>
          <w:rFonts w:ascii="Arial" w:hAnsi="Arial" w:cs="Arial"/>
        </w:rPr>
        <w:tab/>
      </w:r>
      <w:r>
        <w:rPr>
          <w:rFonts w:ascii="Arial" w:hAnsi="Arial" w:cs="Arial"/>
        </w:rPr>
        <w:tab/>
      </w:r>
      <w:r>
        <w:rPr>
          <w:rFonts w:ascii="Arial" w:hAnsi="Arial" w:cs="Arial"/>
        </w:rPr>
        <w:tab/>
      </w:r>
      <w:r w:rsidR="009703DF" w:rsidRPr="00447091">
        <w:rPr>
          <w:rFonts w:ascii="Arial" w:hAnsi="Arial" w:cs="Arial"/>
        </w:rPr>
        <w:t xml:space="preserve">W = </w:t>
      </w:r>
      <w:r w:rsidR="009703DF">
        <w:rPr>
          <w:rFonts w:ascii="Arial" w:hAnsi="Arial" w:cs="Arial"/>
        </w:rPr>
        <w:t xml:space="preserve">V x </w:t>
      </w:r>
      <m:oMath>
        <m:r>
          <w:rPr>
            <w:rFonts w:ascii="Cambria Math" w:hAnsi="Cambria Math"/>
            <w:sz w:val="24"/>
          </w:rPr>
          <m:t>γ</m:t>
        </m:r>
      </m:oMath>
      <w:r w:rsidR="009703DF">
        <w:rPr>
          <w:rFonts w:ascii="Arial" w:hAnsi="Arial" w:cs="Arial"/>
        </w:rPr>
        <w:t xml:space="preserve"> </w:t>
      </w:r>
      <w:r w:rsidR="009703DF" w:rsidRPr="00447091">
        <w:rPr>
          <w:rFonts w:ascii="Arial" w:hAnsi="Arial" w:cs="Arial"/>
        </w:rPr>
        <w:t xml:space="preserve">= 450 x 1.025 </w:t>
      </w:r>
      <w:r w:rsidR="009703DF">
        <w:rPr>
          <w:rFonts w:ascii="Arial" w:hAnsi="Arial" w:cs="Arial"/>
        </w:rPr>
        <w:t>= 461.25</w:t>
      </w:r>
      <w:r w:rsidR="009703DF" w:rsidRPr="00447091">
        <w:rPr>
          <w:rFonts w:ascii="Arial" w:hAnsi="Arial" w:cs="Arial"/>
        </w:rPr>
        <w:t xml:space="preserve">                                                                                    </w:t>
      </w:r>
      <w:r w:rsidR="009703DF" w:rsidRPr="00990AB7">
        <w:rPr>
          <w:rStyle w:val="NoidungChar"/>
          <w:rFonts w:ascii="Times New Roman" w:eastAsiaTheme="minorEastAsia" w:hAnsi="Times New Roman" w:cs="Times New Roman"/>
        </w:rPr>
        <w:t xml:space="preserve">Lượng mớn chìm thêm: </w:t>
      </w:r>
    </w:p>
    <w:p w:rsidR="009703DF" w:rsidRPr="00447091" w:rsidRDefault="00BD414C" w:rsidP="009703DF">
      <w:pPr>
        <w:pStyle w:val="ListParagraph"/>
        <w:rPr>
          <w:rFonts w:ascii="Arial" w:hAnsi="Arial" w:cs="Arial"/>
        </w:rPr>
      </w:pPr>
      <w:r>
        <w:rPr>
          <w:rFonts w:ascii="Arial" w:eastAsia="Times New Roman" w:hAnsi="Arial" w:cs="Arial"/>
          <w:sz w:val="28"/>
        </w:rPr>
        <w:tab/>
      </w:r>
      <w:r>
        <w:rPr>
          <w:rFonts w:ascii="Arial" w:eastAsia="Times New Roman" w:hAnsi="Arial" w:cs="Arial"/>
          <w:sz w:val="28"/>
        </w:rPr>
        <w:tab/>
      </w:r>
      <w:r>
        <w:rPr>
          <w:rFonts w:ascii="Arial" w:eastAsia="Times New Roman" w:hAnsi="Arial" w:cs="Arial"/>
          <w:sz w:val="28"/>
        </w:rPr>
        <w:tab/>
      </w:r>
      <m:oMath>
        <m:f>
          <m:fPr>
            <m:ctrlPr>
              <w:rPr>
                <w:rFonts w:ascii="Cambria Math" w:hAnsi="Cambria Math" w:cs="Arial"/>
                <w:i/>
                <w:sz w:val="28"/>
              </w:rPr>
            </m:ctrlPr>
          </m:fPr>
          <m:num>
            <m:r>
              <w:rPr>
                <w:rFonts w:ascii="Cambria Math" w:hAnsi="Cambria Math" w:cs="Arial"/>
                <w:sz w:val="28"/>
              </w:rPr>
              <m:t>W</m:t>
            </m:r>
          </m:num>
          <m:den>
            <m:r>
              <w:rPr>
                <w:rFonts w:ascii="Cambria Math" w:hAnsi="Cambria Math" w:cs="Arial"/>
                <w:sz w:val="28"/>
              </w:rPr>
              <m:t>TPC</m:t>
            </m:r>
          </m:den>
        </m:f>
      </m:oMath>
      <w:r w:rsidR="009703DF" w:rsidRPr="00447091">
        <w:rPr>
          <w:rFonts w:ascii="Arial" w:eastAsia="Times New Roman" w:hAnsi="Arial" w:cs="Arial"/>
        </w:rPr>
        <w:t xml:space="preserve">  = </w:t>
      </w:r>
      <m:oMath>
        <m:f>
          <m:fPr>
            <m:ctrlPr>
              <w:rPr>
                <w:rFonts w:ascii="Cambria Math" w:eastAsia="Times New Roman" w:hAnsi="Cambria Math" w:cs="Arial"/>
                <w:i/>
                <w:sz w:val="28"/>
              </w:rPr>
            </m:ctrlPr>
          </m:fPr>
          <m:num>
            <m:r>
              <w:rPr>
                <w:rFonts w:ascii="Cambria Math" w:eastAsia="Times New Roman" w:hAnsi="Cambria Math" w:cs="Arial"/>
                <w:sz w:val="28"/>
              </w:rPr>
              <m:t>450 ×1.025</m:t>
            </m:r>
          </m:num>
          <m:den>
            <m:r>
              <w:rPr>
                <w:rFonts w:ascii="Cambria Math" w:eastAsia="Times New Roman" w:hAnsi="Cambria Math" w:cs="Arial"/>
                <w:sz w:val="32"/>
              </w:rPr>
              <m:t>18</m:t>
            </m:r>
          </m:den>
        </m:f>
      </m:oMath>
      <w:r w:rsidR="009703DF" w:rsidRPr="00447091">
        <w:rPr>
          <w:rFonts w:ascii="Arial" w:eastAsia="Times New Roman" w:hAnsi="Arial" w:cs="Arial"/>
        </w:rPr>
        <w:t xml:space="preserve"> = 25.6 cm</w:t>
      </w:r>
    </w:p>
    <w:p w:rsidR="009703DF" w:rsidRPr="00447091" w:rsidRDefault="009703DF" w:rsidP="00BD414C">
      <w:pPr>
        <w:pStyle w:val="Noidung"/>
        <w:rPr>
          <w:i/>
          <w:u w:val="single"/>
        </w:rPr>
      </w:pPr>
      <w:r w:rsidRPr="00447091">
        <w:t>Mớn trung bình: 6.00m + 25.6cm = 6.256 m</w:t>
      </w:r>
    </w:p>
    <w:p w:rsidR="009703DF" w:rsidRPr="00447091" w:rsidRDefault="009703DF" w:rsidP="00BD414C">
      <w:pPr>
        <w:pStyle w:val="Noidung"/>
      </w:pPr>
      <w:r w:rsidRPr="00447091">
        <w:t>Trọng lượng và Lực nổi không thay đổi với lượng chiếm nước của tàu vẫn là 10,000 T nhưng có sự dịch chuyển 461.25 T của lực nổi từ két bị thủng sang lớp chìm của toàn tàu. Trọng tâm G của tàu không dịch chuyển vì trọng lượng tàu không đổi. Giá trị KB tăng vì sự dịch chuyển lên của tâm nổi B một đoạn là:</w:t>
      </w:r>
    </w:p>
    <w:p w:rsidR="009703DF" w:rsidRPr="00447091" w:rsidRDefault="00BD414C" w:rsidP="00BD414C">
      <w:pPr>
        <w:pStyle w:val="Noidung"/>
      </w:pPr>
      <w:r>
        <w:tab/>
      </w:r>
      <w:r>
        <w:tab/>
      </w:r>
      <w:r>
        <w:tab/>
      </w:r>
      <w:r w:rsidR="009703DF" w:rsidRPr="00447091">
        <w:t>B</w:t>
      </w:r>
      <w:r w:rsidR="009703DF" w:rsidRPr="00447091">
        <w:rPr>
          <w:vertAlign w:val="subscript"/>
        </w:rPr>
        <w:t>0</w:t>
      </w:r>
      <w:r w:rsidR="009703DF" w:rsidRPr="00447091">
        <w:t>B</w:t>
      </w:r>
      <w:r w:rsidR="009703DF" w:rsidRPr="00447091">
        <w:rPr>
          <w:vertAlign w:val="subscript"/>
        </w:rPr>
        <w:t>1</w:t>
      </w:r>
      <w:r w:rsidR="009703DF" w:rsidRPr="00447091">
        <w:t xml:space="preserve"> = </w:t>
      </w:r>
      <m:oMath>
        <m:f>
          <m:fPr>
            <m:ctrlPr>
              <w:rPr>
                <w:rFonts w:ascii="Cambria Math" w:hAnsi="Cambria Math"/>
                <w:szCs w:val="26"/>
              </w:rPr>
            </m:ctrlPr>
          </m:fPr>
          <m:num>
            <m:r>
              <m:rPr>
                <m:sty m:val="p"/>
              </m:rPr>
              <w:rPr>
                <w:rFonts w:ascii="Cambria Math" w:hAnsi="Cambria Math"/>
                <w:szCs w:val="26"/>
              </w:rPr>
              <m:t>461.25</m:t>
            </m:r>
          </m:num>
          <m:den>
            <m:r>
              <m:rPr>
                <m:sty m:val="p"/>
              </m:rPr>
              <w:rPr>
                <w:rFonts w:ascii="Cambria Math" w:hAnsi="Cambria Math"/>
                <w:szCs w:val="26"/>
              </w:rPr>
              <m:t>10,000</m:t>
            </m:r>
          </m:den>
        </m:f>
        <m:r>
          <w:rPr>
            <w:rFonts w:ascii="Cambria Math" w:hAnsi="Cambria Math"/>
            <w:szCs w:val="26"/>
          </w:rPr>
          <m:t xml:space="preserve"> ×</m:t>
        </m:r>
        <m:d>
          <m:dPr>
            <m:ctrlPr>
              <w:rPr>
                <w:rFonts w:ascii="Cambria Math" w:hAnsi="Cambria Math"/>
                <w:i/>
                <w:szCs w:val="26"/>
              </w:rPr>
            </m:ctrlPr>
          </m:dPr>
          <m:e>
            <m:r>
              <w:rPr>
                <w:rFonts w:ascii="Cambria Math" w:hAnsi="Cambria Math"/>
                <w:szCs w:val="26"/>
              </w:rPr>
              <m:t>6.128-0.750</m:t>
            </m:r>
          </m:e>
        </m:d>
        <m:r>
          <w:rPr>
            <w:rFonts w:ascii="Cambria Math" w:hAnsi="Cambria Math"/>
            <w:szCs w:val="26"/>
          </w:rPr>
          <m:t>=</m:t>
        </m:r>
      </m:oMath>
      <w:r w:rsidR="009703DF" w:rsidRPr="00447091">
        <w:t xml:space="preserve"> 0.248 (m)</w:t>
      </w:r>
    </w:p>
    <w:p w:rsidR="009703DF" w:rsidRPr="00447091" w:rsidRDefault="009703DF" w:rsidP="00BD414C">
      <w:pPr>
        <w:pStyle w:val="Noidung"/>
      </w:pPr>
      <w:r w:rsidRPr="00447091">
        <w:t>Giá trị BM vẫn không đổi vì thể tích chiếm nước của tàu không đổi. Vì vậy:</w:t>
      </w:r>
    </w:p>
    <w:p w:rsidR="009703DF" w:rsidRPr="00447091" w:rsidRDefault="009703DF" w:rsidP="00BD414C">
      <w:pPr>
        <w:pStyle w:val="Noidung"/>
      </w:pPr>
      <w:r w:rsidRPr="00447091">
        <w:t xml:space="preserve">  </w:t>
      </w:r>
      <w:r w:rsidR="00BD414C">
        <w:tab/>
      </w:r>
      <w:r w:rsidR="00BD414C">
        <w:tab/>
      </w:r>
      <w:r w:rsidR="00BD414C">
        <w:tab/>
      </w:r>
      <w:r w:rsidRPr="00447091">
        <w:t>B</w:t>
      </w:r>
      <w:r w:rsidRPr="00447091">
        <w:rPr>
          <w:vertAlign w:val="subscript"/>
        </w:rPr>
        <w:t>0</w:t>
      </w:r>
      <w:r w:rsidRPr="00447091">
        <w:t>B</w:t>
      </w:r>
      <w:r w:rsidRPr="00447091">
        <w:rPr>
          <w:vertAlign w:val="subscript"/>
        </w:rPr>
        <w:t xml:space="preserve">1 </w:t>
      </w:r>
      <w:r w:rsidRPr="00447091">
        <w:t>= M</w:t>
      </w:r>
      <w:r w:rsidRPr="00447091">
        <w:rPr>
          <w:vertAlign w:val="subscript"/>
        </w:rPr>
        <w:t>0</w:t>
      </w:r>
      <w:r w:rsidRPr="00447091">
        <w:t>M</w:t>
      </w:r>
      <w:r w:rsidRPr="00447091">
        <w:rPr>
          <w:vertAlign w:val="subscript"/>
        </w:rPr>
        <w:t>1</w:t>
      </w:r>
      <w:r w:rsidRPr="00447091">
        <w:t xml:space="preserve"> = 0.248 (m)</w:t>
      </w:r>
    </w:p>
    <w:p w:rsidR="009703DF" w:rsidRPr="00447091" w:rsidRDefault="009703DF" w:rsidP="00BD414C">
      <w:pPr>
        <w:pStyle w:val="Noidung"/>
      </w:pPr>
      <w:r w:rsidRPr="00447091">
        <w:t>Ta có giá trị KM tăng lên 0.248 m. Suy ra giá trị GM cũng tăng lên 0.248 m (Do trọng tâm G không thay đổi). Vậy sau khi đánh thủng tàu thì giá trị GM tăng 0,248 (m).</w:t>
      </w:r>
    </w:p>
    <w:p w:rsidR="009703DF" w:rsidRPr="00447091" w:rsidRDefault="009703DF" w:rsidP="00BD414C">
      <w:pPr>
        <w:pStyle w:val="Noidung"/>
      </w:pPr>
      <w:r w:rsidRPr="00447091">
        <w:t>Giá trị GM cuối cùng = 0.900 + 0.248 = 1,148 (m) ứng với (D) của tàu là 10,000 T.</w:t>
      </w:r>
    </w:p>
    <w:p w:rsidR="009703DF" w:rsidRPr="00BD414C" w:rsidRDefault="009703DF" w:rsidP="00BD414C">
      <w:pPr>
        <w:pStyle w:val="Noidung"/>
      </w:pPr>
      <w:r w:rsidRPr="00BD414C">
        <w:rPr>
          <w:u w:val="single"/>
        </w:rPr>
        <w:t>Nhận xét:</w:t>
      </w:r>
      <w:r w:rsidRPr="00BD414C">
        <w:t xml:space="preserve">  Hai phương pháp đánh giá ổn định không nguyên vẹn của tàu này có vẻ không giống nhau vì chúng cho kết quả giá trị GM sau khi tàu bị đánh thủng khác nhau. Tuy nhiên, chúng ta cần ghi nhớ rằng để đánh giá một cách chính xác ổn định của tàu thì phải sử dụng đại lượng Moment hồi phục (do các yếu tố như góc nghiêng, giá trị GM ban đầu và Lượng chiếm nước chi phối). Phương pháp “Trọng lượng cộng thêm” dựa trên cơ sở Lượng chiếm nước của tàu tăng lên do lượng nước tràn vào két bị thủng, trong khi đó phương pháp “Lực nổi bị mất” lại dựa trên cơ sở Lượng chiếm nước của tàu là không đổi. Nếu chúng ta so sánh Moment hồi phục của tàu trong 2 phương pháp trên, chúng ta dễ dàng nhận thấy đáp số là giống nhau, ít nhất là trong giới hạn sai số của các dữ liệu thủy tĩnh. Ta biết:</w:t>
      </w:r>
    </w:p>
    <w:p w:rsidR="009703DF" w:rsidRPr="00447091" w:rsidRDefault="009703DF" w:rsidP="00BD414C">
      <w:pPr>
        <w:pStyle w:val="Noidung"/>
      </w:pPr>
      <w:r w:rsidRPr="00447091">
        <w:t>Tại một góc nghiêng θ thì Moment hồi phục M</w:t>
      </w:r>
      <w:r w:rsidRPr="00447091">
        <w:rPr>
          <w:vertAlign w:val="subscript"/>
        </w:rPr>
        <w:t xml:space="preserve">R </w:t>
      </w:r>
      <w:r w:rsidRPr="00447091">
        <w:t>= D x GM</w:t>
      </w:r>
      <w:r w:rsidRPr="00447091">
        <w:rPr>
          <w:vertAlign w:val="subscript"/>
        </w:rPr>
        <w:t xml:space="preserve"> </w:t>
      </w:r>
      <w:r w:rsidRPr="00447091">
        <w:t>x Sin θ</w:t>
      </w:r>
    </w:p>
    <w:p w:rsidR="009703DF" w:rsidRPr="00BD414C" w:rsidRDefault="009703DF" w:rsidP="00BD414C">
      <w:pPr>
        <w:pStyle w:val="Noidung"/>
        <w:rPr>
          <w:i/>
        </w:rPr>
      </w:pPr>
      <w:r w:rsidRPr="00BD414C">
        <w:rPr>
          <w:i/>
        </w:rPr>
        <w:t>So sánh hai kết quả của 2 phương pháp:</w:t>
      </w:r>
    </w:p>
    <w:p w:rsidR="009703DF" w:rsidRPr="00447091" w:rsidRDefault="009703DF" w:rsidP="00BD414C">
      <w:pPr>
        <w:pStyle w:val="Noidung"/>
      </w:pPr>
      <w:r w:rsidRPr="00447091">
        <w:lastRenderedPageBreak/>
        <w:t>- ADDED WEIGHT</w:t>
      </w:r>
      <w:r w:rsidRPr="007A4510">
        <w:t>, M</w:t>
      </w:r>
      <w:r w:rsidRPr="007A4510">
        <w:rPr>
          <w:vertAlign w:val="subscript"/>
        </w:rPr>
        <w:t>R</w:t>
      </w:r>
      <w:r w:rsidRPr="007A4510">
        <w:t xml:space="preserve"> =  10</w:t>
      </w:r>
      <w:r>
        <w:t>461</w:t>
      </w:r>
      <w:r w:rsidRPr="007A4510">
        <w:t xml:space="preserve"> </w:t>
      </w:r>
      <w:r w:rsidRPr="007A4510">
        <w:sym w:font="Symbol" w:char="F0B4"/>
      </w:r>
      <w:r w:rsidRPr="007A4510">
        <w:t xml:space="preserve">1.098 </w:t>
      </w:r>
      <w:r w:rsidRPr="007A4510">
        <w:sym w:font="Symbol" w:char="F0B4"/>
      </w:r>
      <w:r w:rsidRPr="007A4510">
        <w:t xml:space="preserve"> sin θº = 11486 </w:t>
      </w:r>
      <w:r w:rsidRPr="007A4510">
        <w:sym w:font="Symbol" w:char="F0B4"/>
      </w:r>
      <w:r w:rsidRPr="007A4510">
        <w:t xml:space="preserve"> sin θº (tấn-mét)</w:t>
      </w:r>
      <w:r w:rsidRPr="00447091">
        <w:t xml:space="preserve"> </w:t>
      </w:r>
    </w:p>
    <w:p w:rsidR="009703DF" w:rsidRPr="00447091" w:rsidRDefault="009703DF" w:rsidP="00BD414C">
      <w:pPr>
        <w:pStyle w:val="Noidung"/>
      </w:pPr>
      <w:r w:rsidRPr="00447091">
        <w:t xml:space="preserve">- LOST BUOYANCY, </w:t>
      </w:r>
      <w:r w:rsidRPr="007A4510">
        <w:t>M</w:t>
      </w:r>
      <w:r w:rsidRPr="007A4510">
        <w:rPr>
          <w:vertAlign w:val="subscript"/>
        </w:rPr>
        <w:t>R</w:t>
      </w:r>
      <w:r w:rsidRPr="007A4510">
        <w:t xml:space="preserve"> =   10000 </w:t>
      </w:r>
      <w:r w:rsidRPr="007A4510">
        <w:sym w:font="Symbol" w:char="F0B4"/>
      </w:r>
      <w:r w:rsidRPr="007A4510">
        <w:t xml:space="preserve">1.148 </w:t>
      </w:r>
      <w:r w:rsidRPr="007A4510">
        <w:sym w:font="Symbol" w:char="F0B4"/>
      </w:r>
      <w:r w:rsidRPr="007A4510">
        <w:t xml:space="preserve">  sin θº = 11480 </w:t>
      </w:r>
      <w:r w:rsidRPr="007A4510">
        <w:sym w:font="Symbol" w:char="F0B4"/>
      </w:r>
      <w:r w:rsidRPr="007A4510">
        <w:t xml:space="preserve"> sin θº (tấn-mét)</w:t>
      </w:r>
    </w:p>
    <w:p w:rsidR="009703DF" w:rsidRPr="00447091" w:rsidRDefault="009703DF" w:rsidP="00BD414C">
      <w:pPr>
        <w:pStyle w:val="Noidung"/>
      </w:pPr>
      <w:r w:rsidRPr="00447091">
        <w:t xml:space="preserve">Phương pháp “ADDED WEIGHT” dùng để đánh giá ổn định không nguyên vẹn của tàu sử dụng các phép tính quen thuộc với các sỹ quan hàng hải, vì nó sử dụng công thức dùng khi xếp dỡ hay di chuyển trọng lượng trên tàu. Tuy nhiên, nó lại phức tạp hơn phương pháp “LOST BUOYANCY” và khó có thể áp dụng trong trường hợp nước tràn vào các khoang nằm phía trên đường nước nguyên vẹn của tàu (Intact Waterline) chẳng hạn như các không gian hầm hàng. Trong trường hợp đó, ta phải áp dụng công thức tính Moment mặt thoáng do nước tràn vào và rất khó để xác định chính xác trọng lượng nước biển tràn vào vì trọng lượng này phải ứng với đường nước không nguyên vẹn của tàu (Damaged Waterline). Do vậy, bước đầu, để tiện cho việc tính toán, người ta giả định rằng tất cả các không gian trống trong khoang bị thủng bên dưới đường nước nguyên vẹn đều ngập nước hết. Sau đó, hiệu số mớn nước, mớn nước và góc nghiêng sẽ thay đổi để làm chìm phần ngập sâu hơn, sao cho đường nước bên trong khoang bị thủng khớp với đường nước bên ngoài thân tàu.  Sự chìm thêm này phải được cộng thêm vào ước tính ban đầu của ta, tạo nên các phép tính trùng lặp nhau.Điều này làm cho các phép tính toán trở nên phức tạp hơn.Hơn nữa, lượng nước bên trong không gian bị đánh thủng sẽ thay đổi liên tục ứng với sự lắc dọc (Pitching) và lắc ngang (Rolling) của tàu. Do vậy phương pháp “ADDED WEIGHT” không thể được sử dụng trong trường hợp này. </w:t>
      </w:r>
    </w:p>
    <w:p w:rsidR="009703DF" w:rsidRDefault="009703DF" w:rsidP="00BD414C">
      <w:pPr>
        <w:pStyle w:val="Noidung"/>
      </w:pPr>
      <w:r w:rsidRPr="00447091">
        <w:t>Sẽ dễ dàng để đánh giá ổn định không nguyên vẹn của tàu hơn nếu ta sử dụng phương pháp “LOST BUOYANCY” vì nó dựa trên cơ sở rằng khoang bị thủng nằm phía dưới đường nước nguyên vẹn của tàu. Sự phân phối trọng lực trên tàu vẫn không đổi như trước khi tàu bị đánh thủng, nhưng sự phân bố lực nổi và mặt phẳng đường nước thay đổi. Do đó, các tính toán về mớn nước và ổn định không nguyên vẹn của tàu phải dựa trên phần diện tích mặt phẳng đường nước sau khi tàu bị đánh thủng và phần thể tích thân tàu chìm dưới nước. Lực nổi dự trữ bị mất của phần thân tàu trong khoang bị đánh thủng phải được tính bằng cách xem xét phần chìm toàn bộ của tàu trên phần diện tích Mặt phẳng đường nước còn lại. Chỉ có các không gian rỗng trong khoang bị thủng mới có thể bị ngập do vậy phần thể tích của hàng hóa (nếu có) phải được loại trừ.</w:t>
      </w:r>
    </w:p>
    <w:p w:rsidR="009703DF" w:rsidRDefault="009703DF" w:rsidP="00BD414C">
      <w:pPr>
        <w:pStyle w:val="Noidung"/>
      </w:pPr>
    </w:p>
    <w:p w:rsidR="00BD414C" w:rsidRDefault="00BD414C">
      <w:pPr>
        <w:spacing w:before="120"/>
        <w:rPr>
          <w:rFonts w:ascii="Arial" w:hAnsi="Arial" w:cs="Arial"/>
          <w:b/>
        </w:rPr>
      </w:pPr>
      <w:r>
        <w:rPr>
          <w:rFonts w:ascii="Arial" w:hAnsi="Arial" w:cs="Arial"/>
          <w:b/>
        </w:rPr>
        <w:br w:type="page"/>
      </w:r>
    </w:p>
    <w:p w:rsidR="009703DF" w:rsidRPr="00E04203" w:rsidRDefault="00E04203" w:rsidP="009703DF">
      <w:pPr>
        <w:spacing w:before="240"/>
        <w:ind w:right="-45"/>
        <w:jc w:val="both"/>
        <w:rPr>
          <w:b/>
          <w:sz w:val="26"/>
        </w:rPr>
      </w:pPr>
      <w:r w:rsidRPr="00E04203">
        <w:rPr>
          <w:b/>
          <w:sz w:val="26"/>
        </w:rPr>
        <w:lastRenderedPageBreak/>
        <w:t>Câu hỏi ôn tập</w:t>
      </w:r>
      <w:r w:rsidR="00BA7CF1">
        <w:rPr>
          <w:b/>
          <w:sz w:val="26"/>
        </w:rPr>
        <w:t xml:space="preserve"> chương 3</w:t>
      </w:r>
      <w:r w:rsidR="00D95B79">
        <w:rPr>
          <w:b/>
          <w:sz w:val="26"/>
        </w:rPr>
        <w:t>:</w:t>
      </w:r>
    </w:p>
    <w:p w:rsidR="009703DF" w:rsidRPr="00E04203" w:rsidRDefault="00E04203" w:rsidP="009703DF">
      <w:pPr>
        <w:pStyle w:val="Noidung"/>
        <w:ind w:firstLine="0"/>
        <w:rPr>
          <w:szCs w:val="22"/>
        </w:rPr>
      </w:pPr>
      <w:r>
        <w:rPr>
          <w:b/>
          <w:szCs w:val="22"/>
        </w:rPr>
        <w:t>1</w:t>
      </w:r>
      <w:r w:rsidR="00EE1348">
        <w:rPr>
          <w:b/>
          <w:szCs w:val="22"/>
        </w:rPr>
        <w:t>.</w:t>
      </w:r>
      <w:r w:rsidR="009703DF" w:rsidRPr="00BD414C">
        <w:rPr>
          <w:b/>
          <w:szCs w:val="22"/>
        </w:rPr>
        <w:t xml:space="preserve"> </w:t>
      </w:r>
      <w:r w:rsidR="009703DF" w:rsidRPr="00BD414C">
        <w:rPr>
          <w:szCs w:val="22"/>
        </w:rPr>
        <w:t>Tìm chiều cao thế vững (G"M) sau khi nhận dầu vào két dầu số một (#1 F.O.T (C)) với khối lượng là 160MT và két có chiều cao trọng tâm KG</w:t>
      </w:r>
      <w:r w:rsidR="009703DF" w:rsidRPr="00BD414C">
        <w:rPr>
          <w:szCs w:val="22"/>
          <w:vertAlign w:val="subscript"/>
        </w:rPr>
        <w:t>ballast</w:t>
      </w:r>
      <w:r w:rsidR="009703DF" w:rsidRPr="00BD414C">
        <w:rPr>
          <w:szCs w:val="22"/>
        </w:rPr>
        <w:t>=0.6m. Lượng giãn nước ban đầu D</w:t>
      </w:r>
      <w:r w:rsidR="009703DF" w:rsidRPr="00BD414C">
        <w:rPr>
          <w:szCs w:val="22"/>
          <w:vertAlign w:val="subscript"/>
        </w:rPr>
        <w:t>1</w:t>
      </w:r>
      <w:r w:rsidR="009703DF" w:rsidRPr="00BD414C">
        <w:rPr>
          <w:szCs w:val="22"/>
        </w:rPr>
        <w:t xml:space="preserve">=15556MT, chiều cao thế vững ban đầu GM=1.55m két ballast là hình chữ nhật có kích thước l=32m b=5m tỉ trọng dầu nhận vào két </w:t>
      </w:r>
      <w:r w:rsidR="009703DF" w:rsidRPr="00BD414C">
        <w:rPr>
          <w:szCs w:val="22"/>
        </w:rPr>
        <w:sym w:font="Symbol" w:char="F067"/>
      </w:r>
      <w:r w:rsidR="009703DF" w:rsidRPr="00BD414C">
        <w:rPr>
          <w:szCs w:val="22"/>
          <w:vertAlign w:val="subscript"/>
        </w:rPr>
        <w:t>két</w:t>
      </w:r>
      <w:r w:rsidR="009703DF" w:rsidRPr="00BD414C">
        <w:rPr>
          <w:szCs w:val="22"/>
        </w:rPr>
        <w:t>=0.94T/m</w:t>
      </w:r>
      <w:r w:rsidR="009703DF" w:rsidRPr="00BD414C">
        <w:rPr>
          <w:szCs w:val="22"/>
          <w:vertAlign w:val="superscript"/>
        </w:rPr>
        <w:t>3</w:t>
      </w:r>
      <w:r w:rsidR="009703DF" w:rsidRPr="00BD414C">
        <w:rPr>
          <w:szCs w:val="22"/>
        </w:rPr>
        <w:t>. Th</w:t>
      </w:r>
      <w:r>
        <w:rPr>
          <w:szCs w:val="22"/>
        </w:rPr>
        <w:t xml:space="preserve">am khảo bảng thuỷ tĩnh của tàu </w:t>
      </w:r>
    </w:p>
    <w:tbl>
      <w:tblPr>
        <w:tblW w:w="0" w:type="auto"/>
        <w:tblInd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5"/>
        <w:gridCol w:w="2712"/>
      </w:tblGrid>
      <w:tr w:rsidR="009703DF" w:rsidRPr="004E6D85" w:rsidTr="00BD414C">
        <w:tc>
          <w:tcPr>
            <w:tcW w:w="1755" w:type="dxa"/>
            <w:tcBorders>
              <w:top w:val="single" w:sz="4" w:space="0" w:color="auto"/>
              <w:left w:val="single" w:sz="4" w:space="0" w:color="auto"/>
              <w:bottom w:val="single" w:sz="4" w:space="0" w:color="auto"/>
              <w:right w:val="single" w:sz="4" w:space="0" w:color="auto"/>
            </w:tcBorders>
          </w:tcPr>
          <w:p w:rsidR="009703DF" w:rsidRPr="004E6D85" w:rsidRDefault="009703DF" w:rsidP="00BD414C">
            <w:pPr>
              <w:pStyle w:val="Noidung"/>
              <w:rPr>
                <w:sz w:val="22"/>
                <w:szCs w:val="22"/>
              </w:rPr>
            </w:pPr>
            <w:r w:rsidRPr="004E6D85">
              <w:rPr>
                <w:sz w:val="22"/>
                <w:szCs w:val="22"/>
              </w:rPr>
              <w:t>Draft</w:t>
            </w:r>
          </w:p>
        </w:tc>
        <w:tc>
          <w:tcPr>
            <w:tcW w:w="2712" w:type="dxa"/>
            <w:tcBorders>
              <w:top w:val="single" w:sz="4" w:space="0" w:color="auto"/>
              <w:left w:val="single" w:sz="4" w:space="0" w:color="auto"/>
              <w:bottom w:val="single" w:sz="4" w:space="0" w:color="auto"/>
              <w:right w:val="single" w:sz="4" w:space="0" w:color="auto"/>
            </w:tcBorders>
          </w:tcPr>
          <w:p w:rsidR="009703DF" w:rsidRPr="004E6D85" w:rsidRDefault="009703DF" w:rsidP="00566DE3">
            <w:pPr>
              <w:pStyle w:val="Noidung"/>
              <w:ind w:firstLine="246"/>
              <w:rPr>
                <w:sz w:val="22"/>
                <w:szCs w:val="22"/>
              </w:rPr>
            </w:pPr>
            <w:r w:rsidRPr="004E6D85">
              <w:rPr>
                <w:sz w:val="22"/>
                <w:szCs w:val="22"/>
              </w:rPr>
              <w:t>Displacement (MT)</w:t>
            </w:r>
          </w:p>
        </w:tc>
      </w:tr>
      <w:tr w:rsidR="009703DF" w:rsidRPr="004E6D85" w:rsidTr="00BD414C">
        <w:tc>
          <w:tcPr>
            <w:tcW w:w="1755" w:type="dxa"/>
            <w:tcBorders>
              <w:top w:val="single" w:sz="4" w:space="0" w:color="auto"/>
              <w:left w:val="single" w:sz="4" w:space="0" w:color="auto"/>
              <w:bottom w:val="single" w:sz="4" w:space="0" w:color="auto"/>
              <w:right w:val="single" w:sz="4" w:space="0" w:color="auto"/>
            </w:tcBorders>
          </w:tcPr>
          <w:p w:rsidR="009703DF" w:rsidRPr="004E6D85" w:rsidRDefault="009703DF" w:rsidP="00BD414C">
            <w:pPr>
              <w:pStyle w:val="Noidung"/>
              <w:rPr>
                <w:sz w:val="22"/>
                <w:szCs w:val="22"/>
              </w:rPr>
            </w:pPr>
            <w:r w:rsidRPr="004E6D85">
              <w:rPr>
                <w:sz w:val="22"/>
                <w:szCs w:val="22"/>
              </w:rPr>
              <w:t>7.3</w:t>
            </w:r>
          </w:p>
        </w:tc>
        <w:tc>
          <w:tcPr>
            <w:tcW w:w="2712" w:type="dxa"/>
            <w:tcBorders>
              <w:top w:val="single" w:sz="4" w:space="0" w:color="auto"/>
              <w:left w:val="single" w:sz="4" w:space="0" w:color="auto"/>
              <w:bottom w:val="single" w:sz="4" w:space="0" w:color="auto"/>
              <w:right w:val="single" w:sz="4" w:space="0" w:color="auto"/>
            </w:tcBorders>
          </w:tcPr>
          <w:p w:rsidR="009703DF" w:rsidRPr="004E6D85" w:rsidRDefault="009703DF" w:rsidP="00BD414C">
            <w:pPr>
              <w:pStyle w:val="Noidung"/>
              <w:rPr>
                <w:sz w:val="22"/>
                <w:szCs w:val="22"/>
              </w:rPr>
            </w:pPr>
            <w:r w:rsidRPr="004E6D85">
              <w:rPr>
                <w:sz w:val="22"/>
                <w:szCs w:val="22"/>
              </w:rPr>
              <w:t>15556</w:t>
            </w:r>
          </w:p>
        </w:tc>
      </w:tr>
      <w:tr w:rsidR="009703DF" w:rsidRPr="004E6D85" w:rsidTr="00BD414C">
        <w:tc>
          <w:tcPr>
            <w:tcW w:w="1755" w:type="dxa"/>
            <w:tcBorders>
              <w:top w:val="single" w:sz="4" w:space="0" w:color="auto"/>
              <w:left w:val="single" w:sz="4" w:space="0" w:color="auto"/>
              <w:bottom w:val="single" w:sz="4" w:space="0" w:color="auto"/>
              <w:right w:val="single" w:sz="4" w:space="0" w:color="auto"/>
            </w:tcBorders>
          </w:tcPr>
          <w:p w:rsidR="009703DF" w:rsidRPr="004E6D85" w:rsidRDefault="009703DF" w:rsidP="00BD414C">
            <w:pPr>
              <w:pStyle w:val="Noidung"/>
              <w:rPr>
                <w:sz w:val="22"/>
                <w:szCs w:val="22"/>
              </w:rPr>
            </w:pPr>
            <w:r w:rsidRPr="004E6D85">
              <w:rPr>
                <w:sz w:val="22"/>
                <w:szCs w:val="22"/>
              </w:rPr>
              <w:t>7.4</w:t>
            </w:r>
          </w:p>
        </w:tc>
        <w:tc>
          <w:tcPr>
            <w:tcW w:w="2712" w:type="dxa"/>
            <w:tcBorders>
              <w:top w:val="single" w:sz="4" w:space="0" w:color="auto"/>
              <w:left w:val="single" w:sz="4" w:space="0" w:color="auto"/>
              <w:bottom w:val="single" w:sz="4" w:space="0" w:color="auto"/>
              <w:right w:val="single" w:sz="4" w:space="0" w:color="auto"/>
            </w:tcBorders>
          </w:tcPr>
          <w:p w:rsidR="009703DF" w:rsidRPr="004E6D85" w:rsidRDefault="009703DF" w:rsidP="00BD414C">
            <w:pPr>
              <w:pStyle w:val="Noidung"/>
              <w:rPr>
                <w:sz w:val="22"/>
                <w:szCs w:val="22"/>
              </w:rPr>
            </w:pPr>
            <w:r w:rsidRPr="004E6D85">
              <w:rPr>
                <w:sz w:val="22"/>
                <w:szCs w:val="22"/>
              </w:rPr>
              <w:t>15775</w:t>
            </w:r>
          </w:p>
        </w:tc>
      </w:tr>
    </w:tbl>
    <w:p w:rsidR="009703DF" w:rsidRPr="00BD414C" w:rsidRDefault="00E04203" w:rsidP="009703DF">
      <w:pPr>
        <w:pStyle w:val="Noidung"/>
        <w:ind w:firstLine="0"/>
        <w:rPr>
          <w:szCs w:val="22"/>
        </w:rPr>
      </w:pPr>
      <w:r>
        <w:rPr>
          <w:b/>
          <w:szCs w:val="22"/>
        </w:rPr>
        <w:t>2</w:t>
      </w:r>
      <w:r w:rsidR="00EE1348">
        <w:rPr>
          <w:b/>
          <w:szCs w:val="22"/>
        </w:rPr>
        <w:t>.</w:t>
      </w:r>
      <w:r w:rsidR="009703DF" w:rsidRPr="00BD414C">
        <w:rPr>
          <w:b/>
          <w:szCs w:val="22"/>
        </w:rPr>
        <w:t xml:space="preserve"> </w:t>
      </w:r>
      <w:r w:rsidR="009703DF" w:rsidRPr="00BD414C">
        <w:rPr>
          <w:szCs w:val="22"/>
        </w:rPr>
        <w:t>Tìm chiều cao thế vững(GM) .Biết trọng tải tổng cộng D</w:t>
      </w:r>
      <w:r w:rsidR="009703DF" w:rsidRPr="00BD414C">
        <w:rPr>
          <w:szCs w:val="22"/>
          <w:vertAlign w:val="subscript"/>
        </w:rPr>
        <w:t>wt</w:t>
      </w:r>
      <w:r w:rsidR="009703DF" w:rsidRPr="00BD414C">
        <w:rPr>
          <w:szCs w:val="22"/>
        </w:rPr>
        <w:t>=12218MT;Trọng lượng tàu không D</w:t>
      </w:r>
      <w:r w:rsidR="009703DF" w:rsidRPr="00BD414C">
        <w:rPr>
          <w:szCs w:val="22"/>
          <w:vertAlign w:val="subscript"/>
        </w:rPr>
        <w:t>o</w:t>
      </w:r>
      <w:r w:rsidR="009703DF" w:rsidRPr="00BD414C">
        <w:rPr>
          <w:szCs w:val="22"/>
        </w:rPr>
        <w:t>= 3591MT chiều cao trọng tâm tàu  không KG</w:t>
      </w:r>
      <w:r w:rsidR="009703DF" w:rsidRPr="00BD414C">
        <w:rPr>
          <w:szCs w:val="22"/>
          <w:vertAlign w:val="subscript"/>
        </w:rPr>
        <w:t>o</w:t>
      </w:r>
      <w:r w:rsidR="009703DF" w:rsidRPr="00BD414C">
        <w:rPr>
          <w:szCs w:val="22"/>
        </w:rPr>
        <w:t>=9.02m;</w:t>
      </w:r>
      <w:r w:rsidR="009703DF" w:rsidRPr="00BD414C">
        <w:rPr>
          <w:szCs w:val="22"/>
        </w:rPr>
        <w:sym w:font="Symbol" w:char="F053"/>
      </w:r>
      <w:r w:rsidR="009703DF" w:rsidRPr="00BD414C">
        <w:rPr>
          <w:szCs w:val="22"/>
        </w:rPr>
        <w:t>P</w:t>
      </w:r>
      <w:r w:rsidR="009703DF" w:rsidRPr="00BD414C">
        <w:rPr>
          <w:szCs w:val="22"/>
          <w:vertAlign w:val="subscript"/>
        </w:rPr>
        <w:t>i</w:t>
      </w:r>
      <w:r w:rsidR="009703DF" w:rsidRPr="00BD414C">
        <w:rPr>
          <w:szCs w:val="22"/>
        </w:rPr>
        <w:t>KG</w:t>
      </w:r>
      <w:r w:rsidR="009703DF" w:rsidRPr="00BD414C">
        <w:rPr>
          <w:szCs w:val="22"/>
          <w:vertAlign w:val="subscript"/>
        </w:rPr>
        <w:t>i</w:t>
      </w:r>
      <w:r w:rsidR="009703DF" w:rsidRPr="00BD414C">
        <w:rPr>
          <w:szCs w:val="22"/>
        </w:rPr>
        <w:t>=79438MT-m, chiều cao tâm nghiêng ngang KM=8,1m. Trên tàu có hai két chất lỏng với kích thước l=25m;b=7m;</w:t>
      </w:r>
      <w:r w:rsidR="009703DF" w:rsidRPr="00BD414C">
        <w:rPr>
          <w:szCs w:val="22"/>
        </w:rPr>
        <w:sym w:font="Symbol" w:char="F067"/>
      </w:r>
      <w:r w:rsidR="009703DF" w:rsidRPr="00BD414C">
        <w:rPr>
          <w:szCs w:val="22"/>
          <w:vertAlign w:val="subscript"/>
        </w:rPr>
        <w:t>cl</w:t>
      </w:r>
      <w:r w:rsidR="009703DF" w:rsidRPr="00BD414C">
        <w:rPr>
          <w:szCs w:val="22"/>
        </w:rPr>
        <w:t>=0,9MT/m</w:t>
      </w:r>
      <w:r w:rsidR="009703DF" w:rsidRPr="00BD414C">
        <w:rPr>
          <w:szCs w:val="22"/>
          <w:vertAlign w:val="superscript"/>
        </w:rPr>
        <w:t>3</w:t>
      </w:r>
      <w:r w:rsidR="009703DF" w:rsidRPr="00BD414C">
        <w:rPr>
          <w:szCs w:val="22"/>
        </w:rPr>
        <w:t>.Để giảm chiều cao thế vững đi 10cm cần dịch chuyển bao nhiêu tấn hàng theo chiều nào vớí khoảng cách dịch chuyển Z</w:t>
      </w:r>
      <w:r w:rsidR="009703DF" w:rsidRPr="00BD414C">
        <w:rPr>
          <w:szCs w:val="22"/>
          <w:vertAlign w:val="subscript"/>
        </w:rPr>
        <w:t>cd</w:t>
      </w:r>
      <w:r w:rsidR="009703DF" w:rsidRPr="00BD414C">
        <w:rPr>
          <w:szCs w:val="22"/>
        </w:rPr>
        <w:t>=4m</w:t>
      </w:r>
    </w:p>
    <w:p w:rsidR="009703DF" w:rsidRPr="00BD414C" w:rsidRDefault="00E04203" w:rsidP="009703DF">
      <w:pPr>
        <w:pStyle w:val="Noidung"/>
        <w:ind w:firstLine="0"/>
        <w:rPr>
          <w:szCs w:val="22"/>
        </w:rPr>
      </w:pPr>
      <w:r>
        <w:rPr>
          <w:b/>
          <w:szCs w:val="22"/>
        </w:rPr>
        <w:t>3</w:t>
      </w:r>
      <w:r w:rsidR="00EE1348">
        <w:rPr>
          <w:b/>
          <w:szCs w:val="22"/>
        </w:rPr>
        <w:t>.</w:t>
      </w:r>
      <w:r w:rsidR="009703DF" w:rsidRPr="00BD414C">
        <w:rPr>
          <w:b/>
          <w:szCs w:val="22"/>
        </w:rPr>
        <w:t xml:space="preserve"> </w:t>
      </w:r>
      <w:r w:rsidR="009703DF" w:rsidRPr="00BD414C">
        <w:rPr>
          <w:szCs w:val="22"/>
        </w:rPr>
        <w:t>Một tàu có trọng lượng tàu không D</w:t>
      </w:r>
      <w:r w:rsidR="009703DF" w:rsidRPr="00BD414C">
        <w:rPr>
          <w:szCs w:val="22"/>
          <w:vertAlign w:val="subscript"/>
        </w:rPr>
        <w:t>o</w:t>
      </w:r>
      <w:r w:rsidR="009703DF" w:rsidRPr="00BD414C">
        <w:rPr>
          <w:szCs w:val="22"/>
        </w:rPr>
        <w:t>=1687MT và chiều cao trọng tâm tàu không KG</w:t>
      </w:r>
      <w:r w:rsidR="009703DF" w:rsidRPr="00BD414C">
        <w:rPr>
          <w:szCs w:val="22"/>
          <w:vertAlign w:val="subscript"/>
        </w:rPr>
        <w:t>o</w:t>
      </w:r>
      <w:r w:rsidR="009703DF" w:rsidRPr="00BD414C">
        <w:rPr>
          <w:szCs w:val="22"/>
        </w:rPr>
        <w:t>=5.91m. Chiều cao tâm ngiêng ngang KM=8.37m tương ứng với lượng giãn nước 6292 MT. Những trọng lượng  đã xếp trên tàu như sau: dầu,nước ngọt,vật tư kho là 457MT với chiều cao trọng tâm KG</w:t>
      </w:r>
      <w:r w:rsidR="009703DF" w:rsidRPr="00BD414C">
        <w:rPr>
          <w:szCs w:val="22"/>
          <w:vertAlign w:val="subscript"/>
        </w:rPr>
        <w:t>1</w:t>
      </w:r>
      <w:r w:rsidR="009703DF" w:rsidRPr="00BD414C">
        <w:rPr>
          <w:szCs w:val="22"/>
        </w:rPr>
        <w:t>=2.1m. Khối lượng hàng tại  hầm số một (#1C.H) là 1500MT có KG</w:t>
      </w:r>
      <w:r w:rsidR="009703DF" w:rsidRPr="00BD414C">
        <w:rPr>
          <w:szCs w:val="22"/>
          <w:vertAlign w:val="subscript"/>
        </w:rPr>
        <w:t>2</w:t>
      </w:r>
      <w:r w:rsidR="009703DF" w:rsidRPr="00BD414C">
        <w:rPr>
          <w:szCs w:val="22"/>
        </w:rPr>
        <w:t>=3.89m, Hầm số hai (#2C.H) là 2648MT có KG</w:t>
      </w:r>
      <w:r w:rsidR="009703DF" w:rsidRPr="00BD414C">
        <w:rPr>
          <w:szCs w:val="22"/>
          <w:vertAlign w:val="subscript"/>
        </w:rPr>
        <w:t>3</w:t>
      </w:r>
      <w:r w:rsidR="009703DF" w:rsidRPr="00BD414C">
        <w:rPr>
          <w:szCs w:val="22"/>
        </w:rPr>
        <w:t>=3.88m. Tính chiều cao thế vững (GM). Khi dịch chuyển khối hàng có trọng lượng 350MT có chiều cao trọng tâm KG</w:t>
      </w:r>
      <w:r w:rsidR="009703DF" w:rsidRPr="00BD414C">
        <w:rPr>
          <w:szCs w:val="22"/>
          <w:vertAlign w:val="subscript"/>
        </w:rPr>
        <w:t>hàng trong hầm</w:t>
      </w:r>
      <w:r w:rsidR="009703DF" w:rsidRPr="00BD414C">
        <w:rPr>
          <w:szCs w:val="22"/>
        </w:rPr>
        <w:t xml:space="preserve">= 3.1m ở  hầm số 2 lên mặt boong có chiều cao trọng tâm KG </w:t>
      </w:r>
      <w:r w:rsidR="009703DF" w:rsidRPr="00BD414C">
        <w:rPr>
          <w:szCs w:val="22"/>
          <w:vertAlign w:val="subscript"/>
        </w:rPr>
        <w:t>hàng xếp trên boong</w:t>
      </w:r>
      <w:r w:rsidR="009703DF" w:rsidRPr="00BD414C">
        <w:rPr>
          <w:szCs w:val="22"/>
        </w:rPr>
        <w:t>= 6.1m Thì chiều cao thế vững thay đổi như thế nào</w:t>
      </w:r>
    </w:p>
    <w:p w:rsidR="009703DF" w:rsidRPr="00BD414C" w:rsidRDefault="00E04203" w:rsidP="009703DF">
      <w:pPr>
        <w:pStyle w:val="Noidung"/>
        <w:ind w:firstLine="0"/>
        <w:rPr>
          <w:szCs w:val="22"/>
        </w:rPr>
      </w:pPr>
      <w:r>
        <w:rPr>
          <w:b/>
          <w:szCs w:val="22"/>
        </w:rPr>
        <w:t>4</w:t>
      </w:r>
      <w:r w:rsidR="00EE1348">
        <w:rPr>
          <w:b/>
          <w:szCs w:val="22"/>
        </w:rPr>
        <w:t>.</w:t>
      </w:r>
      <w:r w:rsidR="009703DF" w:rsidRPr="00BD414C">
        <w:rPr>
          <w:b/>
          <w:szCs w:val="22"/>
        </w:rPr>
        <w:t xml:space="preserve"> </w:t>
      </w:r>
      <w:r w:rsidR="009703DF" w:rsidRPr="00BD414C">
        <w:rPr>
          <w:szCs w:val="22"/>
        </w:rPr>
        <w:t>Một tàu dự kiến xếp tổng trọng lượng hàng D</w:t>
      </w:r>
      <w:r w:rsidR="009703DF" w:rsidRPr="00BD414C">
        <w:rPr>
          <w:szCs w:val="22"/>
          <w:vertAlign w:val="subscript"/>
        </w:rPr>
        <w:t>hàng</w:t>
      </w:r>
      <w:r w:rsidR="009703DF" w:rsidRPr="00BD414C">
        <w:rPr>
          <w:szCs w:val="22"/>
        </w:rPr>
        <w:t>=52090MT sẽ gây ra một mômen thẳng đứng đối với keel là 574,400 MT-m; Trọng lượng tàu không D</w:t>
      </w:r>
      <w:r w:rsidR="009703DF" w:rsidRPr="00BD414C">
        <w:rPr>
          <w:szCs w:val="22"/>
          <w:vertAlign w:val="subscript"/>
        </w:rPr>
        <w:t>o</w:t>
      </w:r>
      <w:r w:rsidR="009703DF" w:rsidRPr="00BD414C">
        <w:rPr>
          <w:szCs w:val="22"/>
        </w:rPr>
        <w:t>=1520MT,KG</w:t>
      </w:r>
      <w:r w:rsidR="009703DF" w:rsidRPr="00BD414C">
        <w:rPr>
          <w:szCs w:val="22"/>
          <w:vertAlign w:val="subscript"/>
        </w:rPr>
        <w:t>o</w:t>
      </w:r>
      <w:r w:rsidR="009703DF" w:rsidRPr="00BD414C">
        <w:rPr>
          <w:szCs w:val="22"/>
        </w:rPr>
        <w:t>=11.1m; Tổng trọng lượng các thành phần còn lại là 1200MT gây ra một mômen thẳng đứng là 10040MT-m;TKM=13.47m. Hãy vẽ đường cong cánh tay đòn ổn định tĩnh Tham khảo bảng sau(KG giả định=10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665"/>
        <w:gridCol w:w="3690"/>
      </w:tblGrid>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BD414C">
            <w:pPr>
              <w:pStyle w:val="Noidung"/>
              <w:ind w:firstLine="0"/>
              <w:rPr>
                <w:szCs w:val="26"/>
              </w:rPr>
            </w:pPr>
            <w:r w:rsidRPr="00E04203">
              <w:rPr>
                <w:szCs w:val="26"/>
              </w:rPr>
              <w:t>Góc nghiêng</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BD414C">
            <w:pPr>
              <w:pStyle w:val="Noidung"/>
              <w:ind w:firstLine="0"/>
              <w:rPr>
                <w:szCs w:val="26"/>
              </w:rPr>
            </w:pPr>
            <w:r w:rsidRPr="00E04203">
              <w:rPr>
                <w:szCs w:val="26"/>
              </w:rPr>
              <w:t>Giá trị hàm sin</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BD414C">
            <w:pPr>
              <w:pStyle w:val="Noidung"/>
              <w:ind w:firstLine="0"/>
              <w:rPr>
                <w:szCs w:val="26"/>
              </w:rPr>
            </w:pPr>
            <w:r w:rsidRPr="00E04203">
              <w:rPr>
                <w:szCs w:val="26"/>
              </w:rPr>
              <w:t xml:space="preserve">KN </w:t>
            </w:r>
            <w:r w:rsidRPr="00E04203">
              <w:rPr>
                <w:szCs w:val="26"/>
                <w:vertAlign w:val="subscript"/>
              </w:rPr>
              <w:t>tại Displacement=63810MT</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5</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087</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305</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1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174</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624</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15</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259</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972</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2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34</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1.367</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3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5</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2.374</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4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64</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3.067</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5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77</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3.038</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6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866</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2.595</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7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940</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1.917</w:t>
            </w:r>
          </w:p>
        </w:tc>
      </w:tr>
      <w:tr w:rsidR="009703DF" w:rsidRPr="00E04203" w:rsidTr="00E04203">
        <w:trPr>
          <w:jc w:val="center"/>
        </w:trPr>
        <w:tc>
          <w:tcPr>
            <w:tcW w:w="181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rPr>
                <w:szCs w:val="26"/>
              </w:rPr>
            </w:pPr>
            <w:r w:rsidRPr="00E04203">
              <w:rPr>
                <w:szCs w:val="26"/>
              </w:rPr>
              <w:t>80</w:t>
            </w:r>
          </w:p>
        </w:tc>
        <w:tc>
          <w:tcPr>
            <w:tcW w:w="1581"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0.985</w:t>
            </w:r>
          </w:p>
        </w:tc>
        <w:tc>
          <w:tcPr>
            <w:tcW w:w="3690" w:type="dxa"/>
            <w:tcBorders>
              <w:top w:val="single" w:sz="4" w:space="0" w:color="auto"/>
              <w:left w:val="single" w:sz="4" w:space="0" w:color="auto"/>
              <w:bottom w:val="single" w:sz="4" w:space="0" w:color="auto"/>
              <w:right w:val="single" w:sz="4" w:space="0" w:color="auto"/>
            </w:tcBorders>
          </w:tcPr>
          <w:p w:rsidR="009703DF" w:rsidRPr="00E04203" w:rsidRDefault="009703DF" w:rsidP="00E04203">
            <w:pPr>
              <w:pStyle w:val="Noidung"/>
              <w:spacing w:before="0" w:after="0"/>
              <w:ind w:left="864" w:firstLine="0"/>
              <w:rPr>
                <w:szCs w:val="26"/>
              </w:rPr>
            </w:pPr>
            <w:r w:rsidRPr="00E04203">
              <w:rPr>
                <w:szCs w:val="26"/>
              </w:rPr>
              <w:t>1.105</w:t>
            </w:r>
          </w:p>
        </w:tc>
      </w:tr>
    </w:tbl>
    <w:p w:rsidR="00E04203" w:rsidRDefault="00E04203" w:rsidP="00E04203">
      <w:pPr>
        <w:pStyle w:val="Noidung"/>
        <w:ind w:firstLine="0"/>
        <w:rPr>
          <w:color w:val="FF0000"/>
        </w:rPr>
      </w:pPr>
    </w:p>
    <w:p w:rsidR="00D95B79" w:rsidRDefault="00D95B79" w:rsidP="00E04203">
      <w:pPr>
        <w:pStyle w:val="Noidung"/>
        <w:ind w:firstLine="0"/>
        <w:rPr>
          <w:color w:val="FF0000"/>
        </w:rPr>
      </w:pPr>
    </w:p>
    <w:p w:rsidR="00C9235B" w:rsidRPr="00C9235B" w:rsidRDefault="00E04203" w:rsidP="00C9235B">
      <w:pPr>
        <w:pStyle w:val="Noidung"/>
        <w:ind w:firstLine="0"/>
        <w:jc w:val="center"/>
        <w:rPr>
          <w:b/>
        </w:rPr>
      </w:pPr>
      <w:r w:rsidRPr="00BA7CF1">
        <w:rPr>
          <w:b/>
          <w:i/>
        </w:rPr>
        <w:lastRenderedPageBreak/>
        <w:t>Chương 4.</w:t>
      </w:r>
      <w:r w:rsidRPr="00DB2057">
        <w:rPr>
          <w:b/>
        </w:rPr>
        <w:t xml:space="preserve"> </w:t>
      </w:r>
      <w:r w:rsidR="00DB2057">
        <w:rPr>
          <w:b/>
        </w:rPr>
        <w:t>KIỂM TRA SỨC BỀN THÂN TÀU</w:t>
      </w:r>
      <w:r w:rsidR="00647783">
        <w:rPr>
          <w:b/>
        </w:rPr>
        <w:t>, LẬP SƠ ĐỒ XẾP HÀNG</w:t>
      </w:r>
    </w:p>
    <w:p w:rsidR="00C9235B" w:rsidRPr="004D16FF" w:rsidRDefault="004D16FF" w:rsidP="004D16FF">
      <w:pPr>
        <w:pStyle w:val="Tieudecap2"/>
        <w:numPr>
          <w:ilvl w:val="0"/>
          <w:numId w:val="0"/>
        </w:numPr>
        <w:spacing w:line="360" w:lineRule="auto"/>
        <w:rPr>
          <w:szCs w:val="26"/>
        </w:rPr>
      </w:pPr>
      <w:r>
        <w:rPr>
          <w:szCs w:val="26"/>
        </w:rPr>
        <w:t xml:space="preserve">4.1 </w:t>
      </w:r>
      <w:r w:rsidR="00C9235B" w:rsidRPr="004D16FF">
        <w:rPr>
          <w:szCs w:val="26"/>
        </w:rPr>
        <w:t>Kiểm tra sức bền cục bộ</w:t>
      </w:r>
    </w:p>
    <w:p w:rsidR="00C9235B" w:rsidRPr="00863044" w:rsidRDefault="00C9235B" w:rsidP="00C9235B">
      <w:pPr>
        <w:pStyle w:val="Noidung"/>
        <w:tabs>
          <w:tab w:val="num" w:pos="0"/>
        </w:tabs>
        <w:spacing w:line="360" w:lineRule="auto"/>
        <w:rPr>
          <w:szCs w:val="26"/>
        </w:rPr>
      </w:pPr>
      <w:r w:rsidRPr="00863044">
        <w:rPr>
          <w:szCs w:val="26"/>
        </w:rPr>
        <w:t>- Sức bền cục bộ ở đây có thể hiểu là khả năng chịu đựng được của kết cấu sàn hầm hàng hoặc sàn boong, nắp hầm hàng khi ta xếp hàng tại các vị trí đó.</w:t>
      </w:r>
    </w:p>
    <w:p w:rsidR="00C9235B" w:rsidRPr="00863044" w:rsidRDefault="00C9235B" w:rsidP="00C9235B">
      <w:pPr>
        <w:pStyle w:val="Noidung"/>
        <w:tabs>
          <w:tab w:val="num" w:pos="0"/>
        </w:tabs>
        <w:spacing w:line="360" w:lineRule="auto"/>
        <w:rPr>
          <w:szCs w:val="26"/>
        </w:rPr>
      </w:pPr>
      <w:r w:rsidRPr="00863044">
        <w:rPr>
          <w:szCs w:val="26"/>
        </w:rPr>
        <w:t>Thông thường, trong hố sơ tàu, người ta thường cho các giá trị về tải trọng phủ (Deck load Capacity hoặc Tank top Strength hoặc Design Load) của sàn hầm, sàn boong, nắp hầm hàng để tiện tham khảo cho việc kiểm tra khi xếp hàng.</w:t>
      </w:r>
    </w:p>
    <w:p w:rsidR="00C9235B" w:rsidRPr="00863044" w:rsidRDefault="00C9235B" w:rsidP="00C9235B">
      <w:pPr>
        <w:pStyle w:val="Noidung"/>
        <w:tabs>
          <w:tab w:val="num" w:pos="0"/>
        </w:tabs>
        <w:spacing w:line="360" w:lineRule="auto"/>
        <w:rPr>
          <w:szCs w:val="26"/>
        </w:rPr>
      </w:pPr>
      <w:r w:rsidRPr="00863044">
        <w:rPr>
          <w:szCs w:val="26"/>
        </w:rPr>
        <w:t>Ví dụ: Tải trọng thiết kế (Design Load) của tàu "Gemini Forest" như sau:</w:t>
      </w:r>
    </w:p>
    <w:p w:rsidR="00C9235B" w:rsidRPr="00863044" w:rsidRDefault="00C9235B" w:rsidP="00C9235B">
      <w:pPr>
        <w:pStyle w:val="Noidung"/>
        <w:tabs>
          <w:tab w:val="num" w:pos="0"/>
        </w:tabs>
        <w:spacing w:line="360" w:lineRule="auto"/>
        <w:rPr>
          <w:szCs w:val="26"/>
        </w:rPr>
      </w:pPr>
      <w:r w:rsidRPr="00863044">
        <w:rPr>
          <w:szCs w:val="26"/>
        </w:rPr>
        <w:t>- Sàn hầm: 10 t/m2</w:t>
      </w:r>
    </w:p>
    <w:p w:rsidR="00C9235B" w:rsidRPr="00863044" w:rsidRDefault="00C9235B" w:rsidP="00C9235B">
      <w:pPr>
        <w:pStyle w:val="Noidung"/>
        <w:tabs>
          <w:tab w:val="num" w:pos="0"/>
        </w:tabs>
        <w:spacing w:line="360" w:lineRule="auto"/>
        <w:rPr>
          <w:szCs w:val="26"/>
        </w:rPr>
      </w:pPr>
      <w:r w:rsidRPr="00863044">
        <w:rPr>
          <w:szCs w:val="26"/>
        </w:rPr>
        <w:t>- Boong trung gian: 3.9 t/m2</w:t>
      </w:r>
    </w:p>
    <w:p w:rsidR="00C9235B" w:rsidRPr="00863044" w:rsidRDefault="00C9235B" w:rsidP="00C9235B">
      <w:pPr>
        <w:pStyle w:val="Noidung"/>
        <w:tabs>
          <w:tab w:val="num" w:pos="0"/>
        </w:tabs>
        <w:spacing w:line="360" w:lineRule="auto"/>
        <w:rPr>
          <w:szCs w:val="26"/>
        </w:rPr>
      </w:pPr>
      <w:r w:rsidRPr="00863044">
        <w:rPr>
          <w:szCs w:val="26"/>
        </w:rPr>
        <w:t>Khi xếp hàng, chúng ta cần quan tâm đến sức chịu sàn hầm để tránh vượt quá sức chịu. Hàng xếp cố gắng dàn đều để tránh tập trung ứng suất (Trọng lượng tối đa có thể xếp vào một hầm được cho trong hồ sơ tàu hoặc có thể tính bằng diện tích sàn hầm nhân với tải trọng thiết kế sàn hầm).</w:t>
      </w:r>
    </w:p>
    <w:p w:rsidR="00C9235B" w:rsidRPr="00863044" w:rsidRDefault="00C9235B" w:rsidP="00C9235B">
      <w:pPr>
        <w:pStyle w:val="Noidung"/>
        <w:tabs>
          <w:tab w:val="num" w:pos="0"/>
        </w:tabs>
        <w:spacing w:line="360" w:lineRule="auto"/>
        <w:rPr>
          <w:szCs w:val="26"/>
        </w:rPr>
      </w:pPr>
      <w:r w:rsidRPr="00863044">
        <w:rPr>
          <w:szCs w:val="26"/>
        </w:rPr>
        <w:t>Trường hợp xếp hàng nặng như sắt cuộn, máy biến thế... thì phải có biện pháp chèn lót bằng vật liệu thích hợp (ví dụ gỗ kê đủ dầy và dài) sao cho có thể dàn đều lực nén của hàng, không để vượt quá sức chịu thiết kế.</w:t>
      </w:r>
    </w:p>
    <w:p w:rsidR="00C9235B" w:rsidRPr="004D16FF" w:rsidRDefault="004D16FF" w:rsidP="004D16FF">
      <w:pPr>
        <w:pStyle w:val="Tieudecap2"/>
        <w:numPr>
          <w:ilvl w:val="0"/>
          <w:numId w:val="0"/>
        </w:numPr>
        <w:spacing w:line="360" w:lineRule="auto"/>
        <w:rPr>
          <w:szCs w:val="26"/>
        </w:rPr>
      </w:pPr>
      <w:bookmarkStart w:id="54" w:name="_Toc272135156"/>
      <w:r>
        <w:rPr>
          <w:szCs w:val="26"/>
        </w:rPr>
        <w:t xml:space="preserve">4.2 </w:t>
      </w:r>
      <w:r w:rsidR="00C9235B" w:rsidRPr="004D16FF">
        <w:rPr>
          <w:szCs w:val="26"/>
        </w:rPr>
        <w:t>Kiểm tra sức bền dọc</w:t>
      </w:r>
      <w:bookmarkEnd w:id="54"/>
    </w:p>
    <w:p w:rsidR="00C9235B" w:rsidRPr="00863044" w:rsidRDefault="00C9235B" w:rsidP="00C9235B">
      <w:pPr>
        <w:pStyle w:val="Noidung"/>
        <w:tabs>
          <w:tab w:val="num" w:pos="0"/>
        </w:tabs>
        <w:spacing w:line="360" w:lineRule="auto"/>
        <w:rPr>
          <w:szCs w:val="26"/>
        </w:rPr>
      </w:pPr>
      <w:r w:rsidRPr="00863044">
        <w:rPr>
          <w:szCs w:val="26"/>
        </w:rPr>
        <w:t>Kiểm tra sức bền dọc thân tàu là tiến hành kiểm tra lực cắt (Shearing Force) và mô men uốn (Bending Moment) tại các mặt cắt ngang của tàu ứng với các trạng thái sóng biển khác nhau.</w:t>
      </w:r>
    </w:p>
    <w:p w:rsidR="00C9235B" w:rsidRPr="00863044" w:rsidRDefault="00793373" w:rsidP="00C9235B">
      <w:pPr>
        <w:pStyle w:val="Noidung"/>
        <w:tabs>
          <w:tab w:val="num" w:pos="0"/>
        </w:tabs>
        <w:spacing w:line="360" w:lineRule="auto"/>
        <w:ind w:firstLine="0"/>
        <w:rPr>
          <w:szCs w:val="26"/>
        </w:rPr>
      </w:pPr>
      <w:r w:rsidRPr="00863044">
        <w:rPr>
          <w:szCs w:val="26"/>
        </w:rPr>
        <w:object w:dxaOrig="8801" w:dyaOrig="1172">
          <v:shape id="_x0000_i1095" type="#_x0000_t75" style="width:457.75pt;height:59.85pt" o:ole="" fillcolor="window">
            <v:imagedata r:id="rId171" o:title=""/>
          </v:shape>
          <o:OLEObject Type="Embed" ProgID="Word.Picture.8" ShapeID="_x0000_i1095" DrawAspect="Content" ObjectID="_1556956968" r:id="rId172"/>
        </w:object>
      </w:r>
    </w:p>
    <w:p w:rsidR="00C9235B" w:rsidRPr="004D16FF" w:rsidRDefault="00C9235B" w:rsidP="00C9235B">
      <w:pPr>
        <w:pStyle w:val="Hinhve"/>
        <w:tabs>
          <w:tab w:val="clear" w:pos="851"/>
        </w:tabs>
        <w:spacing w:line="360" w:lineRule="auto"/>
        <w:rPr>
          <w:i w:val="0"/>
          <w:szCs w:val="26"/>
        </w:rPr>
      </w:pPr>
      <w:r w:rsidRPr="004D16FF">
        <w:rPr>
          <w:i w:val="0"/>
          <w:szCs w:val="26"/>
        </w:rPr>
        <w:t>Hình 4.1 Các trạng thái sóng biển đặc trưng</w:t>
      </w:r>
    </w:p>
    <w:p w:rsidR="00C9235B" w:rsidRPr="00863044" w:rsidRDefault="00C9235B" w:rsidP="00C9235B">
      <w:pPr>
        <w:pStyle w:val="Noidung"/>
        <w:tabs>
          <w:tab w:val="num" w:pos="0"/>
        </w:tabs>
        <w:spacing w:line="360" w:lineRule="auto"/>
        <w:rPr>
          <w:szCs w:val="26"/>
        </w:rPr>
      </w:pPr>
      <w:r w:rsidRPr="00863044">
        <w:rPr>
          <w:szCs w:val="26"/>
        </w:rPr>
        <w:t>- Tàu nằm trên mặt nước yên lặng (Still Water)</w:t>
      </w:r>
    </w:p>
    <w:p w:rsidR="00C9235B" w:rsidRPr="00863044" w:rsidRDefault="00C9235B" w:rsidP="00C9235B">
      <w:pPr>
        <w:pStyle w:val="Noidung"/>
        <w:tabs>
          <w:tab w:val="num" w:pos="0"/>
        </w:tabs>
        <w:spacing w:line="360" w:lineRule="auto"/>
        <w:rPr>
          <w:szCs w:val="26"/>
        </w:rPr>
      </w:pPr>
      <w:r w:rsidRPr="00863044">
        <w:rPr>
          <w:szCs w:val="26"/>
        </w:rPr>
        <w:t>- Tàu nằm trên đỉnh sóng (Hogging)</w:t>
      </w:r>
    </w:p>
    <w:p w:rsidR="00C9235B" w:rsidRPr="00863044" w:rsidRDefault="00C9235B" w:rsidP="00C9235B">
      <w:pPr>
        <w:pStyle w:val="Noidung"/>
        <w:tabs>
          <w:tab w:val="num" w:pos="0"/>
        </w:tabs>
        <w:spacing w:line="360" w:lineRule="auto"/>
        <w:rPr>
          <w:szCs w:val="26"/>
        </w:rPr>
      </w:pPr>
      <w:r w:rsidRPr="00863044">
        <w:rPr>
          <w:szCs w:val="26"/>
        </w:rPr>
        <w:t>- Tàu nằm trên bụng sóng (Sagging)</w:t>
      </w:r>
    </w:p>
    <w:p w:rsidR="00C9235B" w:rsidRPr="00863044" w:rsidRDefault="00C9235B" w:rsidP="00C9235B">
      <w:pPr>
        <w:pStyle w:val="Noidung"/>
        <w:spacing w:line="360" w:lineRule="auto"/>
        <w:rPr>
          <w:szCs w:val="26"/>
        </w:rPr>
      </w:pPr>
      <w:r w:rsidRPr="00863044">
        <w:rPr>
          <w:szCs w:val="26"/>
        </w:rPr>
        <w:lastRenderedPageBreak/>
        <w:t>Để kiểm tra sức bền dọc thân tàu (Longitudinal Strength) người ta sẽ tính toán lực cắt và mô men uốn trên mặt nước yên lặng, sau đó vẽ đồ thị lực cắt, mô men uốn và so sánh các giá trị này với giá trị cho phép theo thiết kế của tàu. Nếu giá trị tính được nằm trong khoảng cho phép thì phương án tải trọng là đạt yêu cầu.</w:t>
      </w:r>
    </w:p>
    <w:p w:rsidR="00C9235B" w:rsidRPr="00863044" w:rsidRDefault="00C9235B" w:rsidP="00C9235B">
      <w:pPr>
        <w:pStyle w:val="Noidung"/>
        <w:tabs>
          <w:tab w:val="num" w:pos="0"/>
        </w:tabs>
        <w:spacing w:line="360" w:lineRule="auto"/>
        <w:rPr>
          <w:szCs w:val="26"/>
        </w:rPr>
      </w:pPr>
      <w:r w:rsidRPr="00863044">
        <w:rPr>
          <w:szCs w:val="26"/>
        </w:rPr>
        <w:t>* Lực cắt (Shearing Forces): Là lực có thể làm gãy hoặc cắt thân tàu theo các mặt cắt ngang.</w:t>
      </w:r>
    </w:p>
    <w:p w:rsidR="00C9235B" w:rsidRPr="00863044" w:rsidRDefault="00C9235B" w:rsidP="00C9235B">
      <w:pPr>
        <w:pStyle w:val="Noidung"/>
        <w:tabs>
          <w:tab w:val="num" w:pos="0"/>
        </w:tabs>
        <w:spacing w:line="360" w:lineRule="auto"/>
        <w:rPr>
          <w:szCs w:val="26"/>
        </w:rPr>
      </w:pPr>
      <w:r w:rsidRPr="00863044">
        <w:rPr>
          <w:szCs w:val="26"/>
        </w:rPr>
        <w:t>Lực cắt được tạo ra bởi trọng lực tác dụng lên các cấu trúc thân tàu, hàng hoá, lực nổi và áp lực thủy tĩnh. Khi các lực nói trên không cân bằng nhau tại bất cứ điểm nào dọc theo thân tàu thì sẽ tồn tại lực cắt.</w:t>
      </w:r>
    </w:p>
    <w:p w:rsidR="00C9235B" w:rsidRPr="00863044" w:rsidRDefault="00C9235B" w:rsidP="00C9235B">
      <w:pPr>
        <w:pStyle w:val="Noidung"/>
        <w:tabs>
          <w:tab w:val="num" w:pos="0"/>
        </w:tabs>
        <w:spacing w:line="360" w:lineRule="auto"/>
        <w:rPr>
          <w:szCs w:val="26"/>
        </w:rPr>
      </w:pPr>
      <w:r w:rsidRPr="00863044">
        <w:rPr>
          <w:szCs w:val="26"/>
        </w:rPr>
        <w:t>Độ lớn của lực cắt thường được biểu diễn bằng Tấn.</w:t>
      </w:r>
    </w:p>
    <w:p w:rsidR="00C9235B" w:rsidRPr="00863044" w:rsidRDefault="00C9235B" w:rsidP="00C9235B">
      <w:pPr>
        <w:pStyle w:val="Noidung"/>
        <w:tabs>
          <w:tab w:val="num" w:pos="0"/>
        </w:tabs>
        <w:spacing w:line="360" w:lineRule="auto"/>
        <w:rPr>
          <w:szCs w:val="26"/>
        </w:rPr>
      </w:pPr>
      <w:r w:rsidRPr="00863044">
        <w:rPr>
          <w:szCs w:val="26"/>
        </w:rPr>
        <w:t>Dưới đây là hình minh hoạ về lực cắt.</w:t>
      </w:r>
    </w:p>
    <w:p w:rsidR="00C9235B" w:rsidRPr="00863044" w:rsidRDefault="00C9235B" w:rsidP="00C9235B">
      <w:pPr>
        <w:pStyle w:val="Noidung"/>
        <w:tabs>
          <w:tab w:val="num" w:pos="0"/>
        </w:tabs>
        <w:spacing w:line="360" w:lineRule="auto"/>
        <w:rPr>
          <w:szCs w:val="26"/>
        </w:rPr>
      </w:pPr>
    </w:p>
    <w:p w:rsidR="00C9235B" w:rsidRPr="00863044" w:rsidRDefault="00C9235B" w:rsidP="00C9235B">
      <w:pPr>
        <w:pStyle w:val="Noidung"/>
        <w:tabs>
          <w:tab w:val="num" w:pos="0"/>
        </w:tabs>
        <w:spacing w:line="360" w:lineRule="auto"/>
        <w:rPr>
          <w:szCs w:val="26"/>
        </w:rPr>
      </w:pPr>
      <w:r w:rsidRPr="00863044">
        <w:rPr>
          <w:noProof/>
          <w:szCs w:val="26"/>
        </w:rPr>
        <w:drawing>
          <wp:inline distT="0" distB="0" distL="0" distR="0" wp14:anchorId="7B20594E" wp14:editId="230EF522">
            <wp:extent cx="5255394" cy="1472665"/>
            <wp:effectExtent l="0" t="0" r="2540" b="0"/>
            <wp:docPr id="722" name="Picture 722" descr="Picture 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Picture 002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64101" cy="1475105"/>
                    </a:xfrm>
                    <a:prstGeom prst="rect">
                      <a:avLst/>
                    </a:prstGeom>
                    <a:noFill/>
                    <a:ln>
                      <a:noFill/>
                    </a:ln>
                  </pic:spPr>
                </pic:pic>
              </a:graphicData>
            </a:graphic>
          </wp:inline>
        </w:drawing>
      </w:r>
    </w:p>
    <w:p w:rsidR="00C9235B" w:rsidRPr="004D16FF" w:rsidRDefault="00C9235B" w:rsidP="00C9235B">
      <w:pPr>
        <w:pStyle w:val="Hinhve"/>
        <w:tabs>
          <w:tab w:val="clear" w:pos="851"/>
        </w:tabs>
        <w:spacing w:line="360" w:lineRule="auto"/>
        <w:rPr>
          <w:i w:val="0"/>
          <w:szCs w:val="26"/>
        </w:rPr>
      </w:pPr>
      <w:r w:rsidRPr="004D16FF">
        <w:rPr>
          <w:i w:val="0"/>
          <w:szCs w:val="26"/>
        </w:rPr>
        <w:t>Hình 4.2 Lực cắt (Shearing Force)</w:t>
      </w:r>
    </w:p>
    <w:p w:rsidR="00C9235B" w:rsidRPr="00863044" w:rsidRDefault="00C9235B" w:rsidP="00C9235B">
      <w:pPr>
        <w:pStyle w:val="Noidung"/>
        <w:tabs>
          <w:tab w:val="num" w:pos="0"/>
        </w:tabs>
        <w:spacing w:line="360" w:lineRule="auto"/>
        <w:rPr>
          <w:szCs w:val="26"/>
        </w:rPr>
      </w:pPr>
      <w:r w:rsidRPr="00863044">
        <w:rPr>
          <w:szCs w:val="26"/>
        </w:rPr>
        <w:t>* Mô men uốn (Bending Moments): Là mô men làm cho tàu bị cong theo chiều dài của nó, gây ra hiện tượng ưỡn (hogging) hoặc võng (sagging). Mô men uốn tại bất kỳ điểm nào theo chiều dài tàu đều tương đương với tổng đại số của mô men tải trọng giữa các điểm này với một đầu của tàu (thường lấy với đường vuông góc mũi FP hoặc đường vuông góc lái AP)</w:t>
      </w:r>
    </w:p>
    <w:p w:rsidR="00C9235B" w:rsidRPr="00863044" w:rsidRDefault="00C9235B" w:rsidP="00C9235B">
      <w:pPr>
        <w:pStyle w:val="Noidung"/>
        <w:tabs>
          <w:tab w:val="num" w:pos="0"/>
        </w:tabs>
        <w:spacing w:line="360" w:lineRule="auto"/>
        <w:rPr>
          <w:szCs w:val="26"/>
        </w:rPr>
      </w:pPr>
      <w:r w:rsidRPr="00863044">
        <w:rPr>
          <w:szCs w:val="26"/>
        </w:rPr>
        <w:t>Độ lớn của mô men uốn được biểu diễn bằng Tấn-mét.</w:t>
      </w:r>
    </w:p>
    <w:p w:rsidR="00C9235B" w:rsidRPr="00863044" w:rsidRDefault="00C9235B" w:rsidP="00C9235B">
      <w:pPr>
        <w:pStyle w:val="Noidung"/>
        <w:tabs>
          <w:tab w:val="num" w:pos="0"/>
        </w:tabs>
        <w:spacing w:line="360" w:lineRule="auto"/>
        <w:rPr>
          <w:szCs w:val="26"/>
        </w:rPr>
      </w:pPr>
      <w:r w:rsidRPr="00863044">
        <w:rPr>
          <w:szCs w:val="26"/>
        </w:rPr>
        <w:t>Dưới đây là hình minh hoạ về mô men uốn.</w:t>
      </w:r>
    </w:p>
    <w:p w:rsidR="00C9235B" w:rsidRPr="00863044" w:rsidRDefault="00C9235B" w:rsidP="00C9235B">
      <w:pPr>
        <w:pStyle w:val="Noidung"/>
        <w:tabs>
          <w:tab w:val="num" w:pos="0"/>
        </w:tabs>
        <w:spacing w:line="360" w:lineRule="auto"/>
        <w:rPr>
          <w:szCs w:val="26"/>
        </w:rPr>
      </w:pPr>
    </w:p>
    <w:p w:rsidR="00C9235B" w:rsidRPr="00863044" w:rsidRDefault="00C9235B" w:rsidP="00C9235B">
      <w:pPr>
        <w:pStyle w:val="Noidung"/>
        <w:tabs>
          <w:tab w:val="num" w:pos="0"/>
        </w:tabs>
        <w:spacing w:line="360" w:lineRule="auto"/>
        <w:ind w:firstLine="0"/>
        <w:rPr>
          <w:szCs w:val="26"/>
        </w:rPr>
      </w:pPr>
      <w:r w:rsidRPr="00863044">
        <w:rPr>
          <w:noProof/>
          <w:szCs w:val="26"/>
        </w:rPr>
        <w:lastRenderedPageBreak/>
        <w:drawing>
          <wp:inline distT="0" distB="0" distL="0" distR="0" wp14:anchorId="0FDECD21" wp14:editId="7170322B">
            <wp:extent cx="5676265" cy="1716405"/>
            <wp:effectExtent l="0" t="0" r="635" b="0"/>
            <wp:docPr id="723" name="Picture 723" descr="Picture 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Picture 00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76265" cy="1716405"/>
                    </a:xfrm>
                    <a:prstGeom prst="rect">
                      <a:avLst/>
                    </a:prstGeom>
                    <a:noFill/>
                    <a:ln>
                      <a:noFill/>
                    </a:ln>
                  </pic:spPr>
                </pic:pic>
              </a:graphicData>
            </a:graphic>
          </wp:inline>
        </w:drawing>
      </w:r>
    </w:p>
    <w:p w:rsidR="00C9235B" w:rsidRPr="0026210E" w:rsidRDefault="00C9235B" w:rsidP="00C9235B">
      <w:pPr>
        <w:pStyle w:val="Hinhve"/>
        <w:tabs>
          <w:tab w:val="clear" w:pos="851"/>
        </w:tabs>
        <w:spacing w:line="360" w:lineRule="auto"/>
        <w:rPr>
          <w:i w:val="0"/>
          <w:szCs w:val="26"/>
        </w:rPr>
      </w:pPr>
      <w:r w:rsidRPr="0026210E">
        <w:rPr>
          <w:i w:val="0"/>
          <w:szCs w:val="26"/>
        </w:rPr>
        <w:t>Hình 4.3 Mô men uốn (Bending Moment)</w:t>
      </w:r>
    </w:p>
    <w:p w:rsidR="00C9235B" w:rsidRPr="00863044" w:rsidRDefault="00C9235B" w:rsidP="00C9235B">
      <w:pPr>
        <w:pStyle w:val="Noidung"/>
        <w:tabs>
          <w:tab w:val="num" w:pos="0"/>
        </w:tabs>
        <w:spacing w:line="360" w:lineRule="auto"/>
        <w:rPr>
          <w:szCs w:val="26"/>
        </w:rPr>
      </w:pPr>
      <w:r w:rsidRPr="00863044">
        <w:rPr>
          <w:szCs w:val="26"/>
        </w:rPr>
        <w:t>Với mỗi con tàu, người ta sẽ chọn một số mặt cắt quan trọng (tại các sườn tàu - Frame No.) và tính sẵn các giá trị cho phép đối với lực cắt (SF) và mô men uốn (BM) ở các điều kiện "Ocean going" và "In Harbour", đồng thời lập các biểu tính mẫu cho trong hồ sơ tàu để tiện tính toán.</w:t>
      </w:r>
    </w:p>
    <w:p w:rsidR="00C9235B" w:rsidRPr="00863044" w:rsidRDefault="00C9235B" w:rsidP="00C9235B">
      <w:pPr>
        <w:pStyle w:val="Noidung"/>
        <w:tabs>
          <w:tab w:val="num" w:pos="0"/>
        </w:tabs>
        <w:spacing w:line="360" w:lineRule="auto"/>
        <w:rPr>
          <w:szCs w:val="26"/>
        </w:rPr>
      </w:pPr>
      <w:r w:rsidRPr="00863044">
        <w:rPr>
          <w:szCs w:val="26"/>
        </w:rPr>
        <w:t>Cách tính lực cắt (SF- Shearing Force) và Mô men uốn (BM-Bending Moment) tại mỗi mặt cắt như sau:</w:t>
      </w:r>
    </w:p>
    <w:p w:rsidR="00C9235B" w:rsidRPr="00863044" w:rsidRDefault="00C9235B" w:rsidP="00C9235B">
      <w:pPr>
        <w:pStyle w:val="Noidung"/>
        <w:tabs>
          <w:tab w:val="num" w:pos="0"/>
        </w:tabs>
        <w:spacing w:line="360" w:lineRule="auto"/>
        <w:ind w:left="1440"/>
        <w:rPr>
          <w:szCs w:val="26"/>
        </w:rPr>
      </w:pPr>
      <w:r w:rsidRPr="00863044">
        <w:rPr>
          <w:szCs w:val="26"/>
        </w:rPr>
        <w:t>SF = W – B</w:t>
      </w:r>
    </w:p>
    <w:p w:rsidR="00C9235B" w:rsidRPr="00863044" w:rsidRDefault="00C9235B" w:rsidP="00C9235B">
      <w:pPr>
        <w:pStyle w:val="Noidung"/>
        <w:tabs>
          <w:tab w:val="num" w:pos="0"/>
        </w:tabs>
        <w:spacing w:line="360" w:lineRule="auto"/>
        <w:ind w:left="1440"/>
        <w:rPr>
          <w:szCs w:val="26"/>
        </w:rPr>
      </w:pPr>
      <w:r w:rsidRPr="00863044">
        <w:rPr>
          <w:szCs w:val="26"/>
        </w:rPr>
        <w:t>BM = M</w:t>
      </w:r>
      <w:r w:rsidRPr="00863044">
        <w:rPr>
          <w:szCs w:val="26"/>
          <w:vertAlign w:val="subscript"/>
        </w:rPr>
        <w:t>w</w:t>
      </w:r>
      <w:r w:rsidRPr="00863044">
        <w:rPr>
          <w:szCs w:val="26"/>
        </w:rPr>
        <w:t xml:space="preserve">  - M</w:t>
      </w:r>
      <w:r w:rsidRPr="00863044">
        <w:rPr>
          <w:szCs w:val="26"/>
          <w:vertAlign w:val="subscript"/>
        </w:rPr>
        <w:t>b</w:t>
      </w:r>
    </w:p>
    <w:p w:rsidR="00C9235B" w:rsidRPr="00863044" w:rsidRDefault="00C9235B" w:rsidP="00C9235B">
      <w:pPr>
        <w:pStyle w:val="Noidung"/>
        <w:tabs>
          <w:tab w:val="num" w:pos="0"/>
        </w:tabs>
        <w:spacing w:line="360" w:lineRule="auto"/>
        <w:rPr>
          <w:szCs w:val="26"/>
        </w:rPr>
      </w:pPr>
      <w:r w:rsidRPr="00863044">
        <w:rPr>
          <w:szCs w:val="26"/>
        </w:rPr>
        <w:t>Trong đó :</w:t>
      </w:r>
    </w:p>
    <w:p w:rsidR="00C9235B" w:rsidRPr="00863044" w:rsidRDefault="00C9235B" w:rsidP="00C9235B">
      <w:pPr>
        <w:pStyle w:val="Noidung"/>
        <w:tabs>
          <w:tab w:val="num" w:pos="0"/>
        </w:tabs>
        <w:spacing w:line="360" w:lineRule="auto"/>
        <w:rPr>
          <w:szCs w:val="26"/>
        </w:rPr>
      </w:pPr>
      <w:r w:rsidRPr="00863044">
        <w:rPr>
          <w:szCs w:val="26"/>
        </w:rPr>
        <w:t>W: là trọng lượng tại mặt cắt</w:t>
      </w:r>
    </w:p>
    <w:p w:rsidR="00C9235B" w:rsidRPr="00863044" w:rsidRDefault="00C9235B" w:rsidP="00C9235B">
      <w:pPr>
        <w:pStyle w:val="Noidung"/>
        <w:tabs>
          <w:tab w:val="num" w:pos="0"/>
        </w:tabs>
        <w:spacing w:line="360" w:lineRule="auto"/>
        <w:rPr>
          <w:szCs w:val="26"/>
        </w:rPr>
      </w:pPr>
      <w:r w:rsidRPr="00863044">
        <w:rPr>
          <w:szCs w:val="26"/>
        </w:rPr>
        <w:t>B   : là lực nổi tại mặt cắt</w:t>
      </w:r>
    </w:p>
    <w:p w:rsidR="00C9235B" w:rsidRPr="00863044" w:rsidRDefault="00C9235B" w:rsidP="00C9235B">
      <w:pPr>
        <w:pStyle w:val="Noidung"/>
        <w:tabs>
          <w:tab w:val="num" w:pos="0"/>
        </w:tabs>
        <w:spacing w:line="360" w:lineRule="auto"/>
        <w:rPr>
          <w:szCs w:val="26"/>
        </w:rPr>
      </w:pPr>
      <w:r w:rsidRPr="00863044">
        <w:rPr>
          <w:szCs w:val="26"/>
        </w:rPr>
        <w:t>M</w:t>
      </w:r>
      <w:r w:rsidRPr="00863044">
        <w:rPr>
          <w:szCs w:val="26"/>
          <w:vertAlign w:val="subscript"/>
        </w:rPr>
        <w:t>w</w:t>
      </w:r>
      <w:r w:rsidRPr="00863044">
        <w:rPr>
          <w:szCs w:val="26"/>
        </w:rPr>
        <w:t>: là mô men uốn gây ra bởi trọng lượng (đối với mặt cắt).</w:t>
      </w:r>
    </w:p>
    <w:p w:rsidR="00C9235B" w:rsidRPr="00863044" w:rsidRDefault="00C9235B" w:rsidP="00C9235B">
      <w:pPr>
        <w:pStyle w:val="Noidung"/>
        <w:tabs>
          <w:tab w:val="num" w:pos="0"/>
        </w:tabs>
        <w:spacing w:line="360" w:lineRule="auto"/>
        <w:rPr>
          <w:szCs w:val="26"/>
        </w:rPr>
      </w:pPr>
      <w:r w:rsidRPr="00863044">
        <w:rPr>
          <w:szCs w:val="26"/>
        </w:rPr>
        <w:t>M</w:t>
      </w:r>
      <w:r w:rsidRPr="00863044">
        <w:rPr>
          <w:szCs w:val="26"/>
          <w:vertAlign w:val="subscript"/>
        </w:rPr>
        <w:t>b</w:t>
      </w:r>
      <w:r w:rsidRPr="00863044">
        <w:rPr>
          <w:szCs w:val="26"/>
        </w:rPr>
        <w:t>: là mô men uốn gây ra bởi lực nổi (đối với mặt cắt).</w:t>
      </w:r>
    </w:p>
    <w:p w:rsidR="00C9235B" w:rsidRPr="00863044" w:rsidRDefault="00C9235B" w:rsidP="00C9235B">
      <w:pPr>
        <w:pStyle w:val="Noidung"/>
        <w:tabs>
          <w:tab w:val="num" w:pos="0"/>
        </w:tabs>
        <w:spacing w:line="360" w:lineRule="auto"/>
        <w:ind w:left="1440"/>
        <w:rPr>
          <w:szCs w:val="26"/>
        </w:rPr>
      </w:pPr>
      <w:r w:rsidRPr="00863044">
        <w:rPr>
          <w:szCs w:val="26"/>
        </w:rPr>
        <w:t>W = Wl + Wd</w:t>
      </w:r>
    </w:p>
    <w:p w:rsidR="00C9235B" w:rsidRPr="00863044" w:rsidRDefault="00C9235B" w:rsidP="00C9235B">
      <w:pPr>
        <w:pStyle w:val="Noidung"/>
        <w:tabs>
          <w:tab w:val="num" w:pos="0"/>
        </w:tabs>
        <w:spacing w:line="360" w:lineRule="auto"/>
        <w:ind w:left="1440"/>
        <w:rPr>
          <w:szCs w:val="26"/>
          <w:vertAlign w:val="subscript"/>
        </w:rPr>
      </w:pPr>
      <w:r w:rsidRPr="00863044">
        <w:rPr>
          <w:szCs w:val="26"/>
        </w:rPr>
        <w:t>M</w:t>
      </w:r>
      <w:r w:rsidRPr="00863044">
        <w:rPr>
          <w:szCs w:val="26"/>
          <w:vertAlign w:val="subscript"/>
        </w:rPr>
        <w:t>w</w:t>
      </w:r>
      <w:r w:rsidRPr="00863044">
        <w:rPr>
          <w:szCs w:val="26"/>
        </w:rPr>
        <w:t xml:space="preserve"> = M</w:t>
      </w:r>
      <w:r w:rsidRPr="00863044">
        <w:rPr>
          <w:szCs w:val="26"/>
          <w:vertAlign w:val="subscript"/>
        </w:rPr>
        <w:t>wl</w:t>
      </w:r>
      <w:r w:rsidRPr="00863044">
        <w:rPr>
          <w:szCs w:val="26"/>
        </w:rPr>
        <w:t xml:space="preserve"> + M</w:t>
      </w:r>
      <w:r w:rsidRPr="00863044">
        <w:rPr>
          <w:szCs w:val="26"/>
          <w:vertAlign w:val="subscript"/>
        </w:rPr>
        <w:t>wd</w:t>
      </w:r>
    </w:p>
    <w:p w:rsidR="00C9235B" w:rsidRPr="00863044" w:rsidRDefault="00C9235B" w:rsidP="00C9235B">
      <w:pPr>
        <w:pStyle w:val="Noidung"/>
        <w:tabs>
          <w:tab w:val="num" w:pos="0"/>
        </w:tabs>
        <w:spacing w:line="360" w:lineRule="auto"/>
        <w:rPr>
          <w:szCs w:val="26"/>
        </w:rPr>
      </w:pPr>
      <w:r w:rsidRPr="00863044">
        <w:rPr>
          <w:szCs w:val="26"/>
        </w:rPr>
        <w:t>Trong đó:</w:t>
      </w:r>
    </w:p>
    <w:p w:rsidR="00C9235B" w:rsidRPr="00863044" w:rsidRDefault="00C9235B" w:rsidP="00C9235B">
      <w:pPr>
        <w:pStyle w:val="Noidung"/>
        <w:tabs>
          <w:tab w:val="num" w:pos="0"/>
        </w:tabs>
        <w:spacing w:line="360" w:lineRule="auto"/>
        <w:rPr>
          <w:szCs w:val="26"/>
        </w:rPr>
      </w:pPr>
      <w:r w:rsidRPr="00863044">
        <w:rPr>
          <w:szCs w:val="26"/>
        </w:rPr>
        <w:t>W</w:t>
      </w:r>
      <w:r w:rsidRPr="00863044">
        <w:rPr>
          <w:szCs w:val="26"/>
          <w:vertAlign w:val="subscript"/>
        </w:rPr>
        <w:t>l</w:t>
      </w:r>
      <w:r w:rsidRPr="00863044">
        <w:rPr>
          <w:szCs w:val="26"/>
        </w:rPr>
        <w:t>: là trọng  lượng tại mặt cắt trong điều kiện tàu không.</w:t>
      </w:r>
    </w:p>
    <w:p w:rsidR="00C9235B" w:rsidRPr="00863044" w:rsidRDefault="00C9235B" w:rsidP="00C9235B">
      <w:pPr>
        <w:pStyle w:val="Noidung"/>
        <w:tabs>
          <w:tab w:val="num" w:pos="0"/>
        </w:tabs>
        <w:spacing w:line="360" w:lineRule="auto"/>
        <w:rPr>
          <w:szCs w:val="26"/>
        </w:rPr>
      </w:pPr>
      <w:r w:rsidRPr="00863044">
        <w:rPr>
          <w:szCs w:val="26"/>
        </w:rPr>
        <w:t>W</w:t>
      </w:r>
      <w:r w:rsidRPr="00863044">
        <w:rPr>
          <w:szCs w:val="26"/>
          <w:vertAlign w:val="subscript"/>
        </w:rPr>
        <w:t>d</w:t>
      </w:r>
      <w:r w:rsidRPr="00863044">
        <w:rPr>
          <w:szCs w:val="26"/>
        </w:rPr>
        <w:t>: là trọng lượng của các tải trọng thay đổi (không bao gồm trọng lượng tàu không).</w:t>
      </w:r>
    </w:p>
    <w:p w:rsidR="00C9235B" w:rsidRPr="00863044" w:rsidRDefault="00C9235B" w:rsidP="00C9235B">
      <w:pPr>
        <w:pStyle w:val="Noidung"/>
        <w:tabs>
          <w:tab w:val="num" w:pos="0"/>
        </w:tabs>
        <w:spacing w:line="360" w:lineRule="auto"/>
        <w:rPr>
          <w:szCs w:val="26"/>
        </w:rPr>
      </w:pPr>
      <w:r w:rsidRPr="00863044">
        <w:rPr>
          <w:szCs w:val="26"/>
        </w:rPr>
        <w:t>M</w:t>
      </w:r>
      <w:r w:rsidRPr="00863044">
        <w:rPr>
          <w:szCs w:val="26"/>
          <w:vertAlign w:val="subscript"/>
        </w:rPr>
        <w:t>wl</w:t>
      </w:r>
      <w:r w:rsidRPr="00863044">
        <w:rPr>
          <w:szCs w:val="26"/>
        </w:rPr>
        <w:t>: là mô men uốn bởi trọng lượng trong điều kiện tàu không.</w:t>
      </w:r>
    </w:p>
    <w:p w:rsidR="00C9235B" w:rsidRPr="00863044" w:rsidRDefault="00C9235B" w:rsidP="00C9235B">
      <w:pPr>
        <w:pStyle w:val="Noidung"/>
        <w:tabs>
          <w:tab w:val="num" w:pos="0"/>
        </w:tabs>
        <w:spacing w:line="360" w:lineRule="auto"/>
        <w:rPr>
          <w:szCs w:val="26"/>
        </w:rPr>
      </w:pPr>
      <w:r w:rsidRPr="00863044">
        <w:rPr>
          <w:szCs w:val="26"/>
        </w:rPr>
        <w:lastRenderedPageBreak/>
        <w:t>M</w:t>
      </w:r>
      <w:r w:rsidRPr="00863044">
        <w:rPr>
          <w:szCs w:val="26"/>
          <w:vertAlign w:val="subscript"/>
        </w:rPr>
        <w:t>wd</w:t>
      </w:r>
      <w:r w:rsidRPr="00863044">
        <w:rPr>
          <w:szCs w:val="26"/>
        </w:rPr>
        <w:t>: là mô men uốn bởi các tải trọng thay đổi (không bao gồm trọng lượng tàu không).</w:t>
      </w:r>
    </w:p>
    <w:p w:rsidR="00C9235B" w:rsidRPr="00863044" w:rsidRDefault="00C9235B" w:rsidP="00C9235B">
      <w:pPr>
        <w:pStyle w:val="Noidung"/>
        <w:tabs>
          <w:tab w:val="num" w:pos="0"/>
        </w:tabs>
        <w:spacing w:line="360" w:lineRule="auto"/>
        <w:rPr>
          <w:szCs w:val="26"/>
        </w:rPr>
      </w:pPr>
      <w:r w:rsidRPr="00863044">
        <w:rPr>
          <w:szCs w:val="26"/>
        </w:rPr>
        <w:t>Khi đó</w:t>
      </w:r>
      <w:r>
        <w:rPr>
          <w:szCs w:val="26"/>
        </w:rPr>
        <w:t xml:space="preserve">:       </w:t>
      </w:r>
      <w:r>
        <w:rPr>
          <w:szCs w:val="26"/>
        </w:rPr>
        <w:tab/>
      </w:r>
      <w:r>
        <w:rPr>
          <w:szCs w:val="26"/>
        </w:rPr>
        <w:tab/>
      </w:r>
      <w:r w:rsidRPr="00863044">
        <w:rPr>
          <w:szCs w:val="26"/>
        </w:rPr>
        <w:t>SF = W</w:t>
      </w:r>
      <w:r w:rsidRPr="00863044">
        <w:rPr>
          <w:szCs w:val="26"/>
          <w:vertAlign w:val="subscript"/>
        </w:rPr>
        <w:t>d</w:t>
      </w:r>
      <w:r w:rsidRPr="00863044">
        <w:rPr>
          <w:szCs w:val="26"/>
        </w:rPr>
        <w:t xml:space="preserve"> + (W</w:t>
      </w:r>
      <w:r w:rsidRPr="00863044">
        <w:rPr>
          <w:szCs w:val="26"/>
          <w:vertAlign w:val="subscript"/>
        </w:rPr>
        <w:t>l</w:t>
      </w:r>
      <w:r w:rsidRPr="00863044">
        <w:rPr>
          <w:szCs w:val="26"/>
        </w:rPr>
        <w:t xml:space="preserve"> - B)     </w:t>
      </w:r>
    </w:p>
    <w:p w:rsidR="00C9235B" w:rsidRPr="00863044" w:rsidRDefault="00C9235B" w:rsidP="00C9235B">
      <w:pPr>
        <w:pStyle w:val="Noidung"/>
        <w:tabs>
          <w:tab w:val="num" w:pos="0"/>
        </w:tabs>
        <w:spacing w:line="360" w:lineRule="auto"/>
        <w:rPr>
          <w:szCs w:val="26"/>
        </w:rPr>
      </w:pPr>
      <w:r w:rsidRPr="00863044">
        <w:rPr>
          <w:szCs w:val="26"/>
        </w:rPr>
        <w:tab/>
      </w:r>
      <w:r w:rsidRPr="00863044">
        <w:rPr>
          <w:szCs w:val="26"/>
        </w:rPr>
        <w:tab/>
      </w:r>
      <w:r w:rsidRPr="00863044">
        <w:rPr>
          <w:szCs w:val="26"/>
        </w:rPr>
        <w:tab/>
        <w:t>BM = M</w:t>
      </w:r>
      <w:r w:rsidRPr="00863044">
        <w:rPr>
          <w:szCs w:val="26"/>
          <w:vertAlign w:val="subscript"/>
        </w:rPr>
        <w:t>wd</w:t>
      </w:r>
      <w:r w:rsidRPr="00863044">
        <w:rPr>
          <w:szCs w:val="26"/>
        </w:rPr>
        <w:t xml:space="preserve"> + (M</w:t>
      </w:r>
      <w:r w:rsidRPr="00863044">
        <w:rPr>
          <w:szCs w:val="26"/>
          <w:vertAlign w:val="subscript"/>
        </w:rPr>
        <w:t>wl</w:t>
      </w:r>
      <w:r w:rsidRPr="00863044">
        <w:rPr>
          <w:szCs w:val="26"/>
        </w:rPr>
        <w:t xml:space="preserve"> - M</w:t>
      </w:r>
      <w:r w:rsidRPr="00863044">
        <w:rPr>
          <w:szCs w:val="26"/>
          <w:vertAlign w:val="subscript"/>
        </w:rPr>
        <w:t>b</w:t>
      </w:r>
      <w:r w:rsidRPr="00863044">
        <w:rPr>
          <w:szCs w:val="26"/>
        </w:rPr>
        <w:t>)</w:t>
      </w:r>
    </w:p>
    <w:p w:rsidR="00C9235B" w:rsidRPr="00863044" w:rsidRDefault="00C9235B" w:rsidP="00C9235B">
      <w:pPr>
        <w:pStyle w:val="Noidung"/>
        <w:tabs>
          <w:tab w:val="num" w:pos="0"/>
        </w:tabs>
        <w:spacing w:line="360" w:lineRule="auto"/>
        <w:rPr>
          <w:szCs w:val="26"/>
        </w:rPr>
      </w:pPr>
      <w:r w:rsidRPr="00863044">
        <w:rPr>
          <w:szCs w:val="26"/>
        </w:rPr>
        <w:t>Người ta đặt S</w:t>
      </w:r>
      <w:r w:rsidRPr="00863044">
        <w:rPr>
          <w:szCs w:val="26"/>
          <w:vertAlign w:val="subscript"/>
        </w:rPr>
        <w:t>n</w:t>
      </w:r>
      <w:r w:rsidRPr="00863044">
        <w:rPr>
          <w:szCs w:val="26"/>
        </w:rPr>
        <w:t xml:space="preserve"> = (W</w:t>
      </w:r>
      <w:r w:rsidRPr="00863044">
        <w:rPr>
          <w:szCs w:val="26"/>
          <w:vertAlign w:val="subscript"/>
        </w:rPr>
        <w:t>l</w:t>
      </w:r>
      <w:r w:rsidRPr="00863044">
        <w:rPr>
          <w:szCs w:val="26"/>
        </w:rPr>
        <w:t xml:space="preserve"> - B), B</w:t>
      </w:r>
      <w:r w:rsidRPr="00863044">
        <w:rPr>
          <w:szCs w:val="26"/>
          <w:vertAlign w:val="subscript"/>
        </w:rPr>
        <w:t>n</w:t>
      </w:r>
      <w:r w:rsidRPr="00863044">
        <w:rPr>
          <w:szCs w:val="26"/>
        </w:rPr>
        <w:t xml:space="preserve"> = (M</w:t>
      </w:r>
      <w:r w:rsidRPr="00863044">
        <w:rPr>
          <w:szCs w:val="26"/>
          <w:vertAlign w:val="subscript"/>
        </w:rPr>
        <w:t>wl</w:t>
      </w:r>
      <w:r w:rsidRPr="00863044">
        <w:rPr>
          <w:szCs w:val="26"/>
        </w:rPr>
        <w:t xml:space="preserve"> - M</w:t>
      </w:r>
      <w:r w:rsidRPr="00863044">
        <w:rPr>
          <w:szCs w:val="26"/>
          <w:vertAlign w:val="subscript"/>
        </w:rPr>
        <w:t>b</w:t>
      </w:r>
      <w:r w:rsidRPr="00863044">
        <w:rPr>
          <w:szCs w:val="26"/>
        </w:rPr>
        <w:t>)</w:t>
      </w:r>
    </w:p>
    <w:p w:rsidR="00C9235B" w:rsidRPr="00863044" w:rsidRDefault="00C9235B" w:rsidP="00C9235B">
      <w:pPr>
        <w:pStyle w:val="Noidung"/>
        <w:tabs>
          <w:tab w:val="num" w:pos="0"/>
        </w:tabs>
        <w:spacing w:line="360" w:lineRule="auto"/>
        <w:rPr>
          <w:szCs w:val="26"/>
        </w:rPr>
      </w:pPr>
      <w:r w:rsidRPr="00863044">
        <w:rPr>
          <w:szCs w:val="26"/>
        </w:rPr>
        <w:t>Các giá trị S</w:t>
      </w:r>
      <w:r w:rsidRPr="00863044">
        <w:rPr>
          <w:szCs w:val="26"/>
          <w:vertAlign w:val="subscript"/>
        </w:rPr>
        <w:t>n</w:t>
      </w:r>
      <w:r w:rsidRPr="00863044">
        <w:rPr>
          <w:szCs w:val="26"/>
        </w:rPr>
        <w:t>, B</w:t>
      </w:r>
      <w:r w:rsidRPr="00863044">
        <w:rPr>
          <w:szCs w:val="26"/>
          <w:vertAlign w:val="subscript"/>
        </w:rPr>
        <w:t>n</w:t>
      </w:r>
      <w:r w:rsidRPr="00863044">
        <w:rPr>
          <w:szCs w:val="26"/>
        </w:rPr>
        <w:t>được tính sẵn và lập thành bảng đối với từng mặt cắt (Frame No) đã chọn sẵn để kiểm tra và cho trong hồ sơ tàu dựa trên cơ sở là lượng giãn nước.</w:t>
      </w:r>
    </w:p>
    <w:p w:rsidR="00C9235B" w:rsidRPr="00863044" w:rsidRDefault="00C9235B" w:rsidP="00C9235B">
      <w:pPr>
        <w:pStyle w:val="Noidung"/>
        <w:tabs>
          <w:tab w:val="num" w:pos="0"/>
        </w:tabs>
        <w:spacing w:line="360" w:lineRule="auto"/>
        <w:rPr>
          <w:szCs w:val="26"/>
        </w:rPr>
      </w:pPr>
      <w:r w:rsidRPr="00863044">
        <w:rPr>
          <w:szCs w:val="26"/>
        </w:rPr>
        <w:t>Các giá trị W</w:t>
      </w:r>
      <w:r w:rsidRPr="00863044">
        <w:rPr>
          <w:szCs w:val="26"/>
          <w:vertAlign w:val="subscript"/>
        </w:rPr>
        <w:t>d</w:t>
      </w:r>
      <w:r w:rsidRPr="00863044">
        <w:rPr>
          <w:szCs w:val="26"/>
        </w:rPr>
        <w:t xml:space="preserve"> và M</w:t>
      </w:r>
      <w:r w:rsidRPr="00863044">
        <w:rPr>
          <w:szCs w:val="26"/>
          <w:vertAlign w:val="subscript"/>
        </w:rPr>
        <w:t>wd</w:t>
      </w:r>
      <w:r w:rsidRPr="00863044">
        <w:rPr>
          <w:szCs w:val="26"/>
        </w:rPr>
        <w:t xml:space="preserve"> sẽ được tính bởi Sĩ quan của tàu theo biểu tính đã cho trong hồ sơ tàu với các giá trị tải trọng thực tế tại các mặt cắt (Frame No) chọn sẵn.</w:t>
      </w:r>
    </w:p>
    <w:p w:rsidR="00C9235B" w:rsidRPr="00863044" w:rsidRDefault="00C9235B" w:rsidP="00C9235B">
      <w:pPr>
        <w:pStyle w:val="Noidung"/>
        <w:tabs>
          <w:tab w:val="num" w:pos="0"/>
        </w:tabs>
        <w:spacing w:line="360" w:lineRule="auto"/>
        <w:rPr>
          <w:szCs w:val="26"/>
        </w:rPr>
      </w:pPr>
      <w:r w:rsidRPr="00863044">
        <w:rPr>
          <w:szCs w:val="26"/>
        </w:rPr>
        <w:t>Sau khi tính được SF và BM với mỗi mặt cắt, so sánh với các giá trị lực cắt và mô men uốn cho phép đồng thời tiến hành vẽ đồ thị SF và BM. Giá trị  mô men uốn và lực cắt cho phép được cho trong hồ sơ tàu (Allowable Value). Nếu SF và BM nằm trong khoảng cho phép thì phương án tải trọng là đạt yêu cầu.</w:t>
      </w:r>
    </w:p>
    <w:p w:rsidR="00C9235B" w:rsidRPr="00863044" w:rsidRDefault="00C9235B" w:rsidP="00C9235B">
      <w:pPr>
        <w:pStyle w:val="Noidung"/>
        <w:tabs>
          <w:tab w:val="num" w:pos="0"/>
        </w:tabs>
        <w:spacing w:line="360" w:lineRule="auto"/>
        <w:rPr>
          <w:szCs w:val="26"/>
        </w:rPr>
      </w:pPr>
      <w:r w:rsidRPr="00863044">
        <w:rPr>
          <w:szCs w:val="26"/>
        </w:rPr>
        <w:t>Để minh hoạ cho việc tính mô men uốn và lực cắt, ta xét ví dụ sau:</w:t>
      </w:r>
    </w:p>
    <w:p w:rsidR="00C9235B" w:rsidRPr="00863044" w:rsidRDefault="00C9235B" w:rsidP="00C9235B">
      <w:pPr>
        <w:pStyle w:val="Noidung"/>
        <w:tabs>
          <w:tab w:val="num" w:pos="0"/>
        </w:tabs>
        <w:spacing w:line="360" w:lineRule="auto"/>
        <w:rPr>
          <w:szCs w:val="26"/>
        </w:rPr>
      </w:pPr>
      <w:r w:rsidRPr="00863044">
        <w:rPr>
          <w:szCs w:val="26"/>
        </w:rPr>
        <w:t>Một sà lan hình hộp chữ nhật có kết cấu đồng nhất từ mũi về lái dài 32m, trọng lượng thân vỏ D</w:t>
      </w:r>
      <w:r w:rsidRPr="00863044">
        <w:rPr>
          <w:szCs w:val="26"/>
          <w:vertAlign w:val="subscript"/>
        </w:rPr>
        <w:t>ls</w:t>
      </w:r>
      <w:r w:rsidRPr="00863044">
        <w:rPr>
          <w:szCs w:val="26"/>
        </w:rPr>
        <w:t xml:space="preserve"> = 352 tấn được chia làm 4 khoang đều nhau. Lượng hàng được xếp xuống các khoang của sà lan như sau:</w:t>
      </w:r>
    </w:p>
    <w:p w:rsidR="00C9235B" w:rsidRPr="00863044" w:rsidRDefault="00C9235B" w:rsidP="00C9235B">
      <w:pPr>
        <w:pStyle w:val="Noidung"/>
        <w:tabs>
          <w:tab w:val="num" w:pos="0"/>
        </w:tabs>
        <w:spacing w:line="360" w:lineRule="auto"/>
        <w:rPr>
          <w:szCs w:val="26"/>
        </w:rPr>
      </w:pPr>
      <w:r w:rsidRPr="00863044">
        <w:rPr>
          <w:szCs w:val="26"/>
        </w:rPr>
        <w:t>Khoang số 1</w:t>
      </w:r>
      <w:r w:rsidRPr="00863044">
        <w:rPr>
          <w:szCs w:val="26"/>
        </w:rPr>
        <w:tab/>
        <w:t>192 tấn</w:t>
      </w:r>
      <w:r w:rsidRPr="00863044">
        <w:rPr>
          <w:szCs w:val="26"/>
        </w:rPr>
        <w:tab/>
      </w:r>
      <w:r w:rsidRPr="00863044">
        <w:rPr>
          <w:szCs w:val="26"/>
        </w:rPr>
        <w:tab/>
      </w:r>
      <w:r w:rsidRPr="00863044">
        <w:rPr>
          <w:szCs w:val="26"/>
        </w:rPr>
        <w:tab/>
      </w:r>
      <w:r w:rsidRPr="00863044">
        <w:rPr>
          <w:szCs w:val="26"/>
        </w:rPr>
        <w:tab/>
        <w:t>Khoang số 2</w:t>
      </w:r>
      <w:r w:rsidRPr="00863044">
        <w:rPr>
          <w:szCs w:val="26"/>
        </w:rPr>
        <w:tab/>
        <w:t>224 tấn</w:t>
      </w:r>
    </w:p>
    <w:p w:rsidR="00C9235B" w:rsidRPr="00863044" w:rsidRDefault="00C9235B" w:rsidP="00C9235B">
      <w:pPr>
        <w:pStyle w:val="Noidung"/>
        <w:tabs>
          <w:tab w:val="num" w:pos="0"/>
        </w:tabs>
        <w:spacing w:line="360" w:lineRule="auto"/>
        <w:rPr>
          <w:szCs w:val="26"/>
        </w:rPr>
      </w:pPr>
      <w:r w:rsidRPr="00863044">
        <w:rPr>
          <w:szCs w:val="26"/>
        </w:rPr>
        <w:t>Khoang số 3</w:t>
      </w:r>
      <w:r w:rsidRPr="00863044">
        <w:rPr>
          <w:szCs w:val="26"/>
        </w:rPr>
        <w:tab/>
        <w:t>272 tấn</w:t>
      </w:r>
      <w:r w:rsidRPr="00863044">
        <w:rPr>
          <w:szCs w:val="26"/>
        </w:rPr>
        <w:tab/>
      </w:r>
      <w:r w:rsidRPr="00863044">
        <w:rPr>
          <w:szCs w:val="26"/>
        </w:rPr>
        <w:tab/>
      </w:r>
      <w:r w:rsidRPr="00863044">
        <w:rPr>
          <w:szCs w:val="26"/>
        </w:rPr>
        <w:tab/>
      </w:r>
      <w:r w:rsidRPr="00863044">
        <w:rPr>
          <w:szCs w:val="26"/>
        </w:rPr>
        <w:tab/>
        <w:t>Khoang số 4</w:t>
      </w:r>
      <w:r w:rsidRPr="00863044">
        <w:rPr>
          <w:szCs w:val="26"/>
        </w:rPr>
        <w:tab/>
        <w:t>176 tấn</w:t>
      </w:r>
    </w:p>
    <w:p w:rsidR="00C9235B" w:rsidRPr="00863044" w:rsidRDefault="00C9235B" w:rsidP="00C9235B">
      <w:pPr>
        <w:pStyle w:val="Noidung"/>
        <w:tabs>
          <w:tab w:val="num" w:pos="0"/>
        </w:tabs>
        <w:spacing w:line="360" w:lineRule="auto"/>
        <w:rPr>
          <w:szCs w:val="26"/>
        </w:rPr>
      </w:pPr>
      <w:r w:rsidRPr="00863044">
        <w:rPr>
          <w:szCs w:val="26"/>
        </w:rPr>
        <w:t>Hãy vẽ biểu đồ lực cắt, mô men uốn tác dụng dọc theo chiều dài của sà lan. Biết sà lan nổi ở tư thế cân bằng mũi lái.</w:t>
      </w:r>
    </w:p>
    <w:p w:rsidR="00C9235B" w:rsidRPr="00863044" w:rsidRDefault="00C9235B" w:rsidP="00C9235B">
      <w:pPr>
        <w:pStyle w:val="Noidung"/>
        <w:tabs>
          <w:tab w:val="num" w:pos="0"/>
        </w:tabs>
        <w:spacing w:line="360" w:lineRule="auto"/>
        <w:rPr>
          <w:szCs w:val="26"/>
        </w:rPr>
      </w:pPr>
      <w:r w:rsidRPr="00863044">
        <w:rPr>
          <w:szCs w:val="26"/>
        </w:rPr>
        <w:t>Ta có, phân bố trọng lượng theo chiều dài sà lan là:</w: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1820" w:dyaOrig="540">
          <v:shape id="_x0000_i1096" type="#_x0000_t75" style="width:106.85pt;height:27.3pt" o:ole="">
            <v:imagedata r:id="rId175" o:title=""/>
          </v:shape>
          <o:OLEObject Type="Embed" ProgID="Equation.3" ShapeID="_x0000_i1096" DrawAspect="Content" ObjectID="_1556956969" r:id="rId176"/>
        </w:object>
      </w:r>
    </w:p>
    <w:p w:rsidR="00C9235B" w:rsidRPr="00863044" w:rsidRDefault="00C9235B" w:rsidP="00C9235B">
      <w:pPr>
        <w:pStyle w:val="Noidung"/>
        <w:tabs>
          <w:tab w:val="num" w:pos="0"/>
        </w:tabs>
        <w:spacing w:line="360" w:lineRule="auto"/>
        <w:rPr>
          <w:szCs w:val="26"/>
        </w:rPr>
      </w:pPr>
      <w:r w:rsidRPr="00863044">
        <w:rPr>
          <w:szCs w:val="26"/>
        </w:rPr>
        <w:t>Lượng giãn nước của sà lan là:</w:t>
      </w:r>
    </w:p>
    <w:p w:rsidR="00C9235B" w:rsidRPr="00863044" w:rsidRDefault="00C9235B" w:rsidP="00C9235B">
      <w:pPr>
        <w:pStyle w:val="Noidung"/>
        <w:tabs>
          <w:tab w:val="num" w:pos="0"/>
        </w:tabs>
        <w:spacing w:line="360" w:lineRule="auto"/>
        <w:rPr>
          <w:szCs w:val="26"/>
        </w:rPr>
      </w:pPr>
      <w:r w:rsidRPr="00863044">
        <w:rPr>
          <w:szCs w:val="26"/>
        </w:rPr>
        <w:tab/>
      </w:r>
      <w:r w:rsidRPr="00863044">
        <w:rPr>
          <w:szCs w:val="26"/>
        </w:rPr>
        <w:tab/>
      </w:r>
      <w:r w:rsidRPr="00863044">
        <w:rPr>
          <w:position w:val="-40"/>
          <w:szCs w:val="26"/>
        </w:rPr>
        <w:object w:dxaOrig="2799" w:dyaOrig="920">
          <v:shape id="_x0000_i1097" type="#_x0000_t75" style="width:178.1pt;height:48.5pt" o:ole="">
            <v:imagedata r:id="rId177" o:title=""/>
          </v:shape>
          <o:OLEObject Type="Embed" ProgID="Equation.3" ShapeID="_x0000_i1097" DrawAspect="Content" ObjectID="_1556956970" r:id="rId178"/>
        </w:object>
      </w:r>
    </w:p>
    <w:p w:rsidR="00C9235B" w:rsidRPr="00863044" w:rsidRDefault="00C9235B" w:rsidP="00C9235B">
      <w:pPr>
        <w:pStyle w:val="Noidung"/>
        <w:tabs>
          <w:tab w:val="num" w:pos="0"/>
        </w:tabs>
        <w:spacing w:line="360" w:lineRule="auto"/>
        <w:rPr>
          <w:szCs w:val="26"/>
        </w:rPr>
      </w:pPr>
      <w:r>
        <w:rPr>
          <w:noProof/>
          <w:szCs w:val="26"/>
        </w:rPr>
        <w:lastRenderedPageBreak/>
        <mc:AlternateContent>
          <mc:Choice Requires="wpc">
            <w:drawing>
              <wp:inline distT="0" distB="0" distL="0" distR="0" wp14:anchorId="78418AE3" wp14:editId="057A1CA1">
                <wp:extent cx="4909820" cy="7135495"/>
                <wp:effectExtent l="0" t="0" r="0" b="8255"/>
                <wp:docPr id="6896" name="Canvas 68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899" name="Rectangle 6"/>
                        <wps:cNvSpPr>
                          <a:spLocks noChangeArrowheads="1"/>
                        </wps:cNvSpPr>
                        <wps:spPr bwMode="auto">
                          <a:xfrm>
                            <a:off x="309880" y="328930"/>
                            <a:ext cx="1080135" cy="3600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0" name="Rectangle 7"/>
                        <wps:cNvSpPr>
                          <a:spLocks noChangeArrowheads="1"/>
                        </wps:cNvSpPr>
                        <wps:spPr bwMode="auto">
                          <a:xfrm>
                            <a:off x="1388745" y="328930"/>
                            <a:ext cx="1080135" cy="3600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1" name="Rectangle 8"/>
                        <wps:cNvSpPr>
                          <a:spLocks noChangeArrowheads="1"/>
                        </wps:cNvSpPr>
                        <wps:spPr bwMode="auto">
                          <a:xfrm>
                            <a:off x="2467610" y="328930"/>
                            <a:ext cx="1080135" cy="3600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2" name="Rectangle 9"/>
                        <wps:cNvSpPr>
                          <a:spLocks noChangeArrowheads="1"/>
                        </wps:cNvSpPr>
                        <wps:spPr bwMode="auto">
                          <a:xfrm>
                            <a:off x="3540760" y="328930"/>
                            <a:ext cx="1080135" cy="3600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3" name="Rectangle 10"/>
                        <wps:cNvSpPr>
                          <a:spLocks noChangeArrowheads="1"/>
                        </wps:cNvSpPr>
                        <wps:spPr bwMode="auto">
                          <a:xfrm>
                            <a:off x="309880" y="504825"/>
                            <a:ext cx="1080135" cy="183515"/>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904" name="Rectangle 11"/>
                        <wps:cNvSpPr>
                          <a:spLocks noChangeArrowheads="1"/>
                        </wps:cNvSpPr>
                        <wps:spPr bwMode="auto">
                          <a:xfrm>
                            <a:off x="1388745" y="377825"/>
                            <a:ext cx="1080135" cy="310515"/>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905" name="Rectangle 12"/>
                        <wps:cNvSpPr>
                          <a:spLocks noChangeArrowheads="1"/>
                        </wps:cNvSpPr>
                        <wps:spPr bwMode="auto">
                          <a:xfrm>
                            <a:off x="2467610" y="420370"/>
                            <a:ext cx="1073785" cy="26797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906" name="Rectangle 13"/>
                        <wps:cNvSpPr>
                          <a:spLocks noChangeArrowheads="1"/>
                        </wps:cNvSpPr>
                        <wps:spPr bwMode="auto">
                          <a:xfrm>
                            <a:off x="3540760" y="451485"/>
                            <a:ext cx="1080135" cy="236855"/>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907" name="Line 14"/>
                        <wps:cNvCnPr>
                          <a:cxnSpLocks noChangeShapeType="1"/>
                        </wps:cNvCnPr>
                        <wps:spPr bwMode="auto">
                          <a:xfrm>
                            <a:off x="303530" y="194310"/>
                            <a:ext cx="108521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08" name="Text Box 15"/>
                        <wps:cNvSpPr txBox="1">
                          <a:spLocks noChangeArrowheads="1"/>
                        </wps:cNvSpPr>
                        <wps:spPr bwMode="auto">
                          <a:xfrm>
                            <a:off x="675005" y="0"/>
                            <a:ext cx="4337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wps:txbx>
                        <wps:bodyPr rot="0" vert="horz" wrap="square" lIns="91440" tIns="45720" rIns="91440" bIns="45720" anchor="t" anchorCtr="0" upright="1">
                          <a:noAutofit/>
                        </wps:bodyPr>
                      </wps:wsp>
                      <wps:wsp>
                        <wps:cNvPr id="5909" name="Line 16"/>
                        <wps:cNvCnPr>
                          <a:cxnSpLocks noChangeShapeType="1"/>
                        </wps:cNvCnPr>
                        <wps:spPr bwMode="auto">
                          <a:xfrm>
                            <a:off x="1395095" y="194310"/>
                            <a:ext cx="1085215" cy="12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10" name="Text Box 17"/>
                        <wps:cNvSpPr txBox="1">
                          <a:spLocks noChangeArrowheads="1"/>
                        </wps:cNvSpPr>
                        <wps:spPr bwMode="auto">
                          <a:xfrm>
                            <a:off x="1766570" y="0"/>
                            <a:ext cx="4337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wps:txbx>
                        <wps:bodyPr rot="0" vert="horz" wrap="square" lIns="91440" tIns="45720" rIns="91440" bIns="45720" anchor="t" anchorCtr="0" upright="1">
                          <a:noAutofit/>
                        </wps:bodyPr>
                      </wps:wsp>
                      <wps:wsp>
                        <wps:cNvPr id="5911" name="Line 18"/>
                        <wps:cNvCnPr>
                          <a:cxnSpLocks noChangeShapeType="1"/>
                        </wps:cNvCnPr>
                        <wps:spPr bwMode="auto">
                          <a:xfrm>
                            <a:off x="2473960" y="194310"/>
                            <a:ext cx="1084580" cy="12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12" name="Text Box 19"/>
                        <wps:cNvSpPr txBox="1">
                          <a:spLocks noChangeArrowheads="1"/>
                        </wps:cNvSpPr>
                        <wps:spPr bwMode="auto">
                          <a:xfrm>
                            <a:off x="2845435" y="0"/>
                            <a:ext cx="43307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wps:txbx>
                        <wps:bodyPr rot="0" vert="horz" wrap="square" lIns="91440" tIns="45720" rIns="91440" bIns="45720" anchor="t" anchorCtr="0" upright="1">
                          <a:noAutofit/>
                        </wps:bodyPr>
                      </wps:wsp>
                      <wps:wsp>
                        <wps:cNvPr id="5913" name="Line 20"/>
                        <wps:cNvCnPr>
                          <a:cxnSpLocks noChangeShapeType="1"/>
                        </wps:cNvCnPr>
                        <wps:spPr bwMode="auto">
                          <a:xfrm>
                            <a:off x="3547110" y="194310"/>
                            <a:ext cx="1084580" cy="12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14" name="Text Box 21"/>
                        <wps:cNvSpPr txBox="1">
                          <a:spLocks noChangeArrowheads="1"/>
                        </wps:cNvSpPr>
                        <wps:spPr bwMode="auto">
                          <a:xfrm>
                            <a:off x="3918585" y="0"/>
                            <a:ext cx="43307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wps:txbx>
                        <wps:bodyPr rot="0" vert="horz" wrap="square" lIns="91440" tIns="45720" rIns="91440" bIns="45720" anchor="t" anchorCtr="0" upright="1">
                          <a:noAutofit/>
                        </wps:bodyPr>
                      </wps:wsp>
                      <wps:wsp>
                        <wps:cNvPr id="5915" name="Rectangle 22"/>
                        <wps:cNvSpPr>
                          <a:spLocks noChangeArrowheads="1"/>
                        </wps:cNvSpPr>
                        <wps:spPr bwMode="auto">
                          <a:xfrm>
                            <a:off x="309880" y="1950085"/>
                            <a:ext cx="4311015" cy="1974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5916" name="Rectangle 23"/>
                        <wps:cNvSpPr>
                          <a:spLocks noChangeArrowheads="1"/>
                        </wps:cNvSpPr>
                        <wps:spPr bwMode="auto">
                          <a:xfrm>
                            <a:off x="310515" y="1463675"/>
                            <a:ext cx="4310380" cy="68389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5917" name="Rectangle 24"/>
                        <wps:cNvSpPr>
                          <a:spLocks noChangeArrowheads="1"/>
                        </wps:cNvSpPr>
                        <wps:spPr bwMode="auto">
                          <a:xfrm>
                            <a:off x="309880" y="1551305"/>
                            <a:ext cx="1080135" cy="593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5918" name="Rectangle 25"/>
                        <wps:cNvSpPr>
                          <a:spLocks noChangeArrowheads="1"/>
                        </wps:cNvSpPr>
                        <wps:spPr bwMode="auto">
                          <a:xfrm>
                            <a:off x="1388745" y="1337310"/>
                            <a:ext cx="1080135" cy="810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5919" name="Rectangle 26"/>
                        <wps:cNvSpPr>
                          <a:spLocks noChangeArrowheads="1"/>
                        </wps:cNvSpPr>
                        <wps:spPr bwMode="auto">
                          <a:xfrm>
                            <a:off x="2467610" y="1445260"/>
                            <a:ext cx="1073785" cy="7023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704" name="Rectangle 27"/>
                        <wps:cNvSpPr>
                          <a:spLocks noChangeArrowheads="1"/>
                        </wps:cNvSpPr>
                        <wps:spPr bwMode="auto">
                          <a:xfrm>
                            <a:off x="3540760" y="1517650"/>
                            <a:ext cx="1080135" cy="6299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705" name="Text Box 28"/>
                        <wps:cNvSpPr txBox="1">
                          <a:spLocks noChangeArrowheads="1"/>
                        </wps:cNvSpPr>
                        <wps:spPr bwMode="auto">
                          <a:xfrm>
                            <a:off x="464185" y="494030"/>
                            <a:ext cx="76327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Pr>
                                  <w:rFonts w:ascii="Arial" w:hAnsi="Arial" w:cs="Arial"/>
                                  <w:sz w:val="20"/>
                                  <w:szCs w:val="20"/>
                                </w:rPr>
                                <w:t>P</w:t>
                              </w:r>
                              <w:r w:rsidRPr="0019222D">
                                <w:rPr>
                                  <w:rFonts w:ascii="Arial" w:hAnsi="Arial" w:cs="Arial"/>
                                  <w:sz w:val="20"/>
                                  <w:szCs w:val="20"/>
                                  <w:vertAlign w:val="subscript"/>
                                </w:rPr>
                                <w:t>4</w:t>
                              </w:r>
                              <w:r>
                                <w:rPr>
                                  <w:rFonts w:ascii="Arial" w:hAnsi="Arial" w:cs="Arial"/>
                                  <w:sz w:val="20"/>
                                  <w:szCs w:val="20"/>
                                </w:rPr>
                                <w:t>=176 T</w:t>
                              </w:r>
                            </w:p>
                          </w:txbxContent>
                        </wps:txbx>
                        <wps:bodyPr rot="0" vert="horz" wrap="square" lIns="91440" tIns="45720" rIns="91440" bIns="45720" anchor="t" anchorCtr="0" upright="1">
                          <a:noAutofit/>
                        </wps:bodyPr>
                      </wps:wsp>
                      <wps:wsp>
                        <wps:cNvPr id="706" name="Text Box 29"/>
                        <wps:cNvSpPr txBox="1">
                          <a:spLocks noChangeArrowheads="1"/>
                        </wps:cNvSpPr>
                        <wps:spPr bwMode="auto">
                          <a:xfrm>
                            <a:off x="1536065" y="494030"/>
                            <a:ext cx="83947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Pr>
                                  <w:rFonts w:ascii="Arial" w:hAnsi="Arial" w:cs="Arial"/>
                                  <w:sz w:val="20"/>
                                  <w:szCs w:val="20"/>
                                </w:rPr>
                                <w:t>P</w:t>
                              </w:r>
                              <w:r w:rsidRPr="0019222D">
                                <w:rPr>
                                  <w:rFonts w:ascii="Arial" w:hAnsi="Arial" w:cs="Arial"/>
                                  <w:sz w:val="20"/>
                                  <w:szCs w:val="20"/>
                                  <w:vertAlign w:val="subscript"/>
                                </w:rPr>
                                <w:t>3</w:t>
                              </w:r>
                              <w:r>
                                <w:rPr>
                                  <w:rFonts w:ascii="Arial" w:hAnsi="Arial" w:cs="Arial"/>
                                  <w:sz w:val="20"/>
                                  <w:szCs w:val="20"/>
                                </w:rPr>
                                <w:t>=272 T</w:t>
                              </w:r>
                            </w:p>
                          </w:txbxContent>
                        </wps:txbx>
                        <wps:bodyPr rot="0" vert="horz" wrap="square" lIns="91440" tIns="45720" rIns="91440" bIns="45720" anchor="t" anchorCtr="0" upright="1">
                          <a:noAutofit/>
                        </wps:bodyPr>
                      </wps:wsp>
                      <wps:wsp>
                        <wps:cNvPr id="707" name="Text Box 30"/>
                        <wps:cNvSpPr txBox="1">
                          <a:spLocks noChangeArrowheads="1"/>
                        </wps:cNvSpPr>
                        <wps:spPr bwMode="auto">
                          <a:xfrm>
                            <a:off x="2607310" y="494030"/>
                            <a:ext cx="79375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sidRPr="0019222D">
                                <w:rPr>
                                  <w:rFonts w:ascii="Arial" w:hAnsi="Arial" w:cs="Arial"/>
                                  <w:sz w:val="20"/>
                                  <w:szCs w:val="20"/>
                                </w:rPr>
                                <w:t>P</w:t>
                              </w:r>
                              <w:r w:rsidRPr="0019222D">
                                <w:rPr>
                                  <w:rFonts w:ascii="Arial" w:hAnsi="Arial" w:cs="Arial"/>
                                  <w:sz w:val="20"/>
                                  <w:szCs w:val="20"/>
                                  <w:vertAlign w:val="subscript"/>
                                </w:rPr>
                                <w:t>2</w:t>
                              </w:r>
                              <w:r>
                                <w:rPr>
                                  <w:rFonts w:ascii="Arial" w:hAnsi="Arial" w:cs="Arial"/>
                                  <w:sz w:val="20"/>
                                  <w:szCs w:val="20"/>
                                </w:rPr>
                                <w:t>=</w:t>
                              </w:r>
                              <w:r w:rsidRPr="0019222D">
                                <w:rPr>
                                  <w:rFonts w:ascii="Arial" w:hAnsi="Arial" w:cs="Arial"/>
                                  <w:sz w:val="20"/>
                                  <w:szCs w:val="20"/>
                                </w:rPr>
                                <w:t>224</w:t>
                              </w:r>
                              <w:r>
                                <w:rPr>
                                  <w:rFonts w:ascii="Arial" w:hAnsi="Arial" w:cs="Arial"/>
                                  <w:sz w:val="20"/>
                                  <w:szCs w:val="20"/>
                                </w:rPr>
                                <w:t xml:space="preserve"> T</w:t>
                              </w:r>
                            </w:p>
                          </w:txbxContent>
                        </wps:txbx>
                        <wps:bodyPr rot="0" vert="horz" wrap="square" lIns="91440" tIns="45720" rIns="91440" bIns="45720" anchor="t" anchorCtr="0" upright="1">
                          <a:noAutofit/>
                        </wps:bodyPr>
                      </wps:wsp>
                      <wps:wsp>
                        <wps:cNvPr id="708" name="Text Box 31"/>
                        <wps:cNvSpPr txBox="1">
                          <a:spLocks noChangeArrowheads="1"/>
                        </wps:cNvSpPr>
                        <wps:spPr bwMode="auto">
                          <a:xfrm>
                            <a:off x="3709035" y="494030"/>
                            <a:ext cx="74803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03FD9" w:rsidRDefault="00610B5A" w:rsidP="00C9235B">
                              <w:pPr>
                                <w:rPr>
                                  <w:rFonts w:ascii="Arial" w:hAnsi="Arial" w:cs="Arial"/>
                                  <w:sz w:val="20"/>
                                  <w:szCs w:val="20"/>
                                </w:rPr>
                              </w:pPr>
                              <w:r w:rsidRPr="0019222D">
                                <w:rPr>
                                  <w:rFonts w:ascii="Arial" w:hAnsi="Arial" w:cs="Arial"/>
                                  <w:sz w:val="20"/>
                                  <w:szCs w:val="20"/>
                                </w:rPr>
                                <w:t>P</w:t>
                              </w:r>
                              <w:r w:rsidRPr="0019222D">
                                <w:rPr>
                                  <w:rFonts w:ascii="Arial" w:hAnsi="Arial" w:cs="Arial"/>
                                  <w:sz w:val="20"/>
                                  <w:szCs w:val="20"/>
                                  <w:vertAlign w:val="subscript"/>
                                </w:rPr>
                                <w:t>1</w:t>
                              </w:r>
                              <w:r>
                                <w:rPr>
                                  <w:rFonts w:ascii="Arial" w:hAnsi="Arial" w:cs="Arial"/>
                                  <w:sz w:val="20"/>
                                  <w:szCs w:val="20"/>
                                </w:rPr>
                                <w:t>=</w:t>
                              </w:r>
                              <w:r w:rsidRPr="0019222D">
                                <w:rPr>
                                  <w:rFonts w:ascii="Arial" w:hAnsi="Arial" w:cs="Arial"/>
                                  <w:sz w:val="20"/>
                                  <w:szCs w:val="20"/>
                                </w:rPr>
                                <w:t>192</w:t>
                              </w:r>
                              <w:r>
                                <w:rPr>
                                  <w:rFonts w:ascii="Arial" w:hAnsi="Arial" w:cs="Arial"/>
                                  <w:sz w:val="20"/>
                                  <w:szCs w:val="20"/>
                                </w:rPr>
                                <w:t xml:space="preserve"> T</w:t>
                              </w:r>
                            </w:p>
                          </w:txbxContent>
                        </wps:txbx>
                        <wps:bodyPr rot="0" vert="horz" wrap="square" lIns="91440" tIns="45720" rIns="91440" bIns="45720" anchor="t" anchorCtr="0" upright="1">
                          <a:noAutofit/>
                        </wps:bodyPr>
                      </wps:wsp>
                      <wps:wsp>
                        <wps:cNvPr id="709" name="Text Box 32"/>
                        <wps:cNvSpPr txBox="1">
                          <a:spLocks noChangeArrowheads="1"/>
                        </wps:cNvSpPr>
                        <wps:spPr bwMode="auto">
                          <a:xfrm>
                            <a:off x="57785" y="1773555"/>
                            <a:ext cx="122491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D32057" w:rsidRDefault="00610B5A" w:rsidP="00C9235B">
                              <w:pPr>
                                <w:rPr>
                                  <w:rFonts w:ascii="Arial" w:hAnsi="Arial" w:cs="Arial"/>
                                  <w:sz w:val="20"/>
                                  <w:szCs w:val="20"/>
                                </w:rPr>
                              </w:pPr>
                              <w:r>
                                <w:rPr>
                                  <w:rFonts w:ascii="Arial" w:hAnsi="Arial" w:cs="Arial"/>
                                  <w:sz w:val="20"/>
                                  <w:szCs w:val="20"/>
                                </w:rPr>
                                <w:t xml:space="preserve">11 </w:t>
                              </w:r>
                              <w:r>
                                <w:rPr>
                                  <w:rFonts w:ascii="Arial" w:hAnsi="Arial" w:cs="Arial"/>
                                  <w:sz w:val="20"/>
                                  <w:szCs w:val="20"/>
                                </w:rPr>
                                <w:tab/>
                                <w:t>th</w:t>
                              </w:r>
                              <w:r w:rsidRPr="00D32057">
                                <w:rPr>
                                  <w:rFonts w:ascii="Arial" w:hAnsi="Arial" w:cs="Arial"/>
                                  <w:sz w:val="20"/>
                                  <w:szCs w:val="20"/>
                                </w:rPr>
                                <w:t>â</w:t>
                              </w:r>
                              <w:r>
                                <w:rPr>
                                  <w:rFonts w:ascii="Arial" w:hAnsi="Arial" w:cs="Arial"/>
                                  <w:sz w:val="20"/>
                                  <w:szCs w:val="20"/>
                                </w:rPr>
                                <w:t>n v</w:t>
                              </w:r>
                              <w:r w:rsidRPr="00D32057">
                                <w:rPr>
                                  <w:rFonts w:ascii="Arial" w:hAnsi="Arial" w:cs="Arial"/>
                                  <w:sz w:val="20"/>
                                  <w:szCs w:val="20"/>
                                </w:rPr>
                                <w:t>ỏ</w:t>
                              </w:r>
                            </w:p>
                          </w:txbxContent>
                        </wps:txbx>
                        <wps:bodyPr rot="0" vert="horz" wrap="square" lIns="91440" tIns="45720" rIns="91440" bIns="45720" anchor="t" anchorCtr="0" upright="1">
                          <a:noAutofit/>
                        </wps:bodyPr>
                      </wps:wsp>
                      <wps:wsp>
                        <wps:cNvPr id="710" name="Text Box 33"/>
                        <wps:cNvSpPr txBox="1">
                          <a:spLocks noChangeArrowheads="1"/>
                        </wps:cNvSpPr>
                        <wps:spPr bwMode="auto">
                          <a:xfrm>
                            <a:off x="52705" y="1292225"/>
                            <a:ext cx="10560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 xml:space="preserve">38 </w:t>
                              </w:r>
                              <w:r>
                                <w:rPr>
                                  <w:rFonts w:ascii="Arial" w:hAnsi="Arial" w:cs="Arial"/>
                                  <w:sz w:val="20"/>
                                  <w:szCs w:val="20"/>
                                </w:rPr>
                                <w:tab/>
                                <w:t>n</w:t>
                              </w:r>
                              <w:r w:rsidRPr="00074A95">
                                <w:rPr>
                                  <w:rFonts w:ascii="Arial" w:hAnsi="Arial" w:cs="Arial"/>
                                  <w:sz w:val="20"/>
                                  <w:szCs w:val="20"/>
                                </w:rPr>
                                <w:t>ổi</w:t>
                              </w:r>
                              <w:r>
                                <w:rPr>
                                  <w:rFonts w:ascii="Arial" w:hAnsi="Arial" w:cs="Arial"/>
                                  <w:sz w:val="20"/>
                                  <w:szCs w:val="20"/>
                                </w:rPr>
                                <w:t xml:space="preserve"> l</w:t>
                              </w:r>
                              <w:r w:rsidRPr="00074A95">
                                <w:rPr>
                                  <w:rFonts w:ascii="Arial" w:hAnsi="Arial" w:cs="Arial"/>
                                  <w:sz w:val="20"/>
                                  <w:szCs w:val="20"/>
                                </w:rPr>
                                <w:t>ực</w:t>
                              </w:r>
                              <w:r>
                                <w:rPr>
                                  <w:rFonts w:ascii="Arial" w:hAnsi="Arial" w:cs="Arial"/>
                                  <w:sz w:val="20"/>
                                  <w:szCs w:val="20"/>
                                </w:rPr>
                                <w:t xml:space="preserve"> n</w:t>
                              </w:r>
                              <w:r w:rsidRPr="00074A95">
                                <w:rPr>
                                  <w:rFonts w:ascii="Arial" w:hAnsi="Arial" w:cs="Arial"/>
                                  <w:sz w:val="20"/>
                                  <w:szCs w:val="20"/>
                                </w:rPr>
                                <w:t>ổi</w:t>
                              </w:r>
                            </w:p>
                          </w:txbxContent>
                        </wps:txbx>
                        <wps:bodyPr rot="0" vert="horz" wrap="square" lIns="91440" tIns="45720" rIns="91440" bIns="45720" anchor="t" anchorCtr="0" upright="1">
                          <a:noAutofit/>
                        </wps:bodyPr>
                      </wps:wsp>
                      <wps:wsp>
                        <wps:cNvPr id="711" name="Text Box 34"/>
                        <wps:cNvSpPr txBox="1">
                          <a:spLocks noChangeArrowheads="1"/>
                        </wps:cNvSpPr>
                        <wps:spPr bwMode="auto">
                          <a:xfrm>
                            <a:off x="59055" y="1523365"/>
                            <a:ext cx="10560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33</w:t>
                              </w:r>
                            </w:p>
                          </w:txbxContent>
                        </wps:txbx>
                        <wps:bodyPr rot="0" vert="horz" wrap="square" lIns="91440" tIns="45720" rIns="91440" bIns="45720" anchor="t" anchorCtr="0" upright="1">
                          <a:noAutofit/>
                        </wps:bodyPr>
                      </wps:wsp>
                      <wps:wsp>
                        <wps:cNvPr id="712" name="Text Box 35"/>
                        <wps:cNvSpPr txBox="1">
                          <a:spLocks noChangeArrowheads="1"/>
                        </wps:cNvSpPr>
                        <wps:spPr bwMode="auto">
                          <a:xfrm>
                            <a:off x="1353820" y="1163955"/>
                            <a:ext cx="45275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45</w:t>
                              </w:r>
                            </w:p>
                          </w:txbxContent>
                        </wps:txbx>
                        <wps:bodyPr rot="0" vert="horz" wrap="square" lIns="91440" tIns="45720" rIns="91440" bIns="45720" anchor="t" anchorCtr="0" upright="1">
                          <a:noAutofit/>
                        </wps:bodyPr>
                      </wps:wsp>
                      <wps:wsp>
                        <wps:cNvPr id="713" name="Text Box 36"/>
                        <wps:cNvSpPr txBox="1">
                          <a:spLocks noChangeArrowheads="1"/>
                        </wps:cNvSpPr>
                        <wps:spPr bwMode="auto">
                          <a:xfrm>
                            <a:off x="3304540" y="1268095"/>
                            <a:ext cx="3676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39</w:t>
                              </w:r>
                            </w:p>
                          </w:txbxContent>
                        </wps:txbx>
                        <wps:bodyPr rot="0" vert="horz" wrap="square" lIns="91440" tIns="45720" rIns="91440" bIns="45720" anchor="t" anchorCtr="0" upright="1">
                          <a:noAutofit/>
                        </wps:bodyPr>
                      </wps:wsp>
                      <wps:wsp>
                        <wps:cNvPr id="714" name="Text Box 37"/>
                        <wps:cNvSpPr txBox="1">
                          <a:spLocks noChangeArrowheads="1"/>
                        </wps:cNvSpPr>
                        <wps:spPr bwMode="auto">
                          <a:xfrm>
                            <a:off x="4542155" y="1449705"/>
                            <a:ext cx="3676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35</w:t>
                              </w:r>
                            </w:p>
                          </w:txbxContent>
                        </wps:txbx>
                        <wps:bodyPr rot="0" vert="horz" wrap="square" lIns="91440" tIns="45720" rIns="91440" bIns="45720" anchor="t" anchorCtr="0" upright="1">
                          <a:noAutofit/>
                        </wps:bodyPr>
                      </wps:wsp>
                      <wps:wsp>
                        <wps:cNvPr id="715" name="Text Box 38"/>
                        <wps:cNvSpPr txBox="1">
                          <a:spLocks noChangeArrowheads="1"/>
                        </wps:cNvSpPr>
                        <wps:spPr bwMode="auto">
                          <a:xfrm>
                            <a:off x="128270" y="1967230"/>
                            <a:ext cx="10560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s:wsp>
                        <wps:cNvPr id="716" name="Text Box 39"/>
                        <wps:cNvSpPr txBox="1">
                          <a:spLocks noChangeArrowheads="1"/>
                        </wps:cNvSpPr>
                        <wps:spPr bwMode="auto">
                          <a:xfrm>
                            <a:off x="4554855" y="1967230"/>
                            <a:ext cx="23939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s:wsp>
                        <wps:cNvPr id="717" name="Freeform 40"/>
                        <wps:cNvSpPr>
                          <a:spLocks/>
                        </wps:cNvSpPr>
                        <wps:spPr bwMode="auto">
                          <a:xfrm>
                            <a:off x="309880" y="2752725"/>
                            <a:ext cx="4316095" cy="231775"/>
                          </a:xfrm>
                          <a:custGeom>
                            <a:avLst/>
                            <a:gdLst>
                              <a:gd name="T0" fmla="*/ 0 w 6797"/>
                              <a:gd name="T1" fmla="*/ 173 h 365"/>
                              <a:gd name="T2" fmla="*/ 0 w 6797"/>
                              <a:gd name="T3" fmla="*/ 0 h 365"/>
                              <a:gd name="T4" fmla="*/ 1709 w 6797"/>
                              <a:gd name="T5" fmla="*/ 3 h 365"/>
                              <a:gd name="T6" fmla="*/ 1709 w 6797"/>
                              <a:gd name="T7" fmla="*/ 365 h 365"/>
                              <a:gd name="T8" fmla="*/ 3408 w 6797"/>
                              <a:gd name="T9" fmla="*/ 365 h 365"/>
                              <a:gd name="T10" fmla="*/ 3408 w 6797"/>
                              <a:gd name="T11" fmla="*/ 211 h 365"/>
                              <a:gd name="T12" fmla="*/ 5098 w 6797"/>
                              <a:gd name="T13" fmla="*/ 211 h 365"/>
                              <a:gd name="T14" fmla="*/ 5098 w 6797"/>
                              <a:gd name="T15" fmla="*/ 86 h 365"/>
                              <a:gd name="T16" fmla="*/ 6797 w 6797"/>
                              <a:gd name="T17" fmla="*/ 86 h 365"/>
                              <a:gd name="T18" fmla="*/ 6797 w 6797"/>
                              <a:gd name="T19" fmla="*/ 20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97" h="365">
                                <a:moveTo>
                                  <a:pt x="0" y="173"/>
                                </a:moveTo>
                                <a:lnTo>
                                  <a:pt x="0" y="0"/>
                                </a:lnTo>
                                <a:lnTo>
                                  <a:pt x="1709" y="3"/>
                                </a:lnTo>
                                <a:lnTo>
                                  <a:pt x="1709" y="365"/>
                                </a:lnTo>
                                <a:lnTo>
                                  <a:pt x="3408" y="365"/>
                                </a:lnTo>
                                <a:lnTo>
                                  <a:pt x="3408" y="211"/>
                                </a:lnTo>
                                <a:lnTo>
                                  <a:pt x="5098" y="211"/>
                                </a:lnTo>
                                <a:lnTo>
                                  <a:pt x="5098" y="86"/>
                                </a:lnTo>
                                <a:lnTo>
                                  <a:pt x="6797" y="86"/>
                                </a:lnTo>
                                <a:lnTo>
                                  <a:pt x="6797" y="20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Line 41"/>
                        <wps:cNvCnPr>
                          <a:cxnSpLocks noChangeShapeType="1"/>
                        </wps:cNvCnPr>
                        <wps:spPr bwMode="auto">
                          <a:xfrm>
                            <a:off x="304165" y="2865120"/>
                            <a:ext cx="43154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Text Box 42"/>
                        <wps:cNvSpPr txBox="1">
                          <a:spLocks noChangeArrowheads="1"/>
                        </wps:cNvSpPr>
                        <wps:spPr bwMode="auto">
                          <a:xfrm>
                            <a:off x="0" y="1133475"/>
                            <a:ext cx="46482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T/m</w:t>
                              </w:r>
                            </w:p>
                          </w:txbxContent>
                        </wps:txbx>
                        <wps:bodyPr rot="0" vert="horz" wrap="square" lIns="91440" tIns="45720" rIns="91440" bIns="45720" anchor="t" anchorCtr="0" upright="1">
                          <a:noAutofit/>
                        </wps:bodyPr>
                      </wps:wsp>
                      <wps:wsp>
                        <wps:cNvPr id="720" name="Text Box 43"/>
                        <wps:cNvSpPr txBox="1">
                          <a:spLocks noChangeArrowheads="1"/>
                        </wps:cNvSpPr>
                        <wps:spPr bwMode="auto">
                          <a:xfrm>
                            <a:off x="12700" y="2405380"/>
                            <a:ext cx="46482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T/m</w:t>
                              </w:r>
                            </w:p>
                          </w:txbxContent>
                        </wps:txbx>
                        <wps:bodyPr rot="0" vert="horz" wrap="square" lIns="91440" tIns="45720" rIns="91440" bIns="45720" anchor="t" anchorCtr="0" upright="1">
                          <a:noAutofit/>
                        </wps:bodyPr>
                      </wps:wsp>
                      <wps:wsp>
                        <wps:cNvPr id="721" name="Text Box 44"/>
                        <wps:cNvSpPr txBox="1">
                          <a:spLocks noChangeArrowheads="1"/>
                        </wps:cNvSpPr>
                        <wps:spPr bwMode="auto">
                          <a:xfrm>
                            <a:off x="134620" y="2741295"/>
                            <a:ext cx="10560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s:wsp>
                        <wps:cNvPr id="724" name="Text Box 45"/>
                        <wps:cNvSpPr txBox="1">
                          <a:spLocks noChangeArrowheads="1"/>
                        </wps:cNvSpPr>
                        <wps:spPr bwMode="auto">
                          <a:xfrm>
                            <a:off x="4561205" y="2740025"/>
                            <a:ext cx="23939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s:wsp>
                        <wps:cNvPr id="725" name="Text Box 46"/>
                        <wps:cNvSpPr txBox="1">
                          <a:spLocks noChangeArrowheads="1"/>
                        </wps:cNvSpPr>
                        <wps:spPr bwMode="auto">
                          <a:xfrm>
                            <a:off x="121920" y="2559050"/>
                            <a:ext cx="11049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5</w:t>
                              </w:r>
                            </w:p>
                          </w:txbxContent>
                        </wps:txbx>
                        <wps:bodyPr rot="0" vert="horz" wrap="square" lIns="91440" tIns="45720" rIns="91440" bIns="45720" anchor="t" anchorCtr="0" upright="1">
                          <a:noAutofit/>
                        </wps:bodyPr>
                      </wps:wsp>
                      <wps:wsp>
                        <wps:cNvPr id="726" name="Text Box 47"/>
                        <wps:cNvSpPr txBox="1">
                          <a:spLocks noChangeArrowheads="1"/>
                        </wps:cNvSpPr>
                        <wps:spPr bwMode="auto">
                          <a:xfrm>
                            <a:off x="1170305" y="2917825"/>
                            <a:ext cx="11049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7</w:t>
                              </w:r>
                            </w:p>
                          </w:txbxContent>
                        </wps:txbx>
                        <wps:bodyPr rot="0" vert="horz" wrap="square" lIns="91440" tIns="45720" rIns="91440" bIns="45720" anchor="t" anchorCtr="0" upright="1">
                          <a:noAutofit/>
                        </wps:bodyPr>
                      </wps:wsp>
                      <wps:wsp>
                        <wps:cNvPr id="727" name="Text Box 48"/>
                        <wps:cNvSpPr txBox="1">
                          <a:spLocks noChangeArrowheads="1"/>
                        </wps:cNvSpPr>
                        <wps:spPr bwMode="auto">
                          <a:xfrm>
                            <a:off x="2273935" y="2807970"/>
                            <a:ext cx="11049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1</w:t>
                              </w:r>
                            </w:p>
                          </w:txbxContent>
                        </wps:txbx>
                        <wps:bodyPr rot="0" vert="horz" wrap="square" lIns="91440" tIns="45720" rIns="91440" bIns="45720" anchor="t" anchorCtr="0" upright="1">
                          <a:noAutofit/>
                        </wps:bodyPr>
                      </wps:wsp>
                      <wps:wsp>
                        <wps:cNvPr id="728" name="Text Box 49"/>
                        <wps:cNvSpPr txBox="1">
                          <a:spLocks noChangeArrowheads="1"/>
                        </wps:cNvSpPr>
                        <wps:spPr bwMode="auto">
                          <a:xfrm>
                            <a:off x="3427730" y="2607310"/>
                            <a:ext cx="11049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3</w:t>
                              </w:r>
                            </w:p>
                          </w:txbxContent>
                        </wps:txbx>
                        <wps:bodyPr rot="0" vert="horz" wrap="square" lIns="91440" tIns="45720" rIns="91440" bIns="45720" anchor="t" anchorCtr="0" upright="1">
                          <a:noAutofit/>
                        </wps:bodyPr>
                      </wps:wsp>
                      <wps:wsp>
                        <wps:cNvPr id="729" name="Text Box 50"/>
                        <wps:cNvSpPr txBox="1">
                          <a:spLocks noChangeArrowheads="1"/>
                        </wps:cNvSpPr>
                        <wps:spPr bwMode="auto">
                          <a:xfrm>
                            <a:off x="155575" y="3081020"/>
                            <a:ext cx="449389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926F87" w:rsidRDefault="00610B5A" w:rsidP="00C9235B">
                              <w:pPr>
                                <w:jc w:val="center"/>
                                <w:rPr>
                                  <w:rFonts w:ascii="Arial" w:hAnsi="Arial" w:cs="Arial"/>
                                  <w:sz w:val="20"/>
                                  <w:szCs w:val="20"/>
                                </w:rPr>
                              </w:pPr>
                              <w:r>
                                <w:rPr>
                                  <w:rFonts w:ascii="Arial" w:hAnsi="Arial" w:cs="Arial"/>
                                  <w:sz w:val="20"/>
                                  <w:szCs w:val="20"/>
                                </w:rPr>
                                <w:t>b) Bi</w:t>
                              </w:r>
                              <w:r w:rsidRPr="00972A85">
                                <w:rPr>
                                  <w:rFonts w:ascii="Arial" w:hAnsi="Arial" w:cs="Arial"/>
                                  <w:sz w:val="20"/>
                                  <w:szCs w:val="20"/>
                                </w:rPr>
                                <w:t>ểuđồ</w:t>
                              </w:r>
                              <w:r>
                                <w:rPr>
                                  <w:rFonts w:ascii="Arial" w:hAnsi="Arial" w:cs="Arial"/>
                                  <w:sz w:val="20"/>
                                  <w:szCs w:val="20"/>
                                </w:rPr>
                                <w:t xml:space="preserve"> t</w:t>
                              </w:r>
                              <w:r w:rsidRPr="00926F87">
                                <w:rPr>
                                  <w:rFonts w:ascii="Arial" w:hAnsi="Arial" w:cs="Arial"/>
                                  <w:sz w:val="20"/>
                                  <w:szCs w:val="20"/>
                                </w:rPr>
                                <w:t>ải</w:t>
                              </w:r>
                              <w:r>
                                <w:rPr>
                                  <w:rFonts w:ascii="Arial" w:hAnsi="Arial" w:cs="Arial"/>
                                  <w:sz w:val="20"/>
                                  <w:szCs w:val="20"/>
                                </w:rPr>
                                <w:t xml:space="preserve"> tr</w:t>
                              </w:r>
                              <w:r w:rsidRPr="00926F87">
                                <w:rPr>
                                  <w:rFonts w:ascii="Arial" w:hAnsi="Arial" w:cs="Arial"/>
                                  <w:sz w:val="20"/>
                                  <w:szCs w:val="20"/>
                                </w:rPr>
                                <w:t>ọng</w:t>
                              </w:r>
                              <w:r>
                                <w:rPr>
                                  <w:rFonts w:ascii="Arial" w:hAnsi="Arial" w:cs="Arial"/>
                                  <w:sz w:val="20"/>
                                  <w:szCs w:val="20"/>
                                </w:rPr>
                                <w:t xml:space="preserve"> t</w:t>
                              </w:r>
                              <w:r w:rsidRPr="00972A85">
                                <w:rPr>
                                  <w:rFonts w:ascii="Arial" w:hAnsi="Arial" w:cs="Arial"/>
                                  <w:sz w:val="20"/>
                                  <w:szCs w:val="20"/>
                                </w:rPr>
                                <w:t>ác</w:t>
                              </w:r>
                              <w:r>
                                <w:rPr>
                                  <w:rFonts w:ascii="Arial" w:hAnsi="Arial" w:cs="Arial"/>
                                  <w:sz w:val="20"/>
                                  <w:szCs w:val="20"/>
                                </w:rPr>
                                <w:t xml:space="preserve"> dụng</w:t>
                              </w:r>
                            </w:p>
                          </w:txbxContent>
                        </wps:txbx>
                        <wps:bodyPr rot="0" vert="horz" wrap="square" lIns="91440" tIns="45720" rIns="91440" bIns="45720" anchor="t" anchorCtr="0" upright="1">
                          <a:noAutofit/>
                        </wps:bodyPr>
                      </wps:wsp>
                      <wps:wsp>
                        <wps:cNvPr id="730" name="Line 51"/>
                        <wps:cNvCnPr>
                          <a:cxnSpLocks noChangeShapeType="1"/>
                        </wps:cNvCnPr>
                        <wps:spPr bwMode="auto">
                          <a:xfrm>
                            <a:off x="309880" y="3569335"/>
                            <a:ext cx="635" cy="12744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31" name="Line 52"/>
                        <wps:cNvCnPr>
                          <a:cxnSpLocks noChangeShapeType="1"/>
                        </wps:cNvCnPr>
                        <wps:spPr bwMode="auto">
                          <a:xfrm>
                            <a:off x="1389380" y="3734435"/>
                            <a:ext cx="635" cy="723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2" name="Line 53"/>
                        <wps:cNvCnPr>
                          <a:cxnSpLocks noChangeShapeType="1"/>
                        </wps:cNvCnPr>
                        <wps:spPr bwMode="auto">
                          <a:xfrm>
                            <a:off x="2468880" y="4429760"/>
                            <a:ext cx="635" cy="4318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3" name="Line 54"/>
                        <wps:cNvCnPr>
                          <a:cxnSpLocks noChangeShapeType="1"/>
                        </wps:cNvCnPr>
                        <wps:spPr bwMode="auto">
                          <a:xfrm>
                            <a:off x="3542030" y="4435475"/>
                            <a:ext cx="635" cy="42037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4" name="Line 55"/>
                        <wps:cNvCnPr>
                          <a:cxnSpLocks noChangeShapeType="1"/>
                        </wps:cNvCnPr>
                        <wps:spPr bwMode="auto">
                          <a:xfrm>
                            <a:off x="304165" y="4428490"/>
                            <a:ext cx="43154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Text Box 56"/>
                        <wps:cNvSpPr txBox="1">
                          <a:spLocks noChangeArrowheads="1"/>
                        </wps:cNvSpPr>
                        <wps:spPr bwMode="auto">
                          <a:xfrm>
                            <a:off x="134620" y="4304665"/>
                            <a:ext cx="10560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s:wsp>
                        <wps:cNvPr id="736" name="Freeform 57"/>
                        <wps:cNvSpPr>
                          <a:spLocks/>
                        </wps:cNvSpPr>
                        <wps:spPr bwMode="auto">
                          <a:xfrm>
                            <a:off x="309880" y="3703320"/>
                            <a:ext cx="4309745" cy="1152525"/>
                          </a:xfrm>
                          <a:custGeom>
                            <a:avLst/>
                            <a:gdLst>
                              <a:gd name="T0" fmla="*/ 0 w 6787"/>
                              <a:gd name="T1" fmla="*/ 1133 h 1815"/>
                              <a:gd name="T2" fmla="*/ 1699 w 6787"/>
                              <a:gd name="T3" fmla="*/ 0 h 1815"/>
                              <a:gd name="T4" fmla="*/ 3398 w 6787"/>
                              <a:gd name="T5" fmla="*/ 1584 h 1815"/>
                              <a:gd name="T6" fmla="*/ 5088 w 6787"/>
                              <a:gd name="T7" fmla="*/ 1815 h 1815"/>
                              <a:gd name="T8" fmla="*/ 6787 w 6787"/>
                              <a:gd name="T9" fmla="*/ 1143 h 1815"/>
                            </a:gdLst>
                            <a:ahLst/>
                            <a:cxnLst>
                              <a:cxn ang="0">
                                <a:pos x="T0" y="T1"/>
                              </a:cxn>
                              <a:cxn ang="0">
                                <a:pos x="T2" y="T3"/>
                              </a:cxn>
                              <a:cxn ang="0">
                                <a:pos x="T4" y="T5"/>
                              </a:cxn>
                              <a:cxn ang="0">
                                <a:pos x="T6" y="T7"/>
                              </a:cxn>
                              <a:cxn ang="0">
                                <a:pos x="T8" y="T9"/>
                              </a:cxn>
                            </a:cxnLst>
                            <a:rect l="0" t="0" r="r" b="b"/>
                            <a:pathLst>
                              <a:path w="6787" h="1815">
                                <a:moveTo>
                                  <a:pt x="0" y="1133"/>
                                </a:moveTo>
                                <a:lnTo>
                                  <a:pt x="1699" y="0"/>
                                </a:lnTo>
                                <a:lnTo>
                                  <a:pt x="3398" y="1584"/>
                                </a:lnTo>
                                <a:lnTo>
                                  <a:pt x="5088" y="1815"/>
                                </a:lnTo>
                                <a:lnTo>
                                  <a:pt x="6787" y="11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7" name="Text Box 58"/>
                        <wps:cNvSpPr txBox="1">
                          <a:spLocks noChangeArrowheads="1"/>
                        </wps:cNvSpPr>
                        <wps:spPr bwMode="auto">
                          <a:xfrm>
                            <a:off x="85725" y="3414395"/>
                            <a:ext cx="39179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T</w:t>
                              </w:r>
                            </w:p>
                          </w:txbxContent>
                        </wps:txbx>
                        <wps:bodyPr rot="0" vert="horz" wrap="square" lIns="91440" tIns="45720" rIns="91440" bIns="45720" anchor="t" anchorCtr="0" upright="1">
                          <a:noAutofit/>
                        </wps:bodyPr>
                      </wps:wsp>
                      <wps:wsp>
                        <wps:cNvPr id="738" name="Text Box 59"/>
                        <wps:cNvSpPr txBox="1">
                          <a:spLocks noChangeArrowheads="1"/>
                        </wps:cNvSpPr>
                        <wps:spPr bwMode="auto">
                          <a:xfrm>
                            <a:off x="847725" y="3531870"/>
                            <a:ext cx="11049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E62309" w:rsidRDefault="00610B5A" w:rsidP="00C9235B">
                              <w:pPr>
                                <w:rPr>
                                  <w:rFonts w:ascii="Arial" w:hAnsi="Arial" w:cs="Arial"/>
                                  <w:sz w:val="20"/>
                                  <w:szCs w:val="20"/>
                                </w:rPr>
                              </w:pPr>
                              <w:r>
                                <w:rPr>
                                  <w:rFonts w:ascii="Arial" w:hAnsi="Arial" w:cs="Arial"/>
                                  <w:sz w:val="20"/>
                                  <w:szCs w:val="20"/>
                                </w:rPr>
                                <w:t>SF</w:t>
                              </w:r>
                              <w:r>
                                <w:rPr>
                                  <w:rFonts w:ascii="Arial" w:hAnsi="Arial" w:cs="Arial"/>
                                  <w:sz w:val="20"/>
                                  <w:szCs w:val="20"/>
                                  <w:vertAlign w:val="subscript"/>
                                </w:rPr>
                                <w:t>m</w:t>
                              </w:r>
                              <w:r w:rsidRPr="00E62309">
                                <w:rPr>
                                  <w:rFonts w:ascii="Arial" w:hAnsi="Arial" w:cs="Arial"/>
                                  <w:sz w:val="20"/>
                                  <w:szCs w:val="20"/>
                                  <w:vertAlign w:val="subscript"/>
                                </w:rPr>
                                <w:t>ax</w:t>
                              </w:r>
                              <w:r>
                                <w:rPr>
                                  <w:rFonts w:ascii="Arial" w:hAnsi="Arial" w:cs="Arial"/>
                                  <w:sz w:val="20"/>
                                  <w:szCs w:val="20"/>
                                </w:rPr>
                                <w:t>=40</w:t>
                              </w:r>
                            </w:p>
                          </w:txbxContent>
                        </wps:txbx>
                        <wps:bodyPr rot="0" vert="horz" wrap="square" lIns="91440" tIns="45720" rIns="91440" bIns="45720" anchor="t" anchorCtr="0" upright="1">
                          <a:noAutofit/>
                        </wps:bodyPr>
                      </wps:wsp>
                      <wps:wsp>
                        <wps:cNvPr id="739" name="Text Box 60"/>
                        <wps:cNvSpPr txBox="1">
                          <a:spLocks noChangeArrowheads="1"/>
                        </wps:cNvSpPr>
                        <wps:spPr bwMode="auto">
                          <a:xfrm>
                            <a:off x="3487420" y="4818380"/>
                            <a:ext cx="81851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E62309" w:rsidRDefault="00610B5A" w:rsidP="00C9235B">
                              <w:pPr>
                                <w:rPr>
                                  <w:rFonts w:ascii="Arial" w:hAnsi="Arial" w:cs="Arial"/>
                                  <w:sz w:val="20"/>
                                  <w:szCs w:val="20"/>
                                </w:rPr>
                              </w:pPr>
                              <w:r>
                                <w:rPr>
                                  <w:rFonts w:ascii="Arial" w:hAnsi="Arial" w:cs="Arial"/>
                                  <w:sz w:val="20"/>
                                  <w:szCs w:val="20"/>
                                </w:rPr>
                                <w:t>SF</w:t>
                              </w:r>
                              <w:r>
                                <w:rPr>
                                  <w:rFonts w:ascii="Arial" w:hAnsi="Arial" w:cs="Arial"/>
                                  <w:sz w:val="20"/>
                                  <w:szCs w:val="20"/>
                                  <w:vertAlign w:val="subscript"/>
                                </w:rPr>
                                <w:t>min</w:t>
                              </w:r>
                              <w:r>
                                <w:rPr>
                                  <w:rFonts w:ascii="Arial" w:hAnsi="Arial" w:cs="Arial"/>
                                  <w:sz w:val="20"/>
                                  <w:szCs w:val="20"/>
                                </w:rPr>
                                <w:t>=-24</w:t>
                              </w:r>
                            </w:p>
                          </w:txbxContent>
                        </wps:txbx>
                        <wps:bodyPr rot="0" vert="horz" wrap="square" lIns="91440" tIns="45720" rIns="91440" bIns="45720" anchor="t" anchorCtr="0" upright="1">
                          <a:noAutofit/>
                        </wps:bodyPr>
                      </wps:wsp>
                      <wps:wsp>
                        <wps:cNvPr id="740" name="Text Box 61"/>
                        <wps:cNvSpPr txBox="1">
                          <a:spLocks noChangeArrowheads="1"/>
                        </wps:cNvSpPr>
                        <wps:spPr bwMode="auto">
                          <a:xfrm>
                            <a:off x="2152650" y="4659630"/>
                            <a:ext cx="81851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E62309" w:rsidRDefault="00610B5A" w:rsidP="00C9235B">
                              <w:pPr>
                                <w:rPr>
                                  <w:rFonts w:ascii="Arial" w:hAnsi="Arial" w:cs="Arial"/>
                                  <w:sz w:val="20"/>
                                  <w:szCs w:val="20"/>
                                </w:rPr>
                              </w:pPr>
                              <w:r>
                                <w:rPr>
                                  <w:rFonts w:ascii="Arial" w:hAnsi="Arial" w:cs="Arial"/>
                                  <w:sz w:val="20"/>
                                  <w:szCs w:val="20"/>
                                </w:rPr>
                                <w:t>-16</w:t>
                              </w:r>
                            </w:p>
                          </w:txbxContent>
                        </wps:txbx>
                        <wps:bodyPr rot="0" vert="horz" wrap="square" lIns="91440" tIns="45720" rIns="91440" bIns="45720" anchor="t" anchorCtr="0" upright="1">
                          <a:noAutofit/>
                        </wps:bodyPr>
                      </wps:wsp>
                      <wps:wsp>
                        <wps:cNvPr id="741" name="Text Box 62"/>
                        <wps:cNvSpPr txBox="1">
                          <a:spLocks noChangeArrowheads="1"/>
                        </wps:cNvSpPr>
                        <wps:spPr bwMode="auto">
                          <a:xfrm>
                            <a:off x="1739265" y="4236085"/>
                            <a:ext cx="81851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E62309" w:rsidRDefault="00610B5A" w:rsidP="00C9235B">
                              <w:pPr>
                                <w:rPr>
                                  <w:rFonts w:ascii="Arial" w:hAnsi="Arial" w:cs="Arial"/>
                                  <w:sz w:val="20"/>
                                  <w:szCs w:val="20"/>
                                </w:rPr>
                              </w:pPr>
                              <w:r>
                                <w:rPr>
                                  <w:rFonts w:ascii="Arial" w:hAnsi="Arial" w:cs="Arial"/>
                                  <w:sz w:val="20"/>
                                  <w:szCs w:val="20"/>
                                </w:rPr>
                                <w:t>SF=0</w:t>
                              </w:r>
                            </w:p>
                          </w:txbxContent>
                        </wps:txbx>
                        <wps:bodyPr rot="0" vert="horz" wrap="square" lIns="91440" tIns="45720" rIns="91440" bIns="45720" anchor="t" anchorCtr="0" upright="1">
                          <a:noAutofit/>
                        </wps:bodyPr>
                      </wps:wsp>
                      <wps:wsp>
                        <wps:cNvPr id="742" name="Line 63"/>
                        <wps:cNvCnPr>
                          <a:cxnSpLocks noChangeShapeType="1"/>
                        </wps:cNvCnPr>
                        <wps:spPr bwMode="auto">
                          <a:xfrm>
                            <a:off x="2164080" y="4222115"/>
                            <a:ext cx="635" cy="63944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43" name="Line 64"/>
                        <wps:cNvCnPr>
                          <a:cxnSpLocks noChangeShapeType="1"/>
                        </wps:cNvCnPr>
                        <wps:spPr bwMode="auto">
                          <a:xfrm>
                            <a:off x="309245" y="5626100"/>
                            <a:ext cx="1270" cy="114871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44" name="Line 65"/>
                        <wps:cNvCnPr>
                          <a:cxnSpLocks noChangeShapeType="1"/>
                        </wps:cNvCnPr>
                        <wps:spPr bwMode="auto">
                          <a:xfrm>
                            <a:off x="1389380" y="6223635"/>
                            <a:ext cx="1270" cy="54737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45" name="Line 66"/>
                        <wps:cNvCnPr>
                          <a:cxnSpLocks noChangeShapeType="1"/>
                        </wps:cNvCnPr>
                        <wps:spPr bwMode="auto">
                          <a:xfrm>
                            <a:off x="2468880" y="5901055"/>
                            <a:ext cx="635" cy="8718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46" name="Line 67"/>
                        <wps:cNvCnPr>
                          <a:cxnSpLocks noChangeShapeType="1"/>
                        </wps:cNvCnPr>
                        <wps:spPr bwMode="auto">
                          <a:xfrm>
                            <a:off x="3542030" y="6447155"/>
                            <a:ext cx="635" cy="32448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47" name="Line 68"/>
                        <wps:cNvCnPr>
                          <a:cxnSpLocks noChangeShapeType="1"/>
                        </wps:cNvCnPr>
                        <wps:spPr bwMode="auto">
                          <a:xfrm>
                            <a:off x="304165" y="6770370"/>
                            <a:ext cx="43154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69"/>
                        <wps:cNvCnPr>
                          <a:cxnSpLocks noChangeShapeType="1"/>
                        </wps:cNvCnPr>
                        <wps:spPr bwMode="auto">
                          <a:xfrm>
                            <a:off x="2164080" y="5831205"/>
                            <a:ext cx="635" cy="940435"/>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749" name="Line 70"/>
                        <wps:cNvCnPr>
                          <a:cxnSpLocks noChangeShapeType="1"/>
                        </wps:cNvCnPr>
                        <wps:spPr bwMode="auto">
                          <a:xfrm>
                            <a:off x="835025" y="6633845"/>
                            <a:ext cx="1270" cy="137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50" name="Line 71"/>
                        <wps:cNvCnPr>
                          <a:cxnSpLocks noChangeShapeType="1"/>
                        </wps:cNvCnPr>
                        <wps:spPr bwMode="auto">
                          <a:xfrm>
                            <a:off x="3005455" y="6139180"/>
                            <a:ext cx="635" cy="63309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51" name="Line 72"/>
                        <wps:cNvCnPr>
                          <a:cxnSpLocks noChangeShapeType="1"/>
                        </wps:cNvCnPr>
                        <wps:spPr bwMode="auto">
                          <a:xfrm>
                            <a:off x="4097020" y="6685280"/>
                            <a:ext cx="635" cy="850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52" name="Freeform 73"/>
                        <wps:cNvSpPr>
                          <a:spLocks/>
                        </wps:cNvSpPr>
                        <wps:spPr bwMode="auto">
                          <a:xfrm>
                            <a:off x="309880" y="5828030"/>
                            <a:ext cx="4316095" cy="941070"/>
                          </a:xfrm>
                          <a:custGeom>
                            <a:avLst/>
                            <a:gdLst>
                              <a:gd name="T0" fmla="*/ 0 w 6797"/>
                              <a:gd name="T1" fmla="*/ 3120 h 3120"/>
                              <a:gd name="T2" fmla="*/ 825 w 6797"/>
                              <a:gd name="T3" fmla="*/ 2669 h 3120"/>
                              <a:gd name="T4" fmla="*/ 1689 w 6797"/>
                              <a:gd name="T5" fmla="*/ 1296 h 3120"/>
                              <a:gd name="T6" fmla="*/ 2918 w 6797"/>
                              <a:gd name="T7" fmla="*/ 0 h 3120"/>
                              <a:gd name="T8" fmla="*/ 3398 w 6797"/>
                              <a:gd name="T9" fmla="*/ 221 h 3120"/>
                              <a:gd name="T10" fmla="*/ 4251 w 6797"/>
                              <a:gd name="T11" fmla="*/ 1059 h 3120"/>
                              <a:gd name="T12" fmla="*/ 5088 w 6797"/>
                              <a:gd name="T13" fmla="*/ 2047 h 3120"/>
                              <a:gd name="T14" fmla="*/ 5961 w 6797"/>
                              <a:gd name="T15" fmla="*/ 2832 h 3120"/>
                              <a:gd name="T16" fmla="*/ 6797 w 6797"/>
                              <a:gd name="T17" fmla="*/ 3120 h 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7" h="3120">
                                <a:moveTo>
                                  <a:pt x="0" y="3120"/>
                                </a:moveTo>
                                <a:cubicBezTo>
                                  <a:pt x="271" y="3046"/>
                                  <a:pt x="543" y="2973"/>
                                  <a:pt x="825" y="2669"/>
                                </a:cubicBezTo>
                                <a:cubicBezTo>
                                  <a:pt x="1107" y="2365"/>
                                  <a:pt x="1411" y="1788"/>
                                  <a:pt x="1689" y="1296"/>
                                </a:cubicBezTo>
                                <a:cubicBezTo>
                                  <a:pt x="1977" y="777"/>
                                  <a:pt x="2581" y="0"/>
                                  <a:pt x="2918" y="0"/>
                                </a:cubicBezTo>
                                <a:cubicBezTo>
                                  <a:pt x="3110" y="9"/>
                                  <a:pt x="3177" y="50"/>
                                  <a:pt x="3398" y="221"/>
                                </a:cubicBezTo>
                                <a:cubicBezTo>
                                  <a:pt x="3620" y="398"/>
                                  <a:pt x="3984" y="742"/>
                                  <a:pt x="4251" y="1059"/>
                                </a:cubicBezTo>
                                <a:cubicBezTo>
                                  <a:pt x="4499" y="1363"/>
                                  <a:pt x="4803" y="1751"/>
                                  <a:pt x="5088" y="2047"/>
                                </a:cubicBezTo>
                                <a:cubicBezTo>
                                  <a:pt x="5373" y="2343"/>
                                  <a:pt x="5676" y="2653"/>
                                  <a:pt x="5961" y="2832"/>
                                </a:cubicBezTo>
                                <a:cubicBezTo>
                                  <a:pt x="6246" y="3011"/>
                                  <a:pt x="6522" y="3069"/>
                                  <a:pt x="6797" y="3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3" name="Text Box 74"/>
                        <wps:cNvSpPr txBox="1">
                          <a:spLocks noChangeArrowheads="1"/>
                        </wps:cNvSpPr>
                        <wps:spPr bwMode="auto">
                          <a:xfrm>
                            <a:off x="134620" y="6737985"/>
                            <a:ext cx="3041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s:wsp>
                        <wps:cNvPr id="754" name="Text Box 75"/>
                        <wps:cNvSpPr txBox="1">
                          <a:spLocks noChangeArrowheads="1"/>
                        </wps:cNvSpPr>
                        <wps:spPr bwMode="auto">
                          <a:xfrm>
                            <a:off x="703580" y="6737985"/>
                            <a:ext cx="3041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4</w:t>
                              </w:r>
                            </w:p>
                          </w:txbxContent>
                        </wps:txbx>
                        <wps:bodyPr rot="0" vert="horz" wrap="square" lIns="91440" tIns="45720" rIns="91440" bIns="45720" anchor="t" anchorCtr="0" upright="1">
                          <a:noAutofit/>
                        </wps:bodyPr>
                      </wps:wsp>
                      <wps:wsp>
                        <wps:cNvPr id="755" name="Text Box 76"/>
                        <wps:cNvSpPr txBox="1">
                          <a:spLocks noChangeArrowheads="1"/>
                        </wps:cNvSpPr>
                        <wps:spPr bwMode="auto">
                          <a:xfrm>
                            <a:off x="1287780" y="6737985"/>
                            <a:ext cx="3041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8</w:t>
                              </w:r>
                            </w:p>
                          </w:txbxContent>
                        </wps:txbx>
                        <wps:bodyPr rot="0" vert="horz" wrap="square" lIns="91440" tIns="45720" rIns="91440" bIns="45720" anchor="t" anchorCtr="0" upright="1">
                          <a:noAutofit/>
                        </wps:bodyPr>
                      </wps:wsp>
                      <wps:wsp>
                        <wps:cNvPr id="756" name="Text Box 77"/>
                        <wps:cNvSpPr txBox="1">
                          <a:spLocks noChangeArrowheads="1"/>
                        </wps:cNvSpPr>
                        <wps:spPr bwMode="auto">
                          <a:xfrm>
                            <a:off x="3929380" y="673798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8</w:t>
                              </w:r>
                            </w:p>
                          </w:txbxContent>
                        </wps:txbx>
                        <wps:bodyPr rot="0" vert="horz" wrap="square" lIns="91440" tIns="45720" rIns="91440" bIns="45720" anchor="t" anchorCtr="0" upright="1">
                          <a:noAutofit/>
                        </wps:bodyPr>
                      </wps:wsp>
                      <wps:wsp>
                        <wps:cNvPr id="757" name="Text Box 78"/>
                        <wps:cNvSpPr txBox="1">
                          <a:spLocks noChangeArrowheads="1"/>
                        </wps:cNvSpPr>
                        <wps:spPr bwMode="auto">
                          <a:xfrm>
                            <a:off x="2847340" y="673798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0</w:t>
                              </w:r>
                            </w:p>
                          </w:txbxContent>
                        </wps:txbx>
                        <wps:bodyPr rot="0" vert="horz" wrap="square" lIns="91440" tIns="45720" rIns="91440" bIns="45720" anchor="t" anchorCtr="0" upright="1">
                          <a:noAutofit/>
                        </wps:bodyPr>
                      </wps:wsp>
                      <wps:wsp>
                        <wps:cNvPr id="758" name="Text Box 79"/>
                        <wps:cNvSpPr txBox="1">
                          <a:spLocks noChangeArrowheads="1"/>
                        </wps:cNvSpPr>
                        <wps:spPr bwMode="auto">
                          <a:xfrm>
                            <a:off x="3390900" y="673798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4</w:t>
                              </w:r>
                            </w:p>
                          </w:txbxContent>
                        </wps:txbx>
                        <wps:bodyPr rot="0" vert="horz" wrap="square" lIns="91440" tIns="45720" rIns="91440" bIns="45720" anchor="t" anchorCtr="0" upright="1">
                          <a:noAutofit/>
                        </wps:bodyPr>
                      </wps:wsp>
                      <wps:wsp>
                        <wps:cNvPr id="759" name="Text Box 80"/>
                        <wps:cNvSpPr txBox="1">
                          <a:spLocks noChangeArrowheads="1"/>
                        </wps:cNvSpPr>
                        <wps:spPr bwMode="auto">
                          <a:xfrm>
                            <a:off x="2313940" y="673798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16</w:t>
                              </w:r>
                            </w:p>
                          </w:txbxContent>
                        </wps:txbx>
                        <wps:bodyPr rot="0" vert="horz" wrap="square" lIns="91440" tIns="45720" rIns="91440" bIns="45720" anchor="t" anchorCtr="0" upright="1">
                          <a:noAutofit/>
                        </wps:bodyPr>
                      </wps:wsp>
                      <wps:wsp>
                        <wps:cNvPr id="761" name="Text Box 81"/>
                        <wps:cNvSpPr txBox="1">
                          <a:spLocks noChangeArrowheads="1"/>
                        </wps:cNvSpPr>
                        <wps:spPr bwMode="auto">
                          <a:xfrm>
                            <a:off x="4462780" y="673798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E5BD1" w:rsidRDefault="00610B5A" w:rsidP="00C9235B">
                              <w:pPr>
                                <w:rPr>
                                  <w:rFonts w:ascii="Arial" w:hAnsi="Arial" w:cs="Arial"/>
                                  <w:sz w:val="20"/>
                                  <w:szCs w:val="20"/>
                                </w:rPr>
                              </w:pPr>
                              <w:r>
                                <w:rPr>
                                  <w:rFonts w:ascii="Arial" w:hAnsi="Arial" w:cs="Arial"/>
                                  <w:sz w:val="20"/>
                                  <w:szCs w:val="20"/>
                                </w:rPr>
                                <w:t>32</w:t>
                              </w:r>
                            </w:p>
                          </w:txbxContent>
                        </wps:txbx>
                        <wps:bodyPr rot="0" vert="horz" wrap="square" lIns="91440" tIns="45720" rIns="91440" bIns="45720" anchor="t" anchorCtr="0" upright="1">
                          <a:noAutofit/>
                        </wps:bodyPr>
                      </wps:wsp>
                      <wps:wsp>
                        <wps:cNvPr id="762" name="Text Box 82"/>
                        <wps:cNvSpPr txBox="1">
                          <a:spLocks noChangeArrowheads="1"/>
                        </wps:cNvSpPr>
                        <wps:spPr bwMode="auto">
                          <a:xfrm>
                            <a:off x="632460" y="6407785"/>
                            <a:ext cx="3346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40</w:t>
                              </w:r>
                            </w:p>
                          </w:txbxContent>
                        </wps:txbx>
                        <wps:bodyPr rot="0" vert="horz" wrap="square" lIns="91440" tIns="45720" rIns="91440" bIns="45720" anchor="t" anchorCtr="0" upright="1">
                          <a:noAutofit/>
                        </wps:bodyPr>
                      </wps:wsp>
                      <wps:wsp>
                        <wps:cNvPr id="763" name="Text Box 83"/>
                        <wps:cNvSpPr txBox="1">
                          <a:spLocks noChangeArrowheads="1"/>
                        </wps:cNvSpPr>
                        <wps:spPr bwMode="auto">
                          <a:xfrm>
                            <a:off x="1094740" y="6011545"/>
                            <a:ext cx="4006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160</w:t>
                              </w:r>
                            </w:p>
                          </w:txbxContent>
                        </wps:txbx>
                        <wps:bodyPr rot="0" vert="horz" wrap="square" lIns="91440" tIns="45720" rIns="91440" bIns="45720" anchor="t" anchorCtr="0" upright="1">
                          <a:noAutofit/>
                        </wps:bodyPr>
                      </wps:wsp>
                      <wps:wsp>
                        <wps:cNvPr id="764" name="Text Box 84"/>
                        <wps:cNvSpPr txBox="1">
                          <a:spLocks noChangeArrowheads="1"/>
                        </wps:cNvSpPr>
                        <wps:spPr bwMode="auto">
                          <a:xfrm>
                            <a:off x="1861820" y="5630545"/>
                            <a:ext cx="5073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74.3</w:t>
                              </w:r>
                            </w:p>
                          </w:txbxContent>
                        </wps:txbx>
                        <wps:bodyPr rot="0" vert="horz" wrap="square" lIns="91440" tIns="45720" rIns="91440" bIns="45720" anchor="t" anchorCtr="0" upright="1">
                          <a:noAutofit/>
                        </wps:bodyPr>
                      </wps:wsp>
                      <wps:wsp>
                        <wps:cNvPr id="766" name="Text Box 85"/>
                        <wps:cNvSpPr txBox="1">
                          <a:spLocks noChangeArrowheads="1"/>
                        </wps:cNvSpPr>
                        <wps:spPr bwMode="auto">
                          <a:xfrm>
                            <a:off x="2359660" y="5696585"/>
                            <a:ext cx="5073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56</w:t>
                              </w:r>
                            </w:p>
                          </w:txbxContent>
                        </wps:txbx>
                        <wps:bodyPr rot="0" vert="horz" wrap="square" lIns="91440" tIns="45720" rIns="91440" bIns="45720" anchor="t" anchorCtr="0" upright="1">
                          <a:noAutofit/>
                        </wps:bodyPr>
                      </wps:wsp>
                      <wps:wsp>
                        <wps:cNvPr id="6464" name="Text Box 86"/>
                        <wps:cNvSpPr txBox="1">
                          <a:spLocks noChangeArrowheads="1"/>
                        </wps:cNvSpPr>
                        <wps:spPr bwMode="auto">
                          <a:xfrm>
                            <a:off x="2877820" y="5935345"/>
                            <a:ext cx="5073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184</w:t>
                              </w:r>
                            </w:p>
                          </w:txbxContent>
                        </wps:txbx>
                        <wps:bodyPr rot="0" vert="horz" wrap="square" lIns="91440" tIns="45720" rIns="91440" bIns="45720" anchor="t" anchorCtr="0" upright="1">
                          <a:noAutofit/>
                        </wps:bodyPr>
                      </wps:wsp>
                      <wps:wsp>
                        <wps:cNvPr id="6878" name="Text Box 87"/>
                        <wps:cNvSpPr txBox="1">
                          <a:spLocks noChangeArrowheads="1"/>
                        </wps:cNvSpPr>
                        <wps:spPr bwMode="auto">
                          <a:xfrm>
                            <a:off x="3462020" y="6255385"/>
                            <a:ext cx="5073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96</w:t>
                              </w:r>
                            </w:p>
                          </w:txbxContent>
                        </wps:txbx>
                        <wps:bodyPr rot="0" vert="horz" wrap="square" lIns="91440" tIns="45720" rIns="91440" bIns="45720" anchor="t" anchorCtr="0" upright="1">
                          <a:noAutofit/>
                        </wps:bodyPr>
                      </wps:wsp>
                      <wps:wsp>
                        <wps:cNvPr id="6879" name="Text Box 88"/>
                        <wps:cNvSpPr txBox="1">
                          <a:spLocks noChangeArrowheads="1"/>
                        </wps:cNvSpPr>
                        <wps:spPr bwMode="auto">
                          <a:xfrm>
                            <a:off x="3980180" y="6478905"/>
                            <a:ext cx="5073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4</w:t>
                              </w:r>
                            </w:p>
                          </w:txbxContent>
                        </wps:txbx>
                        <wps:bodyPr rot="0" vert="horz" wrap="square" lIns="91440" tIns="45720" rIns="91440" bIns="45720" anchor="t" anchorCtr="0" upright="1">
                          <a:noAutofit/>
                        </wps:bodyPr>
                      </wps:wsp>
                      <wps:wsp>
                        <wps:cNvPr id="6880" name="Text Box 89"/>
                        <wps:cNvSpPr txBox="1">
                          <a:spLocks noChangeArrowheads="1"/>
                        </wps:cNvSpPr>
                        <wps:spPr bwMode="auto">
                          <a:xfrm>
                            <a:off x="4518660" y="6580505"/>
                            <a:ext cx="3041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s:wsp>
                        <wps:cNvPr id="6881" name="Text Box 90"/>
                        <wps:cNvSpPr txBox="1">
                          <a:spLocks noChangeArrowheads="1"/>
                        </wps:cNvSpPr>
                        <wps:spPr bwMode="auto">
                          <a:xfrm>
                            <a:off x="1922780" y="5981065"/>
                            <a:ext cx="354965" cy="52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D32057" w:rsidRDefault="00610B5A" w:rsidP="00C9235B">
                              <w:pPr>
                                <w:rPr>
                                  <w:rFonts w:ascii="Arial" w:hAnsi="Arial" w:cs="Arial"/>
                                  <w:sz w:val="20"/>
                                  <w:szCs w:val="20"/>
                                  <w:vertAlign w:val="subscript"/>
                                </w:rPr>
                              </w:pPr>
                              <w:r>
                                <w:rPr>
                                  <w:rFonts w:ascii="Arial" w:hAnsi="Arial" w:cs="Arial"/>
                                  <w:sz w:val="20"/>
                                  <w:szCs w:val="20"/>
                                </w:rPr>
                                <w:t>BM</w:t>
                              </w:r>
                              <w:r>
                                <w:rPr>
                                  <w:rFonts w:ascii="Arial" w:hAnsi="Arial" w:cs="Arial"/>
                                  <w:sz w:val="20"/>
                                  <w:szCs w:val="20"/>
                                  <w:vertAlign w:val="subscript"/>
                                </w:rPr>
                                <w:t>m</w:t>
                              </w:r>
                              <w:r w:rsidRPr="00D32057">
                                <w:rPr>
                                  <w:rFonts w:ascii="Arial" w:hAnsi="Arial" w:cs="Arial"/>
                                  <w:sz w:val="20"/>
                                  <w:szCs w:val="20"/>
                                  <w:vertAlign w:val="subscript"/>
                                </w:rPr>
                                <w:t>ax</w:t>
                              </w:r>
                            </w:p>
                          </w:txbxContent>
                        </wps:txbx>
                        <wps:bodyPr rot="0" vert="vert270" wrap="square" lIns="91440" tIns="45720" rIns="91440" bIns="45720" anchor="t" anchorCtr="0" upright="1">
                          <a:noAutofit/>
                        </wps:bodyPr>
                      </wps:wsp>
                      <wps:wsp>
                        <wps:cNvPr id="6882" name="Text Box 91"/>
                        <wps:cNvSpPr txBox="1">
                          <a:spLocks noChangeArrowheads="1"/>
                        </wps:cNvSpPr>
                        <wps:spPr bwMode="auto">
                          <a:xfrm>
                            <a:off x="38100" y="5427345"/>
                            <a:ext cx="487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T-m</w:t>
                              </w:r>
                            </w:p>
                          </w:txbxContent>
                        </wps:txbx>
                        <wps:bodyPr rot="0" vert="horz" wrap="square" lIns="91440" tIns="45720" rIns="91440" bIns="45720" anchor="t" anchorCtr="0" upright="1">
                          <a:noAutofit/>
                        </wps:bodyPr>
                      </wps:wsp>
                      <wps:wsp>
                        <wps:cNvPr id="6883" name="Text Box 92"/>
                        <wps:cNvSpPr txBox="1">
                          <a:spLocks noChangeArrowheads="1"/>
                        </wps:cNvSpPr>
                        <wps:spPr bwMode="auto">
                          <a:xfrm>
                            <a:off x="155575" y="4993640"/>
                            <a:ext cx="449389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D32057" w:rsidRDefault="00610B5A" w:rsidP="00C9235B">
                              <w:pPr>
                                <w:jc w:val="center"/>
                                <w:rPr>
                                  <w:rFonts w:ascii="Arial" w:hAnsi="Arial" w:cs="Arial"/>
                                  <w:sz w:val="20"/>
                                  <w:szCs w:val="20"/>
                                </w:rPr>
                              </w:pPr>
                              <w:r>
                                <w:rPr>
                                  <w:rFonts w:ascii="Arial" w:hAnsi="Arial" w:cs="Arial"/>
                                  <w:sz w:val="20"/>
                                  <w:szCs w:val="20"/>
                                </w:rPr>
                                <w:t>c) Bi</w:t>
                              </w:r>
                              <w:r w:rsidRPr="00972A85">
                                <w:rPr>
                                  <w:rFonts w:ascii="Arial" w:hAnsi="Arial" w:cs="Arial"/>
                                  <w:sz w:val="20"/>
                                  <w:szCs w:val="20"/>
                                </w:rPr>
                                <w:t>ểuđồ</w:t>
                              </w:r>
                              <w:r>
                                <w:rPr>
                                  <w:rFonts w:ascii="Arial" w:hAnsi="Arial" w:cs="Arial"/>
                                  <w:sz w:val="20"/>
                                  <w:szCs w:val="20"/>
                                </w:rPr>
                                <w:t xml:space="preserve"> l</w:t>
                              </w:r>
                              <w:r w:rsidRPr="00972A85">
                                <w:rPr>
                                  <w:rFonts w:ascii="Arial" w:hAnsi="Arial" w:cs="Arial"/>
                                  <w:sz w:val="20"/>
                                  <w:szCs w:val="20"/>
                                </w:rPr>
                                <w:t>ực</w:t>
                              </w:r>
                              <w:r>
                                <w:rPr>
                                  <w:rFonts w:ascii="Arial" w:hAnsi="Arial" w:cs="Arial"/>
                                  <w:sz w:val="20"/>
                                  <w:szCs w:val="20"/>
                                </w:rPr>
                                <w:t xml:space="preserve"> c</w:t>
                              </w:r>
                              <w:r w:rsidRPr="00D32057">
                                <w:rPr>
                                  <w:rFonts w:ascii="Arial" w:hAnsi="Arial" w:cs="Arial"/>
                                  <w:sz w:val="20"/>
                                  <w:szCs w:val="20"/>
                                </w:rPr>
                                <w:t>ắt</w:t>
                              </w:r>
                              <w:r>
                                <w:rPr>
                                  <w:rFonts w:ascii="Arial" w:hAnsi="Arial" w:cs="Arial"/>
                                  <w:sz w:val="20"/>
                                  <w:szCs w:val="20"/>
                                </w:rPr>
                                <w:t xml:space="preserve"> SF</w:t>
                              </w:r>
                            </w:p>
                          </w:txbxContent>
                        </wps:txbx>
                        <wps:bodyPr rot="0" vert="horz" wrap="square" lIns="91440" tIns="45720" rIns="91440" bIns="45720" anchor="t" anchorCtr="0" upright="1">
                          <a:noAutofit/>
                        </wps:bodyPr>
                      </wps:wsp>
                      <wps:wsp>
                        <wps:cNvPr id="6884" name="Text Box 93"/>
                        <wps:cNvSpPr txBox="1">
                          <a:spLocks noChangeArrowheads="1"/>
                        </wps:cNvSpPr>
                        <wps:spPr bwMode="auto">
                          <a:xfrm>
                            <a:off x="155575" y="6898640"/>
                            <a:ext cx="449389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D32057" w:rsidRDefault="00610B5A" w:rsidP="00C9235B">
                              <w:pPr>
                                <w:jc w:val="center"/>
                                <w:rPr>
                                  <w:rFonts w:ascii="Arial" w:hAnsi="Arial" w:cs="Arial"/>
                                  <w:sz w:val="20"/>
                                  <w:szCs w:val="20"/>
                                </w:rPr>
                              </w:pPr>
                              <w:r>
                                <w:rPr>
                                  <w:rFonts w:ascii="Arial" w:hAnsi="Arial" w:cs="Arial"/>
                                  <w:sz w:val="20"/>
                                  <w:szCs w:val="20"/>
                                </w:rPr>
                                <w:t>d) Bi</w:t>
                              </w:r>
                              <w:r w:rsidRPr="00972A85">
                                <w:rPr>
                                  <w:rFonts w:ascii="Arial" w:hAnsi="Arial" w:cs="Arial"/>
                                  <w:sz w:val="20"/>
                                  <w:szCs w:val="20"/>
                                </w:rPr>
                                <w:t>ểuđồ</w:t>
                              </w:r>
                              <w:r>
                                <w:rPr>
                                  <w:rFonts w:ascii="Arial" w:hAnsi="Arial" w:cs="Arial"/>
                                  <w:sz w:val="20"/>
                                  <w:szCs w:val="20"/>
                                </w:rPr>
                                <w:t xml:space="preserve"> m</w:t>
                              </w:r>
                              <w:r w:rsidRPr="00D32057">
                                <w:rPr>
                                  <w:rFonts w:ascii="Arial" w:hAnsi="Arial" w:cs="Arial"/>
                                  <w:sz w:val="20"/>
                                  <w:szCs w:val="20"/>
                                </w:rPr>
                                <w:t>ô</w:t>
                              </w:r>
                              <w:r>
                                <w:rPr>
                                  <w:rFonts w:ascii="Arial" w:hAnsi="Arial" w:cs="Arial"/>
                                  <w:sz w:val="20"/>
                                  <w:szCs w:val="20"/>
                                </w:rPr>
                                <w:t xml:space="preserve"> men u</w:t>
                              </w:r>
                              <w:r w:rsidRPr="00D32057">
                                <w:rPr>
                                  <w:rFonts w:ascii="Arial" w:hAnsi="Arial" w:cs="Arial"/>
                                  <w:sz w:val="20"/>
                                  <w:szCs w:val="20"/>
                                </w:rPr>
                                <w:t>ốn</w:t>
                              </w:r>
                              <w:r>
                                <w:rPr>
                                  <w:rFonts w:ascii="Arial" w:hAnsi="Arial" w:cs="Arial"/>
                                  <w:sz w:val="20"/>
                                  <w:szCs w:val="20"/>
                                </w:rPr>
                                <w:t xml:space="preserve"> BM</w:t>
                              </w:r>
                            </w:p>
                          </w:txbxContent>
                        </wps:txbx>
                        <wps:bodyPr rot="0" vert="horz" wrap="square" lIns="91440" tIns="45720" rIns="91440" bIns="45720" anchor="t" anchorCtr="0" upright="1">
                          <a:noAutofit/>
                        </wps:bodyPr>
                      </wps:wsp>
                      <wps:wsp>
                        <wps:cNvPr id="6885" name="Text Box 94"/>
                        <wps:cNvSpPr txBox="1">
                          <a:spLocks noChangeArrowheads="1"/>
                        </wps:cNvSpPr>
                        <wps:spPr bwMode="auto">
                          <a:xfrm>
                            <a:off x="1644650" y="2294890"/>
                            <a:ext cx="105600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926F87" w:rsidRDefault="00610B5A" w:rsidP="00C9235B">
                              <w:pPr>
                                <w:rPr>
                                  <w:rFonts w:ascii="Arial" w:hAnsi="Arial" w:cs="Arial"/>
                                  <w:sz w:val="20"/>
                                  <w:szCs w:val="20"/>
                                </w:rPr>
                              </w:pPr>
                              <w:r>
                                <w:rPr>
                                  <w:rFonts w:ascii="Arial" w:hAnsi="Arial" w:cs="Arial"/>
                                  <w:sz w:val="20"/>
                                  <w:szCs w:val="20"/>
                                </w:rPr>
                                <w:t>a) Ph</w:t>
                              </w:r>
                              <w:r w:rsidRPr="00926F87">
                                <w:rPr>
                                  <w:rFonts w:ascii="Arial" w:hAnsi="Arial" w:cs="Arial"/>
                                  <w:sz w:val="20"/>
                                  <w:szCs w:val="20"/>
                                </w:rPr>
                                <w:t>â</w:t>
                              </w:r>
                              <w:r>
                                <w:rPr>
                                  <w:rFonts w:ascii="Arial" w:hAnsi="Arial" w:cs="Arial"/>
                                  <w:sz w:val="20"/>
                                  <w:szCs w:val="20"/>
                                </w:rPr>
                                <w:t>n b</w:t>
                              </w:r>
                              <w:r w:rsidRPr="00926F87">
                                <w:rPr>
                                  <w:rFonts w:ascii="Arial" w:hAnsi="Arial" w:cs="Arial"/>
                                  <w:sz w:val="20"/>
                                  <w:szCs w:val="20"/>
                                </w:rPr>
                                <w:t>ố</w:t>
                              </w:r>
                              <w:r>
                                <w:rPr>
                                  <w:rFonts w:ascii="Arial" w:hAnsi="Arial" w:cs="Arial"/>
                                  <w:sz w:val="20"/>
                                  <w:szCs w:val="20"/>
                                </w:rPr>
                                <w:t xml:space="preserve"> l</w:t>
                              </w:r>
                              <w:r w:rsidRPr="00926F87">
                                <w:rPr>
                                  <w:rFonts w:ascii="Arial" w:hAnsi="Arial" w:cs="Arial"/>
                                  <w:sz w:val="20"/>
                                  <w:szCs w:val="20"/>
                                </w:rPr>
                                <w:t>ực</w:t>
                              </w:r>
                            </w:p>
                          </w:txbxContent>
                        </wps:txbx>
                        <wps:bodyPr rot="0" vert="horz" wrap="square" lIns="91440" tIns="45720" rIns="91440" bIns="45720" anchor="t" anchorCtr="0" upright="1">
                          <a:noAutofit/>
                        </wps:bodyPr>
                      </wps:wsp>
                      <wps:wsp>
                        <wps:cNvPr id="6886" name="Text Box 95"/>
                        <wps:cNvSpPr txBox="1">
                          <a:spLocks noChangeArrowheads="1"/>
                        </wps:cNvSpPr>
                        <wps:spPr bwMode="auto">
                          <a:xfrm>
                            <a:off x="1778000" y="4406265"/>
                            <a:ext cx="487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13</w:t>
                              </w:r>
                              <w:r w:rsidRPr="003C131E">
                                <w:rPr>
                                  <w:rFonts w:ascii="Arial" w:hAnsi="Arial" w:cs="Arial"/>
                                  <w:sz w:val="20"/>
                                  <w:szCs w:val="20"/>
                                  <w:vertAlign w:val="superscript"/>
                                </w:rPr>
                                <w:t>5</w:t>
                              </w:r>
                              <w:r>
                                <w:rPr>
                                  <w:rFonts w:ascii="Arial" w:hAnsi="Arial" w:cs="Arial"/>
                                  <w:sz w:val="20"/>
                                  <w:szCs w:val="20"/>
                                </w:rPr>
                                <w:t>/</w:t>
                              </w:r>
                              <w:r w:rsidRPr="003C131E">
                                <w:rPr>
                                  <w:rFonts w:ascii="Arial" w:hAnsi="Arial" w:cs="Arial"/>
                                  <w:sz w:val="20"/>
                                  <w:szCs w:val="20"/>
                                  <w:vertAlign w:val="subscript"/>
                                </w:rPr>
                                <w:t>7</w:t>
                              </w:r>
                              <w:r>
                                <w:rPr>
                                  <w:rFonts w:ascii="Arial" w:hAnsi="Arial" w:cs="Arial"/>
                                  <w:sz w:val="20"/>
                                  <w:szCs w:val="20"/>
                                </w:rPr>
                                <w:t>7</w:t>
                              </w:r>
                            </w:p>
                          </w:txbxContent>
                        </wps:txbx>
                        <wps:bodyPr rot="0" vert="horz" wrap="square" lIns="91440" tIns="45720" rIns="91440" bIns="45720" anchor="t" anchorCtr="0" upright="1">
                          <a:noAutofit/>
                        </wps:bodyPr>
                      </wps:wsp>
                      <wps:wsp>
                        <wps:cNvPr id="6887" name="Text Box 96"/>
                        <wps:cNvSpPr txBox="1">
                          <a:spLocks noChangeArrowheads="1"/>
                        </wps:cNvSpPr>
                        <wps:spPr bwMode="auto">
                          <a:xfrm>
                            <a:off x="1287780" y="4406265"/>
                            <a:ext cx="3041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8</w:t>
                              </w:r>
                            </w:p>
                          </w:txbxContent>
                        </wps:txbx>
                        <wps:bodyPr rot="0" vert="horz" wrap="square" lIns="91440" tIns="45720" rIns="91440" bIns="45720" anchor="t" anchorCtr="0" upright="1">
                          <a:noAutofit/>
                        </wps:bodyPr>
                      </wps:wsp>
                      <wps:wsp>
                        <wps:cNvPr id="6888" name="Text Box 97"/>
                        <wps:cNvSpPr txBox="1">
                          <a:spLocks noChangeArrowheads="1"/>
                        </wps:cNvSpPr>
                        <wps:spPr bwMode="auto">
                          <a:xfrm>
                            <a:off x="3390900" y="420814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4</w:t>
                              </w:r>
                            </w:p>
                          </w:txbxContent>
                        </wps:txbx>
                        <wps:bodyPr rot="0" vert="horz" wrap="square" lIns="91440" tIns="45720" rIns="91440" bIns="45720" anchor="t" anchorCtr="0" upright="1">
                          <a:noAutofit/>
                        </wps:bodyPr>
                      </wps:wsp>
                      <wps:wsp>
                        <wps:cNvPr id="6889" name="Text Box 98"/>
                        <wps:cNvSpPr txBox="1">
                          <a:spLocks noChangeArrowheads="1"/>
                        </wps:cNvSpPr>
                        <wps:spPr bwMode="auto">
                          <a:xfrm>
                            <a:off x="2313940" y="420814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16</w:t>
                              </w:r>
                            </w:p>
                          </w:txbxContent>
                        </wps:txbx>
                        <wps:bodyPr rot="0" vert="horz" wrap="square" lIns="91440" tIns="45720" rIns="91440" bIns="45720" anchor="t" anchorCtr="0" upright="1">
                          <a:noAutofit/>
                        </wps:bodyPr>
                      </wps:wsp>
                      <wps:wsp>
                        <wps:cNvPr id="6890" name="Text Box 99"/>
                        <wps:cNvSpPr txBox="1">
                          <a:spLocks noChangeArrowheads="1"/>
                        </wps:cNvSpPr>
                        <wps:spPr bwMode="auto">
                          <a:xfrm>
                            <a:off x="4462780" y="420814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E5BD1" w:rsidRDefault="00610B5A" w:rsidP="00C9235B">
                              <w:pPr>
                                <w:rPr>
                                  <w:rFonts w:ascii="Arial" w:hAnsi="Arial" w:cs="Arial"/>
                                  <w:sz w:val="20"/>
                                  <w:szCs w:val="20"/>
                                </w:rPr>
                              </w:pPr>
                              <w:r>
                                <w:rPr>
                                  <w:rFonts w:ascii="Arial" w:hAnsi="Arial" w:cs="Arial"/>
                                  <w:sz w:val="20"/>
                                  <w:szCs w:val="20"/>
                                </w:rPr>
                                <w:t>32</w:t>
                              </w:r>
                            </w:p>
                          </w:txbxContent>
                        </wps:txbx>
                        <wps:bodyPr rot="0" vert="horz" wrap="square" lIns="91440" tIns="45720" rIns="91440" bIns="45720" anchor="t" anchorCtr="0" upright="1">
                          <a:noAutofit/>
                        </wps:bodyPr>
                      </wps:wsp>
                      <wps:wsp>
                        <wps:cNvPr id="6891" name="Text Box 100"/>
                        <wps:cNvSpPr txBox="1">
                          <a:spLocks noChangeArrowheads="1"/>
                        </wps:cNvSpPr>
                        <wps:spPr bwMode="auto">
                          <a:xfrm>
                            <a:off x="3390900" y="214312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24</w:t>
                              </w:r>
                            </w:p>
                          </w:txbxContent>
                        </wps:txbx>
                        <wps:bodyPr rot="0" vert="horz" wrap="square" lIns="91440" tIns="45720" rIns="91440" bIns="45720" anchor="t" anchorCtr="0" upright="1">
                          <a:noAutofit/>
                        </wps:bodyPr>
                      </wps:wsp>
                      <wps:wsp>
                        <wps:cNvPr id="6892" name="Text Box 101"/>
                        <wps:cNvSpPr txBox="1">
                          <a:spLocks noChangeArrowheads="1"/>
                        </wps:cNvSpPr>
                        <wps:spPr bwMode="auto">
                          <a:xfrm>
                            <a:off x="2313940" y="214312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16</w:t>
                              </w:r>
                            </w:p>
                          </w:txbxContent>
                        </wps:txbx>
                        <wps:bodyPr rot="0" vert="horz" wrap="square" lIns="91440" tIns="45720" rIns="91440" bIns="45720" anchor="t" anchorCtr="0" upright="1">
                          <a:noAutofit/>
                        </wps:bodyPr>
                      </wps:wsp>
                      <wps:wsp>
                        <wps:cNvPr id="6893" name="Text Box 102"/>
                        <wps:cNvSpPr txBox="1">
                          <a:spLocks noChangeArrowheads="1"/>
                        </wps:cNvSpPr>
                        <wps:spPr bwMode="auto">
                          <a:xfrm>
                            <a:off x="4462780" y="2143125"/>
                            <a:ext cx="3600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5E5BD1" w:rsidRDefault="00610B5A" w:rsidP="00C9235B">
                              <w:pPr>
                                <w:rPr>
                                  <w:rFonts w:ascii="Arial" w:hAnsi="Arial" w:cs="Arial"/>
                                  <w:sz w:val="20"/>
                                  <w:szCs w:val="20"/>
                                </w:rPr>
                              </w:pPr>
                              <w:r>
                                <w:rPr>
                                  <w:rFonts w:ascii="Arial" w:hAnsi="Arial" w:cs="Arial"/>
                                  <w:sz w:val="20"/>
                                  <w:szCs w:val="20"/>
                                </w:rPr>
                                <w:t>32</w:t>
                              </w:r>
                            </w:p>
                          </w:txbxContent>
                        </wps:txbx>
                        <wps:bodyPr rot="0" vert="horz" wrap="square" lIns="91440" tIns="45720" rIns="91440" bIns="45720" anchor="t" anchorCtr="0" upright="1">
                          <a:noAutofit/>
                        </wps:bodyPr>
                      </wps:wsp>
                      <wps:wsp>
                        <wps:cNvPr id="6894" name="Text Box 103"/>
                        <wps:cNvSpPr txBox="1">
                          <a:spLocks noChangeArrowheads="1"/>
                        </wps:cNvSpPr>
                        <wps:spPr bwMode="auto">
                          <a:xfrm>
                            <a:off x="1287780" y="2143125"/>
                            <a:ext cx="3041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8</w:t>
                              </w:r>
                            </w:p>
                          </w:txbxContent>
                        </wps:txbx>
                        <wps:bodyPr rot="0" vert="horz" wrap="square" lIns="91440" tIns="45720" rIns="91440" bIns="45720" anchor="t" anchorCtr="0" upright="1">
                          <a:noAutofit/>
                        </wps:bodyPr>
                      </wps:wsp>
                      <wps:wsp>
                        <wps:cNvPr id="6895" name="Text Box 104"/>
                        <wps:cNvSpPr txBox="1">
                          <a:spLocks noChangeArrowheads="1"/>
                        </wps:cNvSpPr>
                        <wps:spPr bwMode="auto">
                          <a:xfrm>
                            <a:off x="198120" y="2143125"/>
                            <a:ext cx="3041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Pr="00074A95" w:rsidRDefault="00610B5A" w:rsidP="00C9235B">
                              <w:pPr>
                                <w:rPr>
                                  <w:rFonts w:ascii="Arial" w:hAnsi="Arial" w:cs="Arial"/>
                                  <w:sz w:val="20"/>
                                  <w:szCs w:val="20"/>
                                </w:rPr>
                              </w:pPr>
                              <w:r>
                                <w:rPr>
                                  <w:rFonts w:ascii="Arial" w:hAnsi="Arial" w:cs="Arial"/>
                                  <w:sz w:val="20"/>
                                  <w:szCs w:val="20"/>
                                </w:rPr>
                                <w:t>0</w:t>
                              </w:r>
                            </w:p>
                          </w:txbxContent>
                        </wps:txbx>
                        <wps:bodyPr rot="0" vert="horz" wrap="square" lIns="91440" tIns="45720" rIns="91440" bIns="45720" anchor="t" anchorCtr="0" upright="1">
                          <a:noAutofit/>
                        </wps:bodyPr>
                      </wps:wsp>
                    </wpc:wpc>
                  </a:graphicData>
                </a:graphic>
              </wp:inline>
            </w:drawing>
          </mc:Choice>
          <mc:Fallback>
            <w:pict>
              <v:group id="Canvas 6896" o:spid="_x0000_s1503" editas="canvas" style="width:386.6pt;height:561.85pt;mso-position-horizontal-relative:char;mso-position-vertical-relative:line" coordsize="49098,7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">
                <v:shape id="_x0000_s1504" type="#_x0000_t75" style="position:absolute;width:49098;height:71354;visibility:visible;mso-wrap-style:square">
                  <v:fill o:detectmouseclick="t"/>
                  <v:path o:connecttype="none"/>
                </v:shape>
                <v:rect id="Rectangle 6" o:spid="_x0000_s1505" style="position:absolute;left:3098;top:3289;width:10802;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gPvsYA&#10;AADdAAAADwAAAGRycy9kb3ducmV2LnhtbESPQWvCQBSE7wX/w/KE3urGFItJswlisbRHjZfeXrPP&#10;JJp9G7Krpv76bkHocZiZb5isGE0nLjS41rKC+SwCQVxZ3XKtYF9unpYgnEfW2FkmBT/koMgnDxmm&#10;2l55S5edr0WAsEtRQeN9n0rpqoYMupntiYN3sINBH+RQSz3gNcBNJ+MoepEGWw4LDfa0bqg67c5G&#10;wXcb7/G2Ld8jk2ye/edYHs9fb0o9TsfVKwhPo/8P39sfWsFimSTw9yY8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gPvsYAAADdAAAADwAAAAAAAAAAAAAAAACYAgAAZHJz&#10;L2Rvd25yZXYueG1sUEsFBgAAAAAEAAQA9QAAAIsDAAAAAA==&#10;"/>
                <v:rect id="Rectangle 7" o:spid="_x0000_s1506" style="position:absolute;left:13887;top:3289;width:10801;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8OcMA&#10;AADdAAAADwAAAGRycy9kb3ducmV2LnhtbERPPW/CMBDdK/EfrEPqVmxStSoBgxBVqnaEsHQ74iMJ&#10;xOcodkLaX18PlRif3vdqM9pGDNT52rGG+UyBIC6cqbnUcMyzpzcQPiAbbByThh/ysFlPHlaYGnfj&#10;PQ2HUIoYwj5FDVUIbSqlLyqy6GeuJY7c2XUWQ4RdKU2HtxhuG5ko9Sot1hwbKmxpV1FxPfRWw6lO&#10;jvi7zz+UXWTP4WvML/33u9aP03G7BBFoDHfxv/vTaHhZqLg/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k8OcMAAADdAAAADwAAAAAAAAAAAAAAAACYAgAAZHJzL2Rv&#10;d25yZXYueG1sUEsFBgAAAAAEAAQA9QAAAIgDAAAAAA==&#10;"/>
                <v:rect id="Rectangle 8" o:spid="_x0000_s1507" style="position:absolute;left:24676;top:3289;width:10801;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ZosYA&#10;AADdAAAADwAAAGRycy9kb3ducmV2LnhtbESPQWvCQBSE74X+h+UJ3uqukUpNXaUolvaoyaW31+xr&#10;kpp9G7IbTf31bkHwOMzMN8xyPdhGnKjztWMN04kCQVw4U3OpIc92Ty8gfEA22DgmDX/kYb16fFhi&#10;atyZ93Q6hFJECPsUNVQhtKmUvqjIop+4ljh6P66zGKLsSmk6PEe4bWSi1FxarDkuVNjSpqLieOit&#10;hu86yfGyz96VXexm4XPIfvuvrdbj0fD2CiLQEO7hW/vDaHheqCn8v4lP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WZosYAAADdAAAADwAAAAAAAAAAAAAAAACYAgAAZHJz&#10;L2Rvd25yZXYueG1sUEsFBgAAAAAEAAQA9QAAAIsDAAAAAA==&#10;"/>
                <v:rect id="Rectangle 9" o:spid="_x0000_s1508" style="position:absolute;left:35407;top:3289;width:10801;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H1cUA&#10;AADdAAAADwAAAGRycy9kb3ducmV2LnhtbESPQWvCQBSE74L/YXlCb7prSkuNriItSnvUePH2zD6T&#10;aPZtyK4a/fVuodDjMDPfMLNFZ2txpdZXjjWMRwoEce5MxYWGXbYafoDwAdlg7Zg03MnDYt7vzTA1&#10;7sYbum5DISKEfYoayhCaVEqfl2TRj1xDHL2jay2GKNtCmhZvEW5rmSj1Li1WHBdKbOizpPy8vVgN&#10;hyrZ4WOTrZWdrF7DT5edLvsvrV8G3XIKIlAX/sN/7W+j4W2iEvh9E5+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wfVxQAAAN0AAAAPAAAAAAAAAAAAAAAAAJgCAABkcnMv&#10;ZG93bnJldi54bWxQSwUGAAAAAAQABAD1AAAAigMAAAAA&#10;"/>
                <v:rect id="Rectangle 10" o:spid="_x0000_s1509" style="position:absolute;left:3098;top:5048;width:10802;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uiccA&#10;AADdAAAADwAAAGRycy9kb3ducmV2LnhtbESPQWvCQBSE74X+h+UJvdWNtVqNriKCRfDQRj14fGSf&#10;SUj2bcyuJv33riD0OMzMN8x82ZlK3KhxhWUFg34Egji1uuBMwfGweZ+AcB5ZY2WZFPyRg+Xi9WWO&#10;sbYtJ3Tb+0wECLsYFeTe17GULs3JoOvbmjh4Z9sY9EE2mdQNtgFuKvkRRWNpsOCwkGNN65zScn81&#10;CsrRphyvvr+uu2Rof9rfy3aQfJ6Ueut1qxkIT53/Dz/bW61gNI2G8HgTn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U7onHAAAA3QAAAA8AAAAAAAAAAAAAAAAAmAIAAGRy&#10;cy9kb3ducmV2LnhtbFBLBQYAAAAABAAEAPUAAACMAwAAAAA=&#10;" fillcolor="#969696"/>
                <v:rect id="Rectangle 11" o:spid="_x0000_s1510" style="position:absolute;left:13887;top:3778;width:10801;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12/ccA&#10;AADdAAAADwAAAGRycy9kb3ducmV2LnhtbESPQWvCQBSE74X+h+UJvdWNrVqNriKCRfDQRj14fGSf&#10;SUj2bcyuJv33riD0OMzMN8x82ZlK3KhxhWUFg34Egji1uuBMwfGweZ+AcB5ZY2WZFPyRg+Xi9WWO&#10;sbYtJ3Tb+0wECLsYFeTe17GULs3JoOvbmjh4Z9sY9EE2mdQNtgFuKvkRRWNpsOCwkGNN65zScn81&#10;CsrRphyvvr+uu+TT/rS/l+0gGZ6Ueut1qxkIT53/Dz/bW61gNI2G8HgTn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9dv3HAAAA3QAAAA8AAAAAAAAAAAAAAAAAmAIAAGRy&#10;cy9kb3ducmV2LnhtbFBLBQYAAAAABAAEAPUAAACMAwAAAAA=&#10;" fillcolor="#969696"/>
                <v:rect id="Rectangle 12" o:spid="_x0000_s1511" style="position:absolute;left:24676;top:4203;width:10737;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HTZscA&#10;AADdAAAADwAAAGRycy9kb3ducmV2LnhtbESPQWvCQBSE7wX/w/KE3upGbWxNXUUEi9CDxvbg8ZF9&#10;TUKyb2N2Nem/d4WCx2FmvmEWq97U4kqtKy0rGI8iEMSZ1SXnCn6+ty/vIJxH1lhbJgV/5GC1HDwt&#10;MNG245SuR5+LAGGXoILC+yaR0mUFGXQj2xAH79e2Bn2QbS51i12Am1pOomgmDZYcFgpsaFNQVh0v&#10;RkEVb6vZ+vPt8pVO7b47nHfj9PWk1POwX3+A8NT7R/i/vdMK4nkUw/1Ne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x02bHAAAA3QAAAA8AAAAAAAAAAAAAAAAAmAIAAGRy&#10;cy9kb3ducmV2LnhtbFBLBQYAAAAABAAEAPUAAACMAwAAAAA=&#10;" fillcolor="#969696"/>
                <v:rect id="Rectangle 13" o:spid="_x0000_s1512" style="position:absolute;left:35407;top:4514;width:1080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NNEccA&#10;AADdAAAADwAAAGRycy9kb3ducmV2LnhtbESPQWvCQBSE7wX/w/KE3upGrWlNXUUEi9CDxvbg8ZF9&#10;TUKyb2N2Nem/d4WCx2FmvmEWq97U4kqtKy0rGI8iEMSZ1SXnCn6+ty/vIJxH1lhbJgV/5GC1HDwt&#10;MNG245SuR5+LAGGXoILC+yaR0mUFGXQj2xAH79e2Bn2QbS51i12Am1pOoiiWBksOCwU2tCkoq44X&#10;o6Cabat4/fl2+Uqndt8dzrtx+npS6nnYrz9AeOr9I/zf3mkFs3kUw/1Ne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jTRHHAAAA3QAAAA8AAAAAAAAAAAAAAAAAmAIAAGRy&#10;cy9kb3ducmV2LnhtbFBLBQYAAAAABAAEAPUAAACMAwAAAAA=&#10;" fillcolor="#969696"/>
                <v:line id="Line 14" o:spid="_x0000_s1513" style="position:absolute;visibility:visible;mso-wrap-style:square" from="3035,1943" to="13887,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sJeMYAAADdAAAADwAAAGRycy9kb3ducmV2LnhtbESPQUsDMRSE74L/IbxCbzZpoVXXpkUE&#10;y15KsYrn5+a5u+3mZbtJN6u/vhEKHoeZ+YZZrgfbiJ46XzvWMJ0oEMSFMzWXGj7eX+8eQPiAbLBx&#10;TBp+yMN6dXuzxMy4yG/U70MpEoR9hhqqENpMSl9UZNFPXEucvG/XWQxJdqU0HcYEt42cKbWQFmtO&#10;CxW29FJRcdyfrQYVfzfyIPO63+XbU2y/4ufsFLUej4bnJxCBhvAfvrZzo2H+qO7h70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rCXjGAAAA3QAAAA8AAAAAAAAA&#10;AAAAAAAAoQIAAGRycy9kb3ducmV2LnhtbFBLBQYAAAAABAAEAPkAAACUAwAAAAA=&#10;">
                  <v:stroke startarrow="block" endarrow="block"/>
                </v:line>
                <v:shape id="Text Box 15" o:spid="_x0000_s1514" type="#_x0000_t202" style="position:absolute;left:6750;width:4337;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VBCcIA&#10;AADdAAAADwAAAGRycy9kb3ducmV2LnhtbERPz2vCMBS+D/wfwhN2WxNFx9qZFnEIOylzOtjt0Tzb&#10;sualNJmt/705CB4/vt+rYrStuFDvG8caZokCQVw603Cl4fi9fXkD4QOywdYxabiShyKfPK0wM27g&#10;L7ocQiViCPsMNdQhdJmUvqzJok9cRxy5s+sthgj7SpoehxhuWzlX6lVabDg21NjRpqby7/BvNZx2&#10;59+fhdpXH3bZDW5Ukm0qtX6ejut3EIHG8BDf3Z9GwzJVcW58E5+Az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UEJwgAAAN0AAAAPAAAAAAAAAAAAAAAAAJgCAABkcnMvZG93&#10;bnJldi54bWxQSwUGAAAAAAQABAD1AAAAhwMAAAAA&#10;" filled="f" stroked="f">
                  <v:textbo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v:textbox>
                </v:shape>
                <v:line id="Line 16" o:spid="_x0000_s1515" style="position:absolute;visibility:visible;mso-wrap-style:square" from="13950,1943" to="24803,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g4kcYAAADdAAAADwAAAGRycy9kb3ducmV2LnhtbESPQWsCMRSE74L/IbxCb5pUqOjWKEVo&#10;2UspVfH8unnd3Xbzsm7SzdZf3wiCx2FmvmFWm8E2oqfO1441PEwVCOLCmZpLDYf9y2QBwgdkg41j&#10;0vBHHjbr8WiFmXGRP6jfhVIkCPsMNVQhtJmUvqjIop+6ljh5X66zGJLsSmk6jAluGzlTai4t1pwW&#10;KmxpW1Hxs/u1GlQ8v8pvmdf9e/52iu1nPM5OUev7u+H5CUSgIdzC13ZuNDwu1RIub9IT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4OJHGAAAA3QAAAA8AAAAAAAAA&#10;AAAAAAAAoQIAAGRycy9kb3ducmV2LnhtbFBLBQYAAAAABAAEAPkAAACUAwAAAAA=&#10;">
                  <v:stroke startarrow="block" endarrow="block"/>
                </v:line>
                <v:shape id="Text Box 17" o:spid="_x0000_s1516" type="#_x0000_t202" style="position:absolute;left:17665;width:4337;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b0sAA&#10;AADdAAAADwAAAGRycy9kb3ducmV2LnhtbERPy4rCMBTdD/gP4QruxsRBB61GkRHBlTK+wN2lubbF&#10;5qY00da/NwvB5eG8Z4vWluJBtS8caxj0FQji1JmCMw3Hw/p7DMIHZIOlY9LwJA+LeedrholxDf/T&#10;Yx8yEUPYJ6ghD6FKpPRpThZ931XEkbu62mKIsM6kqbGJ4baUP0r9SosFx4YcK/rLKb3t71bDaXu9&#10;nIdql63sqGpcqyTbidS6122XUxCB2vARv90bo2E0GcT9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rb0sAAAADdAAAADwAAAAAAAAAAAAAAAACYAgAAZHJzL2Rvd25y&#10;ZXYueG1sUEsFBgAAAAAEAAQA9QAAAIUDAAAAAA==&#10;" filled="f" stroked="f">
                  <v:textbo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v:textbox>
                </v:shape>
                <v:line id="Line 18" o:spid="_x0000_s1517" style="position:absolute;visibility:visible;mso-wrap-style:square" from="24739,1943" to="35585,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eiSsYAAADdAAAADwAAAGRycy9kb3ducmV2LnhtbESPQWvCQBSE7wX/w/KE3uomgqVGVxGh&#10;JZdSquL5mX0m0ezbmF2zaX99t1DocZiZb5jlejCN6KlztWUF6SQBQVxYXXOp4LB/fXoB4TyyxsYy&#10;KfgiB+vV6GGJmbaBP6nf+VJECLsMFVTet5mUrqjIoJvYljh6Z9sZ9FF2pdQdhgg3jZwmybM0WHNc&#10;qLClbUXFdXc3CpLw/SYvMq/7j/z9FtpTOE5vQanH8bBZgPA0+P/wXzvXCmbzNIXfN/EJ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XokrGAAAA3QAAAA8AAAAAAAAA&#10;AAAAAAAAoQIAAGRycy9kb3ducmV2LnhtbFBLBQYAAAAABAAEAPkAAACUAwAAAAA=&#10;">
                  <v:stroke startarrow="block" endarrow="block"/>
                </v:line>
                <v:shape id="Text Box 19" o:spid="_x0000_s1518" type="#_x0000_t202" style="position:absolute;left:28454;width:433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TgPsUA&#10;AADdAAAADwAAAGRycy9kb3ducmV2LnhtbESPQWvCQBSE7wX/w/KE3ppdRYuJboIoQk8t1bbQ2yP7&#10;TILZtyG7mvTfdwsFj8PMfMNsitG24ka9bxxrmCUKBHHpTMOVho/T4WkFwgdkg61j0vBDHop88rDB&#10;zLiB3+l2DJWIEPYZaqhD6DIpfVmTRZ+4jjh6Z9dbDFH2lTQ9DhFuWzlX6llabDgu1NjRrqbycrxa&#10;DZ+v5++vhXqr9nbZDW5Ukm0qtX6cjts1iEBjuIf/2y9GwzKdze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OA+xQAAAN0AAAAPAAAAAAAAAAAAAAAAAJgCAABkcnMv&#10;ZG93bnJldi54bWxQSwUGAAAAAAQABAD1AAAAigMAAAAA&#10;" filled="f" stroked="f">
                  <v:textbo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v:textbox>
                </v:shape>
                <v:line id="Line 20" o:spid="_x0000_s1519" style="position:absolute;visibility:visible;mso-wrap-style:square" from="35471,1943" to="46316,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mZpsYAAADdAAAADwAAAGRycy9kb3ducmV2LnhtbESPQWvCQBSE70L/w/IK3nSjRWlTVymC&#10;JReRaun5NftMYrNvY3bNpv31bkHwOMzMN8xi1ZtadNS6yrKCyTgBQZxbXXGh4POwGT2DcB5ZY22Z&#10;FPySg9XyYbDAVNvAH9TtfSEihF2KCkrvm1RKl5dk0I1tQxy9o20N+ijbQuoWQ4SbWk6TZC4NVhwX&#10;SmxoXVL+s78YBUn4e5cnmVXdLtueQ/MdvqbnoNTwsX97BeGp9/fwrZ1pBbOXyRP8v4lP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JmabGAAAA3QAAAA8AAAAAAAAA&#10;AAAAAAAAoQIAAGRycy9kb3ducmV2LnhtbFBLBQYAAAAABAAEAPkAAACUAwAAAAA=&#10;">
                  <v:stroke startarrow="block" endarrow="block"/>
                </v:line>
                <v:shape id="Text Box 21" o:spid="_x0000_s1520" type="#_x0000_t202" style="position:absolute;left:39185;width:433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Hd0cMA&#10;AADdAAAADwAAAGRycy9kb3ducmV2LnhtbESPQYvCMBSE7wv+h/AEb2ui6KLVKKIInpTV3YW9PZpn&#10;W2xeShNt/fdGEDwOM/MNM1+2thQ3qn3hWMOgr0AQp84UnGn4OW0/JyB8QDZYOiYNd/KwXHQ+5pgY&#10;1/A33Y4hExHCPkENeQhVIqVPc7Lo+64ijt7Z1RZDlHUmTY1NhNtSDpX6khYLjgs5VrTOKb0cr1bD&#10;7/78/zdSh2xjx1XjWiXZTqXWvW67moEI1IZ3+NXeGQ3j6WAE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Hd0cMAAADdAAAADwAAAAAAAAAAAAAAAACYAgAAZHJzL2Rv&#10;d25yZXYueG1sUEsFBgAAAAAEAAQA9QAAAIgDAAAAAA==&#10;" filled="f" stroked="f">
                  <v:textbox>
                    <w:txbxContent>
                      <w:p w:rsidR="00610B5A" w:rsidRPr="00003FD9" w:rsidRDefault="00610B5A" w:rsidP="00C9235B">
                        <w:pPr>
                          <w:rPr>
                            <w:rFonts w:ascii="Arial" w:hAnsi="Arial" w:cs="Arial"/>
                            <w:sz w:val="20"/>
                            <w:szCs w:val="20"/>
                          </w:rPr>
                        </w:pPr>
                        <w:r w:rsidRPr="00003FD9">
                          <w:rPr>
                            <w:rFonts w:ascii="Arial" w:hAnsi="Arial" w:cs="Arial"/>
                            <w:sz w:val="20"/>
                            <w:szCs w:val="20"/>
                          </w:rPr>
                          <w:t>8 m</w:t>
                        </w:r>
                      </w:p>
                    </w:txbxContent>
                  </v:textbox>
                </v:shape>
                <v:rect id="Rectangle 22" o:spid="_x0000_s1521" style="position:absolute;left:3098;top:19500;width:43110;height:1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7N8YA&#10;AADdAAAADwAAAGRycy9kb3ducmV2LnhtbESPQWvCQBSE7wX/w/KE3upGQbHRVaootPZUq4K3R/Y1&#10;CWbfht1tEv31bkHocZiZb5j5sjOVaMj50rKC4SABQZxZXXKu4PC9fZmC8AFZY2WZFFzJw3LRe5pj&#10;qm3LX9TsQy4ihH2KCooQ6lRKnxVk0A9sTRy9H+sMhihdLrXDNsJNJUdJMpEGS44LBda0Lii77H+N&#10;gs1Rrief0u2admVuzak+Xw76Q6nnfvc2AxGoC//hR/tdKxi/Dsfw9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S7N8YAAADdAAAADwAAAAAAAAAAAAAAAACYAgAAZHJz&#10;L2Rvd25yZXYueG1sUEsFBgAAAAAEAAQA9QAAAIsDAAAAAA==&#10;" filled="f" fillcolor="#969696">
                  <v:stroke dashstyle="dash"/>
                </v:rect>
                <v:rect id="Rectangle 23" o:spid="_x0000_s1522" style="position:absolute;left:3105;top:14636;width:43103;height:6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YlQMYA&#10;AADdAAAADwAAAGRycy9kb3ducmV2LnhtbESPQWvCQBSE7wX/w/IK3urGQkMbXaVKC62etFbw9sg+&#10;k2D2bdhdk+ivd4VCj8PMfMNM572pRUvOV5YVjEcJCOLc6ooLBbufz6dXED4ga6wtk4ILeZjPBg9T&#10;zLTteEPtNhQiQthnqKAMocmk9HlJBv3INsTRO1pnMETpCqkddhFuavmcJKk0WHFcKLGhZUn5aXs2&#10;Cj5+5TJdS7dqu4W5tvvmcNrpb6WGj/37BESgPvyH/9pfWsHL2ziF+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YlQMYAAADdAAAADwAAAAAAAAAAAAAAAACYAgAAZHJz&#10;L2Rvd25yZXYueG1sUEsFBgAAAAAEAAQA9QAAAIsDAAAAAA==&#10;" filled="f" fillcolor="#969696">
                  <v:stroke dashstyle="dash"/>
                </v:rect>
                <v:rect id="Rectangle 24" o:spid="_x0000_s1523" style="position:absolute;left:3098;top:15513;width:10802;height:5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93MgA&#10;AADdAAAADwAAAGRycy9kb3ducmV2LnhtbESPQWvCQBSE7wX/w/KEXqRuFKo1uopIhSKlULXQ4yP7&#10;ko1m34bsGmN/fbcg9DjMzDfMYtXZSrTU+NKxgtEwAUGcOV1yoeB42D69gPABWWPlmBTcyMNq2XtY&#10;YKrdlT+p3YdCRAj7FBWYEOpUSp8ZsuiHriaOXu4aiyHKppC6wWuE20qOk2QiLZYcFwzWtDGUnfcX&#10;q2A9G5/e3Vf+3Q52g488nI/m9POq1GO/W89BBOrCf/jeftMKnmejKfy9iU9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j3cyAAAAN0AAAAPAAAAAAAAAAAAAAAAAJgCAABk&#10;cnMvZG93bnJldi54bWxQSwUGAAAAAAQABAD1AAAAjQMAAAAA&#10;" filled="f" fillcolor="#969696"/>
                <v:rect id="Rectangle 25" o:spid="_x0000_s1524" style="position:absolute;left:13887;top:13373;width:10801;height:8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prsQA&#10;AADdAAAADwAAAGRycy9kb3ducmV2LnhtbERPW2vCMBR+H+w/hDPwRTRVmGhnFBkbiMjAG/h4aE6b&#10;anNSmlg7f/3yIOzx47vPl52tREuNLx0rGA0TEMSZ0yUXCo6H78EUhA/IGivHpOCXPCwXry9zTLW7&#10;847afShEDGGfogITQp1K6TNDFv3Q1cSRy11jMUTYFFI3eI/htpLjJJlIiyXHBoM1fRrKrvubVbCa&#10;jS9bd8rPbX/T/8nD9Wgujy+lem/d6gNEoC78i5/utVbwPhvFufFNf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lqa7EAAAA3QAAAA8AAAAAAAAAAAAAAAAAmAIAAGRycy9k&#10;b3ducmV2LnhtbFBLBQYAAAAABAAEAPUAAACJAwAAAAA=&#10;" filled="f" fillcolor="#969696"/>
                <v:rect id="Rectangle 26" o:spid="_x0000_s1525" style="position:absolute;left:24676;top:14452;width:10737;height:7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MNcgA&#10;AADdAAAADwAAAGRycy9kb3ducmV2LnhtbESP3WrCQBSE7wt9h+UIvRHdKFia6CpSWiilCP6Bl4fs&#10;STaaPRuy2xj79N2C0MthZr5hFqve1qKj1leOFUzGCQji3OmKSwWH/fvoBYQPyBprx6TgRh5Wy8eH&#10;BWbaXXlL3S6UIkLYZ6jAhNBkUvrckEU/dg1x9ArXWgxRtqXULV4j3NZymiTP0mLFccFgQ6+G8svu&#10;2ypYp9PzlzsWp274OdwU4XIw5583pZ4G/XoOIlAf/sP39odWMEsnKfy9iU9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KQw1yAAAAN0AAAAPAAAAAAAAAAAAAAAAAJgCAABk&#10;cnMvZG93bnJldi54bWxQSwUGAAAAAAQABAD1AAAAjQMAAAAA&#10;" filled="f" fillcolor="#969696"/>
                <v:rect id="Rectangle 27" o:spid="_x0000_s1526" style="position:absolute;left:35407;top:15176;width:10801;height:6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4D8cA&#10;AADcAAAADwAAAGRycy9kb3ducmV2LnhtbESPQWvCQBSE74X+h+UVepG6UcTW1FVEWhApglahx0f2&#10;JRvNvg3ZbYz+ercg9DjMzDfMdN7ZSrTU+NKxgkE/AUGcOV1yoWD//fnyBsIHZI2VY1JwIQ/z2ePD&#10;FFPtzryldhcKESHsU1RgQqhTKX1myKLvu5o4erlrLIYom0LqBs8Rbis5TJKxtFhyXDBY09JQdtr9&#10;WgWLyfD45Q75T9tb9zZ5OO3N8fqh1PNTt3gHEagL/+F7e6UVvCYj+DsTj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s+A/HAAAA3AAAAA8AAAAAAAAAAAAAAAAAmAIAAGRy&#10;cy9kb3ducmV2LnhtbFBLBQYAAAAABAAEAPUAAACMAwAAAAA=&#10;" filled="f" fillcolor="#969696"/>
                <v:shape id="Text Box 28" o:spid="_x0000_s1527" type="#_x0000_t202" style="position:absolute;left:4641;top:4940;width:7633;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610B5A" w:rsidRPr="00003FD9" w:rsidRDefault="00610B5A" w:rsidP="00C9235B">
                        <w:pPr>
                          <w:rPr>
                            <w:rFonts w:ascii="Arial" w:hAnsi="Arial" w:cs="Arial"/>
                            <w:sz w:val="20"/>
                            <w:szCs w:val="20"/>
                          </w:rPr>
                        </w:pPr>
                        <w:r>
                          <w:rPr>
                            <w:rFonts w:ascii="Arial" w:hAnsi="Arial" w:cs="Arial"/>
                            <w:sz w:val="20"/>
                            <w:szCs w:val="20"/>
                          </w:rPr>
                          <w:t>P</w:t>
                        </w:r>
                        <w:r w:rsidRPr="0019222D">
                          <w:rPr>
                            <w:rFonts w:ascii="Arial" w:hAnsi="Arial" w:cs="Arial"/>
                            <w:sz w:val="20"/>
                            <w:szCs w:val="20"/>
                            <w:vertAlign w:val="subscript"/>
                          </w:rPr>
                          <w:t>4</w:t>
                        </w:r>
                        <w:r>
                          <w:rPr>
                            <w:rFonts w:ascii="Arial" w:hAnsi="Arial" w:cs="Arial"/>
                            <w:sz w:val="20"/>
                            <w:szCs w:val="20"/>
                          </w:rPr>
                          <w:t>=176 T</w:t>
                        </w:r>
                      </w:p>
                    </w:txbxContent>
                  </v:textbox>
                </v:shape>
                <v:shape id="Text Box 29" o:spid="_x0000_s1528" type="#_x0000_t202" style="position:absolute;left:15360;top:4940;width:8395;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610B5A" w:rsidRPr="00003FD9" w:rsidRDefault="00610B5A" w:rsidP="00C9235B">
                        <w:pPr>
                          <w:rPr>
                            <w:rFonts w:ascii="Arial" w:hAnsi="Arial" w:cs="Arial"/>
                            <w:sz w:val="20"/>
                            <w:szCs w:val="20"/>
                          </w:rPr>
                        </w:pPr>
                        <w:r>
                          <w:rPr>
                            <w:rFonts w:ascii="Arial" w:hAnsi="Arial" w:cs="Arial"/>
                            <w:sz w:val="20"/>
                            <w:szCs w:val="20"/>
                          </w:rPr>
                          <w:t>P</w:t>
                        </w:r>
                        <w:r w:rsidRPr="0019222D">
                          <w:rPr>
                            <w:rFonts w:ascii="Arial" w:hAnsi="Arial" w:cs="Arial"/>
                            <w:sz w:val="20"/>
                            <w:szCs w:val="20"/>
                            <w:vertAlign w:val="subscript"/>
                          </w:rPr>
                          <w:t>3</w:t>
                        </w:r>
                        <w:r>
                          <w:rPr>
                            <w:rFonts w:ascii="Arial" w:hAnsi="Arial" w:cs="Arial"/>
                            <w:sz w:val="20"/>
                            <w:szCs w:val="20"/>
                          </w:rPr>
                          <w:t>=272 T</w:t>
                        </w:r>
                      </w:p>
                    </w:txbxContent>
                  </v:textbox>
                </v:shape>
                <v:shape id="Text Box 30" o:spid="_x0000_s1529" type="#_x0000_t202" style="position:absolute;left:26073;top:4940;width:7937;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610B5A" w:rsidRPr="00003FD9" w:rsidRDefault="00610B5A" w:rsidP="00C9235B">
                        <w:pPr>
                          <w:rPr>
                            <w:rFonts w:ascii="Arial" w:hAnsi="Arial" w:cs="Arial"/>
                            <w:sz w:val="20"/>
                            <w:szCs w:val="20"/>
                          </w:rPr>
                        </w:pPr>
                        <w:r w:rsidRPr="0019222D">
                          <w:rPr>
                            <w:rFonts w:ascii="Arial" w:hAnsi="Arial" w:cs="Arial"/>
                            <w:sz w:val="20"/>
                            <w:szCs w:val="20"/>
                          </w:rPr>
                          <w:t>P</w:t>
                        </w:r>
                        <w:r w:rsidRPr="0019222D">
                          <w:rPr>
                            <w:rFonts w:ascii="Arial" w:hAnsi="Arial" w:cs="Arial"/>
                            <w:sz w:val="20"/>
                            <w:szCs w:val="20"/>
                            <w:vertAlign w:val="subscript"/>
                          </w:rPr>
                          <w:t>2</w:t>
                        </w:r>
                        <w:r>
                          <w:rPr>
                            <w:rFonts w:ascii="Arial" w:hAnsi="Arial" w:cs="Arial"/>
                            <w:sz w:val="20"/>
                            <w:szCs w:val="20"/>
                          </w:rPr>
                          <w:t>=</w:t>
                        </w:r>
                        <w:r w:rsidRPr="0019222D">
                          <w:rPr>
                            <w:rFonts w:ascii="Arial" w:hAnsi="Arial" w:cs="Arial"/>
                            <w:sz w:val="20"/>
                            <w:szCs w:val="20"/>
                          </w:rPr>
                          <w:t>224</w:t>
                        </w:r>
                        <w:r>
                          <w:rPr>
                            <w:rFonts w:ascii="Arial" w:hAnsi="Arial" w:cs="Arial"/>
                            <w:sz w:val="20"/>
                            <w:szCs w:val="20"/>
                          </w:rPr>
                          <w:t xml:space="preserve"> T</w:t>
                        </w:r>
                      </w:p>
                    </w:txbxContent>
                  </v:textbox>
                </v:shape>
                <v:shape id="Text Box 31" o:spid="_x0000_s1530" type="#_x0000_t202" style="position:absolute;left:37090;top:4940;width:7480;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610B5A" w:rsidRPr="00003FD9" w:rsidRDefault="00610B5A" w:rsidP="00C9235B">
                        <w:pPr>
                          <w:rPr>
                            <w:rFonts w:ascii="Arial" w:hAnsi="Arial" w:cs="Arial"/>
                            <w:sz w:val="20"/>
                            <w:szCs w:val="20"/>
                          </w:rPr>
                        </w:pPr>
                        <w:r w:rsidRPr="0019222D">
                          <w:rPr>
                            <w:rFonts w:ascii="Arial" w:hAnsi="Arial" w:cs="Arial"/>
                            <w:sz w:val="20"/>
                            <w:szCs w:val="20"/>
                          </w:rPr>
                          <w:t>P</w:t>
                        </w:r>
                        <w:r w:rsidRPr="0019222D">
                          <w:rPr>
                            <w:rFonts w:ascii="Arial" w:hAnsi="Arial" w:cs="Arial"/>
                            <w:sz w:val="20"/>
                            <w:szCs w:val="20"/>
                            <w:vertAlign w:val="subscript"/>
                          </w:rPr>
                          <w:t>1</w:t>
                        </w:r>
                        <w:r>
                          <w:rPr>
                            <w:rFonts w:ascii="Arial" w:hAnsi="Arial" w:cs="Arial"/>
                            <w:sz w:val="20"/>
                            <w:szCs w:val="20"/>
                          </w:rPr>
                          <w:t>=</w:t>
                        </w:r>
                        <w:r w:rsidRPr="0019222D">
                          <w:rPr>
                            <w:rFonts w:ascii="Arial" w:hAnsi="Arial" w:cs="Arial"/>
                            <w:sz w:val="20"/>
                            <w:szCs w:val="20"/>
                          </w:rPr>
                          <w:t>192</w:t>
                        </w:r>
                        <w:r>
                          <w:rPr>
                            <w:rFonts w:ascii="Arial" w:hAnsi="Arial" w:cs="Arial"/>
                            <w:sz w:val="20"/>
                            <w:szCs w:val="20"/>
                          </w:rPr>
                          <w:t xml:space="preserve"> T</w:t>
                        </w:r>
                      </w:p>
                    </w:txbxContent>
                  </v:textbox>
                </v:shape>
                <v:shape id="Text Box 32" o:spid="_x0000_s1531" type="#_x0000_t202" style="position:absolute;left:577;top:17735;width:1225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610B5A" w:rsidRPr="00D32057" w:rsidRDefault="00610B5A" w:rsidP="00C9235B">
                        <w:pPr>
                          <w:rPr>
                            <w:rFonts w:ascii="Arial" w:hAnsi="Arial" w:cs="Arial"/>
                            <w:sz w:val="20"/>
                            <w:szCs w:val="20"/>
                          </w:rPr>
                        </w:pPr>
                        <w:r>
                          <w:rPr>
                            <w:rFonts w:ascii="Arial" w:hAnsi="Arial" w:cs="Arial"/>
                            <w:sz w:val="20"/>
                            <w:szCs w:val="20"/>
                          </w:rPr>
                          <w:t xml:space="preserve">11 </w:t>
                        </w:r>
                        <w:r>
                          <w:rPr>
                            <w:rFonts w:ascii="Arial" w:hAnsi="Arial" w:cs="Arial"/>
                            <w:sz w:val="20"/>
                            <w:szCs w:val="20"/>
                          </w:rPr>
                          <w:tab/>
                          <w:t>th</w:t>
                        </w:r>
                        <w:r w:rsidRPr="00D32057">
                          <w:rPr>
                            <w:rFonts w:ascii="Arial" w:hAnsi="Arial" w:cs="Arial"/>
                            <w:sz w:val="20"/>
                            <w:szCs w:val="20"/>
                          </w:rPr>
                          <w:t>â</w:t>
                        </w:r>
                        <w:r>
                          <w:rPr>
                            <w:rFonts w:ascii="Arial" w:hAnsi="Arial" w:cs="Arial"/>
                            <w:sz w:val="20"/>
                            <w:szCs w:val="20"/>
                          </w:rPr>
                          <w:t>n v</w:t>
                        </w:r>
                        <w:r w:rsidRPr="00D32057">
                          <w:rPr>
                            <w:rFonts w:ascii="Arial" w:hAnsi="Arial" w:cs="Arial"/>
                            <w:sz w:val="20"/>
                            <w:szCs w:val="20"/>
                          </w:rPr>
                          <w:t>ỏ</w:t>
                        </w:r>
                      </w:p>
                    </w:txbxContent>
                  </v:textbox>
                </v:shape>
                <v:shape id="Text Box 33" o:spid="_x0000_s1532" type="#_x0000_t202" style="position:absolute;left:527;top:12922;width:10560;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 xml:space="preserve">38 </w:t>
                        </w:r>
                        <w:r>
                          <w:rPr>
                            <w:rFonts w:ascii="Arial" w:hAnsi="Arial" w:cs="Arial"/>
                            <w:sz w:val="20"/>
                            <w:szCs w:val="20"/>
                          </w:rPr>
                          <w:tab/>
                          <w:t>n</w:t>
                        </w:r>
                        <w:r w:rsidRPr="00074A95">
                          <w:rPr>
                            <w:rFonts w:ascii="Arial" w:hAnsi="Arial" w:cs="Arial"/>
                            <w:sz w:val="20"/>
                            <w:szCs w:val="20"/>
                          </w:rPr>
                          <w:t>ổi</w:t>
                        </w:r>
                        <w:r>
                          <w:rPr>
                            <w:rFonts w:ascii="Arial" w:hAnsi="Arial" w:cs="Arial"/>
                            <w:sz w:val="20"/>
                            <w:szCs w:val="20"/>
                          </w:rPr>
                          <w:t xml:space="preserve"> l</w:t>
                        </w:r>
                        <w:r w:rsidRPr="00074A95">
                          <w:rPr>
                            <w:rFonts w:ascii="Arial" w:hAnsi="Arial" w:cs="Arial"/>
                            <w:sz w:val="20"/>
                            <w:szCs w:val="20"/>
                          </w:rPr>
                          <w:t>ực</w:t>
                        </w:r>
                        <w:r>
                          <w:rPr>
                            <w:rFonts w:ascii="Arial" w:hAnsi="Arial" w:cs="Arial"/>
                            <w:sz w:val="20"/>
                            <w:szCs w:val="20"/>
                          </w:rPr>
                          <w:t xml:space="preserve"> n</w:t>
                        </w:r>
                        <w:r w:rsidRPr="00074A95">
                          <w:rPr>
                            <w:rFonts w:ascii="Arial" w:hAnsi="Arial" w:cs="Arial"/>
                            <w:sz w:val="20"/>
                            <w:szCs w:val="20"/>
                          </w:rPr>
                          <w:t>ổi</w:t>
                        </w:r>
                      </w:p>
                    </w:txbxContent>
                  </v:textbox>
                </v:shape>
                <v:shape id="Text Box 34" o:spid="_x0000_s1533" type="#_x0000_t202" style="position:absolute;left:590;top:15233;width:1056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33</w:t>
                        </w:r>
                      </w:p>
                    </w:txbxContent>
                  </v:textbox>
                </v:shape>
                <v:shape id="Text Box 35" o:spid="_x0000_s1534" type="#_x0000_t202" style="position:absolute;left:13538;top:11639;width:4527;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45</w:t>
                        </w:r>
                      </w:p>
                    </w:txbxContent>
                  </v:textbox>
                </v:shape>
                <v:shape id="Text Box 36" o:spid="_x0000_s1535" type="#_x0000_t202" style="position:absolute;left:33045;top:12680;width:3677;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39</w:t>
                        </w:r>
                      </w:p>
                    </w:txbxContent>
                  </v:textbox>
                </v:shape>
                <v:shape id="Text Box 37" o:spid="_x0000_s1536" type="#_x0000_t202" style="position:absolute;left:45421;top:14497;width:3677;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35</w:t>
                        </w:r>
                      </w:p>
                    </w:txbxContent>
                  </v:textbox>
                </v:shape>
                <v:shape id="Text Box 38" o:spid="_x0000_s1537" type="#_x0000_t202" style="position:absolute;left:1282;top:19672;width:10560;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v:shape id="Text Box 39" o:spid="_x0000_s1538" type="#_x0000_t202" style="position:absolute;left:45548;top:19672;width:2394;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2KsQA&#10;AADcAAAADwAAAGRycy9kb3ducmV2LnhtbESPQWvCQBSE74L/YXmCt7qrVGtjNiKWQk+W2lrw9sg+&#10;k2D2bciuJv57t1DwOMzMN0y67m0trtT6yrGG6USBIM6dqbjQ8PP9/rQE4QOywdoxabiRh3U2HKSY&#10;GNfxF133oRARwj5BDWUITSKlz0uy6CeuIY7eybUWQ5RtIU2LXYTbWs6UWkiLFceFEhvalpSf9xer&#10;4bA7HX+f1WfxZudN53ol2b5KrcejfrMCEagPj/B/+8NoeJk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ndir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v:shape id="Freeform 40" o:spid="_x0000_s1539" style="position:absolute;left:3098;top:27527;width:43161;height:2318;visibility:visible;mso-wrap-style:square;v-text-anchor:top" coordsize="679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jrcQA&#10;AADcAAAADwAAAGRycy9kb3ducmV2LnhtbESP3WrCQBSE7wu+w3KE3hTdWKFKdBUJrRYKgj8PcMge&#10;k5Ds2ZA91fj23YLg5TAz3zDLde8adaUuVJ4NTMYJKOLc24oLA+fT12gOKgiyxcYzGbhTgPVq8LLE&#10;1PobH+h6lEJFCIcUDZQibap1yEtyGMa+JY7exXcOJcqu0LbDW4S7Rr8nyYd2WHFcKLGlrKS8Pv46&#10;A9PaZ/uf+9a9ZaHefc7JXUS2xrwO+80ClFAvz/Cj/W0NzCYz+D8Tj4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jI63EAAAA3AAAAA8AAAAAAAAAAAAAAAAAmAIAAGRycy9k&#10;b3ducmV2LnhtbFBLBQYAAAAABAAEAPUAAACJAwAAAAA=&#10;" path="m,173l,,1709,3r,362l3408,365r,-154l5098,211r,-125l6797,86r,116e" filled="f">
                  <v:path arrowok="t" o:connecttype="custom" o:connectlocs="0,109855;0,0;1085215,1905;1085215,231775;2164080,231775;2164080,133985;3237230,133985;3237230,54610;4316095,54610;4316095,128270" o:connectangles="0,0,0,0,0,0,0,0,0,0"/>
                </v:shape>
                <v:line id="Line 41" o:spid="_x0000_s1540" style="position:absolute;visibility:visible;mso-wrap-style:square" from="3041,28651" to="46196,2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dWP3DAAAA3AAAAA8AAAAAAAAAAAAA&#10;AAAAoQIAAGRycy9kb3ducmV2LnhtbFBLBQYAAAAABAAEAPkAAACRAwAAAAA=&#10;"/>
                <v:shape id="Text Box 42" o:spid="_x0000_s1541" type="#_x0000_t202" style="position:absolute;top:11334;width:4648;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iWMUA&#10;AADcAAAADwAAAGRycy9kb3ducmV2LnhtbESPT2sCMRTE74LfITzBmyaKtbrdKNJS6KnSVQu9PTZv&#10;/9DNy7JJ3e23bwqCx2FmfsOk+8E24kqdrx1rWMwVCOLcmZpLDefT62wDwgdkg41j0vBLHva78SjF&#10;xLieP+iahVJECPsENVQhtImUPq/Iop+7ljh6hesshii7UpoO+wi3jVwqtZYWa44LFbb0XFH+nf1Y&#10;DZf34utzpY7li31oezcoyXYrtZ5OhsMTiEBDuIdv7Tej4XG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JYxQAAANw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T/m</w:t>
                        </w:r>
                      </w:p>
                    </w:txbxContent>
                  </v:textbox>
                </v:shape>
                <v:shape id="Text Box 43" o:spid="_x0000_s1542" type="#_x0000_t202" style="position:absolute;left:127;top:24053;width:4648;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6BeMAA&#10;AADcAAAADwAAAGRycy9kb3ducmV2LnhtbERPTYvCMBC9C/6HMIK3NVHcda1GEUXwpOjuCt6GZmyL&#10;zaQ00Xb/vTkIHh/ve75sbSkeVPvCsYbhQIEgTp0pONPw+7P9+AbhA7LB0jFp+CcPy0W3M8fEuIaP&#10;9DiFTMQQ9glqyEOoEil9mpNFP3AVceSurrYYIqwzaWpsYrgt5UipL2mx4NiQY0XrnNLb6W41/O2v&#10;l/NYHbKN/awa1yrJdiq17vfa1QxEoDa8xS/3zmiYjO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6BeMAAAADcAAAADwAAAAAAAAAAAAAAAACYAgAAZHJzL2Rvd25y&#10;ZXYueG1sUEsFBgAAAAAEAAQA9QAAAIUDA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T/m</w:t>
                        </w:r>
                      </w:p>
                    </w:txbxContent>
                  </v:textbox>
                </v:shape>
                <v:shape id="Text Box 44" o:spid="_x0000_s1543" type="#_x0000_t202" style="position:absolute;left:1346;top:27412;width:1056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Ik48QA&#10;AADcAAAADwAAAGRycy9kb3ducmV2LnhtbESPT2vCQBTE7wW/w/IEb7qr2KoxG5GWQk8t/gVvj+wz&#10;CWbfhuzWpN++WxB6HGbmN0y66W0t7tT6yrGG6USBIM6dqbjQcDy8j5cgfEA2WDsmDT/kYZMNnlJM&#10;jOt4R/d9KESEsE9QQxlCk0jp85Is+olriKN3da3FEGVbSNNiF+G2ljOlXqTFiuNCiQ29lpTf9t9W&#10;w+nzejnP1VfxZp+bzvVKsl1JrUfDfrsGEagP/+FH+8NoWMy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iJOP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v:shape id="Text Box 45" o:spid="_x0000_s1544" type="#_x0000_t202" style="position:absolute;left:45612;top:27400;width:2394;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He8QA&#10;AADcAAAADwAAAGRycy9kb3ducmV2LnhtbESPQWvCQBSE74L/YXmCt7qr2NZGVxFF6MnStBa8PbLP&#10;JJh9G7Krif/eFQoeh5n5hlmsOluJKzW+dKxhPFIgiDNnSs41/P7sXmYgfEA2WDkmDTfysFr2ewtM&#10;jGv5m65pyEWEsE9QQxFCnUjps4Is+pGriaN3co3FEGWTS9NgG+G2khOl3qTFkuNCgTVtCsrO6cVq&#10;OOxPx7+p+sq39rVuXack2w+p9XDQrecgAnXhGf5vfxoN75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Vh3v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v:shape id="Text Box 46" o:spid="_x0000_s1545" type="#_x0000_t202" style="position:absolute;left:1219;top:25590;width:11049;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i4MQA&#10;AADcAAAADwAAAGRycy9kb3ducmV2LnhtbESPT2vCQBTE74LfYXlCb3W3olbTbESUQk9K/Qe9PbLP&#10;JDT7NmS3Jv32XaHgcZiZ3zDpqre1uFHrK8caXsYKBHHuTMWFhtPx/XkBwgdkg7Vj0vBLHlbZcJBi&#10;YlzHn3Q7hEJECPsENZQhNImUPi/Joh+7hjh6V9daDFG2hTQtdhFuazlRai4tVhwXSmxoU1L+ffix&#10;Gs6769dlqvbF1s6azvVKsl1KrZ9G/foNRKA+PML/7Q+j4XUy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IuD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5</w:t>
                        </w:r>
                      </w:p>
                    </w:txbxContent>
                  </v:textbox>
                </v:shape>
                <v:shape id="Text Box 47" o:spid="_x0000_s1546" type="#_x0000_t202" style="position:absolute;left:11703;top:29178;width:11049;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u8l8MA&#10;AADcAAAADwAAAGRycy9kb3ducmV2LnhtbESPQWsCMRSE74L/ITzBmyZKtXY1ilgKPSm1teDtsXnu&#10;Lm5elk10139vBMHjMDPfMItVa0txpdoXjjWMhgoEcepMwZmGv9+vwQyED8gGS8ek4UYeVstuZ4GJ&#10;cQ3/0HUfMhEh7BPUkIdQJVL6NCeLfugq4uidXG0xRFln0tTYRLgt5VipqbRYcFzIsaJNTul5f7Ea&#10;DtvT8f9N7bJPO6ka1yrJ9kNq3e+16zmIQG14hZ/tb6Phf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u8l8MAAADcAAAADwAAAAAAAAAAAAAAAACYAgAAZHJzL2Rv&#10;d25yZXYueG1sUEsFBgAAAAAEAAQA9QAAAIgDA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7</w:t>
                        </w:r>
                      </w:p>
                    </w:txbxContent>
                  </v:textbox>
                </v:shape>
                <v:shape id="Text Box 48" o:spid="_x0000_s1547" type="#_x0000_t202" style="position:absolute;left:22739;top:28079;width:11049;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ZDMQA&#10;AADcAAAADwAAAGRycy9kb3ducmV2LnhtbESPT4vCMBTE74LfITzBmybK+merUcRlYU/KuuuCt0fz&#10;bIvNS2mird/eCMIeh5n5DbNct7YUN6p94VjDaKhAEKfOFJxp+P35HMxB+IBssHRMGu7kYb3qdpaY&#10;GNfwN90OIRMRwj5BDXkIVSKlT3Oy6IeuIo7e2dUWQ5R1Jk2NTYTbUo6VmkqLBceFHCva5pReDler&#10;4bg7n/7e1D77sJOqca2SbN+l1v1eu1mACNSG//Cr/WU0zMY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GQz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1</w:t>
                        </w:r>
                      </w:p>
                    </w:txbxContent>
                  </v:textbox>
                </v:shape>
                <v:shape id="Text Box 49" o:spid="_x0000_s1548" type="#_x0000_t202" style="position:absolute;left:34277;top:26073;width:11049;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iNfsAA&#10;AADcAAAADwAAAGRycy9kb3ducmV2LnhtbERPTYvCMBC9C/6HMIK3NVHcda1GEUXwpOjuCt6GZmyL&#10;zaQ00Xb/vTkIHh/ve75sbSkeVPvCsYbhQIEgTp0pONPw+7P9+AbhA7LB0jFp+CcPy0W3M8fEuIaP&#10;9DiFTMQQ9glqyEOoEil9mpNFP3AVceSurrYYIqwzaWpsYrgt5UipL2mx4NiQY0XrnNLb6W41/O2v&#10;l/NYHbKN/awa1yrJdiq17vfa1QxEoDa8xS/3zmiYjO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9iNfsAAAADcAAAADwAAAAAAAAAAAAAAAACYAgAAZHJzL2Rvd25y&#10;ZXYueG1sUEsFBgAAAAAEAAQA9QAAAIUDA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3</w:t>
                        </w:r>
                      </w:p>
                    </w:txbxContent>
                  </v:textbox>
                </v:shape>
                <v:shape id="Text Box 50" o:spid="_x0000_s1549" type="#_x0000_t202" style="position:absolute;left:1555;top:30810;width:44939;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o5cMA&#10;AADcAAAADwAAAGRycy9kb3ducmV2LnhtbESPQWsCMRSE7wX/Q3iCt5ooWnU1irQInizaKnh7bJ67&#10;i5uXZRPd9d8bodDjMDPfMItVa0txp9oXjjUM+goEcepMwZmG35/N+xSED8gGS8ek4UEeVsvO2wIT&#10;4xre0/0QMhEh7BPUkIdQJVL6NCeLvu8q4uhdXG0xRFln0tTYRLgt5VCpD2mx4LiQY0WfOaXXw81q&#10;OO4u59NIfWdfdlw1rlWS7Uxq3eu26zmIQG34D/+1t0bDZDi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Qo5cMAAADcAAAADwAAAAAAAAAAAAAAAACYAgAAZHJzL2Rv&#10;d25yZXYueG1sUEsFBgAAAAAEAAQA9QAAAIgDAAAAAA==&#10;" filled="f" stroked="f">
                  <v:textbox>
                    <w:txbxContent>
                      <w:p w:rsidR="00610B5A" w:rsidRPr="00926F87" w:rsidRDefault="00610B5A" w:rsidP="00C9235B">
                        <w:pPr>
                          <w:jc w:val="center"/>
                          <w:rPr>
                            <w:rFonts w:ascii="Arial" w:hAnsi="Arial" w:cs="Arial"/>
                            <w:sz w:val="20"/>
                            <w:szCs w:val="20"/>
                          </w:rPr>
                        </w:pPr>
                        <w:r>
                          <w:rPr>
                            <w:rFonts w:ascii="Arial" w:hAnsi="Arial" w:cs="Arial"/>
                            <w:sz w:val="20"/>
                            <w:szCs w:val="20"/>
                          </w:rPr>
                          <w:t>b) Bi</w:t>
                        </w:r>
                        <w:r w:rsidRPr="00972A85">
                          <w:rPr>
                            <w:rFonts w:ascii="Arial" w:hAnsi="Arial" w:cs="Arial"/>
                            <w:sz w:val="20"/>
                            <w:szCs w:val="20"/>
                          </w:rPr>
                          <w:t>ểuđồ</w:t>
                        </w:r>
                        <w:r>
                          <w:rPr>
                            <w:rFonts w:ascii="Arial" w:hAnsi="Arial" w:cs="Arial"/>
                            <w:sz w:val="20"/>
                            <w:szCs w:val="20"/>
                          </w:rPr>
                          <w:t xml:space="preserve"> t</w:t>
                        </w:r>
                        <w:r w:rsidRPr="00926F87">
                          <w:rPr>
                            <w:rFonts w:ascii="Arial" w:hAnsi="Arial" w:cs="Arial"/>
                            <w:sz w:val="20"/>
                            <w:szCs w:val="20"/>
                          </w:rPr>
                          <w:t>ải</w:t>
                        </w:r>
                        <w:r>
                          <w:rPr>
                            <w:rFonts w:ascii="Arial" w:hAnsi="Arial" w:cs="Arial"/>
                            <w:sz w:val="20"/>
                            <w:szCs w:val="20"/>
                          </w:rPr>
                          <w:t xml:space="preserve"> tr</w:t>
                        </w:r>
                        <w:r w:rsidRPr="00926F87">
                          <w:rPr>
                            <w:rFonts w:ascii="Arial" w:hAnsi="Arial" w:cs="Arial"/>
                            <w:sz w:val="20"/>
                            <w:szCs w:val="20"/>
                          </w:rPr>
                          <w:t>ọng</w:t>
                        </w:r>
                        <w:r>
                          <w:rPr>
                            <w:rFonts w:ascii="Arial" w:hAnsi="Arial" w:cs="Arial"/>
                            <w:sz w:val="20"/>
                            <w:szCs w:val="20"/>
                          </w:rPr>
                          <w:t xml:space="preserve"> t</w:t>
                        </w:r>
                        <w:r w:rsidRPr="00972A85">
                          <w:rPr>
                            <w:rFonts w:ascii="Arial" w:hAnsi="Arial" w:cs="Arial"/>
                            <w:sz w:val="20"/>
                            <w:szCs w:val="20"/>
                          </w:rPr>
                          <w:t>ác</w:t>
                        </w:r>
                        <w:r>
                          <w:rPr>
                            <w:rFonts w:ascii="Arial" w:hAnsi="Arial" w:cs="Arial"/>
                            <w:sz w:val="20"/>
                            <w:szCs w:val="20"/>
                          </w:rPr>
                          <w:t xml:space="preserve"> dụng</w:t>
                        </w:r>
                      </w:p>
                    </w:txbxContent>
                  </v:textbox>
                </v:shape>
                <v:line id="Line 51" o:spid="_x0000_s1550" style="position:absolute;visibility:visible;mso-wrap-style:square" from="3098,35693" to="3105,4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FR0MMAAADcAAAADwAAAGRycy9kb3ducmV2LnhtbERPy2rCQBTdC/7DcIXudKItqUZHkUBB&#10;LBR8gctr5poEM3dCZhrTfH1nUejycN6rTWcq0VLjSssKppMIBHFmdcm5gvPpYzwH4TyyxsoyKfgh&#10;B5v1cLDCRNsnH6g9+lyEEHYJKii8rxMpXVaQQTexNXHg7rYx6ANscqkbfIZwU8lZFMXSYMmhocCa&#10;0oKyx/HbKECZ9n5+6D7fFhcjr1/b+HLr90q9jLrtEoSnzv+L/9w7reD9NcwPZ8IR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RUdDDAAAA3AAAAA8AAAAAAAAAAAAA&#10;AAAAoQIAAGRycy9kb3ducmV2LnhtbFBLBQYAAAAABAAEAPkAAACRAwAAAAA=&#10;">
                  <v:stroke startarrow="block"/>
                </v:line>
                <v:line id="Line 52" o:spid="_x0000_s1551" style="position:absolute;visibility:visible;mso-wrap-style:square" from="13893,37344" to="13900,44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T07cYAAADcAAAADwAAAGRycy9kb3ducmV2LnhtbESPQWsCMRSE7wX/Q3hCL6JZtaisRinF&#10;UumpRkGPz81zd3HzsmxSXf31TaHQ4zAz3zCLVWsrcaXGl44VDAcJCOLMmZJzBfvde38Gwgdkg5Vj&#10;UnAnD6tl52mBqXE33tJVh1xECPsUFRQh1KmUPivIoh+4mjh6Z9dYDFE2uTQN3iLcVnKUJBNpseS4&#10;UGBNbwVlF/1tFWh5OqwfvU/62Lc9rc9fmB1fJko9d9vXOYhAbfgP/7U3RsF0PIT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k9O3GAAAA3AAAAA8AAAAAAAAA&#10;AAAAAAAAoQIAAGRycy9kb3ducmV2LnhtbFBLBQYAAAAABAAEAPkAAACUAwAAAAA=&#10;">
                  <v:stroke dashstyle="1 1" endcap="round"/>
                </v:line>
                <v:line id="Line 53" o:spid="_x0000_s1552" style="position:absolute;visibility:visible;mso-wrap-style:square" from="24688,44297" to="24695,48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ZqmsYAAADcAAAADwAAAGRycy9kb3ducmV2LnhtbESPQWsCMRSE74L/ITyhF6nZqlhZjVJK&#10;S4snjYI9vm6eu4ubl2WT6tpfbwTB4zAz3zDzZWsrcaLGl44VvAwSEMSZMyXnCnbbz+cpCB+QDVaO&#10;ScGFPCwX3c4cU+POvKGTDrmIEPYpKihCqFMpfVaQRT9wNXH0Dq6xGKJscmkaPEe4reQwSSbSYslx&#10;ocCa3gvKjvrPKtDyd//x31/R167ta31YY/Yznij11GvfZiACteERvre/jYLX0RB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2aprGAAAA3AAAAA8AAAAAAAAA&#10;AAAAAAAAoQIAAGRycy9kb3ducmV2LnhtbFBLBQYAAAAABAAEAPkAAACUAwAAAAA=&#10;">
                  <v:stroke dashstyle="1 1" endcap="round"/>
                </v:line>
                <v:line id="Line 54" o:spid="_x0000_s1553" style="position:absolute;visibility:visible;mso-wrap-style:square" from="35420,44354" to="35426,48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rPAcYAAADcAAAADwAAAGRycy9kb3ducmV2LnhtbESPQWvCQBSE74X+h+UVehHdWItK6ipS&#10;WhRPdhvQ4zP7TEKzb0N2q9Ff3y0IHoeZ+YaZLTpbixO1vnKsYDhIQBDnzlRcKMi+P/tTED4gG6wd&#10;k4ILeVjMHx9mmBp35i866VCICGGfooIyhCaV0uclWfQD1xBH7+haiyHKtpCmxXOE21q+JMlYWqw4&#10;LpTY0HtJ+Y/+tQq0POw+rr0NrbKup/Vxi/n+dazU81O3fAMRqAv38K29NgomoxH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6zwHGAAAA3AAAAA8AAAAAAAAA&#10;AAAAAAAAoQIAAGRycy9kb3ducmV2LnhtbFBLBQYAAAAABAAEAPkAAACUAwAAAAA=&#10;">
                  <v:stroke dashstyle="1 1" endcap="round"/>
                </v:line>
                <v:line id="Line 55" o:spid="_x0000_s1554" style="position:absolute;visibility:visible;mso-wrap-style:square" from="3041,44284" to="46196,4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shape id="Text Box 56" o:spid="_x0000_s1555" type="#_x0000_t202" style="position:absolute;left:1346;top:43046;width:1056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0PcQA&#10;AADcAAAADwAAAGRycy9kb3ducmV2LnhtbESPSWvDMBSE74X8B/EKuSVSlyx1rYTSUsgppdkgt4f1&#10;vBDryVhK7P77KBDocZiZb5h02dtaXKj1lWMNT2MFgjhzpuJCw277PZqD8AHZYO2YNPyRh+Vi8JBi&#10;YlzHv3TZhEJECPsENZQhNImUPivJoh+7hjh6uWsthijbQpoWuwi3tXxWaiotVhwXSmzos6TstDlb&#10;Dft1fjy8qp/iy06azvVKsn2TWg8f+493EIH68B++t1dGw+xl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AtD3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v:shape id="Freeform 57" o:spid="_x0000_s1556" style="position:absolute;left:3098;top:37033;width:43098;height:11525;visibility:visible;mso-wrap-style:square;v-text-anchor:top" coordsize="6787,1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NydcUA&#10;AADcAAAADwAAAGRycy9kb3ducmV2LnhtbESPS4vCQBCE7wv7H4Ze8LZOfOBqdJRFFD0JPsBrm2mT&#10;YKYnmxlN9Nc7grDHoqq+oiazxhTiRpXLLSvotCMQxInVOacKDvvl9xCE88gaC8uk4E4OZtPPjwnG&#10;2ta8pdvOpyJA2MWoIPO+jKV0SUYGXduWxME728qgD7JKpa6wDnBTyG4UDaTBnMNChiXNM0ouu6tR&#10;0B09+ulpv9iYjudr7/R37A/rlVKtr+Z3DMJT4//D7/ZaK/jpDeB1Jh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Y3J1xQAAANwAAAAPAAAAAAAAAAAAAAAAAJgCAABkcnMv&#10;ZG93bnJldi54bWxQSwUGAAAAAAQABAD1AAAAigMAAAAA&#10;" path="m,1133l1699,,3398,1584r1690,231l6787,1143e" filled="f">
                  <v:path arrowok="t" o:connecttype="custom" o:connectlocs="0,719455;1078865,0;2157730,1005840;3230880,1152525;4309745,725805" o:connectangles="0,0,0,0,0"/>
                </v:shape>
                <v:shape id="Text Box 58" o:spid="_x0000_s1557" type="#_x0000_t202" style="position:absolute;left:857;top:34143;width:3918;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0cQA&#10;AADcAAAADwAAAGRycy9kb3ducmV2LnhtbESPW2sCMRSE3wv+h3CEvtVE23pZjVIqBZ8Ur+DbYXPc&#10;XdycLJvorv/eFAp9HGbmG2a2aG0p7lT7wrGGfk+BIE6dKTjTcNj/vI1B+IBssHRMGh7kYTHvvMww&#10;Ma7hLd13IRMRwj5BDXkIVSKlT3Oy6HuuIo7exdUWQ5R1Jk2NTYTbUg6UGkqLBceFHCv6zim97m5W&#10;w3F9OZ8+1CZb2s+qca2SbCdS69du+zUFEagN/+G/9spoGL2P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ej9H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T</w:t>
                        </w:r>
                      </w:p>
                    </w:txbxContent>
                  </v:textbox>
                </v:shape>
                <v:shape id="Text Box 59" o:spid="_x0000_s1558" type="#_x0000_t202" style="position:absolute;left:8477;top:35318;width:11049;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bo8EA&#10;AADcAAAADwAAAGRycy9kb3ducmV2LnhtbERPy4rCMBTdD/gP4QruNHF0fFSjDA4DrmYYX+Du0lzb&#10;YnNTmmjr35uFMMvDeS/XrS3FnWpfONYwHCgQxKkzBWcaDvvv/gyED8gGS8ek4UEe1qvO2xIT4xr+&#10;o/suZCKGsE9QQx5ClUjp05ws+oGriCN3cbXFEGGdSVNjE8NtKd+VmkiLBceGHCva5JRedzer4fhz&#10;OZ/G6jf7sh9V41ol2c6l1r1u+7kAEagN/+KXe2s0TE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BG6PBAAAA3AAAAA8AAAAAAAAAAAAAAAAAmAIAAGRycy9kb3du&#10;cmV2LnhtbFBLBQYAAAAABAAEAPUAAACGAwAAAAA=&#10;" filled="f" stroked="f">
                  <v:textbox>
                    <w:txbxContent>
                      <w:p w:rsidR="00610B5A" w:rsidRPr="00E62309" w:rsidRDefault="00610B5A" w:rsidP="00C9235B">
                        <w:pPr>
                          <w:rPr>
                            <w:rFonts w:ascii="Arial" w:hAnsi="Arial" w:cs="Arial"/>
                            <w:sz w:val="20"/>
                            <w:szCs w:val="20"/>
                          </w:rPr>
                        </w:pPr>
                        <w:r>
                          <w:rPr>
                            <w:rFonts w:ascii="Arial" w:hAnsi="Arial" w:cs="Arial"/>
                            <w:sz w:val="20"/>
                            <w:szCs w:val="20"/>
                          </w:rPr>
                          <w:t>SF</w:t>
                        </w:r>
                        <w:r>
                          <w:rPr>
                            <w:rFonts w:ascii="Arial" w:hAnsi="Arial" w:cs="Arial"/>
                            <w:sz w:val="20"/>
                            <w:szCs w:val="20"/>
                            <w:vertAlign w:val="subscript"/>
                          </w:rPr>
                          <w:t>m</w:t>
                        </w:r>
                        <w:r w:rsidRPr="00E62309">
                          <w:rPr>
                            <w:rFonts w:ascii="Arial" w:hAnsi="Arial" w:cs="Arial"/>
                            <w:sz w:val="20"/>
                            <w:szCs w:val="20"/>
                            <w:vertAlign w:val="subscript"/>
                          </w:rPr>
                          <w:t>ax</w:t>
                        </w:r>
                        <w:r>
                          <w:rPr>
                            <w:rFonts w:ascii="Arial" w:hAnsi="Arial" w:cs="Arial"/>
                            <w:sz w:val="20"/>
                            <w:szCs w:val="20"/>
                          </w:rPr>
                          <w:t>=40</w:t>
                        </w:r>
                      </w:p>
                    </w:txbxContent>
                  </v:textbox>
                </v:shape>
                <v:shape id="Text Box 60" o:spid="_x0000_s1559" type="#_x0000_t202" style="position:absolute;left:34874;top:48183;width:8185;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OMUA&#10;AADcAAAADwAAAGRycy9kb3ducmV2LnhtbESPQWvCQBSE74L/YXlCb7pbq1bTbKS0CD21VKvg7ZF9&#10;JsHs25DdmvTfdwXB4zAz3zDpure1uFDrK8caHicKBHHuTMWFhp/dZrwE4QOywdoxafgjD+tsOEgx&#10;Ma7jb7psQyEihH2CGsoQmkRKn5dk0U9cQxy9k2sthijbQpoWuwi3tZwqtZAWK44LJTb0VlJ+3v5a&#10;DfvP0/EwU1/Fu503neuVZLuSWj+M+tcXEIH6cA/f2h9Gw/PT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b44xQAAANwAAAAPAAAAAAAAAAAAAAAAAJgCAABkcnMv&#10;ZG93bnJldi54bWxQSwUGAAAAAAQABAD1AAAAigMAAAAA&#10;" filled="f" stroked="f">
                  <v:textbox>
                    <w:txbxContent>
                      <w:p w:rsidR="00610B5A" w:rsidRPr="00E62309" w:rsidRDefault="00610B5A" w:rsidP="00C9235B">
                        <w:pPr>
                          <w:rPr>
                            <w:rFonts w:ascii="Arial" w:hAnsi="Arial" w:cs="Arial"/>
                            <w:sz w:val="20"/>
                            <w:szCs w:val="20"/>
                          </w:rPr>
                        </w:pPr>
                        <w:r>
                          <w:rPr>
                            <w:rFonts w:ascii="Arial" w:hAnsi="Arial" w:cs="Arial"/>
                            <w:sz w:val="20"/>
                            <w:szCs w:val="20"/>
                          </w:rPr>
                          <w:t>SF</w:t>
                        </w:r>
                        <w:r>
                          <w:rPr>
                            <w:rFonts w:ascii="Arial" w:hAnsi="Arial" w:cs="Arial"/>
                            <w:sz w:val="20"/>
                            <w:szCs w:val="20"/>
                            <w:vertAlign w:val="subscript"/>
                          </w:rPr>
                          <w:t>min</w:t>
                        </w:r>
                        <w:r>
                          <w:rPr>
                            <w:rFonts w:ascii="Arial" w:hAnsi="Arial" w:cs="Arial"/>
                            <w:sz w:val="20"/>
                            <w:szCs w:val="20"/>
                          </w:rPr>
                          <w:t>=-24</w:t>
                        </w:r>
                      </w:p>
                    </w:txbxContent>
                  </v:textbox>
                </v:shape>
                <v:shape id="Text Box 61" o:spid="_x0000_s1560" type="#_x0000_t202" style="position:absolute;left:21526;top:46596;width:8185;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k2L8A&#10;AADcAAAADwAAAGRycy9kb3ducmV2LnhtbERPy4rCMBTdC/MP4Q7MThMHnx2jDIrgSvEJs7s017bY&#10;3JQmY+vfm4Xg8nDes0VrS3Gn2heONfR7CgRx6kzBmYbTcd2dgPAB2WDpmDQ8yMNi/tGZYWJcw3u6&#10;H0ImYgj7BDXkIVSJlD7NyaLvuYo4cldXWwwR1pk0NTYx3JbyW6mRtFhwbMixomVO6e3wbzWct9e/&#10;y0DtspUdVo1rlWQ7lVp/fba/PyACteEtfrk3RsN4E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cWTYvwAAANwAAAAPAAAAAAAAAAAAAAAAAJgCAABkcnMvZG93bnJl&#10;di54bWxQSwUGAAAAAAQABAD1AAAAhAMAAAAA&#10;" filled="f" stroked="f">
                  <v:textbox>
                    <w:txbxContent>
                      <w:p w:rsidR="00610B5A" w:rsidRPr="00E62309" w:rsidRDefault="00610B5A" w:rsidP="00C9235B">
                        <w:pPr>
                          <w:rPr>
                            <w:rFonts w:ascii="Arial" w:hAnsi="Arial" w:cs="Arial"/>
                            <w:sz w:val="20"/>
                            <w:szCs w:val="20"/>
                          </w:rPr>
                        </w:pPr>
                        <w:r>
                          <w:rPr>
                            <w:rFonts w:ascii="Arial" w:hAnsi="Arial" w:cs="Arial"/>
                            <w:sz w:val="20"/>
                            <w:szCs w:val="20"/>
                          </w:rPr>
                          <w:t>-16</w:t>
                        </w:r>
                      </w:p>
                    </w:txbxContent>
                  </v:textbox>
                </v:shape>
                <v:shape id="Text Box 62" o:spid="_x0000_s1561" type="#_x0000_t202" style="position:absolute;left:17392;top:42360;width:8185;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BQ8UA&#10;AADcAAAADwAAAGRycy9kb3ducmV2LnhtbESPW2vCQBSE3wX/w3IKvumuYr2kriJKoU8V4wX6dsge&#10;k9Ds2ZDdmvTfdwuCj8PMfMOsNp2txJ0aXzrWMB4pEMSZMyXnGs6n9+EChA/IBivHpOGXPGzW/d4K&#10;E+NaPtI9DbmIEPYJaihCqBMpfVaQRT9yNXH0bq6xGKJscmkabCPcVnKi1ExaLDkuFFjTrqDsO/2x&#10;Gi6ft6/rVB3yvX2tW9cpyXYptR68dNs3EIG68Aw/2h9Gw3w6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cFDxQAAANwAAAAPAAAAAAAAAAAAAAAAAJgCAABkcnMv&#10;ZG93bnJldi54bWxQSwUGAAAAAAQABAD1AAAAigMAAAAA&#10;" filled="f" stroked="f">
                  <v:textbox>
                    <w:txbxContent>
                      <w:p w:rsidR="00610B5A" w:rsidRPr="00E62309" w:rsidRDefault="00610B5A" w:rsidP="00C9235B">
                        <w:pPr>
                          <w:rPr>
                            <w:rFonts w:ascii="Arial" w:hAnsi="Arial" w:cs="Arial"/>
                            <w:sz w:val="20"/>
                            <w:szCs w:val="20"/>
                          </w:rPr>
                        </w:pPr>
                        <w:r>
                          <w:rPr>
                            <w:rFonts w:ascii="Arial" w:hAnsi="Arial" w:cs="Arial"/>
                            <w:sz w:val="20"/>
                            <w:szCs w:val="20"/>
                          </w:rPr>
                          <w:t>SF=0</w:t>
                        </w:r>
                      </w:p>
                    </w:txbxContent>
                  </v:textbox>
                </v:shape>
                <v:line id="Line 63" o:spid="_x0000_s1562" style="position:absolute;visibility:visible;mso-wrap-style:square" from="21640,42221" to="21647,48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AZ58UAAADcAAAADwAAAGRycy9kb3ducmV2LnhtbESPQWsCMRSE70L/Q3gFL6LZilhZjVKK&#10;ovSkqaDH5+a5u3Tzsmyirv76plDwOMzMN8xs0dpKXKnxpWMFb4MEBHHmTMm5gv33qj8B4QOywcox&#10;KbiTh8X8pTPD1Lgb7+iqQy4ihH2KCooQ6lRKnxVk0Q9cTRy9s2sshiibXJoGbxFuKzlMkrG0WHJc&#10;KLCmz4KyH32xCrQ8HZaP3het921P6/MWs+NorFT3tf2YggjUhmf4v70xCt5HQ/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AZ58UAAADcAAAADwAAAAAAAAAA&#10;AAAAAAChAgAAZHJzL2Rvd25yZXYueG1sUEsFBgAAAAAEAAQA+QAAAJMDAAAAAA==&#10;">
                  <v:stroke dashstyle="1 1" endcap="round"/>
                </v:line>
                <v:line id="Line 64" o:spid="_x0000_s1563" style="position:absolute;visibility:visible;mso-wrap-style:square" from="3092,56261" to="3105,67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W82sYAAADcAAAADwAAAGRycy9kb3ducmV2LnhtbESP3WrCQBSE7wu+w3IE75pNa/AndRUR&#10;CsVCQa3Qy2P2NAnNng27WxN9+m5B8HKYmW+Yxao3jTiT87VlBU9JCoK4sLrmUsHn4fVxBsIHZI2N&#10;ZVJwIQ+r5eBhgbm2He/ovA+liBD2OSqoQmhzKX1RkUGf2JY4et/WGQxRulJqh12Em0Y+p+lEGqw5&#10;LlTY0qai4mf/axSg3FzDbNe/Z/OjkV8f68nxdN0qNRr26xcQgfpwD9/ab1rBNBvD/5l4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FvNrGAAAA3AAAAA8AAAAAAAAA&#10;AAAAAAAAoQIAAGRycy9kb3ducmV2LnhtbFBLBQYAAAAABAAEAPkAAACUAwAAAAA=&#10;">
                  <v:stroke startarrow="block"/>
                </v:line>
                <v:line id="Line 65" o:spid="_x0000_s1564" style="position:absolute;visibility:visible;mso-wrap-style:square" from="13893,62236" to="13906,6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kCMYAAADcAAAADwAAAGRycy9kb3ducmV2LnhtbESPQWvCQBSE7wX/w/IEL1I3lmAlukop&#10;lhZPdQ20x9fsMwlm34bsqml/vSsIPQ4z8w2zXPe2EWfqfO1YwXSSgCAunKm5VJDv3x7nIHxANtg4&#10;JgW/5GG9GjwsMTPuwjs661CKCGGfoYIqhDaT0hcVWfQT1xJH7+A6iyHKrpSmw0uE20Y+JclMWqw5&#10;LlTY0mtFxVGfrAItf742f+Mtvef9WOvDJxbf6Uyp0bB/WYAI1If/8L39YRQ8py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VJAjGAAAA3AAAAA8AAAAAAAAA&#10;AAAAAAAAoQIAAGRycy9kb3ducmV2LnhtbFBLBQYAAAAABAAEAPkAAACUAwAAAAA=&#10;">
                  <v:stroke dashstyle="1 1" endcap="round"/>
                </v:line>
                <v:line id="Line 66" o:spid="_x0000_s1565" style="position:absolute;visibility:visible;mso-wrap-style:square" from="24688,59010" to="24695,67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Bk8YAAADcAAAADwAAAGRycy9kb3ducmV2LnhtbESPQWvCQBSE74X+h+UVehHdWKxK6ipS&#10;WhRPdhvQ4zP7TEKzb0N2q9Ff3y0IHoeZ+YaZLTpbixO1vnKsYDhIQBDnzlRcKMi+P/tTED4gG6wd&#10;k4ILeVjMHx9mmBp35i866VCICGGfooIyhCaV0uclWfQD1xBH7+haiyHKtpCmxXOE21q+JMlYWqw4&#10;LpTY0HtJ+Y/+tQq0POw+rr0NrbKup/Vxi/l+NFbq+albvoEI1IV7+NZeGwWT0Sv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ZgZPGAAAA3AAAAA8AAAAAAAAA&#10;AAAAAAAAoQIAAGRycy9kb3ducmV2LnhtbFBLBQYAAAAABAAEAPkAAACUAwAAAAA=&#10;">
                  <v:stroke dashstyle="1 1" endcap="round"/>
                </v:line>
                <v:line id="Line 67" o:spid="_x0000_s1566" style="position:absolute;visibility:visible;mso-wrap-style:square" from="35420,64471" to="35426,6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sf5MYAAADcAAAADwAAAGRycy9kb3ducmV2LnhtbESPQWvCQBSE7wX/w/IEL1I3Fkklukop&#10;lhZPdQ20x9fsMwlm34bsqml/vSsIPQ4z8w2zXPe2EWfqfO1YwXSSgCAunKm5VJDv3x7nIHxANtg4&#10;JgW/5GG9GjwsMTPuwjs661CKCGGfoYIqhDaT0hcVWfQT1xJH7+A6iyHKrpSmw0uE20Y+JUkqLdYc&#10;Fyps6bWi4qhPVoGWP1+bv/GW3vN+rPXhE4vvWarUaNi/LEAE6sN/+N7+MAqeZy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LH+TGAAAA3AAAAA8AAAAAAAAA&#10;AAAAAAAAoQIAAGRycy9kb3ducmV2LnhtbFBLBQYAAAAABAAEAPkAAACUAwAAAAA=&#10;">
                  <v:stroke dashstyle="1 1" endcap="round"/>
                </v:line>
                <v:line id="Line 68" o:spid="_x0000_s1567" style="position:absolute;visibility:visible;mso-wrap-style:square" from="3041,67703" to="46196,6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69" o:spid="_x0000_s1568" style="position:absolute;visibility:visible;mso-wrap-style:square" from="21640,58312" to="21647,6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1KcAAAADcAAAADwAAAGRycy9kb3ducmV2LnhtbERPzU7CQBC+m/AOmyHxJltJFVJYCBCM&#10;eKT4AGN3aBu7s013++PbOwcTj1++/+1+co0aqAu1ZwPPiwQUceFtzaWBz9vb0xpUiMgWG89k4IcC&#10;7Hezhy1m1o98pSGPpZIQDhkaqGJsM61DUZHDsPAtsXB33zmMArtS2w5HCXeNXibJq3ZYszRU2NKp&#10;ouI7752BlT1Pfp32dWm/Li/6kLfvdPww5nE+HTagIk3xX/znvljxpbJWzsgR0L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6dSnAAAAA3AAAAA8AAAAAAAAAAAAAAAAA&#10;oQIAAGRycy9kb3ducmV2LnhtbFBLBQYAAAAABAAEAPkAAACOAwAAAAA=&#10;">
                  <v:stroke startarrow="block" startarrowwidth="narrow" endarrow="block" endarrowwidth="narrow"/>
                </v:line>
                <v:line id="Line 70" o:spid="_x0000_s1569" style="position:absolute;visibility:visible;mso-wrap-style:square" from="8350,66338" to="8362,6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SLlsYAAADcAAAADwAAAGRycy9kb3ducmV2LnhtbESPQWvCQBSE7wX/w/KEXqRuLKI1uoqI&#10;pdKTrgF7fM0+k2D2bchuNfXXdwuFHoeZ+YZZrDpbiyu1vnKsYDRMQBDnzlRcKMiOr08vIHxANlg7&#10;JgXf5GG17D0sMDXuxge66lCICGGfooIyhCaV0uclWfRD1xBH7+xaiyHKtpCmxVuE21o+J8lEWqw4&#10;LpTY0Kak/KK/rAItP0/b++Cd3rJuoPV5j/nHeKLUY79bz0EE6sJ/+K+9Mwqm4x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Ui5bGAAAA3AAAAA8AAAAAAAAA&#10;AAAAAAAAoQIAAGRycy9kb3ducmV2LnhtbFBLBQYAAAAABAAEAPkAAACUAwAAAAA=&#10;">
                  <v:stroke dashstyle="1 1" endcap="round"/>
                </v:line>
                <v:line id="Line 71" o:spid="_x0000_s1570" style="position:absolute;visibility:visible;mso-wrap-style:square" from="30054,61391" to="30060,67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e01sIAAADcAAAADwAAAGRycy9kb3ducmV2LnhtbERPz2vCMBS+D/wfwhO8iKaTTaUaZYiy&#10;sdOMgh6fzbMtNi+lidr515vDYMeP7/d82dpK3KjxpWMFr8MEBHHmTMm5gv1uM5iC8AHZYOWYFPyS&#10;h+Wi8zLH1Lg7b+mmQy5iCPsUFRQh1KmUPivIoh+6mjhyZ9dYDBE2uTQN3mO4reQoScbSYsmxocCa&#10;VgVlF321CrQ8HdaP/jd97tu+1ucfzI5vY6V63fZjBiJQG/7Ff+4vo2DyHufH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e01sIAAADcAAAADwAAAAAAAAAAAAAA&#10;AAChAgAAZHJzL2Rvd25yZXYueG1sUEsFBgAAAAAEAAQA+QAAAJADAAAAAA==&#10;">
                  <v:stroke dashstyle="1 1" endcap="round"/>
                </v:line>
                <v:line id="Line 72" o:spid="_x0000_s1571" style="position:absolute;visibility:visible;mso-wrap-style:square" from="40970,66852" to="40976,67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sRTcYAAADcAAAADwAAAGRycy9kb3ducmV2LnhtbESPQWsCMRSE7wX/Q3hCL6JZxaqsRinF&#10;UumpRkGPz81zd3HzsmxSXf31TaHQ4zAz3zCLVWsrcaXGl44VDAcJCOLMmZJzBfvde38Gwgdkg5Vj&#10;UnAnD6tl52mBqXE33tJVh1xECPsUFRQh1KmUPivIoh+4mjh6Z9dYDFE2uTQN3iLcVnKUJBNpseS4&#10;UGBNbwVlF/1tFWh5OqwfvU/62Lc9rc9fmB3HE6Weu+3rHESgNvyH/9obo2D6MoT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7EU3GAAAA3AAAAA8AAAAAAAAA&#10;AAAAAAAAoQIAAGRycy9kb3ducmV2LnhtbFBLBQYAAAAABAAEAPkAAACUAwAAAAA=&#10;">
                  <v:stroke dashstyle="1 1" endcap="round"/>
                </v:line>
                <v:shape id="Freeform 73" o:spid="_x0000_s1572" style="position:absolute;left:3098;top:58280;width:43161;height:9411;visibility:visible;mso-wrap-style:square;v-text-anchor:top" coordsize="6797,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DnhsUA&#10;AADcAAAADwAAAGRycy9kb3ducmV2LnhtbESPQWvCQBSE74X+h+UVvNWNsVWJriKCpQeLGBWvj+xr&#10;Epp9G3Y3mvrru4VCj8PMfMMsVr1pxJWcry0rGA0TEMSF1TWXCk7H7fMMhA/IGhvLpOCbPKyWjw8L&#10;zLS98YGueShFhLDPUEEVQptJ6YuKDPqhbYmj92mdwRClK6V2eItw08g0SSbSYM1xocKWNhUVX3ln&#10;FLyMP7g77TDfp6POtemZt/e3i1KDp349BxGoD//hv/a7VjB9TeH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OeGxQAAANwAAAAPAAAAAAAAAAAAAAAAAJgCAABkcnMv&#10;ZG93bnJldi54bWxQSwUGAAAAAAQABAD1AAAAigMAAAAA&#10;" path="m,3120v271,-74,543,-147,825,-451c1107,2365,1411,1788,1689,1296,1977,777,2581,,2918,v192,9,259,50,480,221c3620,398,3984,742,4251,1059v248,304,552,692,837,988c5373,2343,5676,2653,5961,2832v285,179,561,237,836,288e" filled="f">
                  <v:path arrowok="t" o:connecttype="custom" o:connectlocs="0,941070;523875,805037;1072515,390906;1852930,0;2157730,66659;2699385,319421;3230880,617426;3785235,854202;4316095,941070" o:connectangles="0,0,0,0,0,0,0,0,0"/>
                </v:shape>
                <v:shape id="Text Box 74" o:spid="_x0000_s1573" type="#_x0000_t202" style="position:absolute;left:1346;top:67379;width:304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scsQA&#10;AADcAAAADwAAAGRycy9kb3ducmV2LnhtbESPSWvDMBSE74X8B/EKuSVSlyx1rYTSUsgppdkgt4f1&#10;vBDryVhK7P77KBDocZiZb5h02dtaXKj1lWMNT2MFgjhzpuJCw277PZqD8AHZYO2YNPyRh+Vi8JBi&#10;YlzHv3TZhEJECPsENZQhNImUPivJoh+7hjh6uWsthijbQpoWuwi3tXxWaiotVhwXSmzos6TstDlb&#10;Dft1fjy8qp/iy06azvVKsn2TWg8f+493EIH68B++t1dGw2zy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6bHL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v:shape id="Text Box 75" o:spid="_x0000_s1574" type="#_x0000_t202" style="position:absolute;left:7035;top:67379;width:3042;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4</w:t>
                        </w:r>
                      </w:p>
                    </w:txbxContent>
                  </v:textbox>
                </v:shape>
                <v:shape id="Text Box 76" o:spid="_x0000_s1575" type="#_x0000_t202" style="position:absolute;left:12877;top:67379;width:3042;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RncQA&#10;AADcAAAADwAAAGRycy9kb3ducmV2LnhtbESPT2vCQBTE7wW/w/IEb7prMdVGV5GK4MninxZ6e2Sf&#10;STD7NmRXk377riD0OMzMb5jFqrOVuFPjS8caxiMFgjhzpuRcw/m0Hc5A+IBssHJMGn7Jw2rZe1lg&#10;alzLB7ofQy4ihH2KGooQ6lRKnxVk0Y9cTRy9i2sshiibXJoG2wi3lXxV6k1aLDkuFFjTR0HZ9Xiz&#10;Gr72l5/vifrMNzapW9cpyfZdaj3od+s5iEBd+A8/2zujYZo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UZ3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8</w:t>
                        </w:r>
                      </w:p>
                    </w:txbxContent>
                  </v:textbox>
                </v:shape>
                <v:shape id="Text Box 77" o:spid="_x0000_s1576" type="#_x0000_t202" style="position:absolute;left:39293;top:67379;width:360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8</w:t>
                        </w:r>
                      </w:p>
                    </w:txbxContent>
                  </v:textbox>
                </v:shape>
                <v:shape id="Text Box 78" o:spid="_x0000_s1577" type="#_x0000_t202" style="position:absolute;left:28473;top:67379;width:360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0</w:t>
                        </w:r>
                      </w:p>
                    </w:txbxContent>
                  </v:textbox>
                </v:shape>
                <v:shape id="Text Box 79" o:spid="_x0000_s1578" type="#_x0000_t202" style="position:absolute;left:33909;top:67379;width:360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4</w:t>
                        </w:r>
                      </w:p>
                    </w:txbxContent>
                  </v:textbox>
                </v:shape>
                <v:shape id="Text Box 80" o:spid="_x0000_s1579" type="#_x0000_t202" style="position:absolute;left:23139;top:67379;width:360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16</w:t>
                        </w:r>
                      </w:p>
                    </w:txbxContent>
                  </v:textbox>
                </v:shape>
                <v:shape id="Text Box 81" o:spid="_x0000_s1580" type="#_x0000_t202" style="position:absolute;left:44627;top:67379;width:360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610B5A" w:rsidRPr="005E5BD1" w:rsidRDefault="00610B5A" w:rsidP="00C9235B">
                        <w:pPr>
                          <w:rPr>
                            <w:rFonts w:ascii="Arial" w:hAnsi="Arial" w:cs="Arial"/>
                            <w:sz w:val="20"/>
                            <w:szCs w:val="20"/>
                          </w:rPr>
                        </w:pPr>
                        <w:r>
                          <w:rPr>
                            <w:rFonts w:ascii="Arial" w:hAnsi="Arial" w:cs="Arial"/>
                            <w:sz w:val="20"/>
                            <w:szCs w:val="20"/>
                          </w:rPr>
                          <w:t>32</w:t>
                        </w:r>
                      </w:p>
                    </w:txbxContent>
                  </v:textbox>
                </v:shape>
                <v:shape id="Text Box 82" o:spid="_x0000_s1581" type="#_x0000_t202" style="position:absolute;left:6324;top:64077;width:3347;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DVMMA&#10;AADcAAAADwAAAGRycy9kb3ducmV2LnhtbESPQWsCMRSE74L/ITzBmyZKtXY1ilgKPSm1teDtsXnu&#10;Lm5elk10139vBMHjMDPfMItVa0txpdoXjjWMhgoEcepMwZmGv9+vwQyED8gGS8ek4UYeVstuZ4GJ&#10;cQ3/0HUfMhEh7BPUkIdQJVL6NCeLfugq4uidXG0xRFln0tTYRLgt5VipqbRYcFzIsaJNTul5f7Ea&#10;DtvT8f9N7bJPO6ka1yrJ9kNq3e+16zmIQG14hZ/tb6Phf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oDVMMAAADcAAAADwAAAAAAAAAAAAAAAACYAgAAZHJzL2Rv&#10;d25yZXYueG1sUEsFBgAAAAAEAAQA9QAAAIgDA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40</w:t>
                        </w:r>
                      </w:p>
                    </w:txbxContent>
                  </v:textbox>
                </v:shape>
                <v:shape id="Text Box 83" o:spid="_x0000_s1582" type="#_x0000_t202" style="position:absolute;left:10947;top:60115;width:4007;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160</w:t>
                        </w:r>
                      </w:p>
                    </w:txbxContent>
                  </v:textbox>
                </v:shape>
                <v:shape id="Text Box 84" o:spid="_x0000_s1583" type="#_x0000_t202" style="position:absolute;left:18618;top:56305;width:507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74.3</w:t>
                        </w:r>
                      </w:p>
                    </w:txbxContent>
                  </v:textbox>
                </v:shape>
                <v:shape id="Text Box 85" o:spid="_x0000_s1584" type="#_x0000_t202" style="position:absolute;left:23596;top:56965;width:5074;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FV8QA&#10;AADcAAAADwAAAGRycy9kb3ducmV2LnhtbESPQWvCQBSE74X+h+UVvNXdFo01dRNKRfBkUavg7ZF9&#10;JqHZtyG7mvjv3UKhx2FmvmEW+WAbcaXO1441vIwVCOLCmZpLDd/71fMbCB+QDTaOScONPOTZ48MC&#10;U+N63tJ1F0oRIexT1FCF0KZS+qIii37sWuLonV1nMUTZldJ02Ee4beSrUom0WHNcqLClz4qKn93F&#10;ajhszqfjRH2VSzttezcoyXYutR49DR/vIAIN4T/8114bDb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BVfEAAAA3A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56</w:t>
                        </w:r>
                      </w:p>
                    </w:txbxContent>
                  </v:textbox>
                </v:shape>
                <v:shape id="Text Box 86" o:spid="_x0000_s1585" type="#_x0000_t202" style="position:absolute;left:28778;top:59353;width:507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0pCsUA&#10;AADdAAAADwAAAGRycy9kb3ducmV2LnhtbESPT2vCQBTE74LfYXlCb7prSYOmbkQshZ5a1Fbo7ZF9&#10;+YPZtyG7Nem37xYEj8PM/IbZbEfbiiv1vnGsYblQIIgLZxquNHyeXucrED4gG2wdk4Zf8rDNp5MN&#10;ZsYNfKDrMVQiQthnqKEOocuk9EVNFv3CdcTRK11vMUTZV9L0OES4beWjUqm02HBcqLGjfU3F5fhj&#10;NXy9l9/nRH1UL/apG9yoJNu11PphNu6eQQQawz18a78ZDWmSJvD/Jj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SkKxQAAAN0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184</w:t>
                        </w:r>
                      </w:p>
                    </w:txbxContent>
                  </v:textbox>
                </v:shape>
                <v:shape id="Text Box 87" o:spid="_x0000_s1586" type="#_x0000_t202" style="position:absolute;left:34620;top:62553;width:507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hA+MEA&#10;AADdAAAADwAAAGRycy9kb3ducmV2LnhtbERPy4rCMBTdC/5DuIK7MVEcH9UoogzMysEnuLs017bY&#10;3JQmYzt/P1kILg/nvVy3thRPqn3hWMNwoEAQp84UnGk4n74+ZiB8QDZYOiYNf+Rhvep2lpgY1/CB&#10;nseQiRjCPkENeQhVIqVPc7LoB64ijtzd1RZDhHUmTY1NDLelHCk1kRYLjg05VrTNKX0cf62Gy/5+&#10;u47VT7azn1XjWiXZzqXW/V67WYAI1Ia3+OX+Nhoms2mcG9/E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IQPjBAAAA3QAAAA8AAAAAAAAAAAAAAAAAmAIAAGRycy9kb3du&#10;cmV2LnhtbFBLBQYAAAAABAAEAPUAAACG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96</w:t>
                        </w:r>
                      </w:p>
                    </w:txbxContent>
                  </v:textbox>
                </v:shape>
                <v:shape id="Text Box 88" o:spid="_x0000_s1587" type="#_x0000_t202" style="position:absolute;left:39801;top:64789;width:5074;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lY8UA&#10;AADdAAAADwAAAGRycy9kb3ducmV2LnhtbESPW2sCMRSE3wX/QzgF3zRpaa27NYq0CD4pbi/Qt8Pm&#10;7IVuTpZNdLf/3giCj8PMfMMs14NtxJk6XzvW8DhTIIhzZ2ouNXx9bqcLED4gG2wck4Z/8rBejUdL&#10;TI3r+UjnLJQiQtinqKEKoU2l9HlFFv3MtcTRK1xnMUTZldJ02Ee4beSTUnNpsea4UGFL7xXlf9nJ&#10;avjeF78/z+pQftiXtneDkmwTqfXkYdi8gQg0hHv41t4ZDfPFawLXN/E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OVjxQAAAN0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4</w:t>
                        </w:r>
                      </w:p>
                    </w:txbxContent>
                  </v:textbox>
                </v:shape>
                <v:shape id="Text Box 89" o:spid="_x0000_s1588" type="#_x0000_t202" style="position:absolute;left:45186;top:65805;width:3042;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82cIA&#10;AADdAAAADwAAAGRycy9kb3ducmV2LnhtbERPz2vCMBS+D/wfwhN2WxOHk1pNi0yEnTbWTcHbo3m2&#10;xealNNF2//1yGOz48f3eFpPtxJ0G3zrWsEgUCOLKmZZrDd9fh6cUhA/IBjvHpOGHPBT57GGLmXEj&#10;f9K9DLWIIewz1NCE0GdS+qohiz5xPXHkLm6wGCIcamkGHGO47eSzUitpseXY0GBPrw1V1/JmNRzf&#10;L+fTUn3Ue/vSj25Sku1aav04n3YbEIGm8C/+c78ZDa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zzZwgAAAN0AAAAPAAAAAAAAAAAAAAAAAJgCAABkcnMvZG93&#10;bnJldi54bWxQSwUGAAAAAAQABAD1AAAAhw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v:shape id="Text Box 90" o:spid="_x0000_s1589" type="#_x0000_t202" style="position:absolute;left:19227;top:59810;width:3550;height:5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Vfu8YA&#10;AADdAAAADwAAAGRycy9kb3ducmV2LnhtbESPQWvCQBSE70L/w/IKvZmNFiREV5EWpV5EY3vw9sw+&#10;k2D2bZpdTfz3bqHgcZiZb5jZoje1uFHrKssKRlEMgji3uuJCwfdhNUxAOI+ssbZMCu7kYDF/Gcww&#10;1bbjPd0yX4gAYZeigtL7JpXS5SUZdJFtiIN3tq1BH2RbSN1iF+CmluM4nkiDFYeFEhv6KCm/ZFej&#10;4Oe0vdf75v0YV91m169/d9nnulDq7bVfTkF46v0z/N/+0gomSTKCvzfhCc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Vfu8YAAADdAAAADwAAAAAAAAAAAAAAAACYAgAAZHJz&#10;L2Rvd25yZXYueG1sUEsFBgAAAAAEAAQA9QAAAIsDAAAAAA==&#10;" filled="f" stroked="f">
                  <v:textbox style="layout-flow:vertical;mso-layout-flow-alt:bottom-to-top">
                    <w:txbxContent>
                      <w:p w:rsidR="00610B5A" w:rsidRPr="00D32057" w:rsidRDefault="00610B5A" w:rsidP="00C9235B">
                        <w:pPr>
                          <w:rPr>
                            <w:rFonts w:ascii="Arial" w:hAnsi="Arial" w:cs="Arial"/>
                            <w:sz w:val="20"/>
                            <w:szCs w:val="20"/>
                            <w:vertAlign w:val="subscript"/>
                          </w:rPr>
                        </w:pPr>
                        <w:r>
                          <w:rPr>
                            <w:rFonts w:ascii="Arial" w:hAnsi="Arial" w:cs="Arial"/>
                            <w:sz w:val="20"/>
                            <w:szCs w:val="20"/>
                          </w:rPr>
                          <w:t>BM</w:t>
                        </w:r>
                        <w:r>
                          <w:rPr>
                            <w:rFonts w:ascii="Arial" w:hAnsi="Arial" w:cs="Arial"/>
                            <w:sz w:val="20"/>
                            <w:szCs w:val="20"/>
                            <w:vertAlign w:val="subscript"/>
                          </w:rPr>
                          <w:t>m</w:t>
                        </w:r>
                        <w:r w:rsidRPr="00D32057">
                          <w:rPr>
                            <w:rFonts w:ascii="Arial" w:hAnsi="Arial" w:cs="Arial"/>
                            <w:sz w:val="20"/>
                            <w:szCs w:val="20"/>
                            <w:vertAlign w:val="subscript"/>
                          </w:rPr>
                          <w:t>ax</w:t>
                        </w:r>
                      </w:p>
                    </w:txbxContent>
                  </v:textbox>
                </v:shape>
                <v:shape id="Text Box 91" o:spid="_x0000_s1590" type="#_x0000_t202" style="position:absolute;left:381;top:54273;width:487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HNcUA&#10;AADdAAAADwAAAGRycy9kb3ducmV2LnhtbESPQWvCQBSE7wX/w/KE3uquwUqMriKK0FNLrQreHtln&#10;Esy+Ddk1Sf99t1DocZiZb5jVZrC16Kj1lWMN04kCQZw7U3Gh4fR1eElB+IBssHZMGr7Jw2Y9elph&#10;ZlzPn9QdQyEihH2GGsoQmkxKn5dk0U9cQxy9m2sthijbQpoW+wi3tUyUmkuLFceFEhvalZTfjw+r&#10;4fx+u15m6qPY29emd4OSbBdS6+fxsF2CCDSE//Bf+81omKdpAr9v4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Qc1xQAAAN0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T-m</w:t>
                        </w:r>
                      </w:p>
                    </w:txbxContent>
                  </v:textbox>
                </v:shape>
                <v:shape id="Text Box 92" o:spid="_x0000_s1591" type="#_x0000_t202" style="position:absolute;left:1555;top:49936;width:44939;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irsUA&#10;AADdAAAADwAAAGRycy9kb3ducmV2LnhtbESPW2vCQBSE3wv+h+UIfau7XioxuooohT5Z6g18O2SP&#10;STB7NmS3Jv57t1Do4zAz3zCLVWcrcafGl441DAcKBHHmTMm5huPh4y0B4QOywcoxaXiQh9Wy97LA&#10;1LiWv+m+D7mIEPYpaihCqFMpfVaQRT9wNXH0rq6xGKJscmkabCPcVnKk1FRaLDkuFFjTpqDstv+x&#10;Gk676+U8UV/51r7XreuUZDuTWr/2u/UcRKAu/If/2p9GwzRJxv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OaKuxQAAAN0AAAAPAAAAAAAAAAAAAAAAAJgCAABkcnMv&#10;ZG93bnJldi54bWxQSwUGAAAAAAQABAD1AAAAigMAAAAA&#10;" filled="f" stroked="f">
                  <v:textbox>
                    <w:txbxContent>
                      <w:p w:rsidR="00610B5A" w:rsidRPr="00D32057" w:rsidRDefault="00610B5A" w:rsidP="00C9235B">
                        <w:pPr>
                          <w:jc w:val="center"/>
                          <w:rPr>
                            <w:rFonts w:ascii="Arial" w:hAnsi="Arial" w:cs="Arial"/>
                            <w:sz w:val="20"/>
                            <w:szCs w:val="20"/>
                          </w:rPr>
                        </w:pPr>
                        <w:r>
                          <w:rPr>
                            <w:rFonts w:ascii="Arial" w:hAnsi="Arial" w:cs="Arial"/>
                            <w:sz w:val="20"/>
                            <w:szCs w:val="20"/>
                          </w:rPr>
                          <w:t>c) Bi</w:t>
                        </w:r>
                        <w:r w:rsidRPr="00972A85">
                          <w:rPr>
                            <w:rFonts w:ascii="Arial" w:hAnsi="Arial" w:cs="Arial"/>
                            <w:sz w:val="20"/>
                            <w:szCs w:val="20"/>
                          </w:rPr>
                          <w:t>ểuđồ</w:t>
                        </w:r>
                        <w:r>
                          <w:rPr>
                            <w:rFonts w:ascii="Arial" w:hAnsi="Arial" w:cs="Arial"/>
                            <w:sz w:val="20"/>
                            <w:szCs w:val="20"/>
                          </w:rPr>
                          <w:t xml:space="preserve"> l</w:t>
                        </w:r>
                        <w:r w:rsidRPr="00972A85">
                          <w:rPr>
                            <w:rFonts w:ascii="Arial" w:hAnsi="Arial" w:cs="Arial"/>
                            <w:sz w:val="20"/>
                            <w:szCs w:val="20"/>
                          </w:rPr>
                          <w:t>ực</w:t>
                        </w:r>
                        <w:r>
                          <w:rPr>
                            <w:rFonts w:ascii="Arial" w:hAnsi="Arial" w:cs="Arial"/>
                            <w:sz w:val="20"/>
                            <w:szCs w:val="20"/>
                          </w:rPr>
                          <w:t xml:space="preserve"> c</w:t>
                        </w:r>
                        <w:r w:rsidRPr="00D32057">
                          <w:rPr>
                            <w:rFonts w:ascii="Arial" w:hAnsi="Arial" w:cs="Arial"/>
                            <w:sz w:val="20"/>
                            <w:szCs w:val="20"/>
                          </w:rPr>
                          <w:t>ắt</w:t>
                        </w:r>
                        <w:r>
                          <w:rPr>
                            <w:rFonts w:ascii="Arial" w:hAnsi="Arial" w:cs="Arial"/>
                            <w:sz w:val="20"/>
                            <w:szCs w:val="20"/>
                          </w:rPr>
                          <w:t xml:space="preserve"> SF</w:t>
                        </w:r>
                      </w:p>
                    </w:txbxContent>
                  </v:textbox>
                </v:shape>
                <v:shape id="Text Box 93" o:spid="_x0000_s1592" type="#_x0000_t202" style="position:absolute;left:1555;top:68986;width:44939;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A62sUA&#10;AADdAAAADwAAAGRycy9kb3ducmV2LnhtbESPQWvCQBSE7wX/w/KE3uquJZUYXUUsQk+WWhW8PbLP&#10;JJh9G7JrEv99t1DocZiZb5jlerC16Kj1lWMN04kCQZw7U3Gh4fi9e0lB+IBssHZMGh7kYb0aPS0x&#10;M67nL+oOoRARwj5DDWUITSalz0uy6CeuIY7e1bUWQ5RtIU2LfYTbWr4qNZMWK44LJTa0LSm/He5W&#10;w2l/vZwT9Vm827emd4OSbOdS6+fxsFmACDSE//Bf+8NomKVpA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0DraxQAAAN0AAAAPAAAAAAAAAAAAAAAAAJgCAABkcnMv&#10;ZG93bnJldi54bWxQSwUGAAAAAAQABAD1AAAAigMAAAAA&#10;" filled="f" stroked="f">
                  <v:textbox>
                    <w:txbxContent>
                      <w:p w:rsidR="00610B5A" w:rsidRPr="00D32057" w:rsidRDefault="00610B5A" w:rsidP="00C9235B">
                        <w:pPr>
                          <w:jc w:val="center"/>
                          <w:rPr>
                            <w:rFonts w:ascii="Arial" w:hAnsi="Arial" w:cs="Arial"/>
                            <w:sz w:val="20"/>
                            <w:szCs w:val="20"/>
                          </w:rPr>
                        </w:pPr>
                        <w:r>
                          <w:rPr>
                            <w:rFonts w:ascii="Arial" w:hAnsi="Arial" w:cs="Arial"/>
                            <w:sz w:val="20"/>
                            <w:szCs w:val="20"/>
                          </w:rPr>
                          <w:t>d) Bi</w:t>
                        </w:r>
                        <w:r w:rsidRPr="00972A85">
                          <w:rPr>
                            <w:rFonts w:ascii="Arial" w:hAnsi="Arial" w:cs="Arial"/>
                            <w:sz w:val="20"/>
                            <w:szCs w:val="20"/>
                          </w:rPr>
                          <w:t>ểuđồ</w:t>
                        </w:r>
                        <w:r>
                          <w:rPr>
                            <w:rFonts w:ascii="Arial" w:hAnsi="Arial" w:cs="Arial"/>
                            <w:sz w:val="20"/>
                            <w:szCs w:val="20"/>
                          </w:rPr>
                          <w:t xml:space="preserve"> m</w:t>
                        </w:r>
                        <w:r w:rsidRPr="00D32057">
                          <w:rPr>
                            <w:rFonts w:ascii="Arial" w:hAnsi="Arial" w:cs="Arial"/>
                            <w:sz w:val="20"/>
                            <w:szCs w:val="20"/>
                          </w:rPr>
                          <w:t>ô</w:t>
                        </w:r>
                        <w:r>
                          <w:rPr>
                            <w:rFonts w:ascii="Arial" w:hAnsi="Arial" w:cs="Arial"/>
                            <w:sz w:val="20"/>
                            <w:szCs w:val="20"/>
                          </w:rPr>
                          <w:t xml:space="preserve"> men u</w:t>
                        </w:r>
                        <w:r w:rsidRPr="00D32057">
                          <w:rPr>
                            <w:rFonts w:ascii="Arial" w:hAnsi="Arial" w:cs="Arial"/>
                            <w:sz w:val="20"/>
                            <w:szCs w:val="20"/>
                          </w:rPr>
                          <w:t>ốn</w:t>
                        </w:r>
                        <w:r>
                          <w:rPr>
                            <w:rFonts w:ascii="Arial" w:hAnsi="Arial" w:cs="Arial"/>
                            <w:sz w:val="20"/>
                            <w:szCs w:val="20"/>
                          </w:rPr>
                          <w:t xml:space="preserve"> BM</w:t>
                        </w:r>
                      </w:p>
                    </w:txbxContent>
                  </v:textbox>
                </v:shape>
                <v:shape id="Text Box 94" o:spid="_x0000_s1593" type="#_x0000_t202" style="position:absolute;left:16446;top:22948;width:1056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fQcQA&#10;AADdAAAADwAAAGRycy9kb3ducmV2LnhtbESPQWvCQBSE7wX/w/IEb81uRSVNXUWUgidFbQu9PbLP&#10;JDT7NmS3Jv57VxA8DjPzDTNf9rYWF2p95VjDW6JAEOfOVFxo+Dp9vqYgfEA2WDsmDVfysFwMXuaY&#10;GdfxgS7HUIgIYZ+hhjKEJpPS5yVZ9IlriKN3dq3FEGVbSNNiF+G2lmOlZtJixXGhxIbWJeV/x3+r&#10;4Xt3/v2ZqH2xsdOmc72SbN+l1qNhv/oAEagPz/CjvTUaZmk6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cn0HEAAAA3QAAAA8AAAAAAAAAAAAAAAAAmAIAAGRycy9k&#10;b3ducmV2LnhtbFBLBQYAAAAABAAEAPUAAACJAwAAAAA=&#10;" filled="f" stroked="f">
                  <v:textbox>
                    <w:txbxContent>
                      <w:p w:rsidR="00610B5A" w:rsidRPr="00926F87" w:rsidRDefault="00610B5A" w:rsidP="00C9235B">
                        <w:pPr>
                          <w:rPr>
                            <w:rFonts w:ascii="Arial" w:hAnsi="Arial" w:cs="Arial"/>
                            <w:sz w:val="20"/>
                            <w:szCs w:val="20"/>
                          </w:rPr>
                        </w:pPr>
                        <w:r>
                          <w:rPr>
                            <w:rFonts w:ascii="Arial" w:hAnsi="Arial" w:cs="Arial"/>
                            <w:sz w:val="20"/>
                            <w:szCs w:val="20"/>
                          </w:rPr>
                          <w:t>a) Ph</w:t>
                        </w:r>
                        <w:r w:rsidRPr="00926F87">
                          <w:rPr>
                            <w:rFonts w:ascii="Arial" w:hAnsi="Arial" w:cs="Arial"/>
                            <w:sz w:val="20"/>
                            <w:szCs w:val="20"/>
                          </w:rPr>
                          <w:t>â</w:t>
                        </w:r>
                        <w:r>
                          <w:rPr>
                            <w:rFonts w:ascii="Arial" w:hAnsi="Arial" w:cs="Arial"/>
                            <w:sz w:val="20"/>
                            <w:szCs w:val="20"/>
                          </w:rPr>
                          <w:t>n b</w:t>
                        </w:r>
                        <w:r w:rsidRPr="00926F87">
                          <w:rPr>
                            <w:rFonts w:ascii="Arial" w:hAnsi="Arial" w:cs="Arial"/>
                            <w:sz w:val="20"/>
                            <w:szCs w:val="20"/>
                          </w:rPr>
                          <w:t>ố</w:t>
                        </w:r>
                        <w:r>
                          <w:rPr>
                            <w:rFonts w:ascii="Arial" w:hAnsi="Arial" w:cs="Arial"/>
                            <w:sz w:val="20"/>
                            <w:szCs w:val="20"/>
                          </w:rPr>
                          <w:t xml:space="preserve"> l</w:t>
                        </w:r>
                        <w:r w:rsidRPr="00926F87">
                          <w:rPr>
                            <w:rFonts w:ascii="Arial" w:hAnsi="Arial" w:cs="Arial"/>
                            <w:sz w:val="20"/>
                            <w:szCs w:val="20"/>
                          </w:rPr>
                          <w:t>ực</w:t>
                        </w:r>
                      </w:p>
                    </w:txbxContent>
                  </v:textbox>
                </v:shape>
                <v:shape id="Text Box 95" o:spid="_x0000_s1594" type="#_x0000_t202" style="position:absolute;left:17780;top:44062;width:487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BNsQA&#10;AADdAAAADwAAAGRycy9kb3ducmV2LnhtbESPQWvCQBSE70L/w/IKvelupYYYXaVYCj0p2ip4e2Sf&#10;STD7NmS3Jv57VxA8DjPzDTNf9rYWF2p95VjD+0iBIM6dqbjQ8Pf7PUxB+IBssHZMGq7kYbl4Gcwx&#10;M67jLV12oRARwj5DDWUITSalz0uy6EeuIY7eybUWQ5RtIU2LXYTbWo6VSqTFiuNCiQ2tSsrPu3+r&#10;Yb8+HQ8falN82UnTuV5JtlOp9dtr/zkDEagPz/Cj/WM0JGmawP1Nf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OATbEAAAA3Q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13</w:t>
                        </w:r>
                        <w:r w:rsidRPr="003C131E">
                          <w:rPr>
                            <w:rFonts w:ascii="Arial" w:hAnsi="Arial" w:cs="Arial"/>
                            <w:sz w:val="20"/>
                            <w:szCs w:val="20"/>
                            <w:vertAlign w:val="superscript"/>
                          </w:rPr>
                          <w:t>5</w:t>
                        </w:r>
                        <w:r>
                          <w:rPr>
                            <w:rFonts w:ascii="Arial" w:hAnsi="Arial" w:cs="Arial"/>
                            <w:sz w:val="20"/>
                            <w:szCs w:val="20"/>
                          </w:rPr>
                          <w:t>/</w:t>
                        </w:r>
                        <w:r w:rsidRPr="003C131E">
                          <w:rPr>
                            <w:rFonts w:ascii="Arial" w:hAnsi="Arial" w:cs="Arial"/>
                            <w:sz w:val="20"/>
                            <w:szCs w:val="20"/>
                            <w:vertAlign w:val="subscript"/>
                          </w:rPr>
                          <w:t>7</w:t>
                        </w:r>
                        <w:r>
                          <w:rPr>
                            <w:rFonts w:ascii="Arial" w:hAnsi="Arial" w:cs="Arial"/>
                            <w:sz w:val="20"/>
                            <w:szCs w:val="20"/>
                          </w:rPr>
                          <w:t>7</w:t>
                        </w:r>
                      </w:p>
                    </w:txbxContent>
                  </v:textbox>
                </v:shape>
                <v:shape id="Text Box 96" o:spid="_x0000_s1595" type="#_x0000_t202" style="position:absolute;left:12877;top:44062;width:3042;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krcUA&#10;AADdAAAADwAAAGRycy9kb3ducmV2LnhtbESPT2vCQBTE7wW/w/KE3uquojZGVxGl0JOl/gNvj+wz&#10;CWbfhuzWxG/vFgo9DjPzG2ax6mwl7tT40rGG4UCBIM6cKTnXcDx8vCUgfEA2WDkmDQ/ysFr2XhaY&#10;GtfyN933IRcRwj5FDUUIdSqlzwqy6AeuJo7e1TUWQ5RNLk2DbYTbSo6UmkqLJceFAmvaFJTd9j9W&#10;w2l3vZzH6ivf2knduk5JtjOp9Wu/W89BBOrCf/iv/Wk0TJPkHX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StxQAAAN0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8</w:t>
                        </w:r>
                      </w:p>
                    </w:txbxContent>
                  </v:textbox>
                </v:shape>
                <v:shape id="Text Box 97" o:spid="_x0000_s1596" type="#_x0000_t202" style="position:absolute;left:33909;top:42081;width:360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w38IA&#10;AADdAAAADwAAAGRycy9kb3ducmV2LnhtbERPz2vCMBS+D/wfwhN2WxOHk1pNi0yEnTbWTcHbo3m2&#10;xealNNF2//1yGOz48f3eFpPtxJ0G3zrWsEgUCOLKmZZrDd9fh6cUhA/IBjvHpOGHPBT57GGLmXEj&#10;f9K9DLWIIewz1NCE0GdS+qohiz5xPXHkLm6wGCIcamkGHGO47eSzUitpseXY0GBPrw1V1/JmNRzf&#10;L+fTUn3Ue/vSj25Sku1aav04n3YbEIGm8C/+c78ZDas0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TDfwgAAAN0AAAAPAAAAAAAAAAAAAAAAAJgCAABkcnMvZG93&#10;bnJldi54bWxQSwUGAAAAAAQABAD1AAAAhw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4</w:t>
                        </w:r>
                      </w:p>
                    </w:txbxContent>
                  </v:textbox>
                </v:shape>
                <v:shape id="Text Box 98" o:spid="_x0000_s1597" type="#_x0000_t202" style="position:absolute;left:23139;top:42081;width:3600;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VRMQA&#10;AADdAAAADwAAAGRycy9kb3ducmV2LnhtbESPQWvCQBSE74L/YXlCb7prUYnRVaRF6MmiVcHbI/tM&#10;gtm3Ibs18d+7BaHHYWa+YZbrzlbiTo0vHWsYjxQI4syZknMNx5/tMAHhA7LByjFpeJCH9arfW2Jq&#10;XMt7uh9CLiKEfYoaihDqVEqfFWTRj1xNHL2rayyGKJtcmgbbCLeVfFdqJi2WHBcKrOmjoOx2+LUa&#10;Trvr5TxR3/mnndat65RkO5davw26zQJEoC78h1/tL6NhliRz+HsTn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RlUTEAAAA3QAAAA8AAAAAAAAAAAAAAAAAmAIAAGRycy9k&#10;b3ducmV2LnhtbFBLBQYAAAAABAAEAPUAAACJAw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16</w:t>
                        </w:r>
                      </w:p>
                    </w:txbxContent>
                  </v:textbox>
                </v:shape>
                <v:shape id="Text Box 99" o:spid="_x0000_s1598" type="#_x0000_t202" style="position:absolute;left:44627;top:42081;width:360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qBMIA&#10;AADdAAAADwAAAGRycy9kb3ducmV2LnhtbERPy2rCQBTdF/yH4RbcNTMtVWLqGKSl4EqpL3B3yVyT&#10;0MydkJkm8e+dhdDl4byX+Wgb0VPna8caXhMFgrhwpuZSw/Hw/ZKC8AHZYOOYNNzIQ76aPC0xM27g&#10;H+r3oRQxhH2GGqoQ2kxKX1Rk0SeuJY7c1XUWQ4RdKU2HQwy3jXxTai4t1hwbKmzps6Lid/9nNZy2&#10;18v5Xe3KLztrBzcqyXYhtZ4+j+sPEIHG8C9+uDdGwzxdxP3xTXw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MqoEwgAAAN0AAAAPAAAAAAAAAAAAAAAAAJgCAABkcnMvZG93&#10;bnJldi54bWxQSwUGAAAAAAQABAD1AAAAhwMAAAAA&#10;" filled="f" stroked="f">
                  <v:textbox>
                    <w:txbxContent>
                      <w:p w:rsidR="00610B5A" w:rsidRPr="005E5BD1" w:rsidRDefault="00610B5A" w:rsidP="00C9235B">
                        <w:pPr>
                          <w:rPr>
                            <w:rFonts w:ascii="Arial" w:hAnsi="Arial" w:cs="Arial"/>
                            <w:sz w:val="20"/>
                            <w:szCs w:val="20"/>
                          </w:rPr>
                        </w:pPr>
                        <w:r>
                          <w:rPr>
                            <w:rFonts w:ascii="Arial" w:hAnsi="Arial" w:cs="Arial"/>
                            <w:sz w:val="20"/>
                            <w:szCs w:val="20"/>
                          </w:rPr>
                          <w:t>32</w:t>
                        </w:r>
                      </w:p>
                    </w:txbxContent>
                  </v:textbox>
                </v:shape>
                <v:shape id="Text Box 100" o:spid="_x0000_s1599" type="#_x0000_t202" style="position:absolute;left:33909;top:21431;width:3600;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4Pn8UA&#10;AADdAAAADwAAAGRycy9kb3ducmV2LnhtbESPT2vCQBTE74LfYXkFb7qbYoOmrkEqgqdK7R/o7ZF9&#10;JqHZtyG7Jum37woFj8PM/IbZ5KNtRE+drx1rSBYKBHHhTM2lho/3w3wFwgdkg41j0vBLHvLtdLLB&#10;zLiB36g/h1JECPsMNVQhtJmUvqjIol+4ljh6F9dZDFF2pTQdDhFuG/moVCot1hwXKmzppaLi53y1&#10;Gj5fL99fS3Uq9/apHdyoJNu11Hr2MO6eQQQawz383z4aDelqncDtTX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g+fxQAAAN0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24</w:t>
                        </w:r>
                      </w:p>
                    </w:txbxContent>
                  </v:textbox>
                </v:shape>
                <v:shape id="Text Box 101" o:spid="_x0000_s1600" type="#_x0000_t202" style="position:absolute;left:23139;top:21431;width:3600;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yR6MUA&#10;AADdAAAADwAAAGRycy9kb3ducmV2LnhtbESPzWrDMBCE74G+g9hCb7FU0wbHiWJCSqGnlvxCbou1&#10;sU2tlbHU2H37qhDIcZiZb5hlMdpWXKn3jWMNz4kCQVw603Cl4bB/n2YgfEA22DomDb/koVg9TJaY&#10;Gzfwlq67UIkIYZ+jhjqELpfSlzVZ9InriKN3cb3FEGVfSdPjEOG2lalSM2mx4bhQY0ebmsrv3Y/V&#10;cPy8nE8v6qt6s6/d4EYl2c6l1k+P43oBItAY7uFb+8NomGXzF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JHoxQAAAN0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16</w:t>
                        </w:r>
                      </w:p>
                    </w:txbxContent>
                  </v:textbox>
                </v:shape>
                <v:shape id="Text Box 102" o:spid="_x0000_s1601" type="#_x0000_t202" style="position:absolute;left:44627;top:21431;width:360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0c8UA&#10;AADdAAAADwAAAGRycy9kb3ducmV2LnhtbESPW2sCMRSE3wX/QzgF3zTpRXG3RpEWwSel2wv07bA5&#10;e6Gbk2UT3e2/N4Lg4zAz3zCrzWAbcabO1441PM4UCOLcmZpLDV+fu+kShA/IBhvHpOGfPGzW49EK&#10;U+N6/qBzFkoRIexT1FCF0KZS+rwii37mWuLoFa6zGKLsSmk67CPcNvJJqYW0WHNcqLClt4ryv+xk&#10;NXwfit+fF3Us3+287d2gJNtEaj15GLavIAIN4R6+tfdGw2KZPMP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4DRzxQAAAN0AAAAPAAAAAAAAAAAAAAAAAJgCAABkcnMv&#10;ZG93bnJldi54bWxQSwUGAAAAAAQABAD1AAAAigMAAAAA&#10;" filled="f" stroked="f">
                  <v:textbox>
                    <w:txbxContent>
                      <w:p w:rsidR="00610B5A" w:rsidRPr="005E5BD1" w:rsidRDefault="00610B5A" w:rsidP="00C9235B">
                        <w:pPr>
                          <w:rPr>
                            <w:rFonts w:ascii="Arial" w:hAnsi="Arial" w:cs="Arial"/>
                            <w:sz w:val="20"/>
                            <w:szCs w:val="20"/>
                          </w:rPr>
                        </w:pPr>
                        <w:r>
                          <w:rPr>
                            <w:rFonts w:ascii="Arial" w:hAnsi="Arial" w:cs="Arial"/>
                            <w:sz w:val="20"/>
                            <w:szCs w:val="20"/>
                          </w:rPr>
                          <w:t>32</w:t>
                        </w:r>
                      </w:p>
                    </w:txbxContent>
                  </v:textbox>
                </v:shape>
                <v:shape id="Text Box 103" o:spid="_x0000_s1602" type="#_x0000_t202" style="position:absolute;left:12877;top:21431;width:3042;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msB8UA&#10;AADdAAAADwAAAGRycy9kb3ducmV2LnhtbESPQWvCQBSE70L/w/IKvZndllRidA1iKfRk0VbB2yP7&#10;TEKzb0N2a+K/7xYEj8PMfMMsi9G24kK9bxxreE4UCOLSmYYrDd9f79MMhA/IBlvHpOFKHorVw2SJ&#10;uXED7+iyD5WIEPY5aqhD6HIpfVmTRZ+4jjh6Z9dbDFH2lTQ9DhFuW/mi1ExabDgu1NjRpqbyZ/9r&#10;NRy259MxVZ/Vm33tBjcqyXYutX56HNcLEIHGcA/f2h9Gwyybp/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CawHxQAAAN0AAAAPAAAAAAAAAAAAAAAAAJgCAABkcnMv&#10;ZG93bnJldi54bWxQSwUGAAAAAAQABAD1AAAAigM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8</w:t>
                        </w:r>
                      </w:p>
                    </w:txbxContent>
                  </v:textbox>
                </v:shape>
                <v:shape id="Text Box 104" o:spid="_x0000_s1603" type="#_x0000_t202" style="position:absolute;left:1981;top:21431;width:304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JnMMA&#10;AADdAAAADwAAAGRycy9kb3ducmV2LnhtbESPQYvCMBSE78L+h/AWvGmyoqLVKKIseFJ0V8Hbo3m2&#10;ZZuX0mRt/fdGEDwOM/MNM1+2thQ3qn3hWMNXX4EgTp0pONPw+/Pdm4DwAdlg6Zg03MnDcvHRmWNi&#10;XMMHuh1DJiKEfYIa8hCqREqf5mTR911FHL2rqy2GKOtMmhqbCLelHCg1lhYLjgs5VrTOKf07/lsN&#10;p931ch6qfbaxo6pxrZJsp1Lr7me7moEI1IZ3+NXeGg3jyXQE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UJnMMAAADdAAAADwAAAAAAAAAAAAAAAACYAgAAZHJzL2Rv&#10;d25yZXYueG1sUEsFBgAAAAAEAAQA9QAAAIgDAAAAAA==&#10;" filled="f" stroked="f">
                  <v:textbox>
                    <w:txbxContent>
                      <w:p w:rsidR="00610B5A" w:rsidRPr="00074A95" w:rsidRDefault="00610B5A" w:rsidP="00C9235B">
                        <w:pPr>
                          <w:rPr>
                            <w:rFonts w:ascii="Arial" w:hAnsi="Arial" w:cs="Arial"/>
                            <w:sz w:val="20"/>
                            <w:szCs w:val="20"/>
                          </w:rPr>
                        </w:pPr>
                        <w:r>
                          <w:rPr>
                            <w:rFonts w:ascii="Arial" w:hAnsi="Arial" w:cs="Arial"/>
                            <w:sz w:val="20"/>
                            <w:szCs w:val="20"/>
                          </w:rPr>
                          <w:t>0</w:t>
                        </w:r>
                      </w:p>
                    </w:txbxContent>
                  </v:textbox>
                </v:shape>
                <w10:anchorlock/>
              </v:group>
            </w:pict>
          </mc:Fallback>
        </mc:AlternateContent>
      </w:r>
    </w:p>
    <w:p w:rsidR="00C9235B" w:rsidRPr="004D16FF" w:rsidRDefault="00C9235B" w:rsidP="00C9235B">
      <w:pPr>
        <w:pStyle w:val="Hinhve"/>
        <w:tabs>
          <w:tab w:val="clear" w:pos="851"/>
        </w:tabs>
        <w:spacing w:line="360" w:lineRule="auto"/>
        <w:rPr>
          <w:i w:val="0"/>
          <w:szCs w:val="26"/>
        </w:rPr>
      </w:pPr>
      <w:bookmarkStart w:id="55" w:name="_Ref264321713"/>
      <w:r w:rsidRPr="004D16FF">
        <w:rPr>
          <w:i w:val="0"/>
          <w:szCs w:val="26"/>
        </w:rPr>
        <w:t>Hình 4.4 Biểu đồ lực, lực cắt và mô men uốn tác động dọc theo chiều dài của sà lan</w:t>
      </w:r>
      <w:bookmarkEnd w:id="55"/>
    </w:p>
    <w:p w:rsidR="00C9235B" w:rsidRPr="00863044" w:rsidRDefault="00C9235B" w:rsidP="00C9235B">
      <w:pPr>
        <w:pStyle w:val="Noidung"/>
        <w:tabs>
          <w:tab w:val="num" w:pos="0"/>
        </w:tabs>
        <w:spacing w:line="360" w:lineRule="auto"/>
        <w:rPr>
          <w:szCs w:val="26"/>
        </w:rPr>
      </w:pPr>
      <w:r w:rsidRPr="00863044">
        <w:rPr>
          <w:szCs w:val="26"/>
        </w:rPr>
        <w:t>Để sà lan nổi cân bằng trên mặt nước, lực nổi tác dụng vào sà lan cũng phải bằng 1216 tấn. Do sà lan nổi ở tư thế cân bằng mũi lái nên lực nổi phân bố đều dọc theo chiều dài. Vậy lực nổi tác dụng lên mỗi mét chiều dài sà lan là:</w:t>
      </w:r>
    </w:p>
    <w:p w:rsidR="00C9235B" w:rsidRPr="00863044" w:rsidRDefault="00C9235B" w:rsidP="00C9235B">
      <w:pPr>
        <w:pStyle w:val="Noidung"/>
        <w:tabs>
          <w:tab w:val="num" w:pos="0"/>
        </w:tabs>
        <w:spacing w:line="360" w:lineRule="auto"/>
        <w:rPr>
          <w:szCs w:val="26"/>
        </w:rPr>
      </w:pPr>
      <w:r w:rsidRPr="00863044">
        <w:rPr>
          <w:szCs w:val="26"/>
        </w:rPr>
        <w:tab/>
      </w:r>
      <w:r w:rsidRPr="00863044">
        <w:rPr>
          <w:szCs w:val="26"/>
        </w:rPr>
        <w:tab/>
      </w:r>
      <w:r w:rsidRPr="00863044">
        <w:rPr>
          <w:position w:val="-20"/>
          <w:szCs w:val="26"/>
        </w:rPr>
        <w:object w:dxaOrig="1900" w:dyaOrig="540">
          <v:shape id="_x0000_i1098" type="#_x0000_t75" style="width:95.5pt;height:27.3pt" o:ole="">
            <v:imagedata r:id="rId179" o:title=""/>
          </v:shape>
          <o:OLEObject Type="Embed" ProgID="Equation.3" ShapeID="_x0000_i1098" DrawAspect="Content" ObjectID="_1556956971" r:id="rId180"/>
        </w:object>
      </w:r>
    </w:p>
    <w:p w:rsidR="00C9235B" w:rsidRPr="00863044" w:rsidRDefault="00C9235B" w:rsidP="00C9235B">
      <w:pPr>
        <w:pStyle w:val="Noidung"/>
        <w:tabs>
          <w:tab w:val="num" w:pos="0"/>
        </w:tabs>
        <w:spacing w:line="360" w:lineRule="auto"/>
        <w:rPr>
          <w:szCs w:val="26"/>
        </w:rPr>
      </w:pPr>
      <w:r w:rsidRPr="00863044">
        <w:rPr>
          <w:szCs w:val="26"/>
        </w:rPr>
        <w:lastRenderedPageBreak/>
        <w:t xml:space="preserve">Vậy biểu đồ phân bố lực dọc theo chiều dài sà lan như Hình 4.4a. Theo đó, trọng lực tác dụng đều trên suốt chiều dài sà lan với giá trị 11tấn/m dài. Lực nổi cũng tác dụng đều dọc theo chiều dài sà lan với cường độ 38 tấn/m dài. Ngoài ra, tại các khoang chứa hàng trọng lực được phân bổ đều trong phạm vi khoang chứa hàng với các giá trị như trên hình vẽ. </w:t>
      </w:r>
    </w:p>
    <w:p w:rsidR="00C9235B" w:rsidRPr="00863044" w:rsidRDefault="00C9235B" w:rsidP="00C9235B">
      <w:pPr>
        <w:pStyle w:val="Noidung"/>
        <w:tabs>
          <w:tab w:val="num" w:pos="0"/>
        </w:tabs>
        <w:spacing w:line="360" w:lineRule="auto"/>
        <w:rPr>
          <w:szCs w:val="26"/>
        </w:rPr>
      </w:pPr>
      <w:r w:rsidRPr="00863044">
        <w:rPr>
          <w:szCs w:val="26"/>
        </w:rPr>
        <w:t>Tại khoang số 4 (khoang ngoài cùng bên trái), tổng giá trị trọng lực tác dụng vào khoang là:</w: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3019" w:dyaOrig="540">
          <v:shape id="_x0000_i1099" type="#_x0000_t75" style="width:150.8pt;height:27.3pt" o:ole="">
            <v:imagedata r:id="rId181" o:title=""/>
          </v:shape>
          <o:OLEObject Type="Embed" ProgID="Equation.3" ShapeID="_x0000_i1099" DrawAspect="Content" ObjectID="_1556956972" r:id="rId182"/>
        </w:object>
      </w:r>
    </w:p>
    <w:p w:rsidR="00C9235B" w:rsidRPr="00863044" w:rsidRDefault="00C9235B" w:rsidP="00C9235B">
      <w:pPr>
        <w:pStyle w:val="Noidung"/>
        <w:tabs>
          <w:tab w:val="num" w:pos="0"/>
        </w:tabs>
        <w:spacing w:line="360" w:lineRule="auto"/>
        <w:rPr>
          <w:szCs w:val="26"/>
        </w:rPr>
      </w:pPr>
      <w:r w:rsidRPr="00863044">
        <w:rPr>
          <w:szCs w:val="26"/>
        </w:rPr>
        <w:t>Lực nổi tác dụng vào khoang này là 38T/m dài. Như vậy tại khoang này lực nổi dư 5 tấn/m dài. Tính toán tương tự như vậy tại các khoang còn lại ta được biểu đồ biểu diễn lực tổng hợp tác dụng dọc theo chiều dài tàu như Hình 4.4b.</w:t>
      </w:r>
    </w:p>
    <w:p w:rsidR="00C9235B" w:rsidRPr="00863044" w:rsidRDefault="00C9235B" w:rsidP="00C9235B">
      <w:pPr>
        <w:pStyle w:val="Noidung"/>
        <w:tabs>
          <w:tab w:val="num" w:pos="0"/>
        </w:tabs>
        <w:spacing w:line="360" w:lineRule="auto"/>
        <w:rPr>
          <w:szCs w:val="26"/>
        </w:rPr>
      </w:pPr>
      <w:r w:rsidRPr="00863044">
        <w:rPr>
          <w:szCs w:val="26"/>
        </w:rPr>
        <w:t xml:space="preserve">Lực cắt tại một điểm trên thân sà lan được tính bằng tổng các lực tác dụng tính từ một đầu sà lan đến điểm cần tính hay nói cách khác là bằng tích phân biểu đồ phân bố lực tác dụng theo chiều dọc sà lan tính từ đầu sà lan đến điểm cần tính lực cắt. </w:t>
      </w:r>
    </w:p>
    <w:p w:rsidR="00C9235B" w:rsidRPr="00863044" w:rsidRDefault="00C9235B" w:rsidP="00C9235B">
      <w:pPr>
        <w:pStyle w:val="Noidung"/>
        <w:tabs>
          <w:tab w:val="num" w:pos="0"/>
        </w:tabs>
        <w:spacing w:line="360" w:lineRule="auto"/>
        <w:rPr>
          <w:szCs w:val="26"/>
        </w:rPr>
      </w:pPr>
      <w:r w:rsidRPr="00863044">
        <w:rPr>
          <w:szCs w:val="26"/>
        </w:rPr>
        <w:t>Tại khoang số 4, lực nổi dư phân bổ đều trên mỗi mét dài là l</w:t>
      </w:r>
      <w:r w:rsidRPr="00863044">
        <w:rPr>
          <w:szCs w:val="26"/>
          <w:vertAlign w:val="subscript"/>
        </w:rPr>
        <w:t>4</w:t>
      </w:r>
      <w:r w:rsidRPr="00863044">
        <w:rPr>
          <w:szCs w:val="26"/>
        </w:rPr>
        <w:t>=5 tấn. Lấy tích phân biểu đồ này (Hình 4.4b) theo chiều dài ta được lực cắt tại vị trí 8m là 40 tấn (tại vị trí vách ngăn khoang số 3 và 4). Biểu đồ lực cắt của khoang số 4 được thể hiện trên Hình 4.4c.</w:t>
      </w:r>
    </w:p>
    <w:p w:rsidR="00C9235B" w:rsidRPr="00863044" w:rsidRDefault="00C9235B" w:rsidP="00C9235B">
      <w:pPr>
        <w:pStyle w:val="Noidung"/>
        <w:tabs>
          <w:tab w:val="num" w:pos="0"/>
        </w:tabs>
        <w:spacing w:line="360" w:lineRule="auto"/>
        <w:rPr>
          <w:szCs w:val="26"/>
        </w:rPr>
      </w:pPr>
      <w:r w:rsidRPr="00863044">
        <w:rPr>
          <w:szCs w:val="26"/>
        </w:rPr>
        <w:t>Tại khoang số 3, trọng lượng của khoang lớn hơn lực nổi của khoang nên phần trọng lực dư này sẽ làm giảm dần lực cắt tạo ra do lực nổi dư của khoang số 4. Biểu đồ lực cắt có chiều biến thiên giảm dần như trên Hình 4.4c.</w:t>
      </w:r>
    </w:p>
    <w:p w:rsidR="00C9235B" w:rsidRPr="00863044" w:rsidRDefault="00C9235B" w:rsidP="00C9235B">
      <w:pPr>
        <w:pStyle w:val="Noidung"/>
        <w:tabs>
          <w:tab w:val="num" w:pos="0"/>
        </w:tabs>
        <w:spacing w:line="360" w:lineRule="auto"/>
        <w:rPr>
          <w:szCs w:val="26"/>
        </w:rPr>
      </w:pPr>
      <w:r w:rsidRPr="00863044">
        <w:rPr>
          <w:szCs w:val="26"/>
        </w:rPr>
        <w:t>Tính toán tương tự đối với các khoang số 1 và số 2 ta có được biểu đồ lực cắt như trên Hình 4.4c. Theo đó lực cắt đạt giá trị cực đại là 40 tấn tại vị trí 8 m và cực tiểu là -24 tấn tại vị trí 24 m.</w:t>
      </w:r>
    </w:p>
    <w:p w:rsidR="00C9235B" w:rsidRPr="00863044" w:rsidRDefault="00C9235B" w:rsidP="00C9235B">
      <w:pPr>
        <w:pStyle w:val="Noidung"/>
        <w:tabs>
          <w:tab w:val="num" w:pos="0"/>
        </w:tabs>
        <w:spacing w:line="360" w:lineRule="auto"/>
        <w:rPr>
          <w:szCs w:val="26"/>
        </w:rPr>
      </w:pPr>
      <w:r w:rsidRPr="00863044">
        <w:rPr>
          <w:szCs w:val="26"/>
        </w:rPr>
        <w:t xml:space="preserve">Mô men uốn tại một vị trí trên thân sà lan được tính bằng tổng các mô men sinh ra do các lực tác dụng vào thân sà lan (trọng lượng hàng, trọng lượng thân vỏ, lực nổi) tính đến một đầu sà lan. Trong ví dụ này, lực tổng hợp tác dụng dọc theo chiều dài sà lan chính là giá trị lực cắt và được biểu diễn trên Hình 4.4c. Vậy mô men uốn tại một vị trí chính bằng tổng giá trị các mô men sinh ra bởi lực cắt tính đến một đầu sà lan. Lực cắt được trải dài trên suốt chiều dài sà lan nên giá trị mô men uốn có thể tính được </w:t>
      </w:r>
      <w:r w:rsidRPr="00863044">
        <w:rPr>
          <w:szCs w:val="26"/>
        </w:rPr>
        <w:lastRenderedPageBreak/>
        <w:t>bằng cách tính tích phân giá trị lực cắt theo chiều dài thân sà lan. Nói cách khác, nó chính là diện tích phần mặt phẳng được giới hạn bởi trục toạ độ, đường đồ thị và vị trí điểm cần tính mô men uốn.</w:t>
      </w:r>
    </w:p>
    <w:p w:rsidR="00C9235B" w:rsidRPr="00863044" w:rsidRDefault="00C9235B" w:rsidP="00C9235B">
      <w:pPr>
        <w:pStyle w:val="Noidung"/>
        <w:tabs>
          <w:tab w:val="num" w:pos="0"/>
        </w:tabs>
        <w:spacing w:line="360" w:lineRule="auto"/>
        <w:rPr>
          <w:szCs w:val="26"/>
        </w:rPr>
      </w:pPr>
      <w:r w:rsidRPr="00863044">
        <w:rPr>
          <w:szCs w:val="26"/>
        </w:rPr>
        <w:t>Trên Hình 4.4c, biểu đồ lực cắt biến thiên tuyến tính (bậc nhất) nên các phần diện tích này có hình dạng là các hình tam giác. Vậy có thể tính được mô men uốn tại một số vị trí như sau:</w:t>
      </w:r>
    </w:p>
    <w:p w:rsidR="00C9235B" w:rsidRPr="00863044" w:rsidRDefault="00C9235B" w:rsidP="00C9235B">
      <w:pPr>
        <w:pStyle w:val="Noidung"/>
        <w:tabs>
          <w:tab w:val="num" w:pos="0"/>
        </w:tabs>
        <w:spacing w:line="360" w:lineRule="auto"/>
        <w:ind w:left="1440"/>
        <w:rPr>
          <w:szCs w:val="26"/>
        </w:rPr>
      </w:pPr>
      <w:r w:rsidRPr="00863044">
        <w:rPr>
          <w:position w:val="-10"/>
          <w:szCs w:val="26"/>
        </w:rPr>
        <w:object w:dxaOrig="1300" w:dyaOrig="300">
          <v:shape id="_x0000_i1100" type="#_x0000_t75" style="width:65.2pt;height:15.15pt" o:ole="">
            <v:imagedata r:id="rId183" o:title=""/>
          </v:shape>
          <o:OLEObject Type="Embed" ProgID="Equation.3" ShapeID="_x0000_i1100" DrawAspect="Content" ObjectID="_1556956973" r:id="rId184"/>
        </w:objec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2180" w:dyaOrig="540">
          <v:shape id="_x0000_i1101" type="#_x0000_t75" style="width:109.15pt;height:27.3pt" o:ole="">
            <v:imagedata r:id="rId185" o:title=""/>
          </v:shape>
          <o:OLEObject Type="Embed" ProgID="Equation.3" ShapeID="_x0000_i1101" DrawAspect="Content" ObjectID="_1556956974" r:id="rId186"/>
        </w:objec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2260" w:dyaOrig="540">
          <v:shape id="_x0000_i1102" type="#_x0000_t75" style="width:112.95pt;height:27.3pt" o:ole="">
            <v:imagedata r:id="rId187" o:title=""/>
          </v:shape>
          <o:OLEObject Type="Embed" ProgID="Equation.3" ShapeID="_x0000_i1102" DrawAspect="Content" ObjectID="_1556956975" r:id="rId188"/>
        </w:object>
      </w:r>
    </w:p>
    <w:p w:rsidR="00C9235B" w:rsidRPr="00863044" w:rsidRDefault="00C9235B" w:rsidP="00C9235B">
      <w:pPr>
        <w:pStyle w:val="Noidung"/>
        <w:tabs>
          <w:tab w:val="num" w:pos="0"/>
        </w:tabs>
        <w:spacing w:line="360" w:lineRule="auto"/>
        <w:ind w:left="1440"/>
        <w:rPr>
          <w:szCs w:val="26"/>
        </w:rPr>
      </w:pPr>
      <w:r w:rsidRPr="00863044">
        <w:rPr>
          <w:position w:val="-30"/>
          <w:szCs w:val="26"/>
        </w:rPr>
        <w:object w:dxaOrig="2900" w:dyaOrig="880">
          <v:shape id="_x0000_i1103" type="#_x0000_t75" style="width:144.75pt;height:43.95pt" o:ole="">
            <v:imagedata r:id="rId189" o:title=""/>
          </v:shape>
          <o:OLEObject Type="Embed" ProgID="Equation.3" ShapeID="_x0000_i1103" DrawAspect="Content" ObjectID="_1556956976" r:id="rId190"/>
        </w:object>
      </w:r>
    </w:p>
    <w:p w:rsidR="00C9235B" w:rsidRPr="00863044" w:rsidRDefault="00C9235B" w:rsidP="00C9235B">
      <w:pPr>
        <w:pStyle w:val="Noidung"/>
        <w:tabs>
          <w:tab w:val="num" w:pos="0"/>
        </w:tabs>
        <w:spacing w:line="360" w:lineRule="auto"/>
        <w:ind w:left="1440"/>
        <w:rPr>
          <w:szCs w:val="26"/>
        </w:rPr>
      </w:pPr>
      <w:r w:rsidRPr="00863044">
        <w:rPr>
          <w:position w:val="-50"/>
          <w:szCs w:val="26"/>
        </w:rPr>
        <w:object w:dxaOrig="3879" w:dyaOrig="1100">
          <v:shape id="_x0000_i1104" type="#_x0000_t75" style="width:194pt;height:54.55pt" o:ole="">
            <v:imagedata r:id="rId191" o:title=""/>
          </v:shape>
          <o:OLEObject Type="Embed" ProgID="Equation.3" ShapeID="_x0000_i1104" DrawAspect="Content" ObjectID="_1556956977" r:id="rId192"/>
        </w:objec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3300" w:dyaOrig="540">
          <v:shape id="_x0000_i1105" type="#_x0000_t75" style="width:165.2pt;height:27.3pt" o:ole="">
            <v:imagedata r:id="rId193" o:title=""/>
          </v:shape>
          <o:OLEObject Type="Embed" ProgID="Equation.3" ShapeID="_x0000_i1105" DrawAspect="Content" ObjectID="_1556956978" r:id="rId194"/>
        </w:objec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3200" w:dyaOrig="540">
          <v:shape id="_x0000_i1106" type="#_x0000_t75" style="width:159.9pt;height:27.3pt" o:ole="">
            <v:imagedata r:id="rId195" o:title=""/>
          </v:shape>
          <o:OLEObject Type="Embed" ProgID="Equation.3" ShapeID="_x0000_i1106" DrawAspect="Content" ObjectID="_1556956979" r:id="rId196"/>
        </w:objec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3100" w:dyaOrig="540">
          <v:shape id="_x0000_i1107" type="#_x0000_t75" style="width:155.35pt;height:27.3pt" o:ole="">
            <v:imagedata r:id="rId197" o:title=""/>
          </v:shape>
          <o:OLEObject Type="Embed" ProgID="Equation.3" ShapeID="_x0000_i1107" DrawAspect="Content" ObjectID="_1556956980" r:id="rId198"/>
        </w:object>
      </w:r>
    </w:p>
    <w:p w:rsidR="00C9235B" w:rsidRPr="00863044" w:rsidRDefault="00C9235B" w:rsidP="00C9235B">
      <w:pPr>
        <w:pStyle w:val="Noidung"/>
        <w:tabs>
          <w:tab w:val="num" w:pos="0"/>
        </w:tabs>
        <w:spacing w:line="360" w:lineRule="auto"/>
        <w:ind w:left="1440"/>
        <w:rPr>
          <w:szCs w:val="26"/>
        </w:rPr>
      </w:pPr>
      <w:r w:rsidRPr="00863044">
        <w:rPr>
          <w:position w:val="-20"/>
          <w:szCs w:val="26"/>
        </w:rPr>
        <w:object w:dxaOrig="2540" w:dyaOrig="540">
          <v:shape id="_x0000_i1108" type="#_x0000_t75" style="width:126.55pt;height:27.3pt" o:ole="">
            <v:imagedata r:id="rId199" o:title=""/>
          </v:shape>
          <o:OLEObject Type="Embed" ProgID="Equation.3" ShapeID="_x0000_i1108" DrawAspect="Content" ObjectID="_1556956981" r:id="rId200"/>
        </w:object>
      </w:r>
    </w:p>
    <w:p w:rsidR="00C9235B" w:rsidRPr="00863044" w:rsidRDefault="00C9235B" w:rsidP="00C9235B">
      <w:pPr>
        <w:pStyle w:val="Noidung"/>
        <w:tabs>
          <w:tab w:val="num" w:pos="0"/>
        </w:tabs>
        <w:spacing w:line="360" w:lineRule="auto"/>
        <w:rPr>
          <w:szCs w:val="26"/>
        </w:rPr>
      </w:pPr>
      <w:r w:rsidRPr="00863044">
        <w:rPr>
          <w:szCs w:val="26"/>
        </w:rPr>
        <w:t>Từ các giá trị tính toán được, ta vẽ được biểu đồ mô men uốn như trên Hình 4.4d.</w:t>
      </w:r>
    </w:p>
    <w:p w:rsidR="00C9235B" w:rsidRPr="00863044" w:rsidRDefault="00C9235B" w:rsidP="00793373">
      <w:pPr>
        <w:pStyle w:val="Noidung"/>
        <w:tabs>
          <w:tab w:val="num" w:pos="0"/>
        </w:tabs>
        <w:spacing w:line="360" w:lineRule="auto"/>
        <w:rPr>
          <w:szCs w:val="26"/>
        </w:rPr>
      </w:pPr>
      <w:r w:rsidRPr="00863044">
        <w:rPr>
          <w:szCs w:val="26"/>
        </w:rPr>
        <w:t xml:space="preserve">Lưu ý: Khi sà lan không ở tư thế cân bằng mũi lái (trim </w:t>
      </w:r>
      <w:r w:rsidRPr="00863044">
        <w:rPr>
          <w:szCs w:val="26"/>
        </w:rPr>
        <w:sym w:font="Symbol" w:char="F0B9"/>
      </w:r>
      <w:r w:rsidRPr="00863044">
        <w:rPr>
          <w:szCs w:val="26"/>
        </w:rPr>
        <w:t>0) hoặc có ảnh hưởng của sóng với bước sóng dài, lực đẩy Ác si mét tác dụng vào sà lan không đều trên suốt chiều dài thân sà lan nên việc tính toán sẽ phức tạp hơn.Trong thực tiễn, để tính toán người ta cung cấp trong hồ sơ tàu các giá trị hiệu chỉnh lực nổi ứng với độ chúi của tàu (trim) và hiệu số giữa lực nổi với trọng lượng thân vỏ tàu tính từ lái tàu đến một số vị trí xác định trước.</w:t>
      </w:r>
    </w:p>
    <w:p w:rsidR="00E01917" w:rsidRDefault="00C9235B" w:rsidP="00C9235B">
      <w:pPr>
        <w:pStyle w:val="Noidung"/>
        <w:ind w:firstLine="0"/>
        <w:rPr>
          <w:lang w:val="vi-VN"/>
        </w:rPr>
      </w:pPr>
      <w:r>
        <w:rPr>
          <w:b/>
        </w:rPr>
        <w:lastRenderedPageBreak/>
        <w:tab/>
      </w:r>
      <w:r>
        <w:rPr>
          <w:lang w:val="vi-VN"/>
        </w:rPr>
        <w:t>Dưới đây là trích dẫn tài liệu hướng dẫn tính sức bền dọc của một con tàu cụ thể:</w:t>
      </w:r>
    </w:p>
    <w:p w:rsidR="00C9235B" w:rsidRDefault="00FC095B" w:rsidP="00C9235B">
      <w:pPr>
        <w:pStyle w:val="Noidung"/>
        <w:ind w:firstLine="0"/>
        <w:rPr>
          <w:lang w:val="vi-VN"/>
        </w:rPr>
      </w:pPr>
      <w:r>
        <w:rPr>
          <w:noProof/>
        </w:rPr>
        <w:drawing>
          <wp:inline distT="0" distB="0" distL="0" distR="0" wp14:anchorId="38A91133" wp14:editId="49059AA8">
            <wp:extent cx="6226801" cy="8595360"/>
            <wp:effectExtent l="0" t="0" r="3175"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6227388" cy="8596170"/>
                    </a:xfrm>
                    <a:prstGeom prst="rect">
                      <a:avLst/>
                    </a:prstGeom>
                  </pic:spPr>
                </pic:pic>
              </a:graphicData>
            </a:graphic>
          </wp:inline>
        </w:drawing>
      </w:r>
    </w:p>
    <w:p w:rsidR="00FC095B" w:rsidRPr="00200692" w:rsidRDefault="00FC095B" w:rsidP="00C9235B">
      <w:pPr>
        <w:pStyle w:val="Noidung"/>
        <w:ind w:firstLine="0"/>
      </w:pPr>
      <w:r>
        <w:rPr>
          <w:noProof/>
        </w:rPr>
        <w:lastRenderedPageBreak/>
        <w:drawing>
          <wp:inline distT="0" distB="0" distL="0" distR="0" wp14:anchorId="770B03A8" wp14:editId="7C98420F">
            <wp:extent cx="6342513" cy="8828955"/>
            <wp:effectExtent l="0" t="0" r="127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6342073" cy="8828342"/>
                    </a:xfrm>
                    <a:prstGeom prst="rect">
                      <a:avLst/>
                    </a:prstGeom>
                  </pic:spPr>
                </pic:pic>
              </a:graphicData>
            </a:graphic>
          </wp:inline>
        </w:drawing>
      </w:r>
    </w:p>
    <w:p w:rsidR="00FC095B" w:rsidRDefault="00FC095B" w:rsidP="00C9235B">
      <w:pPr>
        <w:pStyle w:val="Noidung"/>
        <w:ind w:firstLine="0"/>
        <w:rPr>
          <w:lang w:val="vi-VN"/>
        </w:rPr>
      </w:pPr>
      <w:r>
        <w:rPr>
          <w:noProof/>
        </w:rPr>
        <w:lastRenderedPageBreak/>
        <w:drawing>
          <wp:inline distT="0" distB="0" distL="0" distR="0" wp14:anchorId="782B2737" wp14:editId="2A8C6D3B">
            <wp:extent cx="6137595" cy="914400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141961" cy="9150505"/>
                    </a:xfrm>
                    <a:prstGeom prst="rect">
                      <a:avLst/>
                    </a:prstGeom>
                  </pic:spPr>
                </pic:pic>
              </a:graphicData>
            </a:graphic>
          </wp:inline>
        </w:drawing>
      </w:r>
    </w:p>
    <w:p w:rsidR="00FC095B" w:rsidRDefault="00FC095B" w:rsidP="00C9235B">
      <w:pPr>
        <w:pStyle w:val="Noidung"/>
        <w:ind w:firstLine="0"/>
        <w:rPr>
          <w:lang w:val="vi-VN"/>
        </w:rPr>
      </w:pPr>
      <w:r>
        <w:rPr>
          <w:noProof/>
        </w:rPr>
        <w:lastRenderedPageBreak/>
        <w:drawing>
          <wp:inline distT="0" distB="0" distL="0" distR="0" wp14:anchorId="68473AD6" wp14:editId="0FA90BBF">
            <wp:extent cx="5972175" cy="300037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972175" cy="3000375"/>
                    </a:xfrm>
                    <a:prstGeom prst="rect">
                      <a:avLst/>
                    </a:prstGeom>
                  </pic:spPr>
                </pic:pic>
              </a:graphicData>
            </a:graphic>
          </wp:inline>
        </w:drawing>
      </w:r>
    </w:p>
    <w:p w:rsidR="00FC095B" w:rsidRDefault="00FC095B" w:rsidP="00C9235B">
      <w:pPr>
        <w:pStyle w:val="Noidung"/>
        <w:ind w:firstLine="0"/>
        <w:rPr>
          <w:lang w:val="vi-VN"/>
        </w:rPr>
      </w:pPr>
      <w:r>
        <w:rPr>
          <w:noProof/>
        </w:rPr>
        <w:lastRenderedPageBreak/>
        <w:drawing>
          <wp:inline distT="0" distB="0" distL="0" distR="0" wp14:anchorId="6334565B" wp14:editId="69E1D532">
            <wp:extent cx="6120130" cy="8909396"/>
            <wp:effectExtent l="0" t="0" r="0" b="635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6120130" cy="8909396"/>
                    </a:xfrm>
                    <a:prstGeom prst="rect">
                      <a:avLst/>
                    </a:prstGeom>
                  </pic:spPr>
                </pic:pic>
              </a:graphicData>
            </a:graphic>
          </wp:inline>
        </w:drawing>
      </w:r>
    </w:p>
    <w:p w:rsidR="00FC095B" w:rsidRDefault="00FC095B" w:rsidP="00C9235B">
      <w:pPr>
        <w:pStyle w:val="Noidung"/>
        <w:ind w:firstLine="0"/>
        <w:rPr>
          <w:lang w:val="vi-VN"/>
        </w:rPr>
      </w:pPr>
    </w:p>
    <w:p w:rsidR="00FC095B" w:rsidRPr="00637D2D" w:rsidRDefault="004D16FF" w:rsidP="004D16FF">
      <w:pPr>
        <w:pStyle w:val="Noidung"/>
        <w:ind w:firstLine="0"/>
        <w:rPr>
          <w:b/>
        </w:rPr>
      </w:pPr>
      <w:r>
        <w:rPr>
          <w:b/>
        </w:rPr>
        <w:lastRenderedPageBreak/>
        <w:t xml:space="preserve">4.3  </w:t>
      </w:r>
      <w:r w:rsidR="00637D2D" w:rsidRPr="00637D2D">
        <w:rPr>
          <w:b/>
        </w:rPr>
        <w:t>Thứ tự lập sơ đồ xếp hàng</w:t>
      </w:r>
    </w:p>
    <w:p w:rsidR="00637D2D" w:rsidRPr="00863044" w:rsidRDefault="00637D2D" w:rsidP="0026210E">
      <w:pPr>
        <w:pStyle w:val="Noidung"/>
        <w:spacing w:line="360" w:lineRule="auto"/>
        <w:rPr>
          <w:szCs w:val="26"/>
        </w:rPr>
      </w:pPr>
      <w:r w:rsidRPr="00863044">
        <w:rPr>
          <w:szCs w:val="26"/>
        </w:rPr>
        <w:t>Sơ đồ hàng hóa có thể được lập theo các bước sau đây:</w:t>
      </w:r>
    </w:p>
    <w:p w:rsidR="00637D2D" w:rsidRPr="00863044" w:rsidRDefault="00637D2D" w:rsidP="0026210E">
      <w:pPr>
        <w:pStyle w:val="Noidung"/>
        <w:spacing w:line="360" w:lineRule="auto"/>
        <w:rPr>
          <w:szCs w:val="26"/>
        </w:rPr>
      </w:pPr>
      <w:r w:rsidRPr="00863044">
        <w:rPr>
          <w:szCs w:val="26"/>
        </w:rPr>
        <w:t>Bước 1: Chuẩn bị và tập hợp đầy đủ các thông số, tài liệu cần thiết của tàu, các biểu bảng, hồ sơ tàu phục vụ cho việc tính toán hàng hóa như: các kích thước chủ yếu của tàu, suất tiêu hao nhiên liệu, hồ sơ tàu (Loading and Stability Information Booklet, Loading Manual...), bảng thủy tĩnh, bảng tra két (nước ngọt, ballast, dầu...), dung tích hầm hàng cũng như các biểu bảng khác.</w:t>
      </w:r>
    </w:p>
    <w:p w:rsidR="000E4932" w:rsidRDefault="00637D2D" w:rsidP="0026210E">
      <w:pPr>
        <w:pStyle w:val="Noidung"/>
        <w:spacing w:line="360" w:lineRule="auto"/>
        <w:rPr>
          <w:szCs w:val="26"/>
        </w:rPr>
      </w:pPr>
      <w:r w:rsidRPr="00863044">
        <w:rPr>
          <w:szCs w:val="26"/>
        </w:rPr>
        <w:t>Bước 2: Tìm hiểu các yếu tố liên quan đến công tác hàng hóa trong chuyến đi như: Nội dung cơ bản của hợp đồng thuê tàu, các điều khoản liên quan đến hàng hóa và làm hàng (lượng hàng theo hợp đồng, tên, chủng loại hàng hóa...), tên cảng xếp, cảng dỡ (để xác định tuyến đường và quãng đường tàu chạy), định mức xếp dỡ tại các cảng, những chỉ dẫn về vận chuyển, bảo quản hàng hóa, những giới hạn có thể có (giới hạn về mớn nước tại cảng xếp, cảng dỡ hoặc giới hạn về phương tiện xếp dỡ, chiều cao mạn khô tối đa...).</w:t>
      </w:r>
    </w:p>
    <w:p w:rsidR="00637D2D" w:rsidRPr="00863044" w:rsidRDefault="00637D2D" w:rsidP="000E4932">
      <w:pPr>
        <w:pStyle w:val="Noidung"/>
        <w:spacing w:line="360" w:lineRule="auto"/>
        <w:rPr>
          <w:szCs w:val="26"/>
        </w:rPr>
      </w:pPr>
      <w:r w:rsidRPr="00863044">
        <w:rPr>
          <w:szCs w:val="26"/>
        </w:rPr>
        <w:t>Những yếu tố trên sẽ được tìm hiểu trong "Hướng dẫn chuyến đi của Chủ tàu hoặc Người thuê tàu - Sailing Instruction".Ngoài ra tình hình thời tiết, vùng, mùa tàu hoạt động cũng phải được tìm hiểu kỹ càng.</w:t>
      </w:r>
    </w:p>
    <w:p w:rsidR="00637D2D" w:rsidRPr="00863044" w:rsidRDefault="00637D2D" w:rsidP="000E4932">
      <w:pPr>
        <w:pStyle w:val="Noidung"/>
        <w:spacing w:line="360" w:lineRule="auto"/>
        <w:rPr>
          <w:szCs w:val="26"/>
        </w:rPr>
      </w:pPr>
      <w:r w:rsidRPr="00863044">
        <w:rPr>
          <w:szCs w:val="26"/>
        </w:rPr>
        <w:t>Bước 3: Tính thời gian chuyến đi và lượng dự trữ.</w:t>
      </w:r>
    </w:p>
    <w:p w:rsidR="00637D2D" w:rsidRPr="00863044" w:rsidRDefault="00637D2D" w:rsidP="000E4932">
      <w:pPr>
        <w:pStyle w:val="Noidung"/>
        <w:spacing w:line="360" w:lineRule="auto"/>
        <w:rPr>
          <w:szCs w:val="26"/>
        </w:rPr>
      </w:pPr>
      <w:r w:rsidRPr="00863044">
        <w:rPr>
          <w:szCs w:val="26"/>
        </w:rPr>
        <w:t>Từ tên cảng xếp và cảng dỡ, ta có thể thiết kế tuyến đường cho tàu và qua đó xác định được quãng đường tàu chạy.</w:t>
      </w:r>
    </w:p>
    <w:p w:rsidR="00637D2D" w:rsidRPr="00863044" w:rsidRDefault="00637D2D" w:rsidP="00637D2D">
      <w:pPr>
        <w:pStyle w:val="Noidung"/>
        <w:spacing w:line="360" w:lineRule="auto"/>
        <w:ind w:firstLine="0"/>
        <w:rPr>
          <w:szCs w:val="26"/>
        </w:rPr>
      </w:pPr>
      <w:r w:rsidRPr="00863044">
        <w:rPr>
          <w:szCs w:val="26"/>
        </w:rPr>
        <w:t xml:space="preserve">- Tính thời gian chuyến đi: </w:t>
      </w:r>
    </w:p>
    <w:p w:rsidR="00637D2D" w:rsidRPr="00863044" w:rsidRDefault="00637D2D" w:rsidP="00637D2D">
      <w:pPr>
        <w:pStyle w:val="Noidung"/>
        <w:spacing w:line="360" w:lineRule="auto"/>
        <w:ind w:firstLine="0"/>
        <w:rPr>
          <w:szCs w:val="26"/>
        </w:rPr>
      </w:pPr>
      <w:r w:rsidRPr="00863044">
        <w:rPr>
          <w:position w:val="-6"/>
          <w:szCs w:val="26"/>
        </w:rPr>
        <w:object w:dxaOrig="1359" w:dyaOrig="300">
          <v:shape id="_x0000_i1109" type="#_x0000_t75" style="width:68.2pt;height:15.15pt" o:ole="">
            <v:imagedata r:id="rId206" o:title=""/>
          </v:shape>
          <o:OLEObject Type="Embed" ProgID="Equation.3" ShapeID="_x0000_i1109" DrawAspect="Content" ObjectID="_1556956982" r:id="rId207"/>
        </w:object>
      </w:r>
    </w:p>
    <w:p w:rsidR="00637D2D" w:rsidRPr="00863044" w:rsidRDefault="00637D2D" w:rsidP="00637D2D">
      <w:pPr>
        <w:pStyle w:val="Noidung"/>
        <w:spacing w:line="360" w:lineRule="auto"/>
        <w:ind w:firstLine="0"/>
        <w:rPr>
          <w:szCs w:val="26"/>
        </w:rPr>
      </w:pPr>
      <w:r w:rsidRPr="00863044">
        <w:rPr>
          <w:szCs w:val="26"/>
        </w:rPr>
        <w:t>với:</w:t>
      </w:r>
    </w:p>
    <w:p w:rsidR="00637D2D" w:rsidRPr="00863044" w:rsidRDefault="00637D2D" w:rsidP="00637D2D">
      <w:pPr>
        <w:pStyle w:val="Noidung"/>
        <w:spacing w:line="360" w:lineRule="auto"/>
        <w:ind w:firstLine="0"/>
        <w:rPr>
          <w:szCs w:val="26"/>
        </w:rPr>
      </w:pPr>
      <w:r w:rsidRPr="00863044">
        <w:rPr>
          <w:szCs w:val="26"/>
        </w:rPr>
        <w:tab/>
      </w:r>
      <w:r w:rsidRPr="00863044">
        <w:rPr>
          <w:szCs w:val="26"/>
        </w:rPr>
        <w:tab/>
      </w:r>
      <w:r w:rsidRPr="00863044">
        <w:rPr>
          <w:szCs w:val="26"/>
        </w:rPr>
        <w:tab/>
      </w:r>
      <w:r w:rsidRPr="00863044">
        <w:rPr>
          <w:position w:val="-26"/>
          <w:szCs w:val="26"/>
        </w:rPr>
        <w:object w:dxaOrig="2480" w:dyaOrig="639">
          <v:shape id="_x0000_i1110" type="#_x0000_t75" style="width:123.55pt;height:31.85pt" o:ole="">
            <v:imagedata r:id="rId208" o:title=""/>
          </v:shape>
          <o:OLEObject Type="Embed" ProgID="Equation.3" ShapeID="_x0000_i1110" DrawAspect="Content" ObjectID="_1556956983" r:id="rId209"/>
        </w:object>
      </w:r>
    </w:p>
    <w:p w:rsidR="00637D2D" w:rsidRPr="00863044" w:rsidRDefault="00637D2D" w:rsidP="00637D2D">
      <w:pPr>
        <w:pStyle w:val="Noidung"/>
        <w:spacing w:line="360" w:lineRule="auto"/>
        <w:ind w:firstLine="0"/>
        <w:rPr>
          <w:szCs w:val="26"/>
        </w:rPr>
      </w:pPr>
      <w:r w:rsidRPr="00863044">
        <w:rPr>
          <w:szCs w:val="26"/>
        </w:rPr>
        <w:tab/>
      </w:r>
      <w:r w:rsidRPr="00863044">
        <w:rPr>
          <w:szCs w:val="26"/>
        </w:rPr>
        <w:tab/>
      </w:r>
      <w:r w:rsidRPr="00863044">
        <w:rPr>
          <w:szCs w:val="26"/>
        </w:rPr>
        <w:tab/>
      </w:r>
      <w:r w:rsidRPr="00863044">
        <w:rPr>
          <w:position w:val="-26"/>
          <w:szCs w:val="26"/>
        </w:rPr>
        <w:object w:dxaOrig="1820" w:dyaOrig="639">
          <v:shape id="_x0000_i1111" type="#_x0000_t75" style="width:90.95pt;height:31.85pt" o:ole="">
            <v:imagedata r:id="rId210" o:title=""/>
          </v:shape>
          <o:OLEObject Type="Embed" ProgID="Equation.3" ShapeID="_x0000_i1111" DrawAspect="Content" ObjectID="_1556956984" r:id="rId211"/>
        </w:object>
      </w:r>
    </w:p>
    <w:p w:rsidR="00637D2D" w:rsidRPr="00863044" w:rsidRDefault="00637D2D" w:rsidP="00637D2D">
      <w:pPr>
        <w:pStyle w:val="Noidung"/>
        <w:spacing w:line="360" w:lineRule="auto"/>
        <w:ind w:firstLine="0"/>
        <w:rPr>
          <w:szCs w:val="26"/>
        </w:rPr>
      </w:pPr>
      <w:r w:rsidRPr="00863044">
        <w:rPr>
          <w:szCs w:val="26"/>
        </w:rPr>
        <w:t>Trong đó:</w:t>
      </w:r>
    </w:p>
    <w:p w:rsidR="00637D2D" w:rsidRPr="00863044" w:rsidRDefault="00637D2D" w:rsidP="00637D2D">
      <w:pPr>
        <w:pStyle w:val="Noidung"/>
        <w:spacing w:line="360" w:lineRule="auto"/>
        <w:ind w:firstLine="0"/>
        <w:rPr>
          <w:szCs w:val="26"/>
        </w:rPr>
      </w:pPr>
      <w:r w:rsidRPr="00863044">
        <w:rPr>
          <w:szCs w:val="26"/>
        </w:rPr>
        <w:tab/>
        <w:t>t</w:t>
      </w:r>
      <w:r w:rsidRPr="00863044">
        <w:rPr>
          <w:szCs w:val="26"/>
          <w:vertAlign w:val="subscript"/>
        </w:rPr>
        <w:t>ch.đ</w:t>
      </w:r>
      <w:r w:rsidRPr="00863044">
        <w:rPr>
          <w:szCs w:val="26"/>
        </w:rPr>
        <w:t>: Thời gian chuyến đi.</w:t>
      </w:r>
    </w:p>
    <w:p w:rsidR="00637D2D" w:rsidRPr="00863044" w:rsidRDefault="00637D2D" w:rsidP="00637D2D">
      <w:pPr>
        <w:pStyle w:val="Noidung"/>
        <w:spacing w:line="360" w:lineRule="auto"/>
        <w:ind w:firstLine="0"/>
        <w:rPr>
          <w:szCs w:val="26"/>
        </w:rPr>
      </w:pPr>
      <w:r w:rsidRPr="00863044">
        <w:rPr>
          <w:szCs w:val="26"/>
        </w:rPr>
        <w:lastRenderedPageBreak/>
        <w:tab/>
        <w:t>t</w:t>
      </w:r>
      <w:r w:rsidRPr="00863044">
        <w:rPr>
          <w:szCs w:val="26"/>
          <w:vertAlign w:val="subscript"/>
        </w:rPr>
        <w:t>ch</w:t>
      </w:r>
      <w:r w:rsidRPr="00863044">
        <w:rPr>
          <w:szCs w:val="26"/>
        </w:rPr>
        <w:t xml:space="preserve"> : Thời gian tàu chạy.</w:t>
      </w:r>
    </w:p>
    <w:p w:rsidR="00637D2D" w:rsidRPr="00863044" w:rsidRDefault="00637D2D" w:rsidP="00637D2D">
      <w:pPr>
        <w:pStyle w:val="Noidung"/>
        <w:spacing w:line="360" w:lineRule="auto"/>
        <w:ind w:firstLine="0"/>
        <w:rPr>
          <w:szCs w:val="26"/>
        </w:rPr>
      </w:pPr>
      <w:r w:rsidRPr="00863044">
        <w:rPr>
          <w:szCs w:val="26"/>
        </w:rPr>
        <w:tab/>
        <w:t>t</w:t>
      </w:r>
      <w:r w:rsidRPr="00863044">
        <w:rPr>
          <w:szCs w:val="26"/>
          <w:vertAlign w:val="subscript"/>
        </w:rPr>
        <w:t>đ</w:t>
      </w:r>
      <w:r w:rsidRPr="00863044">
        <w:rPr>
          <w:szCs w:val="26"/>
        </w:rPr>
        <w:t xml:space="preserve"> : Thời gian tàu đỗ.</w:t>
      </w:r>
    </w:p>
    <w:p w:rsidR="00637D2D" w:rsidRPr="00863044" w:rsidRDefault="00637D2D" w:rsidP="00637D2D">
      <w:pPr>
        <w:pStyle w:val="Noidung"/>
        <w:spacing w:line="360" w:lineRule="auto"/>
        <w:ind w:firstLine="0"/>
        <w:rPr>
          <w:szCs w:val="26"/>
        </w:rPr>
      </w:pPr>
      <w:r w:rsidRPr="00863044">
        <w:rPr>
          <w:szCs w:val="26"/>
        </w:rPr>
        <w:tab/>
        <w:t>t</w:t>
      </w:r>
      <w:r w:rsidRPr="00863044">
        <w:rPr>
          <w:szCs w:val="26"/>
          <w:vertAlign w:val="subscript"/>
        </w:rPr>
        <w:t>qt</w:t>
      </w:r>
      <w:r w:rsidRPr="00863044">
        <w:rPr>
          <w:szCs w:val="26"/>
        </w:rPr>
        <w:t xml:space="preserve">: Thời gian quay trở (thường lấy bằng 10% của S/24.v) </w:t>
      </w:r>
      <w:r w:rsidRPr="00863044">
        <w:rPr>
          <w:position w:val="-10"/>
          <w:szCs w:val="26"/>
        </w:rPr>
        <w:object w:dxaOrig="180" w:dyaOrig="340">
          <v:shape id="_x0000_i1112" type="#_x0000_t75" style="width:9.1pt;height:17.45pt" o:ole="">
            <v:imagedata r:id="rId60" o:title=""/>
          </v:shape>
          <o:OLEObject Type="Embed" ProgID="Equation.3" ShapeID="_x0000_i1112" DrawAspect="Content" ObjectID="_1556956985" r:id="rId212"/>
        </w:object>
      </w:r>
    </w:p>
    <w:p w:rsidR="00637D2D" w:rsidRPr="00863044" w:rsidRDefault="00637D2D" w:rsidP="00637D2D">
      <w:pPr>
        <w:pStyle w:val="Noidung"/>
        <w:spacing w:line="360" w:lineRule="auto"/>
        <w:ind w:firstLine="0"/>
        <w:rPr>
          <w:szCs w:val="26"/>
        </w:rPr>
      </w:pPr>
      <w:r w:rsidRPr="00863044">
        <w:rPr>
          <w:szCs w:val="26"/>
        </w:rPr>
        <w:tab/>
        <w:t>t</w:t>
      </w:r>
      <w:r w:rsidRPr="00863044">
        <w:rPr>
          <w:szCs w:val="26"/>
          <w:vertAlign w:val="subscript"/>
        </w:rPr>
        <w:t>dt</w:t>
      </w:r>
      <w:r w:rsidRPr="00863044">
        <w:rPr>
          <w:szCs w:val="26"/>
        </w:rPr>
        <w:t>: Thời gian dự trữ.</w:t>
      </w:r>
    </w:p>
    <w:p w:rsidR="00637D2D" w:rsidRDefault="00637D2D" w:rsidP="00637D2D">
      <w:pPr>
        <w:pStyle w:val="Noidung"/>
        <w:spacing w:line="360" w:lineRule="auto"/>
        <w:ind w:firstLine="0"/>
        <w:rPr>
          <w:szCs w:val="26"/>
        </w:rPr>
      </w:pPr>
      <w:r w:rsidRPr="00863044">
        <w:rPr>
          <w:szCs w:val="26"/>
        </w:rPr>
        <w:tab/>
        <w:t>S : Quãng đường tàu chạy (N.M).</w:t>
      </w:r>
    </w:p>
    <w:p w:rsidR="00637D2D" w:rsidRPr="00863044" w:rsidRDefault="00637D2D" w:rsidP="00637D2D">
      <w:pPr>
        <w:pStyle w:val="Noidung"/>
        <w:spacing w:line="360" w:lineRule="auto"/>
        <w:ind w:firstLine="0"/>
        <w:rPr>
          <w:szCs w:val="26"/>
        </w:rPr>
      </w:pPr>
      <w:r w:rsidRPr="00863044">
        <w:rPr>
          <w:szCs w:val="26"/>
        </w:rPr>
        <w:tab/>
        <w:t>v : Vận tốc tàu (Knots).</w:t>
      </w:r>
    </w:p>
    <w:p w:rsidR="00637D2D" w:rsidRPr="00863044" w:rsidRDefault="00637D2D" w:rsidP="00637D2D">
      <w:pPr>
        <w:pStyle w:val="Noidung"/>
        <w:spacing w:line="360" w:lineRule="auto"/>
        <w:ind w:firstLine="0"/>
        <w:rPr>
          <w:szCs w:val="26"/>
        </w:rPr>
      </w:pPr>
      <w:r w:rsidRPr="00863044">
        <w:rPr>
          <w:szCs w:val="26"/>
        </w:rPr>
        <w:tab/>
        <w:t>k</w:t>
      </w:r>
      <w:r w:rsidRPr="00863044">
        <w:rPr>
          <w:szCs w:val="26"/>
          <w:vertAlign w:val="subscript"/>
        </w:rPr>
        <w:t>b</w:t>
      </w:r>
      <w:r w:rsidRPr="00863044">
        <w:rPr>
          <w:szCs w:val="26"/>
        </w:rPr>
        <w:t>: Hệ số bão ( lấy k</w:t>
      </w:r>
      <w:r w:rsidRPr="00863044">
        <w:rPr>
          <w:szCs w:val="26"/>
          <w:vertAlign w:val="subscript"/>
        </w:rPr>
        <w:t>b</w:t>
      </w:r>
      <w:r w:rsidRPr="00863044">
        <w:rPr>
          <w:szCs w:val="26"/>
        </w:rPr>
        <w:t xml:space="preserve"> = 0.3 đối với những vùng có 45% thời gian trong năm trở lên có bão; k</w:t>
      </w:r>
      <w:r w:rsidRPr="00863044">
        <w:rPr>
          <w:szCs w:val="26"/>
          <w:vertAlign w:val="subscript"/>
        </w:rPr>
        <w:t>b</w:t>
      </w:r>
      <w:r w:rsidRPr="00863044">
        <w:rPr>
          <w:szCs w:val="26"/>
        </w:rPr>
        <w:t>= 0.2 đối với những vùng có từ 25% đến 45% thời gian trong năm có bão; k</w:t>
      </w:r>
      <w:r w:rsidRPr="00863044">
        <w:rPr>
          <w:szCs w:val="26"/>
          <w:vertAlign w:val="subscript"/>
        </w:rPr>
        <w:t>b</w:t>
      </w:r>
      <w:r w:rsidRPr="00863044">
        <w:rPr>
          <w:szCs w:val="26"/>
        </w:rPr>
        <w:t>= 0.15 đối với những vùng có ít hơn 25% thời gian trong năm có bão).</w:t>
      </w:r>
    </w:p>
    <w:p w:rsidR="00637D2D" w:rsidRPr="00863044" w:rsidRDefault="00637D2D" w:rsidP="00637D2D">
      <w:pPr>
        <w:pStyle w:val="Noidung"/>
        <w:spacing w:line="360" w:lineRule="auto"/>
        <w:ind w:firstLine="0"/>
        <w:rPr>
          <w:szCs w:val="26"/>
        </w:rPr>
      </w:pPr>
      <w:r w:rsidRPr="00863044">
        <w:rPr>
          <w:szCs w:val="26"/>
        </w:rPr>
        <w:tab/>
        <w:t>D</w:t>
      </w:r>
      <w:r w:rsidRPr="00863044">
        <w:rPr>
          <w:szCs w:val="26"/>
          <w:vertAlign w:val="subscript"/>
        </w:rPr>
        <w:t>x</w:t>
      </w:r>
      <w:r w:rsidRPr="00863044">
        <w:rPr>
          <w:szCs w:val="26"/>
        </w:rPr>
        <w:t xml:space="preserve"> , D</w:t>
      </w:r>
      <w:r w:rsidRPr="00863044">
        <w:rPr>
          <w:szCs w:val="26"/>
          <w:vertAlign w:val="subscript"/>
        </w:rPr>
        <w:t>d</w:t>
      </w:r>
      <w:r w:rsidRPr="00863044">
        <w:rPr>
          <w:szCs w:val="26"/>
        </w:rPr>
        <w:t xml:space="preserve"> : Lượng hàng xếp, lượng hàng dỡ.</w:t>
      </w:r>
    </w:p>
    <w:p w:rsidR="00637D2D" w:rsidRPr="00863044" w:rsidRDefault="00637D2D" w:rsidP="00637D2D">
      <w:pPr>
        <w:pStyle w:val="Noidung"/>
        <w:spacing w:line="360" w:lineRule="auto"/>
        <w:ind w:firstLine="0"/>
        <w:rPr>
          <w:szCs w:val="26"/>
        </w:rPr>
      </w:pPr>
      <w:r w:rsidRPr="00863044">
        <w:rPr>
          <w:szCs w:val="26"/>
        </w:rPr>
        <w:tab/>
        <w:t>M</w:t>
      </w:r>
      <w:r w:rsidRPr="00863044">
        <w:rPr>
          <w:szCs w:val="26"/>
          <w:vertAlign w:val="subscript"/>
        </w:rPr>
        <w:t>x</w:t>
      </w:r>
      <w:r w:rsidRPr="00863044">
        <w:rPr>
          <w:szCs w:val="26"/>
        </w:rPr>
        <w:t xml:space="preserve"> , M</w:t>
      </w:r>
      <w:r w:rsidRPr="00863044">
        <w:rPr>
          <w:szCs w:val="26"/>
          <w:vertAlign w:val="subscript"/>
        </w:rPr>
        <w:t>d</w:t>
      </w:r>
      <w:r w:rsidRPr="00863044">
        <w:rPr>
          <w:szCs w:val="26"/>
        </w:rPr>
        <w:t xml:space="preserve"> : Định mức xếp, định mức dỡ.</w:t>
      </w:r>
    </w:p>
    <w:p w:rsidR="00637D2D" w:rsidRPr="00863044" w:rsidRDefault="00637D2D" w:rsidP="000E4932">
      <w:pPr>
        <w:pStyle w:val="Noidung"/>
        <w:spacing w:line="360" w:lineRule="auto"/>
        <w:rPr>
          <w:szCs w:val="26"/>
        </w:rPr>
      </w:pPr>
      <w:r w:rsidRPr="00863044">
        <w:rPr>
          <w:szCs w:val="26"/>
        </w:rPr>
        <w:t xml:space="preserve">- Tính lượng dự trữ: </w:t>
      </w:r>
    </w:p>
    <w:p w:rsidR="00637D2D" w:rsidRPr="00863044" w:rsidRDefault="00637D2D" w:rsidP="000E4932">
      <w:pPr>
        <w:pStyle w:val="Noidung"/>
        <w:spacing w:line="360" w:lineRule="auto"/>
        <w:rPr>
          <w:szCs w:val="26"/>
        </w:rPr>
      </w:pPr>
      <w:r w:rsidRPr="00863044">
        <w:rPr>
          <w:szCs w:val="26"/>
        </w:rPr>
        <w:t>Căn cứ vào thời gian chuyến đi, suất tiêu hao nhiên liệu cũng như tiêu hao nước ngọt, lương thực thực phẩm để lấy đầy đủ lượng dự trữ cho tàu.</w:t>
      </w:r>
    </w:p>
    <w:p w:rsidR="00637D2D" w:rsidRPr="00863044" w:rsidRDefault="00637D2D" w:rsidP="000E4932">
      <w:pPr>
        <w:pStyle w:val="Noidung"/>
        <w:spacing w:line="360" w:lineRule="auto"/>
        <w:rPr>
          <w:szCs w:val="26"/>
        </w:rPr>
      </w:pPr>
      <w:r w:rsidRPr="00863044">
        <w:rPr>
          <w:szCs w:val="26"/>
        </w:rPr>
        <w:t xml:space="preserve">Bước 4: Tính toán lượng hàng phân bố xuống các hầm hàng sao cho tận dụng hết dung tích và trọng tải, hoặc phù hợp với yêu cầu xếp hàng tối đa của hợp đồng thuê tàu, đạt hiệu quả kinh tế cao. Lượng hàng xếp trên tầu phải thoả mãn các yêu cầu đề ra của chuyến đi như hạn chế về vùng mùa khai thác (thoả mãn yêu cầu của load line Convention) có xét tới tác động của hiện tượng uốn võng, mớn nước của các cảng đi và cảng đến có xét tới tác động của tỉ trọng nước tại các cảng, sức chứa của hầm hàng, yêu cầu của hợp đồng. </w:t>
      </w:r>
    </w:p>
    <w:p w:rsidR="00637D2D" w:rsidRPr="00863044" w:rsidRDefault="00637D2D" w:rsidP="000E4932">
      <w:pPr>
        <w:pStyle w:val="Noidung"/>
        <w:spacing w:line="360" w:lineRule="auto"/>
        <w:rPr>
          <w:szCs w:val="26"/>
        </w:rPr>
      </w:pPr>
      <w:r w:rsidRPr="00863044">
        <w:rPr>
          <w:szCs w:val="26"/>
        </w:rPr>
        <w:t>Bước 5: Tính toán và kiểm tra ổn định, mớn nước và hiệu số mớn nước, sức bền thân tàu tại cảng xếp.</w:t>
      </w:r>
    </w:p>
    <w:p w:rsidR="00637D2D" w:rsidRPr="00863044" w:rsidRDefault="00637D2D" w:rsidP="000E4932">
      <w:pPr>
        <w:pStyle w:val="Noidung"/>
        <w:spacing w:line="360" w:lineRule="auto"/>
        <w:rPr>
          <w:szCs w:val="26"/>
        </w:rPr>
      </w:pPr>
      <w:r w:rsidRPr="00863044">
        <w:rPr>
          <w:szCs w:val="26"/>
        </w:rPr>
        <w:t>Bước 6: Tính toán và kiểm tra ổn định, mớn nước và hiệu số mớn nước, sức bền thân tàu tại cảng dỡ.</w:t>
      </w:r>
    </w:p>
    <w:p w:rsidR="00637D2D" w:rsidRPr="00863044" w:rsidRDefault="00637D2D" w:rsidP="000E4932">
      <w:pPr>
        <w:pStyle w:val="Noidung"/>
        <w:spacing w:line="360" w:lineRule="auto"/>
        <w:rPr>
          <w:szCs w:val="26"/>
        </w:rPr>
      </w:pPr>
      <w:r w:rsidRPr="00863044">
        <w:rPr>
          <w:szCs w:val="26"/>
        </w:rPr>
        <w:t>Bước 7: Tóm tắt các kết quả tính toán của các bước 5 và 6, lập trình tự phân hàng xuống các hầm hàng, vẽ sơ đồ xếp hàng hóa.</w:t>
      </w:r>
    </w:p>
    <w:p w:rsidR="00637D2D" w:rsidRPr="00863044" w:rsidRDefault="00637D2D" w:rsidP="00637D2D">
      <w:pPr>
        <w:pStyle w:val="Noidung"/>
        <w:spacing w:line="360" w:lineRule="auto"/>
        <w:ind w:firstLine="0"/>
        <w:rPr>
          <w:szCs w:val="26"/>
        </w:rPr>
      </w:pPr>
    </w:p>
    <w:p w:rsidR="00637D2D" w:rsidRPr="00863044" w:rsidRDefault="00637D2D" w:rsidP="00637D2D">
      <w:pPr>
        <w:pStyle w:val="Noidung"/>
        <w:spacing w:line="360" w:lineRule="auto"/>
        <w:ind w:firstLine="0"/>
        <w:rPr>
          <w:szCs w:val="26"/>
        </w:rPr>
      </w:pPr>
    </w:p>
    <w:p w:rsidR="00637D2D" w:rsidRPr="00863044" w:rsidRDefault="00637D2D" w:rsidP="00BA7CF1">
      <w:pPr>
        <w:pStyle w:val="Noidung"/>
        <w:spacing w:line="360" w:lineRule="auto"/>
        <w:ind w:firstLine="0"/>
        <w:rPr>
          <w:szCs w:val="26"/>
          <w:u w:val="single"/>
        </w:rPr>
      </w:pPr>
      <w:r>
        <w:rPr>
          <w:noProof/>
          <w:szCs w:val="26"/>
        </w:rPr>
        <mc:AlternateContent>
          <mc:Choice Requires="wpg">
            <w:drawing>
              <wp:anchor distT="0" distB="0" distL="114300" distR="114300" simplePos="0" relativeHeight="251914240" behindDoc="0" locked="0" layoutInCell="1" allowOverlap="1" wp14:anchorId="17BCCDD6" wp14:editId="41314915">
                <wp:simplePos x="0" y="0"/>
                <wp:positionH relativeFrom="page">
                  <wp:align>center</wp:align>
                </wp:positionH>
                <wp:positionV relativeFrom="paragraph">
                  <wp:posOffset>-100330</wp:posOffset>
                </wp:positionV>
                <wp:extent cx="6407150" cy="9342120"/>
                <wp:effectExtent l="0" t="0" r="0" b="0"/>
                <wp:wrapNone/>
                <wp:docPr id="6898" name="Group 6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6407150" cy="9342120"/>
                          <a:chOff x="1260" y="1200"/>
                          <a:chExt cx="10110" cy="13605"/>
                        </a:xfrm>
                      </wpg:grpSpPr>
                      <wpg:grpSp>
                        <wpg:cNvPr id="6899" name="Group 106"/>
                        <wpg:cNvGrpSpPr>
                          <a:grpSpLocks/>
                        </wpg:cNvGrpSpPr>
                        <wpg:grpSpPr bwMode="auto">
                          <a:xfrm>
                            <a:off x="1260" y="1249"/>
                            <a:ext cx="10110" cy="13556"/>
                            <a:chOff x="1260" y="1249"/>
                            <a:chExt cx="10110" cy="13556"/>
                          </a:xfrm>
                        </wpg:grpSpPr>
                        <pic:pic xmlns:pic="http://schemas.openxmlformats.org/drawingml/2006/picture">
                          <pic:nvPicPr>
                            <pic:cNvPr id="6900" name="Picture 107" descr="t5051_ds"/>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1373" y="1249"/>
                              <a:ext cx="9720" cy="1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01" name="Rectangle 108"/>
                          <wps:cNvSpPr>
                            <a:spLocks noChangeArrowheads="1"/>
                          </wps:cNvSpPr>
                          <wps:spPr bwMode="auto">
                            <a:xfrm>
                              <a:off x="1260" y="14520"/>
                              <a:ext cx="1011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902" name="Rectangle 109"/>
                        <wps:cNvSpPr>
                          <a:spLocks noChangeArrowheads="1"/>
                        </wps:cNvSpPr>
                        <wps:spPr bwMode="auto">
                          <a:xfrm>
                            <a:off x="1260" y="1200"/>
                            <a:ext cx="195" cy="13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8" o:spid="_x0000_s1026" style="position:absolute;margin-left:0;margin-top:-7.9pt;width:504.5pt;height:735.6pt;rotation:180;z-index:251914240;mso-position-horizontal:center;mso-position-horizontal-relative:page" coordorigin="1260,1200" coordsize="10110,1360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BKKKKAMzwx/yKukf9eMP/AKAtalZfhj/kVdI/68Yf/QFr&#10;U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">
                <v:group id="Group 106" o:spid="_x0000_s1027" style="position:absolute;left:1260;top:1249;width:10110;height:13556" coordorigin="1260,1249" coordsize="10110,13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sN0cUAAADdAAAADwAAAGRycy9kb3ducmV2LnhtbESPQYvCMBSE78L+h/AE&#10;b5p2ZUWrUURU9iDC6sKyt0fzbIvNS2liW/+9EQSPw8x8wyxWnSlFQ7UrLCuIRxEI4tTqgjMFv+fd&#10;cArCeWSNpWVScCcHq+VHb4GJti3/UHPymQgQdgkqyL2vEildmpNBN7IVcfAutjbog6wzqWtsA9yU&#10;8jOKJtJgwWEhx4o2OaXX080o2LfYrsfxtjlcL5v7//nr+HeISalBv1vPQXjq/Dv8an9rBZPpbAb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q7DdHFAAAA3QAA&#10;AA8AAAAAAAAAAAAAAAAAqgIAAGRycy9kb3ducmV2LnhtbFBLBQYAAAAABAAEAPoAAACcAwAAAAA=&#10;">
                  <v:shape id="Picture 107" o:spid="_x0000_s1028" type="#_x0000_t75" alt="t5051_ds" style="position:absolute;left:1373;top:1249;width:9720;height:13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VruDBAAAA3QAAAA8AAABkcnMvZG93bnJldi54bWxET89rwjAUvg/8H8ITvM3U4YpWo4hD8FbW&#10;7rDjs3m21eSlNNF2//1yGOz48f3e7kdrxJN63zpWsJgnIIgrp1uuFXyVp9cVCB+QNRrHpOCHPOx3&#10;k5ctZtoN/EnPItQihrDPUEETQpdJ6auGLPq564gjd3W9xRBhX0vd4xDDrZFvSZJKiy3HhgY7OjZU&#10;3YuHVZB3+kOyXJaLd5vrS7kyN/N9Umo2HQ8bEIHG8C/+c5+1gnSdxP3xTXwCcvc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FVruDBAAAA3QAAAA8AAAAAAAAAAAAAAAAAnwIA&#10;AGRycy9kb3ducmV2LnhtbFBLBQYAAAAABAAEAPcAAACNAwAAAAA=&#10;">
                    <v:imagedata r:id="rId218" o:title="t5051_ds"/>
                  </v:shape>
                  <v:rect id="Rectangle 108" o:spid="_x0000_s1029" style="position:absolute;left:1260;top:14520;width:1011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15cQA&#10;AADdAAAADwAAAGRycy9kb3ducmV2LnhtbESPT4vCMBTE7wt+h/CEva2Ju27RahRZEATdg3/A66N5&#10;tsXmpTZR67c3guBxmJnfMJNZaytxpcaXjjX0ewoEceZMybmG/W7xNQThA7LByjFpuJOH2bTzMcHU&#10;uBtv6LoNuYgQ9ilqKEKoUyl9VpBF33M1cfSOrrEYomxyaRq8Rbit5LdSibRYclwosKa/grLT9mI1&#10;YDIw5//jz3q3uiQ4ylu1+D0orT+77XwMIlAb3uFXe2k0JCPVh+eb+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9eXEAAAA3QAAAA8AAAAAAAAAAAAAAAAAmAIAAGRycy9k&#10;b3ducmV2LnhtbFBLBQYAAAAABAAEAPUAAACJAwAAAAA=&#10;" stroked="f"/>
                </v:group>
                <v:rect id="Rectangle 109" o:spid="_x0000_s1030" style="position:absolute;left:1260;top:1200;width:195;height:13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rksYA&#10;AADdAAAADwAAAGRycy9kb3ducmV2LnhtbESPQWvCQBSE70L/w/IKvelurYYa3YRSCBTUQ7XQ6yP7&#10;TILZt2l2jem/dwsFj8PMfMNs8tG2YqDeN441PM8UCOLSmYYrDV/HYvoKwgdkg61j0vBLHvLsYbLB&#10;1Lgrf9JwCJWIEPYpaqhD6FIpfVmTRT9zHXH0Tq63GKLsK2l6vEa4beVcqURabDgu1NjRe03l+XCx&#10;GjBZmJ/96WV33F4SXFWjKpbfSuunx/FtDSLQGO7h//aH0ZCs1B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rksYAAADdAAAADwAAAAAAAAAAAAAAAACYAgAAZHJz&#10;L2Rvd25yZXYueG1sUEsFBgAAAAAEAAQA9QAAAIsDAAAAAA==&#10;" stroked="f"/>
                <w10:wrap anchorx="page"/>
              </v:group>
            </w:pict>
          </mc:Fallback>
        </mc:AlternateContent>
      </w:r>
      <w:bookmarkStart w:id="56" w:name="_Toc272135157"/>
      <w:r w:rsidRPr="00863044">
        <w:rPr>
          <w:noProof/>
          <w:szCs w:val="26"/>
        </w:rPr>
        <w:drawing>
          <wp:inline distT="0" distB="0" distL="0" distR="0" wp14:anchorId="1ACD8944" wp14:editId="5A17B8FD">
            <wp:extent cx="6120765" cy="3201932"/>
            <wp:effectExtent l="0" t="0" r="0" b="0"/>
            <wp:docPr id="6897" name="Picture 6897" descr="t52_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t52_d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120765" cy="3201932"/>
                    </a:xfrm>
                    <a:prstGeom prst="rect">
                      <a:avLst/>
                    </a:prstGeom>
                    <a:noFill/>
                    <a:ln>
                      <a:noFill/>
                    </a:ln>
                  </pic:spPr>
                </pic:pic>
              </a:graphicData>
            </a:graphic>
          </wp:inline>
        </w:drawing>
      </w:r>
    </w:p>
    <w:p w:rsidR="00637D2D" w:rsidRPr="004D16FF" w:rsidRDefault="00637D2D" w:rsidP="00637D2D">
      <w:pPr>
        <w:pStyle w:val="Hinhve"/>
        <w:tabs>
          <w:tab w:val="clear" w:pos="851"/>
        </w:tabs>
        <w:spacing w:line="360" w:lineRule="auto"/>
        <w:rPr>
          <w:i w:val="0"/>
          <w:szCs w:val="26"/>
        </w:rPr>
      </w:pPr>
      <w:r w:rsidRPr="004D16FF">
        <w:rPr>
          <w:i w:val="0"/>
          <w:szCs w:val="26"/>
        </w:rPr>
        <w:t>Hình 4.5 Sơ đồ hàng hoá</w:t>
      </w:r>
    </w:p>
    <w:p w:rsidR="00637D2D" w:rsidRPr="00637D2D" w:rsidRDefault="00637D2D" w:rsidP="00637D2D">
      <w:pPr>
        <w:pStyle w:val="Tieudecap1"/>
        <w:spacing w:line="360" w:lineRule="auto"/>
        <w:jc w:val="left"/>
        <w:rPr>
          <w:szCs w:val="26"/>
        </w:rPr>
      </w:pPr>
      <w:r w:rsidRPr="00637D2D">
        <w:rPr>
          <w:szCs w:val="26"/>
        </w:rPr>
        <w:t xml:space="preserve">Câu hỏi </w:t>
      </w:r>
      <w:bookmarkEnd w:id="56"/>
      <w:r w:rsidRPr="00637D2D">
        <w:rPr>
          <w:szCs w:val="26"/>
        </w:rPr>
        <w:t>ôn tập</w:t>
      </w:r>
    </w:p>
    <w:p w:rsidR="00637D2D" w:rsidRPr="00863044" w:rsidRDefault="00637D2D" w:rsidP="00637D2D">
      <w:pPr>
        <w:pStyle w:val="Noidung"/>
        <w:spacing w:line="360" w:lineRule="auto"/>
        <w:ind w:firstLine="0"/>
        <w:rPr>
          <w:szCs w:val="26"/>
        </w:rPr>
      </w:pPr>
      <w:r w:rsidRPr="00863044">
        <w:rPr>
          <w:b/>
          <w:bCs/>
          <w:szCs w:val="26"/>
        </w:rPr>
        <w:t>Câu 1:</w:t>
      </w:r>
      <w:r w:rsidRPr="00863044">
        <w:rPr>
          <w:szCs w:val="26"/>
        </w:rPr>
        <w:t xml:space="preserve"> Thế nào là hiện tượng Hogging, Sagging? Trình bày cách xác định và khắc phục hiện tượng đó?</w:t>
      </w:r>
    </w:p>
    <w:p w:rsidR="00637D2D" w:rsidRPr="00863044" w:rsidRDefault="00637D2D" w:rsidP="00637D2D">
      <w:pPr>
        <w:pStyle w:val="Noidung"/>
        <w:spacing w:line="360" w:lineRule="auto"/>
        <w:ind w:firstLine="0"/>
        <w:rPr>
          <w:szCs w:val="26"/>
        </w:rPr>
      </w:pPr>
      <w:r w:rsidRPr="00863044">
        <w:rPr>
          <w:b/>
          <w:bCs/>
          <w:szCs w:val="26"/>
        </w:rPr>
        <w:t>Câu 2:</w:t>
      </w:r>
      <w:r w:rsidRPr="00863044">
        <w:rPr>
          <w:szCs w:val="26"/>
        </w:rPr>
        <w:t xml:space="preserve"> Trình bày cách kiểm tra sức bền dọc bằng phương pháp tính toán?</w:t>
      </w:r>
    </w:p>
    <w:p w:rsidR="00637D2D" w:rsidRPr="00863044" w:rsidRDefault="00637D2D" w:rsidP="00637D2D">
      <w:pPr>
        <w:pStyle w:val="Noidung"/>
        <w:spacing w:line="360" w:lineRule="auto"/>
        <w:ind w:firstLine="0"/>
        <w:rPr>
          <w:szCs w:val="26"/>
        </w:rPr>
      </w:pPr>
      <w:r w:rsidRPr="00863044">
        <w:rPr>
          <w:b/>
          <w:bCs/>
          <w:szCs w:val="26"/>
        </w:rPr>
        <w:t>Câu 3:</w:t>
      </w:r>
      <w:r w:rsidRPr="00863044">
        <w:rPr>
          <w:szCs w:val="26"/>
        </w:rPr>
        <w:t xml:space="preserve"> Trình bày cách kiểm tra sức bền cục bộ và biện pháp gia cường khi chở các khối hàng nặng?</w:t>
      </w:r>
    </w:p>
    <w:p w:rsidR="00FC095B" w:rsidRPr="00637D2D" w:rsidRDefault="00FC095B" w:rsidP="00637D2D">
      <w:pPr>
        <w:pStyle w:val="Noidung"/>
        <w:ind w:firstLine="0"/>
      </w:pPr>
    </w:p>
    <w:p w:rsidR="00FC095B" w:rsidRDefault="00FC095B"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610DF4" w:rsidRDefault="00610DF4" w:rsidP="00637D2D">
      <w:pPr>
        <w:pStyle w:val="Noidung"/>
        <w:ind w:firstLine="0"/>
      </w:pPr>
    </w:p>
    <w:p w:rsidR="00BA7CF1" w:rsidRPr="004327A8" w:rsidRDefault="00BA7CF1" w:rsidP="00637D2D">
      <w:pPr>
        <w:pStyle w:val="Noidung"/>
        <w:ind w:firstLine="0"/>
        <w:rPr>
          <w:b/>
        </w:rPr>
      </w:pPr>
      <w:r w:rsidRPr="004327A8">
        <w:rPr>
          <w:b/>
        </w:rPr>
        <w:lastRenderedPageBreak/>
        <w:t>Câu hỏi ôn tập chương 4:</w:t>
      </w:r>
    </w:p>
    <w:p w:rsidR="00BA7CF1" w:rsidRDefault="00EE1348" w:rsidP="004327A8">
      <w:pPr>
        <w:pStyle w:val="Noidung"/>
        <w:ind w:firstLine="0"/>
        <w:jc w:val="left"/>
      </w:pPr>
      <w:r>
        <w:rPr>
          <w:b/>
        </w:rPr>
        <w:t>1.</w:t>
      </w:r>
      <w:r w:rsidR="00BA7CF1">
        <w:t xml:space="preserve"> Nêu cách kiểm tra và các biện pháp đảm bảo sức bền cục bộ</w:t>
      </w:r>
    </w:p>
    <w:p w:rsidR="00BA7CF1" w:rsidRDefault="00EE1348" w:rsidP="004327A8">
      <w:pPr>
        <w:pStyle w:val="Noidung"/>
        <w:ind w:firstLine="0"/>
        <w:jc w:val="left"/>
      </w:pPr>
      <w:r>
        <w:rPr>
          <w:b/>
        </w:rPr>
        <w:t>2.</w:t>
      </w:r>
      <w:r w:rsidR="00BA7CF1">
        <w:t xml:space="preserve"> Khái niệm về lực cắt, mô men uốn của tàu?</w:t>
      </w:r>
      <w:r w:rsidR="00BA7CF1">
        <w:br/>
      </w:r>
      <w:r>
        <w:rPr>
          <w:b/>
        </w:rPr>
        <w:t>3.</w:t>
      </w:r>
      <w:r w:rsidR="00BA7CF1">
        <w:t xml:space="preserve"> Cách tính lực cắt mô men uốn?</w:t>
      </w:r>
    </w:p>
    <w:p w:rsidR="00BA7CF1" w:rsidRDefault="00EE1348" w:rsidP="004327A8">
      <w:pPr>
        <w:pStyle w:val="Noidung"/>
        <w:ind w:firstLine="0"/>
        <w:jc w:val="left"/>
      </w:pPr>
      <w:r>
        <w:rPr>
          <w:b/>
        </w:rPr>
        <w:t>4.</w:t>
      </w:r>
      <w:r w:rsidR="00BA7CF1">
        <w:t xml:space="preserve"> Các bước lập sơ đồ </w:t>
      </w:r>
      <w:r w:rsidR="004327A8">
        <w:t>hàng hóa?</w:t>
      </w: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4327A8" w:rsidRDefault="004327A8" w:rsidP="00610DF4">
      <w:pPr>
        <w:spacing w:before="120"/>
        <w:jc w:val="center"/>
        <w:rPr>
          <w:b/>
          <w:i/>
          <w:sz w:val="26"/>
        </w:rPr>
      </w:pPr>
    </w:p>
    <w:p w:rsidR="00610DF4" w:rsidRPr="00C5535C" w:rsidRDefault="00610DF4" w:rsidP="00610DF4">
      <w:pPr>
        <w:spacing w:before="120"/>
        <w:jc w:val="center"/>
        <w:rPr>
          <w:b/>
          <w:sz w:val="26"/>
          <w:lang w:val="fr-FR"/>
        </w:rPr>
      </w:pPr>
      <w:r w:rsidRPr="00BA7CF1">
        <w:rPr>
          <w:b/>
          <w:i/>
          <w:sz w:val="26"/>
        </w:rPr>
        <w:lastRenderedPageBreak/>
        <w:t>Chương 5.</w:t>
      </w:r>
      <w:r w:rsidRPr="00C5535C">
        <w:rPr>
          <w:b/>
          <w:sz w:val="26"/>
        </w:rPr>
        <w:t xml:space="preserve"> VẬN CHUYỂN HÀNG HẠT RỜI</w:t>
      </w:r>
    </w:p>
    <w:p w:rsidR="00610DF4" w:rsidRPr="00610DF4" w:rsidRDefault="00610DF4" w:rsidP="00610DF4">
      <w:pPr>
        <w:pStyle w:val="Tieudecap2"/>
        <w:numPr>
          <w:ilvl w:val="0"/>
          <w:numId w:val="0"/>
        </w:numPr>
        <w:rPr>
          <w:b w:val="0"/>
        </w:rPr>
      </w:pPr>
      <w:bookmarkStart w:id="57" w:name="_Toc272237867"/>
      <w:r>
        <w:t>5</w:t>
      </w:r>
      <w:r w:rsidR="00C5535C">
        <w:t>.1</w:t>
      </w:r>
      <w:r w:rsidRPr="00610DF4">
        <w:t xml:space="preserve"> Khái niệm</w:t>
      </w:r>
      <w:bookmarkEnd w:id="57"/>
    </w:p>
    <w:p w:rsidR="00610DF4" w:rsidRPr="00BA7CF1" w:rsidRDefault="00610DF4" w:rsidP="00610DF4">
      <w:pPr>
        <w:pStyle w:val="Tieudecap3"/>
        <w:rPr>
          <w:b w:val="0"/>
          <w:i w:val="0"/>
          <w:u w:val="none"/>
        </w:rPr>
      </w:pPr>
      <w:bookmarkStart w:id="58" w:name="_Toc272237868"/>
      <w:r w:rsidRPr="00BA7CF1">
        <w:rPr>
          <w:b w:val="0"/>
          <w:i w:val="0"/>
          <w:u w:val="none"/>
        </w:rPr>
        <w:t>5.1.1.  Các thuật ngữ</w:t>
      </w:r>
      <w:bookmarkEnd w:id="58"/>
    </w:p>
    <w:p w:rsidR="00610DF4" w:rsidRDefault="00610DF4" w:rsidP="00610DF4">
      <w:pPr>
        <w:pStyle w:val="Noidung"/>
      </w:pPr>
      <w:r>
        <w:t xml:space="preserve">Theo Bộ luật quốc tế về Vận chuyển an toàn hàng hạt rời </w:t>
      </w:r>
      <w:r>
        <w:rPr>
          <w:i/>
        </w:rPr>
        <w:t xml:space="preserve">(International code for the safe carriage of grain in bulk) </w:t>
      </w:r>
      <w:r>
        <w:t>áp dụng cho tất cả các tàu không kể kích thước, gồm cả các tàu có dung tích toàn phần nhỏ hơn 500 GT tham gia vào việc vận chuyển hàng hạt rời. Các thuật ngữ và khái niệm trong vận chuyển hàng hạt rời được hiểu như sau:</w:t>
      </w:r>
    </w:p>
    <w:p w:rsidR="00610DF4" w:rsidRDefault="00610DF4" w:rsidP="00610DF4">
      <w:pPr>
        <w:pStyle w:val="Noidung"/>
      </w:pPr>
      <w:r>
        <w:t xml:space="preserve">a. Thuật ngữ </w:t>
      </w:r>
      <w:r>
        <w:rPr>
          <w:i/>
        </w:rPr>
        <w:t>"Hạt"</w:t>
      </w:r>
      <w:r>
        <w:t xml:space="preserve"> bao gồm lúa mỳ, ngô, lúa đại mạch, kiều mạch, mạch đen, gạo, các loại đỗ, hạt và các dạng chế biến của các hạt có đặc tính tương tự như các hạt ở trạng thái tự nhiên.</w:t>
      </w:r>
    </w:p>
    <w:p w:rsidR="00610DF4" w:rsidRDefault="00610DF4" w:rsidP="00610DF4">
      <w:pPr>
        <w:pStyle w:val="Noidung"/>
      </w:pPr>
      <w:r>
        <w:t xml:space="preserve">b.Thuật ngữ </w:t>
      </w:r>
      <w:r>
        <w:rPr>
          <w:i/>
        </w:rPr>
        <w:t>"Khoang chứa đầy, đã đánh tẩy" (Filled compartment, trimmed)</w:t>
      </w:r>
      <w:r>
        <w:t xml:space="preserve"> đề cập đến bất kỳ khoang chứa hàng hạt nào sau khi đã rót và đánh tẩy theo y</w:t>
      </w:r>
      <w:r w:rsidRPr="00907333">
        <w:t>ê</w:t>
      </w:r>
      <w:r>
        <w:t>u c</w:t>
      </w:r>
      <w:r w:rsidRPr="00907333">
        <w:t>ầu</w:t>
      </w:r>
      <w:r>
        <w:t xml:space="preserve"> c</w:t>
      </w:r>
      <w:r w:rsidRPr="00907333">
        <w:t>ủa</w:t>
      </w:r>
      <w:r>
        <w:t xml:space="preserve"> B</w:t>
      </w:r>
      <w:r w:rsidRPr="00907333">
        <w:t>ộ</w:t>
      </w:r>
      <w:r>
        <w:t xml:space="preserve"> lu</w:t>
      </w:r>
      <w:r w:rsidRPr="00907333">
        <w:t>ật</w:t>
      </w:r>
      <w:r>
        <w:t xml:space="preserve"> th</w:t>
      </w:r>
      <w:r w:rsidRPr="00593AE0">
        <w:t>ì</w:t>
      </w:r>
      <w:r>
        <w:t xml:space="preserve"> hàng hạt rời ph</w:t>
      </w:r>
      <w:r w:rsidRPr="00DF24A2">
        <w:t>ải</w:t>
      </w:r>
      <w:r>
        <w:t xml:space="preserve"> ở mức cao nhất có thể được.</w:t>
      </w:r>
    </w:p>
    <w:p w:rsidR="00610DF4" w:rsidRDefault="00610DF4" w:rsidP="00610DF4">
      <w:pPr>
        <w:pStyle w:val="Noidung"/>
      </w:pPr>
      <w:r>
        <w:t xml:space="preserve">c. Thuật ngữ </w:t>
      </w:r>
      <w:r>
        <w:rPr>
          <w:i/>
        </w:rPr>
        <w:t>"Khoang chứa đầy, không đánh tẩy" (Filled compartment, untrimmed)</w:t>
      </w:r>
      <w:r>
        <w:t xml:space="preserve"> đề cập đến một khoang chứa hàng hạt được rót đầy đến chừng mực t</w:t>
      </w:r>
      <w:r w:rsidRPr="00907333">
        <w:t>ối</w:t>
      </w:r>
      <w:r>
        <w:t xml:space="preserve"> </w:t>
      </w:r>
      <w:r w:rsidRPr="00907333">
        <w:t>đ</w:t>
      </w:r>
      <w:r>
        <w:t xml:space="preserve">a có thể ở khu vực quầy hầm hàng nhưng phần phía ngoài chưa được đánh tẩy theo quy định của Bộ luật. </w:t>
      </w:r>
    </w:p>
    <w:p w:rsidR="00610DF4" w:rsidRDefault="00610DF4" w:rsidP="00610DF4">
      <w:pPr>
        <w:pStyle w:val="Noidung"/>
      </w:pPr>
      <w:r>
        <w:t xml:space="preserve">d. Thuật ngữ </w:t>
      </w:r>
      <w:r>
        <w:rPr>
          <w:i/>
        </w:rPr>
        <w:t>"Khoang chứa một phần" (Partly filled compartment)</w:t>
      </w:r>
      <w:r>
        <w:t xml:space="preserve"> đề cập đến bất kỳ khoang chứa hàng hạt nào mà hàng không được xếp đầy như các phần mô tả ở trên.      </w:t>
      </w:r>
    </w:p>
    <w:p w:rsidR="00610DF4" w:rsidRDefault="00610DF4" w:rsidP="00610DF4">
      <w:pPr>
        <w:pStyle w:val="Noidung"/>
      </w:pPr>
      <w:r>
        <w:t>e. Thu</w:t>
      </w:r>
      <w:r w:rsidRPr="00907333">
        <w:t>ật</w:t>
      </w:r>
      <w:r>
        <w:t xml:space="preserve"> ng</w:t>
      </w:r>
      <w:r w:rsidRPr="00907333">
        <w:t>ữ</w:t>
      </w:r>
      <w:r>
        <w:t xml:space="preserve"> "</w:t>
      </w:r>
      <w:r>
        <w:rPr>
          <w:i/>
        </w:rPr>
        <w:t xml:space="preserve">Góc ngập nước" (Angle of flooding- </w:t>
      </w:r>
      <w:r>
        <w:rPr>
          <w:rFonts w:cs="Arial"/>
          <w:i/>
        </w:rPr>
        <w:t>θ</w:t>
      </w:r>
      <w:r>
        <w:rPr>
          <w:i/>
          <w:vertAlign w:val="subscript"/>
        </w:rPr>
        <w:t>f</w:t>
      </w:r>
      <w:r>
        <w:rPr>
          <w:i/>
        </w:rPr>
        <w:t xml:space="preserve"> )</w:t>
      </w:r>
      <w:r>
        <w:t xml:space="preserve"> là góc nghiêng mà tại đó các lỗ khoét không thể đóng kín nước ở thân tàu, thượng tầng hoặc ở các kho trên boong, bị ngập nước. Khi áp dụng định nghĩa này các lỗ khoét nhỏ mà việc ngập nước liên tục không thể xảy ra thì không cần thiết coi như là lỗ hở.</w:t>
      </w:r>
    </w:p>
    <w:p w:rsidR="00610DF4" w:rsidRPr="00694937" w:rsidRDefault="00610DF4" w:rsidP="00610DF4">
      <w:pPr>
        <w:pStyle w:val="Noidung"/>
      </w:pPr>
      <w:r w:rsidRPr="00907333">
        <w:t xml:space="preserve">f. Thuật ngữ </w:t>
      </w:r>
      <w:r w:rsidRPr="00907333">
        <w:rPr>
          <w:i/>
        </w:rPr>
        <w:t>"Hệ số chất xếp" (Stowage factor)</w:t>
      </w:r>
      <w:r>
        <w:t xml:space="preserve"> </w:t>
      </w:r>
      <w:r w:rsidRPr="00533D92">
        <w:t>ứng</w:t>
      </w:r>
      <w:r>
        <w:t xml:space="preserve"> d</w:t>
      </w:r>
      <w:r w:rsidRPr="00533D92">
        <w:t>ụng</w:t>
      </w:r>
      <w:r>
        <w:t xml:space="preserve"> cho m</w:t>
      </w:r>
      <w:r w:rsidRPr="00533D92">
        <w:t>ục</w:t>
      </w:r>
      <w:r>
        <w:t xml:space="preserve"> </w:t>
      </w:r>
      <w:r w:rsidRPr="00533D92">
        <w:t>đích</w:t>
      </w:r>
      <w:r>
        <w:t xml:space="preserve"> t</w:t>
      </w:r>
      <w:r w:rsidRPr="00533D92">
        <w:t>ính</w:t>
      </w:r>
      <w:r>
        <w:t xml:space="preserve"> to</w:t>
      </w:r>
      <w:r w:rsidRPr="00533D92">
        <w:t>án</w:t>
      </w:r>
      <w:r>
        <w:t xml:space="preserve"> m</w:t>
      </w:r>
      <w:r w:rsidRPr="00533D92">
        <w:t>ô</w:t>
      </w:r>
      <w:r>
        <w:t xml:space="preserve"> men nghi</w:t>
      </w:r>
      <w:r w:rsidRPr="00533D92">
        <w:t>ê</w:t>
      </w:r>
      <w:r>
        <w:t>ng do h</w:t>
      </w:r>
      <w:r w:rsidRPr="00533D92">
        <w:t>àng</w:t>
      </w:r>
      <w:r>
        <w:t xml:space="preserve"> h</w:t>
      </w:r>
      <w:r w:rsidRPr="00533D92">
        <w:t>ạt</w:t>
      </w:r>
      <w:r>
        <w:t xml:space="preserve"> d</w:t>
      </w:r>
      <w:r w:rsidRPr="00533D92">
        <w:t>ịch</w:t>
      </w:r>
      <w:r>
        <w:t xml:space="preserve"> chuy</w:t>
      </w:r>
      <w:r w:rsidRPr="00533D92">
        <w:t>ển</w:t>
      </w:r>
      <w:r w:rsidRPr="00907333">
        <w:t>.</w:t>
      </w:r>
      <w:r>
        <w:t xml:space="preserve"> H</w:t>
      </w:r>
      <w:r w:rsidRPr="00533D92">
        <w:t>ệ</w:t>
      </w:r>
      <w:r>
        <w:t xml:space="preserve"> s</w:t>
      </w:r>
      <w:r w:rsidRPr="00533D92">
        <w:t>ố</w:t>
      </w:r>
      <w:r>
        <w:t xml:space="preserve"> ch</w:t>
      </w:r>
      <w:r w:rsidRPr="00533D92">
        <w:t>ất</w:t>
      </w:r>
      <w:r>
        <w:t xml:space="preserve"> x</w:t>
      </w:r>
      <w:r w:rsidRPr="00533D92">
        <w:t>ếp</w:t>
      </w:r>
      <w:r>
        <w:t xml:space="preserve"> ch</w:t>
      </w:r>
      <w:r w:rsidRPr="00694937">
        <w:t>ính</w:t>
      </w:r>
      <w:r>
        <w:t xml:space="preserve"> l</w:t>
      </w:r>
      <w:r w:rsidRPr="00694937">
        <w:t>à</w:t>
      </w:r>
      <w:r>
        <w:t xml:space="preserve"> th</w:t>
      </w:r>
      <w:r w:rsidRPr="00694937">
        <w:t>ể</w:t>
      </w:r>
      <w:r>
        <w:t xml:space="preserve"> t</w:t>
      </w:r>
      <w:r w:rsidRPr="00694937">
        <w:t>ích</w:t>
      </w:r>
      <w:r>
        <w:t xml:space="preserve"> c</w:t>
      </w:r>
      <w:r w:rsidRPr="00694937">
        <w:t>ủa</w:t>
      </w:r>
      <w:r>
        <w:t xml:space="preserve"> m</w:t>
      </w:r>
      <w:r w:rsidRPr="00694937">
        <w:t>ột</w:t>
      </w:r>
      <w:r>
        <w:t xml:space="preserve"> </w:t>
      </w:r>
      <w:r w:rsidRPr="00694937">
        <w:t>đơ</w:t>
      </w:r>
      <w:r>
        <w:t>n v</w:t>
      </w:r>
      <w:r w:rsidRPr="00694937">
        <w:t>ị</w:t>
      </w:r>
      <w:r>
        <w:t xml:space="preserve"> tr</w:t>
      </w:r>
      <w:r w:rsidRPr="00694937">
        <w:t>ọng</w:t>
      </w:r>
      <w:r>
        <w:t xml:space="preserve"> l</w:t>
      </w:r>
      <w:r w:rsidRPr="00694937">
        <w:t>ượng</w:t>
      </w:r>
      <w:r>
        <w:t xml:space="preserve"> h</w:t>
      </w:r>
      <w:r w:rsidRPr="00694937">
        <w:t>àng</w:t>
      </w:r>
      <w:r>
        <w:t xml:space="preserve"> ho</w:t>
      </w:r>
      <w:r w:rsidRPr="00694937">
        <w:t>á</w:t>
      </w:r>
      <w:r>
        <w:t xml:space="preserve"> (m</w:t>
      </w:r>
      <w:r>
        <w:rPr>
          <w:vertAlign w:val="superscript"/>
        </w:rPr>
        <w:t>3</w:t>
      </w:r>
      <w:r>
        <w:t>/mt ho</w:t>
      </w:r>
      <w:r w:rsidRPr="00694937">
        <w:t>ặc</w:t>
      </w:r>
      <w:r>
        <w:t xml:space="preserve"> ft</w:t>
      </w:r>
      <w:r>
        <w:rPr>
          <w:vertAlign w:val="superscript"/>
        </w:rPr>
        <w:t>3</w:t>
      </w:r>
      <w:r>
        <w:t>/lt).</w:t>
      </w:r>
    </w:p>
    <w:p w:rsidR="00610DF4" w:rsidRPr="00BA7CF1" w:rsidRDefault="00610DF4" w:rsidP="00610DF4">
      <w:pPr>
        <w:pStyle w:val="Noidung"/>
      </w:pPr>
      <w:r>
        <w:t xml:space="preserve">g. Thuật ngữ </w:t>
      </w:r>
      <w:r>
        <w:rPr>
          <w:i/>
        </w:rPr>
        <w:t>"Khoang phù hợp đặc biệt" (Specially suitable compartment)</w:t>
      </w:r>
      <w:r>
        <w:t xml:space="preserve"> đề cập đến một khoang hàng có cấu trúc với ít nhất hai vách dọc kín hạt thẳng đứng hoặc nghiêng, khớp với các mã của miệng hầm hàng hoặc ở vị trí sao cho hạn chế được sự dịch chuyển ngang của hàng hạt. Nếu đặt nghiêng thì các vách này phải có góc nghiêng không nhỏ hơn 30</w:t>
      </w:r>
      <w:r>
        <w:rPr>
          <w:vertAlign w:val="superscript"/>
        </w:rPr>
        <w:t>0</w:t>
      </w:r>
      <w:r>
        <w:t xml:space="preserve"> so với mặt phẳng nằm ngang.</w:t>
      </w:r>
    </w:p>
    <w:p w:rsidR="00610DF4" w:rsidRPr="00C5535C" w:rsidRDefault="00610DF4" w:rsidP="00610DF4">
      <w:pPr>
        <w:pStyle w:val="Tieudecap3"/>
        <w:rPr>
          <w:i w:val="0"/>
          <w:u w:val="none"/>
        </w:rPr>
      </w:pPr>
      <w:bookmarkStart w:id="59" w:name="_Toc272237869"/>
      <w:r w:rsidRPr="00BA7CF1">
        <w:rPr>
          <w:b w:val="0"/>
          <w:i w:val="0"/>
          <w:u w:val="none"/>
        </w:rPr>
        <w:t>5.1.2.  Giấy phép (Document of authorization)</w:t>
      </w:r>
      <w:bookmarkEnd w:id="59"/>
      <w:r w:rsidRPr="00C5535C">
        <w:rPr>
          <w:i w:val="0"/>
          <w:u w:val="none"/>
        </w:rPr>
        <w:t xml:space="preserve"> </w:t>
      </w:r>
    </w:p>
    <w:p w:rsidR="00610DF4" w:rsidRDefault="00610DF4" w:rsidP="00610DF4">
      <w:pPr>
        <w:pStyle w:val="Noidung"/>
      </w:pPr>
      <w:r>
        <w:t xml:space="preserve">a. Các tàu chở hàng hạt phải được cấp giấy phép phù hợp với các quy định của Bộ luật này bởi chính quyền hành chính hoặc bởi một tổ chức được công nhận bởi bên tham gia Công ước thay mặt cho Chính quyền hành chính.       </w:t>
      </w:r>
    </w:p>
    <w:p w:rsidR="00610DF4" w:rsidRDefault="00610DF4" w:rsidP="00610DF4">
      <w:pPr>
        <w:pStyle w:val="Noidung"/>
      </w:pPr>
      <w:r>
        <w:t>b.  Giấy phép phải đi kèm theo hoặc kết hợp với sổ tay hướng dẫn chất xếp hàng hạt để Thuyền trưởng có thể đáp ứng được các yêu cầu về ổn định. Sổ tay này cũng phải đáp ứng các yêu cầu Thông tin liên quan đến ổn định và chất xếp hàng hạt của Bộ luật.</w:t>
      </w:r>
    </w:p>
    <w:p w:rsidR="00610DF4" w:rsidRDefault="00610DF4" w:rsidP="00610DF4">
      <w:pPr>
        <w:pStyle w:val="Noidung"/>
      </w:pPr>
      <w:r>
        <w:t xml:space="preserve">c. Các tài liệu như giấy phép, các số liệu về ổn định chất xếp hàng hạt và các sơ đồ, bản vẽ liên quan có thể được soạn thảo bằng ngôn ngữ chính thức của nước xuất </w:t>
      </w:r>
      <w:r>
        <w:lastRenderedPageBreak/>
        <w:t>bản. Nếu ngôn ngữ đó không phải là tiếng Anh hoặc tiếng Pháp thì phải có một bộ dịch sang một trong hai thứ tiếng đó.</w:t>
      </w:r>
    </w:p>
    <w:p w:rsidR="00610DF4" w:rsidRDefault="00610DF4" w:rsidP="00610DF4">
      <w:pPr>
        <w:pStyle w:val="Noidung"/>
      </w:pPr>
      <w:r>
        <w:t>d.  Một bản sao các tài liệu như giấy phép, các số liệu về ổn định chất xếp hàng hạt và các sơ đồ, bản vẽ liên quan phải có ở trên tàu để Thuyền trưởng xuất trình khi chính quyền cảng của nước ký kết Công ước kiểm tra.</w:t>
      </w:r>
    </w:p>
    <w:p w:rsidR="00610DF4" w:rsidRPr="00BA7CF1" w:rsidRDefault="00610DF4" w:rsidP="00610DF4">
      <w:pPr>
        <w:pStyle w:val="Noidung"/>
      </w:pPr>
      <w:r>
        <w:t xml:space="preserve">e. Một tàu không có giấy phép sẽ không được chở hàng hạt trừ khi Thuyền trưởng chứng minh được với Chính quyền hành chính hoặc Chính quyền cảng xếp hàng của nước tham gia Công ước rằng điều kiện xếp hàng cho chuyến đi dự định là thỏa mãn các yêu cầu của Bộ luật này. </w:t>
      </w:r>
    </w:p>
    <w:p w:rsidR="00610DF4" w:rsidRPr="00BA7CF1" w:rsidRDefault="00610DF4" w:rsidP="00610DF4">
      <w:pPr>
        <w:pStyle w:val="Tieudecap3"/>
        <w:rPr>
          <w:b w:val="0"/>
          <w:i w:val="0"/>
          <w:u w:val="none"/>
        </w:rPr>
      </w:pPr>
      <w:bookmarkStart w:id="60" w:name="_Toc272237870"/>
      <w:r w:rsidRPr="00BA7CF1">
        <w:rPr>
          <w:b w:val="0"/>
          <w:i w:val="0"/>
          <w:u w:val="none"/>
        </w:rPr>
        <w:t>5.1.3. Thông tin liên quan đến ổn định và chất xếp hàng hạt</w:t>
      </w:r>
      <w:bookmarkEnd w:id="60"/>
    </w:p>
    <w:p w:rsidR="00610DF4" w:rsidRDefault="00610DF4" w:rsidP="00610DF4">
      <w:pPr>
        <w:pStyle w:val="Noidung"/>
      </w:pPr>
      <w:r w:rsidRPr="002F4C7A">
        <w:t>a. Tàu phải có đầy đủ các thông tin liên quan để Thuyền trưởng bảo đảm rằng tàu hoàn</w:t>
      </w:r>
      <w:r>
        <w:t xml:space="preserve"> toàn tuân theo các quy định của Bộ luật này khi vận chuyển hàng hạt cho các chuyến đi quốc tế. </w:t>
      </w:r>
    </w:p>
    <w:p w:rsidR="00610DF4" w:rsidRDefault="00610DF4" w:rsidP="00610DF4">
      <w:pPr>
        <w:pStyle w:val="Noidung"/>
      </w:pPr>
      <w:r>
        <w:t>b. Các thông tin mà chính quyền hành chính có thể chấp nhận bao gồm:</w:t>
      </w:r>
    </w:p>
    <w:p w:rsidR="00610DF4" w:rsidRDefault="00610DF4" w:rsidP="00610DF4">
      <w:pPr>
        <w:pStyle w:val="Noidung"/>
      </w:pPr>
      <w:r>
        <w:t>- Các số liệu đặc trưng của tàu</w:t>
      </w:r>
    </w:p>
    <w:p w:rsidR="00610DF4" w:rsidRDefault="00610DF4" w:rsidP="00610DF4">
      <w:pPr>
        <w:pStyle w:val="Noidung"/>
      </w:pPr>
      <w:r>
        <w:t xml:space="preserve">- Lượng dãn nước tàu không, chiều cao và hoành độ trọng tâm tàu không.   </w:t>
      </w:r>
    </w:p>
    <w:p w:rsidR="00610DF4" w:rsidRDefault="00610DF4" w:rsidP="00610DF4">
      <w:pPr>
        <w:pStyle w:val="Noidung"/>
      </w:pPr>
      <w:r>
        <w:t>- Bảng hiệu chỉnh mặt thoáng tự do của chất lỏng.</w:t>
      </w:r>
    </w:p>
    <w:p w:rsidR="00610DF4" w:rsidRDefault="00610DF4" w:rsidP="00610DF4">
      <w:pPr>
        <w:pStyle w:val="Noidung"/>
      </w:pPr>
      <w:r>
        <w:t>- Sức chứa và tọa độ trọng tâm các két.</w:t>
      </w:r>
    </w:p>
    <w:p w:rsidR="00610DF4" w:rsidRDefault="00610DF4" w:rsidP="00610DF4">
      <w:pPr>
        <w:pStyle w:val="Noidung"/>
      </w:pPr>
      <w:r>
        <w:t>- Đường cong hoặc bảng góc ngập nước, khi góc này nhỏ hơn 40</w:t>
      </w:r>
      <w:r>
        <w:rPr>
          <w:vertAlign w:val="superscript"/>
        </w:rPr>
        <w:t>0</w:t>
      </w:r>
      <w:r>
        <w:t>, tại tất cả các lượng dãn nước cho phép.</w:t>
      </w:r>
    </w:p>
    <w:p w:rsidR="00610DF4" w:rsidRDefault="00610DF4" w:rsidP="00610DF4">
      <w:pPr>
        <w:pStyle w:val="Noidung"/>
      </w:pPr>
      <w:r>
        <w:t xml:space="preserve">- Các đường cong hoặc bảng thủy tĩnh phù hợp với khoảng mớn nước khai thác.    </w:t>
      </w:r>
    </w:p>
    <w:p w:rsidR="00610DF4" w:rsidRDefault="00610DF4" w:rsidP="00610DF4">
      <w:pPr>
        <w:pStyle w:val="Noidung"/>
      </w:pPr>
      <w:r>
        <w:t>- Các đường cong hoành giao đủ để tính toán ổn định, gồm cả đường cong tại góc nghiêng 12</w:t>
      </w:r>
      <w:r>
        <w:rPr>
          <w:vertAlign w:val="superscript"/>
        </w:rPr>
        <w:t>0</w:t>
      </w:r>
      <w:r>
        <w:t xml:space="preserve"> và 40</w:t>
      </w:r>
      <w:r>
        <w:rPr>
          <w:vertAlign w:val="superscript"/>
        </w:rPr>
        <w:t>0</w:t>
      </w:r>
      <w:r>
        <w:t>.</w:t>
      </w:r>
    </w:p>
    <w:p w:rsidR="00610DF4" w:rsidRDefault="00610DF4" w:rsidP="00610DF4">
      <w:pPr>
        <w:pStyle w:val="Noidung"/>
      </w:pPr>
      <w:r>
        <w:t>c.  Các thông tin mà Chính quyền hành chính phê chuẩn gồm:</w:t>
      </w:r>
    </w:p>
    <w:p w:rsidR="00610DF4" w:rsidRDefault="00610DF4" w:rsidP="00610DF4">
      <w:pPr>
        <w:pStyle w:val="Noidung"/>
      </w:pPr>
      <w:r>
        <w:t>-  Các đường cong hoặc các bảng thể tích, các đường cong hoặc các bảng chiều cao trọng tâm của các thể tích, các đường cong hoặc các bảng mômen nghiêng thể tích giả định cho tất cả các khoang, các khoang chứa đầy hoặc chứa đầy một phần, gồm cả sự ảnh hưởng của các vách ngăn tạm thời.</w:t>
      </w:r>
    </w:p>
    <w:p w:rsidR="00610DF4" w:rsidRDefault="00610DF4" w:rsidP="00610DF4">
      <w:pPr>
        <w:pStyle w:val="Noidung"/>
      </w:pPr>
      <w:r>
        <w:t xml:space="preserve">- Các bảng hoặc đường cong mômen nghiêng cực đại cho phép đối với các lượng dãn nước và chiều cao trọng tâm khác nhau để Thuyền trưởng có thể minh họa sự tuân thủ các yêu cầu về ổn định. Yêu cầu này chỉ áp dụng đối với các tàu đặt ky vào hoặc sau ngày Bộ luật này có hiệu lực.    </w:t>
      </w:r>
    </w:p>
    <w:p w:rsidR="00610DF4" w:rsidRDefault="00610DF4" w:rsidP="00610DF4">
      <w:pPr>
        <w:pStyle w:val="Noidung"/>
      </w:pPr>
      <w:r>
        <w:t>- Chi tiết về kích thước của các vách ngăn tạm thời, nếu có, và các điều khoản cần thiết để đáp ứng các yêu cầu về ổn định bắt buộc, yêu cầu về ổn định với tàu hiện có, yêu cầu về ổn định tùy chọn với các tàu không có giấy phép chuyên chở một phần hàng hạt rời.</w:t>
      </w:r>
    </w:p>
    <w:p w:rsidR="00610DF4" w:rsidRDefault="00610DF4" w:rsidP="00610DF4">
      <w:pPr>
        <w:pStyle w:val="Noidung"/>
      </w:pPr>
      <w:r>
        <w:t>- Các chỉ dẫn về xếp hàng ở dạng các lưu ý mang tính tổng hợp các yêu cầu của Bộ luật.</w:t>
      </w:r>
    </w:p>
    <w:p w:rsidR="00610DF4" w:rsidRDefault="00610DF4" w:rsidP="00610DF4">
      <w:pPr>
        <w:pStyle w:val="Noidung"/>
      </w:pPr>
      <w:r>
        <w:t>- Một ví dụ thực tế đã làm để hướng dẫn cho Thuyền trưởng; và</w:t>
      </w:r>
    </w:p>
    <w:p w:rsidR="00610DF4" w:rsidRDefault="00610DF4" w:rsidP="00610DF4">
      <w:pPr>
        <w:pStyle w:val="Noidung"/>
      </w:pPr>
      <w:r>
        <w:t xml:space="preserve">- Các điều kiện khởi hành và đến của một chuyến xếp hàng điển hình và  nếu cần thiết, cả các điều kiện xếp hàng xấu nhất.   </w:t>
      </w:r>
    </w:p>
    <w:p w:rsidR="00610DF4" w:rsidRPr="00BA7CF1" w:rsidRDefault="00610DF4" w:rsidP="00610DF4">
      <w:pPr>
        <w:pStyle w:val="Tieudecap2"/>
        <w:numPr>
          <w:ilvl w:val="0"/>
          <w:numId w:val="0"/>
        </w:numPr>
        <w:rPr>
          <w:b w:val="0"/>
        </w:rPr>
      </w:pPr>
      <w:bookmarkStart w:id="61" w:name="_Toc272237871"/>
      <w:r>
        <w:lastRenderedPageBreak/>
        <w:t>5</w:t>
      </w:r>
      <w:r w:rsidR="00C5535C">
        <w:t>.2</w:t>
      </w:r>
      <w:r w:rsidRPr="00B568F4">
        <w:t xml:space="preserve">  Các yêu cầu về ổn định đối với tàu chở hàng hạt rời</w:t>
      </w:r>
      <w:bookmarkEnd w:id="61"/>
    </w:p>
    <w:p w:rsidR="00610DF4" w:rsidRPr="00BA7CF1" w:rsidRDefault="00610DF4" w:rsidP="00610DF4">
      <w:pPr>
        <w:pStyle w:val="Tieudecap3"/>
        <w:rPr>
          <w:rFonts w:ascii="Times New RomanH" w:hAnsi="Times New RomanH"/>
          <w:b w:val="0"/>
          <w:i w:val="0"/>
          <w:u w:val="none"/>
        </w:rPr>
      </w:pPr>
      <w:bookmarkStart w:id="62" w:name="_Toc272237872"/>
      <w:r w:rsidRPr="00BA7CF1">
        <w:rPr>
          <w:b w:val="0"/>
          <w:i w:val="0"/>
          <w:u w:val="none"/>
        </w:rPr>
        <w:t>5.2.1.  Các yêu cầu về ổn định đối với tàu chở hàng hạt rời có giấy phép</w:t>
      </w:r>
      <w:bookmarkEnd w:id="62"/>
    </w:p>
    <w:p w:rsidR="00610DF4" w:rsidRDefault="00610DF4" w:rsidP="00610DF4">
      <w:pPr>
        <w:pStyle w:val="Noidung"/>
      </w:pPr>
      <w:r>
        <w:t xml:space="preserve"> Các đặc tính ổn định nguyên vẹn của bất kỳ tàu chở hàng hạt rời nào, trong suốt quá trình chuyến đi, phải chỉ ra rằng ít nhất thoả mãn các tiêu chuẩn sau đây:</w:t>
      </w:r>
    </w:p>
    <w:p w:rsidR="00610DF4" w:rsidRDefault="00610DF4" w:rsidP="00610DF4">
      <w:pPr>
        <w:pStyle w:val="Noidung"/>
        <w:rPr>
          <w:i/>
        </w:rPr>
      </w:pPr>
      <w:r>
        <w:rPr>
          <w:i/>
        </w:rPr>
        <w:t>a. Góc nghiêng ngang do sự dịch chuyển của hàng hạt không được lớn hơn 12</w:t>
      </w:r>
      <w:r>
        <w:rPr>
          <w:i/>
          <w:vertAlign w:val="superscript"/>
        </w:rPr>
        <w:t>0</w:t>
      </w:r>
      <w:r>
        <w:rPr>
          <w:i/>
        </w:rPr>
        <w:t xml:space="preserve"> hoặc góc nghiêng mà tại đó mép boong ngập nước đối với các tàu đóng vào hoặc sau 1/1/1994 lấy giá trị nào nhỏ hơn.</w:t>
      </w:r>
    </w:p>
    <w:p w:rsidR="00610DF4" w:rsidRDefault="00610DF4" w:rsidP="00610DF4">
      <w:pPr>
        <w:pStyle w:val="Noidung"/>
        <w:rPr>
          <w:i/>
        </w:rPr>
      </w:pPr>
      <w:r>
        <w:rPr>
          <w:i/>
        </w:rPr>
        <w:t>b. Trên đồ thị ổn định tĩnh, diện tích thực hoặc diện tích dư giữa đường cong cánh tay đòn nghiêng ngang và đường cong cánh tay đòn mômen hồi phục tĩnh tính từ giao điểm của hai đường cong đó đến góc nghiêng ngang có sự chênh lệch cực đại giữa hai tung độ giữa hai đường cong đó, hoặc 40</w:t>
      </w:r>
      <w:r>
        <w:rPr>
          <w:i/>
          <w:vertAlign w:val="superscript"/>
          <w:lang w:val="vi-VN"/>
        </w:rPr>
        <w:t>0</w:t>
      </w:r>
      <w:r>
        <w:rPr>
          <w:i/>
        </w:rPr>
        <w:t xml:space="preserve"> hoặc góc ngập nước lấy giá trị nào nhỏ nhất, trong mọi điều kiện xếp hàng không được nhỏ hơn 0,075 m-rad; và</w:t>
      </w:r>
    </w:p>
    <w:p w:rsidR="00610DF4" w:rsidRDefault="00610DF4" w:rsidP="00610DF4">
      <w:pPr>
        <w:pStyle w:val="Noidung"/>
        <w:rPr>
          <w:i/>
        </w:rPr>
      </w:pPr>
      <w:r>
        <w:rPr>
          <w:i/>
        </w:rPr>
        <w:t>c. Chiều cao thế vững ban đầu, sau khi đã hiệu chỉnh ảnh hưởng của mặt thoáng tự do chất lỏng trong các két, không được nhỏ hơn 0,3m.</w:t>
      </w:r>
    </w:p>
    <w:p w:rsidR="00610DF4" w:rsidRDefault="00610DF4" w:rsidP="00610DF4">
      <w:pPr>
        <w:pStyle w:val="Noidung"/>
      </w:pPr>
      <w:r>
        <w:t xml:space="preserve"> Nếu theo yêu cầu của chính quyền cảng xếp hàng của bên tham gia Công ước thì trước khi xếp hàng hạt rời, Thuyền trưởng phải chứng minh khả năng tuân theo các tiêu chuẩn về ổn định theo yêu cầu của phần này trong suốt quá trình chuyến đi.</w:t>
      </w:r>
    </w:p>
    <w:p w:rsidR="00610DF4" w:rsidRPr="00610DF4" w:rsidRDefault="00610DF4" w:rsidP="00610DF4">
      <w:pPr>
        <w:pStyle w:val="Noidung"/>
      </w:pPr>
      <w:r>
        <w:t xml:space="preserve"> Sau khi xếp hàng, Thuyền trưởng phải bảo đảm rằng tàu cân bằng đứng trước khi ra biển</w:t>
      </w:r>
    </w:p>
    <w:p w:rsidR="00610DF4" w:rsidRDefault="00610DF4" w:rsidP="00610DF4">
      <w:pPr>
        <w:spacing w:before="80"/>
        <w:ind w:firstLine="284"/>
        <w:jc w:val="center"/>
        <w:outlineLvl w:val="0"/>
        <w:rPr>
          <w:bCs/>
          <w:i/>
          <w:sz w:val="26"/>
          <w:szCs w:val="26"/>
        </w:rPr>
      </w:pPr>
      <w:r>
        <w:rPr>
          <w:noProof/>
        </w:rPr>
        <mc:AlternateContent>
          <mc:Choice Requires="wpg">
            <w:drawing>
              <wp:anchor distT="0" distB="0" distL="114300" distR="114300" simplePos="0" relativeHeight="251917312" behindDoc="1" locked="0" layoutInCell="1" allowOverlap="1" wp14:anchorId="5B20A018" wp14:editId="0DAA9EED">
                <wp:simplePos x="0" y="0"/>
                <wp:positionH relativeFrom="column">
                  <wp:posOffset>266065</wp:posOffset>
                </wp:positionH>
                <wp:positionV relativeFrom="paragraph">
                  <wp:posOffset>-348615</wp:posOffset>
                </wp:positionV>
                <wp:extent cx="5238750" cy="4171950"/>
                <wp:effectExtent l="3175" t="0" r="0" b="1905"/>
                <wp:wrapNone/>
                <wp:docPr id="6904" name="Group 6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38750" cy="4171950"/>
                          <a:chOff x="1350" y="1808"/>
                          <a:chExt cx="9930" cy="9517"/>
                        </a:xfrm>
                      </wpg:grpSpPr>
                      <wpg:grpSp>
                        <wpg:cNvPr id="6905" name="Group 5892"/>
                        <wpg:cNvGrpSpPr>
                          <a:grpSpLocks/>
                        </wpg:cNvGrpSpPr>
                        <wpg:grpSpPr bwMode="auto">
                          <a:xfrm>
                            <a:off x="1418" y="1808"/>
                            <a:ext cx="9862" cy="9517"/>
                            <a:chOff x="1418" y="1808"/>
                            <a:chExt cx="9862" cy="9517"/>
                          </a:xfrm>
                        </wpg:grpSpPr>
                        <wpg:grpSp>
                          <wpg:cNvPr id="6906" name="Group 5893"/>
                          <wpg:cNvGrpSpPr>
                            <a:grpSpLocks/>
                          </wpg:cNvGrpSpPr>
                          <wpg:grpSpPr bwMode="auto">
                            <a:xfrm>
                              <a:off x="1418" y="1808"/>
                              <a:ext cx="9720" cy="9517"/>
                              <a:chOff x="1418" y="1808"/>
                              <a:chExt cx="9720" cy="9517"/>
                            </a:xfrm>
                          </wpg:grpSpPr>
                          <wpg:grpSp>
                            <wpg:cNvPr id="6907" name="Group 5894"/>
                            <wpg:cNvGrpSpPr>
                              <a:grpSpLocks/>
                            </wpg:cNvGrpSpPr>
                            <wpg:grpSpPr bwMode="auto">
                              <a:xfrm>
                                <a:off x="1418" y="1808"/>
                                <a:ext cx="9720" cy="9517"/>
                                <a:chOff x="1418" y="1808"/>
                                <a:chExt cx="9720" cy="9517"/>
                              </a:xfrm>
                            </wpg:grpSpPr>
                            <wpg:grpSp>
                              <wpg:cNvPr id="6908" name="Group 5895"/>
                              <wpg:cNvGrpSpPr>
                                <a:grpSpLocks/>
                              </wpg:cNvGrpSpPr>
                              <wpg:grpSpPr bwMode="auto">
                                <a:xfrm>
                                  <a:off x="1418" y="1808"/>
                                  <a:ext cx="9720" cy="9315"/>
                                  <a:chOff x="1418" y="1808"/>
                                  <a:chExt cx="9720" cy="9315"/>
                                </a:xfrm>
                              </wpg:grpSpPr>
                              <pic:pic xmlns:pic="http://schemas.openxmlformats.org/drawingml/2006/picture">
                                <pic:nvPicPr>
                                  <pic:cNvPr id="6909" name="Picture 5896" descr="Grain-scan%20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1418" y="1808"/>
                                    <a:ext cx="9720" cy="9315"/>
                                  </a:xfrm>
                                  <a:prstGeom prst="rect">
                                    <a:avLst/>
                                  </a:prstGeom>
                                  <a:noFill/>
                                  <a:extLst>
                                    <a:ext uri="{909E8E84-426E-40DD-AFC4-6F175D3DCCD1}">
                                      <a14:hiddenFill xmlns:a14="http://schemas.microsoft.com/office/drawing/2010/main">
                                        <a:solidFill>
                                          <a:srgbClr val="FFFFFF"/>
                                        </a:solidFill>
                                      </a14:hiddenFill>
                                    </a:ext>
                                  </a:extLst>
                                </pic:spPr>
                              </pic:pic>
                              <wps:wsp>
                                <wps:cNvPr id="6910" name="Rectangle 5897"/>
                                <wps:cNvSpPr>
                                  <a:spLocks noChangeArrowheads="1"/>
                                </wps:cNvSpPr>
                                <wps:spPr bwMode="auto">
                                  <a:xfrm>
                                    <a:off x="6000" y="10665"/>
                                    <a:ext cx="345"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911" name="Rectangle 5898"/>
                              <wps:cNvSpPr>
                                <a:spLocks noChangeArrowheads="1"/>
                              </wps:cNvSpPr>
                              <wps:spPr bwMode="auto">
                                <a:xfrm>
                                  <a:off x="7245" y="10635"/>
                                  <a:ext cx="3645" cy="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68" name="Rectangle 5899"/>
                            <wps:cNvSpPr>
                              <a:spLocks noChangeArrowheads="1"/>
                            </wps:cNvSpPr>
                            <wps:spPr bwMode="auto">
                              <a:xfrm>
                                <a:off x="5295" y="7500"/>
                                <a:ext cx="143" cy="1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69" name="Rectangle 5900"/>
                          <wps:cNvSpPr>
                            <a:spLocks noChangeArrowheads="1"/>
                          </wps:cNvSpPr>
                          <wps:spPr bwMode="auto">
                            <a:xfrm>
                              <a:off x="6465" y="2025"/>
                              <a:ext cx="4815" cy="1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70" name="Rectangle 5901"/>
                        <wps:cNvSpPr>
                          <a:spLocks noChangeArrowheads="1"/>
                        </wps:cNvSpPr>
                        <wps:spPr bwMode="auto">
                          <a:xfrm>
                            <a:off x="1350" y="3165"/>
                            <a:ext cx="825" cy="2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04" o:spid="_x0000_s1026" style="position:absolute;margin-left:20.95pt;margin-top:-27.45pt;width:412.5pt;height:328.5pt;z-index:-251399168" coordorigin="1350,1808" coordsize="9930,95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iiigAooooAKKKKACiiigA&#10;ooooAKKKKACiiigAooooAKKKKACiiigAooooAKKKKACiiigAooooAKKKKACiiigAooooAKKKKACi&#10;iigAooooAKRiM8kClpkwbqqhiKAHJ3IJOTS1n+E7u/v/AAzp8+q2Kabqc9vG91aJMJltpSoLxhxw&#10;wU5GR1xmtChAFFFFABRRRQAUUUUAFFFFABRRRQAUUUUAFFFFABRRRQAUUUUAFFFFABRRSNIquqkg&#10;M3QetAC0UA56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">
                <v:group id="Group 5892" o:spid="_x0000_s1027" style="position:absolute;left:1418;top:1808;width:9862;height:9517" coordorigin="1418,1808" coordsize="9862,9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2dzsUAAADdAAAADwAAAGRycy9kb3ducmV2LnhtbESPQYvCMBSE7wv+h/AE&#10;b2taRVmrUURW8SALq4J4ezTPtti8lCbb1n9vBGGPw8x8wyxWnSlFQ7UrLCuIhxEI4tTqgjMF59P2&#10;8wuE88gaS8uk4EEOVsvexwITbVv+peboMxEg7BJUkHtfJVK6NCeDbmgr4uDdbG3QB1lnUtfYBrgp&#10;5SiKptJgwWEhx4o2OaX3459RsGuxXY/j7+Zwv20e19Pk53KISalBv1vPQXjq/H/43d5rBdNZNI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Udnc7FAAAA3QAA&#10;AA8AAAAAAAAAAAAAAAAAqgIAAGRycy9kb3ducmV2LnhtbFBLBQYAAAAABAAEAPoAAACcAwAAAAA=&#10;">
                  <v:group id="Group 5893" o:spid="_x0000_s1028" style="position:absolute;left:1418;top:1808;width:9720;height:9517" coordorigin="1418,1808" coordsize="9720,9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c8DucYAAADdAAAADwAAAGRycy9kb3ducmV2LnhtbESPT2vCQBTE7wW/w/KE&#10;3uomlgaNriKi4kEK/gHx9sg+k2D2bciuSfz23UKhx2FmfsPMl72pREuNKy0riEcRCOLM6pJzBZfz&#10;9mMCwnlkjZVlUvAiB8vF4G2OqbYdH6k9+VwECLsUFRTe16mULivIoBvZmjh4d9sY9EE2udQNdgFu&#10;KjmOokQaLDksFFjTuqDscXoaBbsOu9VnvGkPj/v6dTt/fV8PMSn1PuxXMxCeev8f/mvvtYJkGiX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wO5xgAAAN0A&#10;AAAPAAAAAAAAAAAAAAAAAKoCAABkcnMvZG93bnJldi54bWxQSwUGAAAAAAQABAD6AAAAnQMAAAAA&#10;">
                    <v:group id="Group 5894" o:spid="_x0000_s1029" style="position:absolute;left:1418;top:1808;width:9720;height:9517" coordorigin="1418,1808" coordsize="9720,9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OmIsYAAADdAAAADwAAAGRycy9kb3ducmV2LnhtbESPQWvCQBSE70L/w/IK&#10;vekmLbU1dRWRKh5EMAri7ZF9JsHs25DdJvHfdwXB4zAz3zDTeW8q0VLjSssK4lEEgjizuuRcwfGw&#10;Gn6DcB5ZY2WZFNzIwXz2Mphiom3He2pTn4sAYZeggsL7OpHSZQUZdCNbEwfvYhuDPsgml7rBLsBN&#10;Jd+jaCwNlhwWCqxpWVB2Tf+MgnWH3eIj/m2318vydj587k7bmJR6e+0XPyA89f4ZfrQ3WsF4En3B&#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g6YixgAAAN0A&#10;AAAPAAAAAAAAAAAAAAAAAKoCAABkcnMvZG93bnJldi54bWxQSwUGAAAAAAQABAD6AAAAnQMAAAAA&#10;">
                      <v:group id="Group 5895" o:spid="_x0000_s1030" style="position:absolute;left:1418;top:1808;width:9720;height:9315" coordorigin="1418,1808" coordsize="9720,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wyUMMAAADdAAAADwAAAGRycy9kb3ducmV2LnhtbERPTYvCMBC9C/sfwix4&#10;07S7KG7XKCKueBDBuiDehmZsi82kNLGt/94cBI+P9z1f9qYSLTWutKwgHkcgiDOrS84V/J/+RjMQ&#10;ziNrrCyTggc5WC4+BnNMtO34SG3qcxFC2CWooPC+TqR0WUEG3djWxIG72sagD7DJpW6wC+Gmkl9R&#10;NJUGSw4NBda0Lii7pXejYNtht/qON+3+dl0/LqfJ4byPSanhZ7/6BeGp92/xy73TCqY/U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HDJQwwAAAN0AAAAP&#10;AAAAAAAAAAAAAAAAAKoCAABkcnMvZG93bnJldi54bWxQSwUGAAAAAAQABAD6AAAAmgMAAAAA&#10;">
                        <v:shape id="Picture 5896" o:spid="_x0000_s1031" type="#_x0000_t75" alt="Grain-scan%202" style="position:absolute;left:1418;top:1808;width:9720;height:9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MXbrEAAAA3QAAAA8AAABkcnMvZG93bnJldi54bWxEj9GKwjAURN8X/IdwhX1bU2VxbTWKKMI+&#10;qVU/4NJc29rmpjTRdv/eCMI+DjNzhlmselOLB7WutKxgPIpAEGdWl5wruJx3XzMQziNrrC2Tgj9y&#10;sFoOPhaYaNtxSo+Tz0WAsEtQQeF9k0jpsoIMupFtiIN3ta1BH2SbS91iF+CmlpMomkqDJYeFAhva&#10;FJRVp7tRcMsq87NP470uD9sq7zb2eDx/K/U57NdzEJ56/x9+t3+1gmkcxfB6E56AXD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FMXbrEAAAA3QAAAA8AAAAAAAAAAAAAAAAA&#10;nwIAAGRycy9kb3ducmV2LnhtbFBLBQYAAAAABAAEAPcAAACQAwAAAAA=&#10;">
                          <v:imagedata r:id="rId221" o:title="Grain-scan%202"/>
                        </v:shape>
                        <v:rect id="Rectangle 5897" o:spid="_x0000_s1032" style="position:absolute;left:6000;top:10665;width:34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HGo8MA&#10;AADdAAAADwAAAGRycy9kb3ducmV2LnhtbERPy2rCQBTdC/7DcIXudMa2hpo6ihQChdaFUej2krkm&#10;oZk7MTN59O87i0KXh/PeHSbbiIE6XzvWsF4pEMSFMzWXGq6XbPkCwgdkg41j0vBDHg77+WyHqXEj&#10;n2nIQyliCPsUNVQhtKmUvqjIol+5ljhyN9dZDBF2pTQdjjHcNvJRqURarDk2VNjSW0XFd95bDZg8&#10;m/vp9vR5+egT3JaTyjZfSuuHxXR8BRFoCv/iP/e70ZBs13F/fB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HGo8MAAADdAAAADwAAAAAAAAAAAAAAAACYAgAAZHJzL2Rv&#10;d25yZXYueG1sUEsFBgAAAAAEAAQA9QAAAIgDAAAAAA==&#10;" stroked="f"/>
                      </v:group>
                      <v:rect id="Rectangle 5898" o:spid="_x0000_s1033" style="position:absolute;left:7245;top:10635;width:364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1jOMUA&#10;AADdAAAADwAAAGRycy9kb3ducmV2LnhtbESPT4vCMBTE7wv7HcJb8LYmVbdoNcoiCILuwT/g9dE8&#10;22Lz0m2i1m9vFhY8DjPzG2a26GwtbtT6yrGGpK9AEOfOVFxoOB5Wn2MQPiAbrB2Thgd5WMzf32aY&#10;GXfnHd32oRARwj5DDWUITSalz0uy6PuuIY7e2bUWQ5RtIU2L9wi3tRwolUqLFceFEhtalpRf9ler&#10;AdOR+f05D7eHzTXFSdGp1ddJad376L6nIAJ14RX+b6+NhnSSJPD3Jj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WM4xQAAAN0AAAAPAAAAAAAAAAAAAAAAAJgCAABkcnMv&#10;ZG93bnJldi54bWxQSwUGAAAAAAQABAD1AAAAigMAAAAA&#10;" stroked="f"/>
                    </v:group>
                    <v:rect id="Rectangle 5899" o:spid="_x0000_s1034" style="position:absolute;left:5295;top:7500;width:143;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qLbsEA&#10;AADcAAAADwAAAGRycy9kb3ducmV2LnhtbERPy4rCMBTdD/gP4Qqz00Qdq1ajiCAMOC58gNtLc22L&#10;zU1tonb+3iwGZnk478WqtZV4UuNLxxoGfQWCOHOm5FzD+bTtTUH4gGywckwafsnDatn5WGBq3IsP&#10;9DyGXMQQ9ilqKEKoUyl9VpBF33c1ceSurrEYImxyaRp8xXBbyaFSibRYcmwosKZNQdnt+LAaMPky&#10;9/119HPaPRKc5a3aji9K689uu56DCNSGf/Gf+9tomCRxbTwTj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qi27BAAAA3AAAAA8AAAAAAAAAAAAAAAAAmAIAAGRycy9kb3du&#10;cmV2LnhtbFBLBQYAAAAABAAEAPUAAACGAwAAAAA=&#10;" stroked="f"/>
                  </v:group>
                  <v:rect id="Rectangle 5900" o:spid="_x0000_s1035" style="position:absolute;left:6465;top:2025;width:4815;height:1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u9cQA&#10;AADcAAAADwAAAGRycy9kb3ducmV2LnhtbESPQWsCMRSE7wX/Q3iCN01addXVKCIIgnpQC70+Ns/d&#10;pZuX7Sbq9t83gtDjMDPfMItVaytxp8aXjjW8DxQI4syZknMNn5dtfwrCB2SDlWPS8EseVsvO2wJT&#10;4x58ovs55CJC2KeooQihTqX0WUEW/cDVxNG7usZiiLLJpWnwEeG2kh9KJdJiyXGhwJo2BWXf55vV&#10;gMnI/Byvw8Nlf0twlrdqO/5SWve67XoOIlAb/sOv9s5omCQzeJ6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mLvXEAAAA3AAAAA8AAAAAAAAAAAAAAAAAmAIAAGRycy9k&#10;b3ducmV2LnhtbFBLBQYAAAAABAAEAPUAAACJAwAAAAA=&#10;" stroked="f"/>
                </v:group>
                <v:rect id="Rectangle 5901" o:spid="_x0000_s1036" style="position:absolute;left:1350;top:3165;width:825;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URtcIA&#10;AADcAAAADwAAAGRycy9kb3ducmV2LnhtbERPz2vCMBS+D/wfwhN2WxPdVmc1igjCwO2wdrDro3m2&#10;xealNrF2//1yEHb8+H6vt6NtxUC9bxxrmCUKBHHpTMOVhu/i8PQGwgdkg61j0vBLHrabycMaM+Nu&#10;/EVDHioRQ9hnqKEOocuk9GVNFn3iOuLInVxvMUTYV9L0eIvhtpVzpVJpseHYUGNH+5rKc361GjB9&#10;MZfP0/NHcbymuKxGdXj9UVo/TsfdCkSgMfyL7+53o2GxiPPjmXg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RRG1wgAAANwAAAAPAAAAAAAAAAAAAAAAAJgCAABkcnMvZG93&#10;bnJldi54bWxQSwUGAAAAAAQABAD1AAAAhwMAAAAA&#10;" stroked="f"/>
              </v:group>
            </w:pict>
          </mc:Fallback>
        </mc:AlternateContent>
      </w: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spacing w:before="80"/>
        <w:ind w:firstLine="284"/>
        <w:jc w:val="center"/>
        <w:outlineLvl w:val="0"/>
        <w:rPr>
          <w:bCs/>
          <w:i/>
          <w:sz w:val="26"/>
          <w:szCs w:val="26"/>
        </w:rPr>
      </w:pPr>
    </w:p>
    <w:p w:rsidR="00610DF4" w:rsidRDefault="00610DF4" w:rsidP="00610DF4">
      <w:pPr>
        <w:pStyle w:val="Hinhve"/>
        <w:rPr>
          <w:bCs/>
        </w:rPr>
      </w:pPr>
    </w:p>
    <w:p w:rsidR="00610DF4" w:rsidRDefault="00610DF4" w:rsidP="00610DF4">
      <w:pPr>
        <w:pStyle w:val="Hinhve"/>
        <w:rPr>
          <w:bCs/>
        </w:rPr>
      </w:pPr>
    </w:p>
    <w:p w:rsidR="00610DF4" w:rsidRPr="00C5535C" w:rsidRDefault="00610DF4" w:rsidP="00610DF4">
      <w:pPr>
        <w:pStyle w:val="Hinhve"/>
        <w:rPr>
          <w:bCs/>
          <w:i w:val="0"/>
        </w:rPr>
      </w:pPr>
    </w:p>
    <w:p w:rsidR="00610DF4" w:rsidRPr="00C5535C" w:rsidRDefault="00610DF4" w:rsidP="00610DF4">
      <w:pPr>
        <w:pStyle w:val="Hinhve"/>
        <w:rPr>
          <w:bCs/>
          <w:i w:val="0"/>
        </w:rPr>
      </w:pPr>
      <w:r w:rsidRPr="00C5535C">
        <w:rPr>
          <w:bCs/>
          <w:i w:val="0"/>
        </w:rPr>
        <w:t>Hình 5.1</w:t>
      </w:r>
      <w:r w:rsidRPr="00C5535C">
        <w:rPr>
          <w:i w:val="0"/>
        </w:rPr>
        <w:t xml:space="preserve"> Tiêu chuẩn ổn định tàu chở hàng hạt rời</w:t>
      </w:r>
    </w:p>
    <w:p w:rsidR="00610DF4" w:rsidRDefault="00610DF4" w:rsidP="00610DF4">
      <w:pPr>
        <w:pStyle w:val="Noidung"/>
      </w:pPr>
    </w:p>
    <w:p w:rsidR="00610DF4" w:rsidRDefault="00610DF4" w:rsidP="00610DF4">
      <w:pPr>
        <w:pStyle w:val="Noidung"/>
      </w:pPr>
    </w:p>
    <w:p w:rsidR="00610DF4" w:rsidRDefault="00610DF4" w:rsidP="00610DF4">
      <w:pPr>
        <w:pStyle w:val="Noidung"/>
      </w:pPr>
    </w:p>
    <w:p w:rsidR="00610DF4" w:rsidRDefault="00610DF4" w:rsidP="00610DF4">
      <w:pPr>
        <w:pStyle w:val="Noidung"/>
      </w:pPr>
    </w:p>
    <w:p w:rsidR="00610DF4" w:rsidRDefault="00610DF4" w:rsidP="00610DF4">
      <w:pPr>
        <w:pStyle w:val="Noidung"/>
      </w:pPr>
      <w:r>
        <w:t xml:space="preserve">Tính các giá trị </w:t>
      </w:r>
      <w:r>
        <w:rPr>
          <w:rFonts w:ascii="Symbol" w:hAnsi="Symbol"/>
        </w:rPr>
        <w:t></w:t>
      </w:r>
      <w:r>
        <w:rPr>
          <w:rFonts w:ascii="Symbol" w:hAnsi="Symbol"/>
          <w:vertAlign w:val="subscript"/>
        </w:rPr>
        <w:t></w:t>
      </w:r>
      <w:r>
        <w:rPr>
          <w:rFonts w:ascii="Symbol" w:hAnsi="Symbol"/>
        </w:rPr>
        <w:t></w:t>
      </w:r>
      <w:r>
        <w:t xml:space="preserve"> </w:t>
      </w:r>
      <w:r>
        <w:rPr>
          <w:rFonts w:ascii="Symbol" w:hAnsi="Symbol"/>
        </w:rPr>
        <w:t></w:t>
      </w:r>
      <w:r>
        <w:rPr>
          <w:rFonts w:ascii="Symbol" w:hAnsi="Symbol"/>
          <w:vertAlign w:val="subscript"/>
        </w:rPr>
        <w:t></w:t>
      </w:r>
      <w:r>
        <w:rPr>
          <w:rFonts w:ascii="Symbol" w:hAnsi="Symbol"/>
          <w:vertAlign w:val="subscript"/>
        </w:rPr>
        <w:t></w:t>
      </w:r>
      <w:r>
        <w:rPr>
          <w:rFonts w:ascii="Symbol" w:hAnsi="Symbol"/>
        </w:rPr>
        <w:t></w:t>
      </w:r>
      <w:r>
        <w:t>như sau:</w:t>
      </w:r>
    </w:p>
    <w:tbl>
      <w:tblPr>
        <w:tblW w:w="9439" w:type="dxa"/>
        <w:jc w:val="center"/>
        <w:tblBorders>
          <w:insideH w:val="single" w:sz="4" w:space="0" w:color="auto"/>
        </w:tblBorders>
        <w:tblLook w:val="01E0" w:firstRow="1" w:lastRow="1" w:firstColumn="1" w:lastColumn="1" w:noHBand="0" w:noVBand="0"/>
      </w:tblPr>
      <w:tblGrid>
        <w:gridCol w:w="1152"/>
        <w:gridCol w:w="7137"/>
        <w:gridCol w:w="1150"/>
      </w:tblGrid>
      <w:tr w:rsidR="00610DF4" w:rsidTr="002B5774">
        <w:trPr>
          <w:cantSplit/>
          <w:trHeight w:hRule="exact" w:val="555"/>
          <w:jc w:val="center"/>
        </w:trPr>
        <w:tc>
          <w:tcPr>
            <w:tcW w:w="1152" w:type="dxa"/>
            <w:vMerge w:val="restart"/>
            <w:vAlign w:val="center"/>
          </w:tcPr>
          <w:p w:rsidR="00610DF4" w:rsidRDefault="00610DF4" w:rsidP="002B5774">
            <w:pPr>
              <w:spacing w:before="80"/>
              <w:rPr>
                <w:bCs/>
                <w:sz w:val="26"/>
                <w:szCs w:val="26"/>
              </w:rPr>
            </w:pPr>
            <w:r>
              <w:rPr>
                <w:bCs/>
                <w:sz w:val="26"/>
                <w:szCs w:val="26"/>
                <w:lang w:val="vi-VN"/>
              </w:rPr>
              <w:t xml:space="preserve"> </w:t>
            </w:r>
            <w:r>
              <w:rPr>
                <w:bCs/>
                <w:sz w:val="26"/>
                <w:szCs w:val="26"/>
              </w:rPr>
              <w:t xml:space="preserve">    </w:t>
            </w:r>
            <w:r>
              <w:rPr>
                <w:rFonts w:ascii="Symbol" w:hAnsi="Symbol"/>
                <w:bCs/>
                <w:sz w:val="26"/>
                <w:szCs w:val="26"/>
              </w:rPr>
              <w:t></w:t>
            </w:r>
            <w:r>
              <w:rPr>
                <w:rFonts w:ascii="Symbol" w:hAnsi="Symbol"/>
                <w:bCs/>
                <w:sz w:val="26"/>
                <w:szCs w:val="26"/>
                <w:vertAlign w:val="subscript"/>
              </w:rPr>
              <w:t></w:t>
            </w:r>
            <w:r>
              <w:rPr>
                <w:rFonts w:ascii="Symbol" w:hAnsi="Symbol"/>
                <w:bCs/>
                <w:sz w:val="26"/>
                <w:szCs w:val="26"/>
              </w:rPr>
              <w:t></w:t>
            </w:r>
            <w:r>
              <w:rPr>
                <w:rFonts w:ascii="Symbol" w:hAnsi="Symbol"/>
                <w:bCs/>
                <w:sz w:val="26"/>
                <w:szCs w:val="26"/>
              </w:rPr>
              <w:t></w:t>
            </w:r>
            <w:r>
              <w:rPr>
                <w:rFonts w:ascii="Symbol" w:hAnsi="Symbol"/>
                <w:bCs/>
                <w:sz w:val="26"/>
                <w:szCs w:val="26"/>
              </w:rPr>
              <w:t></w:t>
            </w:r>
          </w:p>
        </w:tc>
        <w:tc>
          <w:tcPr>
            <w:tcW w:w="7137" w:type="dxa"/>
            <w:tcMar>
              <w:left w:w="28" w:type="dxa"/>
              <w:right w:w="28" w:type="dxa"/>
            </w:tcMar>
            <w:vAlign w:val="center"/>
          </w:tcPr>
          <w:p w:rsidR="00610DF4" w:rsidRPr="00641686" w:rsidRDefault="00610DF4" w:rsidP="002B5774">
            <w:pPr>
              <w:spacing w:before="80"/>
              <w:jc w:val="center"/>
              <w:rPr>
                <w:rFonts w:ascii="Arial" w:hAnsi="Arial" w:cs="Arial"/>
                <w:bCs/>
                <w:sz w:val="20"/>
                <w:szCs w:val="20"/>
              </w:rPr>
            </w:pPr>
            <w:r w:rsidRPr="00641686">
              <w:rPr>
                <w:rFonts w:ascii="Arial" w:hAnsi="Arial" w:cs="Arial"/>
                <w:bCs/>
                <w:sz w:val="20"/>
                <w:szCs w:val="20"/>
              </w:rPr>
              <w:t>Mômen nghiêng thể tích giả định do hàng hạt dịch chuyển ngang (VHM)</w:t>
            </w:r>
          </w:p>
          <w:p w:rsidR="00610DF4" w:rsidRDefault="00610DF4" w:rsidP="002B5774">
            <w:pPr>
              <w:spacing w:before="80"/>
              <w:rPr>
                <w:bCs/>
                <w:sz w:val="26"/>
                <w:szCs w:val="26"/>
              </w:rPr>
            </w:pPr>
            <w:r>
              <w:rPr>
                <w:bCs/>
                <w:sz w:val="26"/>
                <w:szCs w:val="26"/>
              </w:rPr>
              <w:t xml:space="preserve">    </w:t>
            </w:r>
          </w:p>
        </w:tc>
        <w:tc>
          <w:tcPr>
            <w:tcW w:w="1150" w:type="dxa"/>
            <w:vMerge w:val="restart"/>
            <w:vAlign w:val="center"/>
          </w:tcPr>
          <w:p w:rsidR="00610DF4" w:rsidRPr="003852E5" w:rsidRDefault="00610DF4" w:rsidP="002B5774">
            <w:pPr>
              <w:spacing w:before="80"/>
              <w:rPr>
                <w:rFonts w:ascii="Arial" w:hAnsi="Arial" w:cs="Arial"/>
                <w:bCs/>
                <w:sz w:val="20"/>
                <w:szCs w:val="20"/>
                <w:lang w:val="vi-VN"/>
              </w:rPr>
            </w:pPr>
            <w:r>
              <w:rPr>
                <w:bCs/>
                <w:sz w:val="26"/>
                <w:szCs w:val="26"/>
                <w:lang w:val="vi-VN"/>
              </w:rPr>
              <w:t xml:space="preserve">  </w:t>
            </w:r>
            <w:r w:rsidRPr="003852E5">
              <w:rPr>
                <w:rFonts w:ascii="Arial" w:hAnsi="Arial" w:cs="Arial"/>
                <w:bCs/>
                <w:sz w:val="20"/>
                <w:szCs w:val="20"/>
                <w:lang w:val="vi-VN"/>
              </w:rPr>
              <w:t>(</w:t>
            </w:r>
            <w:r>
              <w:rPr>
                <w:rFonts w:ascii="Arial" w:hAnsi="Arial" w:cs="Arial"/>
                <w:bCs/>
                <w:sz w:val="20"/>
                <w:szCs w:val="20"/>
              </w:rPr>
              <w:t>5</w:t>
            </w:r>
            <w:r w:rsidRPr="003852E5">
              <w:rPr>
                <w:rFonts w:ascii="Arial" w:hAnsi="Arial" w:cs="Arial"/>
                <w:bCs/>
                <w:sz w:val="20"/>
                <w:szCs w:val="20"/>
              </w:rPr>
              <w:t>.1</w:t>
            </w:r>
            <w:r w:rsidRPr="003852E5">
              <w:rPr>
                <w:rFonts w:ascii="Arial" w:hAnsi="Arial" w:cs="Arial"/>
                <w:bCs/>
                <w:sz w:val="20"/>
                <w:szCs w:val="20"/>
                <w:lang w:val="vi-VN"/>
              </w:rPr>
              <w:t>)</w:t>
            </w:r>
          </w:p>
        </w:tc>
      </w:tr>
      <w:tr w:rsidR="00610DF4" w:rsidTr="002B5774">
        <w:trPr>
          <w:cantSplit/>
          <w:trHeight w:hRule="exact" w:val="432"/>
          <w:jc w:val="center"/>
        </w:trPr>
        <w:tc>
          <w:tcPr>
            <w:tcW w:w="1152" w:type="dxa"/>
            <w:vMerge/>
          </w:tcPr>
          <w:p w:rsidR="00610DF4" w:rsidRDefault="00610DF4" w:rsidP="002B5774">
            <w:pPr>
              <w:spacing w:before="80"/>
              <w:ind w:firstLine="284"/>
              <w:jc w:val="both"/>
              <w:rPr>
                <w:bCs/>
                <w:sz w:val="26"/>
                <w:szCs w:val="26"/>
              </w:rPr>
            </w:pPr>
          </w:p>
        </w:tc>
        <w:tc>
          <w:tcPr>
            <w:tcW w:w="7137" w:type="dxa"/>
            <w:vAlign w:val="center"/>
          </w:tcPr>
          <w:p w:rsidR="00610DF4" w:rsidRPr="00641686" w:rsidRDefault="00610DF4" w:rsidP="002B5774">
            <w:pPr>
              <w:spacing w:before="80"/>
              <w:ind w:firstLine="284"/>
              <w:jc w:val="center"/>
              <w:rPr>
                <w:rFonts w:ascii="Arial" w:hAnsi="Arial" w:cs="Arial"/>
                <w:bCs/>
                <w:sz w:val="20"/>
                <w:szCs w:val="20"/>
              </w:rPr>
            </w:pPr>
            <w:r w:rsidRPr="00641686">
              <w:rPr>
                <w:rFonts w:ascii="Arial" w:hAnsi="Arial" w:cs="Arial"/>
                <w:bCs/>
                <w:sz w:val="20"/>
                <w:szCs w:val="20"/>
              </w:rPr>
              <w:t>Hệ số chất xếp  x  Lượng dãn nước (SF x D)</w:t>
            </w:r>
          </w:p>
          <w:p w:rsidR="00610DF4" w:rsidRDefault="00610DF4" w:rsidP="002B5774">
            <w:pPr>
              <w:spacing w:before="80"/>
              <w:ind w:firstLine="284"/>
              <w:jc w:val="center"/>
              <w:rPr>
                <w:bCs/>
                <w:sz w:val="26"/>
                <w:szCs w:val="26"/>
              </w:rPr>
            </w:pPr>
          </w:p>
        </w:tc>
        <w:tc>
          <w:tcPr>
            <w:tcW w:w="1150" w:type="dxa"/>
            <w:vMerge/>
          </w:tcPr>
          <w:p w:rsidR="00610DF4" w:rsidRDefault="00610DF4" w:rsidP="002B5774">
            <w:pPr>
              <w:spacing w:before="80"/>
              <w:ind w:firstLine="284"/>
              <w:jc w:val="center"/>
              <w:rPr>
                <w:bCs/>
                <w:sz w:val="26"/>
                <w:szCs w:val="26"/>
              </w:rPr>
            </w:pPr>
          </w:p>
        </w:tc>
      </w:tr>
    </w:tbl>
    <w:p w:rsidR="00610DF4" w:rsidRDefault="00610DF4" w:rsidP="00610DF4">
      <w:pPr>
        <w:spacing w:before="80"/>
        <w:ind w:firstLine="284"/>
        <w:jc w:val="both"/>
        <w:rPr>
          <w:bCs/>
          <w:sz w:val="26"/>
          <w:szCs w:val="26"/>
        </w:rPr>
      </w:pPr>
      <w:r>
        <w:rPr>
          <w:bCs/>
          <w:sz w:val="26"/>
          <w:szCs w:val="26"/>
        </w:rPr>
        <w:t xml:space="preserve">            </w:t>
      </w:r>
      <w:r>
        <w:rPr>
          <w:bCs/>
          <w:sz w:val="26"/>
          <w:szCs w:val="26"/>
          <w:lang w:val="vi-VN"/>
        </w:rPr>
        <w:tab/>
      </w:r>
      <w:r>
        <w:rPr>
          <w:bCs/>
          <w:sz w:val="26"/>
          <w:szCs w:val="26"/>
          <w:lang w:val="vi-VN"/>
        </w:rPr>
        <w:tab/>
      </w:r>
      <w:r>
        <w:rPr>
          <w:bCs/>
          <w:sz w:val="26"/>
          <w:szCs w:val="26"/>
          <w:lang w:val="vi-VN"/>
        </w:rPr>
        <w:tab/>
      </w:r>
      <w:r>
        <w:rPr>
          <w:bCs/>
          <w:sz w:val="26"/>
          <w:szCs w:val="26"/>
          <w:lang w:val="vi-VN"/>
        </w:rPr>
        <w:tab/>
      </w:r>
    </w:p>
    <w:p w:rsidR="00610DF4" w:rsidRPr="005F1BF3" w:rsidRDefault="00610DF4" w:rsidP="00610DF4">
      <w:pPr>
        <w:spacing w:before="80"/>
        <w:ind w:firstLine="284"/>
        <w:rPr>
          <w:bCs/>
          <w:sz w:val="26"/>
          <w:szCs w:val="26"/>
          <w:lang w:val="vi-VN"/>
        </w:rPr>
      </w:pPr>
      <w:r w:rsidRPr="0008295F">
        <w:rPr>
          <w:rFonts w:ascii="Symbol" w:hAnsi="Symbol"/>
          <w:bCs/>
          <w:sz w:val="26"/>
          <w:szCs w:val="26"/>
          <w:lang w:val="vi-VN"/>
        </w:rPr>
        <w:t></w:t>
      </w:r>
      <w:r w:rsidRPr="0008295F">
        <w:rPr>
          <w:rFonts w:ascii="Symbol" w:hAnsi="Symbol"/>
          <w:bCs/>
          <w:sz w:val="26"/>
          <w:szCs w:val="26"/>
          <w:vertAlign w:val="subscript"/>
          <w:lang w:val="vi-VN"/>
        </w:rPr>
        <w:t></w:t>
      </w:r>
      <w:r w:rsidRPr="0008295F">
        <w:rPr>
          <w:rFonts w:ascii="Symbol" w:hAnsi="Symbol"/>
          <w:bCs/>
          <w:sz w:val="26"/>
          <w:szCs w:val="26"/>
          <w:vertAlign w:val="subscript"/>
          <w:lang w:val="vi-VN"/>
        </w:rPr>
        <w:t></w:t>
      </w:r>
      <w:r w:rsidRPr="0008295F">
        <w:rPr>
          <w:rFonts w:ascii="Symbol" w:hAnsi="Symbol"/>
          <w:bCs/>
          <w:sz w:val="26"/>
          <w:szCs w:val="26"/>
          <w:lang w:val="vi-VN"/>
        </w:rPr>
        <w:t></w:t>
      </w:r>
      <w:r w:rsidRPr="0008295F">
        <w:rPr>
          <w:rFonts w:ascii="Symbol" w:hAnsi="Symbol"/>
          <w:bCs/>
          <w:sz w:val="26"/>
          <w:szCs w:val="26"/>
          <w:lang w:val="vi-VN"/>
        </w:rPr>
        <w:t></w:t>
      </w:r>
      <w:r w:rsidRPr="0008295F">
        <w:rPr>
          <w:rFonts w:ascii="Symbol" w:hAnsi="Symbol"/>
          <w:bCs/>
          <w:sz w:val="26"/>
          <w:szCs w:val="26"/>
          <w:lang w:val="vi-VN"/>
        </w:rPr>
        <w:t></w:t>
      </w:r>
      <w:r w:rsidRPr="0008295F">
        <w:rPr>
          <w:rFonts w:ascii="Symbol" w:hAnsi="Symbol"/>
          <w:bCs/>
          <w:sz w:val="26"/>
          <w:szCs w:val="26"/>
          <w:lang w:val="vi-VN"/>
        </w:rPr>
        <w:t></w:t>
      </w:r>
      <w:r w:rsidRPr="0008295F">
        <w:rPr>
          <w:rFonts w:ascii="Symbol" w:hAnsi="Symbol"/>
          <w:bCs/>
          <w:sz w:val="26"/>
          <w:szCs w:val="26"/>
          <w:lang w:val="vi-VN"/>
        </w:rPr>
        <w:t></w:t>
      </w:r>
      <w:r w:rsidRPr="0008295F">
        <w:rPr>
          <w:rFonts w:ascii="Symbol" w:hAnsi="Symbol"/>
          <w:bCs/>
          <w:sz w:val="26"/>
          <w:szCs w:val="26"/>
          <w:lang w:val="vi-VN"/>
        </w:rPr>
        <w:t></w:t>
      </w:r>
      <w:r w:rsidRPr="0008295F">
        <w:rPr>
          <w:rFonts w:ascii="Symbol" w:hAnsi="Symbol"/>
          <w:bCs/>
          <w:sz w:val="26"/>
          <w:szCs w:val="26"/>
          <w:lang w:val="vi-VN"/>
        </w:rPr>
        <w:t></w:t>
      </w:r>
      <w:r w:rsidRPr="0008295F">
        <w:rPr>
          <w:rFonts w:ascii="Symbol" w:hAnsi="Symbol"/>
          <w:bCs/>
          <w:sz w:val="26"/>
          <w:szCs w:val="26"/>
          <w:lang w:val="vi-VN"/>
        </w:rPr>
        <w:t></w:t>
      </w:r>
      <w:r w:rsidRPr="0008295F">
        <w:rPr>
          <w:bCs/>
          <w:sz w:val="26"/>
          <w:szCs w:val="26"/>
          <w:lang w:val="vi-VN"/>
        </w:rPr>
        <w:t xml:space="preserve">x </w:t>
      </w:r>
      <w:r w:rsidRPr="0008295F">
        <w:rPr>
          <w:rFonts w:ascii="Symbol" w:hAnsi="Symbol"/>
          <w:bCs/>
          <w:sz w:val="26"/>
          <w:szCs w:val="26"/>
          <w:lang w:val="vi-VN"/>
        </w:rPr>
        <w:t></w:t>
      </w:r>
      <w:r w:rsidRPr="0008295F">
        <w:rPr>
          <w:rFonts w:ascii="Symbol" w:hAnsi="Symbol"/>
          <w:bCs/>
          <w:sz w:val="26"/>
          <w:szCs w:val="26"/>
          <w:vertAlign w:val="subscript"/>
          <w:lang w:val="vi-VN"/>
        </w:rPr>
        <w:t></w:t>
      </w:r>
      <w:r>
        <w:rPr>
          <w:bCs/>
          <w:sz w:val="26"/>
          <w:szCs w:val="26"/>
        </w:rPr>
        <w:t xml:space="preserve">     </w:t>
      </w:r>
      <w:r>
        <w:rPr>
          <w:bCs/>
          <w:sz w:val="26"/>
          <w:szCs w:val="26"/>
          <w:lang w:val="vi-VN"/>
        </w:rPr>
        <w:t xml:space="preserve"> </w:t>
      </w:r>
      <w:r w:rsidRPr="003852E5">
        <w:rPr>
          <w:rFonts w:ascii="Arial" w:hAnsi="Arial" w:cs="Arial"/>
          <w:bCs/>
          <w:sz w:val="20"/>
          <w:szCs w:val="20"/>
          <w:lang w:val="vi-VN"/>
        </w:rPr>
        <w:t>(</w:t>
      </w:r>
      <w:r>
        <w:rPr>
          <w:rFonts w:ascii="Arial" w:hAnsi="Arial" w:cs="Arial"/>
          <w:bCs/>
          <w:sz w:val="20"/>
          <w:szCs w:val="20"/>
        </w:rPr>
        <w:t>5.2</w:t>
      </w:r>
      <w:r w:rsidRPr="003852E5">
        <w:rPr>
          <w:rFonts w:ascii="Arial" w:hAnsi="Arial" w:cs="Arial"/>
          <w:bCs/>
          <w:sz w:val="20"/>
          <w:szCs w:val="20"/>
          <w:lang w:val="vi-VN"/>
        </w:rPr>
        <w:t>)</w:t>
      </w:r>
    </w:p>
    <w:p w:rsidR="00610DF4" w:rsidRDefault="00610DF4" w:rsidP="00610DF4">
      <w:pPr>
        <w:pStyle w:val="Noidung"/>
      </w:pPr>
      <w:r w:rsidRPr="0008295F">
        <w:rPr>
          <w:lang w:val="vi-VN"/>
        </w:rPr>
        <w:t>Đường cong cánh tay đòn mô men hồi phục được xác định từ các đường cong hoành giao mà các đường cong hoành giao này phải đủ số lượng để dựng chính xác đường cong theo mục đích của yêu cầu này và các đường cong hoành giao này phải có cả đường cong tại 12</w:t>
      </w:r>
      <w:r w:rsidRPr="0008295F">
        <w:rPr>
          <w:vertAlign w:val="superscript"/>
          <w:lang w:val="vi-VN"/>
        </w:rPr>
        <w:t>0</w:t>
      </w:r>
      <w:r w:rsidRPr="0008295F">
        <w:rPr>
          <w:lang w:val="vi-VN"/>
        </w:rPr>
        <w:t xml:space="preserve"> và 40</w:t>
      </w:r>
      <w:r w:rsidRPr="0008295F">
        <w:rPr>
          <w:vertAlign w:val="superscript"/>
          <w:lang w:val="vi-VN"/>
        </w:rPr>
        <w:t>0</w:t>
      </w:r>
      <w:r w:rsidRPr="0008295F">
        <w:rPr>
          <w:lang w:val="vi-VN"/>
        </w:rPr>
        <w:t>.</w:t>
      </w:r>
    </w:p>
    <w:p w:rsidR="00610DF4" w:rsidRPr="00A71BA4" w:rsidRDefault="00610DF4" w:rsidP="00610DF4">
      <w:pPr>
        <w:pStyle w:val="Noidung"/>
      </w:pPr>
    </w:p>
    <w:tbl>
      <w:tblPr>
        <w:tblW w:w="0" w:type="auto"/>
        <w:jc w:val="center"/>
        <w:tblLook w:val="01E0" w:firstRow="1" w:lastRow="1" w:firstColumn="1" w:lastColumn="1" w:noHBand="0" w:noVBand="0"/>
      </w:tblPr>
      <w:tblGrid>
        <w:gridCol w:w="3961"/>
        <w:gridCol w:w="3170"/>
        <w:gridCol w:w="979"/>
      </w:tblGrid>
      <w:tr w:rsidR="00610DF4" w:rsidTr="002B5774">
        <w:trPr>
          <w:cantSplit/>
          <w:trHeight w:hRule="exact" w:val="510"/>
          <w:jc w:val="center"/>
        </w:trPr>
        <w:tc>
          <w:tcPr>
            <w:tcW w:w="3961" w:type="dxa"/>
            <w:vMerge w:val="restart"/>
            <w:vAlign w:val="center"/>
          </w:tcPr>
          <w:p w:rsidR="00610DF4" w:rsidRDefault="00610DF4" w:rsidP="002B5774">
            <w:pPr>
              <w:spacing w:before="80"/>
              <w:rPr>
                <w:bCs/>
                <w:sz w:val="26"/>
                <w:szCs w:val="26"/>
              </w:rPr>
            </w:pPr>
            <w:r w:rsidRPr="0008295F">
              <w:rPr>
                <w:bCs/>
                <w:sz w:val="26"/>
                <w:szCs w:val="26"/>
                <w:lang w:val="vi-VN"/>
              </w:rPr>
              <w:t xml:space="preserve"> </w:t>
            </w:r>
            <w:r>
              <w:rPr>
                <w:bCs/>
                <w:sz w:val="26"/>
                <w:szCs w:val="26"/>
              </w:rPr>
              <w:t xml:space="preserve">              </w:t>
            </w:r>
            <w:r w:rsidRPr="00411570">
              <w:rPr>
                <w:rFonts w:ascii="Arial" w:hAnsi="Arial" w:cs="Arial"/>
                <w:bCs/>
                <w:sz w:val="20"/>
                <w:szCs w:val="20"/>
              </w:rPr>
              <w:t>Mômen nghiêng ngang:  M</w:t>
            </w:r>
            <w:r w:rsidRPr="00411570">
              <w:rPr>
                <w:rFonts w:ascii="Arial" w:hAnsi="Arial" w:cs="Arial"/>
                <w:bCs/>
                <w:sz w:val="20"/>
                <w:szCs w:val="20"/>
                <w:vertAlign w:val="subscript"/>
              </w:rPr>
              <w:t>H</w:t>
            </w:r>
            <w:r>
              <w:rPr>
                <w:rFonts w:ascii="Arial" w:hAnsi="Arial" w:cs="Arial"/>
                <w:bCs/>
                <w:sz w:val="20"/>
                <w:szCs w:val="20"/>
                <w:vertAlign w:val="subscript"/>
              </w:rPr>
              <w:t xml:space="preserve"> </w:t>
            </w:r>
            <w:r>
              <w:rPr>
                <w:bCs/>
                <w:sz w:val="26"/>
                <w:szCs w:val="26"/>
                <w:vertAlign w:val="subscript"/>
              </w:rPr>
              <w:t xml:space="preserve"> </w:t>
            </w:r>
            <w:r>
              <w:rPr>
                <w:bCs/>
                <w:sz w:val="26"/>
                <w:szCs w:val="26"/>
              </w:rPr>
              <w:t xml:space="preserve">=   </w:t>
            </w:r>
          </w:p>
        </w:tc>
        <w:tc>
          <w:tcPr>
            <w:tcW w:w="3170" w:type="dxa"/>
            <w:tcBorders>
              <w:bottom w:val="single" w:sz="4" w:space="0" w:color="auto"/>
            </w:tcBorders>
            <w:vAlign w:val="center"/>
          </w:tcPr>
          <w:p w:rsidR="00610DF4" w:rsidRPr="00411570" w:rsidRDefault="00610DF4" w:rsidP="002B5774">
            <w:pPr>
              <w:spacing w:before="80"/>
              <w:jc w:val="center"/>
              <w:rPr>
                <w:rFonts w:ascii="Arial" w:hAnsi="Arial" w:cs="Arial"/>
                <w:bCs/>
                <w:sz w:val="20"/>
                <w:szCs w:val="20"/>
              </w:rPr>
            </w:pPr>
            <w:r w:rsidRPr="00411570">
              <w:rPr>
                <w:rFonts w:ascii="Arial" w:hAnsi="Arial" w:cs="Arial"/>
                <w:bCs/>
                <w:sz w:val="20"/>
                <w:szCs w:val="20"/>
              </w:rPr>
              <w:t>Mômen nghiêng thể tích</w:t>
            </w:r>
            <w:r w:rsidRPr="00411570">
              <w:rPr>
                <w:rFonts w:ascii="Arial" w:hAnsi="Arial" w:cs="Arial"/>
                <w:bCs/>
                <w:sz w:val="20"/>
                <w:szCs w:val="20"/>
              </w:rPr>
              <w:tab/>
              <w:t xml:space="preserve"> (VHM)</w:t>
            </w:r>
          </w:p>
        </w:tc>
        <w:tc>
          <w:tcPr>
            <w:tcW w:w="979" w:type="dxa"/>
            <w:vMerge w:val="restart"/>
            <w:vAlign w:val="center"/>
          </w:tcPr>
          <w:p w:rsidR="00610DF4" w:rsidRPr="00411570" w:rsidRDefault="00610DF4" w:rsidP="002B5774">
            <w:pPr>
              <w:spacing w:before="80"/>
              <w:rPr>
                <w:rFonts w:ascii="Arial" w:hAnsi="Arial" w:cs="Arial"/>
                <w:bCs/>
                <w:sz w:val="20"/>
                <w:szCs w:val="20"/>
                <w:lang w:val="vi-VN"/>
              </w:rPr>
            </w:pPr>
            <w:r w:rsidRPr="00411570">
              <w:rPr>
                <w:rFonts w:ascii="Arial" w:hAnsi="Arial" w:cs="Arial"/>
                <w:bCs/>
                <w:sz w:val="20"/>
                <w:szCs w:val="20"/>
                <w:lang w:val="vi-VN"/>
              </w:rPr>
              <w:t>(</w:t>
            </w:r>
            <w:r>
              <w:rPr>
                <w:rFonts w:ascii="Arial" w:hAnsi="Arial" w:cs="Arial"/>
                <w:bCs/>
                <w:sz w:val="20"/>
                <w:szCs w:val="20"/>
              </w:rPr>
              <w:t>5.3</w:t>
            </w:r>
            <w:r w:rsidRPr="00411570">
              <w:rPr>
                <w:rFonts w:ascii="Arial" w:hAnsi="Arial" w:cs="Arial"/>
                <w:bCs/>
                <w:sz w:val="20"/>
                <w:szCs w:val="20"/>
                <w:lang w:val="vi-VN"/>
              </w:rPr>
              <w:t>)</w:t>
            </w:r>
          </w:p>
        </w:tc>
      </w:tr>
      <w:tr w:rsidR="00610DF4" w:rsidTr="002B5774">
        <w:trPr>
          <w:cantSplit/>
          <w:trHeight w:hRule="exact" w:val="432"/>
          <w:jc w:val="center"/>
        </w:trPr>
        <w:tc>
          <w:tcPr>
            <w:tcW w:w="3961" w:type="dxa"/>
            <w:vMerge/>
            <w:vAlign w:val="center"/>
          </w:tcPr>
          <w:p w:rsidR="00610DF4" w:rsidRDefault="00610DF4" w:rsidP="002B5774">
            <w:pPr>
              <w:spacing w:before="80"/>
              <w:ind w:firstLine="284"/>
              <w:jc w:val="both"/>
              <w:rPr>
                <w:bCs/>
                <w:sz w:val="26"/>
                <w:szCs w:val="26"/>
              </w:rPr>
            </w:pPr>
          </w:p>
        </w:tc>
        <w:tc>
          <w:tcPr>
            <w:tcW w:w="3170" w:type="dxa"/>
            <w:tcBorders>
              <w:top w:val="single" w:sz="4" w:space="0" w:color="auto"/>
            </w:tcBorders>
            <w:vAlign w:val="center"/>
          </w:tcPr>
          <w:p w:rsidR="00610DF4" w:rsidRPr="00411570" w:rsidRDefault="00610DF4" w:rsidP="002B5774">
            <w:pPr>
              <w:spacing w:before="80"/>
              <w:ind w:firstLine="284"/>
              <w:jc w:val="center"/>
              <w:rPr>
                <w:rFonts w:ascii="Arial" w:hAnsi="Arial" w:cs="Arial"/>
                <w:bCs/>
                <w:sz w:val="20"/>
                <w:szCs w:val="20"/>
              </w:rPr>
            </w:pPr>
            <w:r w:rsidRPr="00411570">
              <w:rPr>
                <w:rFonts w:ascii="Arial" w:hAnsi="Arial" w:cs="Arial"/>
                <w:bCs/>
                <w:sz w:val="20"/>
                <w:szCs w:val="20"/>
              </w:rPr>
              <w:t>Hệ số chất xếp (SF)</w:t>
            </w:r>
          </w:p>
          <w:p w:rsidR="00610DF4" w:rsidRDefault="00610DF4" w:rsidP="002B5774">
            <w:pPr>
              <w:spacing w:before="80"/>
              <w:ind w:firstLine="284"/>
              <w:jc w:val="center"/>
              <w:rPr>
                <w:bCs/>
                <w:sz w:val="26"/>
                <w:szCs w:val="26"/>
              </w:rPr>
            </w:pPr>
          </w:p>
        </w:tc>
        <w:tc>
          <w:tcPr>
            <w:tcW w:w="979" w:type="dxa"/>
            <w:vMerge/>
          </w:tcPr>
          <w:p w:rsidR="00610DF4" w:rsidRDefault="00610DF4" w:rsidP="002B5774">
            <w:pPr>
              <w:spacing w:before="80"/>
              <w:ind w:firstLine="284"/>
              <w:jc w:val="center"/>
              <w:rPr>
                <w:bCs/>
                <w:sz w:val="26"/>
                <w:szCs w:val="26"/>
              </w:rPr>
            </w:pPr>
          </w:p>
        </w:tc>
      </w:tr>
    </w:tbl>
    <w:p w:rsidR="00610DF4" w:rsidRDefault="00610DF4" w:rsidP="00610DF4">
      <w:pPr>
        <w:spacing w:before="80"/>
        <w:ind w:firstLine="284"/>
        <w:jc w:val="both"/>
        <w:rPr>
          <w:bCs/>
          <w:sz w:val="26"/>
          <w:szCs w:val="26"/>
        </w:rPr>
      </w:pPr>
      <w:r>
        <w:rPr>
          <w:bCs/>
          <w:sz w:val="26"/>
          <w:szCs w:val="26"/>
        </w:rPr>
        <w:tab/>
      </w:r>
      <w:r>
        <w:rPr>
          <w:bCs/>
          <w:sz w:val="26"/>
          <w:szCs w:val="26"/>
        </w:rPr>
        <w:tab/>
      </w:r>
    </w:p>
    <w:tbl>
      <w:tblPr>
        <w:tblW w:w="0" w:type="auto"/>
        <w:tblInd w:w="392" w:type="dxa"/>
        <w:tblBorders>
          <w:insideH w:val="single" w:sz="4" w:space="0" w:color="auto"/>
        </w:tblBorders>
        <w:tblLook w:val="01E0" w:firstRow="1" w:lastRow="1" w:firstColumn="1" w:lastColumn="1" w:noHBand="0" w:noVBand="0"/>
      </w:tblPr>
      <w:tblGrid>
        <w:gridCol w:w="2879"/>
        <w:gridCol w:w="1799"/>
        <w:gridCol w:w="3645"/>
      </w:tblGrid>
      <w:tr w:rsidR="00610DF4" w:rsidRPr="00111BD0" w:rsidTr="002B5774">
        <w:trPr>
          <w:cantSplit/>
          <w:trHeight w:hRule="exact" w:val="510"/>
        </w:trPr>
        <w:tc>
          <w:tcPr>
            <w:tcW w:w="2879" w:type="dxa"/>
            <w:vMerge w:val="restart"/>
            <w:vAlign w:val="center"/>
          </w:tcPr>
          <w:p w:rsidR="00610DF4" w:rsidRDefault="00610DF4" w:rsidP="002B5774">
            <w:pPr>
              <w:spacing w:before="80"/>
              <w:jc w:val="both"/>
              <w:rPr>
                <w:bCs/>
                <w:sz w:val="26"/>
                <w:szCs w:val="26"/>
              </w:rPr>
            </w:pPr>
            <w:r>
              <w:rPr>
                <w:bCs/>
                <w:sz w:val="26"/>
                <w:szCs w:val="26"/>
              </w:rPr>
              <w:t xml:space="preserve">                         tg</w:t>
            </w:r>
            <w:r w:rsidRPr="00245355">
              <w:rPr>
                <w:bCs/>
                <w:position w:val="-6"/>
                <w:sz w:val="26"/>
                <w:szCs w:val="26"/>
              </w:rPr>
              <w:object w:dxaOrig="200" w:dyaOrig="279">
                <v:shape id="_x0000_i1113" type="#_x0000_t75" style="width:10.6pt;height:13.65pt" o:ole="">
                  <v:imagedata r:id="rId222" o:title=""/>
                </v:shape>
                <o:OLEObject Type="Embed" ProgID="Equation.3" ShapeID="_x0000_i1113" DrawAspect="Content" ObjectID="_1556956986" r:id="rId223"/>
              </w:object>
            </w:r>
            <w:r>
              <w:rPr>
                <w:bCs/>
                <w:sz w:val="26"/>
                <w:szCs w:val="26"/>
              </w:rPr>
              <w:t xml:space="preserve"> =</w:t>
            </w:r>
          </w:p>
        </w:tc>
        <w:tc>
          <w:tcPr>
            <w:tcW w:w="1799" w:type="dxa"/>
            <w:vAlign w:val="center"/>
          </w:tcPr>
          <w:p w:rsidR="00610DF4" w:rsidRPr="00111BD0" w:rsidRDefault="00610DF4" w:rsidP="002B5774">
            <w:pPr>
              <w:spacing w:before="80"/>
              <w:ind w:firstLine="284"/>
              <w:jc w:val="center"/>
              <w:outlineLvl w:val="0"/>
              <w:rPr>
                <w:rFonts w:ascii="Arial" w:hAnsi="Arial" w:cs="Arial"/>
                <w:bCs/>
                <w:sz w:val="20"/>
                <w:szCs w:val="20"/>
              </w:rPr>
            </w:pPr>
            <w:r w:rsidRPr="00111BD0">
              <w:rPr>
                <w:rFonts w:ascii="Arial" w:hAnsi="Arial" w:cs="Arial"/>
                <w:bCs/>
                <w:sz w:val="20"/>
                <w:szCs w:val="20"/>
              </w:rPr>
              <w:t>M</w:t>
            </w:r>
            <w:r w:rsidRPr="00111BD0">
              <w:rPr>
                <w:rFonts w:ascii="Arial" w:hAnsi="Arial" w:cs="Arial"/>
                <w:bCs/>
                <w:sz w:val="20"/>
                <w:szCs w:val="20"/>
                <w:vertAlign w:val="subscript"/>
              </w:rPr>
              <w:t>H</w:t>
            </w:r>
          </w:p>
          <w:p w:rsidR="00610DF4" w:rsidRDefault="00610DF4" w:rsidP="002B5774">
            <w:pPr>
              <w:spacing w:before="80"/>
              <w:ind w:firstLine="284"/>
              <w:jc w:val="center"/>
              <w:rPr>
                <w:bCs/>
                <w:sz w:val="26"/>
                <w:szCs w:val="26"/>
              </w:rPr>
            </w:pPr>
          </w:p>
        </w:tc>
        <w:tc>
          <w:tcPr>
            <w:tcW w:w="3645" w:type="dxa"/>
            <w:vMerge w:val="restart"/>
            <w:vAlign w:val="center"/>
          </w:tcPr>
          <w:p w:rsidR="00610DF4" w:rsidRPr="00111BD0" w:rsidRDefault="00610DF4" w:rsidP="002B5774">
            <w:pPr>
              <w:spacing w:before="80"/>
              <w:ind w:firstLine="284"/>
              <w:rPr>
                <w:rFonts w:ascii="Arial" w:hAnsi="Arial" w:cs="Arial"/>
                <w:bCs/>
                <w:sz w:val="20"/>
                <w:szCs w:val="20"/>
                <w:lang w:val="vi-VN"/>
              </w:rPr>
            </w:pPr>
            <w:r w:rsidRPr="00111BD0">
              <w:rPr>
                <w:rFonts w:ascii="Arial" w:hAnsi="Arial" w:cs="Arial"/>
                <w:bCs/>
                <w:sz w:val="20"/>
                <w:szCs w:val="20"/>
              </w:rPr>
              <w:t xml:space="preserve">( </w:t>
            </w:r>
            <w:r w:rsidRPr="00111BD0">
              <w:rPr>
                <w:rFonts w:ascii="Arial" w:hAnsi="Arial" w:cs="Arial"/>
                <w:bCs/>
                <w:sz w:val="20"/>
                <w:szCs w:val="20"/>
                <w:lang w:val="sv-SE"/>
              </w:rPr>
              <w:sym w:font="Symbol" w:char="F071"/>
            </w:r>
            <w:r w:rsidRPr="00111BD0">
              <w:rPr>
                <w:rFonts w:ascii="Arial" w:hAnsi="Arial" w:cs="Arial"/>
                <w:bCs/>
                <w:position w:val="-4"/>
                <w:sz w:val="20"/>
                <w:szCs w:val="20"/>
              </w:rPr>
              <w:object w:dxaOrig="200" w:dyaOrig="240">
                <v:shape id="_x0000_i1114" type="#_x0000_t75" style="width:10.6pt;height:12.15pt" o:ole="">
                  <v:imagedata r:id="rId224" o:title=""/>
                </v:shape>
                <o:OLEObject Type="Embed" ProgID="Equation.3" ShapeID="_x0000_i1114" DrawAspect="Content" ObjectID="_1556956987" r:id="rId225"/>
              </w:object>
            </w:r>
            <w:r w:rsidRPr="00111BD0">
              <w:rPr>
                <w:rFonts w:ascii="Arial" w:hAnsi="Arial" w:cs="Arial"/>
                <w:bCs/>
                <w:sz w:val="20"/>
                <w:szCs w:val="20"/>
              </w:rPr>
              <w:t xml:space="preserve"> 12</w:t>
            </w:r>
            <w:r w:rsidRPr="00111BD0">
              <w:rPr>
                <w:rFonts w:ascii="Arial" w:hAnsi="Arial" w:cs="Arial"/>
                <w:bCs/>
                <w:sz w:val="20"/>
                <w:szCs w:val="20"/>
                <w:vertAlign w:val="superscript"/>
              </w:rPr>
              <w:t>0</w:t>
            </w:r>
            <w:r w:rsidRPr="00111BD0">
              <w:rPr>
                <w:rFonts w:ascii="Arial" w:hAnsi="Arial" w:cs="Arial"/>
                <w:bCs/>
                <w:sz w:val="20"/>
                <w:szCs w:val="20"/>
              </w:rPr>
              <w:t>)</w:t>
            </w:r>
            <w:r w:rsidRPr="00111BD0">
              <w:rPr>
                <w:rFonts w:ascii="Arial" w:hAnsi="Arial" w:cs="Arial"/>
                <w:bCs/>
                <w:sz w:val="20"/>
                <w:szCs w:val="20"/>
                <w:lang w:val="vi-VN"/>
              </w:rPr>
              <w:t xml:space="preserve">                       (</w:t>
            </w:r>
            <w:r>
              <w:rPr>
                <w:rFonts w:ascii="Arial" w:hAnsi="Arial" w:cs="Arial"/>
                <w:bCs/>
                <w:sz w:val="20"/>
                <w:szCs w:val="20"/>
              </w:rPr>
              <w:t>5.4</w:t>
            </w:r>
            <w:r w:rsidRPr="00111BD0">
              <w:rPr>
                <w:rFonts w:ascii="Arial" w:hAnsi="Arial" w:cs="Arial"/>
                <w:bCs/>
                <w:sz w:val="20"/>
                <w:szCs w:val="20"/>
                <w:lang w:val="vi-VN"/>
              </w:rPr>
              <w:t>)</w:t>
            </w:r>
          </w:p>
        </w:tc>
      </w:tr>
      <w:tr w:rsidR="00610DF4" w:rsidRPr="00111BD0" w:rsidTr="002B5774">
        <w:trPr>
          <w:cantSplit/>
          <w:trHeight w:hRule="exact" w:val="432"/>
        </w:trPr>
        <w:tc>
          <w:tcPr>
            <w:tcW w:w="2879" w:type="dxa"/>
            <w:vMerge/>
            <w:vAlign w:val="center"/>
          </w:tcPr>
          <w:p w:rsidR="00610DF4" w:rsidRDefault="00610DF4" w:rsidP="002B5774">
            <w:pPr>
              <w:spacing w:before="80"/>
              <w:ind w:firstLine="284"/>
              <w:jc w:val="both"/>
              <w:rPr>
                <w:bCs/>
                <w:sz w:val="26"/>
                <w:szCs w:val="26"/>
              </w:rPr>
            </w:pPr>
          </w:p>
        </w:tc>
        <w:tc>
          <w:tcPr>
            <w:tcW w:w="1799" w:type="dxa"/>
            <w:vAlign w:val="center"/>
          </w:tcPr>
          <w:p w:rsidR="00610DF4" w:rsidRPr="00111BD0" w:rsidRDefault="00610DF4" w:rsidP="002B5774">
            <w:pPr>
              <w:spacing w:before="80"/>
              <w:ind w:firstLine="284"/>
              <w:jc w:val="center"/>
              <w:outlineLvl w:val="0"/>
              <w:rPr>
                <w:rFonts w:ascii="Arial" w:hAnsi="Arial" w:cs="Arial"/>
                <w:bCs/>
                <w:sz w:val="20"/>
                <w:szCs w:val="20"/>
              </w:rPr>
            </w:pPr>
            <w:r w:rsidRPr="00111BD0">
              <w:rPr>
                <w:rFonts w:ascii="Arial" w:hAnsi="Arial" w:cs="Arial"/>
                <w:bCs/>
                <w:sz w:val="20"/>
                <w:szCs w:val="20"/>
              </w:rPr>
              <w:t>D</w:t>
            </w:r>
            <w:r w:rsidRPr="00111BD0">
              <w:rPr>
                <w:rFonts w:ascii="Arial" w:hAnsi="Arial" w:cs="Arial"/>
                <w:bCs/>
                <w:sz w:val="20"/>
                <w:szCs w:val="20"/>
                <w:vertAlign w:val="subscript"/>
              </w:rPr>
              <w:t xml:space="preserve"> </w:t>
            </w:r>
            <w:r w:rsidRPr="00111BD0">
              <w:rPr>
                <w:rFonts w:ascii="Arial" w:hAnsi="Arial" w:cs="Arial"/>
                <w:bCs/>
                <w:sz w:val="20"/>
                <w:szCs w:val="20"/>
              </w:rPr>
              <w:t xml:space="preserve"> x GM</w:t>
            </w:r>
            <w:r w:rsidRPr="00111BD0">
              <w:rPr>
                <w:rFonts w:ascii="Arial" w:hAnsi="Arial" w:cs="Arial"/>
                <w:bCs/>
                <w:sz w:val="20"/>
                <w:szCs w:val="20"/>
                <w:vertAlign w:val="subscript"/>
              </w:rPr>
              <w:t>corrected</w:t>
            </w:r>
          </w:p>
          <w:p w:rsidR="00610DF4" w:rsidRDefault="00610DF4" w:rsidP="002B5774">
            <w:pPr>
              <w:spacing w:before="80"/>
              <w:ind w:firstLine="284"/>
              <w:jc w:val="center"/>
              <w:rPr>
                <w:bCs/>
                <w:sz w:val="26"/>
                <w:szCs w:val="26"/>
              </w:rPr>
            </w:pPr>
          </w:p>
        </w:tc>
        <w:tc>
          <w:tcPr>
            <w:tcW w:w="3645" w:type="dxa"/>
            <w:vMerge/>
            <w:vAlign w:val="center"/>
          </w:tcPr>
          <w:p w:rsidR="00610DF4" w:rsidRPr="00111BD0" w:rsidRDefault="00610DF4" w:rsidP="002B5774">
            <w:pPr>
              <w:spacing w:before="80"/>
              <w:ind w:firstLine="284"/>
              <w:jc w:val="both"/>
              <w:rPr>
                <w:rFonts w:ascii="Arial" w:hAnsi="Arial" w:cs="Arial"/>
                <w:bCs/>
                <w:sz w:val="20"/>
                <w:szCs w:val="20"/>
              </w:rPr>
            </w:pPr>
          </w:p>
        </w:tc>
      </w:tr>
    </w:tbl>
    <w:p w:rsidR="00610DF4" w:rsidRDefault="00610DF4" w:rsidP="00610DF4">
      <w:pPr>
        <w:spacing w:before="80"/>
        <w:ind w:firstLine="284"/>
        <w:jc w:val="both"/>
        <w:rPr>
          <w:bCs/>
          <w:sz w:val="26"/>
          <w:szCs w:val="26"/>
        </w:rPr>
      </w:pPr>
      <w:r>
        <w:rPr>
          <w:bCs/>
          <w:sz w:val="26"/>
          <w:szCs w:val="26"/>
        </w:rPr>
        <w:tab/>
      </w:r>
      <w:r>
        <w:rPr>
          <w:bCs/>
          <w:sz w:val="26"/>
          <w:szCs w:val="26"/>
        </w:rPr>
        <w:tab/>
      </w:r>
      <w:r>
        <w:rPr>
          <w:bCs/>
          <w:sz w:val="26"/>
          <w:szCs w:val="26"/>
        </w:rPr>
        <w:tab/>
      </w:r>
      <w:r>
        <w:rPr>
          <w:bCs/>
          <w:sz w:val="26"/>
          <w:szCs w:val="26"/>
        </w:rPr>
        <w:tab/>
      </w:r>
    </w:p>
    <w:p w:rsidR="00CB5D52" w:rsidRDefault="00610DF4" w:rsidP="00CB5D52">
      <w:pPr>
        <w:pStyle w:val="Noidung"/>
      </w:pPr>
      <w:r>
        <w:t>Mômen nghiêng thể tích được xác định từ đồ thị đường cong "Volumetric heeling moment-VHM" (xem hình 5.2) (đường cong này đư</w:t>
      </w:r>
      <w:r w:rsidR="00CB5D52">
        <w:t>ợc cho đối với mỗi một hầm)</w:t>
      </w:r>
    </w:p>
    <w:p w:rsidR="00610DF4" w:rsidRPr="00CB5D52" w:rsidRDefault="00610DF4" w:rsidP="00CB5D52">
      <w:pPr>
        <w:pStyle w:val="Noidung"/>
      </w:pPr>
      <w:r>
        <w:rPr>
          <w:noProof/>
        </w:rPr>
        <w:drawing>
          <wp:anchor distT="0" distB="0" distL="114300" distR="114300" simplePos="0" relativeHeight="251916288" behindDoc="1" locked="0" layoutInCell="1" allowOverlap="1" wp14:anchorId="659F9448" wp14:editId="3608721D">
            <wp:simplePos x="0" y="0"/>
            <wp:positionH relativeFrom="column">
              <wp:posOffset>219276</wp:posOffset>
            </wp:positionH>
            <wp:positionV relativeFrom="paragraph">
              <wp:posOffset>27706</wp:posOffset>
            </wp:positionV>
            <wp:extent cx="5399772" cy="3272590"/>
            <wp:effectExtent l="0" t="0" r="0" b="4445"/>
            <wp:wrapNone/>
            <wp:docPr id="6903" name="Picture 6903" descr="Grain-scan%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descr="Grain-scan%201"/>
                    <pic:cNvPicPr>
                      <a:picLocks noChangeAspect="1" noChangeArrowheads="1"/>
                    </pic:cNvPicPr>
                  </pic:nvPicPr>
                  <pic:blipFill>
                    <a:blip r:embed="rId226" cstate="print"/>
                    <a:srcRect/>
                    <a:stretch>
                      <a:fillRect/>
                    </a:stretch>
                  </pic:blipFill>
                  <pic:spPr bwMode="auto">
                    <a:xfrm>
                      <a:off x="0" y="0"/>
                      <a:ext cx="5412903" cy="328054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610DF4" w:rsidRDefault="00610DF4" w:rsidP="00610DF4">
      <w:pPr>
        <w:spacing w:before="80"/>
        <w:ind w:firstLine="284"/>
        <w:jc w:val="both"/>
        <w:outlineLvl w:val="0"/>
        <w:rPr>
          <w:rFonts w:ascii="Times New RomanH" w:hAnsi="Times New RomanH"/>
          <w:i/>
          <w:sz w:val="26"/>
          <w:szCs w:val="26"/>
          <w:u w:val="single"/>
        </w:rPr>
      </w:pPr>
    </w:p>
    <w:p w:rsidR="00CB5D52" w:rsidRPr="00C5535C" w:rsidRDefault="00CB5D52" w:rsidP="00793373">
      <w:pPr>
        <w:pStyle w:val="Hinhve"/>
        <w:jc w:val="left"/>
        <w:rPr>
          <w:i w:val="0"/>
        </w:rPr>
      </w:pPr>
    </w:p>
    <w:p w:rsidR="00610DF4" w:rsidRPr="00793373" w:rsidRDefault="00610DF4" w:rsidP="00793373">
      <w:pPr>
        <w:pStyle w:val="Hinhve"/>
        <w:rPr>
          <w:i w:val="0"/>
          <w:lang w:val="vi-VN"/>
        </w:rPr>
      </w:pPr>
      <w:r w:rsidRPr="00C5535C">
        <w:rPr>
          <w:i w:val="0"/>
        </w:rPr>
        <w:t>Hình 5.2: Đường cong Mô men nghiêng thể tích giả định (VHM)</w:t>
      </w:r>
    </w:p>
    <w:p w:rsidR="00610DF4" w:rsidRPr="00BA7CF1" w:rsidRDefault="00610DF4" w:rsidP="00610DF4">
      <w:pPr>
        <w:pStyle w:val="Tieudecap3"/>
        <w:rPr>
          <w:b w:val="0"/>
          <w:i w:val="0"/>
          <w:u w:val="none"/>
          <w:lang w:val="vi-VN"/>
        </w:rPr>
      </w:pPr>
      <w:bookmarkStart w:id="63" w:name="_Toc272237873"/>
      <w:r w:rsidRPr="00BA7CF1">
        <w:rPr>
          <w:b w:val="0"/>
          <w:i w:val="0"/>
          <w:u w:val="none"/>
        </w:rPr>
        <w:lastRenderedPageBreak/>
        <w:t>5</w:t>
      </w:r>
      <w:r w:rsidRPr="00BA7CF1">
        <w:rPr>
          <w:b w:val="0"/>
          <w:i w:val="0"/>
          <w:u w:val="none"/>
          <w:lang w:val="vi-VN"/>
        </w:rPr>
        <w:t>.2.2. Các yêu cầu ổn định lựa chọn đối với các tàu không có giấy phép vận chuyển  một phần hàng hạt rời</w:t>
      </w:r>
      <w:bookmarkEnd w:id="63"/>
    </w:p>
    <w:p w:rsidR="00610DF4" w:rsidRPr="0008295F" w:rsidRDefault="00610DF4" w:rsidP="00610DF4">
      <w:pPr>
        <w:pStyle w:val="Noidung"/>
        <w:rPr>
          <w:lang w:val="vi-VN"/>
        </w:rPr>
      </w:pPr>
      <w:r w:rsidRPr="0008295F">
        <w:rPr>
          <w:lang w:val="vi-VN"/>
        </w:rPr>
        <w:t xml:space="preserve"> Một tàu không có giấy phép có thể được phép xếp hàng hạt rời với điều kiện là:</w:t>
      </w:r>
    </w:p>
    <w:p w:rsidR="00610DF4" w:rsidRPr="0008295F" w:rsidRDefault="00610DF4" w:rsidP="00610DF4">
      <w:pPr>
        <w:pStyle w:val="Noidung"/>
        <w:rPr>
          <w:lang w:val="vi-VN"/>
        </w:rPr>
      </w:pPr>
      <w:r w:rsidRPr="0008295F">
        <w:rPr>
          <w:lang w:val="vi-VN"/>
        </w:rPr>
        <w:t>- Tổng trọng lượng hàng hạt rời không được vượt quá 1/3 trọng tải tàu.</w:t>
      </w:r>
    </w:p>
    <w:p w:rsidR="00610DF4" w:rsidRPr="0008295F" w:rsidRDefault="00610DF4" w:rsidP="00610DF4">
      <w:pPr>
        <w:pStyle w:val="Noidung"/>
        <w:rPr>
          <w:lang w:val="vi-VN"/>
        </w:rPr>
      </w:pPr>
      <w:r w:rsidRPr="0008295F">
        <w:rPr>
          <w:lang w:val="vi-VN"/>
        </w:rPr>
        <w:t>- Tất cả các khoang chứa đầy đã san, phải đặt các kết cấu ngăn dọc tàu, kéo dài suốt chiều dài khoang và sâu xuống phía dưới một khoảng cách ít nhất bằng 1/8 chiều rộng lớn nhất của khoang hoặc 2,4m tính từ mép dưới của boong hoặc nắp hầm hàng, lấy giá trị nào lớn hơn, trừ khi các lòng chảo (saucers) được kết cấu phù hợp có thể được chấp nhận thay thế cho vách ngăn dọc ở trong và dưới miệng hầm hàng trừ trường hợp đối với hạt lanh và các loại hạt khác có đặc tính tương tự.</w:t>
      </w:r>
    </w:p>
    <w:p w:rsidR="00610DF4" w:rsidRPr="0008295F" w:rsidRDefault="00610DF4" w:rsidP="00610DF4">
      <w:pPr>
        <w:pStyle w:val="Noidung"/>
        <w:rPr>
          <w:lang w:val="vi-VN"/>
        </w:rPr>
      </w:pPr>
      <w:r w:rsidRPr="0008295F">
        <w:rPr>
          <w:lang w:val="vi-VN"/>
        </w:rPr>
        <w:t>- Tất cả các miệng hầm hàng của các khoang chứa đầy đã san, phải được đóng và các nắp phải được cố định tại chỗ.</w:t>
      </w:r>
    </w:p>
    <w:p w:rsidR="00610DF4" w:rsidRPr="0008295F" w:rsidRDefault="00610DF4" w:rsidP="00610DF4">
      <w:pPr>
        <w:pStyle w:val="Noidung"/>
        <w:rPr>
          <w:lang w:val="vi-VN"/>
        </w:rPr>
      </w:pPr>
      <w:r w:rsidRPr="0008295F">
        <w:rPr>
          <w:lang w:val="vi-VN"/>
        </w:rPr>
        <w:t>- Tất cả các mặt tự do của hàng hạt trong các khoang chứa đầy một phần phải được san bằng phù hợp.</w:t>
      </w:r>
    </w:p>
    <w:p w:rsidR="00610DF4" w:rsidRPr="0008295F" w:rsidRDefault="00610DF4" w:rsidP="00610DF4">
      <w:pPr>
        <w:pStyle w:val="Noidung"/>
        <w:rPr>
          <w:lang w:val="vi-VN"/>
        </w:rPr>
      </w:pPr>
      <w:r w:rsidRPr="0008295F">
        <w:rPr>
          <w:lang w:val="vi-VN"/>
        </w:rPr>
        <w:t>- Trong suốt chuyến đi chiều cao tâm nghiêng sau khi hiệu chỉnh ảnh hưởng của mặt thoáng tự do của chất lỏng trong các két phải bằng 0.3m hoặc bằng giá trị tính theo công thức sau đây, lấy giá trị nào lớn hơn.</w:t>
      </w:r>
    </w:p>
    <w:p w:rsidR="00610DF4" w:rsidRPr="005F1BF3" w:rsidRDefault="00610DF4" w:rsidP="00610DF4">
      <w:pPr>
        <w:spacing w:before="80"/>
        <w:ind w:firstLine="284"/>
        <w:jc w:val="center"/>
        <w:outlineLvl w:val="0"/>
        <w:rPr>
          <w:sz w:val="26"/>
          <w:szCs w:val="26"/>
          <w:lang w:val="vi-VN"/>
        </w:rPr>
      </w:pPr>
      <w:r w:rsidRPr="0008295F">
        <w:rPr>
          <w:sz w:val="26"/>
          <w:szCs w:val="26"/>
          <w:lang w:val="vi-VN"/>
        </w:rPr>
        <w:t>GM</w:t>
      </w:r>
      <w:r w:rsidRPr="0008295F">
        <w:rPr>
          <w:sz w:val="26"/>
          <w:szCs w:val="26"/>
          <w:vertAlign w:val="subscript"/>
          <w:lang w:val="vi-VN"/>
        </w:rPr>
        <w:t>r</w:t>
      </w:r>
      <w:r w:rsidRPr="0008295F">
        <w:rPr>
          <w:sz w:val="26"/>
          <w:szCs w:val="26"/>
          <w:lang w:val="vi-VN"/>
        </w:rPr>
        <w:t xml:space="preserve"> </w:t>
      </w:r>
      <w:r w:rsidRPr="00F72C81">
        <w:rPr>
          <w:position w:val="-28"/>
          <w:sz w:val="26"/>
          <w:szCs w:val="26"/>
        </w:rPr>
        <w:object w:dxaOrig="3600" w:dyaOrig="720">
          <v:shape id="_x0000_i1115" type="#_x0000_t75" style="width:180.4pt;height:36.4pt" o:ole="">
            <v:imagedata r:id="rId227" o:title=""/>
          </v:shape>
          <o:OLEObject Type="Embed" ProgID="Equation.3" ShapeID="_x0000_i1115" DrawAspect="Content" ObjectID="_1556956988" r:id="rId228"/>
        </w:object>
      </w:r>
      <w:r>
        <w:rPr>
          <w:sz w:val="26"/>
          <w:szCs w:val="26"/>
          <w:lang w:val="vi-VN"/>
        </w:rPr>
        <w:t xml:space="preserve">        </w:t>
      </w:r>
      <w:r>
        <w:rPr>
          <w:sz w:val="26"/>
          <w:szCs w:val="26"/>
          <w:lang w:val="vi-VN"/>
        </w:rPr>
        <w:tab/>
        <w:t>(</w:t>
      </w:r>
      <w:r>
        <w:rPr>
          <w:sz w:val="26"/>
          <w:szCs w:val="26"/>
        </w:rPr>
        <w:t>5.5</w:t>
      </w:r>
      <w:r>
        <w:rPr>
          <w:sz w:val="26"/>
          <w:szCs w:val="26"/>
          <w:lang w:val="vi-VN"/>
        </w:rPr>
        <w:t>)</w:t>
      </w:r>
    </w:p>
    <w:p w:rsidR="00610DF4" w:rsidRPr="0008295F" w:rsidRDefault="00610DF4" w:rsidP="00610DF4">
      <w:pPr>
        <w:pStyle w:val="Noidung"/>
        <w:rPr>
          <w:lang w:val="vi-VN"/>
        </w:rPr>
      </w:pPr>
      <w:r w:rsidRPr="0008295F">
        <w:rPr>
          <w:lang w:val="vi-VN"/>
        </w:rPr>
        <w:t xml:space="preserve">Trong đó :    </w:t>
      </w:r>
    </w:p>
    <w:p w:rsidR="00610DF4" w:rsidRPr="0008295F" w:rsidRDefault="00610DF4" w:rsidP="00610DF4">
      <w:pPr>
        <w:pStyle w:val="Noidung"/>
        <w:rPr>
          <w:lang w:val="vi-VN"/>
        </w:rPr>
      </w:pPr>
      <w:r w:rsidRPr="0008295F">
        <w:rPr>
          <w:lang w:val="vi-VN"/>
        </w:rPr>
        <w:tab/>
        <w:t xml:space="preserve"> L:   Tổng chiều dài của tất cả các khoang chứa đầy (m) </w:t>
      </w:r>
    </w:p>
    <w:p w:rsidR="00610DF4" w:rsidRPr="0008295F" w:rsidRDefault="00610DF4" w:rsidP="00610DF4">
      <w:pPr>
        <w:pStyle w:val="Noidung"/>
        <w:rPr>
          <w:lang w:val="vi-VN"/>
        </w:rPr>
      </w:pPr>
      <w:r w:rsidRPr="0008295F">
        <w:rPr>
          <w:lang w:val="vi-VN"/>
        </w:rPr>
        <w:tab/>
        <w:t>B:   Chiều rộng định hình của tàu (m)</w:t>
      </w:r>
    </w:p>
    <w:p w:rsidR="00610DF4" w:rsidRPr="0008295F" w:rsidRDefault="00610DF4" w:rsidP="00610DF4">
      <w:pPr>
        <w:pStyle w:val="Noidung"/>
        <w:rPr>
          <w:lang w:val="vi-VN"/>
        </w:rPr>
      </w:pPr>
      <w:r w:rsidRPr="0008295F">
        <w:rPr>
          <w:lang w:val="vi-VN"/>
        </w:rPr>
        <w:tab/>
        <w:t>SF:  Hệ số chất xếp (m</w:t>
      </w:r>
      <w:r w:rsidRPr="0008295F">
        <w:rPr>
          <w:vertAlign w:val="superscript"/>
          <w:lang w:val="vi-VN"/>
        </w:rPr>
        <w:t>3</w:t>
      </w:r>
      <w:r w:rsidRPr="0008295F">
        <w:rPr>
          <w:lang w:val="vi-VN"/>
        </w:rPr>
        <w:t>/T)</w:t>
      </w:r>
    </w:p>
    <w:p w:rsidR="00610DF4" w:rsidRPr="0008295F" w:rsidRDefault="00610DF4" w:rsidP="00610DF4">
      <w:pPr>
        <w:pStyle w:val="Noidung"/>
        <w:rPr>
          <w:lang w:val="vi-VN"/>
        </w:rPr>
      </w:pPr>
      <w:r w:rsidRPr="0008295F">
        <w:rPr>
          <w:lang w:val="vi-VN"/>
        </w:rPr>
        <w:tab/>
      </w:r>
      <w:r>
        <w:rPr>
          <w:lang w:val="fr-FR"/>
        </w:rPr>
        <w:sym w:font="Symbol" w:char="F044"/>
      </w:r>
      <w:r w:rsidRPr="0008295F">
        <w:rPr>
          <w:lang w:val="vi-VN"/>
        </w:rPr>
        <w:t xml:space="preserve"> :  Lượng rẽ nước.</w:t>
      </w:r>
    </w:p>
    <w:p w:rsidR="00610DF4" w:rsidRPr="0008295F" w:rsidRDefault="00610DF4" w:rsidP="00610DF4">
      <w:pPr>
        <w:pStyle w:val="Noidung"/>
        <w:rPr>
          <w:lang w:val="vi-VN"/>
        </w:rPr>
      </w:pPr>
      <w:r w:rsidRPr="0008295F">
        <w:rPr>
          <w:lang w:val="vi-VN"/>
        </w:rPr>
        <w:tab/>
        <w:t>V</w:t>
      </w:r>
      <w:r w:rsidRPr="0008295F">
        <w:rPr>
          <w:vertAlign w:val="subscript"/>
          <w:lang w:val="vi-VN"/>
        </w:rPr>
        <w:t>d</w:t>
      </w:r>
      <w:r w:rsidRPr="0008295F">
        <w:rPr>
          <w:lang w:val="vi-VN"/>
        </w:rPr>
        <w:t>: Chiều sâu khoảng trống trung bình được tính theo công thức:</w:t>
      </w:r>
    </w:p>
    <w:p w:rsidR="00610DF4" w:rsidRPr="0008295F" w:rsidRDefault="00610DF4" w:rsidP="00610DF4">
      <w:pPr>
        <w:pStyle w:val="Noidung"/>
        <w:rPr>
          <w:lang w:val="vi-VN"/>
        </w:rPr>
      </w:pPr>
      <w:r w:rsidRPr="0008295F">
        <w:rPr>
          <w:lang w:val="vi-VN"/>
        </w:rPr>
        <w:tab/>
        <w:t>V</w:t>
      </w:r>
      <w:r w:rsidRPr="0008295F">
        <w:rPr>
          <w:vertAlign w:val="subscript"/>
          <w:lang w:val="vi-VN"/>
        </w:rPr>
        <w:t>d</w:t>
      </w:r>
      <w:r w:rsidRPr="0008295F">
        <w:rPr>
          <w:lang w:val="vi-VN"/>
        </w:rPr>
        <w:t xml:space="preserve"> = V</w:t>
      </w:r>
      <w:r w:rsidRPr="0008295F">
        <w:rPr>
          <w:vertAlign w:val="subscript"/>
          <w:lang w:val="vi-VN"/>
        </w:rPr>
        <w:t>d1</w:t>
      </w:r>
      <w:r w:rsidRPr="0008295F">
        <w:rPr>
          <w:lang w:val="vi-VN"/>
        </w:rPr>
        <w:t xml:space="preserve"> + 0.75 (d - 600) mm</w:t>
      </w:r>
    </w:p>
    <w:p w:rsidR="00610DF4" w:rsidRPr="0008295F" w:rsidRDefault="00610DF4" w:rsidP="00610DF4">
      <w:pPr>
        <w:pStyle w:val="Noidung"/>
        <w:rPr>
          <w:lang w:val="vi-VN"/>
        </w:rPr>
      </w:pPr>
      <w:r w:rsidRPr="0008295F">
        <w:rPr>
          <w:lang w:val="vi-VN"/>
        </w:rPr>
        <w:tab/>
        <w:t>d:  Chiều dầy dầm dọc miệng hầm hàng.</w:t>
      </w:r>
    </w:p>
    <w:p w:rsidR="00610DF4" w:rsidRPr="0008295F" w:rsidRDefault="00610DF4" w:rsidP="00610DF4">
      <w:pPr>
        <w:pStyle w:val="Noidung"/>
        <w:rPr>
          <w:lang w:val="vi-VN"/>
        </w:rPr>
      </w:pPr>
      <w:r w:rsidRPr="0008295F">
        <w:rPr>
          <w:lang w:val="vi-VN"/>
        </w:rPr>
        <w:tab/>
        <w:t>Trong mọi trường hợp V</w:t>
      </w:r>
      <w:r w:rsidRPr="0008295F">
        <w:rPr>
          <w:vertAlign w:val="subscript"/>
          <w:lang w:val="vi-VN"/>
        </w:rPr>
        <w:t>d</w:t>
      </w:r>
      <w:r w:rsidRPr="0008295F">
        <w:rPr>
          <w:lang w:val="vi-VN"/>
        </w:rPr>
        <w:t xml:space="preserve"> phải không nhỏ hơn 100mm.</w:t>
      </w:r>
    </w:p>
    <w:p w:rsidR="00610DF4" w:rsidRDefault="00610DF4" w:rsidP="00610DF4">
      <w:pPr>
        <w:pStyle w:val="Noidung"/>
      </w:pPr>
      <w:r w:rsidRPr="0008295F">
        <w:rPr>
          <w:lang w:val="vi-VN"/>
        </w:rPr>
        <w:tab/>
        <w:t>V</w:t>
      </w:r>
      <w:r w:rsidRPr="0008295F">
        <w:rPr>
          <w:vertAlign w:val="subscript"/>
          <w:lang w:val="vi-VN"/>
        </w:rPr>
        <w:t>d1</w:t>
      </w:r>
      <w:r w:rsidRPr="0008295F">
        <w:rPr>
          <w:lang w:val="vi-VN"/>
        </w:rPr>
        <w:t>:là chiều sâu tiêu chuẩn của không gian trống tra trong bảng dưới đây:</w:t>
      </w:r>
    </w:p>
    <w:p w:rsidR="00793373" w:rsidRPr="00793373" w:rsidRDefault="00793373" w:rsidP="00793373">
      <w:pPr>
        <w:pStyle w:val="Bang-Tieude"/>
        <w:tabs>
          <w:tab w:val="clear" w:pos="1331"/>
        </w:tabs>
        <w:ind w:left="0"/>
        <w:rPr>
          <w:i/>
        </w:rPr>
      </w:pPr>
      <w:r w:rsidRPr="00793373">
        <w:rPr>
          <w:i/>
        </w:rPr>
        <w:t>Bảng 5.1: Bảng tra V</w:t>
      </w:r>
      <w:r w:rsidRPr="00793373">
        <w:rPr>
          <w:i/>
          <w:vertAlign w:val="subscript"/>
        </w:rPr>
        <w:t>d1</w:t>
      </w:r>
    </w:p>
    <w:p w:rsidR="00610DF4" w:rsidRPr="00793373" w:rsidRDefault="00610DF4" w:rsidP="00610DF4">
      <w:pPr>
        <w:tabs>
          <w:tab w:val="left" w:pos="1134"/>
        </w:tabs>
        <w:spacing w:before="6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6"/>
        <w:gridCol w:w="4527"/>
      </w:tblGrid>
      <w:tr w:rsidR="00610DF4" w:rsidRPr="0008295F" w:rsidTr="002B5774">
        <w:trPr>
          <w:trHeight w:hRule="exact" w:val="827"/>
          <w:jc w:val="center"/>
        </w:trPr>
        <w:tc>
          <w:tcPr>
            <w:tcW w:w="4526" w:type="dxa"/>
            <w:tcBorders>
              <w:top w:val="single" w:sz="4" w:space="0" w:color="auto"/>
              <w:left w:val="single" w:sz="4" w:space="0" w:color="auto"/>
              <w:bottom w:val="single"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lang w:val="vi-VN"/>
              </w:rPr>
            </w:pPr>
            <w:r w:rsidRPr="00A71BA4">
              <w:rPr>
                <w:rFonts w:ascii="Arial" w:hAnsi="Arial" w:cs="Arial"/>
                <w:sz w:val="20"/>
                <w:szCs w:val="20"/>
                <w:lang w:val="vi-VN"/>
              </w:rPr>
              <w:t>Khoảng cách từ mép miệng hầm đến giới hạn khoang (m)</w:t>
            </w:r>
          </w:p>
        </w:tc>
        <w:tc>
          <w:tcPr>
            <w:tcW w:w="4527" w:type="dxa"/>
            <w:tcBorders>
              <w:top w:val="single" w:sz="4" w:space="0" w:color="auto"/>
              <w:left w:val="single" w:sz="4" w:space="0" w:color="auto"/>
              <w:bottom w:val="single"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lang w:val="vi-VN"/>
              </w:rPr>
            </w:pPr>
            <w:r w:rsidRPr="00A71BA4">
              <w:rPr>
                <w:rFonts w:ascii="Arial" w:hAnsi="Arial" w:cs="Arial"/>
                <w:sz w:val="20"/>
                <w:szCs w:val="20"/>
                <w:lang w:val="vi-VN"/>
              </w:rPr>
              <w:t>Độ sâu tiêu chuẩn không gian trống V</w:t>
            </w:r>
            <w:r w:rsidRPr="00A71BA4">
              <w:rPr>
                <w:rFonts w:ascii="Arial" w:hAnsi="Arial" w:cs="Arial"/>
                <w:sz w:val="20"/>
                <w:szCs w:val="20"/>
                <w:vertAlign w:val="subscript"/>
                <w:lang w:val="vi-VN"/>
              </w:rPr>
              <w:t>d1</w:t>
            </w:r>
            <w:r w:rsidRPr="00A71BA4">
              <w:rPr>
                <w:rFonts w:ascii="Arial" w:hAnsi="Arial" w:cs="Arial"/>
                <w:sz w:val="20"/>
                <w:szCs w:val="20"/>
                <w:lang w:val="vi-VN"/>
              </w:rPr>
              <w:t xml:space="preserve"> (mm)</w:t>
            </w:r>
          </w:p>
        </w:tc>
      </w:tr>
      <w:tr w:rsidR="00610DF4" w:rsidTr="002B5774">
        <w:trPr>
          <w:trHeight w:hRule="exact" w:val="340"/>
          <w:jc w:val="center"/>
        </w:trPr>
        <w:tc>
          <w:tcPr>
            <w:tcW w:w="4526" w:type="dxa"/>
            <w:tcBorders>
              <w:top w:val="single"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0,5</w:t>
            </w:r>
          </w:p>
        </w:tc>
        <w:tc>
          <w:tcPr>
            <w:tcW w:w="4527" w:type="dxa"/>
            <w:tcBorders>
              <w:top w:val="single"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7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1,0</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3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1,5</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0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2,0</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8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2,5</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5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lastRenderedPageBreak/>
              <w:t>3,0</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4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3,5</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3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0</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3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5</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3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0</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3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5</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5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6,0</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7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6,5</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49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7,0</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20</w:t>
            </w:r>
          </w:p>
        </w:tc>
      </w:tr>
      <w:tr w:rsidR="00610DF4" w:rsidTr="002B5774">
        <w:trPr>
          <w:trHeight w:hRule="exact" w:val="340"/>
          <w:jc w:val="center"/>
        </w:trPr>
        <w:tc>
          <w:tcPr>
            <w:tcW w:w="4526"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7,5</w:t>
            </w:r>
          </w:p>
        </w:tc>
        <w:tc>
          <w:tcPr>
            <w:tcW w:w="4527" w:type="dxa"/>
            <w:tcBorders>
              <w:top w:val="dotted" w:sz="4" w:space="0" w:color="auto"/>
              <w:left w:val="single" w:sz="4" w:space="0" w:color="auto"/>
              <w:bottom w:val="dotted"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50</w:t>
            </w:r>
          </w:p>
        </w:tc>
      </w:tr>
      <w:tr w:rsidR="00610DF4" w:rsidTr="002B5774">
        <w:trPr>
          <w:trHeight w:hRule="exact" w:val="340"/>
          <w:jc w:val="center"/>
        </w:trPr>
        <w:tc>
          <w:tcPr>
            <w:tcW w:w="4526" w:type="dxa"/>
            <w:tcBorders>
              <w:top w:val="dotted" w:sz="4" w:space="0" w:color="auto"/>
              <w:left w:val="single" w:sz="4" w:space="0" w:color="auto"/>
              <w:bottom w:val="single"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8,0</w:t>
            </w:r>
          </w:p>
        </w:tc>
        <w:tc>
          <w:tcPr>
            <w:tcW w:w="4527" w:type="dxa"/>
            <w:tcBorders>
              <w:top w:val="dotted" w:sz="4" w:space="0" w:color="auto"/>
              <w:left w:val="single" w:sz="4" w:space="0" w:color="auto"/>
              <w:bottom w:val="single" w:sz="4" w:space="0" w:color="auto"/>
              <w:right w:val="single" w:sz="4" w:space="0" w:color="auto"/>
            </w:tcBorders>
            <w:vAlign w:val="center"/>
          </w:tcPr>
          <w:p w:rsidR="00610DF4" w:rsidRPr="00A71BA4" w:rsidRDefault="00610DF4" w:rsidP="002B5774">
            <w:pPr>
              <w:spacing w:before="80"/>
              <w:ind w:firstLine="26"/>
              <w:jc w:val="center"/>
              <w:rPr>
                <w:rFonts w:ascii="Arial" w:hAnsi="Arial" w:cs="Arial"/>
                <w:sz w:val="20"/>
                <w:szCs w:val="20"/>
              </w:rPr>
            </w:pPr>
            <w:r w:rsidRPr="00A71BA4">
              <w:rPr>
                <w:rFonts w:ascii="Arial" w:hAnsi="Arial" w:cs="Arial"/>
                <w:sz w:val="20"/>
                <w:szCs w:val="20"/>
              </w:rPr>
              <w:t>590</w:t>
            </w:r>
          </w:p>
        </w:tc>
      </w:tr>
    </w:tbl>
    <w:p w:rsidR="00610DF4" w:rsidRDefault="00610DF4" w:rsidP="00793373">
      <w:pPr>
        <w:pStyle w:val="Bang-Tieude"/>
        <w:tabs>
          <w:tab w:val="clear" w:pos="1331"/>
        </w:tabs>
        <w:ind w:left="0"/>
        <w:jc w:val="left"/>
      </w:pPr>
    </w:p>
    <w:p w:rsidR="00610DF4" w:rsidRDefault="00610DF4" w:rsidP="00C5535C">
      <w:pPr>
        <w:spacing w:before="80"/>
        <w:ind w:firstLine="284"/>
        <w:jc w:val="both"/>
        <w:rPr>
          <w:rStyle w:val="NoidungChar"/>
          <w:szCs w:val="20"/>
        </w:rPr>
      </w:pPr>
      <w:r w:rsidRPr="00610DF4">
        <w:rPr>
          <w:rStyle w:val="NoidungChar"/>
          <w:szCs w:val="20"/>
        </w:rPr>
        <w:t>- Thay mặt cho Chính quyền hành chính, Thuyền trưởng phải chứng minh cho Chính quyền hành chính hoặc Chính phủ ký kết Công ước của cảng xếp hàng rằng</w:t>
      </w:r>
      <w:r w:rsidRPr="00610DF4">
        <w:rPr>
          <w:sz w:val="26"/>
          <w:szCs w:val="20"/>
        </w:rPr>
        <w:t xml:space="preserve"> </w:t>
      </w:r>
      <w:r w:rsidRPr="00610DF4">
        <w:rPr>
          <w:rStyle w:val="NoidungChar"/>
          <w:szCs w:val="20"/>
        </w:rPr>
        <w:t>điều kiện xếp hàng dự kiến của tàu sẽ tuân theo các yêu cầu về ổn định đối với tàu không giấy phép, vậ</w:t>
      </w:r>
      <w:r w:rsidR="00C5535C">
        <w:rPr>
          <w:rStyle w:val="NoidungChar"/>
          <w:szCs w:val="20"/>
        </w:rPr>
        <w:t>n chuyển một phần hàng hạt rời.</w:t>
      </w:r>
    </w:p>
    <w:p w:rsidR="00C5535C" w:rsidRPr="00C5535C" w:rsidRDefault="00C5535C" w:rsidP="00C5535C">
      <w:pPr>
        <w:spacing w:before="80"/>
        <w:ind w:firstLine="284"/>
        <w:jc w:val="both"/>
        <w:rPr>
          <w:sz w:val="26"/>
          <w:szCs w:val="20"/>
        </w:rPr>
      </w:pPr>
    </w:p>
    <w:p w:rsidR="00610DF4" w:rsidRPr="00AD29D9" w:rsidRDefault="00610DF4" w:rsidP="00610DF4">
      <w:pPr>
        <w:pStyle w:val="Tieudecap2"/>
        <w:numPr>
          <w:ilvl w:val="0"/>
          <w:numId w:val="0"/>
        </w:numPr>
        <w:rPr>
          <w:b w:val="0"/>
        </w:rPr>
      </w:pPr>
      <w:bookmarkStart w:id="64" w:name="_Toc272237874"/>
      <w:r>
        <w:t>5</w:t>
      </w:r>
      <w:r w:rsidR="00C5535C">
        <w:t>.3</w:t>
      </w:r>
      <w:r w:rsidRPr="00AD29D9">
        <w:t xml:space="preserve"> Các biện pháp cố định bề mặt hàng hạt rời</w:t>
      </w:r>
      <w:bookmarkEnd w:id="64"/>
    </w:p>
    <w:p w:rsidR="00610DF4" w:rsidRDefault="00610DF4" w:rsidP="00610DF4">
      <w:pPr>
        <w:pStyle w:val="Noidung"/>
      </w:pPr>
      <w:r>
        <w:t>a. Phải thực hiện tất cả việc đánh tẩy hợp lý và cần thiết để san bằng tất cả các mặt tự do hàng hạt và để làm giảm tới mức thấp nhất ảnh hưởng của sự dịch chuyển hàng hạt.</w:t>
      </w:r>
    </w:p>
    <w:p w:rsidR="00610DF4" w:rsidRDefault="00610DF4" w:rsidP="00610DF4">
      <w:pPr>
        <w:pStyle w:val="Noidung"/>
      </w:pPr>
      <w:r>
        <w:t>b. Trong bất kỳ khoang chứa đầy nào đã đánh tẩy, hàng hạt rời phải được san để làm đầy tất cả các khoảng trống dưới boong và nắp hầm hàng tới mức cao nhất có thể.</w:t>
      </w:r>
    </w:p>
    <w:p w:rsidR="00610DF4" w:rsidRDefault="00610DF4" w:rsidP="00610DF4">
      <w:pPr>
        <w:pStyle w:val="Noidung"/>
      </w:pPr>
      <w:r>
        <w:t>c. Trong bất kỳ khoang chứa đầy nào chưa đánh tẩy, hàng hạt phải được lấp đầy tới mức tối đa có thể ở khu vực miệng hầm hàng nhưng ở phía ngoài khu vực miệng hầm hàng thì có thể ở mức bằng góc nghỉ tự nhiên của hàng. Một khoang chứa đầy có thể đảm bảo cho việc đánh giá này nếu nó thoả mãn một trong các tiêu chuẩn sau:</w:t>
      </w:r>
    </w:p>
    <w:p w:rsidR="00610DF4" w:rsidRDefault="00610DF4" w:rsidP="00610DF4">
      <w:pPr>
        <w:pStyle w:val="Noidung"/>
      </w:pPr>
      <w:r>
        <w:t>c.1 Chính quyền hành chính có thể cho phép miền giảm việc đánh tẩy trong những trường hợp khi hình dạng khoảng trống dưới boong tạo ra do dòng chảy tự do của hàng hạt vào trong khoang mà có lắp các ống tiếp hàng, boong có khoét lỗ hoặc các thiết bị tương tự, phải được cân nhắc khi tính toán chiều sâu khoảng trống, hoặc</w:t>
      </w:r>
    </w:p>
    <w:p w:rsidR="00610DF4" w:rsidRDefault="00610DF4" w:rsidP="00610DF4">
      <w:pPr>
        <w:pStyle w:val="Noidung"/>
      </w:pPr>
      <w:r>
        <w:t xml:space="preserve">c.2 Khoang "phù hợp đặc biệt" có thể cho phép được miễn đánh tẩy hai đầu của khoang. </w:t>
      </w:r>
    </w:p>
    <w:p w:rsidR="00610DF4" w:rsidRDefault="00610DF4" w:rsidP="00610DF4">
      <w:pPr>
        <w:pStyle w:val="Noidung"/>
      </w:pPr>
      <w:r>
        <w:t>d. Nếu không có hàng hạt rời hoặc hàng hoá khác xếp trèn bên trên hàng hạt thì các nắp hầm hàng phải được cố định theo phương thức đã phê duyệt có chú ý đến việc dùng khối lượng và các thiết bị cố định dùng cho việc cố định các nắp hầm hàng.</w:t>
      </w:r>
    </w:p>
    <w:p w:rsidR="00610DF4" w:rsidRDefault="00610DF4" w:rsidP="00610DF4">
      <w:pPr>
        <w:pStyle w:val="Noidung"/>
      </w:pPr>
      <w:r>
        <w:t>e. Khi hàng hạt rời được xếp trên b</w:t>
      </w:r>
      <w:r w:rsidRPr="00F72C81">
        <w:t>oo</w:t>
      </w:r>
      <w:r>
        <w:t>ng gi</w:t>
      </w:r>
      <w:r w:rsidRPr="00F72C81">
        <w:t>ữa</w:t>
      </w:r>
      <w:r>
        <w:t xml:space="preserve"> (tween deck) mà các nắp b</w:t>
      </w:r>
      <w:r w:rsidRPr="00F72C81">
        <w:t>oo</w:t>
      </w:r>
      <w:r>
        <w:t>ng gi</w:t>
      </w:r>
      <w:r w:rsidRPr="00F72C81">
        <w:t>ữa</w:t>
      </w:r>
      <w:r>
        <w:t xml:space="preserve"> không kín hạt thì các nắp đó phải được làm kín hạt bằng cách dán băng dính các khớp nối, phủ toàn khu vực nắp b</w:t>
      </w:r>
      <w:r w:rsidRPr="00F72C81">
        <w:t>oo</w:t>
      </w:r>
      <w:r>
        <w:t>ng gi</w:t>
      </w:r>
      <w:r w:rsidRPr="00F72C81">
        <w:t>ữa</w:t>
      </w:r>
      <w:r>
        <w:t xml:space="preserve"> bằng bạt hoặc vải ngăn cách hoặc các vật liệu phù hợp khác.</w:t>
      </w:r>
    </w:p>
    <w:p w:rsidR="00610DF4" w:rsidRDefault="00610DF4" w:rsidP="00610DF4">
      <w:pPr>
        <w:pStyle w:val="Noidung"/>
      </w:pPr>
      <w:r>
        <w:t>f. Sau khi xếp hàng tất cả các bề mặt tự do hàng hạt trong các khoang chứa đầy một phần phải được san bằng.</w:t>
      </w:r>
    </w:p>
    <w:p w:rsidR="00610DF4" w:rsidRDefault="00610DF4" w:rsidP="00610DF4">
      <w:pPr>
        <w:pStyle w:val="Noidung"/>
      </w:pPr>
      <w:r>
        <w:lastRenderedPageBreak/>
        <w:t>g. Trừ phi phải cân nhắc đến sự ảnh hưởng của nghiêng ngang do hàng hạt dịch chuyển, thì bề mặt của hàng hạt trong bất kỳ khoang chứa đầy một phần nào sẽ phải được cố định để ngăn ngừa hàng hạt dịch chuyển bằng việc xếp trèn phía trên bằng hàng bao. Trong các khoang chứa đầy một phần, có thể lựa chọn việc cố định bề mặt hàng hạt bằng cách chằng đai hoặc buộc dây .</w:t>
      </w:r>
    </w:p>
    <w:p w:rsidR="00610DF4" w:rsidRDefault="00610DF4" w:rsidP="00610DF4">
      <w:pPr>
        <w:pStyle w:val="Noidung"/>
      </w:pPr>
      <w:r>
        <w:t>Các không gian khoang trên và khoang dưới có thể được xếp như một khoang miễn là phải chú ý thích đáng đến việc chảy hàng hạt xuống khoang dưới khi tính toán mômen nghiêng ngang.</w:t>
      </w:r>
    </w:p>
    <w:p w:rsidR="00610DF4" w:rsidRDefault="00610DF4" w:rsidP="00610DF4">
      <w:pPr>
        <w:pStyle w:val="Noidung"/>
      </w:pPr>
      <w:r>
        <w:t>h.  Trong các khoang chứa đầy đã san, các khoang chứa đầy chưa san, và các khoang chứa đầy một phần, các vách dọc có thể được bố trí như là một công cụ làm giảm nghiêng ngang do hàng hạt dịch chuyển miễn là:</w:t>
      </w:r>
    </w:p>
    <w:p w:rsidR="00610DF4" w:rsidRDefault="00610DF4" w:rsidP="00610DF4">
      <w:pPr>
        <w:pStyle w:val="Noidung"/>
      </w:pPr>
      <w:r>
        <w:t>h.1 Các vách dọc phải kín hạt.</w:t>
      </w:r>
    </w:p>
    <w:p w:rsidR="00610DF4" w:rsidRDefault="00610DF4" w:rsidP="00610DF4">
      <w:pPr>
        <w:pStyle w:val="Noidung"/>
      </w:pPr>
      <w:r>
        <w:t>h.2 Kết cấu vách ngăn dọc phải thoả mãn yêu cầu.</w:t>
      </w:r>
    </w:p>
    <w:p w:rsidR="00610DF4" w:rsidRDefault="00610DF4" w:rsidP="00610DF4">
      <w:pPr>
        <w:pStyle w:val="Noidung"/>
      </w:pPr>
      <w:r>
        <w:t>h.3 Trong các b</w:t>
      </w:r>
      <w:r w:rsidRPr="00F72C81">
        <w:t>oo</w:t>
      </w:r>
      <w:r>
        <w:t>ng gi</w:t>
      </w:r>
      <w:r w:rsidRPr="00F72C81">
        <w:t>ữa</w:t>
      </w:r>
      <w:r>
        <w:t>, vách ngăn dọc kéo dài từ boong đến boong và trong các khoang hàng khác vách ngăn dọc kéo dài từ mép dưới của boong hoặc nắp hầm hàng xuống phía dưới như sau:</w:t>
      </w:r>
    </w:p>
    <w:p w:rsidR="00610DF4" w:rsidRDefault="00610DF4" w:rsidP="00610DF4">
      <w:pPr>
        <w:pStyle w:val="Noidung"/>
      </w:pPr>
      <w:r>
        <w:t>- Đối với các khoang chứa đầy đã san và chưa san nếu sử dụng một vách ngăn dọc mà vách ngăn dọc đó đặt ở phía trước hoặc sau miệng hầm hàng thì vách ngăn phải kéo dài từ mép dưới của boong, sâu xuống dưới  khoảng trống thấp nhất của bề mặt hàng hạt ít nhất là 0,6m, giả định hàng hạt dịch chuyển nghiêng đi so với mặt phẳng ngang 15</w:t>
      </w:r>
      <w:r>
        <w:rPr>
          <w:vertAlign w:val="superscript"/>
        </w:rPr>
        <w:t>0</w:t>
      </w:r>
      <w:r>
        <w:t xml:space="preserve"> .</w:t>
      </w:r>
    </w:p>
    <w:p w:rsidR="00610DF4" w:rsidRDefault="00610DF4" w:rsidP="00610DF4">
      <w:pPr>
        <w:pStyle w:val="Noidung"/>
      </w:pPr>
      <w:r w:rsidRPr="0045399C">
        <w:rPr>
          <w:rStyle w:val="NoidungChar"/>
          <w:szCs w:val="20"/>
        </w:rPr>
        <w:t xml:space="preserve"> Tương tự như vậy, tại khu vực bên trong và ngang với miệng hầm hàng, nếu đặt một vách ngăn dọc trung tâm thì vách ngăn này phải kéo dài từ phía dưới của nắp hầm</w:t>
      </w:r>
      <w:r>
        <w:t xml:space="preserve"> </w:t>
      </w:r>
      <w:r w:rsidRPr="0045399C">
        <w:rPr>
          <w:rStyle w:val="NoidungChar"/>
          <w:szCs w:val="20"/>
        </w:rPr>
        <w:t>hàng, sâu xuống dưới</w:t>
      </w:r>
      <w:r>
        <w:t xml:space="preserve"> khoảng trống thấp nhất của bề mặt hàng hạt ít nhất là 0,6m, giả định hàng hạt dịch chuyển nghiêng đi so với mặt phẳng ngang 15</w:t>
      </w:r>
      <w:r>
        <w:rPr>
          <w:vertAlign w:val="superscript"/>
        </w:rPr>
        <w:t>0</w:t>
      </w:r>
      <w:r>
        <w:t xml:space="preserve"> .</w:t>
      </w:r>
    </w:p>
    <w:p w:rsidR="00610DF4" w:rsidRDefault="00610DF4" w:rsidP="00610DF4">
      <w:pPr>
        <w:pStyle w:val="Noidung"/>
      </w:pPr>
      <w:r>
        <w:t>- Đối với các khoang chứa không đầy, một vách ngăn dọc nếu được lắp đặt thì vách ngăn đó phải ngập dưới bề mặt hàng hạt đồng thời nhô cao hơn bề mặt hàng hạt một khoảng bằng 1/8 chiều rộng lớn nhất của khoang.</w:t>
      </w:r>
    </w:p>
    <w:p w:rsidR="00610DF4" w:rsidRDefault="00610DF4" w:rsidP="00610DF4">
      <w:pPr>
        <w:pStyle w:val="Noidung"/>
      </w:pPr>
      <w:r>
        <w:t>i. Có thể sử dụng phương pháp khoét lòng chảo thay thế cho vách ngăn dọc ở khu vực miệng hầm hàng nhưng chỉ với khoang chứa đầy đã san trừ trường hợp đối với hạt lanh và các hạt khác có đặc tính tương tự mà việc khoét lòng chảo không được thay cho vách ngăn dọc. Nếu vách ngăn dọc được trang bị thì nó phải đáp ứng yêu cầu về vách ngăn dọc ở phần trên.</w:t>
      </w:r>
    </w:p>
    <w:p w:rsidR="00610DF4" w:rsidRDefault="00610DF4" w:rsidP="00610DF4">
      <w:pPr>
        <w:pStyle w:val="Noidung"/>
      </w:pPr>
      <w:r>
        <w:t>j. Chiều sâu của lòng chảo được đo từ đáy lòng chảo đến đường boong phải như sau:</w:t>
      </w:r>
    </w:p>
    <w:p w:rsidR="00610DF4" w:rsidRDefault="00610DF4" w:rsidP="00610DF4">
      <w:pPr>
        <w:pStyle w:val="Noidung"/>
      </w:pPr>
      <w:r>
        <w:t>j.1 Đối với các tàu có chiều rộng định hình đến 9,1m, chiều sâu lòng chảo không nhỏ hơn 1,2m.</w:t>
      </w:r>
    </w:p>
    <w:p w:rsidR="00610DF4" w:rsidRDefault="00610DF4" w:rsidP="00610DF4">
      <w:pPr>
        <w:pStyle w:val="Noidung"/>
      </w:pPr>
      <w:r>
        <w:t>j.2 Đối với các tàu có chiều rộng định hình là 18,3m hoặc lớn hơn, chiều sâu lòng chảo không nhỏ hơn 1,8m.</w:t>
      </w:r>
    </w:p>
    <w:p w:rsidR="00610DF4" w:rsidRDefault="00610DF4" w:rsidP="00610DF4">
      <w:pPr>
        <w:pStyle w:val="Noidung"/>
      </w:pPr>
      <w:r>
        <w:t>j.3 Đối với các tàu có chiều rộng định hình từ 9,1m đến 18,3m. chiều sâu tối thiểu của lòng chảo phải tính bằng nội suy.</w:t>
      </w:r>
    </w:p>
    <w:p w:rsidR="00610DF4" w:rsidRDefault="00610DF4" w:rsidP="00610DF4">
      <w:pPr>
        <w:pStyle w:val="Noidung"/>
      </w:pPr>
      <w:r>
        <w:t xml:space="preserve">k. Miệng của lòng chảo phải được tạo thành bởi cấu trúc dưới boong ở khu vực miệng hầm hàng đó là các xà mạn hoặc thành miệng hầm hàng và các dầm dọc miệng </w:t>
      </w:r>
      <w:r>
        <w:lastRenderedPageBreak/>
        <w:t>hầm hàng. Lòng chảo và miệng hầm hàng phải được xếp đầy hoàn toàn bằng các bao hàng hoặc hàng phù hơp khác ở bên trên vải ngăn cách hoặc vật liệu tương đương và được chèn chặt với các cấu trúc gần kề để có được sự tiếp xúc chắc chắn với các cấu trúc đó đến độ sâu bằng hoặc lớn hơn 1/2 độ sâu đã chỉ định trong mục j . Nếu cấu trúc thân tàu không tạo ra được bề mặt vững chắc như vậy thì lòng chảo phải được cố định bằng dây cáp, xích, hoặc đai chằng thép kép và đặt cách nhau không quá 2,4m.</w:t>
      </w:r>
    </w:p>
    <w:p w:rsidR="00610DF4" w:rsidRDefault="00610DF4" w:rsidP="00610DF4">
      <w:pPr>
        <w:pStyle w:val="Noidung"/>
      </w:pPr>
      <w:r>
        <w:t>l. Có thể lựa chọn việc làm đầy lòng chảo trong khoang chứa đầy đã san bằng các bao hàng hạt hoặc hàng hoá phù hợp khác hoặc có thể sử dụng phương pháp bọc hàng hạt miễn là:</w:t>
      </w:r>
    </w:p>
    <w:p w:rsidR="00610DF4" w:rsidRDefault="00610DF4" w:rsidP="00610DF4">
      <w:pPr>
        <w:pStyle w:val="Noidung"/>
      </w:pPr>
      <w:r>
        <w:t>l.1 Có kích thước và các phương tiện dùng để cố định việc bọc lòng chảo phải giống như quy định đối với lòng chảo trong mục j và k.</w:t>
      </w:r>
    </w:p>
    <w:p w:rsidR="00610DF4" w:rsidRDefault="00610DF4" w:rsidP="00610DF4">
      <w:pPr>
        <w:pStyle w:val="Noidung"/>
      </w:pPr>
      <w:r>
        <w:t>l.2 Lòng chảo phải lót bằng vật liệu được chính quyền hành chính chấp nhận, có độ bền căng giãn không nhỏ hơn 2687N trên dải 5cm và được trang bị phương tiện thích hợp để chèn phía trên.</w:t>
      </w:r>
    </w:p>
    <w:p w:rsidR="00610DF4" w:rsidRDefault="00610DF4" w:rsidP="00610DF4">
      <w:pPr>
        <w:pStyle w:val="Noidung"/>
      </w:pPr>
      <w:r>
        <w:t>l.3 Thay thế cho mục l.2 trên đây có thể sử dụng vật liệu được chính quyền hành chính chấp nhận có độ bền căng giãn không nhỏ hơn 1344N trên dải 5cm nếu lòng chảo có kết cấu như sau:</w:t>
      </w:r>
    </w:p>
    <w:p w:rsidR="00610DF4" w:rsidRDefault="00610DF4" w:rsidP="00610DF4">
      <w:pPr>
        <w:pStyle w:val="Noidung"/>
      </w:pPr>
      <w:r>
        <w:t>-  Các dây buộc ngang tàu được Chính quyền hành chính chấp nhận phải được đặt ở bên trong lòng chảo tại các khoảng cách nhau không quá 2,4 m. Những dây này phải đủ dài để cho phép kéo căng và buộc chặt lại trên đỉnh lòng chảo.</w:t>
      </w:r>
    </w:p>
    <w:p w:rsidR="00610DF4" w:rsidRDefault="00610DF4" w:rsidP="00610DF4">
      <w:pPr>
        <w:pStyle w:val="Noidung"/>
      </w:pPr>
      <w:r>
        <w:t>-  Đệm lót có chiều dày không nhỏ hơn 25mm hoặc vật liệu thích hợp khác và có chiều rộng từ 150mm đến 300mm phải được đặt theo chiều mũi lái ở bên trên các dây buộc để ngăn các dây buộc làm rách hoặc xé nhỏ vải xếp trên để lót lòng chảo.</w:t>
      </w:r>
    </w:p>
    <w:p w:rsidR="00610DF4" w:rsidRDefault="00610DF4" w:rsidP="00610DF4">
      <w:pPr>
        <w:pStyle w:val="Noidung"/>
      </w:pPr>
      <w:r>
        <w:t>-  Lòng chảo phải được nạp đầy hàng hạt rời và được chèn chặt phía trên trừ khi sử dụng vật liệu đã được đệm lót tiếp theo phải được đặt lên trên đỉnh sau khi đã bọc hạt lại trước khi cố định lòng chảo bằng dây chằng.</w:t>
      </w:r>
    </w:p>
    <w:p w:rsidR="00610DF4" w:rsidRDefault="00610DF4" w:rsidP="00610DF4">
      <w:pPr>
        <w:pStyle w:val="Noidung"/>
      </w:pPr>
      <w:r>
        <w:t>-  Nếu dùng nhiều tấm vật liệu để lót lòng chảo thì chúng phải được nối ở đáy bằng cách khâu lại hoặc phải chồng lên nhau.</w:t>
      </w:r>
    </w:p>
    <w:p w:rsidR="00610DF4" w:rsidRDefault="00610DF4" w:rsidP="00610DF4">
      <w:pPr>
        <w:pStyle w:val="Noidung"/>
      </w:pPr>
      <w:r>
        <w:t>-  Đỉnh của lòng chảo phải trùng với đáy của các xà ngang khi các xà này ở đúng vị trí của nó và có thể xếp hàng bách hoá phù hợp hoặc hàng hạt rời trên đỉnh của lòng chảo giữa các xà ngang đó.</w:t>
      </w:r>
    </w:p>
    <w:p w:rsidR="00610DF4" w:rsidRPr="0045399C" w:rsidRDefault="00610DF4" w:rsidP="00610DF4">
      <w:pPr>
        <w:pStyle w:val="Noidung"/>
      </w:pPr>
      <w:r>
        <w:t xml:space="preserve">m. Khi dùng các bao hàng hạt hoặc các loại hàng phù hợp khác để xếp chèn chặt bên trên các khoang chứa đầy một phần thì mặt thoáng tự do của hàng hạt phải được </w:t>
      </w:r>
      <w:r w:rsidRPr="0045399C">
        <w:t>san bằng và phủ một lớp vải ngăn cách hoặc loại vật liệu tương đương hoặc bằng một tấm sàn thích hợp. Các sàn này phải gồm các thanh đã đặt cách nhau không quá 1,2 m và các tấm ván dầy 25mm đặt lên trên cách nhau không quá 100mm. Các sàn này có thể được làm bằng các vật liệu khác miễn là vật liệu đó được Chính quyền hành chính coi là tương đương.</w:t>
      </w:r>
    </w:p>
    <w:p w:rsidR="00610DF4" w:rsidRDefault="00610DF4" w:rsidP="00610DF4">
      <w:pPr>
        <w:pStyle w:val="Noidung"/>
      </w:pPr>
      <w:r>
        <w:t>n. Bên trên các sàn hoặc lớp vải ngăn cách đó phải xếp chặt các bao hàng hạt và đạt tới độ cao không nhỏ hơn 1/16 chiều rộng lớn nhất của bề mặt tự do hàng hạt hoặc 1,2m lấy giá trị nào lớn hơn.</w:t>
      </w:r>
    </w:p>
    <w:p w:rsidR="00610DF4" w:rsidRDefault="00610DF4" w:rsidP="00610DF4">
      <w:pPr>
        <w:pStyle w:val="Noidung"/>
      </w:pPr>
      <w:r>
        <w:t>o. Hàng hạt phải được đóng trong các bao chắc chắn, các bao này phải được chất đầy và đóng kín miệng một cách bảo đảm.</w:t>
      </w:r>
    </w:p>
    <w:p w:rsidR="00610DF4" w:rsidRPr="002F44F6" w:rsidRDefault="00610DF4" w:rsidP="00610DF4">
      <w:pPr>
        <w:pStyle w:val="Noidung"/>
      </w:pPr>
      <w:r w:rsidRPr="002F44F6">
        <w:lastRenderedPageBreak/>
        <w:t>p. Thay thế cho các bao hàng hạt thì có thể dùng các loại hàng hoá phù hợp khác xếp chặt và có áp lực tương tự như khi xếp các bao hàng hạt có độ cao không nhỏ hơn 1/16 chiều rộng lớn nhất của mặt thoáng hàng hạt hoặc 1,2m lấy giá trị nào lớn hơn.</w:t>
      </w:r>
    </w:p>
    <w:p w:rsidR="00610DF4" w:rsidRDefault="00610DF4" w:rsidP="00610DF4">
      <w:pPr>
        <w:pStyle w:val="Noidung"/>
      </w:pPr>
    </w:p>
    <w:p w:rsidR="00610DF4" w:rsidRPr="00BA7CF1" w:rsidRDefault="00610DF4" w:rsidP="00610DF4">
      <w:pPr>
        <w:pStyle w:val="Tieudecap2"/>
        <w:numPr>
          <w:ilvl w:val="0"/>
          <w:numId w:val="0"/>
        </w:numPr>
        <w:rPr>
          <w:b w:val="0"/>
        </w:rPr>
      </w:pPr>
      <w:bookmarkStart w:id="65" w:name="_Toc272237875"/>
      <w:r w:rsidRPr="00C5535C">
        <w:t>5</w:t>
      </w:r>
      <w:r w:rsidR="00C5535C" w:rsidRPr="00C5535C">
        <w:t>.4</w:t>
      </w:r>
      <w:r w:rsidRPr="00C5535C">
        <w:t xml:space="preserve">  Công tác chuẩn bị để chở hàng hạt rời</w:t>
      </w:r>
      <w:bookmarkEnd w:id="65"/>
    </w:p>
    <w:p w:rsidR="00610DF4" w:rsidRPr="00BA7CF1" w:rsidRDefault="00610DF4" w:rsidP="00610DF4">
      <w:pPr>
        <w:pStyle w:val="Tieudecap3"/>
        <w:rPr>
          <w:b w:val="0"/>
          <w:i w:val="0"/>
          <w:u w:val="none"/>
        </w:rPr>
      </w:pPr>
      <w:bookmarkStart w:id="66" w:name="_Toc272237876"/>
      <w:r w:rsidRPr="00BA7CF1">
        <w:rPr>
          <w:b w:val="0"/>
          <w:i w:val="0"/>
          <w:u w:val="none"/>
        </w:rPr>
        <w:t>5.4.1.  Công tác chuẩn bị để xếp hàng hạt rời</w:t>
      </w:r>
      <w:bookmarkEnd w:id="66"/>
    </w:p>
    <w:p w:rsidR="00610DF4" w:rsidRDefault="00610DF4" w:rsidP="00610DF4">
      <w:pPr>
        <w:pStyle w:val="Noidung"/>
      </w:pPr>
      <w:r>
        <w:t>Để xếp hàng hạt rời những vấn đề sau cần hết sức chú ý:</w:t>
      </w:r>
    </w:p>
    <w:p w:rsidR="00610DF4" w:rsidRDefault="00610DF4" w:rsidP="00610DF4">
      <w:pPr>
        <w:pStyle w:val="Noidung"/>
      </w:pPr>
      <w:r>
        <w:t xml:space="preserve">- Vệ sinh: Tất cả các không gian dự định bố trí xếp hàng hạt phải được vệ sinh sạch sẽ, không mùi, không bị bong gỉ và sơn và về mọi phương diện phải thích hợp để nhận hàng hạt. Điều này có nghĩa là các hầm phải được quét, rửa (nếu cần thiết), đồng thời phải được làm khô. </w:t>
      </w:r>
    </w:p>
    <w:p w:rsidR="00610DF4" w:rsidRDefault="00610DF4" w:rsidP="00610DF4">
      <w:pPr>
        <w:pStyle w:val="Noidung"/>
      </w:pPr>
      <w:r>
        <w:t xml:space="preserve">Phải </w:t>
      </w:r>
      <w:r w:rsidRPr="00113420">
        <w:t>đặc</w:t>
      </w:r>
      <w:r>
        <w:t xml:space="preserve"> biệt lưu ý làm sạch các xà phía trên, các gờ, rìa và các cấu trúc phía dưới các nắp hầm hàng. </w:t>
      </w:r>
    </w:p>
    <w:p w:rsidR="00610DF4" w:rsidRDefault="00610DF4" w:rsidP="00610DF4">
      <w:pPr>
        <w:pStyle w:val="Noidung"/>
      </w:pPr>
      <w:r>
        <w:t>- La canh: Các hố la canh cần phải làm sạch và đậy kín bằng bao tải hoặc bằng các vật liệu thích hợp khác có thể kín hạt nhưng không kín nước. Các ống hút la canh và ống đo phải thông. Các ống thông ở tầng tweendeck  phải kín hạt. Các tầng hầm này phải hoàn toàn khô và không được xếp quá tải. Điều này đặc biệt quan trọng đối với các cấu trúc bằng gỗ như là các thanh lót sàn, và các vật dụng liên quan đến xếp hàng hạt. Gỗ tươi  là nguyên nhân gây ẩm cho hạt khi xếp do vậy nên tránh sử dụng.</w:t>
      </w:r>
    </w:p>
    <w:p w:rsidR="00610DF4" w:rsidRDefault="00610DF4" w:rsidP="00610DF4">
      <w:pPr>
        <w:pStyle w:val="Noidung"/>
      </w:pPr>
      <w:r>
        <w:t>- Sự phá hoại của sâu bọ: Phải kiểm tra toàn bộ các không gian dự định chứa hàng hạt để phát hiện xem có dấu hiệu của sự phá hoại của côn trùng và các loài gặm nhấm khác hay không. Điều này cần được đặc biệt quan tâm đối với các tàu mà chuyến trước đã chở hàng hạt. Nếu có bất kỳ dấu hiệu nào của sự phá hoại của côn trùng, các thanh tra của Chính phủ hoặc người đại diện của họ sẽ không cho xếp hàng và sẽ yêu cầu hun trùng  hoặc xử lý nào đó trước khi nhận hàng.</w:t>
      </w:r>
    </w:p>
    <w:p w:rsidR="00610DF4" w:rsidRDefault="00610DF4" w:rsidP="00610DF4">
      <w:pPr>
        <w:pStyle w:val="Noidung"/>
      </w:pPr>
      <w:r>
        <w:t>- Tính nguyên vẹn cấu trúc của các khoang chứa hàng: Các khoang hàng phải chắc chắn về cấu trúc. Nghiêm cấm dùng xi măng với mục đích ngăn chặn ảnh hưởng của các lỗ hoặc các vết nứt để tạo tính kín nước toàn bộ. Các vách ngăn ngang bên dưới boong chính phải kín nước. Phải kiểm tra độ kín nước các lối lên xuống (man holes) các két đáy đôi bên dưới hầm hàng và nếu cần thiết các két phải được kiểm tra bằng áp lực nước. Các nắp hầm hàng phải được kiểm tra độ kín nước và nếu cần thiết thì dùng ống rồng phun nước kiểm tra.</w:t>
      </w:r>
    </w:p>
    <w:p w:rsidR="00610DF4" w:rsidRDefault="00610DF4" w:rsidP="00610DF4">
      <w:pPr>
        <w:pStyle w:val="Noidung"/>
      </w:pPr>
      <w:r>
        <w:t>- Bọc các vách ngăn nóng: Các vách ngăn các buồng cứu hoả và buồng máy mà có nhiệt độ 110</w:t>
      </w:r>
      <w:r>
        <w:rPr>
          <w:vertAlign w:val="superscript"/>
        </w:rPr>
        <w:t>0</w:t>
      </w:r>
      <w:r>
        <w:t>F (43</w:t>
      </w:r>
      <w:r>
        <w:rPr>
          <w:vertAlign w:val="superscript"/>
        </w:rPr>
        <w:t>0</w:t>
      </w:r>
      <w:r>
        <w:t>3C) hoặc cao hơn thì phải bọc nếu kề cận với nó là nơi xếp ngô, đậu tương, milo, cây lúa miến, bắp và gạo. Việc bọc trở thành yêu cầu ở bất cứ nơi nào xếp hạt rời kề cận với vách két chứa chất lỏng hâm nóng.</w:t>
      </w:r>
    </w:p>
    <w:p w:rsidR="00610DF4" w:rsidRPr="00F425B3" w:rsidRDefault="00610DF4" w:rsidP="00610DF4">
      <w:pPr>
        <w:pStyle w:val="Noidung"/>
        <w:rPr>
          <w:szCs w:val="20"/>
        </w:rPr>
      </w:pPr>
      <w:r>
        <w:t xml:space="preserve">- Các két sâu: Khi hàng hạt được xếp ở các két sâu thì các đường bơm balast và các đường ống có chứa các cuộn dây hâm phải để trống trong két hoặc trong buồng máy. </w:t>
      </w:r>
      <w:r w:rsidRPr="00F425B3">
        <w:rPr>
          <w:szCs w:val="20"/>
        </w:rPr>
        <w:t>Những két sâu mà không có hố thoát hoặc hố la canh có nắp thì đầu hệ thống hút nước đáy phải được bảo vệ.</w:t>
      </w:r>
    </w:p>
    <w:p w:rsidR="00610DF4" w:rsidRPr="00F425B3" w:rsidRDefault="00610DF4" w:rsidP="00610DF4">
      <w:pPr>
        <w:pStyle w:val="Noidung"/>
        <w:rPr>
          <w:szCs w:val="20"/>
        </w:rPr>
      </w:pPr>
      <w:r w:rsidRPr="00F425B3">
        <w:rPr>
          <w:szCs w:val="20"/>
        </w:rPr>
        <w:t xml:space="preserve">- Các két mạn: Khi hàng hạt được xếp vào các két mạn, thì cần lưu ý đề phòng nước vào theo đường ống bơm ballast, các van xả trên boong, ống thông hơi trên </w:t>
      </w:r>
      <w:r w:rsidRPr="00F425B3">
        <w:rPr>
          <w:szCs w:val="20"/>
        </w:rPr>
        <w:lastRenderedPageBreak/>
        <w:t>boong, lối người xuống ở trên boong và bất cứ khu vực mở nào khác. Cần phải tránh dằn nước vào các két mạn khi hàng hạt đang có ở các hầm trung tâm.</w:t>
      </w:r>
    </w:p>
    <w:p w:rsidR="00610DF4" w:rsidRPr="00BA7CF1" w:rsidRDefault="00610DF4" w:rsidP="00610DF4">
      <w:pPr>
        <w:pStyle w:val="Noidung"/>
        <w:rPr>
          <w:szCs w:val="20"/>
        </w:rPr>
      </w:pPr>
      <w:r w:rsidRPr="00F425B3">
        <w:rPr>
          <w:szCs w:val="20"/>
        </w:rPr>
        <w:t xml:space="preserve">- Hệ thống dây điện: Dây và các thiết bị điện ngập trong hạt có thể hiểm hoạ gây cháy đáng kể. Phải ngắt hết các mạch điện trong các khoang chứa hàng hạt trừ khi cần thiết để vận hành tàu. </w:t>
      </w:r>
    </w:p>
    <w:p w:rsidR="00610DF4" w:rsidRPr="00BA7CF1" w:rsidRDefault="00610DF4" w:rsidP="00610DF4">
      <w:pPr>
        <w:pStyle w:val="Tieudecap3"/>
        <w:rPr>
          <w:b w:val="0"/>
          <w:i w:val="0"/>
          <w:u w:val="none"/>
        </w:rPr>
      </w:pPr>
      <w:bookmarkStart w:id="67" w:name="_Toc272237877"/>
      <w:r w:rsidRPr="00BA7CF1">
        <w:rPr>
          <w:b w:val="0"/>
          <w:i w:val="0"/>
          <w:u w:val="none"/>
        </w:rPr>
        <w:t>5</w:t>
      </w:r>
      <w:r w:rsidR="00C5535C" w:rsidRPr="00BA7CF1">
        <w:rPr>
          <w:b w:val="0"/>
          <w:i w:val="0"/>
          <w:u w:val="none"/>
        </w:rPr>
        <w:t>.4.2</w:t>
      </w:r>
      <w:r w:rsidRPr="00BA7CF1">
        <w:rPr>
          <w:b w:val="0"/>
          <w:i w:val="0"/>
          <w:u w:val="none"/>
        </w:rPr>
        <w:t xml:space="preserve"> Những chú ý trong quá trình xếp hàng hạt rời</w:t>
      </w:r>
      <w:bookmarkEnd w:id="67"/>
    </w:p>
    <w:p w:rsidR="00610DF4" w:rsidRDefault="00610DF4" w:rsidP="00610DF4">
      <w:pPr>
        <w:pStyle w:val="Noidung"/>
      </w:pPr>
      <w:r>
        <w:t>- Đánh tẩy: Các qui định về hàng hạt yêu cầu các không gian chứa hàng phải được lấp đầy tới mức có thể và phải được đánh tẩy tốt. Sỹ quan dưới tàu phải kiểm tra và giám sát thường xuyên để đảm bảo yêu cầu trên. Đánh tẩy hợp lý có thể đạt được bằng cách xem xét thường xuyên công việc san hàng ở miệng quầy và các lối  lên xuống hầm. Khi xếp hàng có bụi thì nếu cần thiết có thể dừng làm hàng theo chu kỳ cho bớt bụi để có thể kiểm tra việc đánh tẩy. Đánh tẩy kém sẽ gây khó khăn và tốn chi phí cho việc điều chỉnh.</w:t>
      </w:r>
    </w:p>
    <w:p w:rsidR="00610DF4" w:rsidRDefault="00610DF4" w:rsidP="00610DF4">
      <w:pPr>
        <w:pStyle w:val="Noidung"/>
      </w:pPr>
      <w:r>
        <w:t>- Đánh tẩy miệng hầm: Khi tầng hầm trên và hầm dưới được xếp hàng kết hợp thì phải đánh tẩy miệng hầm và lối lên xuống giữa hai t</w:t>
      </w:r>
      <w:r w:rsidRPr="00F72C81">
        <w:t>ầng</w:t>
      </w:r>
      <w:r>
        <w:t xml:space="preserve"> hầm phải để mở. Khi t</w:t>
      </w:r>
      <w:r w:rsidRPr="00F72C81">
        <w:t>ầng</w:t>
      </w:r>
      <w:r>
        <w:t xml:space="preserve"> hầm trên và t</w:t>
      </w:r>
      <w:r w:rsidRPr="00F72C81">
        <w:t>ầng</w:t>
      </w:r>
      <w:r>
        <w:t xml:space="preserve"> hầm dưới được xếp riêng biệt thì những nơi để mở đó cần phải đóng lại.</w:t>
      </w:r>
    </w:p>
    <w:p w:rsidR="00610DF4" w:rsidRDefault="00610DF4" w:rsidP="00610DF4">
      <w:pPr>
        <w:pStyle w:val="Noidung"/>
      </w:pPr>
      <w:r>
        <w:t>- Cố định hàng trong t</w:t>
      </w:r>
      <w:r w:rsidRPr="00F72C81">
        <w:t>ầng</w:t>
      </w:r>
      <w:r>
        <w:t xml:space="preserve"> h</w:t>
      </w:r>
      <w:r w:rsidRPr="00F72C81">
        <w:t>ầm</w:t>
      </w:r>
      <w:r>
        <w:t xml:space="preserve"> tr</w:t>
      </w:r>
      <w:r w:rsidRPr="00F72C81">
        <w:t>ê</w:t>
      </w:r>
      <w:r>
        <w:t>n: Khi hàng trong các t</w:t>
      </w:r>
      <w:r w:rsidRPr="00F72C81">
        <w:t>ầng</w:t>
      </w:r>
      <w:r>
        <w:t xml:space="preserve"> h</w:t>
      </w:r>
      <w:r w:rsidRPr="00F72C81">
        <w:t>ầm</w:t>
      </w:r>
      <w:r>
        <w:t xml:space="preserve"> tr</w:t>
      </w:r>
      <w:r w:rsidRPr="00F72C81">
        <w:t>ê</w:t>
      </w:r>
      <w:r>
        <w:t>n được cố định bằng cách bó hoặc chằng đai thì các b</w:t>
      </w:r>
      <w:r w:rsidRPr="00F72C81">
        <w:t>oo</w:t>
      </w:r>
      <w:r>
        <w:t>ng gi</w:t>
      </w:r>
      <w:r w:rsidRPr="00F72C81">
        <w:t>ữa</w:t>
      </w:r>
      <w:r>
        <w:t xml:space="preserve"> (t</w:t>
      </w:r>
      <w:r w:rsidRPr="00F72C81">
        <w:t>w</w:t>
      </w:r>
      <w:r>
        <w:t>een deck) cần phải đóng chặt phòng ngừa hạt rơi xuống các khoang dưới.</w:t>
      </w:r>
    </w:p>
    <w:p w:rsidR="00610DF4" w:rsidRDefault="00610DF4" w:rsidP="00610DF4">
      <w:pPr>
        <w:pStyle w:val="Noidung"/>
      </w:pPr>
      <w:r>
        <w:t>- Cố định các nắp hầm của các khoang chứa đầy: Nếu không có hàng hạt rời hoặc các hàng khác xếp ở trên của một khoang chứa đầy thì các nắp hầm hàng cần phải được cố định theo cách đã được phê chuẩn có tính đến trọng lượng của nắp hầm và những gia cường dùng cho việc cố định đó.</w:t>
      </w:r>
    </w:p>
    <w:p w:rsidR="00610DF4" w:rsidRDefault="00610DF4" w:rsidP="00610DF4">
      <w:pPr>
        <w:pStyle w:val="Noidung"/>
      </w:pPr>
      <w:r>
        <w:t>- Cháy do điện: Trong quá trình xếp hàng việc bị cháy do điện có thể xảy ra bởi nguyên nhân từ các mạch điện hoặc do việc bỏ quên các đèn làm hàng trong các khoang chứa hàng. Do vậy phải ngắt điện hoặc rút cầu chì đối với các mạch điện trong khoang hàng và cất các đèn làm hàng khi không sử dụng.</w:t>
      </w:r>
    </w:p>
    <w:p w:rsidR="00610DF4" w:rsidRDefault="00610DF4" w:rsidP="00610DF4">
      <w:pPr>
        <w:pStyle w:val="Noidung"/>
      </w:pPr>
      <w:r>
        <w:t>- Dấu chuyên chở hàng: Giấy chứng nhận xếp hàng sẽ không được cấp nếu tàu xếp quá các dấu chuyên chở theo mùa của nó, sau khi đã hiệu chỉnh tỉ trọng. Trong mọi trường hợp mạn khô áp dụng như đã chỉ ra ở giấy chứng nhận dấu chuyên chở hàng phải thoả mãn. Giấy chứng nhận xếp hàng sẽ trở nên vô nghĩa nếu trong bất cứ giai đoạn nào của hành trình tàu chịu tải quá dấu chuyên chở theo mùa. Nếu cần phải duy trì trong vùng mùa nhất định, tàu cần phải tính toán để không vi phạm dấu chuyên chở trong suốt quá trình hành trình đến cảng đích. Không được phép bơm ra phần ballast còn lại sau khi khởi hành.</w:t>
      </w:r>
    </w:p>
    <w:p w:rsidR="00610DF4" w:rsidRPr="00113420" w:rsidRDefault="00610DF4" w:rsidP="00610DF4">
      <w:pPr>
        <w:pStyle w:val="Noidung"/>
        <w:rPr>
          <w:vertAlign w:val="subscript"/>
        </w:rPr>
      </w:pPr>
      <w:r>
        <w:t>- Nghiêng nội: Chứng nhận xếp hàng được cấp chỉ sau khi hoàn thành việc xếp hàng và trước khi khởi hành mà tàu không bị nghiêng hoặc nếu nghiêng thì góc nghiêng phải nhỏ hơn 1</w:t>
      </w:r>
      <w:r>
        <w:rPr>
          <w:vertAlign w:val="superscript"/>
        </w:rPr>
        <w:t>0</w:t>
      </w:r>
      <w:r>
        <w:rPr>
          <w:vertAlign w:val="subscript"/>
        </w:rPr>
        <w:t>.</w:t>
      </w:r>
    </w:p>
    <w:p w:rsidR="00610DF4" w:rsidRDefault="00610DF4" w:rsidP="00610DF4">
      <w:pPr>
        <w:pStyle w:val="Noidung"/>
      </w:pPr>
      <w:r>
        <w:t>- Độ chênh mớn nước về phía mũi: Nếu sau khi hoàn thành việc xếp hàng tàu có hiệu số mớn nước về phía mũi lớn hơn 0.5% chiều dài tính toán (0,005LBP) thì giấy chứng nhận xếp hàng sẽ chỉ được cấp khi Thuyền trưởng tuyên bố rằng điều kiện này vẫn an toàn cho chuyến đi.</w:t>
      </w:r>
    </w:p>
    <w:p w:rsidR="00610DF4" w:rsidRDefault="00610DF4" w:rsidP="00610DF4">
      <w:pPr>
        <w:pStyle w:val="Noidung"/>
      </w:pPr>
      <w:r>
        <w:lastRenderedPageBreak/>
        <w:t>- Sức bền dọc: Bộ luật hàng hạt rời quốc tế không quy định về sức bền dọc. Nhưng nếu các thanh tra yêu cầu thì Thuyền trưởng phải chứng minh rằng sức bền dọc của tàu không bị suy giảm.</w:t>
      </w:r>
    </w:p>
    <w:p w:rsidR="00610DF4" w:rsidRDefault="00610DF4" w:rsidP="00610DF4">
      <w:pPr>
        <w:pStyle w:val="Noidung"/>
      </w:pPr>
      <w:r>
        <w:t xml:space="preserve">- Nắp hầm hàng: Cần lưu ý đề phòng và ngăn chặn việc nước rò vào hàng hạt qua các chỗ nối của nắp hầm hàng khi tàu gặp thời tiết quá xấu.  </w:t>
      </w:r>
    </w:p>
    <w:p w:rsidR="00610DF4" w:rsidRDefault="00610DF4" w:rsidP="00610DF4">
      <w:pPr>
        <w:pStyle w:val="Noidung"/>
        <w:ind w:firstLine="0"/>
      </w:pPr>
      <w:r>
        <w:t>- Quá nhiệt của các két đáy đôi: Cần hết sức lưu ý ngăn chặn hư hỏng đối với hàng hạt do quá nhiệt của két đáy đôi chứa nhiên liệu (điều này xảy ra do việc hâm nhiên liệu trong két đáy đôi quá mức). Các sỹ quan máy cần phải được thông báo để lưu ý tới vấn đề này.</w:t>
      </w:r>
    </w:p>
    <w:p w:rsidR="00793373" w:rsidRDefault="00793373" w:rsidP="00610DF4">
      <w:pPr>
        <w:pStyle w:val="Noidung"/>
        <w:ind w:firstLine="0"/>
      </w:pPr>
    </w:p>
    <w:p w:rsidR="008833C5" w:rsidRDefault="008833C5" w:rsidP="00610DF4">
      <w:pPr>
        <w:pStyle w:val="Noidung"/>
        <w:ind w:firstLine="0"/>
        <w:rPr>
          <w:b/>
        </w:rPr>
      </w:pPr>
      <w:r w:rsidRPr="008833C5">
        <w:rPr>
          <w:b/>
        </w:rPr>
        <w:t>Câu hỏi ôn tập</w:t>
      </w:r>
      <w:r w:rsidR="004327A8">
        <w:rPr>
          <w:b/>
        </w:rPr>
        <w:t xml:space="preserve"> chương 5</w:t>
      </w:r>
      <w:r w:rsidRPr="008833C5">
        <w:rPr>
          <w:b/>
        </w:rPr>
        <w:t>:</w:t>
      </w:r>
    </w:p>
    <w:p w:rsidR="008833C5" w:rsidRDefault="00EE1348" w:rsidP="00610DF4">
      <w:pPr>
        <w:pStyle w:val="Noidung"/>
        <w:ind w:firstLine="0"/>
      </w:pPr>
      <w:r>
        <w:rPr>
          <w:b/>
        </w:rPr>
        <w:t>1.</w:t>
      </w:r>
      <w:r w:rsidR="008833C5">
        <w:rPr>
          <w:b/>
        </w:rPr>
        <w:t xml:space="preserve"> </w:t>
      </w:r>
      <w:r w:rsidR="00793373">
        <w:t>C</w:t>
      </w:r>
      <w:r w:rsidR="008833C5" w:rsidRPr="008833C5">
        <w:t>ác yêu cầu và</w:t>
      </w:r>
      <w:r w:rsidR="008833C5">
        <w:t xml:space="preserve"> phương pháp tính </w:t>
      </w:r>
      <w:r>
        <w:t>toán để đánh giá ổn định</w:t>
      </w:r>
      <w:r w:rsidR="008833C5">
        <w:t xml:space="preserve"> tàu chở hàng hạt rời?</w:t>
      </w:r>
    </w:p>
    <w:p w:rsidR="008833C5" w:rsidRDefault="00EE1348" w:rsidP="00610DF4">
      <w:pPr>
        <w:pStyle w:val="Noidung"/>
        <w:ind w:firstLine="0"/>
      </w:pPr>
      <w:r>
        <w:rPr>
          <w:b/>
        </w:rPr>
        <w:t>2.</w:t>
      </w:r>
      <w:r w:rsidR="008833C5">
        <w:t xml:space="preserve"> Những biện pháp cố định bề mặt hàng hạt rời?</w:t>
      </w:r>
    </w:p>
    <w:p w:rsidR="008833C5" w:rsidRDefault="00EE1348" w:rsidP="00610DF4">
      <w:pPr>
        <w:pStyle w:val="Noidung"/>
        <w:ind w:firstLine="0"/>
      </w:pPr>
      <w:r>
        <w:rPr>
          <w:b/>
        </w:rPr>
        <w:t>3.</w:t>
      </w:r>
      <w:r w:rsidR="008833C5">
        <w:rPr>
          <w:b/>
        </w:rPr>
        <w:t xml:space="preserve"> </w:t>
      </w:r>
      <w:r w:rsidR="008833C5">
        <w:t>Công tác chuẩn bị để chở hàng hạt rời?</w:t>
      </w: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Default="008833C5" w:rsidP="00610DF4">
      <w:pPr>
        <w:pStyle w:val="Noidung"/>
        <w:ind w:firstLine="0"/>
      </w:pPr>
    </w:p>
    <w:p w:rsidR="008833C5" w:rsidRPr="008833C5" w:rsidRDefault="008833C5" w:rsidP="008833C5">
      <w:pPr>
        <w:spacing w:before="120"/>
        <w:jc w:val="center"/>
        <w:rPr>
          <w:b/>
          <w:sz w:val="26"/>
          <w:lang w:val="vi-VN"/>
        </w:rPr>
      </w:pPr>
      <w:bookmarkStart w:id="68" w:name="_Toc272237884"/>
      <w:r w:rsidRPr="004327A8">
        <w:rPr>
          <w:b/>
          <w:i/>
          <w:sz w:val="26"/>
        </w:rPr>
        <w:lastRenderedPageBreak/>
        <w:t>Chương 6</w:t>
      </w:r>
      <w:r w:rsidR="004327A8">
        <w:rPr>
          <w:b/>
          <w:i/>
          <w:sz w:val="26"/>
        </w:rPr>
        <w:t xml:space="preserve">. </w:t>
      </w:r>
      <w:r w:rsidRPr="008833C5">
        <w:rPr>
          <w:b/>
          <w:sz w:val="26"/>
          <w:lang w:val="vi-VN"/>
        </w:rPr>
        <w:t xml:space="preserve"> VẬN CHUYỂN HÀNG NGUY HIỂM</w:t>
      </w:r>
      <w:bookmarkEnd w:id="68"/>
    </w:p>
    <w:p w:rsidR="008833C5" w:rsidRPr="008833C5" w:rsidRDefault="008833C5" w:rsidP="008833C5">
      <w:pPr>
        <w:spacing w:before="120" w:after="120"/>
        <w:jc w:val="both"/>
        <w:rPr>
          <w:b/>
          <w:sz w:val="26"/>
        </w:rPr>
      </w:pPr>
      <w:bookmarkStart w:id="69" w:name="_Toc272237885"/>
    </w:p>
    <w:p w:rsidR="008833C5" w:rsidRPr="008833C5" w:rsidRDefault="008833C5" w:rsidP="008833C5">
      <w:pPr>
        <w:spacing w:before="120" w:after="120"/>
        <w:jc w:val="both"/>
        <w:rPr>
          <w:b/>
          <w:sz w:val="26"/>
          <w:lang w:val="vi-VN"/>
        </w:rPr>
      </w:pPr>
      <w:r>
        <w:rPr>
          <w:b/>
          <w:sz w:val="26"/>
        </w:rPr>
        <w:t>6</w:t>
      </w:r>
      <w:r w:rsidR="00C5535C">
        <w:rPr>
          <w:b/>
          <w:sz w:val="26"/>
          <w:lang w:val="vi-VN"/>
        </w:rPr>
        <w:t>.1</w:t>
      </w:r>
      <w:r w:rsidRPr="008833C5">
        <w:rPr>
          <w:b/>
          <w:sz w:val="26"/>
          <w:lang w:val="vi-VN"/>
        </w:rPr>
        <w:t xml:space="preserve"> Phân loại hàng nguy hiểm</w:t>
      </w:r>
      <w:bookmarkEnd w:id="69"/>
    </w:p>
    <w:p w:rsidR="008833C5" w:rsidRPr="008833C5" w:rsidRDefault="008833C5" w:rsidP="008833C5">
      <w:pPr>
        <w:spacing w:before="120" w:after="120"/>
        <w:ind w:firstLine="720"/>
        <w:jc w:val="both"/>
        <w:rPr>
          <w:sz w:val="26"/>
          <w:lang w:val="vi-VN"/>
        </w:rPr>
      </w:pPr>
      <w:r w:rsidRPr="008833C5">
        <w:rPr>
          <w:sz w:val="26"/>
          <w:lang w:val="vi-VN"/>
        </w:rPr>
        <w:t xml:space="preserve">Theo Công </w:t>
      </w:r>
      <w:r w:rsidRPr="008833C5">
        <w:rPr>
          <w:sz w:val="26"/>
          <w:lang w:val="vi-VN"/>
        </w:rPr>
        <w:softHyphen/>
        <w:t>ước quốc tế về bảo vệ sinh mạng con ng</w:t>
      </w:r>
      <w:r w:rsidRPr="008833C5">
        <w:rPr>
          <w:sz w:val="26"/>
          <w:lang w:val="vi-VN"/>
        </w:rPr>
        <w:softHyphen/>
        <w:t>ười trên biển SOLAS-74 và Bộ luật vận chuyển hàng nguy hiểm ( IMDG Code ), ng</w:t>
      </w:r>
      <w:r w:rsidRPr="008833C5">
        <w:rPr>
          <w:sz w:val="26"/>
          <w:lang w:val="vi-VN"/>
        </w:rPr>
        <w:softHyphen/>
        <w:t xml:space="preserve">ười ta phân hàng nguy hiểm làm 9 loại và có hướng dẫn  cụ thể về cách vận chuyển, bốc dỡ bảo quản ... </w:t>
      </w:r>
    </w:p>
    <w:p w:rsidR="008833C5" w:rsidRPr="008833C5" w:rsidRDefault="008833C5" w:rsidP="008833C5">
      <w:pPr>
        <w:spacing w:before="120" w:after="120"/>
        <w:ind w:firstLine="720"/>
        <w:jc w:val="both"/>
        <w:rPr>
          <w:sz w:val="26"/>
          <w:lang w:val="vi-VN"/>
        </w:rPr>
      </w:pPr>
      <w:r w:rsidRPr="008833C5">
        <w:rPr>
          <w:sz w:val="26"/>
          <w:lang w:val="vi-VN"/>
        </w:rPr>
        <w:t>- Loại 1: Chất nổ (Explosive Substances or Articles)</w:t>
      </w:r>
    </w:p>
    <w:p w:rsidR="008833C5" w:rsidRPr="008833C5" w:rsidRDefault="008833C5" w:rsidP="008833C5">
      <w:pPr>
        <w:spacing w:before="120" w:after="120"/>
        <w:ind w:firstLine="720"/>
        <w:jc w:val="both"/>
        <w:rPr>
          <w:sz w:val="26"/>
          <w:lang w:val="vi-VN"/>
        </w:rPr>
      </w:pPr>
      <w:r w:rsidRPr="008833C5">
        <w:rPr>
          <w:sz w:val="26"/>
          <w:lang w:val="vi-VN"/>
        </w:rPr>
        <w:t>Chất nổ được chia thành các nhóm nguy hiểm sau:</w:t>
      </w:r>
    </w:p>
    <w:p w:rsidR="008833C5" w:rsidRPr="008833C5" w:rsidRDefault="008833C5" w:rsidP="008833C5">
      <w:pPr>
        <w:spacing w:before="120" w:after="120"/>
        <w:ind w:firstLine="720"/>
        <w:jc w:val="both"/>
        <w:rPr>
          <w:sz w:val="26"/>
          <w:lang w:val="vi-VN"/>
        </w:rPr>
      </w:pPr>
      <w:r w:rsidRPr="008833C5">
        <w:rPr>
          <w:sz w:val="26"/>
          <w:lang w:val="vi-VN"/>
        </w:rPr>
        <w:t>+ Nhóm 1.1: Bao gồm các chất, vật phẩm mà nguy cơ phát nổ khối là tiềm tàng.</w:t>
      </w:r>
    </w:p>
    <w:p w:rsidR="008833C5" w:rsidRPr="008833C5" w:rsidRDefault="008833C5" w:rsidP="008833C5">
      <w:pPr>
        <w:spacing w:before="120" w:after="120"/>
        <w:ind w:firstLine="720"/>
        <w:jc w:val="both"/>
        <w:rPr>
          <w:sz w:val="26"/>
          <w:lang w:val="vi-VN"/>
        </w:rPr>
      </w:pPr>
      <w:r w:rsidRPr="008833C5">
        <w:rPr>
          <w:sz w:val="26"/>
          <w:lang w:val="vi-VN"/>
        </w:rPr>
        <w:t>+ Nhóm 1.2: Bao gồm các chất, vật phẩm tạo ra nguy hiểm nhưng không phải là nguy cơ phát nổ khối (Mass explosion hazard).</w:t>
      </w:r>
    </w:p>
    <w:p w:rsidR="008833C5" w:rsidRPr="008833C5" w:rsidRDefault="008833C5" w:rsidP="008833C5">
      <w:pPr>
        <w:spacing w:before="120" w:after="120"/>
        <w:ind w:firstLine="720"/>
        <w:jc w:val="both"/>
        <w:rPr>
          <w:sz w:val="26"/>
          <w:lang w:val="vi-VN"/>
        </w:rPr>
      </w:pPr>
      <w:r w:rsidRPr="008833C5">
        <w:rPr>
          <w:sz w:val="26"/>
          <w:lang w:val="vi-VN"/>
        </w:rPr>
        <w:t>+ Nhóm 1.3: Bao gồm các  chất, vật phẩm có tiềm tàng nguy cơ cháy hoặc nổ nhẹ, không phải là mối nguy hiểm gây nổ khối.</w:t>
      </w:r>
    </w:p>
    <w:p w:rsidR="008833C5" w:rsidRPr="008833C5" w:rsidRDefault="008833C5" w:rsidP="008833C5">
      <w:pPr>
        <w:spacing w:before="120" w:after="120"/>
        <w:ind w:firstLine="720"/>
        <w:jc w:val="both"/>
        <w:rPr>
          <w:sz w:val="26"/>
          <w:lang w:val="vi-VN"/>
        </w:rPr>
      </w:pPr>
      <w:r w:rsidRPr="008833C5">
        <w:rPr>
          <w:sz w:val="26"/>
          <w:lang w:val="vi-VN"/>
        </w:rPr>
        <w:t>+ Nhóm 1.4: Bao gồm các chất, vật phẩm không thể hiện mối nguy hiểm nghiêm trọng.</w:t>
      </w:r>
    </w:p>
    <w:p w:rsidR="008833C5" w:rsidRPr="008833C5" w:rsidRDefault="008833C5" w:rsidP="008833C5">
      <w:pPr>
        <w:spacing w:before="120" w:after="120"/>
        <w:ind w:firstLine="720"/>
        <w:jc w:val="both"/>
        <w:rPr>
          <w:sz w:val="26"/>
          <w:lang w:val="vi-VN"/>
        </w:rPr>
      </w:pPr>
      <w:r w:rsidRPr="008833C5">
        <w:rPr>
          <w:sz w:val="26"/>
          <w:lang w:val="vi-VN"/>
        </w:rPr>
        <w:t>+ Nhóm 1.5: Bao gồm các chất rất không nhạy nhưng lại tồn tại mối nguy hiểm gây nổ khối.</w:t>
      </w:r>
    </w:p>
    <w:p w:rsidR="008833C5" w:rsidRPr="008833C5" w:rsidRDefault="008833C5" w:rsidP="008833C5">
      <w:pPr>
        <w:spacing w:before="120" w:after="120"/>
        <w:ind w:firstLine="720"/>
        <w:jc w:val="both"/>
        <w:rPr>
          <w:sz w:val="26"/>
          <w:lang w:val="vi-VN"/>
        </w:rPr>
      </w:pPr>
      <w:r w:rsidRPr="008833C5">
        <w:rPr>
          <w:sz w:val="26"/>
          <w:lang w:val="vi-VN"/>
        </w:rPr>
        <w:t>+ Nhóm 1.6: Bao gồm các vật phẩm cực kỳ không nhạy và không tồn tại mối nguy hiểm gây nổ khối.</w:t>
      </w: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7D0E81D9" wp14:editId="30984E54">
            <wp:extent cx="1447165" cy="1447165"/>
            <wp:effectExtent l="19050" t="0" r="635"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9" cstate="print"/>
                    <a:srcRect/>
                    <a:stretch>
                      <a:fillRect/>
                    </a:stretch>
                  </pic:blipFill>
                  <pic:spPr bwMode="auto">
                    <a:xfrm>
                      <a:off x="0" y="0"/>
                      <a:ext cx="1447165" cy="1447165"/>
                    </a:xfrm>
                    <a:prstGeom prst="rect">
                      <a:avLst/>
                    </a:prstGeom>
                    <a:noFill/>
                    <a:ln w="9525">
                      <a:noFill/>
                      <a:miter lim="800000"/>
                      <a:headEnd/>
                      <a:tailEnd/>
                    </a:ln>
                  </pic:spPr>
                </pic:pic>
              </a:graphicData>
            </a:graphic>
          </wp:inline>
        </w:drawing>
      </w:r>
    </w:p>
    <w:p w:rsidR="008833C5" w:rsidRPr="008833C5" w:rsidRDefault="008833C5" w:rsidP="008833C5">
      <w:pPr>
        <w:spacing w:before="80"/>
        <w:ind w:firstLine="284"/>
        <w:jc w:val="center"/>
        <w:rPr>
          <w:sz w:val="26"/>
          <w:lang w:val="fr-FR"/>
        </w:rPr>
      </w:pPr>
    </w:p>
    <w:p w:rsidR="008833C5" w:rsidRPr="008833C5" w:rsidRDefault="008833C5" w:rsidP="008833C5">
      <w:pPr>
        <w:spacing w:before="80"/>
        <w:ind w:firstLine="284"/>
        <w:jc w:val="center"/>
        <w:rPr>
          <w:sz w:val="26"/>
          <w:lang w:val="fr-FR"/>
        </w:rPr>
      </w:pPr>
      <w:r w:rsidRPr="008833C5">
        <w:rPr>
          <w:noProof/>
          <w:sz w:val="26"/>
        </w:rPr>
        <w:drawing>
          <wp:inline distT="0" distB="0" distL="0" distR="0" wp14:anchorId="5E01C6F4" wp14:editId="053A61B3">
            <wp:extent cx="4572000" cy="1447165"/>
            <wp:effectExtent l="1905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0" cstate="print"/>
                    <a:srcRect/>
                    <a:stretch>
                      <a:fillRect/>
                    </a:stretch>
                  </pic:blipFill>
                  <pic:spPr bwMode="auto">
                    <a:xfrm>
                      <a:off x="0" y="0"/>
                      <a:ext cx="4572000" cy="1447165"/>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fr-FR"/>
        </w:rPr>
      </w:pPr>
      <w:r>
        <w:rPr>
          <w:sz w:val="26"/>
          <w:lang w:val="fr-FR"/>
        </w:rPr>
        <w:t>Hình 6</w:t>
      </w:r>
      <w:r w:rsidR="008833C5" w:rsidRPr="008833C5">
        <w:rPr>
          <w:sz w:val="26"/>
          <w:lang w:val="fr-FR"/>
        </w:rPr>
        <w:t xml:space="preserve">.1: Hàng nguy hiểm loại 1 </w:t>
      </w:r>
    </w:p>
    <w:p w:rsidR="008833C5" w:rsidRPr="008833C5" w:rsidRDefault="008833C5" w:rsidP="008833C5">
      <w:pPr>
        <w:spacing w:before="120" w:after="120"/>
        <w:ind w:firstLine="720"/>
        <w:jc w:val="both"/>
        <w:rPr>
          <w:sz w:val="26"/>
          <w:lang w:val="fr-FR"/>
        </w:rPr>
      </w:pPr>
      <w:r w:rsidRPr="008833C5">
        <w:rPr>
          <w:sz w:val="26"/>
          <w:lang w:val="fr-FR"/>
        </w:rPr>
        <w:t>- Loại 2: Các chất khí (Gases)</w:t>
      </w:r>
    </w:p>
    <w:p w:rsidR="008833C5" w:rsidRPr="008833C5" w:rsidRDefault="008833C5" w:rsidP="008833C5">
      <w:pPr>
        <w:spacing w:before="120" w:after="120"/>
        <w:ind w:firstLine="720"/>
        <w:jc w:val="both"/>
        <w:rPr>
          <w:sz w:val="26"/>
          <w:lang w:val="fr-FR"/>
        </w:rPr>
      </w:pPr>
      <w:r w:rsidRPr="008833C5">
        <w:rPr>
          <w:sz w:val="26"/>
          <w:lang w:val="fr-FR"/>
        </w:rPr>
        <w:t>Các chất khí là các chất có những đặc điểm sau:</w:t>
      </w:r>
    </w:p>
    <w:p w:rsidR="008833C5" w:rsidRPr="008833C5" w:rsidRDefault="008833C5" w:rsidP="008833C5">
      <w:pPr>
        <w:spacing w:before="120" w:after="120"/>
        <w:ind w:firstLine="720"/>
        <w:jc w:val="both"/>
        <w:rPr>
          <w:sz w:val="26"/>
          <w:lang w:val="fr-FR"/>
        </w:rPr>
      </w:pPr>
      <w:r w:rsidRPr="008833C5">
        <w:rPr>
          <w:sz w:val="26"/>
          <w:lang w:val="fr-FR"/>
        </w:rPr>
        <w:t>+ Tại nhiệt độ 50</w:t>
      </w:r>
      <w:r w:rsidRPr="008833C5">
        <w:rPr>
          <w:sz w:val="26"/>
          <w:vertAlign w:val="superscript"/>
          <w:lang w:val="fr-FR"/>
        </w:rPr>
        <w:t>0</w:t>
      </w:r>
      <w:r w:rsidRPr="008833C5">
        <w:rPr>
          <w:sz w:val="26"/>
          <w:lang w:val="fr-FR"/>
        </w:rPr>
        <w:t>C có áp suất bay hơi lớn hơn 300 kPa, hoặc</w:t>
      </w:r>
    </w:p>
    <w:p w:rsidR="008833C5" w:rsidRPr="008833C5" w:rsidRDefault="008833C5" w:rsidP="008833C5">
      <w:pPr>
        <w:spacing w:before="120" w:after="120"/>
        <w:ind w:firstLine="720"/>
        <w:jc w:val="both"/>
        <w:rPr>
          <w:sz w:val="26"/>
          <w:lang w:val="fr-FR"/>
        </w:rPr>
      </w:pPr>
      <w:r w:rsidRPr="008833C5">
        <w:rPr>
          <w:sz w:val="26"/>
          <w:lang w:val="fr-FR"/>
        </w:rPr>
        <w:t>+ Hoàn toàn ở thể khí ở nhiệt độ 20</w:t>
      </w:r>
      <w:r w:rsidRPr="008833C5">
        <w:rPr>
          <w:sz w:val="26"/>
          <w:vertAlign w:val="superscript"/>
          <w:lang w:val="fr-FR"/>
        </w:rPr>
        <w:t>0</w:t>
      </w:r>
      <w:r w:rsidRPr="008833C5">
        <w:rPr>
          <w:sz w:val="26"/>
          <w:lang w:val="fr-FR"/>
        </w:rPr>
        <w:t>C tại áp suất tiêu chuẩn 101,3 kPa.</w:t>
      </w:r>
    </w:p>
    <w:p w:rsidR="008833C5" w:rsidRPr="008833C5" w:rsidRDefault="008833C5" w:rsidP="008833C5">
      <w:pPr>
        <w:spacing w:before="120" w:after="120"/>
        <w:ind w:firstLine="720"/>
        <w:jc w:val="both"/>
        <w:rPr>
          <w:sz w:val="26"/>
          <w:lang w:val="fr-FR"/>
        </w:rPr>
      </w:pPr>
      <w:r w:rsidRPr="008833C5">
        <w:rPr>
          <w:sz w:val="26"/>
          <w:lang w:val="fr-FR"/>
        </w:rPr>
        <w:lastRenderedPageBreak/>
        <w:t>Chất khí nêu trên được chuyên chở trên tàu trong các dạng như: Khí nén, khí hoá lỏng, khí hoá lỏng dưới áp suất cao, khí hoá lỏng dưới áp suất thấp và khí được hoà tan trong dung dịch.</w:t>
      </w:r>
    </w:p>
    <w:p w:rsidR="008833C5" w:rsidRPr="008833C5" w:rsidRDefault="008833C5" w:rsidP="008833C5">
      <w:pPr>
        <w:spacing w:before="120" w:after="120"/>
        <w:ind w:firstLine="720"/>
        <w:jc w:val="both"/>
        <w:rPr>
          <w:sz w:val="26"/>
          <w:lang w:val="fr-FR"/>
        </w:rPr>
      </w:pPr>
      <w:r w:rsidRPr="008833C5">
        <w:rPr>
          <w:sz w:val="26"/>
          <w:lang w:val="fr-FR"/>
        </w:rPr>
        <w:t>Các chất khí này có thể phân chia thành 3 loại cơ bản sau:</w:t>
      </w:r>
    </w:p>
    <w:p w:rsidR="008833C5" w:rsidRPr="008833C5" w:rsidRDefault="008833C5" w:rsidP="008833C5">
      <w:pPr>
        <w:spacing w:before="120" w:after="120"/>
        <w:ind w:firstLine="720"/>
        <w:jc w:val="both"/>
        <w:rPr>
          <w:sz w:val="26"/>
          <w:lang w:val="fr-FR"/>
        </w:rPr>
      </w:pPr>
      <w:r w:rsidRPr="008833C5">
        <w:rPr>
          <w:sz w:val="26"/>
          <w:lang w:val="fr-FR"/>
        </w:rPr>
        <w:t>2.1 Các chất khí dễ cháy (Flammable Gases)</w:t>
      </w:r>
    </w:p>
    <w:p w:rsidR="008833C5" w:rsidRPr="008833C5" w:rsidRDefault="008833C5" w:rsidP="008833C5">
      <w:pPr>
        <w:spacing w:before="80"/>
        <w:ind w:firstLine="284"/>
        <w:jc w:val="both"/>
        <w:outlineLvl w:val="0"/>
        <w:rPr>
          <w:sz w:val="26"/>
          <w:lang w:val="fr-FR"/>
        </w:rPr>
      </w:pPr>
    </w:p>
    <w:p w:rsidR="008833C5" w:rsidRPr="008833C5" w:rsidRDefault="008833C5" w:rsidP="008833C5">
      <w:pPr>
        <w:spacing w:before="80"/>
        <w:ind w:firstLine="284"/>
        <w:jc w:val="center"/>
        <w:rPr>
          <w:sz w:val="26"/>
          <w:lang w:val="fr-FR"/>
        </w:rPr>
      </w:pPr>
      <w:r w:rsidRPr="008833C5">
        <w:rPr>
          <w:noProof/>
          <w:sz w:val="26"/>
        </w:rPr>
        <w:drawing>
          <wp:inline distT="0" distB="0" distL="0" distR="0" wp14:anchorId="2BC2C873" wp14:editId="6A90B4FF">
            <wp:extent cx="2894330" cy="1447165"/>
            <wp:effectExtent l="19050" t="0" r="127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1" cstate="print"/>
                    <a:srcRect/>
                    <a:stretch>
                      <a:fillRect/>
                    </a:stretch>
                  </pic:blipFill>
                  <pic:spPr bwMode="auto">
                    <a:xfrm>
                      <a:off x="0" y="0"/>
                      <a:ext cx="2894330" cy="1447165"/>
                    </a:xfrm>
                    <a:prstGeom prst="rect">
                      <a:avLst/>
                    </a:prstGeom>
                    <a:noFill/>
                    <a:ln w="9525">
                      <a:noFill/>
                      <a:miter lim="800000"/>
                      <a:headEnd/>
                      <a:tailEnd/>
                    </a:ln>
                  </pic:spPr>
                </pic:pic>
              </a:graphicData>
            </a:graphic>
          </wp:inline>
        </w:drawing>
      </w:r>
    </w:p>
    <w:p w:rsidR="008833C5" w:rsidRPr="008833C5" w:rsidRDefault="008833C5" w:rsidP="008833C5">
      <w:pPr>
        <w:spacing w:before="120" w:after="120"/>
        <w:ind w:firstLine="720"/>
        <w:jc w:val="both"/>
        <w:rPr>
          <w:sz w:val="26"/>
          <w:lang w:val="fr-FR"/>
        </w:rPr>
      </w:pPr>
      <w:r w:rsidRPr="008833C5">
        <w:rPr>
          <w:sz w:val="26"/>
          <w:lang w:val="fr-FR"/>
        </w:rPr>
        <w:t>2.2 Các chất khí không dễ cháy, không độc (Non-Flammable, Non-Toxic Gases)</w:t>
      </w:r>
    </w:p>
    <w:p w:rsidR="008833C5" w:rsidRPr="008833C5" w:rsidRDefault="008833C5" w:rsidP="008833C5">
      <w:pPr>
        <w:spacing w:before="80"/>
        <w:jc w:val="both"/>
        <w:outlineLvl w:val="0"/>
        <w:rPr>
          <w:sz w:val="26"/>
          <w:lang w:val="fr-FR"/>
        </w:rPr>
      </w:pP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4C7C96F1" wp14:editId="62B78280">
            <wp:extent cx="3045460" cy="1447165"/>
            <wp:effectExtent l="19050" t="0" r="254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2" cstate="print"/>
                    <a:srcRect/>
                    <a:stretch>
                      <a:fillRect/>
                    </a:stretch>
                  </pic:blipFill>
                  <pic:spPr bwMode="auto">
                    <a:xfrm>
                      <a:off x="0" y="0"/>
                      <a:ext cx="3045460" cy="1447165"/>
                    </a:xfrm>
                    <a:prstGeom prst="rect">
                      <a:avLst/>
                    </a:prstGeom>
                    <a:noFill/>
                    <a:ln w="9525">
                      <a:noFill/>
                      <a:miter lim="800000"/>
                      <a:headEnd/>
                      <a:tailEnd/>
                    </a:ln>
                  </pic:spPr>
                </pic:pic>
              </a:graphicData>
            </a:graphic>
          </wp:inline>
        </w:drawing>
      </w:r>
    </w:p>
    <w:p w:rsidR="008833C5" w:rsidRPr="008833C5" w:rsidRDefault="008833C5" w:rsidP="008833C5">
      <w:pPr>
        <w:spacing w:before="80"/>
        <w:ind w:firstLine="284"/>
        <w:jc w:val="both"/>
        <w:outlineLvl w:val="0"/>
        <w:rPr>
          <w:sz w:val="26"/>
          <w:lang w:val="pt-BR"/>
        </w:rPr>
      </w:pPr>
      <w:r w:rsidRPr="008833C5">
        <w:rPr>
          <w:sz w:val="26"/>
          <w:lang w:val="pt-BR"/>
        </w:rPr>
        <w:tab/>
      </w:r>
    </w:p>
    <w:p w:rsidR="008833C5" w:rsidRPr="008833C5" w:rsidRDefault="008833C5" w:rsidP="008833C5">
      <w:pPr>
        <w:spacing w:before="120" w:after="120"/>
        <w:ind w:firstLine="720"/>
        <w:jc w:val="both"/>
        <w:rPr>
          <w:sz w:val="26"/>
          <w:lang w:val="pt-BR"/>
        </w:rPr>
      </w:pPr>
      <w:r w:rsidRPr="008833C5">
        <w:rPr>
          <w:sz w:val="26"/>
          <w:lang w:val="pt-BR"/>
        </w:rPr>
        <w:t>2.3 Các chất khí độc (Toxic Gases)</w:t>
      </w:r>
    </w:p>
    <w:p w:rsidR="008833C5" w:rsidRPr="008833C5" w:rsidRDefault="008833C5" w:rsidP="008833C5">
      <w:pPr>
        <w:spacing w:before="80"/>
        <w:ind w:firstLine="720"/>
        <w:jc w:val="both"/>
        <w:outlineLvl w:val="0"/>
        <w:rPr>
          <w:sz w:val="26"/>
          <w:lang w:val="pt-BR"/>
        </w:rPr>
      </w:pP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3516585E" wp14:editId="3548EF42">
            <wp:extent cx="1526540" cy="1447165"/>
            <wp:effectExtent l="1905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3" cstate="print"/>
                    <a:srcRect/>
                    <a:stretch>
                      <a:fillRect/>
                    </a:stretch>
                  </pic:blipFill>
                  <pic:spPr bwMode="auto">
                    <a:xfrm>
                      <a:off x="0" y="0"/>
                      <a:ext cx="1526540" cy="1447165"/>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 xml:space="preserve">.2: Hàng nguy hiểm loại 2 </w:t>
      </w:r>
    </w:p>
    <w:p w:rsidR="008833C5" w:rsidRPr="008833C5" w:rsidRDefault="008833C5" w:rsidP="008833C5">
      <w:pPr>
        <w:spacing w:before="80"/>
        <w:ind w:firstLine="284"/>
        <w:jc w:val="center"/>
        <w:rPr>
          <w:sz w:val="26"/>
          <w:lang w:val="pt-BR"/>
        </w:rPr>
      </w:pPr>
    </w:p>
    <w:p w:rsidR="008833C5" w:rsidRPr="008833C5" w:rsidRDefault="008833C5" w:rsidP="008833C5">
      <w:pPr>
        <w:spacing w:before="120" w:after="120"/>
        <w:ind w:firstLine="720"/>
        <w:jc w:val="both"/>
        <w:rPr>
          <w:sz w:val="26"/>
          <w:lang w:val="pt-BR"/>
        </w:rPr>
      </w:pPr>
      <w:r w:rsidRPr="008833C5">
        <w:rPr>
          <w:sz w:val="26"/>
          <w:lang w:val="pt-BR"/>
        </w:rPr>
        <w:t>- Loại 3: Chất lỏng dễ cháy  (Flammable Liquids)</w:t>
      </w:r>
    </w:p>
    <w:p w:rsidR="008833C5" w:rsidRPr="008833C5" w:rsidRDefault="008833C5" w:rsidP="008833C5">
      <w:pPr>
        <w:spacing w:before="120" w:after="120"/>
        <w:ind w:firstLine="720"/>
        <w:jc w:val="both"/>
        <w:rPr>
          <w:sz w:val="26"/>
          <w:lang w:val="pt-BR"/>
        </w:rPr>
      </w:pPr>
      <w:r w:rsidRPr="008833C5">
        <w:rPr>
          <w:sz w:val="26"/>
          <w:lang w:val="pt-BR"/>
        </w:rPr>
        <w:t>Chất lỏng dễ cháy có thể bao gồm hai loại chủ yếu là:</w:t>
      </w:r>
    </w:p>
    <w:p w:rsidR="008833C5" w:rsidRPr="008833C5" w:rsidRDefault="008833C5" w:rsidP="008833C5">
      <w:pPr>
        <w:spacing w:before="120" w:after="120"/>
        <w:ind w:firstLine="720"/>
        <w:jc w:val="both"/>
        <w:rPr>
          <w:sz w:val="26"/>
          <w:lang w:val="pt-BR"/>
        </w:rPr>
      </w:pPr>
      <w:r w:rsidRPr="008833C5">
        <w:rPr>
          <w:sz w:val="26"/>
          <w:lang w:val="pt-BR"/>
        </w:rPr>
        <w:t xml:space="preserve">+ Các chất lỏng dễ cháy : Đây là các chất lỏng được chuyên chở tại nhiệt độ bằng hoặc lớn hơn điểm bắt lửa của chúng hoặc là các hợp chất được chuyên chở dưới </w:t>
      </w:r>
      <w:r w:rsidRPr="008833C5">
        <w:rPr>
          <w:sz w:val="26"/>
          <w:lang w:val="pt-BR"/>
        </w:rPr>
        <w:lastRenderedPageBreak/>
        <w:t xml:space="preserve">nhiệt độ cao ở dạng  lỏng và chúng sinh ra khí dễ cháy tại nhiệt độ tương đương hoặc thấp hơn nhiệt độ chuyên chở lớn nhất. </w:t>
      </w:r>
    </w:p>
    <w:p w:rsidR="008833C5" w:rsidRPr="008833C5" w:rsidRDefault="008833C5" w:rsidP="008833C5">
      <w:pPr>
        <w:spacing w:before="120" w:after="120"/>
        <w:ind w:firstLine="720"/>
        <w:jc w:val="both"/>
        <w:rPr>
          <w:sz w:val="26"/>
          <w:lang w:val="pt-BR"/>
        </w:rPr>
      </w:pPr>
      <w:r w:rsidRPr="008833C5">
        <w:rPr>
          <w:sz w:val="26"/>
          <w:lang w:val="pt-BR"/>
        </w:rPr>
        <w:t>+ Các chất lỏng đã bị triệt tiêu đặc tính dễ nổ: Đây thực chất là các hợp chất dễ nổ nhưng đã được hoà tan hoặc pha vào nước hay các chất lỏng khác, tạo ra một hỗn hợp chất lỏng đồng nhất để triệt tiêu đặc tính dễ nổ.</w:t>
      </w:r>
    </w:p>
    <w:p w:rsidR="008833C5" w:rsidRPr="008833C5" w:rsidRDefault="008833C5" w:rsidP="008833C5">
      <w:pPr>
        <w:spacing w:before="80"/>
        <w:ind w:firstLine="720"/>
        <w:jc w:val="both"/>
        <w:rPr>
          <w:sz w:val="26"/>
          <w:lang w:val="pt-BR"/>
        </w:rPr>
      </w:pP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4A0F7A09" wp14:editId="4EC99AE9">
            <wp:extent cx="3045460" cy="1447165"/>
            <wp:effectExtent l="19050" t="0" r="254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4" cstate="print"/>
                    <a:srcRect/>
                    <a:stretch>
                      <a:fillRect/>
                    </a:stretch>
                  </pic:blipFill>
                  <pic:spPr bwMode="auto">
                    <a:xfrm>
                      <a:off x="0" y="0"/>
                      <a:ext cx="3045460" cy="1447165"/>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 xml:space="preserve">.3: Hàng nguy hiểm loại 3 </w:t>
      </w:r>
    </w:p>
    <w:p w:rsidR="008833C5" w:rsidRPr="008833C5" w:rsidRDefault="008833C5" w:rsidP="008833C5">
      <w:pPr>
        <w:spacing w:before="120" w:after="120"/>
        <w:ind w:firstLine="720"/>
        <w:jc w:val="both"/>
        <w:rPr>
          <w:sz w:val="26"/>
          <w:lang w:val="pt-BR"/>
        </w:rPr>
      </w:pPr>
      <w:r w:rsidRPr="008833C5">
        <w:rPr>
          <w:sz w:val="26"/>
          <w:lang w:val="pt-BR"/>
        </w:rPr>
        <w:t>- Loại 4: Chất rắn nguy hiểm (Dangerous Solid)</w:t>
      </w:r>
    </w:p>
    <w:p w:rsidR="008833C5" w:rsidRPr="008833C5" w:rsidRDefault="008833C5" w:rsidP="008833C5">
      <w:pPr>
        <w:spacing w:before="120" w:after="120"/>
        <w:ind w:firstLine="720"/>
        <w:jc w:val="both"/>
        <w:rPr>
          <w:sz w:val="26"/>
          <w:lang w:val="pt-BR"/>
        </w:rPr>
      </w:pPr>
      <w:r w:rsidRPr="008833C5">
        <w:rPr>
          <w:sz w:val="26"/>
          <w:lang w:val="pt-BR"/>
        </w:rPr>
        <w:t>Chất rắn nguy hiểm là các chất khác với các hợp chất thuộc loại chất nổ. Dưới các điều kiện chuyên chở, các chất này luôn dễ cháy hoặc chúng là nguyên nhân góp phần tạo ra đám cháy.</w:t>
      </w:r>
    </w:p>
    <w:p w:rsidR="008833C5" w:rsidRPr="008833C5" w:rsidRDefault="008833C5" w:rsidP="008833C5">
      <w:pPr>
        <w:spacing w:before="120" w:after="120"/>
        <w:ind w:firstLine="720"/>
        <w:jc w:val="both"/>
        <w:rPr>
          <w:sz w:val="26"/>
          <w:lang w:val="pt-BR"/>
        </w:rPr>
      </w:pPr>
      <w:r w:rsidRPr="008833C5">
        <w:rPr>
          <w:sz w:val="26"/>
          <w:lang w:val="pt-BR"/>
        </w:rPr>
        <w:t>Chất rắn nguy hiểm có thể phân chia thành các loại chủ yếu sau:</w:t>
      </w:r>
    </w:p>
    <w:p w:rsidR="008833C5" w:rsidRPr="008833C5" w:rsidRDefault="008833C5" w:rsidP="008833C5">
      <w:pPr>
        <w:spacing w:before="120" w:after="120"/>
        <w:ind w:firstLine="720"/>
        <w:jc w:val="both"/>
        <w:rPr>
          <w:sz w:val="26"/>
          <w:lang w:val="pt-BR"/>
        </w:rPr>
      </w:pPr>
      <w:r w:rsidRPr="008833C5">
        <w:rPr>
          <w:sz w:val="26"/>
          <w:lang w:val="pt-BR"/>
        </w:rPr>
        <w:t>4.1 Các chất rắn dễ cháy (Flammable Solids)</w:t>
      </w:r>
    </w:p>
    <w:p w:rsidR="008833C5" w:rsidRPr="008833C5" w:rsidRDefault="008833C5" w:rsidP="008833C5">
      <w:pPr>
        <w:spacing w:before="120" w:after="120"/>
        <w:ind w:firstLine="720"/>
        <w:jc w:val="both"/>
        <w:rPr>
          <w:sz w:val="26"/>
          <w:lang w:val="pt-BR"/>
        </w:rPr>
      </w:pPr>
      <w:r w:rsidRPr="008833C5">
        <w:rPr>
          <w:sz w:val="26"/>
          <w:lang w:val="pt-BR"/>
        </w:rPr>
        <w:t>4.2 Các chất rắn dễ cháy và tự cháy (Substances liable to spontaneous Combustion)</w:t>
      </w:r>
    </w:p>
    <w:p w:rsidR="008833C5" w:rsidRPr="008833C5" w:rsidRDefault="008833C5" w:rsidP="008833C5">
      <w:pPr>
        <w:spacing w:before="80"/>
        <w:ind w:left="720" w:firstLine="284"/>
        <w:jc w:val="center"/>
        <w:rPr>
          <w:sz w:val="26"/>
          <w:lang w:val="pt-BR"/>
        </w:rPr>
      </w:pPr>
      <w:r w:rsidRPr="008833C5">
        <w:rPr>
          <w:noProof/>
          <w:sz w:val="26"/>
        </w:rPr>
        <w:drawing>
          <wp:inline distT="0" distB="0" distL="0" distR="0" wp14:anchorId="2748CF36" wp14:editId="2F421A0B">
            <wp:extent cx="3045460" cy="1447165"/>
            <wp:effectExtent l="19050" t="0" r="254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5" cstate="print"/>
                    <a:srcRect/>
                    <a:stretch>
                      <a:fillRect/>
                    </a:stretch>
                  </pic:blipFill>
                  <pic:spPr bwMode="auto">
                    <a:xfrm>
                      <a:off x="0" y="0"/>
                      <a:ext cx="3045460" cy="1447165"/>
                    </a:xfrm>
                    <a:prstGeom prst="rect">
                      <a:avLst/>
                    </a:prstGeom>
                    <a:noFill/>
                    <a:ln w="9525">
                      <a:noFill/>
                      <a:miter lim="800000"/>
                      <a:headEnd/>
                      <a:tailEnd/>
                    </a:ln>
                  </pic:spPr>
                </pic:pic>
              </a:graphicData>
            </a:graphic>
          </wp:inline>
        </w:drawing>
      </w:r>
    </w:p>
    <w:p w:rsidR="008833C5" w:rsidRPr="008833C5" w:rsidRDefault="008833C5" w:rsidP="008833C5">
      <w:pPr>
        <w:spacing w:before="120" w:after="120"/>
        <w:ind w:firstLine="720"/>
        <w:jc w:val="both"/>
        <w:rPr>
          <w:sz w:val="26"/>
          <w:lang w:val="pt-BR"/>
        </w:rPr>
      </w:pPr>
      <w:r w:rsidRPr="008833C5">
        <w:rPr>
          <w:sz w:val="26"/>
          <w:lang w:val="pt-BR"/>
        </w:rPr>
        <w:t>4.3 Các chất rắn tiếp xúc với n</w:t>
      </w:r>
      <w:r w:rsidRPr="008833C5">
        <w:rPr>
          <w:sz w:val="26"/>
          <w:lang w:val="pt-BR"/>
        </w:rPr>
        <w:softHyphen/>
        <w:t>ước thì sinh ra khí dễ cháy (Substances which, in contact with water, emit flammable gases)</w:t>
      </w:r>
    </w:p>
    <w:p w:rsidR="008833C5" w:rsidRPr="008833C5" w:rsidRDefault="008833C5" w:rsidP="008833C5">
      <w:pPr>
        <w:spacing w:before="80"/>
        <w:ind w:left="720" w:firstLine="284"/>
        <w:jc w:val="both"/>
        <w:rPr>
          <w:sz w:val="26"/>
          <w:lang w:val="pt-BR"/>
        </w:rPr>
      </w:pPr>
    </w:p>
    <w:p w:rsidR="008833C5" w:rsidRPr="008833C5" w:rsidRDefault="008833C5" w:rsidP="008833C5">
      <w:pPr>
        <w:spacing w:before="80"/>
        <w:ind w:left="720" w:firstLine="284"/>
        <w:jc w:val="center"/>
        <w:rPr>
          <w:sz w:val="26"/>
          <w:lang w:val="pt-BR"/>
        </w:rPr>
      </w:pPr>
      <w:r w:rsidRPr="008833C5">
        <w:rPr>
          <w:noProof/>
          <w:sz w:val="26"/>
        </w:rPr>
        <w:drawing>
          <wp:inline distT="0" distB="0" distL="0" distR="0" wp14:anchorId="15EDE028" wp14:editId="61BD0EEF">
            <wp:extent cx="3045460" cy="1447165"/>
            <wp:effectExtent l="19050" t="0" r="254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6" cstate="print"/>
                    <a:srcRect/>
                    <a:stretch>
                      <a:fillRect/>
                    </a:stretch>
                  </pic:blipFill>
                  <pic:spPr bwMode="auto">
                    <a:xfrm>
                      <a:off x="0" y="0"/>
                      <a:ext cx="3045460" cy="1447165"/>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 xml:space="preserve">.4: Hàng nguy hiểm loại 4 </w:t>
      </w:r>
    </w:p>
    <w:p w:rsidR="008833C5" w:rsidRPr="008833C5" w:rsidRDefault="008833C5" w:rsidP="008833C5">
      <w:pPr>
        <w:spacing w:before="80"/>
        <w:jc w:val="both"/>
        <w:rPr>
          <w:sz w:val="26"/>
          <w:lang w:val="pt-BR"/>
        </w:rPr>
      </w:pPr>
    </w:p>
    <w:p w:rsidR="008833C5" w:rsidRPr="008833C5" w:rsidRDefault="008833C5" w:rsidP="008833C5">
      <w:pPr>
        <w:spacing w:before="120" w:after="120"/>
        <w:ind w:firstLine="720"/>
        <w:jc w:val="both"/>
        <w:rPr>
          <w:sz w:val="26"/>
          <w:lang w:val="pt-BR"/>
        </w:rPr>
      </w:pPr>
      <w:r w:rsidRPr="008833C5">
        <w:rPr>
          <w:sz w:val="26"/>
          <w:lang w:val="pt-BR"/>
        </w:rPr>
        <w:lastRenderedPageBreak/>
        <w:t xml:space="preserve">- Loại 5: Các chất ôxít và peroxit hữu cơ (Oxidizing Substances and Organic Peroxides). </w:t>
      </w:r>
    </w:p>
    <w:p w:rsidR="008833C5" w:rsidRPr="008833C5" w:rsidRDefault="008833C5" w:rsidP="008833C5">
      <w:pPr>
        <w:spacing w:before="120" w:after="120"/>
        <w:ind w:firstLine="720"/>
        <w:jc w:val="both"/>
        <w:rPr>
          <w:sz w:val="26"/>
          <w:lang w:val="pt-BR"/>
        </w:rPr>
      </w:pPr>
      <w:r w:rsidRPr="008833C5">
        <w:rPr>
          <w:sz w:val="26"/>
          <w:lang w:val="pt-BR"/>
        </w:rPr>
        <w:t xml:space="preserve">5.1 Các chất ôxít dễ cháy </w:t>
      </w:r>
    </w:p>
    <w:p w:rsidR="008833C5" w:rsidRPr="008833C5" w:rsidRDefault="008833C5" w:rsidP="008833C5">
      <w:pPr>
        <w:spacing w:before="120" w:after="120"/>
        <w:ind w:firstLine="720"/>
        <w:jc w:val="both"/>
        <w:rPr>
          <w:sz w:val="26"/>
          <w:lang w:val="pt-BR"/>
        </w:rPr>
      </w:pPr>
      <w:r w:rsidRPr="008833C5">
        <w:rPr>
          <w:sz w:val="26"/>
          <w:lang w:val="pt-BR"/>
        </w:rPr>
        <w:t>5.2 Các peroxit hữu cơ dễ cháy.</w:t>
      </w:r>
    </w:p>
    <w:p w:rsidR="008833C5" w:rsidRPr="008833C5" w:rsidRDefault="008833C5" w:rsidP="008833C5">
      <w:pPr>
        <w:spacing w:before="120" w:after="120"/>
        <w:ind w:firstLine="720"/>
        <w:jc w:val="both"/>
        <w:rPr>
          <w:sz w:val="26"/>
          <w:lang w:val="pt-BR"/>
        </w:rPr>
      </w:pPr>
    </w:p>
    <w:p w:rsidR="008833C5" w:rsidRPr="008833C5" w:rsidRDefault="008833C5" w:rsidP="008833C5">
      <w:pPr>
        <w:spacing w:before="80"/>
        <w:ind w:left="720" w:firstLine="284"/>
        <w:jc w:val="center"/>
        <w:rPr>
          <w:sz w:val="26"/>
          <w:lang w:val="pt-BR"/>
        </w:rPr>
      </w:pPr>
      <w:r w:rsidRPr="008833C5">
        <w:rPr>
          <w:noProof/>
          <w:sz w:val="26"/>
        </w:rPr>
        <w:drawing>
          <wp:inline distT="0" distB="0" distL="0" distR="0" wp14:anchorId="2CF2CDB4" wp14:editId="79CA34EC">
            <wp:extent cx="3686476" cy="1751768"/>
            <wp:effectExtent l="0" t="0" r="0" b="127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7" cstate="print"/>
                    <a:srcRect/>
                    <a:stretch>
                      <a:fillRect/>
                    </a:stretch>
                  </pic:blipFill>
                  <pic:spPr bwMode="auto">
                    <a:xfrm>
                      <a:off x="0" y="0"/>
                      <a:ext cx="3696823" cy="1756685"/>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 xml:space="preserve">.5: Hàng nguy hiểm loại 5 </w:t>
      </w:r>
    </w:p>
    <w:p w:rsidR="008833C5" w:rsidRPr="008833C5" w:rsidRDefault="008833C5" w:rsidP="008833C5">
      <w:pPr>
        <w:spacing w:before="120" w:after="120"/>
        <w:ind w:firstLine="720"/>
        <w:jc w:val="both"/>
        <w:rPr>
          <w:sz w:val="26"/>
          <w:lang w:val="pt-BR"/>
        </w:rPr>
      </w:pPr>
      <w:r w:rsidRPr="008833C5">
        <w:rPr>
          <w:sz w:val="26"/>
          <w:lang w:val="pt-BR"/>
        </w:rPr>
        <w:t xml:space="preserve">- Loại 6: Các chất độc hoặc chất gây nhiễm bệnh (Toxic Substances or Infectious). </w:t>
      </w:r>
    </w:p>
    <w:p w:rsidR="008833C5" w:rsidRPr="008833C5" w:rsidRDefault="008833C5" w:rsidP="008833C5">
      <w:pPr>
        <w:spacing w:before="120" w:after="120"/>
        <w:ind w:firstLine="720"/>
        <w:jc w:val="both"/>
        <w:rPr>
          <w:sz w:val="26"/>
          <w:lang w:val="pt-BR"/>
        </w:rPr>
      </w:pPr>
      <w:r w:rsidRPr="008833C5">
        <w:rPr>
          <w:sz w:val="26"/>
          <w:lang w:val="pt-BR"/>
        </w:rPr>
        <w:t>Các chất độc là các chất có thể gây tử vong hoặc gây các thương tật nguy hiểm hoặc làm ảnh hưởng nghiêm trọng đến sức khoẻ con người nếu hít phải hay tiếp xúc với chúng.</w:t>
      </w:r>
    </w:p>
    <w:p w:rsidR="008833C5" w:rsidRPr="008833C5" w:rsidRDefault="008833C5" w:rsidP="008833C5">
      <w:pPr>
        <w:spacing w:before="120" w:after="120"/>
        <w:ind w:firstLine="720"/>
        <w:jc w:val="both"/>
        <w:rPr>
          <w:sz w:val="26"/>
          <w:lang w:val="pt-BR"/>
        </w:rPr>
      </w:pPr>
      <w:r w:rsidRPr="008833C5">
        <w:rPr>
          <w:sz w:val="26"/>
          <w:lang w:val="pt-BR"/>
        </w:rPr>
        <w:t>Các chất gây nhiễm bệnh là các chất mà bản thân chúng có chứa các mầm bệnh, do vậy hoàn toàn có thể gây lây nhiễm bệnh trên gia súc hay con người.</w:t>
      </w:r>
    </w:p>
    <w:p w:rsidR="008833C5" w:rsidRPr="008833C5" w:rsidRDefault="008833C5" w:rsidP="008833C5">
      <w:pPr>
        <w:tabs>
          <w:tab w:val="left" w:pos="4180"/>
        </w:tabs>
        <w:spacing w:before="80"/>
        <w:ind w:firstLine="284"/>
        <w:jc w:val="both"/>
        <w:rPr>
          <w:sz w:val="26"/>
          <w:lang w:val="pt-BR"/>
        </w:rPr>
      </w:pPr>
    </w:p>
    <w:p w:rsidR="008833C5" w:rsidRPr="008833C5" w:rsidRDefault="008833C5" w:rsidP="008833C5">
      <w:pPr>
        <w:tabs>
          <w:tab w:val="left" w:pos="4180"/>
        </w:tabs>
        <w:spacing w:before="80"/>
        <w:ind w:firstLine="284"/>
        <w:jc w:val="center"/>
        <w:rPr>
          <w:sz w:val="26"/>
          <w:lang w:val="pt-BR"/>
        </w:rPr>
      </w:pPr>
      <w:r w:rsidRPr="008833C5">
        <w:rPr>
          <w:noProof/>
          <w:sz w:val="26"/>
        </w:rPr>
        <w:drawing>
          <wp:inline distT="0" distB="0" distL="0" distR="0" wp14:anchorId="5D5D4D53" wp14:editId="5F6C5246">
            <wp:extent cx="1522980" cy="1559293"/>
            <wp:effectExtent l="0" t="0" r="1270" b="317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8" cstate="print"/>
                    <a:srcRect/>
                    <a:stretch>
                      <a:fillRect/>
                    </a:stretch>
                  </pic:blipFill>
                  <pic:spPr bwMode="auto">
                    <a:xfrm>
                      <a:off x="0" y="0"/>
                      <a:ext cx="1526540" cy="1562938"/>
                    </a:xfrm>
                    <a:prstGeom prst="rect">
                      <a:avLst/>
                    </a:prstGeom>
                    <a:noFill/>
                    <a:ln w="9525">
                      <a:noFill/>
                      <a:miter lim="800000"/>
                      <a:headEnd/>
                      <a:tailEnd/>
                    </a:ln>
                  </pic:spPr>
                </pic:pic>
              </a:graphicData>
            </a:graphic>
          </wp:inline>
        </w:drawing>
      </w:r>
      <w:r w:rsidRPr="008833C5">
        <w:rPr>
          <w:sz w:val="26"/>
          <w:lang w:val="pt-BR"/>
        </w:rPr>
        <w:tab/>
      </w:r>
      <w:r w:rsidRPr="008833C5">
        <w:rPr>
          <w:noProof/>
          <w:sz w:val="26"/>
        </w:rPr>
        <w:drawing>
          <wp:inline distT="0" distB="0" distL="0" distR="0" wp14:anchorId="599D4190" wp14:editId="00E90E01">
            <wp:extent cx="1751798" cy="1793567"/>
            <wp:effectExtent l="0" t="0" r="127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9" cstate="print"/>
                    <a:srcRect/>
                    <a:stretch>
                      <a:fillRect/>
                    </a:stretch>
                  </pic:blipFill>
                  <pic:spPr bwMode="auto">
                    <a:xfrm>
                      <a:off x="0" y="0"/>
                      <a:ext cx="1758420" cy="1800347"/>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 xml:space="preserve">.6: Hàng nguy hiểm loại 6 </w:t>
      </w:r>
    </w:p>
    <w:p w:rsidR="008833C5" w:rsidRDefault="008833C5" w:rsidP="008833C5">
      <w:pPr>
        <w:tabs>
          <w:tab w:val="left" w:pos="4180"/>
        </w:tabs>
        <w:spacing w:before="80"/>
        <w:ind w:firstLine="284"/>
        <w:jc w:val="center"/>
        <w:rPr>
          <w:sz w:val="26"/>
          <w:lang w:val="pt-BR"/>
        </w:rPr>
      </w:pPr>
    </w:p>
    <w:p w:rsidR="00FA27F7" w:rsidRPr="008833C5" w:rsidRDefault="00FA27F7" w:rsidP="008833C5">
      <w:pPr>
        <w:tabs>
          <w:tab w:val="left" w:pos="4180"/>
        </w:tabs>
        <w:spacing w:before="80"/>
        <w:ind w:firstLine="284"/>
        <w:jc w:val="center"/>
        <w:rPr>
          <w:sz w:val="26"/>
          <w:lang w:val="pt-BR"/>
        </w:rPr>
      </w:pPr>
    </w:p>
    <w:p w:rsidR="008833C5" w:rsidRPr="008833C5" w:rsidRDefault="008833C5" w:rsidP="008833C5">
      <w:pPr>
        <w:spacing w:before="120" w:after="120"/>
        <w:ind w:firstLine="720"/>
        <w:jc w:val="both"/>
        <w:rPr>
          <w:sz w:val="26"/>
          <w:lang w:val="pt-BR"/>
        </w:rPr>
      </w:pPr>
      <w:r w:rsidRPr="008833C5">
        <w:rPr>
          <w:sz w:val="26"/>
          <w:lang w:val="pt-BR"/>
        </w:rPr>
        <w:t>- Loại 7: Các chất phóng xạ (Radio active Materials)</w:t>
      </w:r>
    </w:p>
    <w:p w:rsidR="008833C5" w:rsidRPr="008833C5" w:rsidRDefault="008833C5" w:rsidP="008833C5">
      <w:pPr>
        <w:spacing w:before="120" w:after="120"/>
        <w:ind w:firstLine="720"/>
        <w:jc w:val="both"/>
        <w:rPr>
          <w:sz w:val="26"/>
          <w:lang w:val="pt-BR"/>
        </w:rPr>
      </w:pPr>
      <w:r w:rsidRPr="008833C5">
        <w:rPr>
          <w:sz w:val="26"/>
          <w:lang w:val="pt-BR"/>
        </w:rPr>
        <w:t>Các chất phóng xạ được hiểu là bất cứ vật liệu có chứa phóng xạ nào mà cả độ phóng xạ đã làm giàu hoặc độ phóng xạ tuyệt đối thể hiện trong khai báo gửi hàng đều vượt quá giá trị đã được ấn định theo các mục từ 2..7.7.2.1 đến 2.7.7.2.6  trong IMDG Code.</w:t>
      </w:r>
    </w:p>
    <w:p w:rsidR="008833C5" w:rsidRPr="008833C5" w:rsidRDefault="008833C5" w:rsidP="008833C5">
      <w:pPr>
        <w:spacing w:before="80"/>
        <w:ind w:firstLine="284"/>
        <w:jc w:val="center"/>
        <w:rPr>
          <w:sz w:val="26"/>
          <w:lang w:val="pt-BR"/>
        </w:rPr>
      </w:pPr>
      <w:r w:rsidRPr="008833C5">
        <w:rPr>
          <w:noProof/>
          <w:sz w:val="26"/>
        </w:rPr>
        <w:lastRenderedPageBreak/>
        <w:drawing>
          <wp:inline distT="0" distB="0" distL="0" distR="0" wp14:anchorId="07CAE3EE" wp14:editId="0D96D158">
            <wp:extent cx="4561334" cy="166517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0" cstate="print"/>
                    <a:srcRect/>
                    <a:stretch>
                      <a:fillRect/>
                    </a:stretch>
                  </pic:blipFill>
                  <pic:spPr bwMode="auto">
                    <a:xfrm>
                      <a:off x="0" y="0"/>
                      <a:ext cx="4572000" cy="1669064"/>
                    </a:xfrm>
                    <a:prstGeom prst="rect">
                      <a:avLst/>
                    </a:prstGeom>
                    <a:noFill/>
                    <a:ln w="9525">
                      <a:noFill/>
                      <a:miter lim="800000"/>
                      <a:headEnd/>
                      <a:tailEnd/>
                    </a:ln>
                  </pic:spPr>
                </pic:pic>
              </a:graphicData>
            </a:graphic>
          </wp:inline>
        </w:drawing>
      </w: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6DE9DE91" wp14:editId="400C4EB5">
            <wp:extent cx="1715890" cy="1626669"/>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1" cstate="print"/>
                    <a:srcRect/>
                    <a:stretch>
                      <a:fillRect/>
                    </a:stretch>
                  </pic:blipFill>
                  <pic:spPr bwMode="auto">
                    <a:xfrm>
                      <a:off x="0" y="0"/>
                      <a:ext cx="1719902" cy="1630473"/>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 xml:space="preserve">.7: Hàng nguy hiểm loại 7 </w:t>
      </w:r>
    </w:p>
    <w:p w:rsidR="008833C5" w:rsidRPr="008833C5" w:rsidRDefault="008833C5" w:rsidP="008833C5">
      <w:pPr>
        <w:spacing w:before="80"/>
        <w:ind w:firstLine="284"/>
        <w:jc w:val="center"/>
        <w:rPr>
          <w:sz w:val="26"/>
          <w:lang w:val="pt-BR"/>
        </w:rPr>
      </w:pPr>
    </w:p>
    <w:p w:rsidR="008833C5" w:rsidRPr="008833C5" w:rsidRDefault="008833C5" w:rsidP="008833C5">
      <w:pPr>
        <w:spacing w:before="120" w:after="120"/>
        <w:ind w:firstLine="720"/>
        <w:jc w:val="both"/>
        <w:rPr>
          <w:sz w:val="26"/>
          <w:lang w:val="pt-BR"/>
        </w:rPr>
      </w:pPr>
      <w:r w:rsidRPr="008833C5">
        <w:rPr>
          <w:sz w:val="26"/>
          <w:lang w:val="pt-BR"/>
        </w:rPr>
        <w:t>- Loại 8: Các chất ăn mòn (Corrosive Substances)</w:t>
      </w:r>
    </w:p>
    <w:p w:rsidR="008833C5" w:rsidRPr="008833C5" w:rsidRDefault="008833C5" w:rsidP="008833C5">
      <w:pPr>
        <w:spacing w:before="120" w:after="120"/>
        <w:ind w:firstLine="720"/>
        <w:jc w:val="both"/>
        <w:rPr>
          <w:sz w:val="26"/>
          <w:lang w:val="pt-BR"/>
        </w:rPr>
      </w:pPr>
      <w:r w:rsidRPr="008833C5">
        <w:rPr>
          <w:sz w:val="26"/>
          <w:lang w:val="pt-BR"/>
        </w:rPr>
        <w:t>Đây chính là các chất có khả năng làm hư hỏng, thậm chí phá huỷ các vật liệu, hàng hoá khác hay phương tiện vận chuyển nếu có sự rò rỉ hoặc tiếp xúc do các phản ứng hoá học gây nên.</w:t>
      </w: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333458BC" wp14:editId="7A3CFC1C">
            <wp:extent cx="1665124" cy="1578543"/>
            <wp:effectExtent l="0" t="0" r="0" b="317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2" cstate="print"/>
                    <a:srcRect/>
                    <a:stretch>
                      <a:fillRect/>
                    </a:stretch>
                  </pic:blipFill>
                  <pic:spPr bwMode="auto">
                    <a:xfrm>
                      <a:off x="0" y="0"/>
                      <a:ext cx="1669018" cy="1582234"/>
                    </a:xfrm>
                    <a:prstGeom prst="rect">
                      <a:avLst/>
                    </a:prstGeom>
                    <a:noFill/>
                    <a:ln w="9525">
                      <a:noFill/>
                      <a:miter lim="800000"/>
                      <a:headEnd/>
                      <a:tailEnd/>
                    </a:ln>
                  </pic:spPr>
                </pic:pic>
              </a:graphicData>
            </a:graphic>
          </wp:inline>
        </w:drawing>
      </w:r>
    </w:p>
    <w:p w:rsidR="008833C5" w:rsidRPr="008833C5" w:rsidRDefault="00376679" w:rsidP="00376679">
      <w:pPr>
        <w:spacing w:before="120" w:after="120"/>
        <w:jc w:val="center"/>
        <w:rPr>
          <w:sz w:val="26"/>
          <w:lang w:val="pt-BR"/>
        </w:rPr>
      </w:pPr>
      <w:r>
        <w:rPr>
          <w:sz w:val="26"/>
          <w:lang w:val="pt-BR"/>
        </w:rPr>
        <w:t>Hình 6</w:t>
      </w:r>
      <w:r w:rsidR="008833C5" w:rsidRPr="008833C5">
        <w:rPr>
          <w:sz w:val="26"/>
          <w:lang w:val="pt-BR"/>
        </w:rPr>
        <w:t>.8: Hàng nguy hiểm loại 8</w:t>
      </w:r>
    </w:p>
    <w:p w:rsidR="008833C5" w:rsidRPr="008833C5" w:rsidRDefault="008833C5" w:rsidP="008833C5">
      <w:pPr>
        <w:spacing w:before="120" w:after="120"/>
        <w:ind w:firstLine="720"/>
        <w:jc w:val="both"/>
        <w:rPr>
          <w:sz w:val="26"/>
          <w:lang w:val="pt-BR"/>
        </w:rPr>
      </w:pPr>
      <w:r w:rsidRPr="008833C5">
        <w:rPr>
          <w:sz w:val="26"/>
          <w:lang w:val="pt-BR"/>
        </w:rPr>
        <w:t>- Loại 9: Các chất và vật phẩm nguy hiểm khác (Miscellenious Dangerous Substances and Article)</w:t>
      </w:r>
    </w:p>
    <w:p w:rsidR="008833C5" w:rsidRPr="008833C5" w:rsidRDefault="008833C5" w:rsidP="008833C5">
      <w:pPr>
        <w:spacing w:before="120" w:after="120"/>
        <w:ind w:firstLine="720"/>
        <w:jc w:val="both"/>
        <w:rPr>
          <w:sz w:val="26"/>
          <w:lang w:val="pt-BR"/>
        </w:rPr>
      </w:pPr>
      <w:r w:rsidRPr="008833C5">
        <w:rPr>
          <w:sz w:val="26"/>
          <w:lang w:val="pt-BR"/>
        </w:rPr>
        <w:t>Đây là các chất và các vật phẩm khác với các chất và vật phẩm đã được phân loại ở tám loại hàng nguy hiểm trên nhưng có các đặc tính nguy hiểm theo các điều khoản trong phần A, chương VII, SOLAS-74 hoặc là các chất ở dạng lỏng được chuyên chở tại nhiệt độ tương đương hoặc lớn hơn 100</w:t>
      </w:r>
      <w:r w:rsidRPr="008833C5">
        <w:rPr>
          <w:sz w:val="26"/>
          <w:vertAlign w:val="superscript"/>
          <w:lang w:val="pt-BR"/>
        </w:rPr>
        <w:t>0</w:t>
      </w:r>
      <w:r w:rsidRPr="008833C5">
        <w:rPr>
          <w:sz w:val="26"/>
          <w:lang w:val="pt-BR"/>
        </w:rPr>
        <w:t>C, các chất rắn được chuyên chở tại nhiệt độ tương  đương hoặc lớn hơn 240</w:t>
      </w:r>
      <w:r w:rsidRPr="008833C5">
        <w:rPr>
          <w:sz w:val="26"/>
          <w:vertAlign w:val="superscript"/>
          <w:lang w:val="pt-BR"/>
        </w:rPr>
        <w:t>0</w:t>
      </w:r>
      <w:r w:rsidRPr="008833C5">
        <w:rPr>
          <w:sz w:val="26"/>
          <w:lang w:val="pt-BR"/>
        </w:rPr>
        <w:t xml:space="preserve">C . </w:t>
      </w:r>
    </w:p>
    <w:p w:rsidR="008833C5" w:rsidRPr="008833C5" w:rsidRDefault="008833C5" w:rsidP="008833C5">
      <w:pPr>
        <w:spacing w:before="120" w:after="120"/>
        <w:ind w:firstLine="720"/>
        <w:jc w:val="both"/>
        <w:rPr>
          <w:sz w:val="26"/>
          <w:lang w:val="pt-BR"/>
        </w:rPr>
      </w:pPr>
      <w:r w:rsidRPr="008833C5">
        <w:rPr>
          <w:sz w:val="26"/>
          <w:lang w:val="pt-BR"/>
        </w:rPr>
        <w:t>Ngoài ra chúng còn là các chất mặc dù không được quy định theo các điều khoản của phần A, chương VII, SOLAS-74 nhưng lại được quy định theo các điều khoản của chương III, MARPOL 73/78 đã bổ sung. Những đặc tính của các chất này được cho trong "Danh mục hàng hoá nguy hiểm", chương 3.2, IMDG Code.</w:t>
      </w:r>
    </w:p>
    <w:p w:rsidR="008833C5" w:rsidRPr="008833C5" w:rsidRDefault="008833C5" w:rsidP="008833C5">
      <w:pPr>
        <w:spacing w:before="80"/>
        <w:ind w:firstLine="284"/>
        <w:jc w:val="both"/>
        <w:rPr>
          <w:sz w:val="26"/>
          <w:lang w:val="pt-BR"/>
        </w:rPr>
      </w:pP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10A0B9E2" wp14:editId="0107C263">
            <wp:extent cx="1526540" cy="1447165"/>
            <wp:effectExtent l="1905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3" cstate="print"/>
                    <a:srcRect/>
                    <a:stretch>
                      <a:fillRect/>
                    </a:stretch>
                  </pic:blipFill>
                  <pic:spPr bwMode="auto">
                    <a:xfrm>
                      <a:off x="0" y="0"/>
                      <a:ext cx="1526540" cy="1447165"/>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9: Hàng nguy hiểm loại 9</w:t>
      </w:r>
    </w:p>
    <w:p w:rsidR="008833C5" w:rsidRPr="008833C5" w:rsidRDefault="008833C5" w:rsidP="008833C5">
      <w:pPr>
        <w:spacing w:before="120" w:after="120"/>
        <w:ind w:firstLine="720"/>
        <w:jc w:val="both"/>
        <w:rPr>
          <w:sz w:val="26"/>
          <w:lang w:val="pt-BR"/>
        </w:rPr>
      </w:pPr>
      <w:r w:rsidRPr="008833C5">
        <w:rPr>
          <w:sz w:val="26"/>
          <w:lang w:val="pt-BR"/>
        </w:rPr>
        <w:t>- Các chất gây ô nhiễm biển (Marine Pollutant)</w:t>
      </w:r>
    </w:p>
    <w:p w:rsidR="008833C5" w:rsidRPr="008833C5" w:rsidRDefault="008833C5" w:rsidP="008833C5">
      <w:pPr>
        <w:spacing w:before="120" w:after="120"/>
        <w:ind w:firstLine="720"/>
        <w:jc w:val="both"/>
        <w:rPr>
          <w:sz w:val="26"/>
          <w:lang w:val="pt-BR"/>
        </w:rPr>
      </w:pPr>
      <w:r w:rsidRPr="008833C5">
        <w:rPr>
          <w:sz w:val="26"/>
          <w:lang w:val="pt-BR"/>
        </w:rPr>
        <w:t xml:space="preserve">Đây là các chất độc hại cho môi trường sinh thái dưới nước, làm ảnh hưởng đến quá trình sinh trưởng của hải sản và các sinh vật biển. Các chất này là các chất gây ô nhiễm môi trường biển theo các điều khoản của phụ lục III , MARPOL 73/78 đã được bổ sung. </w:t>
      </w:r>
    </w:p>
    <w:p w:rsidR="008833C5" w:rsidRPr="008833C5" w:rsidRDefault="008833C5" w:rsidP="008833C5">
      <w:pPr>
        <w:spacing w:before="80"/>
        <w:ind w:firstLine="284"/>
        <w:jc w:val="both"/>
        <w:rPr>
          <w:sz w:val="26"/>
          <w:lang w:val="pt-BR"/>
        </w:rPr>
      </w:pPr>
    </w:p>
    <w:p w:rsidR="008833C5" w:rsidRPr="008833C5" w:rsidRDefault="008833C5" w:rsidP="008833C5">
      <w:pPr>
        <w:spacing w:before="80"/>
        <w:ind w:firstLine="284"/>
        <w:jc w:val="center"/>
        <w:rPr>
          <w:sz w:val="26"/>
          <w:lang w:val="pt-BR"/>
        </w:rPr>
      </w:pPr>
      <w:r w:rsidRPr="008833C5">
        <w:rPr>
          <w:noProof/>
          <w:sz w:val="26"/>
        </w:rPr>
        <w:drawing>
          <wp:inline distT="0" distB="0" distL="0" distR="0" wp14:anchorId="21B8F4AF" wp14:editId="4F8F9133">
            <wp:extent cx="1526540" cy="723265"/>
            <wp:effectExtent l="1905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4" cstate="print"/>
                    <a:srcRect/>
                    <a:stretch>
                      <a:fillRect/>
                    </a:stretch>
                  </pic:blipFill>
                  <pic:spPr bwMode="auto">
                    <a:xfrm>
                      <a:off x="0" y="0"/>
                      <a:ext cx="1526540" cy="723265"/>
                    </a:xfrm>
                    <a:prstGeom prst="rect">
                      <a:avLst/>
                    </a:prstGeom>
                    <a:noFill/>
                    <a:ln w="9525">
                      <a:noFill/>
                      <a:miter lim="800000"/>
                      <a:headEnd/>
                      <a:tailEnd/>
                    </a:ln>
                  </pic:spPr>
                </pic:pic>
              </a:graphicData>
            </a:graphic>
          </wp:inline>
        </w:drawing>
      </w:r>
    </w:p>
    <w:p w:rsidR="008833C5" w:rsidRPr="008833C5" w:rsidRDefault="00376679" w:rsidP="008833C5">
      <w:pPr>
        <w:spacing w:before="120" w:after="120"/>
        <w:jc w:val="center"/>
        <w:rPr>
          <w:sz w:val="26"/>
          <w:lang w:val="pt-BR"/>
        </w:rPr>
      </w:pPr>
      <w:r>
        <w:rPr>
          <w:sz w:val="26"/>
          <w:lang w:val="pt-BR"/>
        </w:rPr>
        <w:t>Hình 6</w:t>
      </w:r>
      <w:r w:rsidR="008833C5" w:rsidRPr="008833C5">
        <w:rPr>
          <w:sz w:val="26"/>
          <w:lang w:val="pt-BR"/>
        </w:rPr>
        <w:t>.10: Chất gây ô nhiễm biển</w:t>
      </w:r>
    </w:p>
    <w:p w:rsidR="008833C5" w:rsidRPr="008833C5" w:rsidRDefault="008833C5" w:rsidP="008833C5">
      <w:pPr>
        <w:spacing w:before="80"/>
        <w:ind w:firstLine="284"/>
        <w:jc w:val="center"/>
        <w:rPr>
          <w:sz w:val="26"/>
          <w:lang w:val="pt-BR"/>
        </w:rPr>
      </w:pPr>
    </w:p>
    <w:p w:rsidR="008833C5" w:rsidRPr="008833C5" w:rsidRDefault="00376679" w:rsidP="008833C5">
      <w:pPr>
        <w:spacing w:before="120" w:after="120"/>
        <w:jc w:val="both"/>
        <w:rPr>
          <w:b/>
          <w:sz w:val="26"/>
          <w:lang w:val="pt-BR"/>
        </w:rPr>
      </w:pPr>
      <w:bookmarkStart w:id="70" w:name="_Toc272237886"/>
      <w:r>
        <w:rPr>
          <w:b/>
          <w:sz w:val="26"/>
          <w:lang w:val="pt-BR"/>
        </w:rPr>
        <w:t>6</w:t>
      </w:r>
      <w:r w:rsidR="00C5535C">
        <w:rPr>
          <w:b/>
          <w:sz w:val="26"/>
          <w:lang w:val="pt-BR"/>
        </w:rPr>
        <w:t>.2</w:t>
      </w:r>
      <w:r w:rsidR="008833C5" w:rsidRPr="008833C5">
        <w:rPr>
          <w:b/>
          <w:sz w:val="26"/>
          <w:lang w:val="pt-BR"/>
        </w:rPr>
        <w:t xml:space="preserve"> Yêu cầu vận chuyển hàng nguy hiểm</w:t>
      </w:r>
      <w:bookmarkEnd w:id="70"/>
      <w:r w:rsidR="008833C5" w:rsidRPr="008833C5">
        <w:rPr>
          <w:b/>
          <w:sz w:val="26"/>
          <w:lang w:val="pt-BR"/>
        </w:rPr>
        <w:t xml:space="preserve"> </w:t>
      </w:r>
    </w:p>
    <w:p w:rsidR="008833C5" w:rsidRPr="008833C5" w:rsidRDefault="008833C5" w:rsidP="008833C5">
      <w:pPr>
        <w:spacing w:before="120" w:after="120"/>
        <w:ind w:firstLine="720"/>
        <w:jc w:val="both"/>
        <w:rPr>
          <w:sz w:val="26"/>
          <w:lang w:val="pt-BR"/>
        </w:rPr>
      </w:pPr>
      <w:r w:rsidRPr="008833C5">
        <w:rPr>
          <w:sz w:val="26"/>
          <w:lang w:val="pt-BR"/>
        </w:rPr>
        <w:t>Tr</w:t>
      </w:r>
      <w:r w:rsidRPr="008833C5">
        <w:rPr>
          <w:sz w:val="26"/>
          <w:lang w:val="pt-BR"/>
        </w:rPr>
        <w:softHyphen/>
        <w:t>ước khi vận chuyển hàng nguy hiểm ng</w:t>
      </w:r>
      <w:r w:rsidRPr="008833C5">
        <w:rPr>
          <w:sz w:val="26"/>
          <w:lang w:val="pt-BR"/>
        </w:rPr>
        <w:softHyphen/>
        <w:t>ười vận tải phải tham khảo h</w:t>
      </w:r>
      <w:r w:rsidRPr="008833C5">
        <w:rPr>
          <w:sz w:val="26"/>
          <w:lang w:val="pt-BR"/>
        </w:rPr>
        <w:softHyphen/>
        <w:t xml:space="preserve">ướng dẫn về vận chuyển hàng nguy hiểm của Tổ chức hàng hải quốc tế IMO như SOLAS-74, Bộ luật vận chuyển hàng nguy hiểm (IMDG Code) và đặc biệt chú ý các điều sau: </w:t>
      </w:r>
    </w:p>
    <w:p w:rsidR="008833C5" w:rsidRPr="008833C5" w:rsidRDefault="008833C5" w:rsidP="008833C5">
      <w:pPr>
        <w:spacing w:before="120" w:after="120"/>
        <w:ind w:firstLine="720"/>
        <w:jc w:val="both"/>
        <w:rPr>
          <w:sz w:val="26"/>
          <w:lang w:val="pt-BR"/>
        </w:rPr>
      </w:pPr>
      <w:r w:rsidRPr="008833C5">
        <w:rPr>
          <w:sz w:val="26"/>
          <w:lang w:val="pt-BR"/>
        </w:rPr>
        <w:t>- Hàng phải được đóng gói kỹ, bao bì tốt, không bị hợp chất trong bao bì phá hủy, phải chịu đựng đ</w:t>
      </w:r>
      <w:r w:rsidRPr="008833C5">
        <w:rPr>
          <w:sz w:val="26"/>
          <w:lang w:val="pt-BR"/>
        </w:rPr>
        <w:softHyphen/>
        <w:t>ược những nguy hiểm thông thư</w:t>
      </w:r>
      <w:r w:rsidRPr="008833C5">
        <w:rPr>
          <w:sz w:val="26"/>
          <w:lang w:val="pt-BR"/>
        </w:rPr>
        <w:softHyphen/>
        <w:t>ờng do vận tải biển gây ra. Nếu dùng các vật liệu có khả năng thấm hàng lỏng để để đệm lót các loại hàng đó thì những vật liệu này phải hạn chế đến mức thấp nhất những nguy hiểm do chất lỏng gây ra. Khi đóng chất lỏng trong các bình phải trừ ra một thể tích phòng nổ.</w:t>
      </w:r>
    </w:p>
    <w:p w:rsidR="008833C5" w:rsidRPr="008833C5" w:rsidRDefault="008833C5" w:rsidP="008833C5">
      <w:pPr>
        <w:spacing w:before="120" w:after="120"/>
        <w:ind w:firstLine="720"/>
        <w:jc w:val="both"/>
        <w:rPr>
          <w:sz w:val="26"/>
          <w:lang w:val="pt-BR"/>
        </w:rPr>
      </w:pPr>
      <w:r w:rsidRPr="008833C5">
        <w:rPr>
          <w:sz w:val="26"/>
          <w:lang w:val="pt-BR"/>
        </w:rPr>
        <w:t>- Độ bền của các bình chứa, đặc biệt là khí nén và gas phải đảm bảo. Các bình chứa phải có kết cấu thích hợp và phải đ</w:t>
      </w:r>
      <w:r w:rsidRPr="008833C5">
        <w:rPr>
          <w:sz w:val="26"/>
          <w:lang w:val="pt-BR"/>
        </w:rPr>
        <w:softHyphen/>
        <w:t>ược thử áp suất giới hạn trư</w:t>
      </w:r>
      <w:r w:rsidRPr="008833C5">
        <w:rPr>
          <w:sz w:val="26"/>
          <w:lang w:val="pt-BR"/>
        </w:rPr>
        <w:softHyphen/>
        <w:t>ớc. Những bình chứa hàng nguy hiểm trư</w:t>
      </w:r>
      <w:r w:rsidRPr="008833C5">
        <w:rPr>
          <w:sz w:val="26"/>
          <w:lang w:val="pt-BR"/>
        </w:rPr>
        <w:softHyphen/>
        <w:t>ớc đây ch</w:t>
      </w:r>
      <w:r w:rsidRPr="008833C5">
        <w:rPr>
          <w:sz w:val="26"/>
          <w:lang w:val="pt-BR"/>
        </w:rPr>
        <w:softHyphen/>
        <w:t>ưa đ</w:t>
      </w:r>
      <w:r w:rsidRPr="008833C5">
        <w:rPr>
          <w:sz w:val="26"/>
          <w:lang w:val="pt-BR"/>
        </w:rPr>
        <w:softHyphen/>
        <w:t>ược vệ sinh đúng mức thì coi chúng là những bình chứa hàng nguy hiểm.</w:t>
      </w:r>
    </w:p>
    <w:p w:rsidR="008833C5" w:rsidRPr="008833C5" w:rsidRDefault="008833C5" w:rsidP="008833C5">
      <w:pPr>
        <w:spacing w:before="120" w:after="120"/>
        <w:ind w:firstLine="720"/>
        <w:jc w:val="both"/>
        <w:rPr>
          <w:sz w:val="26"/>
          <w:lang w:val="pt-BR"/>
        </w:rPr>
      </w:pPr>
      <w:r w:rsidRPr="008833C5">
        <w:rPr>
          <w:sz w:val="26"/>
          <w:lang w:val="pt-BR"/>
        </w:rPr>
        <w:t>- Hàng nguy hiểm phải có tên gọi theo đúng tên gọi kỹ thuật trong vận tải mà không  đ</w:t>
      </w:r>
      <w:r w:rsidRPr="008833C5">
        <w:rPr>
          <w:sz w:val="26"/>
          <w:lang w:val="pt-BR"/>
        </w:rPr>
        <w:softHyphen/>
        <w:t>ược chỉ gọi theo tên th</w:t>
      </w:r>
      <w:r w:rsidRPr="008833C5">
        <w:rPr>
          <w:sz w:val="26"/>
          <w:lang w:val="pt-BR"/>
        </w:rPr>
        <w:softHyphen/>
        <w:t>ương mại. Ký mã hiệu đó phải đ</w:t>
      </w:r>
      <w:r w:rsidRPr="008833C5">
        <w:rPr>
          <w:sz w:val="26"/>
          <w:lang w:val="pt-BR"/>
        </w:rPr>
        <w:softHyphen/>
        <w:t>ược viết hoặc dán ở những chỗ dễ nhìn thấy nhất và phải chỉ rõ tính chất nguy hiểm của hàng bên trong. Mỗi kiện hàng phải có đầy đủ ký hiệu, nhãn hiệu.</w:t>
      </w:r>
    </w:p>
    <w:p w:rsidR="008833C5" w:rsidRPr="008833C5" w:rsidRDefault="008833C5" w:rsidP="008833C5">
      <w:pPr>
        <w:spacing w:before="120" w:after="120"/>
        <w:ind w:firstLine="720"/>
        <w:jc w:val="both"/>
        <w:rPr>
          <w:sz w:val="26"/>
          <w:lang w:val="pt-BR"/>
        </w:rPr>
      </w:pPr>
      <w:r w:rsidRPr="008833C5">
        <w:rPr>
          <w:sz w:val="26"/>
          <w:lang w:val="pt-BR"/>
        </w:rPr>
        <w:t xml:space="preserve">- Tất cả những tài liệu có liên quan đến việc chuyên chở hàng nguy hiểm phải gọi đúng tên kỹ thuật trong vận tải và ghi đúng đặc điểm kỹ thuật của hàng, phải có đầy đủ giấy chứng nhận là bao bì và việc đóng gói đã đảm bảo, đồng thời có đầy đủ ký nhãn hiệu. Tàu phải có danh sách liệt kê hàng nguy hiểm chở trên tàu, sơ đồ hàng hóa </w:t>
      </w:r>
      <w:r w:rsidRPr="008833C5">
        <w:rPr>
          <w:sz w:val="26"/>
          <w:lang w:val="pt-BR"/>
        </w:rPr>
        <w:lastRenderedPageBreak/>
        <w:t>phải nêu đ</w:t>
      </w:r>
      <w:r w:rsidRPr="008833C5">
        <w:rPr>
          <w:sz w:val="26"/>
          <w:lang w:val="pt-BR"/>
        </w:rPr>
        <w:softHyphen/>
        <w:t>ược các vị trí hàng trên tàu, hàng phải đ</w:t>
      </w:r>
      <w:r w:rsidRPr="008833C5">
        <w:rPr>
          <w:sz w:val="26"/>
          <w:lang w:val="pt-BR"/>
        </w:rPr>
        <w:softHyphen/>
        <w:t>ược xếp an toàn và phù hợp với tính chất của chúng. Những hàng kỵ nhau phải được xếp ngăn cách riêng biệt theo đúng quy tắc phân cách hàng nguy hiểm trong IMDG Code.</w:t>
      </w:r>
    </w:p>
    <w:p w:rsidR="008833C5" w:rsidRPr="008833C5" w:rsidRDefault="008833C5" w:rsidP="008833C5">
      <w:pPr>
        <w:spacing w:before="120" w:after="120"/>
        <w:ind w:firstLine="720"/>
        <w:jc w:val="both"/>
        <w:rPr>
          <w:sz w:val="26"/>
          <w:lang w:val="pt-BR"/>
        </w:rPr>
      </w:pPr>
      <w:r w:rsidRPr="008833C5">
        <w:rPr>
          <w:sz w:val="26"/>
          <w:lang w:val="pt-BR"/>
        </w:rPr>
        <w:t>- Phải có tờ khai và giấy chứng nhận hàng nguy hiểm trên tàu, trong đó có đầy đủ các thông tin về hàng nguy hiểm, số liên hợp quốc (UN Number), bao bì, cách đóng gói, các hướng dẫn cần thiết trong khi xếp dỡ, vận chuyển và bảo quản, các hướng dẫn để xử lý trong trường hợp khẩn cấp cũng như sơ cứu y tế ban đầu.</w:t>
      </w:r>
    </w:p>
    <w:p w:rsidR="00376679" w:rsidRDefault="00376679" w:rsidP="008833C5">
      <w:pPr>
        <w:spacing w:before="120" w:after="120"/>
        <w:jc w:val="both"/>
        <w:rPr>
          <w:i/>
          <w:sz w:val="26"/>
          <w:u w:val="single"/>
        </w:rPr>
      </w:pPr>
      <w:bookmarkStart w:id="71" w:name="_Toc272237893"/>
    </w:p>
    <w:p w:rsidR="008833C5" w:rsidRPr="00376679" w:rsidRDefault="00376679" w:rsidP="008833C5">
      <w:pPr>
        <w:spacing w:before="120" w:after="120"/>
        <w:jc w:val="both"/>
        <w:rPr>
          <w:b/>
          <w:sz w:val="26"/>
        </w:rPr>
      </w:pPr>
      <w:r w:rsidRPr="00376679">
        <w:rPr>
          <w:b/>
          <w:sz w:val="26"/>
        </w:rPr>
        <w:t>6</w:t>
      </w:r>
      <w:r w:rsidR="00C5535C">
        <w:rPr>
          <w:b/>
          <w:sz w:val="26"/>
        </w:rPr>
        <w:t>.3</w:t>
      </w:r>
      <w:r w:rsidR="008833C5" w:rsidRPr="00376679">
        <w:rPr>
          <w:b/>
          <w:sz w:val="26"/>
        </w:rPr>
        <w:t xml:space="preserve">  Qui định về phân bố hàng nguy hiểm trên tàu-Bảng phân cách hàng nguy hiểm</w:t>
      </w:r>
      <w:bookmarkEnd w:id="71"/>
    </w:p>
    <w:p w:rsidR="002B7FB3" w:rsidRDefault="008833C5" w:rsidP="002B7FB3">
      <w:pPr>
        <w:spacing w:before="120" w:after="120"/>
        <w:ind w:firstLine="720"/>
        <w:jc w:val="both"/>
        <w:rPr>
          <w:sz w:val="26"/>
        </w:rPr>
      </w:pPr>
      <w:r w:rsidRPr="008833C5">
        <w:rPr>
          <w:sz w:val="26"/>
        </w:rPr>
        <w:t xml:space="preserve">     Khi có nhiều loại hàng nguy hiểm được vận chuyển trên cùng một tàu, Thuyền trưởng phải tham khảo và tuân thủ một cách nghiêm ngặt những yêu cầu về phân cách hàng nguy hiểm theo IMDG Code (Chương 7.2: Phân cách hàng nguy hiểm). Để có thông tin về phân cách hàng nguy hiểm, có thể tham khảo bảng phân cách hàng nguy hiểm (Segregation table) và qua đó phân bố hàng nguy hiểm phù hợp, đảm bảo an toàn trong quá trình x</w:t>
      </w:r>
      <w:r w:rsidR="002B7FB3">
        <w:rPr>
          <w:sz w:val="26"/>
        </w:rPr>
        <w:t>ếp dỡ, vận chuyển và bảo quản.</w:t>
      </w:r>
    </w:p>
    <w:p w:rsidR="008833C5" w:rsidRPr="002B7FB3" w:rsidRDefault="008833C5" w:rsidP="002B7FB3">
      <w:pPr>
        <w:spacing w:before="120" w:after="120"/>
        <w:ind w:firstLine="720"/>
        <w:jc w:val="center"/>
        <w:rPr>
          <w:i/>
          <w:sz w:val="26"/>
        </w:rPr>
      </w:pPr>
      <w:r w:rsidRPr="002B7FB3">
        <w:rPr>
          <w:i/>
          <w:sz w:val="26"/>
        </w:rPr>
        <w:t>Bảng 2.2: Bảng phân cách hàng nguy hiểm</w:t>
      </w:r>
    </w:p>
    <w:tbl>
      <w:tblPr>
        <w:tblW w:w="10206"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5"/>
        <w:gridCol w:w="525"/>
        <w:gridCol w:w="524"/>
        <w:gridCol w:w="550"/>
        <w:gridCol w:w="524"/>
        <w:gridCol w:w="524"/>
        <w:gridCol w:w="524"/>
        <w:gridCol w:w="356"/>
        <w:gridCol w:w="524"/>
        <w:gridCol w:w="524"/>
        <w:gridCol w:w="550"/>
        <w:gridCol w:w="502"/>
        <w:gridCol w:w="502"/>
        <w:gridCol w:w="502"/>
        <w:gridCol w:w="502"/>
        <w:gridCol w:w="440"/>
        <w:gridCol w:w="355"/>
        <w:gridCol w:w="383"/>
      </w:tblGrid>
      <w:tr w:rsidR="008833C5" w:rsidRPr="008833C5" w:rsidTr="002B5774">
        <w:trPr>
          <w:jc w:val="center"/>
        </w:trPr>
        <w:tc>
          <w:tcPr>
            <w:tcW w:w="1895" w:type="dxa"/>
            <w:vAlign w:val="center"/>
          </w:tcPr>
          <w:p w:rsidR="008833C5" w:rsidRPr="008833C5" w:rsidRDefault="008833C5" w:rsidP="002B5774">
            <w:pPr>
              <w:jc w:val="center"/>
              <w:rPr>
                <w:i/>
                <w:sz w:val="26"/>
              </w:rPr>
            </w:pPr>
            <w:r w:rsidRPr="008833C5">
              <w:rPr>
                <w:i/>
                <w:sz w:val="26"/>
              </w:rPr>
              <w:t>CLASS</w:t>
            </w:r>
          </w:p>
        </w:tc>
        <w:tc>
          <w:tcPr>
            <w:tcW w:w="525" w:type="dxa"/>
            <w:vAlign w:val="center"/>
          </w:tcPr>
          <w:p w:rsidR="008833C5" w:rsidRPr="008833C5" w:rsidRDefault="008833C5" w:rsidP="002B5774">
            <w:pPr>
              <w:jc w:val="center"/>
              <w:rPr>
                <w:i/>
                <w:sz w:val="26"/>
              </w:rPr>
            </w:pPr>
            <w:r w:rsidRPr="008833C5">
              <w:rPr>
                <w:i/>
                <w:sz w:val="26"/>
              </w:rPr>
              <w:t>1.1</w:t>
            </w:r>
          </w:p>
          <w:p w:rsidR="008833C5" w:rsidRPr="008833C5" w:rsidRDefault="008833C5" w:rsidP="002B5774">
            <w:pPr>
              <w:jc w:val="center"/>
              <w:rPr>
                <w:i/>
                <w:sz w:val="26"/>
              </w:rPr>
            </w:pPr>
            <w:r w:rsidRPr="008833C5">
              <w:rPr>
                <w:i/>
                <w:sz w:val="26"/>
              </w:rPr>
              <w:t>1.2</w:t>
            </w:r>
          </w:p>
          <w:p w:rsidR="008833C5" w:rsidRPr="008833C5" w:rsidRDefault="008833C5" w:rsidP="002B5774">
            <w:pPr>
              <w:jc w:val="center"/>
              <w:rPr>
                <w:i/>
                <w:sz w:val="26"/>
              </w:rPr>
            </w:pPr>
            <w:r w:rsidRPr="008833C5">
              <w:rPr>
                <w:i/>
                <w:sz w:val="26"/>
              </w:rPr>
              <w:t>1.5</w:t>
            </w:r>
          </w:p>
        </w:tc>
        <w:tc>
          <w:tcPr>
            <w:tcW w:w="524" w:type="dxa"/>
            <w:vAlign w:val="center"/>
          </w:tcPr>
          <w:p w:rsidR="008833C5" w:rsidRPr="008833C5" w:rsidRDefault="008833C5" w:rsidP="002B5774">
            <w:pPr>
              <w:jc w:val="center"/>
              <w:rPr>
                <w:i/>
                <w:sz w:val="26"/>
              </w:rPr>
            </w:pPr>
            <w:r w:rsidRPr="008833C5">
              <w:rPr>
                <w:i/>
                <w:sz w:val="26"/>
              </w:rPr>
              <w:t>1.3</w:t>
            </w:r>
          </w:p>
          <w:p w:rsidR="008833C5" w:rsidRPr="008833C5" w:rsidRDefault="008833C5" w:rsidP="002B5774">
            <w:pPr>
              <w:jc w:val="center"/>
              <w:rPr>
                <w:i/>
                <w:sz w:val="26"/>
              </w:rPr>
            </w:pPr>
            <w:r w:rsidRPr="008833C5">
              <w:rPr>
                <w:i/>
                <w:sz w:val="26"/>
              </w:rPr>
              <w:t>1.6</w:t>
            </w:r>
          </w:p>
        </w:tc>
        <w:tc>
          <w:tcPr>
            <w:tcW w:w="550" w:type="dxa"/>
            <w:vAlign w:val="center"/>
          </w:tcPr>
          <w:p w:rsidR="008833C5" w:rsidRPr="008833C5" w:rsidRDefault="008833C5" w:rsidP="002B5774">
            <w:pPr>
              <w:jc w:val="center"/>
              <w:rPr>
                <w:i/>
                <w:sz w:val="26"/>
              </w:rPr>
            </w:pPr>
            <w:r w:rsidRPr="008833C5">
              <w:rPr>
                <w:i/>
                <w:sz w:val="26"/>
              </w:rPr>
              <w:t>1.4</w:t>
            </w:r>
          </w:p>
        </w:tc>
        <w:tc>
          <w:tcPr>
            <w:tcW w:w="524" w:type="dxa"/>
            <w:vAlign w:val="center"/>
          </w:tcPr>
          <w:p w:rsidR="008833C5" w:rsidRPr="008833C5" w:rsidRDefault="008833C5" w:rsidP="002B5774">
            <w:pPr>
              <w:jc w:val="center"/>
              <w:rPr>
                <w:i/>
                <w:sz w:val="26"/>
              </w:rPr>
            </w:pPr>
            <w:r w:rsidRPr="008833C5">
              <w:rPr>
                <w:i/>
                <w:sz w:val="26"/>
              </w:rPr>
              <w:t>2.1</w:t>
            </w:r>
          </w:p>
        </w:tc>
        <w:tc>
          <w:tcPr>
            <w:tcW w:w="524" w:type="dxa"/>
            <w:vAlign w:val="center"/>
          </w:tcPr>
          <w:p w:rsidR="008833C5" w:rsidRPr="008833C5" w:rsidRDefault="008833C5" w:rsidP="002B5774">
            <w:pPr>
              <w:jc w:val="center"/>
              <w:rPr>
                <w:i/>
                <w:sz w:val="26"/>
              </w:rPr>
            </w:pPr>
            <w:r w:rsidRPr="008833C5">
              <w:rPr>
                <w:i/>
                <w:sz w:val="26"/>
              </w:rPr>
              <w:t>2.2</w:t>
            </w:r>
          </w:p>
        </w:tc>
        <w:tc>
          <w:tcPr>
            <w:tcW w:w="524" w:type="dxa"/>
            <w:vAlign w:val="center"/>
          </w:tcPr>
          <w:p w:rsidR="008833C5" w:rsidRPr="008833C5" w:rsidRDefault="008833C5" w:rsidP="002B5774">
            <w:pPr>
              <w:jc w:val="center"/>
              <w:rPr>
                <w:i/>
                <w:sz w:val="26"/>
              </w:rPr>
            </w:pPr>
            <w:r w:rsidRPr="008833C5">
              <w:rPr>
                <w:i/>
                <w:sz w:val="26"/>
              </w:rPr>
              <w:t>2.3</w:t>
            </w:r>
          </w:p>
        </w:tc>
        <w:tc>
          <w:tcPr>
            <w:tcW w:w="356" w:type="dxa"/>
            <w:vAlign w:val="center"/>
          </w:tcPr>
          <w:p w:rsidR="008833C5" w:rsidRPr="008833C5" w:rsidRDefault="008833C5" w:rsidP="002B5774">
            <w:pPr>
              <w:jc w:val="center"/>
              <w:rPr>
                <w:i/>
                <w:sz w:val="26"/>
              </w:rPr>
            </w:pPr>
            <w:r w:rsidRPr="008833C5">
              <w:rPr>
                <w:i/>
                <w:sz w:val="26"/>
              </w:rPr>
              <w:t>3</w:t>
            </w:r>
          </w:p>
        </w:tc>
        <w:tc>
          <w:tcPr>
            <w:tcW w:w="524" w:type="dxa"/>
            <w:vAlign w:val="center"/>
          </w:tcPr>
          <w:p w:rsidR="008833C5" w:rsidRPr="008833C5" w:rsidRDefault="008833C5" w:rsidP="002B5774">
            <w:pPr>
              <w:jc w:val="center"/>
              <w:rPr>
                <w:i/>
                <w:sz w:val="26"/>
              </w:rPr>
            </w:pPr>
            <w:r w:rsidRPr="008833C5">
              <w:rPr>
                <w:i/>
                <w:sz w:val="26"/>
              </w:rPr>
              <w:t>4.1</w:t>
            </w:r>
          </w:p>
        </w:tc>
        <w:tc>
          <w:tcPr>
            <w:tcW w:w="524" w:type="dxa"/>
            <w:vAlign w:val="center"/>
          </w:tcPr>
          <w:p w:rsidR="008833C5" w:rsidRPr="008833C5" w:rsidRDefault="008833C5" w:rsidP="002B5774">
            <w:pPr>
              <w:jc w:val="center"/>
              <w:rPr>
                <w:i/>
                <w:sz w:val="26"/>
              </w:rPr>
            </w:pPr>
            <w:r w:rsidRPr="008833C5">
              <w:rPr>
                <w:i/>
                <w:sz w:val="26"/>
              </w:rPr>
              <w:t>4.2</w:t>
            </w:r>
          </w:p>
        </w:tc>
        <w:tc>
          <w:tcPr>
            <w:tcW w:w="550" w:type="dxa"/>
            <w:vAlign w:val="center"/>
          </w:tcPr>
          <w:p w:rsidR="008833C5" w:rsidRPr="008833C5" w:rsidRDefault="008833C5" w:rsidP="002B5774">
            <w:pPr>
              <w:jc w:val="center"/>
              <w:rPr>
                <w:i/>
                <w:sz w:val="26"/>
              </w:rPr>
            </w:pPr>
            <w:r w:rsidRPr="008833C5">
              <w:rPr>
                <w:i/>
                <w:sz w:val="26"/>
              </w:rPr>
              <w:t>4.3</w:t>
            </w:r>
          </w:p>
        </w:tc>
        <w:tc>
          <w:tcPr>
            <w:tcW w:w="502" w:type="dxa"/>
            <w:vAlign w:val="center"/>
          </w:tcPr>
          <w:p w:rsidR="008833C5" w:rsidRPr="008833C5" w:rsidRDefault="008833C5" w:rsidP="002B5774">
            <w:pPr>
              <w:jc w:val="center"/>
              <w:rPr>
                <w:i/>
                <w:sz w:val="26"/>
              </w:rPr>
            </w:pPr>
            <w:r w:rsidRPr="008833C5">
              <w:rPr>
                <w:i/>
                <w:sz w:val="26"/>
              </w:rPr>
              <w:t>5.1</w:t>
            </w:r>
          </w:p>
        </w:tc>
        <w:tc>
          <w:tcPr>
            <w:tcW w:w="502" w:type="dxa"/>
            <w:vAlign w:val="center"/>
          </w:tcPr>
          <w:p w:rsidR="008833C5" w:rsidRPr="008833C5" w:rsidRDefault="008833C5" w:rsidP="002B5774">
            <w:pPr>
              <w:jc w:val="center"/>
              <w:rPr>
                <w:i/>
                <w:sz w:val="26"/>
              </w:rPr>
            </w:pPr>
            <w:r w:rsidRPr="008833C5">
              <w:rPr>
                <w:i/>
                <w:sz w:val="26"/>
              </w:rPr>
              <w:t>5.2</w:t>
            </w:r>
          </w:p>
        </w:tc>
        <w:tc>
          <w:tcPr>
            <w:tcW w:w="502" w:type="dxa"/>
            <w:vAlign w:val="center"/>
          </w:tcPr>
          <w:p w:rsidR="008833C5" w:rsidRPr="008833C5" w:rsidRDefault="008833C5" w:rsidP="002B5774">
            <w:pPr>
              <w:jc w:val="center"/>
              <w:rPr>
                <w:i/>
                <w:sz w:val="26"/>
              </w:rPr>
            </w:pPr>
            <w:r w:rsidRPr="008833C5">
              <w:rPr>
                <w:i/>
                <w:sz w:val="26"/>
              </w:rPr>
              <w:t>6.1</w:t>
            </w:r>
          </w:p>
        </w:tc>
        <w:tc>
          <w:tcPr>
            <w:tcW w:w="502" w:type="dxa"/>
            <w:vAlign w:val="center"/>
          </w:tcPr>
          <w:p w:rsidR="008833C5" w:rsidRPr="008833C5" w:rsidRDefault="008833C5" w:rsidP="002B5774">
            <w:pPr>
              <w:jc w:val="center"/>
              <w:rPr>
                <w:i/>
                <w:sz w:val="26"/>
              </w:rPr>
            </w:pPr>
            <w:r w:rsidRPr="008833C5">
              <w:rPr>
                <w:i/>
                <w:sz w:val="26"/>
              </w:rPr>
              <w:t>6.2</w:t>
            </w:r>
          </w:p>
        </w:tc>
        <w:tc>
          <w:tcPr>
            <w:tcW w:w="440" w:type="dxa"/>
            <w:vAlign w:val="center"/>
          </w:tcPr>
          <w:p w:rsidR="008833C5" w:rsidRPr="008833C5" w:rsidRDefault="008833C5" w:rsidP="002B5774">
            <w:pPr>
              <w:jc w:val="center"/>
              <w:rPr>
                <w:i/>
                <w:sz w:val="26"/>
              </w:rPr>
            </w:pPr>
            <w:r w:rsidRPr="008833C5">
              <w:rPr>
                <w:i/>
                <w:sz w:val="26"/>
              </w:rPr>
              <w:t>7</w:t>
            </w:r>
          </w:p>
        </w:tc>
        <w:tc>
          <w:tcPr>
            <w:tcW w:w="355" w:type="dxa"/>
            <w:vAlign w:val="center"/>
          </w:tcPr>
          <w:p w:rsidR="008833C5" w:rsidRPr="008833C5" w:rsidRDefault="008833C5" w:rsidP="002B5774">
            <w:pPr>
              <w:jc w:val="center"/>
              <w:rPr>
                <w:i/>
                <w:sz w:val="26"/>
              </w:rPr>
            </w:pPr>
            <w:r w:rsidRPr="008833C5">
              <w:rPr>
                <w:i/>
                <w:sz w:val="26"/>
              </w:rPr>
              <w:t>8</w:t>
            </w:r>
          </w:p>
        </w:tc>
        <w:tc>
          <w:tcPr>
            <w:tcW w:w="383" w:type="dxa"/>
            <w:vAlign w:val="center"/>
          </w:tcPr>
          <w:p w:rsidR="008833C5" w:rsidRPr="008833C5" w:rsidRDefault="008833C5" w:rsidP="002B5774">
            <w:pPr>
              <w:jc w:val="center"/>
              <w:rPr>
                <w:i/>
                <w:sz w:val="26"/>
              </w:rPr>
            </w:pPr>
            <w:r w:rsidRPr="008833C5">
              <w:rPr>
                <w:i/>
                <w:sz w:val="26"/>
              </w:rPr>
              <w:t>9</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Explosives</w:t>
            </w:r>
          </w:p>
          <w:p w:rsidR="008833C5" w:rsidRPr="008833C5" w:rsidRDefault="008833C5" w:rsidP="002B5774">
            <w:pPr>
              <w:jc w:val="center"/>
              <w:rPr>
                <w:i/>
                <w:sz w:val="26"/>
              </w:rPr>
            </w:pPr>
            <w:r w:rsidRPr="008833C5">
              <w:rPr>
                <w:i/>
                <w:sz w:val="26"/>
              </w:rPr>
              <w:t>1.1, 1.2, 1.5</w:t>
            </w:r>
          </w:p>
        </w:tc>
        <w:tc>
          <w:tcPr>
            <w:tcW w:w="525" w:type="dxa"/>
            <w:vAlign w:val="center"/>
          </w:tcPr>
          <w:p w:rsidR="008833C5" w:rsidRPr="008833C5" w:rsidRDefault="008833C5" w:rsidP="002B5774">
            <w:pPr>
              <w:jc w:val="center"/>
              <w:rPr>
                <w:i/>
                <w:sz w:val="26"/>
              </w:rPr>
            </w:pPr>
            <w:r w:rsidRPr="008833C5">
              <w:rPr>
                <w:i/>
                <w:sz w:val="26"/>
              </w:rPr>
              <w:t>*</w:t>
            </w:r>
          </w:p>
        </w:tc>
        <w:tc>
          <w:tcPr>
            <w:tcW w:w="524" w:type="dxa"/>
            <w:vAlign w:val="center"/>
          </w:tcPr>
          <w:p w:rsidR="008833C5" w:rsidRPr="008833C5" w:rsidRDefault="008833C5" w:rsidP="002B5774">
            <w:pPr>
              <w:jc w:val="center"/>
              <w:rPr>
                <w:i/>
                <w:sz w:val="26"/>
              </w:rPr>
            </w:pPr>
            <w:r w:rsidRPr="008833C5">
              <w:rPr>
                <w:i/>
                <w:sz w:val="26"/>
              </w:rPr>
              <w:t>*</w:t>
            </w:r>
          </w:p>
        </w:tc>
        <w:tc>
          <w:tcPr>
            <w:tcW w:w="550" w:type="dxa"/>
            <w:vAlign w:val="center"/>
          </w:tcPr>
          <w:p w:rsidR="008833C5" w:rsidRPr="008833C5" w:rsidRDefault="008833C5" w:rsidP="002B5774">
            <w:pPr>
              <w:jc w:val="center"/>
              <w:rPr>
                <w:i/>
                <w:sz w:val="26"/>
              </w:rPr>
            </w:pPr>
            <w:r w:rsidRPr="008833C5">
              <w:rPr>
                <w:i/>
                <w:sz w:val="26"/>
              </w:rPr>
              <w:t>*</w:t>
            </w:r>
          </w:p>
        </w:tc>
        <w:tc>
          <w:tcPr>
            <w:tcW w:w="524"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356"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50" w:type="dxa"/>
            <w:vAlign w:val="center"/>
          </w:tcPr>
          <w:p w:rsidR="008833C5" w:rsidRPr="008833C5" w:rsidRDefault="008833C5" w:rsidP="002B5774">
            <w:pPr>
              <w:jc w:val="center"/>
              <w:rPr>
                <w:i/>
                <w:sz w:val="26"/>
              </w:rPr>
            </w:pPr>
            <w:r w:rsidRPr="008833C5">
              <w:rPr>
                <w:i/>
                <w:sz w:val="26"/>
              </w:rPr>
              <w:t>4</w:t>
            </w:r>
          </w:p>
        </w:tc>
        <w:tc>
          <w:tcPr>
            <w:tcW w:w="502" w:type="dxa"/>
            <w:vAlign w:val="center"/>
          </w:tcPr>
          <w:p w:rsidR="008833C5" w:rsidRPr="008833C5" w:rsidRDefault="008833C5" w:rsidP="002B5774">
            <w:pPr>
              <w:jc w:val="center"/>
              <w:rPr>
                <w:i/>
                <w:sz w:val="26"/>
              </w:rPr>
            </w:pPr>
            <w:r w:rsidRPr="008833C5">
              <w:rPr>
                <w:i/>
                <w:sz w:val="26"/>
              </w:rPr>
              <w:t>4</w:t>
            </w:r>
          </w:p>
        </w:tc>
        <w:tc>
          <w:tcPr>
            <w:tcW w:w="502" w:type="dxa"/>
            <w:vAlign w:val="center"/>
          </w:tcPr>
          <w:p w:rsidR="008833C5" w:rsidRPr="008833C5" w:rsidRDefault="008833C5" w:rsidP="002B5774">
            <w:pPr>
              <w:jc w:val="center"/>
              <w:rPr>
                <w:i/>
                <w:sz w:val="26"/>
              </w:rPr>
            </w:pPr>
            <w:r w:rsidRPr="008833C5">
              <w:rPr>
                <w:i/>
                <w:sz w:val="26"/>
              </w:rPr>
              <w:t>4</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4</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4</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Explosives    1.3, 1.6</w:t>
            </w:r>
          </w:p>
        </w:tc>
        <w:tc>
          <w:tcPr>
            <w:tcW w:w="525" w:type="dxa"/>
            <w:vAlign w:val="center"/>
          </w:tcPr>
          <w:p w:rsidR="008833C5" w:rsidRPr="008833C5" w:rsidRDefault="008833C5" w:rsidP="002B5774">
            <w:pPr>
              <w:jc w:val="center"/>
              <w:rPr>
                <w:i/>
                <w:sz w:val="26"/>
              </w:rPr>
            </w:pPr>
            <w:r w:rsidRPr="008833C5">
              <w:rPr>
                <w:i/>
                <w:sz w:val="26"/>
              </w:rPr>
              <w:t>*</w:t>
            </w:r>
          </w:p>
        </w:tc>
        <w:tc>
          <w:tcPr>
            <w:tcW w:w="524" w:type="dxa"/>
            <w:vAlign w:val="center"/>
          </w:tcPr>
          <w:p w:rsidR="008833C5" w:rsidRPr="008833C5" w:rsidRDefault="008833C5" w:rsidP="002B5774">
            <w:pPr>
              <w:jc w:val="center"/>
              <w:rPr>
                <w:i/>
                <w:sz w:val="26"/>
              </w:rPr>
            </w:pPr>
            <w:r w:rsidRPr="008833C5">
              <w:rPr>
                <w:i/>
                <w:sz w:val="26"/>
              </w:rPr>
              <w:t>*</w:t>
            </w:r>
          </w:p>
        </w:tc>
        <w:tc>
          <w:tcPr>
            <w:tcW w:w="550" w:type="dxa"/>
            <w:vAlign w:val="center"/>
          </w:tcPr>
          <w:p w:rsidR="008833C5" w:rsidRPr="008833C5" w:rsidRDefault="008833C5" w:rsidP="002B5774">
            <w:pPr>
              <w:jc w:val="center"/>
              <w:rPr>
                <w:i/>
                <w:sz w:val="26"/>
              </w:rPr>
            </w:pPr>
            <w:r w:rsidRPr="008833C5">
              <w:rPr>
                <w:i/>
                <w:sz w:val="26"/>
              </w:rPr>
              <w:t>*</w:t>
            </w:r>
          </w:p>
        </w:tc>
        <w:tc>
          <w:tcPr>
            <w:tcW w:w="524"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356"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3</w:t>
            </w:r>
          </w:p>
        </w:tc>
        <w:tc>
          <w:tcPr>
            <w:tcW w:w="524" w:type="dxa"/>
            <w:vAlign w:val="center"/>
          </w:tcPr>
          <w:p w:rsidR="008833C5" w:rsidRPr="008833C5" w:rsidRDefault="008833C5" w:rsidP="002B5774">
            <w:pPr>
              <w:jc w:val="center"/>
              <w:rPr>
                <w:i/>
                <w:sz w:val="26"/>
              </w:rPr>
            </w:pPr>
            <w:r w:rsidRPr="008833C5">
              <w:rPr>
                <w:i/>
                <w:sz w:val="26"/>
              </w:rPr>
              <w:t>3</w:t>
            </w:r>
          </w:p>
        </w:tc>
        <w:tc>
          <w:tcPr>
            <w:tcW w:w="550" w:type="dxa"/>
            <w:vAlign w:val="center"/>
          </w:tcPr>
          <w:p w:rsidR="008833C5" w:rsidRPr="008833C5" w:rsidRDefault="008833C5" w:rsidP="002B5774">
            <w:pPr>
              <w:jc w:val="center"/>
              <w:rPr>
                <w:i/>
                <w:sz w:val="26"/>
              </w:rPr>
            </w:pPr>
            <w:r w:rsidRPr="008833C5">
              <w:rPr>
                <w:i/>
                <w:sz w:val="26"/>
              </w:rPr>
              <w:t>4</w:t>
            </w:r>
          </w:p>
        </w:tc>
        <w:tc>
          <w:tcPr>
            <w:tcW w:w="502" w:type="dxa"/>
            <w:vAlign w:val="center"/>
          </w:tcPr>
          <w:p w:rsidR="008833C5" w:rsidRPr="008833C5" w:rsidRDefault="008833C5" w:rsidP="002B5774">
            <w:pPr>
              <w:jc w:val="center"/>
              <w:rPr>
                <w:i/>
                <w:sz w:val="26"/>
              </w:rPr>
            </w:pPr>
            <w:r w:rsidRPr="008833C5">
              <w:rPr>
                <w:i/>
                <w:sz w:val="26"/>
              </w:rPr>
              <w:t>4</w:t>
            </w:r>
          </w:p>
        </w:tc>
        <w:tc>
          <w:tcPr>
            <w:tcW w:w="502" w:type="dxa"/>
            <w:vAlign w:val="center"/>
          </w:tcPr>
          <w:p w:rsidR="008833C5" w:rsidRPr="008833C5" w:rsidRDefault="008833C5" w:rsidP="002B5774">
            <w:pPr>
              <w:jc w:val="center"/>
              <w:rPr>
                <w:i/>
                <w:sz w:val="26"/>
              </w:rPr>
            </w:pPr>
            <w:r w:rsidRPr="008833C5">
              <w:rPr>
                <w:i/>
                <w:sz w:val="26"/>
              </w:rPr>
              <w:t>4</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4</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2</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Explosives           1.4</w:t>
            </w:r>
          </w:p>
        </w:tc>
        <w:tc>
          <w:tcPr>
            <w:tcW w:w="525" w:type="dxa"/>
            <w:vAlign w:val="center"/>
          </w:tcPr>
          <w:p w:rsidR="008833C5" w:rsidRPr="008833C5" w:rsidRDefault="008833C5" w:rsidP="002B5774">
            <w:pPr>
              <w:jc w:val="center"/>
              <w:rPr>
                <w:i/>
                <w:sz w:val="26"/>
              </w:rPr>
            </w:pPr>
            <w:r w:rsidRPr="008833C5">
              <w:rPr>
                <w:i/>
                <w:sz w:val="26"/>
              </w:rPr>
              <w:t>*</w:t>
            </w:r>
          </w:p>
        </w:tc>
        <w:tc>
          <w:tcPr>
            <w:tcW w:w="524" w:type="dxa"/>
            <w:vAlign w:val="center"/>
          </w:tcPr>
          <w:p w:rsidR="008833C5" w:rsidRPr="008833C5" w:rsidRDefault="008833C5" w:rsidP="002B5774">
            <w:pPr>
              <w:jc w:val="center"/>
              <w:rPr>
                <w:i/>
                <w:sz w:val="26"/>
              </w:rPr>
            </w:pPr>
            <w:r w:rsidRPr="008833C5">
              <w:rPr>
                <w:i/>
                <w:sz w:val="26"/>
              </w:rPr>
              <w:t>*</w:t>
            </w:r>
          </w:p>
        </w:tc>
        <w:tc>
          <w:tcPr>
            <w:tcW w:w="550" w:type="dxa"/>
            <w:vAlign w:val="center"/>
          </w:tcPr>
          <w:p w:rsidR="008833C5" w:rsidRPr="008833C5" w:rsidRDefault="008833C5" w:rsidP="002B5774">
            <w:pPr>
              <w:jc w:val="center"/>
              <w:rPr>
                <w:i/>
                <w:sz w:val="26"/>
              </w:rPr>
            </w:pPr>
            <w:r w:rsidRPr="008833C5">
              <w:rPr>
                <w:i/>
                <w:sz w:val="26"/>
              </w:rPr>
              <w:t>*</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1</w:t>
            </w:r>
          </w:p>
        </w:tc>
        <w:tc>
          <w:tcPr>
            <w:tcW w:w="356"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4</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2</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Flammable gases</w:t>
            </w:r>
          </w:p>
          <w:p w:rsidR="008833C5" w:rsidRPr="008833C5" w:rsidRDefault="008833C5" w:rsidP="002B5774">
            <w:pPr>
              <w:jc w:val="center"/>
              <w:rPr>
                <w:i/>
                <w:sz w:val="26"/>
              </w:rPr>
            </w:pPr>
            <w:r w:rsidRPr="008833C5">
              <w:rPr>
                <w:i/>
                <w:sz w:val="26"/>
              </w:rPr>
              <w:t>2.1</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4</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1</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Non-toxic, non-flammable gases</w:t>
            </w:r>
          </w:p>
          <w:p w:rsidR="008833C5" w:rsidRPr="008833C5" w:rsidRDefault="008833C5" w:rsidP="002B5774">
            <w:pPr>
              <w:jc w:val="center"/>
              <w:rPr>
                <w:i/>
                <w:sz w:val="26"/>
              </w:rPr>
            </w:pPr>
            <w:r w:rsidRPr="008833C5">
              <w:rPr>
                <w:i/>
                <w:sz w:val="26"/>
              </w:rPr>
              <w:t>2.2</w:t>
            </w:r>
          </w:p>
        </w:tc>
        <w:tc>
          <w:tcPr>
            <w:tcW w:w="525"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1</w:t>
            </w:r>
          </w:p>
        </w:tc>
        <w:tc>
          <w:tcPr>
            <w:tcW w:w="550"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2</w:t>
            </w:r>
          </w:p>
        </w:tc>
        <w:tc>
          <w:tcPr>
            <w:tcW w:w="440" w:type="dxa"/>
            <w:vAlign w:val="center"/>
          </w:tcPr>
          <w:p w:rsidR="008833C5" w:rsidRPr="008833C5" w:rsidRDefault="008833C5" w:rsidP="002B5774">
            <w:pPr>
              <w:jc w:val="center"/>
              <w:rPr>
                <w:i/>
                <w:sz w:val="26"/>
              </w:rPr>
            </w:pPr>
            <w:r w:rsidRPr="008833C5">
              <w:rPr>
                <w:i/>
                <w:sz w:val="26"/>
              </w:rPr>
              <w:t>1</w:t>
            </w:r>
          </w:p>
        </w:tc>
        <w:tc>
          <w:tcPr>
            <w:tcW w:w="355" w:type="dxa"/>
            <w:vAlign w:val="center"/>
          </w:tcPr>
          <w:p w:rsidR="008833C5" w:rsidRPr="008833C5" w:rsidRDefault="008833C5" w:rsidP="002B5774">
            <w:pPr>
              <w:jc w:val="center"/>
              <w:rPr>
                <w:i/>
                <w:sz w:val="26"/>
              </w:rPr>
            </w:pPr>
            <w:r w:rsidRPr="008833C5">
              <w:rPr>
                <w:i/>
                <w:sz w:val="26"/>
              </w:rPr>
              <w:t>x</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Toxic gases         2.3</w:t>
            </w:r>
          </w:p>
        </w:tc>
        <w:tc>
          <w:tcPr>
            <w:tcW w:w="525"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2</w:t>
            </w:r>
          </w:p>
        </w:tc>
        <w:tc>
          <w:tcPr>
            <w:tcW w:w="440" w:type="dxa"/>
            <w:vAlign w:val="center"/>
          </w:tcPr>
          <w:p w:rsidR="008833C5" w:rsidRPr="008833C5" w:rsidRDefault="008833C5" w:rsidP="002B5774">
            <w:pPr>
              <w:jc w:val="center"/>
              <w:rPr>
                <w:i/>
                <w:sz w:val="26"/>
              </w:rPr>
            </w:pPr>
            <w:r w:rsidRPr="008833C5">
              <w:rPr>
                <w:i/>
                <w:sz w:val="26"/>
              </w:rPr>
              <w:t>1</w:t>
            </w:r>
          </w:p>
        </w:tc>
        <w:tc>
          <w:tcPr>
            <w:tcW w:w="355" w:type="dxa"/>
            <w:vAlign w:val="center"/>
          </w:tcPr>
          <w:p w:rsidR="008833C5" w:rsidRPr="008833C5" w:rsidRDefault="008833C5" w:rsidP="002B5774">
            <w:pPr>
              <w:jc w:val="center"/>
              <w:rPr>
                <w:i/>
                <w:sz w:val="26"/>
              </w:rPr>
            </w:pPr>
            <w:r w:rsidRPr="008833C5">
              <w:rPr>
                <w:i/>
                <w:sz w:val="26"/>
              </w:rPr>
              <w:t>x</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Flammable liquid gases                      3</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2</w:t>
            </w:r>
          </w:p>
        </w:tc>
        <w:tc>
          <w:tcPr>
            <w:tcW w:w="356"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3</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x</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 xml:space="preserve">Flammable solids (including self reactive and </w:t>
            </w:r>
            <w:r w:rsidRPr="008833C5">
              <w:rPr>
                <w:i/>
                <w:sz w:val="26"/>
              </w:rPr>
              <w:lastRenderedPageBreak/>
              <w:t>relate substances and desensitized explosive)           4.1</w:t>
            </w:r>
          </w:p>
        </w:tc>
        <w:tc>
          <w:tcPr>
            <w:tcW w:w="525" w:type="dxa"/>
            <w:vAlign w:val="center"/>
          </w:tcPr>
          <w:p w:rsidR="008833C5" w:rsidRPr="008833C5" w:rsidRDefault="008833C5" w:rsidP="002B5774">
            <w:pPr>
              <w:jc w:val="center"/>
              <w:rPr>
                <w:i/>
                <w:sz w:val="26"/>
              </w:rPr>
            </w:pPr>
            <w:r w:rsidRPr="008833C5">
              <w:rPr>
                <w:i/>
                <w:sz w:val="26"/>
              </w:rPr>
              <w:lastRenderedPageBreak/>
              <w:t>4</w:t>
            </w:r>
          </w:p>
        </w:tc>
        <w:tc>
          <w:tcPr>
            <w:tcW w:w="524" w:type="dxa"/>
            <w:vAlign w:val="center"/>
          </w:tcPr>
          <w:p w:rsidR="008833C5" w:rsidRPr="008833C5" w:rsidRDefault="008833C5" w:rsidP="002B5774">
            <w:pPr>
              <w:jc w:val="center"/>
              <w:rPr>
                <w:i/>
                <w:sz w:val="26"/>
              </w:rPr>
            </w:pPr>
            <w:r w:rsidRPr="008833C5">
              <w:rPr>
                <w:i/>
                <w:sz w:val="26"/>
              </w:rPr>
              <w:t>3</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1</w:t>
            </w:r>
          </w:p>
        </w:tc>
        <w:tc>
          <w:tcPr>
            <w:tcW w:w="550"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3</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1</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lastRenderedPageBreak/>
              <w:t>Substances liable to spontaneous combustion         4.2</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3</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2</w:t>
            </w:r>
          </w:p>
        </w:tc>
        <w:tc>
          <w:tcPr>
            <w:tcW w:w="356"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x</w:t>
            </w:r>
          </w:p>
        </w:tc>
        <w:tc>
          <w:tcPr>
            <w:tcW w:w="550"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3</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1</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Substance which, in contact with water, emit flammable gases                   4.3</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1</w:t>
            </w:r>
          </w:p>
        </w:tc>
        <w:tc>
          <w:tcPr>
            <w:tcW w:w="550"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2</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1</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Oxidizing substance (agents)               5.1</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3</w:t>
            </w:r>
          </w:p>
        </w:tc>
        <w:tc>
          <w:tcPr>
            <w:tcW w:w="440" w:type="dxa"/>
            <w:vAlign w:val="center"/>
          </w:tcPr>
          <w:p w:rsidR="008833C5" w:rsidRPr="008833C5" w:rsidRDefault="008833C5" w:rsidP="002B5774">
            <w:pPr>
              <w:jc w:val="center"/>
              <w:rPr>
                <w:i/>
                <w:sz w:val="26"/>
              </w:rPr>
            </w:pPr>
            <w:r w:rsidRPr="008833C5">
              <w:rPr>
                <w:i/>
                <w:sz w:val="26"/>
              </w:rPr>
              <w:t>1</w:t>
            </w:r>
          </w:p>
        </w:tc>
        <w:tc>
          <w:tcPr>
            <w:tcW w:w="355" w:type="dxa"/>
            <w:vAlign w:val="center"/>
          </w:tcPr>
          <w:p w:rsidR="008833C5" w:rsidRPr="008833C5" w:rsidRDefault="008833C5" w:rsidP="002B5774">
            <w:pPr>
              <w:jc w:val="center"/>
              <w:rPr>
                <w:i/>
                <w:sz w:val="26"/>
              </w:rPr>
            </w:pPr>
            <w:r w:rsidRPr="008833C5">
              <w:rPr>
                <w:i/>
                <w:sz w:val="26"/>
              </w:rPr>
              <w:t>2</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Organic peroxides</w:t>
            </w:r>
          </w:p>
          <w:p w:rsidR="008833C5" w:rsidRPr="008833C5" w:rsidRDefault="008833C5" w:rsidP="002B5774">
            <w:pPr>
              <w:jc w:val="center"/>
              <w:rPr>
                <w:i/>
                <w:sz w:val="26"/>
              </w:rPr>
            </w:pPr>
            <w:r w:rsidRPr="008833C5">
              <w:rPr>
                <w:i/>
                <w:sz w:val="26"/>
              </w:rPr>
              <w:t>5.2</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2</w:t>
            </w:r>
          </w:p>
        </w:tc>
        <w:tc>
          <w:tcPr>
            <w:tcW w:w="356"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3</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2</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Toxic substances</w:t>
            </w:r>
          </w:p>
          <w:p w:rsidR="008833C5" w:rsidRPr="008833C5" w:rsidRDefault="008833C5" w:rsidP="002B5774">
            <w:pPr>
              <w:jc w:val="center"/>
              <w:rPr>
                <w:i/>
                <w:sz w:val="26"/>
              </w:rPr>
            </w:pPr>
            <w:r w:rsidRPr="008833C5">
              <w:rPr>
                <w:i/>
                <w:sz w:val="26"/>
              </w:rPr>
              <w:t>6.1</w:t>
            </w:r>
          </w:p>
        </w:tc>
        <w:tc>
          <w:tcPr>
            <w:tcW w:w="525"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1</w:t>
            </w:r>
          </w:p>
        </w:tc>
        <w:tc>
          <w:tcPr>
            <w:tcW w:w="550"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1</w:t>
            </w:r>
          </w:p>
        </w:tc>
        <w:tc>
          <w:tcPr>
            <w:tcW w:w="440" w:type="dxa"/>
            <w:vAlign w:val="center"/>
          </w:tcPr>
          <w:p w:rsidR="008833C5" w:rsidRPr="008833C5" w:rsidRDefault="008833C5" w:rsidP="002B5774">
            <w:pPr>
              <w:jc w:val="center"/>
              <w:rPr>
                <w:i/>
                <w:sz w:val="26"/>
              </w:rPr>
            </w:pPr>
            <w:r w:rsidRPr="008833C5">
              <w:rPr>
                <w:i/>
                <w:sz w:val="26"/>
              </w:rPr>
              <w:t>x</w:t>
            </w:r>
          </w:p>
        </w:tc>
        <w:tc>
          <w:tcPr>
            <w:tcW w:w="355" w:type="dxa"/>
            <w:vAlign w:val="center"/>
          </w:tcPr>
          <w:p w:rsidR="008833C5" w:rsidRPr="008833C5" w:rsidRDefault="008833C5" w:rsidP="002B5774">
            <w:pPr>
              <w:jc w:val="center"/>
              <w:rPr>
                <w:i/>
                <w:sz w:val="26"/>
              </w:rPr>
            </w:pPr>
            <w:r w:rsidRPr="008833C5">
              <w:rPr>
                <w:i/>
                <w:sz w:val="26"/>
              </w:rPr>
              <w:t>x</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Infectious substances           6.2</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4</w:t>
            </w:r>
          </w:p>
        </w:tc>
        <w:tc>
          <w:tcPr>
            <w:tcW w:w="550"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356" w:type="dxa"/>
            <w:vAlign w:val="center"/>
          </w:tcPr>
          <w:p w:rsidR="008833C5" w:rsidRPr="008833C5" w:rsidRDefault="008833C5" w:rsidP="002B5774">
            <w:pPr>
              <w:jc w:val="center"/>
              <w:rPr>
                <w:i/>
                <w:sz w:val="26"/>
              </w:rPr>
            </w:pPr>
            <w:r w:rsidRPr="008833C5">
              <w:rPr>
                <w:i/>
                <w:sz w:val="26"/>
              </w:rPr>
              <w:t>3</w:t>
            </w:r>
          </w:p>
        </w:tc>
        <w:tc>
          <w:tcPr>
            <w:tcW w:w="524" w:type="dxa"/>
            <w:vAlign w:val="center"/>
          </w:tcPr>
          <w:p w:rsidR="008833C5" w:rsidRPr="008833C5" w:rsidRDefault="008833C5" w:rsidP="002B5774">
            <w:pPr>
              <w:jc w:val="center"/>
              <w:rPr>
                <w:i/>
                <w:sz w:val="26"/>
              </w:rPr>
            </w:pPr>
            <w:r w:rsidRPr="008833C5">
              <w:rPr>
                <w:i/>
                <w:sz w:val="26"/>
              </w:rPr>
              <w:t>3</w:t>
            </w:r>
          </w:p>
        </w:tc>
        <w:tc>
          <w:tcPr>
            <w:tcW w:w="524" w:type="dxa"/>
            <w:vAlign w:val="center"/>
          </w:tcPr>
          <w:p w:rsidR="008833C5" w:rsidRPr="008833C5" w:rsidRDefault="008833C5" w:rsidP="002B5774">
            <w:pPr>
              <w:jc w:val="center"/>
              <w:rPr>
                <w:i/>
                <w:sz w:val="26"/>
              </w:rPr>
            </w:pPr>
            <w:r w:rsidRPr="008833C5">
              <w:rPr>
                <w:i/>
                <w:sz w:val="26"/>
              </w:rPr>
              <w:t>3</w:t>
            </w:r>
          </w:p>
        </w:tc>
        <w:tc>
          <w:tcPr>
            <w:tcW w:w="550"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3</w:t>
            </w:r>
          </w:p>
        </w:tc>
        <w:tc>
          <w:tcPr>
            <w:tcW w:w="502" w:type="dxa"/>
            <w:vAlign w:val="center"/>
          </w:tcPr>
          <w:p w:rsidR="008833C5" w:rsidRPr="008833C5" w:rsidRDefault="008833C5" w:rsidP="002B5774">
            <w:pPr>
              <w:jc w:val="center"/>
              <w:rPr>
                <w:i/>
                <w:sz w:val="26"/>
              </w:rPr>
            </w:pPr>
            <w:r w:rsidRPr="008833C5">
              <w:rPr>
                <w:i/>
                <w:sz w:val="26"/>
              </w:rPr>
              <w:t>3</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440" w:type="dxa"/>
            <w:vAlign w:val="center"/>
          </w:tcPr>
          <w:p w:rsidR="008833C5" w:rsidRPr="008833C5" w:rsidRDefault="008833C5" w:rsidP="002B5774">
            <w:pPr>
              <w:jc w:val="center"/>
              <w:rPr>
                <w:i/>
                <w:sz w:val="26"/>
              </w:rPr>
            </w:pPr>
            <w:r w:rsidRPr="008833C5">
              <w:rPr>
                <w:i/>
                <w:sz w:val="26"/>
              </w:rPr>
              <w:t>3</w:t>
            </w:r>
          </w:p>
        </w:tc>
        <w:tc>
          <w:tcPr>
            <w:tcW w:w="355" w:type="dxa"/>
            <w:vAlign w:val="center"/>
          </w:tcPr>
          <w:p w:rsidR="008833C5" w:rsidRPr="008833C5" w:rsidRDefault="008833C5" w:rsidP="002B5774">
            <w:pPr>
              <w:jc w:val="center"/>
              <w:rPr>
                <w:i/>
                <w:sz w:val="26"/>
              </w:rPr>
            </w:pPr>
            <w:r w:rsidRPr="008833C5">
              <w:rPr>
                <w:i/>
                <w:sz w:val="26"/>
              </w:rPr>
              <w:t>3</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Radioactive material</w:t>
            </w:r>
          </w:p>
          <w:p w:rsidR="008833C5" w:rsidRPr="008833C5" w:rsidRDefault="008833C5" w:rsidP="002B5774">
            <w:pPr>
              <w:jc w:val="center"/>
              <w:rPr>
                <w:i/>
                <w:sz w:val="26"/>
              </w:rPr>
            </w:pPr>
            <w:r w:rsidRPr="008833C5">
              <w:rPr>
                <w:i/>
                <w:sz w:val="26"/>
              </w:rPr>
              <w:t>7</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1</w:t>
            </w:r>
          </w:p>
        </w:tc>
        <w:tc>
          <w:tcPr>
            <w:tcW w:w="356"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3</w:t>
            </w:r>
          </w:p>
        </w:tc>
        <w:tc>
          <w:tcPr>
            <w:tcW w:w="440" w:type="dxa"/>
            <w:vAlign w:val="center"/>
          </w:tcPr>
          <w:p w:rsidR="008833C5" w:rsidRPr="008833C5" w:rsidRDefault="008833C5" w:rsidP="002B5774">
            <w:pPr>
              <w:jc w:val="center"/>
              <w:rPr>
                <w:i/>
                <w:sz w:val="26"/>
              </w:rPr>
            </w:pPr>
            <w:r w:rsidRPr="008833C5">
              <w:rPr>
                <w:i/>
                <w:sz w:val="26"/>
              </w:rPr>
              <w:t>x</w:t>
            </w:r>
          </w:p>
        </w:tc>
        <w:tc>
          <w:tcPr>
            <w:tcW w:w="355" w:type="dxa"/>
            <w:vAlign w:val="center"/>
          </w:tcPr>
          <w:p w:rsidR="008833C5" w:rsidRPr="008833C5" w:rsidRDefault="008833C5" w:rsidP="002B5774">
            <w:pPr>
              <w:jc w:val="center"/>
              <w:rPr>
                <w:i/>
                <w:sz w:val="26"/>
              </w:rPr>
            </w:pPr>
            <w:r w:rsidRPr="008833C5">
              <w:rPr>
                <w:i/>
                <w:sz w:val="26"/>
              </w:rPr>
              <w:t>2</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Corrosive substances              8</w:t>
            </w:r>
          </w:p>
        </w:tc>
        <w:tc>
          <w:tcPr>
            <w:tcW w:w="525" w:type="dxa"/>
            <w:vAlign w:val="center"/>
          </w:tcPr>
          <w:p w:rsidR="008833C5" w:rsidRPr="008833C5" w:rsidRDefault="008833C5" w:rsidP="002B5774">
            <w:pPr>
              <w:jc w:val="center"/>
              <w:rPr>
                <w:i/>
                <w:sz w:val="26"/>
              </w:rPr>
            </w:pPr>
            <w:r w:rsidRPr="008833C5">
              <w:rPr>
                <w:i/>
                <w:sz w:val="26"/>
              </w:rPr>
              <w:t>4</w:t>
            </w:r>
          </w:p>
        </w:tc>
        <w:tc>
          <w:tcPr>
            <w:tcW w:w="524" w:type="dxa"/>
            <w:vAlign w:val="center"/>
          </w:tcPr>
          <w:p w:rsidR="008833C5" w:rsidRPr="008833C5" w:rsidRDefault="008833C5" w:rsidP="002B5774">
            <w:pPr>
              <w:jc w:val="center"/>
              <w:rPr>
                <w:i/>
                <w:sz w:val="26"/>
              </w:rPr>
            </w:pPr>
            <w:r w:rsidRPr="008833C5">
              <w:rPr>
                <w:i/>
                <w:sz w:val="26"/>
              </w:rPr>
              <w:t>2</w:t>
            </w:r>
          </w:p>
        </w:tc>
        <w:tc>
          <w:tcPr>
            <w:tcW w:w="550" w:type="dxa"/>
            <w:vAlign w:val="center"/>
          </w:tcPr>
          <w:p w:rsidR="008833C5" w:rsidRPr="008833C5" w:rsidRDefault="008833C5" w:rsidP="002B5774">
            <w:pPr>
              <w:jc w:val="center"/>
              <w:rPr>
                <w:i/>
                <w:sz w:val="26"/>
              </w:rPr>
            </w:pPr>
            <w:r w:rsidRPr="008833C5">
              <w:rPr>
                <w:i/>
                <w:sz w:val="26"/>
              </w:rPr>
              <w:t>2</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1</w:t>
            </w:r>
          </w:p>
        </w:tc>
        <w:tc>
          <w:tcPr>
            <w:tcW w:w="524" w:type="dxa"/>
            <w:vAlign w:val="center"/>
          </w:tcPr>
          <w:p w:rsidR="008833C5" w:rsidRPr="008833C5" w:rsidRDefault="008833C5" w:rsidP="002B5774">
            <w:pPr>
              <w:jc w:val="center"/>
              <w:rPr>
                <w:i/>
                <w:sz w:val="26"/>
              </w:rPr>
            </w:pPr>
            <w:r w:rsidRPr="008833C5">
              <w:rPr>
                <w:i/>
                <w:sz w:val="26"/>
              </w:rPr>
              <w:t>1</w:t>
            </w:r>
          </w:p>
        </w:tc>
        <w:tc>
          <w:tcPr>
            <w:tcW w:w="550" w:type="dxa"/>
            <w:vAlign w:val="center"/>
          </w:tcPr>
          <w:p w:rsidR="008833C5" w:rsidRPr="008833C5" w:rsidRDefault="008833C5" w:rsidP="002B5774">
            <w:pPr>
              <w:jc w:val="center"/>
              <w:rPr>
                <w:i/>
                <w:sz w:val="26"/>
              </w:rPr>
            </w:pPr>
            <w:r w:rsidRPr="008833C5">
              <w:rPr>
                <w:i/>
                <w:sz w:val="26"/>
              </w:rPr>
              <w:t>1</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2</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3</w:t>
            </w:r>
          </w:p>
        </w:tc>
        <w:tc>
          <w:tcPr>
            <w:tcW w:w="440" w:type="dxa"/>
            <w:vAlign w:val="center"/>
          </w:tcPr>
          <w:p w:rsidR="008833C5" w:rsidRPr="008833C5" w:rsidRDefault="008833C5" w:rsidP="002B5774">
            <w:pPr>
              <w:jc w:val="center"/>
              <w:rPr>
                <w:i/>
                <w:sz w:val="26"/>
              </w:rPr>
            </w:pPr>
            <w:r w:rsidRPr="008833C5">
              <w:rPr>
                <w:i/>
                <w:sz w:val="26"/>
              </w:rPr>
              <w:t>2</w:t>
            </w:r>
          </w:p>
        </w:tc>
        <w:tc>
          <w:tcPr>
            <w:tcW w:w="355" w:type="dxa"/>
            <w:vAlign w:val="center"/>
          </w:tcPr>
          <w:p w:rsidR="008833C5" w:rsidRPr="008833C5" w:rsidRDefault="008833C5" w:rsidP="002B5774">
            <w:pPr>
              <w:jc w:val="center"/>
              <w:rPr>
                <w:i/>
                <w:sz w:val="26"/>
              </w:rPr>
            </w:pPr>
            <w:r w:rsidRPr="008833C5">
              <w:rPr>
                <w:i/>
                <w:sz w:val="26"/>
              </w:rPr>
              <w:t>x</w:t>
            </w:r>
          </w:p>
        </w:tc>
        <w:tc>
          <w:tcPr>
            <w:tcW w:w="383" w:type="dxa"/>
            <w:vAlign w:val="center"/>
          </w:tcPr>
          <w:p w:rsidR="008833C5" w:rsidRPr="008833C5" w:rsidRDefault="008833C5" w:rsidP="002B5774">
            <w:pPr>
              <w:jc w:val="center"/>
              <w:rPr>
                <w:i/>
                <w:sz w:val="26"/>
              </w:rPr>
            </w:pPr>
            <w:r w:rsidRPr="008833C5">
              <w:rPr>
                <w:i/>
                <w:sz w:val="26"/>
              </w:rPr>
              <w:t>x</w:t>
            </w:r>
          </w:p>
        </w:tc>
      </w:tr>
      <w:tr w:rsidR="008833C5" w:rsidRPr="008833C5" w:rsidTr="002B5774">
        <w:trPr>
          <w:jc w:val="center"/>
        </w:trPr>
        <w:tc>
          <w:tcPr>
            <w:tcW w:w="1895" w:type="dxa"/>
          </w:tcPr>
          <w:p w:rsidR="008833C5" w:rsidRPr="008833C5" w:rsidRDefault="008833C5" w:rsidP="002B5774">
            <w:pPr>
              <w:jc w:val="center"/>
              <w:rPr>
                <w:i/>
                <w:sz w:val="26"/>
              </w:rPr>
            </w:pPr>
            <w:r w:rsidRPr="008833C5">
              <w:rPr>
                <w:i/>
                <w:sz w:val="26"/>
              </w:rPr>
              <w:t>Miscellaneous dangerous substances and artices                     9</w:t>
            </w:r>
          </w:p>
        </w:tc>
        <w:tc>
          <w:tcPr>
            <w:tcW w:w="525"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50"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356"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24" w:type="dxa"/>
            <w:vAlign w:val="center"/>
          </w:tcPr>
          <w:p w:rsidR="008833C5" w:rsidRPr="008833C5" w:rsidRDefault="008833C5" w:rsidP="002B5774">
            <w:pPr>
              <w:jc w:val="center"/>
              <w:rPr>
                <w:i/>
                <w:sz w:val="26"/>
              </w:rPr>
            </w:pPr>
            <w:r w:rsidRPr="008833C5">
              <w:rPr>
                <w:i/>
                <w:sz w:val="26"/>
              </w:rPr>
              <w:t>x</w:t>
            </w:r>
          </w:p>
        </w:tc>
        <w:tc>
          <w:tcPr>
            <w:tcW w:w="550"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502" w:type="dxa"/>
            <w:vAlign w:val="center"/>
          </w:tcPr>
          <w:p w:rsidR="008833C5" w:rsidRPr="008833C5" w:rsidRDefault="008833C5" w:rsidP="002B5774">
            <w:pPr>
              <w:jc w:val="center"/>
              <w:rPr>
                <w:i/>
                <w:sz w:val="26"/>
              </w:rPr>
            </w:pPr>
            <w:r w:rsidRPr="008833C5">
              <w:rPr>
                <w:i/>
                <w:sz w:val="26"/>
              </w:rPr>
              <w:t>x</w:t>
            </w:r>
          </w:p>
        </w:tc>
        <w:tc>
          <w:tcPr>
            <w:tcW w:w="440" w:type="dxa"/>
            <w:vAlign w:val="center"/>
          </w:tcPr>
          <w:p w:rsidR="008833C5" w:rsidRPr="008833C5" w:rsidRDefault="008833C5" w:rsidP="002B5774">
            <w:pPr>
              <w:jc w:val="center"/>
              <w:rPr>
                <w:i/>
                <w:sz w:val="26"/>
              </w:rPr>
            </w:pPr>
            <w:r w:rsidRPr="008833C5">
              <w:rPr>
                <w:i/>
                <w:sz w:val="26"/>
              </w:rPr>
              <w:t>x</w:t>
            </w:r>
          </w:p>
        </w:tc>
        <w:tc>
          <w:tcPr>
            <w:tcW w:w="355" w:type="dxa"/>
            <w:vAlign w:val="center"/>
          </w:tcPr>
          <w:p w:rsidR="008833C5" w:rsidRPr="008833C5" w:rsidRDefault="008833C5" w:rsidP="002B5774">
            <w:pPr>
              <w:jc w:val="center"/>
              <w:rPr>
                <w:i/>
                <w:sz w:val="26"/>
              </w:rPr>
            </w:pPr>
            <w:r w:rsidRPr="008833C5">
              <w:rPr>
                <w:i/>
                <w:sz w:val="26"/>
              </w:rPr>
              <w:t>x</w:t>
            </w:r>
          </w:p>
        </w:tc>
        <w:tc>
          <w:tcPr>
            <w:tcW w:w="383" w:type="dxa"/>
            <w:vAlign w:val="center"/>
          </w:tcPr>
          <w:p w:rsidR="008833C5" w:rsidRPr="008833C5" w:rsidRDefault="008833C5" w:rsidP="002B5774">
            <w:pPr>
              <w:jc w:val="center"/>
              <w:rPr>
                <w:i/>
                <w:sz w:val="26"/>
              </w:rPr>
            </w:pPr>
            <w:r w:rsidRPr="008833C5">
              <w:rPr>
                <w:i/>
                <w:sz w:val="26"/>
              </w:rPr>
              <w:t>x</w:t>
            </w:r>
          </w:p>
        </w:tc>
      </w:tr>
    </w:tbl>
    <w:p w:rsidR="008833C5" w:rsidRPr="008833C5" w:rsidRDefault="008833C5" w:rsidP="008833C5">
      <w:pPr>
        <w:spacing w:before="60" w:after="60"/>
        <w:ind w:firstLine="720"/>
        <w:jc w:val="both"/>
        <w:rPr>
          <w:sz w:val="26"/>
        </w:rPr>
      </w:pPr>
      <w:r w:rsidRPr="008833C5">
        <w:rPr>
          <w:sz w:val="26"/>
        </w:rPr>
        <w:t xml:space="preserve">Giải thích:  </w:t>
      </w:r>
    </w:p>
    <w:p w:rsidR="008833C5" w:rsidRPr="008833C5" w:rsidRDefault="008833C5" w:rsidP="008833C5">
      <w:pPr>
        <w:spacing w:before="60" w:after="60"/>
        <w:ind w:firstLine="720"/>
        <w:jc w:val="both"/>
        <w:rPr>
          <w:sz w:val="26"/>
        </w:rPr>
      </w:pPr>
      <w:r w:rsidRPr="008833C5">
        <w:rPr>
          <w:sz w:val="26"/>
        </w:rPr>
        <w:t xml:space="preserve">- “1”  Away from: Có thể vận chuyển chung khoang, hầm hoặc boong với điều kiện là khoảng cách ly tối  thiểu theo </w:t>
      </w:r>
      <w:r w:rsidRPr="008833C5">
        <w:rPr>
          <w:sz w:val="26"/>
          <w:lang w:val="vi-VN"/>
        </w:rPr>
        <w:t>phương</w:t>
      </w:r>
      <w:r w:rsidRPr="008833C5">
        <w:rPr>
          <w:sz w:val="26"/>
        </w:rPr>
        <w:t xml:space="preserve"> ngang là 3m.</w:t>
      </w:r>
    </w:p>
    <w:p w:rsidR="008833C5" w:rsidRPr="008833C5" w:rsidRDefault="008833C5" w:rsidP="008833C5">
      <w:pPr>
        <w:spacing w:before="60" w:after="60"/>
        <w:ind w:firstLine="720"/>
        <w:jc w:val="both"/>
        <w:rPr>
          <w:sz w:val="26"/>
        </w:rPr>
      </w:pPr>
      <w:r w:rsidRPr="008833C5">
        <w:rPr>
          <w:sz w:val="26"/>
        </w:rPr>
        <w:t>- “2”  Separated from: Khi xếp dưới boong (trong hầm) thì phải xếp cách hầm hay cách khoang. Nếu xếp cách khoang thì boong trung gian phải là boong chịu lửa, ngăn chặn được nước xâm nhập.</w:t>
      </w:r>
    </w:p>
    <w:p w:rsidR="008833C5" w:rsidRPr="008833C5" w:rsidRDefault="008833C5" w:rsidP="008833C5">
      <w:pPr>
        <w:spacing w:before="60" w:after="60"/>
        <w:ind w:firstLine="720"/>
        <w:jc w:val="both"/>
        <w:rPr>
          <w:sz w:val="26"/>
        </w:rPr>
      </w:pPr>
      <w:r w:rsidRPr="008833C5">
        <w:rPr>
          <w:sz w:val="26"/>
        </w:rPr>
        <w:lastRenderedPageBreak/>
        <w:t xml:space="preserve">      Nếu xếp trên boong thì khoảng cách ly tối thiểu là 6m</w:t>
      </w:r>
      <w:r w:rsidRPr="008833C5">
        <w:rPr>
          <w:sz w:val="26"/>
          <w:lang w:val="vi-VN"/>
        </w:rPr>
        <w:t xml:space="preserve"> theo phương ngang</w:t>
      </w:r>
      <w:r w:rsidRPr="008833C5">
        <w:rPr>
          <w:sz w:val="26"/>
        </w:rPr>
        <w:t>.</w:t>
      </w:r>
    </w:p>
    <w:p w:rsidR="008833C5" w:rsidRPr="008833C5" w:rsidRDefault="008833C5" w:rsidP="008833C5">
      <w:pPr>
        <w:spacing w:before="60" w:after="60"/>
        <w:ind w:firstLine="720"/>
        <w:jc w:val="both"/>
        <w:rPr>
          <w:sz w:val="26"/>
          <w:lang w:val="vi-VN"/>
        </w:rPr>
      </w:pPr>
      <w:r w:rsidRPr="008833C5">
        <w:rPr>
          <w:sz w:val="26"/>
        </w:rPr>
        <w:t>- “3”  Separated by a completed compartment or hold from: Xếp cách ly ít nhất một khoang hoặc một hầm tính theo cả phương ngang lẫn phương thẳng đứng. Boong của khoang trung gian phải là boong chịu lửa, ngăn chặn được nước xâm nhập. Nếu xếp trên boong thì khoảng cách ly tối thiểu phải là 12m theo phương ngang</w:t>
      </w:r>
      <w:r w:rsidRPr="008833C5">
        <w:rPr>
          <w:sz w:val="26"/>
          <w:lang w:val="vi-VN"/>
        </w:rPr>
        <w:t xml:space="preserve">. Trong trường hợp một kiện được xếp trên boong, còn kiện kia xếp trong hầm ở khoang trên thì khoảng cách tối thiểu phải là 12m theo phương ngang. </w:t>
      </w:r>
    </w:p>
    <w:p w:rsidR="008833C5" w:rsidRPr="008833C5" w:rsidRDefault="008833C5" w:rsidP="008833C5">
      <w:pPr>
        <w:spacing w:before="60" w:after="60"/>
        <w:ind w:firstLine="720"/>
        <w:jc w:val="both"/>
        <w:rPr>
          <w:sz w:val="26"/>
        </w:rPr>
      </w:pPr>
      <w:r w:rsidRPr="008833C5">
        <w:rPr>
          <w:sz w:val="26"/>
        </w:rPr>
        <w:t xml:space="preserve">- “4”  Separated longitudinally by an intervening completed compartment or hold: </w:t>
      </w:r>
    </w:p>
    <w:p w:rsidR="008833C5" w:rsidRPr="008833C5" w:rsidRDefault="008833C5" w:rsidP="008833C5">
      <w:pPr>
        <w:spacing w:before="60" w:after="60"/>
        <w:ind w:firstLine="720"/>
        <w:jc w:val="both"/>
        <w:rPr>
          <w:sz w:val="26"/>
          <w:lang w:val="vi-VN"/>
        </w:rPr>
      </w:pPr>
      <w:r w:rsidRPr="008833C5">
        <w:rPr>
          <w:sz w:val="26"/>
        </w:rPr>
        <w:t xml:space="preserve">       </w:t>
      </w:r>
      <w:r w:rsidRPr="008833C5">
        <w:rPr>
          <w:sz w:val="26"/>
          <w:lang w:val="vi-VN"/>
        </w:rPr>
        <w:t xml:space="preserve">Xếp cách quãng một hầm hay một khoang riêng biệt theo chiều dọc tàu. Nếu một kiện xếp trên boong , kiện kia xếp dưới hầm hoặc trên boong thì khoảng cách ly tối thiểu giữa chúng theo chiều dọc tàu là 24m. </w:t>
      </w:r>
    </w:p>
    <w:p w:rsidR="008833C5" w:rsidRPr="008833C5" w:rsidRDefault="008833C5" w:rsidP="008833C5">
      <w:pPr>
        <w:spacing w:before="60" w:after="60"/>
        <w:ind w:firstLine="720"/>
        <w:jc w:val="both"/>
        <w:rPr>
          <w:sz w:val="26"/>
          <w:lang w:val="vi-VN"/>
        </w:rPr>
      </w:pPr>
      <w:r w:rsidRPr="008833C5">
        <w:rPr>
          <w:sz w:val="26"/>
          <w:lang w:val="vi-VN"/>
        </w:rPr>
        <w:t>- "x"   Việc phân cách nếu cần, xem chỉ dẫn trong "Danh mục hàng nguy hiểm".</w:t>
      </w:r>
    </w:p>
    <w:p w:rsidR="002B7FB3" w:rsidRDefault="008833C5" w:rsidP="002B7FB3">
      <w:pPr>
        <w:spacing w:before="60" w:after="60"/>
        <w:ind w:firstLine="720"/>
        <w:jc w:val="both"/>
        <w:rPr>
          <w:sz w:val="26"/>
        </w:rPr>
      </w:pPr>
      <w:r w:rsidRPr="008833C5">
        <w:rPr>
          <w:sz w:val="26"/>
          <w:lang w:val="vi-VN"/>
        </w:rPr>
        <w:t>- "*"    Xem phân cách hàng nguy hiểm loại I (Mục 7</w:t>
      </w:r>
      <w:bookmarkStart w:id="72" w:name="_Toc272237894"/>
      <w:r w:rsidR="002B7FB3">
        <w:rPr>
          <w:sz w:val="26"/>
          <w:lang w:val="vi-VN"/>
        </w:rPr>
        <w:t xml:space="preserve">.2.7.2 tập 1 IMDG code).       </w:t>
      </w:r>
    </w:p>
    <w:p w:rsidR="002B7FB3" w:rsidRDefault="002B7FB3" w:rsidP="002B7FB3">
      <w:pPr>
        <w:spacing w:before="60" w:after="60"/>
        <w:ind w:firstLine="720"/>
        <w:jc w:val="both"/>
        <w:rPr>
          <w:sz w:val="26"/>
        </w:rPr>
      </w:pPr>
    </w:p>
    <w:p w:rsidR="008833C5" w:rsidRPr="002B7FB3" w:rsidRDefault="008833C5" w:rsidP="002B7FB3">
      <w:pPr>
        <w:spacing w:before="60" w:after="60"/>
        <w:jc w:val="both"/>
        <w:rPr>
          <w:sz w:val="26"/>
        </w:rPr>
      </w:pPr>
      <w:r w:rsidRPr="008833C5">
        <w:rPr>
          <w:b/>
          <w:sz w:val="26"/>
        </w:rPr>
        <w:t xml:space="preserve">Câu hỏi ôn tập chương </w:t>
      </w:r>
      <w:bookmarkEnd w:id="72"/>
      <w:r w:rsidR="002A45A1">
        <w:rPr>
          <w:b/>
          <w:sz w:val="26"/>
        </w:rPr>
        <w:t>6</w:t>
      </w:r>
    </w:p>
    <w:p w:rsidR="008833C5" w:rsidRPr="008833C5" w:rsidRDefault="00EE1348" w:rsidP="008833C5">
      <w:pPr>
        <w:rPr>
          <w:sz w:val="26"/>
        </w:rPr>
      </w:pPr>
      <w:r>
        <w:rPr>
          <w:b/>
          <w:sz w:val="26"/>
        </w:rPr>
        <w:t>1.</w:t>
      </w:r>
      <w:r w:rsidR="008833C5" w:rsidRPr="008833C5">
        <w:rPr>
          <w:sz w:val="26"/>
        </w:rPr>
        <w:t xml:space="preserve"> Phân loại hàng nguy hiểm và những chú ý khi xếp, dỡ, vận chuyển ?</w:t>
      </w:r>
    </w:p>
    <w:p w:rsidR="008833C5" w:rsidRPr="008833C5" w:rsidRDefault="00EE1348" w:rsidP="008833C5">
      <w:pPr>
        <w:rPr>
          <w:sz w:val="26"/>
        </w:rPr>
      </w:pPr>
      <w:r>
        <w:rPr>
          <w:b/>
          <w:sz w:val="26"/>
        </w:rPr>
        <w:t>2.</w:t>
      </w:r>
      <w:r w:rsidR="008833C5" w:rsidRPr="008833C5">
        <w:rPr>
          <w:sz w:val="26"/>
        </w:rPr>
        <w:t xml:space="preserve"> Trình bày phân loại tàu theo IMDG Code.</w:t>
      </w:r>
    </w:p>
    <w:p w:rsidR="008833C5" w:rsidRPr="008833C5" w:rsidRDefault="00EE1348" w:rsidP="008833C5">
      <w:pPr>
        <w:rPr>
          <w:sz w:val="26"/>
        </w:rPr>
      </w:pPr>
      <w:r>
        <w:rPr>
          <w:b/>
          <w:sz w:val="26"/>
        </w:rPr>
        <w:t>3.</w:t>
      </w:r>
      <w:r w:rsidR="008833C5" w:rsidRPr="008833C5">
        <w:rPr>
          <w:sz w:val="26"/>
        </w:rPr>
        <w:t xml:space="preserve"> Trình bày cấu tạo, cách sử dụng bảng phân cách hàng nguy hiểm.</w:t>
      </w:r>
    </w:p>
    <w:p w:rsidR="008833C5" w:rsidRDefault="008833C5"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A45A1" w:rsidRDefault="002A45A1" w:rsidP="00610DF4">
      <w:pPr>
        <w:pStyle w:val="Noidung"/>
        <w:ind w:firstLine="0"/>
      </w:pPr>
    </w:p>
    <w:p w:rsidR="002B5774" w:rsidRPr="00573D72" w:rsidRDefault="002A45A1" w:rsidP="002B5774">
      <w:pPr>
        <w:pStyle w:val="Noidung"/>
        <w:ind w:firstLine="0"/>
        <w:jc w:val="center"/>
      </w:pPr>
      <w:r w:rsidRPr="00A54907">
        <w:rPr>
          <w:b/>
          <w:i/>
        </w:rPr>
        <w:lastRenderedPageBreak/>
        <w:t>Chương 7</w:t>
      </w:r>
      <w:r>
        <w:t xml:space="preserve">. </w:t>
      </w:r>
      <w:r w:rsidRPr="00510535">
        <w:rPr>
          <w:b/>
        </w:rPr>
        <w:t>VẬN CHUYỂN GỖ</w:t>
      </w:r>
    </w:p>
    <w:p w:rsidR="002B5774" w:rsidRPr="002B5774" w:rsidRDefault="00C5535C" w:rsidP="002B5774">
      <w:pPr>
        <w:pStyle w:val="Tieudecap2"/>
        <w:numPr>
          <w:ilvl w:val="0"/>
          <w:numId w:val="0"/>
        </w:numPr>
        <w:rPr>
          <w:szCs w:val="26"/>
        </w:rPr>
      </w:pPr>
      <w:bookmarkStart w:id="73" w:name="_Toc419583957"/>
      <w:r>
        <w:rPr>
          <w:szCs w:val="26"/>
        </w:rPr>
        <w:t>7.1</w:t>
      </w:r>
      <w:r w:rsidR="002B5774" w:rsidRPr="002B5774">
        <w:rPr>
          <w:szCs w:val="26"/>
        </w:rPr>
        <w:t xml:space="preserve"> Phân loại</w:t>
      </w:r>
      <w:bookmarkEnd w:id="73"/>
      <w:r w:rsidR="002B5774" w:rsidRPr="002B5774">
        <w:rPr>
          <w:szCs w:val="26"/>
        </w:rPr>
        <w:t xml:space="preserve"> gỗ</w:t>
      </w:r>
    </w:p>
    <w:p w:rsidR="002B5774" w:rsidRPr="00573D72"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Khi nh</w:t>
      </w:r>
      <w:r>
        <w:rPr>
          <w:color w:val="000000"/>
          <w:sz w:val="26"/>
        </w:rPr>
        <w:t xml:space="preserve">ận kế hoạch chở gỗ phải xác định rằng </w:t>
      </w:r>
      <w:r w:rsidRPr="00726C79">
        <w:rPr>
          <w:color w:val="000000"/>
          <w:sz w:val="26"/>
        </w:rPr>
        <w:t>chở gỗ</w:t>
      </w:r>
      <w:r>
        <w:rPr>
          <w:color w:val="000000"/>
          <w:sz w:val="26"/>
        </w:rPr>
        <w:t xml:space="preserve"> là chở một loại hàng hóa đặc biệt</w:t>
      </w:r>
      <w:r w:rsidRPr="00726C79">
        <w:rPr>
          <w:color w:val="000000"/>
          <w:sz w:val="26"/>
        </w:rPr>
        <w:t xml:space="preserve"> không thông thường chút nào. Lịch sử hàng hải cho thấy, có nhiều tai nạn xảy ra khi tàu chở gỗ. Nhiều tàu bị lật ngay sau khi cởi dây. Phải từ bỏ hàng hóa trên boong vì thời tiết xấu. Tàu bị nghiêng không rõ nguyên nhân. Không ít tàu chở gỗ bị đắm chìm trên biển …Ngoài ra, tai nạn còn xảy ra với thuyền viên khi cẩu chuyển gỗ, đi lại làm việc trên gỗ hoặc chui xuống hầm tàu chở gỗ.</w:t>
      </w:r>
    </w:p>
    <w:p w:rsidR="002B5774" w:rsidRPr="00104E3E" w:rsidRDefault="002B5774" w:rsidP="002B5774">
      <w:pPr>
        <w:pStyle w:val="Noidung"/>
        <w:rPr>
          <w:szCs w:val="26"/>
        </w:rPr>
      </w:pPr>
      <w:r w:rsidRPr="00104E3E">
        <w:rPr>
          <w:szCs w:val="26"/>
        </w:rPr>
        <w:t>Xét về hình thức vận tải, có thể chia gỗ làm hai loại chính sau đây:</w:t>
      </w:r>
    </w:p>
    <w:p w:rsidR="002B5774" w:rsidRPr="00104E3E" w:rsidRDefault="002B5774" w:rsidP="002B5774">
      <w:pPr>
        <w:pStyle w:val="Noidung"/>
        <w:rPr>
          <w:szCs w:val="26"/>
        </w:rPr>
      </w:pPr>
      <w:r w:rsidRPr="00104E3E">
        <w:rPr>
          <w:szCs w:val="26"/>
        </w:rPr>
        <w:t>- Gỗ đã qua gia công: Đây là loại gỗ đã được gia công phục vụ cho các mục đích sử dụng khác nhau.</w:t>
      </w:r>
    </w:p>
    <w:p w:rsidR="002B5774" w:rsidRPr="00104E3E" w:rsidRDefault="002B5774" w:rsidP="002B5774">
      <w:pPr>
        <w:pStyle w:val="Noidung"/>
        <w:rPr>
          <w:szCs w:val="26"/>
        </w:rPr>
      </w:pPr>
      <w:r w:rsidRPr="00104E3E">
        <w:rPr>
          <w:szCs w:val="26"/>
        </w:rPr>
        <w:t>- Gỗ chưa gia công: Đây là loại gỗ còn để dưới dạng thô, nguyên cây.</w:t>
      </w:r>
    </w:p>
    <w:p w:rsidR="002B5774" w:rsidRPr="00946758" w:rsidRDefault="00C5535C" w:rsidP="002B5774">
      <w:pPr>
        <w:pStyle w:val="Tieudecap2"/>
        <w:numPr>
          <w:ilvl w:val="0"/>
          <w:numId w:val="0"/>
        </w:numPr>
        <w:rPr>
          <w:szCs w:val="26"/>
        </w:rPr>
      </w:pPr>
      <w:bookmarkStart w:id="74" w:name="_Toc419583958"/>
      <w:r>
        <w:rPr>
          <w:szCs w:val="26"/>
        </w:rPr>
        <w:t xml:space="preserve">7.2 </w:t>
      </w:r>
      <w:r w:rsidR="002B5774" w:rsidRPr="00946758">
        <w:rPr>
          <w:szCs w:val="26"/>
        </w:rPr>
        <w:t>Tính chất của gỗ</w:t>
      </w:r>
      <w:bookmarkEnd w:id="74"/>
    </w:p>
    <w:p w:rsidR="002B5774" w:rsidRPr="00104E3E" w:rsidRDefault="002B5774" w:rsidP="002B5774">
      <w:pPr>
        <w:pStyle w:val="Noidung"/>
        <w:rPr>
          <w:szCs w:val="26"/>
        </w:rPr>
      </w:pPr>
      <w:r w:rsidRPr="00104E3E">
        <w:rPr>
          <w:szCs w:val="26"/>
        </w:rPr>
        <w:t>Gỗ có một số tính chất sau đây:</w:t>
      </w:r>
    </w:p>
    <w:p w:rsidR="002B5774" w:rsidRPr="00104E3E" w:rsidRDefault="002B5774" w:rsidP="002B5774">
      <w:pPr>
        <w:pStyle w:val="Noidung"/>
        <w:rPr>
          <w:szCs w:val="26"/>
        </w:rPr>
      </w:pPr>
      <w:r w:rsidRPr="00104E3E">
        <w:rPr>
          <w:szCs w:val="26"/>
        </w:rPr>
        <w:t>- Cồng kềnh.</w:t>
      </w:r>
    </w:p>
    <w:p w:rsidR="002B5774" w:rsidRPr="00104E3E" w:rsidRDefault="002B5774" w:rsidP="002B5774">
      <w:pPr>
        <w:pStyle w:val="Noidung"/>
        <w:rPr>
          <w:szCs w:val="26"/>
        </w:rPr>
      </w:pPr>
      <w:r w:rsidRPr="00104E3E">
        <w:rPr>
          <w:szCs w:val="26"/>
        </w:rPr>
        <w:t>- Dễ xô, lăn, đặc biệt là đối với gỗ cây xếp trên boong.</w:t>
      </w:r>
    </w:p>
    <w:p w:rsidR="002B5774" w:rsidRPr="00104E3E" w:rsidRDefault="002B5774" w:rsidP="002B5774">
      <w:pPr>
        <w:pStyle w:val="Noidung"/>
        <w:rPr>
          <w:szCs w:val="26"/>
        </w:rPr>
      </w:pPr>
      <w:r w:rsidRPr="00104E3E">
        <w:rPr>
          <w:szCs w:val="26"/>
        </w:rPr>
        <w:t>- Dễ cong vênh, nứt nẻ, đặc biệt là đối với gỗ đã sơ chế, dễ bị mục, mọc nấm nếu không được bảo quản tốt.</w:t>
      </w:r>
    </w:p>
    <w:p w:rsidR="002B5774" w:rsidRPr="00104E3E" w:rsidRDefault="002B5774" w:rsidP="002B5774">
      <w:pPr>
        <w:pStyle w:val="Noidung"/>
        <w:rPr>
          <w:szCs w:val="26"/>
        </w:rPr>
      </w:pPr>
      <w:r w:rsidRPr="00104E3E">
        <w:rPr>
          <w:szCs w:val="26"/>
        </w:rPr>
        <w:t>- Có hàm lượng ẩm rất lớn, đồng thời có khả năng hút ẩm và tỏa ẩm mạnh. Khi đó, trọng lượng gỗ sẽ bị thay đổi lớn, ảnh hưởng đến sức chở và ổn định của tàu.</w:t>
      </w:r>
    </w:p>
    <w:p w:rsidR="002B5774" w:rsidRPr="00104E3E" w:rsidRDefault="002B5774" w:rsidP="002B5774">
      <w:pPr>
        <w:pStyle w:val="Noidung"/>
        <w:rPr>
          <w:szCs w:val="26"/>
        </w:rPr>
      </w:pPr>
      <w:r w:rsidRPr="00104E3E">
        <w:rPr>
          <w:szCs w:val="26"/>
        </w:rPr>
        <w:t>Độ ẩm của gỗ có thể tính bằng công thức sau:</w:t>
      </w:r>
    </w:p>
    <w:tbl>
      <w:tblPr>
        <w:tblW w:w="0" w:type="auto"/>
        <w:jc w:val="center"/>
        <w:tblBorders>
          <w:insideH w:val="single" w:sz="4" w:space="0" w:color="auto"/>
        </w:tblBorders>
        <w:tblLook w:val="01E0" w:firstRow="1" w:lastRow="1" w:firstColumn="1" w:lastColumn="1" w:noHBand="0" w:noVBand="0"/>
      </w:tblPr>
      <w:tblGrid>
        <w:gridCol w:w="8388"/>
      </w:tblGrid>
      <w:tr w:rsidR="002B5774" w:rsidRPr="00104E3E" w:rsidTr="002B5774">
        <w:trPr>
          <w:trHeight w:val="550"/>
          <w:jc w:val="center"/>
        </w:trPr>
        <w:tc>
          <w:tcPr>
            <w:tcW w:w="8388" w:type="dxa"/>
            <w:vAlign w:val="center"/>
          </w:tcPr>
          <w:p w:rsidR="002B5774" w:rsidRPr="00104E3E" w:rsidRDefault="002B5774" w:rsidP="002B5774">
            <w:pPr>
              <w:pStyle w:val="Noidung"/>
              <w:jc w:val="left"/>
              <w:rPr>
                <w:szCs w:val="26"/>
                <w:vertAlign w:val="subscript"/>
              </w:rPr>
            </w:pPr>
            <w:r w:rsidRPr="00104E3E">
              <w:rPr>
                <w:szCs w:val="26"/>
              </w:rPr>
              <w:t xml:space="preserve">                  W</w:t>
            </w:r>
            <w:r w:rsidRPr="00104E3E">
              <w:rPr>
                <w:szCs w:val="26"/>
                <w:vertAlign w:val="subscript"/>
              </w:rPr>
              <w:t>nước</w:t>
            </w:r>
            <w:r w:rsidRPr="00104E3E">
              <w:rPr>
                <w:szCs w:val="26"/>
              </w:rPr>
              <w:t xml:space="preserve"> =</w:t>
            </w:r>
            <w:r w:rsidRPr="00104E3E">
              <w:rPr>
                <w:position w:val="-30"/>
                <w:szCs w:val="26"/>
              </w:rPr>
              <w:object w:dxaOrig="1340" w:dyaOrig="700">
                <v:shape id="_x0000_i1116" type="#_x0000_t75" style="width:67.45pt;height:34.85pt" o:ole="">
                  <v:imagedata r:id="rId245" o:title=""/>
                </v:shape>
                <o:OLEObject Type="Embed" ProgID="Equation.3" ShapeID="_x0000_i1116" DrawAspect="Content" ObjectID="_1556956989" r:id="rId246"/>
              </w:object>
            </w:r>
            <w:r w:rsidRPr="00104E3E">
              <w:rPr>
                <w:szCs w:val="26"/>
              </w:rPr>
              <w:t xml:space="preserve">                        (2.5)</w:t>
            </w:r>
          </w:p>
        </w:tc>
      </w:tr>
    </w:tbl>
    <w:p w:rsidR="002B5774" w:rsidRPr="00104E3E" w:rsidRDefault="002B5774" w:rsidP="002B5774">
      <w:pPr>
        <w:pStyle w:val="Noidung"/>
        <w:rPr>
          <w:szCs w:val="26"/>
        </w:rPr>
      </w:pPr>
      <w:r w:rsidRPr="00104E3E">
        <w:rPr>
          <w:szCs w:val="26"/>
        </w:rPr>
        <w:t xml:space="preserve"> Trong đó:  </w:t>
      </w:r>
      <w:r>
        <w:rPr>
          <w:szCs w:val="26"/>
        </w:rPr>
        <w:tab/>
        <w:t xml:space="preserve">- </w:t>
      </w:r>
      <w:r w:rsidRPr="00104E3E">
        <w:rPr>
          <w:szCs w:val="26"/>
        </w:rPr>
        <w:t>P là trọng lượng gỗ ướt ở thời điểm đang xét.</w:t>
      </w:r>
    </w:p>
    <w:p w:rsidR="002B5774" w:rsidRPr="00104E3E" w:rsidRDefault="002B5774" w:rsidP="002B5774">
      <w:pPr>
        <w:pStyle w:val="Noidung"/>
        <w:rPr>
          <w:szCs w:val="26"/>
        </w:rPr>
      </w:pPr>
      <w:r w:rsidRPr="00104E3E">
        <w:rPr>
          <w:szCs w:val="26"/>
        </w:rPr>
        <w:t xml:space="preserve">             </w:t>
      </w:r>
      <w:r>
        <w:rPr>
          <w:szCs w:val="26"/>
        </w:rPr>
        <w:tab/>
        <w:t xml:space="preserve">- </w:t>
      </w:r>
      <w:r w:rsidRPr="00104E3E">
        <w:rPr>
          <w:szCs w:val="26"/>
        </w:rPr>
        <w:t>P</w:t>
      </w:r>
      <w:r w:rsidRPr="00104E3E">
        <w:rPr>
          <w:szCs w:val="26"/>
          <w:vertAlign w:val="subscript"/>
        </w:rPr>
        <w:t xml:space="preserve">1 </w:t>
      </w:r>
      <w:r w:rsidRPr="00104E3E">
        <w:rPr>
          <w:szCs w:val="26"/>
        </w:rPr>
        <w:t>là trọng lượng gỗ khô tuyệt đối.</w:t>
      </w:r>
    </w:p>
    <w:p w:rsidR="002B5774" w:rsidRPr="00104E3E" w:rsidRDefault="002B5774" w:rsidP="002B5774">
      <w:pPr>
        <w:pStyle w:val="Noidung"/>
        <w:rPr>
          <w:szCs w:val="26"/>
        </w:rPr>
      </w:pPr>
      <w:r w:rsidRPr="00104E3E">
        <w:rPr>
          <w:szCs w:val="26"/>
        </w:rPr>
        <w:t>Độ ẩm của gỗ là lượng nước tính bằng % đối với trọng lượng của gỗ khô.</w:t>
      </w:r>
    </w:p>
    <w:p w:rsidR="002B5774" w:rsidRPr="00946758" w:rsidRDefault="00C5535C" w:rsidP="00946758">
      <w:pPr>
        <w:pStyle w:val="Tieudecap3"/>
        <w:rPr>
          <w:szCs w:val="26"/>
          <w:u w:val="none"/>
        </w:rPr>
      </w:pPr>
      <w:bookmarkStart w:id="75" w:name="_Toc419583959"/>
      <w:r>
        <w:rPr>
          <w:i w:val="0"/>
          <w:szCs w:val="26"/>
          <w:u w:val="none"/>
        </w:rPr>
        <w:t>7.3</w:t>
      </w:r>
      <w:r w:rsidR="002B5774" w:rsidRPr="00170BA5">
        <w:rPr>
          <w:i w:val="0"/>
          <w:szCs w:val="26"/>
          <w:u w:val="none"/>
        </w:rPr>
        <w:t xml:space="preserve"> Vận chuyển gỗ</w:t>
      </w:r>
      <w:bookmarkEnd w:id="75"/>
      <w:r w:rsidR="002B5774" w:rsidRPr="00170BA5">
        <w:rPr>
          <w:i w:val="0"/>
          <w:szCs w:val="26"/>
          <w:u w:val="none"/>
        </w:rPr>
        <w:t xml:space="preserve"> bằng tàu chuyên dụng </w:t>
      </w:r>
      <w:bookmarkStart w:id="76" w:name="_Toc419583960"/>
      <w:r w:rsidR="002B5774" w:rsidRPr="00170BA5">
        <w:rPr>
          <w:szCs w:val="26"/>
          <w:u w:val="none"/>
        </w:rPr>
        <w:t>(</w:t>
      </w:r>
      <w:r w:rsidR="002B5774" w:rsidRPr="00213D45">
        <w:rPr>
          <w:szCs w:val="26"/>
          <w:u w:val="none"/>
        </w:rPr>
        <w:t>Log Carrier Vessel)</w:t>
      </w:r>
      <w:bookmarkEnd w:id="76"/>
    </w:p>
    <w:p w:rsidR="002B5774" w:rsidRPr="00573D72" w:rsidRDefault="002B5774" w:rsidP="002B5774">
      <w:pPr>
        <w:pStyle w:val="Noidung"/>
        <w:rPr>
          <w:szCs w:val="26"/>
        </w:rPr>
      </w:pPr>
      <w:r w:rsidRPr="00104E3E">
        <w:rPr>
          <w:szCs w:val="26"/>
        </w:rPr>
        <w:t>Gỗ có thể được vận chuyển bằng tàu hàng khô hoặc tàu chở gỗ chuyên dụng .</w:t>
      </w:r>
      <w:r w:rsidRPr="00726C79">
        <w:rPr>
          <w:color w:val="000000"/>
        </w:rPr>
        <w:t>Gỗ xếp dưới hầm tàu, trên mặt boong và trên nắp hầm hàng.</w:t>
      </w:r>
    </w:p>
    <w:p w:rsidR="002B5774" w:rsidRPr="00726C79" w:rsidRDefault="002B5774" w:rsidP="00946758">
      <w:pPr>
        <w:pStyle w:val="NormalWeb"/>
        <w:shd w:val="clear" w:color="auto" w:fill="FFFFFF"/>
        <w:spacing w:before="75" w:beforeAutospacing="0" w:after="0" w:afterAutospacing="0" w:line="270" w:lineRule="atLeast"/>
        <w:ind w:firstLine="720"/>
        <w:jc w:val="both"/>
        <w:rPr>
          <w:color w:val="000000"/>
          <w:sz w:val="26"/>
        </w:rPr>
      </w:pPr>
      <w:r w:rsidRPr="00726C79">
        <w:rPr>
          <w:color w:val="000000"/>
          <w:sz w:val="26"/>
        </w:rPr>
        <w:t>Tàu chở gỗ chuyên dung khác với tàu thông thường là boong tàu rộng rãi, hầm hàng, miệng hầm, nắp hầm cứng cáp, thiết bị cẩu chuyển có sức tải cao. Đặc biệt, tàu được trang bị các thiết bị chằng buộc nêu trong “qui tắc thao tác an toàn cho tàu chở gỗ trên boong-Code of safe practice for ships ca</w:t>
      </w:r>
      <w:r w:rsidR="00946758">
        <w:rPr>
          <w:color w:val="000000"/>
          <w:sz w:val="26"/>
        </w:rPr>
        <w:t>rrying timber deck cargoes, 2011</w:t>
      </w:r>
      <w:r w:rsidRPr="00726C79">
        <w:rPr>
          <w:color w:val="000000"/>
          <w:sz w:val="26"/>
        </w:rPr>
        <w:t>). Cụ thể:</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có trang bị hệ thống cột đứng(uprights) hay phương tiện để lắp các cột đứng(stanchions) ở hai bên mạn sát lan can tàu. Hệ thống cột đứng dùng để ngăn không cho gỗ bị lăn xuống biển khi tàu lắc nga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 xml:space="preserve">2)     có trang bị hệ thống dây cáp giằng ngang(hog lashing) liên kết giữa các cột đứng(uprights) đối nhau ở hai bên mạn phải-trái tàu. Gỗ sẽ xếp đè lên trên dây giằng </w:t>
      </w:r>
      <w:r w:rsidRPr="00726C79">
        <w:rPr>
          <w:color w:val="000000"/>
          <w:sz w:val="26"/>
        </w:rPr>
        <w:lastRenderedPageBreak/>
        <w:t>ngang(hog lashing) nhằm chia khối gỗ ra từng bè, từng lớp gỗ vững chắc. Gỗ xếp đè lên trên dây giằng ngang sẽ làm làm tăng sự vững chắc của hệ thống cột đứ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có trang bị các dây cáp chằng buộc(lashing wire) và xích lỉn chằng buộc(.lashing chain). Dây chằng buộc vắt lên bên trên khối gỗ đã xếp trên boong, mắc từ mạn này sang mạn kia của tà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có hệ thống dây và thiết bị dùng để rút căng khối gỗ xếp cao bên trên nắp hầm hàng, bao gồm các dây giữ chân(foot wires), các bu-li mở(snatch blocks), tời kéo và dây rút căng các dây giữ chân (wiggle wire) (xem chỉ dẫn cách mắc cụ thể trong “code of safe practice for ships ca</w:t>
      </w:r>
      <w:r w:rsidR="00946758">
        <w:rPr>
          <w:color w:val="000000"/>
          <w:sz w:val="26"/>
        </w:rPr>
        <w:t>rrying timber deck cargoes, 2011</w:t>
      </w:r>
      <w:r w:rsidRPr="00726C79">
        <w:rPr>
          <w:color w:val="000000"/>
          <w:sz w:val="26"/>
        </w:rPr>
        <w:t>”</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5)     có các khuyết mắc dây cố định(fixed shackle/ padeye/ eyeplate/lashing point) được hàn cố định trên mặt boong chính, trên các cấu trúc gia cường ở vách miệng hầm hàng, dọc các chân lan can mạn tàu…Chúng dùng để để mắc các dây chằng buộc khi cần thiết</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6)     có các bu-li mở(snatch block), các ma-ní(shackle), mỏ đốt(wire clip), tăng-đơ(turnbuckle), nêm gỗ(wood chock)…với số lượng thỏa mãn yêu cầu chằng buộc thực tế trong chuyến</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7)     có đường nước chuyên chở gỗ, kẻ ở hai bên mạn tàu(timber loadlines). Đường nước chuyên chở gỗ được xác định cao hơn đường nước chuyên chở thông thường ở cùng một tàu, hoạt động cùng mùa, vùng hành hải.</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8)     có sổ tay hướng dẫn cách tính toán độ ổn định của tàu chở gỗ(trim &amp; stability calculation boolet) và qui tắc về thao tác an toàn cho tàu chở gỗ trên boong(code of safe practice for ships ca</w:t>
      </w:r>
      <w:r w:rsidR="00946758">
        <w:rPr>
          <w:color w:val="000000"/>
          <w:sz w:val="26"/>
        </w:rPr>
        <w:t>rrying timber deck cargoes, 2011</w:t>
      </w:r>
      <w:r w:rsidRPr="00726C79">
        <w:rPr>
          <w:color w:val="000000"/>
          <w:sz w:val="26"/>
        </w:rPr>
        <w:t>) để tham khảo khi xếp hàng</w:t>
      </w:r>
    </w:p>
    <w:p w:rsidR="002B5774" w:rsidRDefault="002B5774" w:rsidP="002B5774">
      <w:pPr>
        <w:pStyle w:val="Noidung"/>
        <w:rPr>
          <w:szCs w:val="26"/>
        </w:rPr>
      </w:pPr>
      <w:r w:rsidRPr="00104E3E">
        <w:rPr>
          <w:szCs w:val="26"/>
        </w:rPr>
        <w:t>Khi có vận chuyển gỗ trên boong, cần tham khảo "Quy tắc thực hành</w:t>
      </w:r>
      <w:r w:rsidR="00946758">
        <w:rPr>
          <w:szCs w:val="26"/>
        </w:rPr>
        <w:t xml:space="preserve"> cho tàu chở gỗ trên boong, 2011</w:t>
      </w:r>
      <w:r w:rsidRPr="00104E3E">
        <w:rPr>
          <w:szCs w:val="26"/>
        </w:rPr>
        <w:t>" của IMO (Code of Safe Practice for Ca</w:t>
      </w:r>
      <w:r w:rsidR="00946758">
        <w:rPr>
          <w:szCs w:val="26"/>
        </w:rPr>
        <w:t>rrying Timber Deck Cargoes, 2011</w:t>
      </w:r>
      <w:r w:rsidRPr="00104E3E">
        <w:rPr>
          <w:szCs w:val="26"/>
        </w:rPr>
        <w:t xml:space="preserve">) để nắm vững quy tắc chất xếp, chằng buộc cũng như làm dây vịn </w:t>
      </w:r>
      <w:r>
        <w:rPr>
          <w:szCs w:val="26"/>
        </w:rPr>
        <w:t>an toàn cho thuyền viên đi lại.</w:t>
      </w:r>
    </w:p>
    <w:p w:rsidR="002B5774" w:rsidRPr="00170BA5" w:rsidRDefault="002B5774" w:rsidP="002B5774">
      <w:pPr>
        <w:pStyle w:val="Noidung"/>
        <w:rPr>
          <w:szCs w:val="26"/>
        </w:rPr>
      </w:pPr>
      <w:r w:rsidRPr="00104E3E">
        <w:rPr>
          <w:szCs w:val="26"/>
          <w:lang w:val="vi-VN"/>
        </w:rPr>
        <w:t xml:space="preserve">Vận chuyển gỗ trên tàu chuyên dụng sẽ có thể  tận dụng được tối đa </w:t>
      </w:r>
      <w:r>
        <w:rPr>
          <w:szCs w:val="26"/>
          <w:lang w:val="vi-VN"/>
        </w:rPr>
        <w:t>dung tích và trọng tải của tàu.</w:t>
      </w:r>
    </w:p>
    <w:p w:rsidR="002B5774" w:rsidRDefault="002B5774" w:rsidP="002B7FB3">
      <w:pPr>
        <w:pStyle w:val="Noidung"/>
        <w:rPr>
          <w:szCs w:val="26"/>
        </w:rPr>
      </w:pPr>
      <w:r w:rsidRPr="00104E3E">
        <w:rPr>
          <w:szCs w:val="26"/>
          <w:lang w:val="vi-VN"/>
        </w:rPr>
        <w:t>- Để tận dụng hết dung tích và trọng tải của tàu, thông thường, tàu chở gỗ phải có sức chở trên boon</w:t>
      </w:r>
      <w:r w:rsidR="002B7FB3">
        <w:rPr>
          <w:szCs w:val="26"/>
          <w:lang w:val="vi-VN"/>
        </w:rPr>
        <w:t>g ít nhất 1/3 lượng gỗ trên tàu</w:t>
      </w:r>
      <w:r w:rsidR="002B7FB3">
        <w:rPr>
          <w:szCs w:val="26"/>
        </w:rPr>
        <w:t>.</w:t>
      </w:r>
    </w:p>
    <w:p w:rsidR="002B5774" w:rsidRPr="00104E3E" w:rsidRDefault="002B5774" w:rsidP="002B5774">
      <w:pPr>
        <w:tabs>
          <w:tab w:val="left" w:pos="2985"/>
        </w:tabs>
        <w:spacing w:before="80"/>
        <w:ind w:firstLine="284"/>
        <w:jc w:val="both"/>
        <w:outlineLvl w:val="0"/>
        <w:rPr>
          <w:sz w:val="26"/>
          <w:szCs w:val="26"/>
          <w:lang w:val="vi-VN"/>
        </w:rPr>
      </w:pPr>
      <w:r>
        <w:rPr>
          <w:noProof/>
          <w:sz w:val="26"/>
          <w:szCs w:val="26"/>
        </w:rPr>
        <mc:AlternateContent>
          <mc:Choice Requires="wpg">
            <w:drawing>
              <wp:anchor distT="0" distB="0" distL="114300" distR="114300" simplePos="0" relativeHeight="251919360" behindDoc="0" locked="0" layoutInCell="1" allowOverlap="1" wp14:anchorId="51C23CA3" wp14:editId="239D190D">
                <wp:simplePos x="0" y="0"/>
                <wp:positionH relativeFrom="column">
                  <wp:posOffset>681288</wp:posOffset>
                </wp:positionH>
                <wp:positionV relativeFrom="paragraph">
                  <wp:posOffset>58989</wp:posOffset>
                </wp:positionV>
                <wp:extent cx="4457700" cy="2608446"/>
                <wp:effectExtent l="0" t="0" r="0" b="20955"/>
                <wp:wrapNone/>
                <wp:docPr id="787"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2608446"/>
                          <a:chOff x="2970" y="3527"/>
                          <a:chExt cx="7020" cy="4347"/>
                        </a:xfrm>
                      </wpg:grpSpPr>
                      <wps:wsp>
                        <wps:cNvPr id="788" name="Line 3"/>
                        <wps:cNvCnPr/>
                        <wps:spPr bwMode="auto">
                          <a:xfrm>
                            <a:off x="5175" y="5884"/>
                            <a:ext cx="16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89" name="Oval 4"/>
                        <wps:cNvSpPr>
                          <a:spLocks noChangeArrowheads="1"/>
                        </wps:cNvSpPr>
                        <wps:spPr bwMode="auto">
                          <a:xfrm>
                            <a:off x="5355" y="5344"/>
                            <a:ext cx="1080" cy="1080"/>
                          </a:xfrm>
                          <a:prstGeom prst="ellipse">
                            <a:avLst/>
                          </a:prstGeom>
                          <a:solidFill>
                            <a:srgbClr val="FFFFFF"/>
                          </a:solidFill>
                          <a:ln w="38100">
                            <a:solidFill>
                              <a:srgbClr val="000000"/>
                            </a:solidFill>
                            <a:round/>
                            <a:headEnd/>
                            <a:tailEnd/>
                          </a:ln>
                        </wps:spPr>
                        <wps:bodyPr rot="0" vert="horz" wrap="square" lIns="91440" tIns="45720" rIns="91440" bIns="45720" anchor="t" anchorCtr="0" upright="1">
                          <a:noAutofit/>
                        </wps:bodyPr>
                      </wps:wsp>
                      <wps:wsp>
                        <wps:cNvPr id="790" name="Line 5"/>
                        <wps:cNvCnPr/>
                        <wps:spPr bwMode="auto">
                          <a:xfrm>
                            <a:off x="4995" y="5884"/>
                            <a:ext cx="18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96" name="Line 6"/>
                        <wps:cNvCnPr/>
                        <wps:spPr bwMode="auto">
                          <a:xfrm>
                            <a:off x="5355" y="3904"/>
                            <a:ext cx="108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97" name="Line 7"/>
                        <wps:cNvCnPr/>
                        <wps:spPr bwMode="auto">
                          <a:xfrm>
                            <a:off x="7335" y="588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98" name="Line 8"/>
                        <wps:cNvCnPr/>
                        <wps:spPr bwMode="auto">
                          <a:xfrm>
                            <a:off x="7335" y="552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99" name="Line 9"/>
                        <wps:cNvCnPr/>
                        <wps:spPr bwMode="auto">
                          <a:xfrm>
                            <a:off x="6795" y="4992"/>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875" name="Line 10"/>
                        <wps:cNvCnPr/>
                        <wps:spPr bwMode="auto">
                          <a:xfrm>
                            <a:off x="6795" y="534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876" name="Line 11"/>
                        <wps:cNvCnPr/>
                        <wps:spPr bwMode="auto">
                          <a:xfrm>
                            <a:off x="7335" y="642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2" name="Line 12"/>
                        <wps:cNvCnPr/>
                        <wps:spPr bwMode="auto">
                          <a:xfrm>
                            <a:off x="7335" y="660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3" name="Line 13"/>
                        <wps:cNvCnPr/>
                        <wps:spPr bwMode="auto">
                          <a:xfrm>
                            <a:off x="7335" y="4961"/>
                            <a:ext cx="0" cy="16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4" name="Line 14"/>
                        <wps:cNvCnPr/>
                        <wps:spPr bwMode="auto">
                          <a:xfrm>
                            <a:off x="3735" y="6770"/>
                            <a:ext cx="56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5" name="Line 15"/>
                        <wps:cNvCnPr/>
                        <wps:spPr bwMode="auto">
                          <a:xfrm>
                            <a:off x="3735" y="6005"/>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6" name="Line 16"/>
                        <wps:cNvCnPr/>
                        <wps:spPr bwMode="auto">
                          <a:xfrm>
                            <a:off x="3735" y="516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7" name="Line 17"/>
                        <wps:cNvCnPr/>
                        <wps:spPr bwMode="auto">
                          <a:xfrm>
                            <a:off x="4275" y="498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8" name="Line 18"/>
                        <wps:cNvCnPr/>
                        <wps:spPr bwMode="auto">
                          <a:xfrm>
                            <a:off x="4245" y="4624"/>
                            <a:ext cx="5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19" name="Line 19"/>
                        <wps:cNvCnPr/>
                        <wps:spPr bwMode="auto">
                          <a:xfrm>
                            <a:off x="4275" y="4624"/>
                            <a:ext cx="0" cy="216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20" name="Line 20"/>
                        <wps:cNvCnPr/>
                        <wps:spPr bwMode="auto">
                          <a:xfrm>
                            <a:off x="3735" y="5524"/>
                            <a:ext cx="5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21" name="Line 21"/>
                        <wps:cNvCnPr/>
                        <wps:spPr bwMode="auto">
                          <a:xfrm>
                            <a:off x="6435" y="3527"/>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22" name="Line 22"/>
                        <wps:cNvCnPr/>
                        <wps:spPr bwMode="auto">
                          <a:xfrm>
                            <a:off x="5355" y="3527"/>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23" name="Line 23"/>
                        <wps:cNvCnPr/>
                        <wps:spPr bwMode="auto">
                          <a:xfrm>
                            <a:off x="5355" y="4292"/>
                            <a:ext cx="10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24" name="Line 24"/>
                        <wps:cNvCnPr/>
                        <wps:spPr bwMode="auto">
                          <a:xfrm>
                            <a:off x="4995" y="7464"/>
                            <a:ext cx="1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25" name="Line 25"/>
                        <wps:cNvCnPr/>
                        <wps:spPr bwMode="auto">
                          <a:xfrm>
                            <a:off x="7335" y="6591"/>
                            <a:ext cx="0"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26" name="Line 26"/>
                        <wps:cNvCnPr/>
                        <wps:spPr bwMode="auto">
                          <a:xfrm>
                            <a:off x="7875" y="6591"/>
                            <a:ext cx="0"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27" name="Line 27"/>
                        <wps:cNvCnPr/>
                        <wps:spPr bwMode="auto">
                          <a:xfrm>
                            <a:off x="7335" y="7379"/>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28" name="Line 28"/>
                        <wps:cNvCnPr/>
                        <wps:spPr bwMode="auto">
                          <a:xfrm>
                            <a:off x="4275" y="6794"/>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29" name="Line 29"/>
                        <wps:cNvCnPr/>
                        <wps:spPr bwMode="auto">
                          <a:xfrm>
                            <a:off x="5895" y="6591"/>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30" name="Line 30"/>
                        <wps:cNvCnPr/>
                        <wps:spPr bwMode="auto">
                          <a:xfrm>
                            <a:off x="5895" y="6974"/>
                            <a:ext cx="14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31" name="Line 31"/>
                        <wps:cNvCnPr/>
                        <wps:spPr bwMode="auto">
                          <a:xfrm>
                            <a:off x="4275" y="6974"/>
                            <a:ext cx="16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32" name="Line 32"/>
                        <wps:cNvCnPr/>
                        <wps:spPr bwMode="auto">
                          <a:xfrm>
                            <a:off x="7695" y="480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33" name="Line 33"/>
                        <wps:cNvCnPr/>
                        <wps:spPr bwMode="auto">
                          <a:xfrm>
                            <a:off x="7695" y="480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4" name="Line 34"/>
                        <wps:cNvCnPr/>
                        <wps:spPr bwMode="auto">
                          <a:xfrm flipV="1">
                            <a:off x="7695" y="552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35" name="Line 35"/>
                        <wps:cNvCnPr/>
                        <wps:spPr bwMode="auto">
                          <a:xfrm>
                            <a:off x="6795" y="5752"/>
                            <a:ext cx="0" cy="19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36" name="Line 36"/>
                        <wps:cNvCnPr/>
                        <wps:spPr bwMode="auto">
                          <a:xfrm>
                            <a:off x="4995" y="5752"/>
                            <a:ext cx="0" cy="19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37" name="Line 37"/>
                        <wps:cNvCnPr/>
                        <wps:spPr bwMode="auto">
                          <a:xfrm>
                            <a:off x="6435" y="3904"/>
                            <a:ext cx="30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38" name="Line 38"/>
                        <wps:cNvCnPr/>
                        <wps:spPr bwMode="auto">
                          <a:xfrm>
                            <a:off x="6795" y="5884"/>
                            <a:ext cx="27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39" name="Line 39"/>
                        <wps:cNvCnPr/>
                        <wps:spPr bwMode="auto">
                          <a:xfrm>
                            <a:off x="8595" y="3904"/>
                            <a:ext cx="0" cy="19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40" name="Text Box 40"/>
                        <wps:cNvSpPr txBox="1">
                          <a:spLocks noChangeArrowheads="1"/>
                        </wps:cNvSpPr>
                        <wps:spPr bwMode="auto">
                          <a:xfrm>
                            <a:off x="6990" y="3537"/>
                            <a:ext cx="11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sz w:val="26"/>
                                  <w:szCs w:val="26"/>
                                </w:rPr>
                                <w:t>Deck line</w:t>
                              </w:r>
                            </w:p>
                          </w:txbxContent>
                        </wps:txbx>
                        <wps:bodyPr rot="0" vert="horz" wrap="square" lIns="0" tIns="0" rIns="0" bIns="0" anchor="t" anchorCtr="0" upright="1">
                          <a:noAutofit/>
                        </wps:bodyPr>
                      </wps:wsp>
                      <wps:wsp>
                        <wps:cNvPr id="6941" name="Text Box 41"/>
                        <wps:cNvSpPr txBox="1">
                          <a:spLocks noChangeArrowheads="1"/>
                        </wps:cNvSpPr>
                        <wps:spPr bwMode="auto">
                          <a:xfrm>
                            <a:off x="5505" y="4002"/>
                            <a:ext cx="103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sz w:val="26"/>
                                  <w:szCs w:val="26"/>
                                </w:rPr>
                                <w:t>300mm</w:t>
                              </w:r>
                            </w:p>
                          </w:txbxContent>
                        </wps:txbx>
                        <wps:bodyPr rot="0" vert="horz" wrap="square" lIns="0" tIns="0" rIns="0" bIns="0" anchor="t" anchorCtr="0" upright="1">
                          <a:noAutofit/>
                        </wps:bodyPr>
                      </wps:wsp>
                      <wps:wsp>
                        <wps:cNvPr id="6942" name="Text Box 42"/>
                        <wps:cNvSpPr txBox="1">
                          <a:spLocks noChangeArrowheads="1"/>
                        </wps:cNvSpPr>
                        <wps:spPr bwMode="auto">
                          <a:xfrm>
                            <a:off x="7695" y="4467"/>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sz w:val="26"/>
                                  <w:szCs w:val="26"/>
                                </w:rPr>
                                <w:t>25mm</w:t>
                              </w:r>
                            </w:p>
                          </w:txbxContent>
                        </wps:txbx>
                        <wps:bodyPr rot="0" vert="horz" wrap="square" lIns="0" tIns="0" rIns="0" bIns="0" anchor="t" anchorCtr="0" upright="1">
                          <a:noAutofit/>
                        </wps:bodyPr>
                      </wps:wsp>
                      <wps:wsp>
                        <wps:cNvPr id="6943" name="Text Box 43"/>
                        <wps:cNvSpPr txBox="1">
                          <a:spLocks noChangeArrowheads="1"/>
                        </wps:cNvSpPr>
                        <wps:spPr bwMode="auto">
                          <a:xfrm>
                            <a:off x="8865" y="4527"/>
                            <a:ext cx="112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pPr>
                                <w:tabs>
                                  <w:tab w:val="left" w:pos="4110"/>
                                  <w:tab w:val="left" w:pos="6300"/>
                                  <w:tab w:val="left" w:pos="6555"/>
                                  <w:tab w:val="left" w:pos="8985"/>
                                </w:tabs>
                                <w:jc w:val="both"/>
                                <w:rPr>
                                  <w:b/>
                                  <w:sz w:val="26"/>
                                  <w:szCs w:val="26"/>
                                </w:rPr>
                              </w:pPr>
                              <w:r>
                                <w:rPr>
                                  <w:sz w:val="26"/>
                                  <w:szCs w:val="26"/>
                                </w:rPr>
                                <w:t>Summer Freeboard</w:t>
                              </w:r>
                            </w:p>
                            <w:p w:rsidR="00610B5A" w:rsidRDefault="00610B5A" w:rsidP="002B5774"/>
                          </w:txbxContent>
                        </wps:txbx>
                        <wps:bodyPr rot="0" vert="horz" wrap="square" lIns="0" tIns="0" rIns="0" bIns="0" anchor="t" anchorCtr="0" upright="1">
                          <a:noAutofit/>
                        </wps:bodyPr>
                      </wps:wsp>
                      <wps:wsp>
                        <wps:cNvPr id="6944" name="Text Box 44"/>
                        <wps:cNvSpPr txBox="1">
                          <a:spLocks noChangeArrowheads="1"/>
                        </wps:cNvSpPr>
                        <wps:spPr bwMode="auto">
                          <a:xfrm>
                            <a:off x="7935" y="5277"/>
                            <a:ext cx="3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T</w:t>
                              </w:r>
                            </w:p>
                          </w:txbxContent>
                        </wps:txbx>
                        <wps:bodyPr rot="0" vert="horz" wrap="square" lIns="0" tIns="0" rIns="0" bIns="0" anchor="t" anchorCtr="0" upright="1">
                          <a:noAutofit/>
                        </wps:bodyPr>
                      </wps:wsp>
                      <wps:wsp>
                        <wps:cNvPr id="6945" name="Text Box 45"/>
                        <wps:cNvSpPr txBox="1">
                          <a:spLocks noChangeArrowheads="1"/>
                        </wps:cNvSpPr>
                        <wps:spPr bwMode="auto">
                          <a:xfrm>
                            <a:off x="7950" y="5637"/>
                            <a:ext cx="3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S</w:t>
                              </w:r>
                            </w:p>
                          </w:txbxContent>
                        </wps:txbx>
                        <wps:bodyPr rot="0" vert="horz" wrap="square" lIns="0" tIns="0" rIns="0" bIns="0" anchor="t" anchorCtr="0" upright="1">
                          <a:noAutofit/>
                        </wps:bodyPr>
                      </wps:wsp>
                      <wps:wsp>
                        <wps:cNvPr id="6946" name="Text Box 46"/>
                        <wps:cNvSpPr txBox="1">
                          <a:spLocks noChangeArrowheads="1"/>
                        </wps:cNvSpPr>
                        <wps:spPr bwMode="auto">
                          <a:xfrm>
                            <a:off x="7905" y="6177"/>
                            <a:ext cx="3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W</w:t>
                              </w:r>
                            </w:p>
                          </w:txbxContent>
                        </wps:txbx>
                        <wps:bodyPr rot="0" vert="horz" wrap="square" lIns="0" tIns="0" rIns="0" bIns="0" anchor="t" anchorCtr="0" upright="1">
                          <a:noAutofit/>
                        </wps:bodyPr>
                      </wps:wsp>
                      <wps:wsp>
                        <wps:cNvPr id="6947" name="Text Box 47"/>
                        <wps:cNvSpPr txBox="1">
                          <a:spLocks noChangeArrowheads="1"/>
                        </wps:cNvSpPr>
                        <wps:spPr bwMode="auto">
                          <a:xfrm>
                            <a:off x="7935" y="6402"/>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WNA</w:t>
                              </w:r>
                            </w:p>
                          </w:txbxContent>
                        </wps:txbx>
                        <wps:bodyPr rot="0" vert="horz" wrap="square" lIns="0" tIns="0" rIns="0" bIns="0" anchor="t" anchorCtr="0" upright="1">
                          <a:noAutofit/>
                        </wps:bodyPr>
                      </wps:wsp>
                      <wps:wsp>
                        <wps:cNvPr id="6948" name="Text Box 48"/>
                        <wps:cNvSpPr txBox="1">
                          <a:spLocks noChangeArrowheads="1"/>
                        </wps:cNvSpPr>
                        <wps:spPr bwMode="auto">
                          <a:xfrm>
                            <a:off x="7275" y="7047"/>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pPr>
                                <w:tabs>
                                  <w:tab w:val="center" w:pos="4844"/>
                                  <w:tab w:val="left" w:pos="7035"/>
                                </w:tabs>
                                <w:jc w:val="both"/>
                                <w:rPr>
                                  <w:sz w:val="26"/>
                                  <w:szCs w:val="26"/>
                                </w:rPr>
                              </w:pPr>
                              <w:r>
                                <w:rPr>
                                  <w:sz w:val="26"/>
                                  <w:szCs w:val="26"/>
                                </w:rPr>
                                <w:t>240mm</w:t>
                              </w:r>
                            </w:p>
                            <w:p w:rsidR="00610B5A" w:rsidRDefault="00610B5A" w:rsidP="002B5774"/>
                          </w:txbxContent>
                        </wps:txbx>
                        <wps:bodyPr rot="0" vert="horz" wrap="square" lIns="0" tIns="0" rIns="0" bIns="0" anchor="t" anchorCtr="0" upright="1">
                          <a:noAutofit/>
                        </wps:bodyPr>
                      </wps:wsp>
                      <wps:wsp>
                        <wps:cNvPr id="6949" name="Text Box 49"/>
                        <wps:cNvSpPr txBox="1">
                          <a:spLocks noChangeArrowheads="1"/>
                        </wps:cNvSpPr>
                        <wps:spPr bwMode="auto">
                          <a:xfrm>
                            <a:off x="5565" y="7182"/>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sz w:val="26"/>
                                  <w:szCs w:val="26"/>
                                </w:rPr>
                                <w:t>450mm</w:t>
                              </w:r>
                            </w:p>
                          </w:txbxContent>
                        </wps:txbx>
                        <wps:bodyPr rot="0" vert="horz" wrap="square" lIns="0" tIns="0" rIns="0" bIns="0" anchor="t" anchorCtr="0" upright="1">
                          <a:noAutofit/>
                        </wps:bodyPr>
                      </wps:wsp>
                      <wps:wsp>
                        <wps:cNvPr id="6950" name="Text Box 50"/>
                        <wps:cNvSpPr txBox="1">
                          <a:spLocks noChangeArrowheads="1"/>
                        </wps:cNvSpPr>
                        <wps:spPr bwMode="auto">
                          <a:xfrm>
                            <a:off x="4725" y="6702"/>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sz w:val="26"/>
                                  <w:szCs w:val="26"/>
                                </w:rPr>
                                <w:t>540mm</w:t>
                              </w:r>
                            </w:p>
                          </w:txbxContent>
                        </wps:txbx>
                        <wps:bodyPr rot="0" vert="horz" wrap="square" lIns="0" tIns="0" rIns="0" bIns="0" anchor="t" anchorCtr="0" upright="1">
                          <a:noAutofit/>
                        </wps:bodyPr>
                      </wps:wsp>
                      <wps:wsp>
                        <wps:cNvPr id="6951" name="Text Box 51"/>
                        <wps:cNvSpPr txBox="1">
                          <a:spLocks noChangeArrowheads="1"/>
                        </wps:cNvSpPr>
                        <wps:spPr bwMode="auto">
                          <a:xfrm>
                            <a:off x="6240" y="6702"/>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sz w:val="26"/>
                                  <w:szCs w:val="26"/>
                                </w:rPr>
                                <w:t>540mm</w:t>
                              </w:r>
                            </w:p>
                          </w:txbxContent>
                        </wps:txbx>
                        <wps:bodyPr rot="0" vert="horz" wrap="square" lIns="0" tIns="0" rIns="0" bIns="0" anchor="t" anchorCtr="0" upright="1">
                          <a:noAutofit/>
                        </wps:bodyPr>
                      </wps:wsp>
                      <wps:wsp>
                        <wps:cNvPr id="6952" name="Text Box 52"/>
                        <wps:cNvSpPr txBox="1">
                          <a:spLocks noChangeArrowheads="1"/>
                        </wps:cNvSpPr>
                        <wps:spPr bwMode="auto">
                          <a:xfrm>
                            <a:off x="6765" y="4692"/>
                            <a:ext cx="3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TF</w:t>
                              </w:r>
                            </w:p>
                          </w:txbxContent>
                        </wps:txbx>
                        <wps:bodyPr rot="0" vert="horz" wrap="square" lIns="0" tIns="0" rIns="0" bIns="0" anchor="t" anchorCtr="0" upright="1">
                          <a:noAutofit/>
                        </wps:bodyPr>
                      </wps:wsp>
                      <wps:wsp>
                        <wps:cNvPr id="6953" name="Text Box 53"/>
                        <wps:cNvSpPr txBox="1">
                          <a:spLocks noChangeArrowheads="1"/>
                        </wps:cNvSpPr>
                        <wps:spPr bwMode="auto">
                          <a:xfrm>
                            <a:off x="6795" y="5037"/>
                            <a:ext cx="3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F</w:t>
                              </w:r>
                            </w:p>
                          </w:txbxContent>
                        </wps:txbx>
                        <wps:bodyPr rot="0" vert="horz" wrap="square" lIns="0" tIns="0" rIns="0" bIns="0" anchor="t" anchorCtr="0" upright="1">
                          <a:noAutofit/>
                        </wps:bodyPr>
                      </wps:wsp>
                      <wps:wsp>
                        <wps:cNvPr id="6954" name="Text Box 54"/>
                        <wps:cNvSpPr txBox="1">
                          <a:spLocks noChangeArrowheads="1"/>
                        </wps:cNvSpPr>
                        <wps:spPr bwMode="auto">
                          <a:xfrm>
                            <a:off x="4575" y="4692"/>
                            <a:ext cx="3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LF</w:t>
                              </w:r>
                            </w:p>
                          </w:txbxContent>
                        </wps:txbx>
                        <wps:bodyPr rot="0" vert="horz" wrap="square" lIns="0" tIns="0" rIns="0" bIns="0" anchor="t" anchorCtr="0" upright="1">
                          <a:noAutofit/>
                        </wps:bodyPr>
                      </wps:wsp>
                      <wps:wsp>
                        <wps:cNvPr id="6955" name="Text Box 55"/>
                        <wps:cNvSpPr txBox="1">
                          <a:spLocks noChangeArrowheads="1"/>
                        </wps:cNvSpPr>
                        <wps:spPr bwMode="auto">
                          <a:xfrm>
                            <a:off x="4575" y="4317"/>
                            <a:ext cx="6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LTF</w:t>
                              </w:r>
                            </w:p>
                          </w:txbxContent>
                        </wps:txbx>
                        <wps:bodyPr rot="0" vert="horz" wrap="square" lIns="0" tIns="0" rIns="0" bIns="0" anchor="t" anchorCtr="0" upright="1">
                          <a:noAutofit/>
                        </wps:bodyPr>
                      </wps:wsp>
                      <wps:wsp>
                        <wps:cNvPr id="6956" name="Text Box 56"/>
                        <wps:cNvSpPr txBox="1">
                          <a:spLocks noChangeArrowheads="1"/>
                        </wps:cNvSpPr>
                        <wps:spPr bwMode="auto">
                          <a:xfrm>
                            <a:off x="3405" y="4872"/>
                            <a:ext cx="43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LT</w:t>
                              </w:r>
                            </w:p>
                          </w:txbxContent>
                        </wps:txbx>
                        <wps:bodyPr rot="0" vert="horz" wrap="square" lIns="0" tIns="0" rIns="0" bIns="0" anchor="t" anchorCtr="0" upright="1">
                          <a:noAutofit/>
                        </wps:bodyPr>
                      </wps:wsp>
                      <wps:wsp>
                        <wps:cNvPr id="6957" name="Text Box 57"/>
                        <wps:cNvSpPr txBox="1">
                          <a:spLocks noChangeArrowheads="1"/>
                        </wps:cNvSpPr>
                        <wps:spPr bwMode="auto">
                          <a:xfrm>
                            <a:off x="3390" y="5262"/>
                            <a:ext cx="43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LS</w:t>
                              </w:r>
                            </w:p>
                          </w:txbxContent>
                        </wps:txbx>
                        <wps:bodyPr rot="0" vert="horz" wrap="square" lIns="0" tIns="0" rIns="0" bIns="0" anchor="t" anchorCtr="0" upright="1">
                          <a:noAutofit/>
                        </wps:bodyPr>
                      </wps:wsp>
                      <wps:wsp>
                        <wps:cNvPr id="6958" name="Text Box 58"/>
                        <wps:cNvSpPr txBox="1">
                          <a:spLocks noChangeArrowheads="1"/>
                        </wps:cNvSpPr>
                        <wps:spPr bwMode="auto">
                          <a:xfrm>
                            <a:off x="3300" y="5742"/>
                            <a:ext cx="43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LW</w:t>
                              </w:r>
                            </w:p>
                          </w:txbxContent>
                        </wps:txbx>
                        <wps:bodyPr rot="0" vert="horz" wrap="square" lIns="0" tIns="0" rIns="0" bIns="0" anchor="t" anchorCtr="0" upright="1">
                          <a:noAutofit/>
                        </wps:bodyPr>
                      </wps:wsp>
                      <wps:wsp>
                        <wps:cNvPr id="6959" name="Text Box 59"/>
                        <wps:cNvSpPr txBox="1">
                          <a:spLocks noChangeArrowheads="1"/>
                        </wps:cNvSpPr>
                        <wps:spPr bwMode="auto">
                          <a:xfrm>
                            <a:off x="2970" y="6462"/>
                            <a:ext cx="88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r>
                                <w:rPr>
                                  <w:b/>
                                  <w:sz w:val="26"/>
                                  <w:szCs w:val="26"/>
                                </w:rPr>
                                <w:t>LWNA</w:t>
                              </w:r>
                            </w:p>
                          </w:txbxContent>
                        </wps:txbx>
                        <wps:bodyPr rot="0" vert="horz" wrap="square" lIns="0" tIns="0" rIns="0" bIns="0" anchor="t" anchorCtr="0" upright="1">
                          <a:noAutofit/>
                        </wps:bodyPr>
                      </wps:wsp>
                      <wps:wsp>
                        <wps:cNvPr id="6960" name="Text Box 60"/>
                        <wps:cNvSpPr txBox="1">
                          <a:spLocks noChangeArrowheads="1"/>
                        </wps:cNvSpPr>
                        <wps:spPr bwMode="auto">
                          <a:xfrm>
                            <a:off x="5085" y="5487"/>
                            <a:ext cx="3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pPr>
                                <w:rPr>
                                  <w:sz w:val="36"/>
                                  <w:szCs w:val="36"/>
                                </w:rPr>
                              </w:pPr>
                              <w:r>
                                <w:rPr>
                                  <w:b/>
                                  <w:sz w:val="36"/>
                                  <w:szCs w:val="36"/>
                                </w:rPr>
                                <w:t>V</w:t>
                              </w:r>
                            </w:p>
                          </w:txbxContent>
                        </wps:txbx>
                        <wps:bodyPr rot="0" vert="horz" wrap="square" lIns="0" tIns="0" rIns="0" bIns="0" anchor="t" anchorCtr="0" upright="1">
                          <a:noAutofit/>
                        </wps:bodyPr>
                      </wps:wsp>
                      <wps:wsp>
                        <wps:cNvPr id="6961" name="Text Box 61"/>
                        <wps:cNvSpPr txBox="1">
                          <a:spLocks noChangeArrowheads="1"/>
                        </wps:cNvSpPr>
                        <wps:spPr bwMode="auto">
                          <a:xfrm>
                            <a:off x="6495" y="5472"/>
                            <a:ext cx="3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2B5774">
                              <w:pPr>
                                <w:rPr>
                                  <w:sz w:val="36"/>
                                  <w:szCs w:val="36"/>
                                </w:rPr>
                              </w:pPr>
                              <w:r>
                                <w:rPr>
                                  <w:b/>
                                  <w:sz w:val="36"/>
                                  <w:szCs w:val="36"/>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7" o:spid="_x0000_s1604" style="position:absolute;left:0;text-align:left;margin-left:53.65pt;margin-top:4.65pt;width:351pt;height:205.4pt;z-index:251919360;mso-position-horizontal-relative:text;mso-position-vertical-relative:text" coordorigin="2970,3527" coordsize="7020,4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">
                <v:line id="Line 3" o:spid="_x0000_s1605" style="position:absolute;visibility:visible;mso-wrap-style:square" from="5175,5884" to="6795,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7re8EAAADcAAAADwAAAGRycy9kb3ducmV2LnhtbERPu2rDMBTdC/0HcQPdajkpNMaNEtpA&#10;wEOXOKF0vEjXD2JdGUmN3X59NQQyHs57s5vtIK7kQ+9YwTLLQRBrZ3puFZxPh+cCRIjIBgfHpOCX&#10;Auy2jw8bLI2b+EjXOrYihXAoUUEX41hKGXRHFkPmRuLENc5bjAn6VhqPUwq3g1zl+au02HNq6HCk&#10;fUf6Uv9YBXWlG/f34i9f3x+fWh/QH7H3Sj0t5vc3EJHmeBff3JVRsC7S2nQmHQ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but7wQAAANwAAAAPAAAAAAAAAAAAAAAA&#10;AKECAABkcnMvZG93bnJldi54bWxQSwUGAAAAAAQABAD5AAAAjwMAAAAA&#10;" strokeweight="3pt"/>
                <v:oval id="Oval 4" o:spid="_x0000_s1606" style="position:absolute;left:5355;top:534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VdMMA&#10;AADcAAAADwAAAGRycy9kb3ducmV2LnhtbESPQWvCQBSE7wX/w/IKvTUbe2hjmlXEIngTrXp+ZF+T&#10;0N23YXeNyb93hUKPw8x8w1Sr0RoxkA+dYwXzLAdBXDvdcaPg9L19LUCEiKzROCYFEwVYLWdPFZba&#10;3fhAwzE2IkE4lKigjbEvpQx1SxZD5nri5P04bzEm6RupPd4S3Br5lufv0mLHaaHFnjYt1b/Hq1Vg&#10;Lr4r1oe9/5oHfx4n7057s1Pq5Xlcf4KINMb/8F97pxV8FAt4nElH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0VdMMAAADcAAAADwAAAAAAAAAAAAAAAACYAgAAZHJzL2Rv&#10;d25yZXYueG1sUEsFBgAAAAAEAAQA9QAAAIgDAAAAAA==&#10;" strokeweight="3pt"/>
                <v:line id="Line 5" o:spid="_x0000_s1607" style="position:absolute;visibility:visible;mso-wrap-style:square" from="4995,5884" to="6795,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FxoMEAAADcAAAADwAAAGRycy9kb3ducmV2LnhtbERPy2oCMRTdC/2HcAvdOZm2YOtolLYw&#10;MAs3jqV0eUnuPHByMySpjn69WQhdHs57vZ3sIE7kQ+9YwXOWgyDWzvTcKvg+lPN3ECEiGxwck4IL&#10;BdhuHmZrLIw7855OdWxFCuFQoIIuxrGQMuiOLIbMjcSJa5y3GBP0rTQezyncDvIlzxfSYs+pocOR&#10;vjrSx/rPKqgr3bjrqz/+/H7utC7R77H3Sj09Th8rEJGm+C++uyuj4G2Z5qcz6QjIz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wXGgwQAAANwAAAAPAAAAAAAAAAAAAAAA&#10;AKECAABkcnMvZG93bnJldi54bWxQSwUGAAAAAAQABAD5AAAAjwMAAAAA&#10;" strokeweight="3pt"/>
                <v:line id="Line 6" o:spid="_x0000_s1608" style="position:absolute;visibility:visible;mso-wrap-style:square" from="5355,3904" to="6435,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RMT8MAAADcAAAADwAAAGRycy9kb3ducmV2LnhtbESPQWsCMRSE74L/IbxCb5qtBbVbo2hB&#10;8NCLq4jHR/LcXdy8LEmqq7++EQSPw8x8w8wWnW3EhXyoHSv4GGYgiLUzNZcK9rv1YAoiRGSDjWNS&#10;cKMAi3m/N8PcuCtv6VLEUiQIhxwVVDG2uZRBV2QxDF1LnLyT8xZjkr6UxuM1wW0jR1k2lhZrTgsV&#10;tvRTkT4Xf1ZBsdEnd//058Nx9av1Gv0Wa6/U+1u3/AYRqYuv8LO9MQomX2N4nElH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kTE/DAAAA3AAAAA8AAAAAAAAAAAAA&#10;AAAAoQIAAGRycy9kb3ducmV2LnhtbFBLBQYAAAAABAAEAPkAAACRAwAAAAA=&#10;" strokeweight="3pt"/>
                <v:line id="Line 7" o:spid="_x0000_s1609" style="position:absolute;visibility:visible;mso-wrap-style:square" from="7335,5884" to="7875,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jp1MMAAADcAAAADwAAAGRycy9kb3ducmV2LnhtbESPQWsCMRSE7wX/Q3gFbzXbCmq3RrGC&#10;4KEXVxGPj+S5u7h5WZKoq7++EQSPw8x8w0znnW3EhXyoHSv4HGQgiLUzNZcKdtvVxwREiMgGG8ek&#10;4EYB5rPe2xRz4668oUsRS5EgHHJUUMXY5lIGXZHFMHAtcfKOzluMSfpSGo/XBLeN/MqykbRYc1qo&#10;sKVlRfpUnK2CYq2P7j70p/3h90/rFfoN1l6p/nu3+AERqYuv8LO9NgrG32N4nElH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o6dTDAAAA3AAAAA8AAAAAAAAAAAAA&#10;AAAAoQIAAGRycy9kb3ducmV2LnhtbFBLBQYAAAAABAAEAPkAAACRAwAAAAA=&#10;" strokeweight="3pt"/>
                <v:line id="Line 8" o:spid="_x0000_s1610" style="position:absolute;visibility:visible;mso-wrap-style:square" from="7335,5524" to="7875,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d9psEAAADcAAAADwAAAGRycy9kb3ducmV2LnhtbERPy2oCMRTdC/2HcAvdOZm2YOtolLYw&#10;MAs3jqV0eUnuPHByMySpjn69WQhdHs57vZ3sIE7kQ+9YwXOWgyDWzvTcKvg+lPN3ECEiGxwck4IL&#10;BdhuHmZrLIw7855OdWxFCuFQoIIuxrGQMuiOLIbMjcSJa5y3GBP0rTQezyncDvIlzxfSYs+pocOR&#10;vjrSx/rPKqgr3bjrqz/+/H7utC7R77H3Sj09Th8rEJGm+C++uyuj4G2Z1qYz6QjIz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t32mwQAAANwAAAAPAAAAAAAAAAAAAAAA&#10;AKECAABkcnMvZG93bnJldi54bWxQSwUGAAAAAAQABAD5AAAAjwMAAAAA&#10;" strokeweight="3pt"/>
                <v:line id="Line 9" o:spid="_x0000_s1611" style="position:absolute;visibility:visible;mso-wrap-style:square" from="6795,4992" to="7335,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vYPcMAAADcAAAADwAAAGRycy9kb3ducmV2LnhtbESPQWsCMRSE7wX/Q3hCbzWrQqurUVQQ&#10;PPTiKuLxkTx3FzcvSxJ16683hUKPw8x8w8yXnW3EnXyoHSsYDjIQxNqZmksFx8P2YwIiRGSDjWNS&#10;8EMBlove2xxz4x68p3sRS5EgHHJUUMXY5lIGXZHFMHAtcfIuzluMSfpSGo+PBLeNHGXZp7RYc1qo&#10;sKVNRfpa3KyCYqcv7jn219N5/a31Fv0ea6/Ue79bzUBE6uJ/+K+9Mwq+plP4PZOO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72D3DAAAA3AAAAA8AAAAAAAAAAAAA&#10;AAAAoQIAAGRycy9kb3ducmV2LnhtbFBLBQYAAAAABAAEAPkAAACRAwAAAAA=&#10;" strokeweight="3pt"/>
                <v:line id="Line 10" o:spid="_x0000_s1612" style="position:absolute;visibility:visible;mso-wrap-style:square" from="6795,5344" to="7335,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QNC8UAAADdAAAADwAAAGRycy9kb3ducmV2LnhtbESPQWsCMRSE7wX/Q3iCt5q1UpXVKFYQ&#10;PPTitojHR/LcXdy8LEnc3fbXN4VCj8PMfMNsdoNtREc+1I4VzKYZCGLtTM2lgs+P4/MKRIjIBhvH&#10;pOCLAuy2o6cN5sb1fKauiKVIEA45KqhibHMpg67IYpi6ljh5N+ctxiR9KY3HPsFtI1+ybCEt1pwW&#10;KmzpUJG+Fw+roDjpm/ue+/vl+vau9RH9GWuv1GQ87NcgIg3xP/zXPhkFi9XyFX7fp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QNC8UAAADdAAAADwAAAAAAAAAA&#10;AAAAAAChAgAAZHJzL2Rvd25yZXYueG1sUEsFBgAAAAAEAAQA+QAAAJMDAAAAAA==&#10;" strokeweight="3pt"/>
                <v:line id="Line 11" o:spid="_x0000_s1613" style="position:absolute;visibility:visible;mso-wrap-style:square" from="7335,6424" to="7875,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TfMQAAADdAAAADwAAAGRycy9kb3ducmV2LnhtbESPQWsCMRSE7wX/Q3iCt5q1wlZWo2hB&#10;8ODFrYjHR/LcXdy8LEnU1V/fFAo9DjPzDbNY9bYVd/KhcaxgMs5AEGtnGq4UHL+37zMQISIbbB2T&#10;gicFWC0HbwssjHvwge5lrESCcChQQR1jV0gZdE0Ww9h1xMm7OG8xJukraTw+Ety28iPLcmmx4bRQ&#10;Y0dfNelrebMKyp2+uNfUX0/nzV7rLfoDNl6p0bBfz0FE6uN/+K+9Mwry2Wc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RpN8xAAAAN0AAAAPAAAAAAAAAAAA&#10;AAAAAKECAABkcnMvZG93bnJldi54bWxQSwUGAAAAAAQABAD5AAAAkgMAAAAA&#10;" strokeweight="3pt"/>
                <v:line id="Line 12" o:spid="_x0000_s1614" style="position:absolute;visibility:visible;mso-wrap-style:square" from="7335,6604" to="7875,6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N/QsUAAADdAAAADwAAAGRycy9kb3ducmV2LnhtbESPwWrDMBBE74X+g9hCbo3sFEzjRDFJ&#10;IJBDL3ZLyXGRNraJtTKSmjj9+qpQ6HGYmTfMuprsIK7kQ+9YQT7PQBBrZ3puFXy8H55fQYSIbHBw&#10;TAruFKDaPD6ssTTuxjVdm9iKBOFQooIuxrGUMuiOLIa5G4mTd3beYkzSt9J4vCW4HeQiywppsee0&#10;0OFI+470pfmyCpqjPrvvF3/5PO3etD6gr7H3Ss2epu0KRKQp/of/2kejoFjmC/h9k5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N/QsUAAADdAAAADwAAAAAAAAAA&#10;AAAAAAChAgAAZHJzL2Rvd25yZXYueG1sUEsFBgAAAAAEAAQA+QAAAJMDAAAAAA==&#10;" strokeweight="3pt"/>
                <v:line id="Line 13" o:spid="_x0000_s1615" style="position:absolute;visibility:visible;mso-wrap-style:square" from="7335,4961" to="7335,6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a2cMAAADdAAAADwAAAGRycy9kb3ducmV2LnhtbESPQYvCMBSE78L+h/AWvGmqgrhdo6yC&#10;4GEvVpE9PpJnW2xeShK17q83guBxmJlvmPmys424kg+1YwWjYQaCWDtTc6ngsN8MZiBCRDbYOCYF&#10;dwqwXHz05pgbd+MdXYtYigThkKOCKsY2lzLoiiyGoWuJk3dy3mJM0pfSeLwluG3kOMum0mLNaaHC&#10;ltYV6XNxsQqKrT65/4k/H/9Wv1pv0O+w9kr1P7ufbxCRuvgOv9pbo2D6NZrA801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P2tnDAAAA3QAAAA8AAAAAAAAAAAAA&#10;AAAAoQIAAGRycy9kb3ducmV2LnhtbFBLBQYAAAAABAAEAPkAAACRAwAAAAA=&#10;" strokeweight="3pt"/>
                <v:line id="Line 14" o:spid="_x0000_s1616" style="position:absolute;visibility:visible;mso-wrap-style:square" from="3735,6770" to="4298,6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rcQAAADdAAAADwAAAGRycy9kb3ducmV2LnhtbESPQWsCMRSE74L/IbyCNzerFrFbo6gg&#10;ePDitkiPj+S5u7h5WZKo2/56Uyj0OMzMN8xy3dtW3MmHxrGCSZaDINbONFwp+PzYjxcgQkQ22Dom&#10;Bd8UYL0aDpZYGPfgE93LWIkE4VCggjrGrpAy6Joshsx1xMm7OG8xJukraTw+Ety2cprnc2mx4bRQ&#10;Y0e7mvS1vFkF5UFf3M/MX89f26PWe/QnbLxSo5d+8w4iUh//w3/tg1Ewf5u8wu+b9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5kKtxAAAAN0AAAAPAAAAAAAAAAAA&#10;AAAAAKECAABkcnMvZG93bnJldi54bWxQSwUGAAAAAAQABAD5AAAAkgMAAAAA&#10;" strokeweight="3pt"/>
                <v:line id="Line 15" o:spid="_x0000_s1617" style="position:absolute;visibility:visible;mso-wrap-style:square" from="3735,6005" to="4275,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rnNsQAAADdAAAADwAAAGRycy9kb3ducmV2LnhtbESPQWsCMRSE74L/IbyCNzerUrFbo6gg&#10;ePDitkiPj+S5u7h5WZKo2/56Uyj0OMzMN8xy3dtW3MmHxrGCSZaDINbONFwp+PzYjxcgQkQ22Dom&#10;Bd8UYL0aDpZYGPfgE93LWIkE4VCggjrGrpAy6Joshsx1xMm7OG8xJukraTw+Ety2cprnc2mx4bRQ&#10;Y0e7mvS1vFkF5UFf3M/MX89f26PWe/QnbLxSo5d+8w4iUh//w3/tg1Ewf5u8wu+b9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quc2xAAAAN0AAAAPAAAAAAAAAAAA&#10;AAAAAKECAABkcnMvZG93bnJldi54bWxQSwUGAAAAAAQABAD5AAAAkgMAAAAA&#10;" strokeweight="3pt"/>
                <v:line id="Line 16" o:spid="_x0000_s1618" style="position:absolute;visibility:visible;mso-wrap-style:square" from="3735,5164" to="4275,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h5QcQAAADdAAAADwAAAGRycy9kb3ducmV2LnhtbESPQWsCMRSE7wX/Q3iCt5q1wlJXo2hB&#10;8ODFrYjHR/LcXdy8LEnU1V/fFAo9DjPzDbNY9bYVd/KhcaxgMs5AEGtnGq4UHL+3758gQkQ22Dom&#10;BU8KsFoO3hZYGPfgA93LWIkE4VCggjrGrpAy6JoshrHriJN3cd5iTNJX0nh8JLht5UeW5dJiw2mh&#10;xo6+atLX8mYVlDt9ca+pv57Om73WW/QHbLxSo2G/noOI1Mf/8F97ZxTks0k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eHlBxAAAAN0AAAAPAAAAAAAAAAAA&#10;AAAAAKECAABkcnMvZG93bnJldi54bWxQSwUGAAAAAAQABAD5AAAAkgMAAAAA&#10;" strokeweight="3pt"/>
                <v:line id="Line 17" o:spid="_x0000_s1619" style="position:absolute;visibility:visible;mso-wrap-style:square" from="4275,4984" to="4815,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c2sQAAADdAAAADwAAAGRycy9kb3ducmV2LnhtbESPQWsCMRSE7wX/Q3gFb92sFazdGsUK&#10;ggcvbov0+Eieu4ublyWJuvrrjSD0OMzMN8xs0dtWnMmHxrGCUZaDINbONFwp+P1Zv01BhIhssHVM&#10;Cq4UYDEfvMywMO7COzqXsRIJwqFABXWMXSFl0DVZDJnriJN3cN5iTNJX0ni8JLht5XueT6TFhtNC&#10;jR2tatLH8mQVlBt9cLexP+7/vrdar9HvsPFKDV/75ReISH38Dz/bG6Ng8jn6gMeb9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NNzaxAAAAN0AAAAPAAAAAAAAAAAA&#10;AAAAAKECAABkcnMvZG93bnJldi54bWxQSwUGAAAAAAQABAD5AAAAkgMAAAAA&#10;" strokeweight="3pt"/>
                <v:line id="Line 18" o:spid="_x0000_s1620" style="position:absolute;visibility:visible;mso-wrap-style:square" from="4245,4624" to="480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tIqMAAAADdAAAADwAAAGRycy9kb3ducmV2LnhtbERPTYvCMBC9L/gfwgje1lQF0WoUFQQP&#10;XqzL4nFIxrbYTEoStbu/3hwEj4/3vVx3thEP8qF2rGA0zEAQa2dqLhX8nPffMxAhIhtsHJOCPwqw&#10;XvW+lpgb9+QTPYpYihTCIUcFVYxtLmXQFVkMQ9cSJ+7qvMWYoC+l8fhM4baR4yybSos1p4YKW9pV&#10;pG/F3SooDvrq/if+9nvZHrXeoz9h7ZUa9LvNAkSkLn7Eb/fBKJjOR2luepOegF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qrSKjAAAAA3QAAAA8AAAAAAAAAAAAAAAAA&#10;oQIAAGRycy9kb3ducmV2LnhtbFBLBQYAAAAABAAEAPkAAACOAwAAAAA=&#10;" strokeweight="3pt"/>
                <v:line id="Line 19" o:spid="_x0000_s1621" style="position:absolute;visibility:visible;mso-wrap-style:square" from="4275,4624" to="4275,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tM8MAAADdAAAADwAAAGRycy9kb3ducmV2LnhtbESPQYvCMBSE78L+h/AWvGmqgmjXKLuC&#10;4GEvVpE9PpJnW2xeShK17q83guBxmJlvmMWqs424kg+1YwWjYQaCWDtTc6ngsN8MZiBCRDbYOCYF&#10;dwqwWn70Fpgbd+MdXYtYigThkKOCKsY2lzLoiiyGoWuJk3dy3mJM0pfSeLwluG3kOMum0mLNaaHC&#10;ltYV6XNxsQqKrT65/4k/H/9+frXeoN9h7ZXqf3bfXyAidfEdfrW3RsF0PprD801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n7TPDAAAA3QAAAA8AAAAAAAAAAAAA&#10;AAAAoQIAAGRycy9kb3ducmV2LnhtbFBLBQYAAAAABAAEAPkAAACRAwAAAAA=&#10;" strokeweight="3pt"/>
                <v:line id="Line 20" o:spid="_x0000_s1622" style="position:absolute;visibility:visible;mso-wrap-style:square" from="3735,5524" to="4275,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GOE8IAAADdAAAADwAAAGRycy9kb3ducmV2LnhtbERPy2oCMRTdF/yHcAvuOpkqDHY0ihYE&#10;F93MWEqXl+TOAyc3Q5Lq6Nc3i0KXh/Pe7CY7iCv50DtW8JrlIIi1Mz23Cj7Px5cViBCRDQ6OScGd&#10;Auy2s6cNlsbduKJrHVuRQjiUqKCLcSylDLojiyFzI3HiGuctxgR9K43HWwq3g1zkeSEt9pwaOhzp&#10;vSN9qX+sgvqkG/dY+svX9+FD6yP6Cnuv1Px52q9BRJriv/jPfTIKirdF2p/epCc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GOE8IAAADdAAAADwAAAAAAAAAAAAAA&#10;AAChAgAAZHJzL2Rvd25yZXYueG1sUEsFBgAAAAAEAAQA+QAAAJADAAAAAA==&#10;" strokeweight="3pt"/>
                <v:line id="Line 21" o:spid="_x0000_s1623" style="position:absolute;visibility:visible;mso-wrap-style:square" from="6435,3527" to="6435,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8PAMYAAADdAAAADwAAAGRycy9kb3ducmV2LnhtbESPT2sCMRTE74V+h/AKvdWsHrSuRmkF&#10;wT/14KrQ42PzTJZuXpZNquu3N4WCx2FmfsNM552rxYXaUHlW0O9lIIhLrys2Co6H5ds7iBCRNdae&#10;ScGNAsxnz09TzLW/8p4uRTQiQTjkqMDG2ORShtKSw9DzDXHyzr51GJNsjdQtXhPc1XKQZUPpsOK0&#10;YLGhhaXyp/h1CrajVX0y/F18rc/h0483e7kzVqnXl+5jAiJSFx/h//ZKKxiOB334e5Oe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DwDGAAAA3QAAAA8AAAAAAAAA&#10;AAAAAAAAoQIAAGRycy9kb3ducmV2LnhtbFBLBQYAAAAABAAEAPkAAACUAwAAAAA=&#10;">
                  <v:stroke dashstyle="1 1"/>
                </v:line>
                <v:line id="Line 22" o:spid="_x0000_s1624" style="position:absolute;visibility:visible;mso-wrap-style:square" from="5355,3527" to="5355,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Rd8YAAADdAAAADwAAAGRycy9kb3ducmV2LnhtbESPT2sCMRTE74LfIbxCb5rtHrRujVIF&#10;wT/twW0LPT42z2Tp5mXZpLp+e1MoeBxm5jfMfNm7RpypC7VnBU/jDARx5XXNRsHnx2b0DCJEZI2N&#10;Z1JwpQDLxXAwx0L7Cx/pXEYjEoRDgQpsjG0hZagsOQxj3xIn7+Q7hzHJzkjd4SXBXSPzLJtIhzWn&#10;BYstrS1VP+WvU3CYbpsvw9/l2+4UVn62P8p3Y5V6fOhfX0BE6uM9/N/eagWTWZ7D35v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NkXfGAAAA3QAAAA8AAAAAAAAA&#10;AAAAAAAAoQIAAGRycy9kb3ducmV2LnhtbFBLBQYAAAAABAAEAPkAAACUAwAAAAA=&#10;">
                  <v:stroke dashstyle="1 1"/>
                </v:line>
                <v:line id="Line 23" o:spid="_x0000_s1625" style="position:absolute;visibility:visible;mso-wrap-style:square" from="5355,4292" to="6435,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8uCsYAAADdAAAADwAAAGRycy9kb3ducmV2LnhtbESPQWvCQBSE74L/YXmCt7ppBGmjqxRB&#10;yaUUtfT8mn0mabNvY3bNpv31bqHgcZiZb5jVZjCN6KlztWUFj7MEBHFhdc2lgvfT7uEJhPPIGhvL&#10;pOCHHGzW49EKM20DH6g/+lJECLsMFVTet5mUrqjIoJvZljh6Z9sZ9FF2pdQdhgg3jUyTZCEN1hwX&#10;KmxpW1HxfbwaBUn43csvmdf9W/56Ce1n+EgvQanpZHhZgvA0+Hv4v51rBYvndA5/b+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PLgrGAAAA3QAAAA8AAAAAAAAA&#10;AAAAAAAAoQIAAGRycy9kb3ducmV2LnhtbFBLBQYAAAAABAAEAPkAAACUAwAAAAA=&#10;">
                  <v:stroke startarrow="block" endarrow="block"/>
                </v:line>
                <v:line id="Line 24" o:spid="_x0000_s1626" style="position:absolute;visibility:visible;mso-wrap-style:square" from="4995,7464" to="6795,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a2fsYAAADdAAAADwAAAGRycy9kb3ducmV2LnhtbESPQWvCQBSE74L/YXmCt7ppEGmjqxRB&#10;yaUUtfT8mn0mabNvY3bNpv31bqHgcZiZb5jVZjCN6KlztWUFj7MEBHFhdc2lgvfT7uEJhPPIGhvL&#10;pOCHHGzW49EKM20DH6g/+lJECLsMFVTet5mUrqjIoJvZljh6Z9sZ9FF2pdQdhgg3jUyTZCEN1hwX&#10;KmxpW1HxfbwaBUn43csvmdf9W/56Ce1n+EgvQanpZHhZgvA0+Hv4v51rBYvndA5/b+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mtn7GAAAA3QAAAA8AAAAAAAAA&#10;AAAAAAAAoQIAAGRycy9kb3ducmV2LnhtbFBLBQYAAAAABAAEAPkAAACUAwAAAAA=&#10;">
                  <v:stroke startarrow="block" endarrow="block"/>
                </v:line>
                <v:line id="Line 25" o:spid="_x0000_s1627" style="position:absolute;visibility:visible;mso-wrap-style:square" from="7335,6591" to="7335,7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JA8YAAADdAAAADwAAAGRycy9kb3ducmV2LnhtbESPQWsCMRSE70L/Q3gFb5qtoK1bo9iC&#10;oK09uK3g8bF5Joubl2UTdf33TaHgcZiZb5jZonO1uFAbKs8KnoYZCOLS64qNgp/v1eAFRIjIGmvP&#10;pOBGARbzh94Mc+2vvKNLEY1IEA45KrAxNrmUobTkMAx9Q5y8o28dxiRbI3WL1wR3tRxl2UQ6rDgt&#10;WGzo3VJ5Ks5Owefzut4bPhTbzTG8+enHTn4Zq1T/sVu+gojUxXv4v73WCibT0Rj+3qQn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kCQPGAAAA3QAAAA8AAAAAAAAA&#10;AAAAAAAAoQIAAGRycy9kb3ducmV2LnhtbFBLBQYAAAAABAAEAPkAAACUAwAAAAA=&#10;">
                  <v:stroke dashstyle="1 1"/>
                </v:line>
                <v:line id="Line 26" o:spid="_x0000_s1628" style="position:absolute;visibility:visible;mso-wrap-style:square" from="7875,6591" to="7875,7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aXdMYAAADdAAAADwAAAGRycy9kb3ducmV2LnhtbESPQWsCMRSE7wX/Q3iF3mq2Hra6GqUW&#10;Crbag1sFj4/NM1m6eVk2qW7/vREEj8PMfMPMFr1rxIm6UHtW8DLMQBBXXtdsFOx+Pp7HIEJE1th4&#10;JgX/FGAxHzzMsND+zFs6ldGIBOFQoAIbY1tIGSpLDsPQt8TJO/rOYUyyM1J3eE5w18hRluXSYc1p&#10;wWJL75aq3/LPKVi/rpq94UO5+TyGpZ98beW3sUo9PfZvUxCR+ngP39orrSCfjHK4vklPQM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2l3TGAAAA3QAAAA8AAAAAAAAA&#10;AAAAAAAAoQIAAGRycy9kb3ducmV2LnhtbFBLBQYAAAAABAAEAPkAAACUAwAAAAA=&#10;">
                  <v:stroke dashstyle="1 1"/>
                </v:line>
                <v:line id="Line 27" o:spid="_x0000_s1629" style="position:absolute;visibility:visible;mso-wrap-style:square" from="7335,7379" to="7875,7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QoCcYAAADdAAAADwAAAGRycy9kb3ducmV2LnhtbESPQWvCQBSE7wX/w/IEb3XTHGwbXaUI&#10;Si4iaun5NftM0mbfxuyajf31bqHQ4zAz3zCL1WAa0VPnassKnqYJCOLC6ppLBe+nzeMLCOeRNTaW&#10;ScGNHKyWo4cFZtoGPlB/9KWIEHYZKqi8bzMpXVGRQTe1LXH0zrYz6KPsSqk7DBFuGpkmyUwarDku&#10;VNjSuqLi+3g1CpLws5VfMq/7fb67hPYzfKSXoNRkPLzNQXga/H/4r51rBbPX9Bl+38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0KAnGAAAA3QAAAA8AAAAAAAAA&#10;AAAAAAAAoQIAAGRycy9kb3ducmV2LnhtbFBLBQYAAAAABAAEAPkAAACUAwAAAAA=&#10;">
                  <v:stroke startarrow="block" endarrow="block"/>
                </v:line>
                <v:line id="Line 28" o:spid="_x0000_s1630" style="position:absolute;visibility:visible;mso-wrap-style:square" from="4275,6794" to="4275,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mncIAAADdAAAADwAAAGRycy9kb3ducmV2LnhtbERPy4rCMBTdD/gP4QruxlQXzliNooLg&#10;vBZWBZeX5poUm5vSZLT+vVkMzPJw3vNl52pxozZUnhWMhhkI4tLrio2C42H7+g4iRGSNtWdS8KAA&#10;y0XvZY659nfe062IRqQQDjkqsDE2uZShtOQwDH1DnLiLbx3GBFsjdYv3FO5qOc6yiXRYcWqw2NDG&#10;Unktfp2Cr7ddfTJ8Lr4/LmHtp597+WOsUoN+t5qBiNTFf/Gfe6cVTKbjNDe9SU9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WmncIAAADdAAAADwAAAAAAAAAAAAAA&#10;AAChAgAAZHJzL2Rvd25yZXYueG1sUEsFBgAAAAAEAAQA+QAAAJADAAAAAA==&#10;">
                  <v:stroke dashstyle="1 1"/>
                </v:line>
                <v:line id="Line 29" o:spid="_x0000_s1631" style="position:absolute;visibility:visible;mso-wrap-style:square" from="5895,6591" to="5895,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kDBsYAAADdAAAADwAAAGRycy9kb3ducmV2LnhtbESPQWsCMRSE7wX/Q3iF3mq2HrS7GqUK&#10;gq3twa2Cx8fmmSzdvCybVNd/bwoFj8PMfMPMFr1rxJm6UHtW8DLMQBBXXtdsFOy/18+vIEJE1th4&#10;JgVXCrCYDx5mWGh/4R2dy2hEgnAoUIGNsS2kDJUlh2HoW+LknXznMCbZGak7vCS4a+Qoy8bSYc1p&#10;wWJLK0vVT/nrFGwnm+Zg+Fh+vp/C0ucfO/llrFJPj/3bFESkPt7D/+2NVjDORzn8vUlP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pAwbGAAAA3QAAAA8AAAAAAAAA&#10;AAAAAAAAoQIAAGRycy9kb3ducmV2LnhtbFBLBQYAAAAABAAEAPkAAACUAwAAAAA=&#10;">
                  <v:stroke dashstyle="1 1"/>
                </v:line>
                <v:line id="Line 30" o:spid="_x0000_s1632" style="position:absolute;visibility:visible;mso-wrap-style:square" from="5895,6974" to="7335,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QmoMIAAADdAAAADwAAAGRycy9kb3ducmV2LnhtbERPz2vCMBS+C/4P4QneZqqCzGoUETZ6&#10;kTE3PD+bZ1ttXmoTm25//XIYePz4fq+3valFR62rLCuYThIQxLnVFRcKvr/eXl5BOI+ssbZMCn7I&#10;wXYzHKwx1TbwJ3VHX4gYwi5FBaX3TSqly0sy6Ca2IY7cxbYGfYRtIXWLIYabWs6SZCENVhwbSmxo&#10;X1J+Oz6MgiT8vsurzKruIzvcQ3MOp9k9KDUe9bsVCE+9f4r/3ZlWsFjO4/74Jj4B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QmoMIAAADdAAAADwAAAAAAAAAAAAAA&#10;AAChAgAAZHJzL2Rvd25yZXYueG1sUEsFBgAAAAAEAAQA+QAAAJADAAAAAA==&#10;">
                  <v:stroke startarrow="block" endarrow="block"/>
                </v:line>
                <v:line id="Line 31" o:spid="_x0000_s1633" style="position:absolute;visibility:visible;mso-wrap-style:square" from="4275,6974" to="5895,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iDO8UAAADdAAAADwAAAGRycy9kb3ducmV2LnhtbESPQWvCQBSE70L/w/IK3nSjgtjUVUqh&#10;kouItvT8mn1N0mbfxuyajf56VxA8DjPzDbNc96YWHbWusqxgMk5AEOdWV1wo+Pr8GC1AOI+ssbZM&#10;Cs7kYL16Giwx1TbwnrqDL0SEsEtRQel9k0rp8pIMurFtiKP3a1uDPsq2kLrFEOGmltMkmUuDFceF&#10;Eht6Lyn/P5yMgiRcNvJPZlW3y7bH0PyE7+kxKDV87t9eQXjq/SN8b2dawfxlNoHbm/g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iDO8UAAADdAAAADwAAAAAAAAAA&#10;AAAAAAChAgAAZHJzL2Rvd25yZXYueG1sUEsFBgAAAAAEAAQA+QAAAJMDAAAAAA==&#10;">
                  <v:stroke startarrow="block" endarrow="block"/>
                </v:line>
                <v:line id="Line 32" o:spid="_x0000_s1634" style="position:absolute;visibility:visible;mso-wrap-style:square" from="7695,4804" to="7695,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C668YAAADdAAAADwAAAGRycy9kb3ducmV2LnhtbESPQWsCMRSE70L/Q3iF3jSrBe2uRild&#10;Ch6qoJaen5vXzdLNy7JJ1/jvG0HocZiZb5jVJtpWDNT7xrGC6SQDQVw53XCt4PP0Pn4B4QOyxtYx&#10;KbiSh836YbTCQrsLH2g4hlokCPsCFZgQukJKXxmy6CeuI07et+sthiT7WuoeLwluWznLsrm02HBa&#10;MNjRm6Hq5/hrFSxMeZALWX6c9uXQTPO4i1/nXKmnx/i6BBEohv/wvb3VCub58wx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guuvGAAAA3QAAAA8AAAAAAAAA&#10;AAAAAAAAoQIAAGRycy9kb3ducmV2LnhtbFBLBQYAAAAABAAEAPkAAACUAwAAAAA=&#10;">
                  <v:stroke endarrow="block"/>
                </v:line>
                <v:line id="Line 33" o:spid="_x0000_s1635" style="position:absolute;visibility:visible;mso-wrap-style:square" from="7695,4804" to="8235,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KZMcAAADdAAAADwAAAGRycy9kb3ducmV2LnhtbESPQUvDQBSE74L/YXmCN7uxgaCxm1As&#10;QtuD2Cq0x9fsM4lm34bdbRL/vSsUPA4z8w2zKCfTiYGcby0ruJ8lIIgrq1uuFXy8v9w9gPABWWNn&#10;mRT8kIeyuL5aYK7tyDsa9qEWEcI+RwVNCH0upa8aMuhntieO3qd1BkOUrpba4RjhppPzJMmkwZbj&#10;QoM9PTdUfe/PRsFr+pYNy812PR022ala7U7Hr9EpdXszLZ9ABJrCf/jSXmsF2WOa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4IpkxwAAAN0AAAAPAAAAAAAA&#10;AAAAAAAAAKECAABkcnMvZG93bnJldi54bWxQSwUGAAAAAAQABAD5AAAAlQMAAAAA&#10;"/>
                <v:line id="Line 34" o:spid="_x0000_s1636" style="position:absolute;flip:y;visibility:visible;mso-wrap-style:square" from="7695,5524" to="7695,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ftcYAAADdAAAADwAAAGRycy9kb3ducmV2LnhtbESPzWvCQBDF74X+D8sIvQTdtCmiqav0&#10;SxDEgx8Hj0N2mgSzsyE71fjfu0Khx8eb93vzZoveNepMXag9G3gepaCIC29rLg0c9svhBFQQZIuN&#10;ZzJwpQCL+ePDDHPrL7yl805KFSEccjRQibS51qGoyGEY+ZY4ej++cyhRdqW2HV4i3DX6JU3H2mHN&#10;saHClj4rKk67XxffWG74K8uSD6eTZErfR1mnWox5GvTvb6CEevk//kuvrIHxNHuF+5qIAD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rH7XGAAAA3QAAAA8AAAAAAAAA&#10;AAAAAAAAoQIAAGRycy9kb3ducmV2LnhtbFBLBQYAAAAABAAEAPkAAACUAwAAAAA=&#10;">
                  <v:stroke endarrow="block"/>
                </v:line>
                <v:line id="Line 35" o:spid="_x0000_s1637" style="position:absolute;visibility:visible;mso-wrap-style:square" from="6795,5752" to="6795,7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2f3scAAADdAAAADwAAAGRycy9kb3ducmV2LnhtbESPT2sCMRTE7wW/Q3iF3mq2LfXPapS2&#10;ULBVD64KHh+bZ7K4eVk2qa7f3hQKPQ4z8xtmOu9cLc7Uhsqzgqd+BoK49Lpio2C3/XwcgQgRWWPt&#10;mRRcKcB81rubYq79hTd0LqIRCcIhRwU2xiaXMpSWHIa+b4iTd/Stw5hka6Ru8ZLgrpbPWTaQDitO&#10;CxYb+rBUnoofp2A5XNR7w4di9XUM7378vZFrY5V6uO/eJiAidfE//NdeaAWD8csr/L5JT0DO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PZ/exwAAAN0AAAAPAAAAAAAA&#10;AAAAAAAAAKECAABkcnMvZG93bnJldi54bWxQSwUGAAAAAAQABAD5AAAAlQMAAAAA&#10;">
                  <v:stroke dashstyle="1 1"/>
                </v:line>
                <v:line id="Line 36" o:spid="_x0000_s1638" style="position:absolute;visibility:visible;mso-wrap-style:square" from="4995,5752" to="4995,7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8BqcYAAADdAAAADwAAAGRycy9kb3ducmV2LnhtbESPQWsCMRSE74L/IbyCN822hW3dGqUt&#10;FNTqwW0LPT42z2Rx87Jsoq7/3hQKHoeZ+YaZLXrXiBN1ofas4H6SgSCuvK7ZKPj++hg/gwgRWWPj&#10;mRRcKMBiPhzMsND+zDs6ldGIBOFQoAIbY1tIGSpLDsPEt8TJ2/vOYUyyM1J3eE5w18iHLMulw5rT&#10;gsWW3i1Vh/LoFHw+LZsfw7/lZrUPb3663smtsUqN7vrXFxCR+ngL/7eXWkE+fczh7016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vAanGAAAA3QAAAA8AAAAAAAAA&#10;AAAAAAAAoQIAAGRycy9kb3ducmV2LnhtbFBLBQYAAAAABAAEAPkAAACUAwAAAAA=&#10;">
                  <v:stroke dashstyle="1 1"/>
                </v:line>
                <v:line id="Line 37" o:spid="_x0000_s1639" style="position:absolute;visibility:visible;mso-wrap-style:square" from="6435,3904" to="9495,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Las8gAAADdAAAADwAAAGRycy9kb3ducmV2LnhtbESPQWvCQBSE7wX/w/KEXkQ3tiXa6CpS&#10;Wlp60jXQHl+zzySYfRuyW0399V2h0OMwM98wy3VvG3GizteOFUwnCQjiwpmaSwX5/mU8B+EDssHG&#10;MSn4IQ/r1eBmiZlxZ97RSYdSRAj7DBVUIbSZlL6oyKKfuJY4egfXWQxRdqU0HZ4j3DbyLklSabHm&#10;uFBhS08VFUf9bRVo+fXxfBm902vej7Q+bLH4fEiVuh32mwWIQH34D/+134yC9PF+Btc38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LLas8gAAADdAAAADwAAAAAA&#10;AAAAAAAAAAChAgAAZHJzL2Rvd25yZXYueG1sUEsFBgAAAAAEAAQA+QAAAJYDAAAAAA==&#10;">
                  <v:stroke dashstyle="1 1" endcap="round"/>
                </v:line>
                <v:line id="Line 38" o:spid="_x0000_s1640" style="position:absolute;visibility:visible;mso-wrap-style:square" from="6795,5884" to="9495,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1OwcQAAADdAAAADwAAAGRycy9kb3ducmV2LnhtbERPz2vCMBS+D/Y/hDfwIppOR9HOKEMc&#10;Dk8uK+jx2TzbsualNJl2++uXg+Dx4/u9WPW2ERfqfO1YwfM4AUFcOFNzqSD/eh/NQPiAbLBxTAp+&#10;ycNq+fiwwMy4K3/SRYdSxBD2GSqoQmgzKX1RkUU/di1x5M6usxgi7EppOrzGcNvISZKk0mLNsaHC&#10;ltYVFd/6xyrQ8nTY/A13tM37odbnPRbHl1SpwVP/9goiUB/u4pv7wyhI59M4N76JT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U7BxAAAAN0AAAAPAAAAAAAAAAAA&#10;AAAAAKECAABkcnMvZG93bnJldi54bWxQSwUGAAAAAAQABAD5AAAAkgMAAAAA&#10;">
                  <v:stroke dashstyle="1 1" endcap="round"/>
                </v:line>
                <v:line id="Line 39" o:spid="_x0000_s1641" style="position:absolute;visibility:visible;mso-wrap-style:square" from="8595,3904" to="8595,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6PPcUAAADdAAAADwAAAGRycy9kb3ducmV2LnhtbESPQWvCQBSE70L/w/IK3nRTBdHUVUqh&#10;kouItvT8mn1N0mbfxuyajf56VxA8DjPzDbNc96YWHbWusqzgZZyAIM6trrhQ8PX5MZqDcB5ZY22Z&#10;FJzJwXr1NFhiqm3gPXUHX4gIYZeigtL7JpXS5SUZdGPbEEfv17YGfZRtIXWLIcJNLSdJMpMGK44L&#10;JTb0XlL+fzgZBUm4bOSfzKpul22PofkJ35NjUGr43L+9gvDU+0f43s60gtliuoDbm/g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6PPcUAAADdAAAADwAAAAAAAAAA&#10;AAAAAAChAgAAZHJzL2Rvd25yZXYueG1sUEsFBgAAAAAEAAQA+QAAAJMDAAAAAA==&#10;">
                  <v:stroke startarrow="block" endarrow="block"/>
                </v:line>
                <v:shape id="Text Box 40" o:spid="_x0000_s1642" type="#_x0000_t202" style="position:absolute;left:6990;top:3537;width:115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PTcIA&#10;AADdAAAADwAAAGRycy9kb3ducmV2LnhtbERPz2vCMBS+D/wfwht4m+lEyuyMIqIgCGLtDju+Nc82&#10;2LzUJmr9781B2PHj+z1b9LYRN+q8cazgc5SAIC6dNlwp+Ck2H18gfEDW2DgmBQ/ysJgP3maYaXfn&#10;nG7HUIkYwj5DBXUIbSalL2uy6EeuJY7cyXUWQ4RdJXWH9xhuGzlOklRaNBwbamxpVVN5Pl6tguUv&#10;52tz2f8d8lNuimKa8C49KzV875ffIAL14V/8cm+1gnQ6ifv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o9NwgAAAN0AAAAPAAAAAAAAAAAAAAAAAJgCAABkcnMvZG93&#10;bnJldi54bWxQSwUGAAAAAAQABAD1AAAAhwMAAAAA&#10;" filled="f" stroked="f">
                  <v:textbox inset="0,0,0,0">
                    <w:txbxContent>
                      <w:p w:rsidR="00610B5A" w:rsidRDefault="00610B5A" w:rsidP="002B5774">
                        <w:r>
                          <w:rPr>
                            <w:sz w:val="26"/>
                            <w:szCs w:val="26"/>
                          </w:rPr>
                          <w:t>Deck line</w:t>
                        </w:r>
                      </w:p>
                    </w:txbxContent>
                  </v:textbox>
                </v:shape>
                <v:shape id="Text Box 41" o:spid="_x0000_s1643" type="#_x0000_t202" style="position:absolute;left:5505;top:4002;width:103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4q1sYA&#10;AADdAAAADwAAAGRycy9kb3ducmV2LnhtbESPQWvCQBSE74X+h+UJvdWNpQSNbkRKC0JBjOmhx9fs&#10;M1mSfZtmV03/vSsIPQ4z8w2zWo+2E2cavHGsYDZNQBBXThuuFXyVH89zED4ga+wck4I/8rDOHx9W&#10;mGl34YLOh1CLCGGfoYImhD6T0lcNWfRT1xNH7+gGiyHKoZZ6wEuE206+JEkqLRqOCw329NZQ1R5O&#10;VsHmm4t387v72RfHwpTlIuHPtFXqaTJuliACjeE/fG9vtYJ08TqD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4q1sYAAADdAAAADwAAAAAAAAAAAAAAAACYAgAAZHJz&#10;L2Rvd25yZXYueG1sUEsFBgAAAAAEAAQA9QAAAIsDAAAAAA==&#10;" filled="f" stroked="f">
                  <v:textbox inset="0,0,0,0">
                    <w:txbxContent>
                      <w:p w:rsidR="00610B5A" w:rsidRDefault="00610B5A" w:rsidP="002B5774">
                        <w:r>
                          <w:rPr>
                            <w:sz w:val="26"/>
                            <w:szCs w:val="26"/>
                          </w:rPr>
                          <w:t>300mm</w:t>
                        </w:r>
                      </w:p>
                    </w:txbxContent>
                  </v:textbox>
                </v:shape>
                <v:shape id="Text Box 42" o:spid="_x0000_s1644" type="#_x0000_t202" style="position:absolute;left:7695;top:4467;width:81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y0ocYA&#10;AADdAAAADwAAAGRycy9kb3ducmV2LnhtbESPQWvCQBSE74X+h+UVeqsbpYQa3YiIglAoxvTQ42v2&#10;mSzJvo3ZVdN/3xUKPQ4z8w2zXI22E1cavHGsYDpJQBBXThuuFXyWu5c3ED4ga+wck4If8rDKHx+W&#10;mGl344Kux1CLCGGfoYImhD6T0lcNWfQT1xNH7+QGiyHKoZZ6wFuE207OkiSVFg3HhQZ72jRUtceL&#10;VbD+4mJrzh/fh+JUmLKcJ/yetko9P43rBYhAY/gP/7X3WkE6f53B/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y0ocYAAADdAAAADwAAAAAAAAAAAAAAAACYAgAAZHJz&#10;L2Rvd25yZXYueG1sUEsFBgAAAAAEAAQA9QAAAIsDAAAAAA==&#10;" filled="f" stroked="f">
                  <v:textbox inset="0,0,0,0">
                    <w:txbxContent>
                      <w:p w:rsidR="00610B5A" w:rsidRDefault="00610B5A" w:rsidP="002B5774">
                        <w:r>
                          <w:rPr>
                            <w:sz w:val="26"/>
                            <w:szCs w:val="26"/>
                          </w:rPr>
                          <w:t>25mm</w:t>
                        </w:r>
                      </w:p>
                    </w:txbxContent>
                  </v:textbox>
                </v:shape>
                <v:shape id="Text Box 43" o:spid="_x0000_s1645" type="#_x0000_t202" style="position:absolute;left:8865;top:4527;width:112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AROsYA&#10;AADdAAAADwAAAGRycy9kb3ducmV2LnhtbESPQWvCQBSE7wX/w/IEb3VjlVCjq4goFITSGA8en9ln&#10;sph9m2a3mv77bqHQ4zAz3zDLdW8bcafOG8cKJuMEBHHptOFKwanYP7+C8AFZY+OYFHyTh/Vq8LTE&#10;TLsH53Q/hkpECPsMFdQhtJmUvqzJoh+7ljh6V9dZDFF2ldQdPiLcNvIlSVJp0XBcqLGlbU3l7fhl&#10;FWzOnO/M5/vlI7/mpijmCR/Sm1KjYb9ZgAjUh//wX/tNK0jns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AROsYAAADdAAAADwAAAAAAAAAAAAAAAACYAgAAZHJz&#10;L2Rvd25yZXYueG1sUEsFBgAAAAAEAAQA9QAAAIsDAAAAAA==&#10;" filled="f" stroked="f">
                  <v:textbox inset="0,0,0,0">
                    <w:txbxContent>
                      <w:p w:rsidR="00610B5A" w:rsidRDefault="00610B5A" w:rsidP="002B5774">
                        <w:pPr>
                          <w:tabs>
                            <w:tab w:val="left" w:pos="4110"/>
                            <w:tab w:val="left" w:pos="6300"/>
                            <w:tab w:val="left" w:pos="6555"/>
                            <w:tab w:val="left" w:pos="8985"/>
                          </w:tabs>
                          <w:jc w:val="both"/>
                          <w:rPr>
                            <w:b/>
                            <w:sz w:val="26"/>
                            <w:szCs w:val="26"/>
                          </w:rPr>
                        </w:pPr>
                        <w:r>
                          <w:rPr>
                            <w:sz w:val="26"/>
                            <w:szCs w:val="26"/>
                          </w:rPr>
                          <w:t>Summer Freeboard</w:t>
                        </w:r>
                      </w:p>
                      <w:p w:rsidR="00610B5A" w:rsidRDefault="00610B5A" w:rsidP="002B5774"/>
                    </w:txbxContent>
                  </v:textbox>
                </v:shape>
                <v:shape id="Text Box 44" o:spid="_x0000_s1646" type="#_x0000_t202" style="position:absolute;left:7935;top:5277;width:30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mJTsYA&#10;AADdAAAADwAAAGRycy9kb3ducmV2LnhtbESPQWvCQBSE74X+h+UVvNWNRUKNbkSkglAoxvTQ42v2&#10;mSzJvo3ZVdN/3xUKPQ4z8w2zWo+2E1cavHGsYDZNQBBXThuuFXyWu+dXED4ga+wck4If8rDOHx9W&#10;mGl344Kux1CLCGGfoYImhD6T0lcNWfRT1xNH7+QGiyHKoZZ6wFuE206+JEkqLRqOCw32tG2oao8X&#10;q2DzxcWbOX98H4pTYcpykfB72io1eRo3SxCBxvAf/mvvtYJ0MZ/D/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mJTsYAAADdAAAADwAAAAAAAAAAAAAAAACYAgAAZHJz&#10;L2Rvd25yZXYueG1sUEsFBgAAAAAEAAQA9QAAAIsDAAAAAA==&#10;" filled="f" stroked="f">
                  <v:textbox inset="0,0,0,0">
                    <w:txbxContent>
                      <w:p w:rsidR="00610B5A" w:rsidRDefault="00610B5A" w:rsidP="002B5774">
                        <w:r>
                          <w:rPr>
                            <w:b/>
                            <w:sz w:val="26"/>
                            <w:szCs w:val="26"/>
                          </w:rPr>
                          <w:t>T</w:t>
                        </w:r>
                      </w:p>
                    </w:txbxContent>
                  </v:textbox>
                </v:shape>
                <v:shape id="Text Box 45" o:spid="_x0000_s1647" type="#_x0000_t202" style="position:absolute;left:7950;top:5637;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Us1cYA&#10;AADdAAAADwAAAGRycy9kb3ducmV2LnhtbESPQWvCQBSE7wX/w/IEb3Vj0VCjq4goFITSGA8en9ln&#10;sph9m2a3mv77bqHQ4zAz3zDLdW8bcafOG8cKJuMEBHHptOFKwanYP7+C8AFZY+OYFHyTh/Vq8LTE&#10;TLsH53Q/hkpECPsMFdQhtJmUvqzJoh+7ljh6V9dZDFF2ldQdPiLcNvIlSVJp0XBcqLGlbU3l7fhl&#10;FWzOnO/M5/vlI7/mpijmCR/Sm1KjYb9ZgAjUh//wX/tNK0jn0x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Us1cYAAADdAAAADwAAAAAAAAAAAAAAAACYAgAAZHJz&#10;L2Rvd25yZXYueG1sUEsFBgAAAAAEAAQA9QAAAIsDAAAAAA==&#10;" filled="f" stroked="f">
                  <v:textbox inset="0,0,0,0">
                    <w:txbxContent>
                      <w:p w:rsidR="00610B5A" w:rsidRDefault="00610B5A" w:rsidP="002B5774">
                        <w:r>
                          <w:rPr>
                            <w:b/>
                            <w:sz w:val="26"/>
                            <w:szCs w:val="26"/>
                          </w:rPr>
                          <w:t>S</w:t>
                        </w:r>
                      </w:p>
                    </w:txbxContent>
                  </v:textbox>
                </v:shape>
                <v:shape id="Text Box 46" o:spid="_x0000_s1648" type="#_x0000_t202" style="position:absolute;left:7905;top:6177;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eyosUA&#10;AADdAAAADwAAAGRycy9kb3ducmV2LnhtbESPQWvCQBSE7wX/w/IEb3VjkVCjq4i0UBCKMR48PrPP&#10;ZDH7Ns1uNf77rlDwOMzMN8xi1dtGXKnzxrGCyTgBQVw6bbhScCg+X99B+ICssXFMCu7kYbUcvCww&#10;0+7GOV33oRIRwj5DBXUIbSalL2uy6MeuJY7e2XUWQ5RdJXWHtwi3jXxLklRaNBwXamxpU1N52f9a&#10;Besj5x/m5/u0y8+5KYpZwtv0otRo2K/nIAL14Rn+b39pBelsm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p7KixQAAAN0AAAAPAAAAAAAAAAAAAAAAAJgCAABkcnMv&#10;ZG93bnJldi54bWxQSwUGAAAAAAQABAD1AAAAigMAAAAA&#10;" filled="f" stroked="f">
                  <v:textbox inset="0,0,0,0">
                    <w:txbxContent>
                      <w:p w:rsidR="00610B5A" w:rsidRDefault="00610B5A" w:rsidP="002B5774">
                        <w:r>
                          <w:rPr>
                            <w:b/>
                            <w:sz w:val="26"/>
                            <w:szCs w:val="26"/>
                          </w:rPr>
                          <w:t>W</w:t>
                        </w:r>
                      </w:p>
                    </w:txbxContent>
                  </v:textbox>
                </v:shape>
                <v:shape id="Text Box 47" o:spid="_x0000_s1649" type="#_x0000_t202" style="position:absolute;left:7935;top:6402;width:81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sXOcYA&#10;AADdAAAADwAAAGRycy9kb3ducmV2LnhtbESPQWvCQBSE7wX/w/IEb3VjkVijq4goFAqlMR48PrPP&#10;ZDH7Ns1uNf333YLQ4zAz3zDLdW8bcaPOG8cKJuMEBHHptOFKwbHYP7+C8AFZY+OYFPyQh/Vq8LTE&#10;TLs753Q7hEpECPsMFdQhtJmUvqzJoh+7ljh6F9dZDFF2ldQd3iPcNvIlSVJp0XBcqLGlbU3l9fBt&#10;FWxOnO/M18f5M7/kpijmCb+nV6VGw36zABGoD//hR/tNK0jn0x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sXOcYAAADdAAAADwAAAAAAAAAAAAAAAACYAgAAZHJz&#10;L2Rvd25yZXYueG1sUEsFBgAAAAAEAAQA9QAAAIsDAAAAAA==&#10;" filled="f" stroked="f">
                  <v:textbox inset="0,0,0,0">
                    <w:txbxContent>
                      <w:p w:rsidR="00610B5A" w:rsidRDefault="00610B5A" w:rsidP="002B5774">
                        <w:r>
                          <w:rPr>
                            <w:b/>
                            <w:sz w:val="26"/>
                            <w:szCs w:val="26"/>
                          </w:rPr>
                          <w:t>WNA</w:t>
                        </w:r>
                      </w:p>
                    </w:txbxContent>
                  </v:textbox>
                </v:shape>
                <v:shape id="Text Box 48" o:spid="_x0000_s1650" type="#_x0000_t202" style="position:absolute;left:7275;top:7047;width:81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SDS8IA&#10;AADdAAAADwAAAGRycy9kb3ducmV2LnhtbERPz2vCMBS+D/wfwht4m+lEyuyMIqIgCGLtDju+Nc82&#10;2LzUJmr9781B2PHj+z1b9LYRN+q8cazgc5SAIC6dNlwp+Ck2H18gfEDW2DgmBQ/ysJgP3maYaXfn&#10;nG7HUIkYwj5DBXUIbSalL2uy6EeuJY7cyXUWQ4RdJXWH9xhuGzlOklRaNBwbamxpVVN5Pl6tguUv&#10;52tz2f8d8lNuimKa8C49KzV875ffIAL14V/8cm+1gnQ6iXP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INLwgAAAN0AAAAPAAAAAAAAAAAAAAAAAJgCAABkcnMvZG93&#10;bnJldi54bWxQSwUGAAAAAAQABAD1AAAAhwMAAAAA&#10;" filled="f" stroked="f">
                  <v:textbox inset="0,0,0,0">
                    <w:txbxContent>
                      <w:p w:rsidR="00610B5A" w:rsidRDefault="00610B5A" w:rsidP="002B5774">
                        <w:pPr>
                          <w:tabs>
                            <w:tab w:val="center" w:pos="4844"/>
                            <w:tab w:val="left" w:pos="7035"/>
                          </w:tabs>
                          <w:jc w:val="both"/>
                          <w:rPr>
                            <w:sz w:val="26"/>
                            <w:szCs w:val="26"/>
                          </w:rPr>
                        </w:pPr>
                        <w:r>
                          <w:rPr>
                            <w:sz w:val="26"/>
                            <w:szCs w:val="26"/>
                          </w:rPr>
                          <w:t>240mm</w:t>
                        </w:r>
                      </w:p>
                      <w:p w:rsidR="00610B5A" w:rsidRDefault="00610B5A" w:rsidP="002B5774"/>
                    </w:txbxContent>
                  </v:textbox>
                </v:shape>
                <v:shape id="Text Box 49" o:spid="_x0000_s1651" type="#_x0000_t202" style="position:absolute;left:5565;top:7182;width:81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m0MYA&#10;AADdAAAADwAAAGRycy9kb3ducmV2LnhtbESPQWvCQBSE74L/YXmF3nRTKaFJXUVEoSCUxnjw+Jp9&#10;JovZtzG71fjvu4WCx2FmvmHmy8G24kq9N44VvEwTEMSV04ZrBYdyO3kD4QOyxtYxKbiTh+ViPJpj&#10;rt2NC7ruQy0ihH2OCpoQulxKXzVk0U9dRxy9k+sthij7WuoebxFuWzlLklRaNBwXGuxo3VB13v9Y&#10;BasjFxtz+fz+Kk6FKcss4V16Vur5aVi9gwg0hEf4v/2hFaTZawZ/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m0MYAAADdAAAADwAAAAAAAAAAAAAAAACYAgAAZHJz&#10;L2Rvd25yZXYueG1sUEsFBgAAAAAEAAQA9QAAAIsDAAAAAA==&#10;" filled="f" stroked="f">
                  <v:textbox inset="0,0,0,0">
                    <w:txbxContent>
                      <w:p w:rsidR="00610B5A" w:rsidRDefault="00610B5A" w:rsidP="002B5774">
                        <w:r>
                          <w:rPr>
                            <w:sz w:val="26"/>
                            <w:szCs w:val="26"/>
                          </w:rPr>
                          <w:t>450mm</w:t>
                        </w:r>
                      </w:p>
                    </w:txbxContent>
                  </v:textbox>
                </v:shape>
                <v:shape id="Text Box 50" o:spid="_x0000_s1652" type="#_x0000_t202" style="position:absolute;left:4725;top:6702;width:81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sZkMIA&#10;AADdAAAADwAAAGRycy9kb3ducmV2LnhtbERPz2vCMBS+D/wfwht4m+kEy+yMIqIgCGLtDju+Nc82&#10;2LzUJmr9781B2PHj+z1b9LYRN+q8cazgc5SAIC6dNlwp+Ck2H18gfEDW2DgmBQ/ysJgP3maYaXfn&#10;nG7HUIkYwj5DBXUIbSalL2uy6EeuJY7cyXUWQ4RdJXWH9xhuGzlOklRaNBwbamxpVVN5Pl6tguUv&#10;52tz2f8d8lNuimKa8C49KzV875ffIAL14V/8cm+1gnQ6ifv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2xmQwgAAAN0AAAAPAAAAAAAAAAAAAAAAAJgCAABkcnMvZG93&#10;bnJldi54bWxQSwUGAAAAAAQABAD1AAAAhwMAAAAA&#10;" filled="f" stroked="f">
                  <v:textbox inset="0,0,0,0">
                    <w:txbxContent>
                      <w:p w:rsidR="00610B5A" w:rsidRDefault="00610B5A" w:rsidP="002B5774">
                        <w:r>
                          <w:rPr>
                            <w:sz w:val="26"/>
                            <w:szCs w:val="26"/>
                          </w:rPr>
                          <w:t>540mm</w:t>
                        </w:r>
                      </w:p>
                    </w:txbxContent>
                  </v:textbox>
                </v:shape>
                <v:shape id="Text Box 51" o:spid="_x0000_s1653" type="#_x0000_t202" style="position:absolute;left:6240;top:6702;width:81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8C8YA&#10;AADdAAAADwAAAGRycy9kb3ducmV2LnhtbESPQWvCQBSE74X+h+UJvdWNhQaNbkRKC0JBjOmhx9fs&#10;M1mSfZtmV03/vSsIPQ4z8w2zWo+2E2cavHGsYDZNQBBXThuuFXyVH89zED4ga+wck4I/8rDOHx9W&#10;mGl34YLOh1CLCGGfoYImhD6T0lcNWfRT1xNH7+gGiyHKoZZ6wEuE206+JEkqLRqOCw329NZQ1R5O&#10;VsHmm4t387v72RfHwpTlIuHPtFXqaTJuliACjeE/fG9vtYJ08TqD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e8C8YAAADdAAAADwAAAAAAAAAAAAAAAACYAgAAZHJz&#10;L2Rvd25yZXYueG1sUEsFBgAAAAAEAAQA9QAAAIsDAAAAAA==&#10;" filled="f" stroked="f">
                  <v:textbox inset="0,0,0,0">
                    <w:txbxContent>
                      <w:p w:rsidR="00610B5A" w:rsidRDefault="00610B5A" w:rsidP="002B5774">
                        <w:r>
                          <w:rPr>
                            <w:sz w:val="26"/>
                            <w:szCs w:val="26"/>
                          </w:rPr>
                          <w:t>540mm</w:t>
                        </w:r>
                      </w:p>
                    </w:txbxContent>
                  </v:textbox>
                </v:shape>
                <v:shape id="Text Box 52" o:spid="_x0000_s1654" type="#_x0000_t202" style="position:absolute;left:6765;top:4692;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ifMYA&#10;AADdAAAADwAAAGRycy9kb3ducmV2LnhtbESPQWvCQBSE74X+h+UVeqsbhYYa3YiIglAoxvTQ42v2&#10;mSzJvo3ZVdN/3xUKPQ4z8w2zXI22E1cavHGsYDpJQBBXThuuFXyWu5c3ED4ga+wck4If8rDKHx+W&#10;mGl344Kux1CLCGGfoYImhD6T0lcNWfQT1xNH7+QGiyHKoZZ6wFuE207OkiSVFg3HhQZ72jRUtceL&#10;VbD+4mJrzh/fh+JUmLKcJ/yetko9P43rBYhAY/gP/7X3WkE6f53B/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UifMYAAADdAAAADwAAAAAAAAAAAAAAAACYAgAAZHJz&#10;L2Rvd25yZXYueG1sUEsFBgAAAAAEAAQA9QAAAIsDAAAAAA==&#10;" filled="f" stroked="f">
                  <v:textbox inset="0,0,0,0">
                    <w:txbxContent>
                      <w:p w:rsidR="00610B5A" w:rsidRDefault="00610B5A" w:rsidP="002B5774">
                        <w:r>
                          <w:rPr>
                            <w:b/>
                            <w:sz w:val="26"/>
                            <w:szCs w:val="26"/>
                          </w:rPr>
                          <w:t>TF</w:t>
                        </w:r>
                      </w:p>
                    </w:txbxContent>
                  </v:textbox>
                </v:shape>
                <v:shape id="Text Box 53" o:spid="_x0000_s1655" type="#_x0000_t202" style="position:absolute;left:6795;top:5037;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H58YA&#10;AADdAAAADwAAAGRycy9kb3ducmV2LnhtbESPQWvCQBSE7wX/w/IEb3VjxVCjq4goFITSGA8en9ln&#10;sph9m2a3mv77bqHQ4zAz3zDLdW8bcafOG8cKJuMEBHHptOFKwanYP7+C8AFZY+OYFHyTh/Vq8LTE&#10;TLsH53Q/hkpECPsMFdQhtJmUvqzJoh+7ljh6V9dZDFF2ldQdPiLcNvIlSVJp0XBcqLGlbU3l7fhl&#10;FWzOnO/M5/vlI7/mpijmCR/Sm1KjYb9ZgAjUh//wX/tNK0jns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mH58YAAADdAAAADwAAAAAAAAAAAAAAAACYAgAAZHJz&#10;L2Rvd25yZXYueG1sUEsFBgAAAAAEAAQA9QAAAIsDAAAAAA==&#10;" filled="f" stroked="f">
                  <v:textbox inset="0,0,0,0">
                    <w:txbxContent>
                      <w:p w:rsidR="00610B5A" w:rsidRDefault="00610B5A" w:rsidP="002B5774">
                        <w:r>
                          <w:rPr>
                            <w:b/>
                            <w:sz w:val="26"/>
                            <w:szCs w:val="26"/>
                          </w:rPr>
                          <w:t>F</w:t>
                        </w:r>
                      </w:p>
                    </w:txbxContent>
                  </v:textbox>
                </v:shape>
                <v:shape id="Text Box 54" o:spid="_x0000_s1656" type="#_x0000_t202" style="position:absolute;left:4575;top:4692;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Afk8YA&#10;AADdAAAADwAAAGRycy9kb3ducmV2LnhtbESPQWvCQBSE7wX/w/IEb3Vj0VCjq4goFITSGA8en9ln&#10;sph9m2a3mv77bqHQ4zAz3zDLdW8bcafOG8cKJuMEBHHptOFKwanYP7+C8AFZY+OYFHyTh/Vq8LTE&#10;TLsH53Q/hkpECPsMFdQhtJmUvqzJoh+7ljh6V9dZDFF2ldQdPiLcNvIlSVJp0XBcqLGlbU3l7fhl&#10;FWzOnO/M5/vlI7/mpijmCR/Sm1KjYb9ZgAjUh//wX/tNK0jns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Afk8YAAADdAAAADwAAAAAAAAAAAAAAAACYAgAAZHJz&#10;L2Rvd25yZXYueG1sUEsFBgAAAAAEAAQA9QAAAIsDAAAAAA==&#10;" filled="f" stroked="f">
                  <v:textbox inset="0,0,0,0">
                    <w:txbxContent>
                      <w:p w:rsidR="00610B5A" w:rsidRDefault="00610B5A" w:rsidP="002B5774">
                        <w:r>
                          <w:rPr>
                            <w:b/>
                            <w:sz w:val="26"/>
                            <w:szCs w:val="26"/>
                          </w:rPr>
                          <w:t>LF</w:t>
                        </w:r>
                      </w:p>
                    </w:txbxContent>
                  </v:textbox>
                </v:shape>
                <v:shape id="Text Box 55" o:spid="_x0000_s1657" type="#_x0000_t202" style="position:absolute;left:4575;top:4317;width:61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6CMYA&#10;AADdAAAADwAAAGRycy9kb3ducmV2LnhtbESPQWvCQBSE74X+h+UVvNWNBUONbkSkglAoxvTQ42v2&#10;mSzJvo3ZVdN/3xUKPQ4z8w2zWo+2E1cavHGsYDZNQBBXThuuFXyWu+dXED4ga+wck4If8rDOHx9W&#10;mGl344Kux1CLCGGfoYImhD6T0lcNWfRT1xNH7+QGiyHKoZZ6wFuE206+JEkqLRqOCw32tG2oao8X&#10;q2DzxcWbOX98H4pTYcpykfB72io1eRo3SxCBxvAf/mvvtYJ0MZ/D/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6CMYAAADdAAAADwAAAAAAAAAAAAAAAACYAgAAZHJz&#10;L2Rvd25yZXYueG1sUEsFBgAAAAAEAAQA9QAAAIsDAAAAAA==&#10;" filled="f" stroked="f">
                  <v:textbox inset="0,0,0,0">
                    <w:txbxContent>
                      <w:p w:rsidR="00610B5A" w:rsidRDefault="00610B5A" w:rsidP="002B5774">
                        <w:r>
                          <w:rPr>
                            <w:b/>
                            <w:sz w:val="26"/>
                            <w:szCs w:val="26"/>
                          </w:rPr>
                          <w:t>LTF</w:t>
                        </w:r>
                      </w:p>
                    </w:txbxContent>
                  </v:textbox>
                </v:shape>
                <v:shape id="Text Box 56" o:spid="_x0000_s1658" type="#_x0000_t202" style="position:absolute;left:3405;top:4872;width:43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4kf8UA&#10;AADdAAAADwAAAGRycy9kb3ducmV2LnhtbESPQWvCQBSE7wX/w/IEb3VjwVCjq4i0UBCKMR48PrPP&#10;ZDH7Ns1uNf77rlDwOMzMN8xi1dtGXKnzxrGCyTgBQVw6bbhScCg+X99B+ICssXFMCu7kYbUcvCww&#10;0+7GOV33oRIRwj5DBXUIbSalL2uy6MeuJY7e2XUWQ5RdJXWHtwi3jXxLklRaNBwXamxpU1N52f9a&#10;Besj5x/m5/u0y8+5KYpZwtv0otRo2K/nIAL14Rn+b39pBelsm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fiR/xQAAAN0AAAAPAAAAAAAAAAAAAAAAAJgCAABkcnMv&#10;ZG93bnJldi54bWxQSwUGAAAAAAQABAD1AAAAigMAAAAA&#10;" filled="f" stroked="f">
                  <v:textbox inset="0,0,0,0">
                    <w:txbxContent>
                      <w:p w:rsidR="00610B5A" w:rsidRDefault="00610B5A" w:rsidP="002B5774">
                        <w:r>
                          <w:rPr>
                            <w:b/>
                            <w:sz w:val="26"/>
                            <w:szCs w:val="26"/>
                          </w:rPr>
                          <w:t>LT</w:t>
                        </w:r>
                      </w:p>
                    </w:txbxContent>
                  </v:textbox>
                </v:shape>
                <v:shape id="Text Box 57" o:spid="_x0000_s1659" type="#_x0000_t202" style="position:absolute;left:3390;top:5262;width:43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B5MYA&#10;AADdAAAADwAAAGRycy9kb3ducmV2LnhtbESPQWvCQBSE7wX/w/IEb3VjwVijq4goFAqlMR48PrPP&#10;ZDH7Ns1uNf333YLQ4zAz3zDLdW8bcaPOG8cKJuMEBHHptOFKwbHYP7+C8AFZY+OYFPyQh/Vq8LTE&#10;TLs753Q7hEpECPsMFdQhtJmUvqzJoh+7ljh6F9dZDFF2ldQd3iPcNvIlSVJp0XBcqLGlbU3l9fBt&#10;FWxOnO/M18f5M7/kpijmCb+nV6VGw36zABGoD//hR/tNK0jn0x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KB5MYAAADdAAAADwAAAAAAAAAAAAAAAACYAgAAZHJz&#10;L2Rvd25yZXYueG1sUEsFBgAAAAAEAAQA9QAAAIsDAAAAAA==&#10;" filled="f" stroked="f">
                  <v:textbox inset="0,0,0,0">
                    <w:txbxContent>
                      <w:p w:rsidR="00610B5A" w:rsidRDefault="00610B5A" w:rsidP="002B5774">
                        <w:r>
                          <w:rPr>
                            <w:b/>
                            <w:sz w:val="26"/>
                            <w:szCs w:val="26"/>
                          </w:rPr>
                          <w:t>LS</w:t>
                        </w:r>
                      </w:p>
                    </w:txbxContent>
                  </v:textbox>
                </v:shape>
                <v:shape id="Text Box 58" o:spid="_x0000_s1660" type="#_x0000_t202" style="position:absolute;left:3300;top:5742;width:43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0VlsIA&#10;AADdAAAADwAAAGRycy9kb3ducmV2LnhtbERPz2vCMBS+D/wfwht4m+kEy+yMIqIgCGLtDju+Nc82&#10;2LzUJmr9781B2PHj+z1b9LYRN+q8cazgc5SAIC6dNlwp+Ck2H18gfEDW2DgmBQ/ysJgP3maYaXfn&#10;nG7HUIkYwj5DBXUIbSalL2uy6EeuJY7cyXUWQ4RdJXWH9xhuGzlOklRaNBwbamxpVVN5Pl6tguUv&#10;52tz2f8d8lNuimKa8C49KzV875ffIAL14V/8cm+1gnQ6iXP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rRWWwgAAAN0AAAAPAAAAAAAAAAAAAAAAAJgCAABkcnMvZG93&#10;bnJldi54bWxQSwUGAAAAAAQABAD1AAAAhwMAAAAA&#10;" filled="f" stroked="f">
                  <v:textbox inset="0,0,0,0">
                    <w:txbxContent>
                      <w:p w:rsidR="00610B5A" w:rsidRDefault="00610B5A" w:rsidP="002B5774">
                        <w:r>
                          <w:rPr>
                            <w:b/>
                            <w:sz w:val="26"/>
                            <w:szCs w:val="26"/>
                          </w:rPr>
                          <w:t>LW</w:t>
                        </w:r>
                      </w:p>
                    </w:txbxContent>
                  </v:textbox>
                </v:shape>
                <v:shape id="Text Box 59" o:spid="_x0000_s1661" type="#_x0000_t202" style="position:absolute;left:2970;top:6462;width:88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DcYA&#10;AADdAAAADwAAAGRycy9kb3ducmV2LnhtbESPQWvCQBSE74L/YXmF3nRToaFJXUVEoSCUxnjw+Jp9&#10;JovZtzG71fjvu4WCx2FmvmHmy8G24kq9N44VvEwTEMSV04ZrBYdyO3kD4QOyxtYxKbiTh+ViPJpj&#10;rt2NC7ruQy0ihH2OCpoQulxKXzVk0U9dRxy9k+sthij7WuoebxFuWzlLklRaNBwXGuxo3VB13v9Y&#10;BasjFxtz+fz+Kk6FKcss4V16Vur5aVi9gwg0hEf4v/2hFaTZawZ/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wDcYAAADdAAAADwAAAAAAAAAAAAAAAACYAgAAZHJz&#10;L2Rvd25yZXYueG1sUEsFBgAAAAAEAAQA9QAAAIsDAAAAAA==&#10;" filled="f" stroked="f">
                  <v:textbox inset="0,0,0,0">
                    <w:txbxContent>
                      <w:p w:rsidR="00610B5A" w:rsidRDefault="00610B5A" w:rsidP="002B5774">
                        <w:r>
                          <w:rPr>
                            <w:b/>
                            <w:sz w:val="26"/>
                            <w:szCs w:val="26"/>
                          </w:rPr>
                          <w:t>LWNA</w:t>
                        </w:r>
                      </w:p>
                    </w:txbxContent>
                  </v:textbox>
                </v:shape>
                <v:shape id="Text Box 60" o:spid="_x0000_s1662" type="#_x0000_t202" style="position:absolute;left:5085;top:5487;width:3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TLcMA&#10;AADdAAAADwAAAGRycy9kb3ducmV2LnhtbERPz2vCMBS+D/wfwhvsNtN5KGs1igwHgjBW68HjW/Ns&#10;g81Ll0Tb/ffLYbDjx/d7tZlsL+7kg3Gs4GWegSBunDbcKjjV78+vIEJE1tg7JgU/FGCznj2ssNRu&#10;5Irux9iKFMKhRAVdjEMpZWg6shjmbiBO3MV5izFB30rtcUzhtpeLLMulRcOpocOB3jpqrsebVbA9&#10;c7Uz3x9fn9WlMnVdZHzIr0o9PU7bJYhIU/wX/7n3WkFe5Gl/epOe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fTLcMAAADdAAAADwAAAAAAAAAAAAAAAACYAgAAZHJzL2Rv&#10;d25yZXYueG1sUEsFBgAAAAAEAAQA9QAAAIgDAAAAAA==&#10;" filled="f" stroked="f">
                  <v:textbox inset="0,0,0,0">
                    <w:txbxContent>
                      <w:p w:rsidR="00610B5A" w:rsidRDefault="00610B5A" w:rsidP="002B5774">
                        <w:pPr>
                          <w:rPr>
                            <w:sz w:val="36"/>
                            <w:szCs w:val="36"/>
                          </w:rPr>
                        </w:pPr>
                        <w:r>
                          <w:rPr>
                            <w:b/>
                            <w:sz w:val="36"/>
                            <w:szCs w:val="36"/>
                          </w:rPr>
                          <w:t>V</w:t>
                        </w:r>
                      </w:p>
                    </w:txbxContent>
                  </v:textbox>
                </v:shape>
                <v:shape id="Text Box 61" o:spid="_x0000_s1663" type="#_x0000_t202" style="position:absolute;left:6495;top:5472;width:34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2tsUA&#10;AADdAAAADwAAAGRycy9kb3ducmV2LnhtbESPQWvCQBSE7wX/w/KE3upGD6FGVxFREAqlMR48PrPP&#10;ZDH7NmZXTf99tyB4HGbmG2a+7G0j7tR541jBeJSAIC6dNlwpOBTbj08QPiBrbByTgl/ysFwM3uaY&#10;affgnO77UIkIYZ+hgjqENpPSlzVZ9CPXEkfv7DqLIcqukrrDR4TbRk6SJJUWDceFGlta11Re9jer&#10;YHXkfGOu36ef/Jybopgm/JVelHof9qsZiEB9eIWf7Z1WkE7TMfy/i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a2xQAAAN0AAAAPAAAAAAAAAAAAAAAAAJgCAABkcnMv&#10;ZG93bnJldi54bWxQSwUGAAAAAAQABAD1AAAAigMAAAAA&#10;" filled="f" stroked="f">
                  <v:textbox inset="0,0,0,0">
                    <w:txbxContent>
                      <w:p w:rsidR="00610B5A" w:rsidRDefault="00610B5A" w:rsidP="002B5774">
                        <w:pPr>
                          <w:rPr>
                            <w:sz w:val="36"/>
                            <w:szCs w:val="36"/>
                          </w:rPr>
                        </w:pPr>
                        <w:r>
                          <w:rPr>
                            <w:b/>
                            <w:sz w:val="36"/>
                            <w:szCs w:val="36"/>
                          </w:rPr>
                          <w:t>R</w:t>
                        </w:r>
                      </w:p>
                    </w:txbxContent>
                  </v:textbox>
                </v:shape>
              </v:group>
            </w:pict>
          </mc:Fallback>
        </mc:AlternateContent>
      </w:r>
    </w:p>
    <w:p w:rsidR="002B5774" w:rsidRPr="00104E3E" w:rsidRDefault="002B5774" w:rsidP="002B5774">
      <w:pPr>
        <w:tabs>
          <w:tab w:val="left" w:pos="2985"/>
        </w:tabs>
        <w:spacing w:before="80"/>
        <w:ind w:firstLine="284"/>
        <w:jc w:val="both"/>
        <w:outlineLvl w:val="0"/>
        <w:rPr>
          <w:b/>
          <w:sz w:val="26"/>
          <w:szCs w:val="26"/>
          <w:lang w:val="vi-VN"/>
        </w:rPr>
      </w:pPr>
    </w:p>
    <w:p w:rsidR="002B5774" w:rsidRPr="00104E3E" w:rsidRDefault="002B5774" w:rsidP="002B5774">
      <w:pPr>
        <w:tabs>
          <w:tab w:val="left" w:pos="7605"/>
          <w:tab w:val="left" w:pos="7740"/>
        </w:tabs>
        <w:spacing w:before="80"/>
        <w:ind w:firstLine="284"/>
        <w:jc w:val="both"/>
        <w:outlineLvl w:val="0"/>
        <w:rPr>
          <w:b/>
          <w:sz w:val="26"/>
          <w:szCs w:val="26"/>
          <w:lang w:val="vi-VN"/>
        </w:rPr>
      </w:pPr>
      <w:r w:rsidRPr="00104E3E">
        <w:rPr>
          <w:sz w:val="26"/>
          <w:szCs w:val="26"/>
          <w:lang w:val="vi-VN"/>
        </w:rPr>
        <w:tab/>
      </w:r>
    </w:p>
    <w:p w:rsidR="002B5774" w:rsidRPr="00104E3E" w:rsidRDefault="002B5774" w:rsidP="002B5774">
      <w:pPr>
        <w:tabs>
          <w:tab w:val="left" w:pos="3030"/>
          <w:tab w:val="left" w:pos="7605"/>
        </w:tabs>
        <w:spacing w:before="80"/>
        <w:ind w:firstLine="284"/>
        <w:jc w:val="both"/>
        <w:rPr>
          <w:b/>
          <w:sz w:val="26"/>
          <w:szCs w:val="26"/>
          <w:lang w:val="vi-VN"/>
        </w:rPr>
      </w:pPr>
      <w:r w:rsidRPr="00104E3E">
        <w:rPr>
          <w:sz w:val="26"/>
          <w:szCs w:val="26"/>
          <w:lang w:val="vi-VN"/>
        </w:rPr>
        <w:tab/>
      </w:r>
      <w:r w:rsidRPr="00104E3E">
        <w:rPr>
          <w:sz w:val="26"/>
          <w:szCs w:val="26"/>
          <w:lang w:val="vi-VN"/>
        </w:rPr>
        <w:tab/>
      </w:r>
    </w:p>
    <w:p w:rsidR="002B5774" w:rsidRPr="00104E3E" w:rsidRDefault="002B5774" w:rsidP="002B5774">
      <w:pPr>
        <w:tabs>
          <w:tab w:val="left" w:pos="4335"/>
          <w:tab w:val="left" w:pos="6045"/>
          <w:tab w:val="left" w:pos="7035"/>
          <w:tab w:val="left" w:pos="7170"/>
        </w:tabs>
        <w:spacing w:before="80"/>
        <w:ind w:firstLine="284"/>
        <w:jc w:val="both"/>
        <w:rPr>
          <w:sz w:val="26"/>
          <w:szCs w:val="26"/>
          <w:lang w:val="vi-VN"/>
        </w:rPr>
      </w:pPr>
      <w:r w:rsidRPr="00104E3E">
        <w:rPr>
          <w:sz w:val="26"/>
          <w:szCs w:val="26"/>
          <w:lang w:val="vi-VN"/>
        </w:rPr>
        <w:tab/>
      </w:r>
      <w:r w:rsidRPr="00104E3E">
        <w:rPr>
          <w:sz w:val="26"/>
          <w:szCs w:val="26"/>
          <w:lang w:val="vi-VN"/>
        </w:rPr>
        <w:tab/>
      </w:r>
      <w:r w:rsidRPr="00104E3E">
        <w:rPr>
          <w:sz w:val="26"/>
          <w:szCs w:val="26"/>
          <w:lang w:val="vi-VN"/>
        </w:rPr>
        <w:tab/>
      </w:r>
    </w:p>
    <w:p w:rsidR="002B5774" w:rsidRPr="00104E3E" w:rsidRDefault="002B5774" w:rsidP="002B5774">
      <w:pPr>
        <w:tabs>
          <w:tab w:val="center" w:pos="4844"/>
          <w:tab w:val="left" w:pos="7035"/>
        </w:tabs>
        <w:spacing w:before="80"/>
        <w:ind w:firstLine="284"/>
        <w:jc w:val="both"/>
        <w:rPr>
          <w:sz w:val="26"/>
          <w:szCs w:val="26"/>
          <w:lang w:val="vi-VN"/>
        </w:rPr>
      </w:pPr>
      <w:r w:rsidRPr="00104E3E">
        <w:rPr>
          <w:sz w:val="26"/>
          <w:szCs w:val="26"/>
          <w:lang w:val="vi-VN"/>
        </w:rPr>
        <w:tab/>
        <w:t xml:space="preserve">                           </w:t>
      </w:r>
      <w:r w:rsidRPr="00104E3E">
        <w:rPr>
          <w:sz w:val="26"/>
          <w:szCs w:val="26"/>
          <w:lang w:val="vi-VN"/>
        </w:rPr>
        <w:tab/>
      </w:r>
    </w:p>
    <w:p w:rsidR="002B5774" w:rsidRPr="00104E3E" w:rsidRDefault="002B5774" w:rsidP="002B5774">
      <w:pPr>
        <w:tabs>
          <w:tab w:val="left" w:pos="7140"/>
        </w:tabs>
        <w:spacing w:before="80"/>
        <w:ind w:firstLine="284"/>
        <w:jc w:val="both"/>
        <w:rPr>
          <w:sz w:val="26"/>
          <w:szCs w:val="26"/>
          <w:lang w:val="vi-VN"/>
        </w:rPr>
      </w:pPr>
    </w:p>
    <w:p w:rsidR="002B5774" w:rsidRPr="00104E3E" w:rsidRDefault="002B5774" w:rsidP="002B5774">
      <w:pPr>
        <w:tabs>
          <w:tab w:val="left" w:pos="7140"/>
        </w:tabs>
        <w:spacing w:before="80"/>
        <w:ind w:firstLine="284"/>
        <w:jc w:val="both"/>
        <w:rPr>
          <w:sz w:val="26"/>
          <w:szCs w:val="26"/>
          <w:lang w:val="vi-VN"/>
        </w:rPr>
      </w:pPr>
    </w:p>
    <w:p w:rsidR="002B5774" w:rsidRPr="00104E3E" w:rsidRDefault="002B5774" w:rsidP="002B5774">
      <w:pPr>
        <w:pStyle w:val="Hinhve"/>
        <w:jc w:val="left"/>
        <w:rPr>
          <w:szCs w:val="26"/>
        </w:rPr>
      </w:pPr>
    </w:p>
    <w:p w:rsidR="002B5774" w:rsidRDefault="002B5774" w:rsidP="002B5774">
      <w:pPr>
        <w:pStyle w:val="Hinhve"/>
        <w:jc w:val="left"/>
        <w:rPr>
          <w:szCs w:val="26"/>
        </w:rPr>
      </w:pPr>
    </w:p>
    <w:p w:rsidR="00946758" w:rsidRDefault="00946758" w:rsidP="002B5774">
      <w:pPr>
        <w:pStyle w:val="Hinhve"/>
        <w:rPr>
          <w:szCs w:val="26"/>
        </w:rPr>
      </w:pPr>
    </w:p>
    <w:p w:rsidR="002B5774" w:rsidRPr="000E4932" w:rsidRDefault="002B5774" w:rsidP="002B5774">
      <w:pPr>
        <w:pStyle w:val="Hinhve"/>
        <w:rPr>
          <w:i w:val="0"/>
          <w:szCs w:val="26"/>
          <w:lang w:val="vi-VN"/>
        </w:rPr>
      </w:pPr>
      <w:r w:rsidRPr="000E4932">
        <w:rPr>
          <w:i w:val="0"/>
          <w:szCs w:val="26"/>
        </w:rPr>
        <w:t>Hì</w:t>
      </w:r>
      <w:r w:rsidR="000E4932" w:rsidRPr="000E4932">
        <w:rPr>
          <w:i w:val="0"/>
          <w:szCs w:val="26"/>
          <w:lang w:val="vi-VN"/>
        </w:rPr>
        <w:t xml:space="preserve">nh </w:t>
      </w:r>
      <w:r w:rsidR="000E4932" w:rsidRPr="000E4932">
        <w:rPr>
          <w:i w:val="0"/>
          <w:szCs w:val="26"/>
        </w:rPr>
        <w:t>7</w:t>
      </w:r>
      <w:r w:rsidR="000E4932" w:rsidRPr="000E4932">
        <w:rPr>
          <w:i w:val="0"/>
          <w:szCs w:val="26"/>
          <w:lang w:val="vi-VN"/>
        </w:rPr>
        <w:t>.</w:t>
      </w:r>
      <w:r w:rsidR="000E4932" w:rsidRPr="000E4932">
        <w:rPr>
          <w:i w:val="0"/>
          <w:szCs w:val="26"/>
        </w:rPr>
        <w:t>1</w:t>
      </w:r>
      <w:r w:rsidRPr="000E4932">
        <w:rPr>
          <w:i w:val="0"/>
          <w:szCs w:val="26"/>
          <w:lang w:val="vi-VN"/>
        </w:rPr>
        <w:t>: Dấu chuyên chở gỗ (Lumber Load line mark)</w:t>
      </w:r>
    </w:p>
    <w:p w:rsidR="002B5774" w:rsidRPr="00946758" w:rsidRDefault="00C5535C" w:rsidP="002B5774">
      <w:pPr>
        <w:pStyle w:val="Tieudecap3"/>
        <w:rPr>
          <w:i w:val="0"/>
          <w:szCs w:val="26"/>
          <w:u w:val="none"/>
          <w:lang w:val="vi-VN"/>
        </w:rPr>
      </w:pPr>
      <w:bookmarkStart w:id="77" w:name="_Toc419583961"/>
      <w:r>
        <w:rPr>
          <w:i w:val="0"/>
          <w:szCs w:val="26"/>
          <w:u w:val="none"/>
        </w:rPr>
        <w:lastRenderedPageBreak/>
        <w:t>7.4</w:t>
      </w:r>
      <w:r w:rsidR="002B5774" w:rsidRPr="00946758">
        <w:rPr>
          <w:i w:val="0"/>
          <w:szCs w:val="26"/>
          <w:u w:val="none"/>
          <w:lang w:val="vi-VN"/>
        </w:rPr>
        <w:t xml:space="preserve">  Vận chuyển bằng tàu hàng khô (Dry Cargo Vessel)</w:t>
      </w:r>
      <w:bookmarkEnd w:id="77"/>
    </w:p>
    <w:p w:rsidR="002B5774" w:rsidRPr="00104E3E" w:rsidRDefault="002B5774" w:rsidP="002B5774">
      <w:pPr>
        <w:pStyle w:val="Noidung"/>
        <w:rPr>
          <w:szCs w:val="26"/>
          <w:lang w:val="vi-VN"/>
        </w:rPr>
      </w:pPr>
      <w:r w:rsidRPr="00104E3E">
        <w:rPr>
          <w:szCs w:val="26"/>
          <w:lang w:val="vi-VN"/>
        </w:rPr>
        <w:t>Việc vận chuyển gỗ bằng tàu hàng khô sẽ không tận dụng hết được khả năng chuyên chở của tàu vì kết cấu boong, hầm hàng, bố trí trang thiết bị chằng buộc... không phù hợp với đặc điểm của loại hàng này.</w:t>
      </w:r>
    </w:p>
    <w:p w:rsidR="002B5774" w:rsidRPr="00170BA5" w:rsidRDefault="002B5774" w:rsidP="002B5774">
      <w:pPr>
        <w:pStyle w:val="NormalWeb"/>
        <w:shd w:val="clear" w:color="auto" w:fill="FFFFFF"/>
        <w:spacing w:before="75" w:beforeAutospacing="0" w:after="0" w:afterAutospacing="0" w:line="270" w:lineRule="atLeast"/>
        <w:jc w:val="both"/>
        <w:rPr>
          <w:color w:val="000000"/>
          <w:sz w:val="26"/>
        </w:rPr>
      </w:pPr>
      <w:r w:rsidRPr="00104E3E">
        <w:rPr>
          <w:sz w:val="26"/>
          <w:szCs w:val="26"/>
          <w:lang w:val="vi-VN"/>
        </w:rPr>
        <w:t>Muốn chở gỗ trên boong, người ta phải làm thêm các cột chống phụ.</w:t>
      </w:r>
      <w:r w:rsidRPr="00170BA5">
        <w:rPr>
          <w:color w:val="000000"/>
          <w:sz w:val="26"/>
        </w:rPr>
        <w:t xml:space="preserve"> </w:t>
      </w:r>
      <w:r w:rsidRPr="00726C79">
        <w:rPr>
          <w:color w:val="000000"/>
          <w:sz w:val="26"/>
        </w:rPr>
        <w:t>Những tàu thông thường mỗi khi chở gỗ cũng phải được cung cấp và trang bị đầy đủ những yêu cầu của tàu chở gỗ nêu trên. Song tàu thông thường chỉ được phép xếp theo mớn nước chuyên chở thông thường, phù hợp tiêu chuẩn ổn định cho phép nêu trong sổ tay ổn định của tàu mà thôi.</w:t>
      </w:r>
    </w:p>
    <w:p w:rsidR="002B5774" w:rsidRPr="00946758" w:rsidRDefault="00946758" w:rsidP="002B5774">
      <w:pPr>
        <w:pStyle w:val="Tieudecap3"/>
        <w:rPr>
          <w:i w:val="0"/>
          <w:szCs w:val="26"/>
          <w:u w:val="none"/>
        </w:rPr>
      </w:pPr>
      <w:bookmarkStart w:id="78" w:name="_Toc419583962"/>
      <w:r w:rsidRPr="00946758">
        <w:rPr>
          <w:i w:val="0"/>
          <w:szCs w:val="26"/>
          <w:u w:val="none"/>
        </w:rPr>
        <w:t>7.5</w:t>
      </w:r>
      <w:r w:rsidR="002B5774" w:rsidRPr="00946758">
        <w:rPr>
          <w:i w:val="0"/>
          <w:szCs w:val="26"/>
          <w:u w:val="none"/>
          <w:lang w:val="vi-VN"/>
        </w:rPr>
        <w:t xml:space="preserve">  Những chú ý khi vận chuyển gỗ</w:t>
      </w:r>
      <w:bookmarkEnd w:id="78"/>
    </w:p>
    <w:p w:rsidR="002B5774" w:rsidRPr="00946758" w:rsidRDefault="002B5774" w:rsidP="00946758">
      <w:pPr>
        <w:pStyle w:val="NormalWeb"/>
        <w:shd w:val="clear" w:color="auto" w:fill="FFFFFF"/>
        <w:spacing w:before="75" w:beforeAutospacing="0" w:after="0" w:afterAutospacing="0" w:line="270" w:lineRule="atLeast"/>
        <w:ind w:firstLine="720"/>
        <w:jc w:val="both"/>
        <w:rPr>
          <w:color w:val="000000"/>
          <w:sz w:val="28"/>
        </w:rPr>
      </w:pPr>
      <w:r w:rsidRPr="00946758">
        <w:rPr>
          <w:rStyle w:val="Strong"/>
          <w:color w:val="000000"/>
          <w:sz w:val="26"/>
        </w:rPr>
        <w:t>Chuẩn bị trước khi xếp hàng gỗ</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phải có sổ tay ổn định tàu(trim &amp; stability calculation booklet) và qui tắc thao tác an toàn cho tàu chở gỗ trên boong(code of safe practice for ships ca</w:t>
      </w:r>
      <w:r w:rsidR="00946758">
        <w:rPr>
          <w:color w:val="000000"/>
          <w:sz w:val="26"/>
        </w:rPr>
        <w:t>rrying timber deck cargoes, 2011</w:t>
      </w:r>
      <w:r w:rsidRPr="00726C79">
        <w:rPr>
          <w:color w:val="000000"/>
          <w:sz w:val="26"/>
        </w:rPr>
        <w:t>).</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2)     phải rà soát toàn bộ yêu cầu về vật tư, thiết bị chằng buộc, chèn lót… cần thiết tối thiểu như đã nêu trong qui tắc thao tác an toàn cho tàu chở gỗ trên boong(code of safe practice for ships ca</w:t>
      </w:r>
      <w:r w:rsidR="00946758">
        <w:rPr>
          <w:color w:val="000000"/>
          <w:sz w:val="26"/>
        </w:rPr>
        <w:t>rrying timber deck cargoes, 2011</w:t>
      </w:r>
      <w:r w:rsidRPr="00726C79">
        <w:rPr>
          <w:color w:val="000000"/>
          <w:sz w:val="26"/>
        </w:rPr>
        <w:t>)</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kiểm tra lại tình trạng thiết bị cẩu chuyển, bao gồm việc bơm mỡ, bôi mỡ cần cẩu, dây cáp, bu-ly ma ní… liên quan. Phải có một lượng dây cáp cần cẩu dự trữ tối thiểu, đặc biệt là dây cáp cẩu hàng(running wire rope).  (thông thường cần dự phòng tối thiểu 50% số lượng dây cáp theo trang bị cần cẩu trên tà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tạo ra các khung cứng bảo vệ chống va đập cho các ống đo nước trên boong(sounding pipe), các ống đo nước hay thông hơi két nước dằn trong hầm hàng, đầu ống thông hơi các két nước dằn ở hai bên mạn tàu(venting), các quạt gió thông hơi hầm hàng trên boong(ventilator). Và những cấu trúc quan trọng khác dễ bị va đập trong quá trình làm hà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5)     Hàn thêm các khuyết cố định vào các cong giang và vách hầm hàng để làm các điểm tựa cho việc dịch chuyển gỗ dễ dàng khi xếp hàng dưới hầm tà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6)     dùng sơn kẻ các ranh giới “khu vực cấm xếp gỗ” để tránh bịt kín lối đi lại khi cần đo nước, đo dầu, lối lên xuống hầm hàng, lối thoát hiểm hay lối ra-vào làm việc với các thiết bị kho tàng khác trên boo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7)     vệ sinh sạch bùn, đất trong các hố la-canh hầm hàng. Làm thông đầu hút của các ống la-canh đó. Lắp tấm sàn ngăn cách không để rác, bùn…có thể lấp kín hố la-canh. Đổ nước vào hố la-canh và kiểm tra sức hút cạn của bơm la-canh(tiêu chuẩn trong 5 phút kể từ lúc yêu cầu bơm mà bơm hoạt động hiệu quả).</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8)     tìm số liệu về sức chịu tối đa của mặt boong và nắp hầm hà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9)     yêu cầu chủ hàng cho biết tỷ trọng của gỗ chuyên chở</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0) nhắc nhở an toàn chung cho thuyền viên. Lưu ý trang bị bảo hộ khi ra hiện trường. Đề phòng trơn trượt khi đi-lại trên gỗ. Tránh đứng gần mã hàng khi đang cẩu chuyển…</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1) bố trí sĩ quan, thuyền viên giám sát chặt chẽ quá trình làm hàng. Hạn chế sự va đập mã hàng vào cấu trúc tàu, các ống thông hơi…Yêu cầu xếp thẳng thịu, chèn phẳng phiu, chằng buộc kỹ càng từng lớp chắc chắn. Luôn giữ cho tàu cân bằng…</w:t>
      </w:r>
    </w:p>
    <w:p w:rsidR="002B7FB3" w:rsidRDefault="002B7FB3" w:rsidP="00946758">
      <w:pPr>
        <w:pStyle w:val="NormalWeb"/>
        <w:shd w:val="clear" w:color="auto" w:fill="FFFFFF"/>
        <w:spacing w:before="75" w:beforeAutospacing="0" w:after="0" w:afterAutospacing="0" w:line="270" w:lineRule="atLeast"/>
        <w:ind w:firstLine="720"/>
        <w:jc w:val="both"/>
        <w:rPr>
          <w:rStyle w:val="Strong"/>
          <w:color w:val="000000"/>
          <w:sz w:val="26"/>
        </w:rPr>
      </w:pPr>
    </w:p>
    <w:p w:rsidR="002B5774" w:rsidRPr="00C5535C" w:rsidRDefault="002B5774" w:rsidP="00946758">
      <w:pPr>
        <w:pStyle w:val="NormalWeb"/>
        <w:shd w:val="clear" w:color="auto" w:fill="FFFFFF"/>
        <w:spacing w:before="75" w:beforeAutospacing="0" w:after="0" w:afterAutospacing="0" w:line="270" w:lineRule="atLeast"/>
        <w:ind w:firstLine="720"/>
        <w:jc w:val="both"/>
        <w:rPr>
          <w:color w:val="000000"/>
          <w:sz w:val="28"/>
        </w:rPr>
      </w:pPr>
      <w:r w:rsidRPr="00C5535C">
        <w:rPr>
          <w:rStyle w:val="Strong"/>
          <w:color w:val="000000"/>
          <w:sz w:val="26"/>
        </w:rPr>
        <w:lastRenderedPageBreak/>
        <w:t>Xếp hàng dưới hầm</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Muốn xếp được nhiều hàng trên boong, phải cố gắng xếp hàng dưới hầm càng nhiều càng tốt. Nên lưu ý như sa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cây gỗ phải xếp theo chiều dọc tàu. Cây dài xếp trước, cây ngắn xếp sa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2)     phải kéo gỗ vào sát hai bên mạn hầm hàng. Càng sát càng tốt</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phải xếp gỗ theo từng hàng thật sát nhau. Xoay cây gỗ sao cho hạn chế các khoảng trống giữa chúng hay với các cong giang tà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phải kéo sát cây gỗ về hai đầu vách trước-sau của hầm hàng(bulkheads)</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5)     chú ý chọn các khúc/ cây gỗ ngắn, xếp vào các chỗ trống giữa các cây gỗ để tận dụng tối đa dung tích hầm</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6)     khi chiều sâu hầm hàng đã hạn chế(còn khoảng 1~ 1.5 m), phải dùng dây cáp và  bu-ly để kéo hay chuyển dịch gỗ từ ngoài vào trong(gọi là “tiêu”). Phải xếp gỗ từ trong ra ngoài để tận dụng triệt để dung tích hầm.</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7)     khu vực miệng hầm hàng(hatch coaming) phải xếp thật chặt chẽ.</w:t>
      </w:r>
    </w:p>
    <w:p w:rsidR="002B5774" w:rsidRPr="00C5535C" w:rsidRDefault="002B5774" w:rsidP="00946758">
      <w:pPr>
        <w:pStyle w:val="NormalWeb"/>
        <w:shd w:val="clear" w:color="auto" w:fill="FFFFFF"/>
        <w:spacing w:before="75" w:beforeAutospacing="0" w:after="0" w:afterAutospacing="0" w:line="270" w:lineRule="atLeast"/>
        <w:ind w:firstLine="720"/>
        <w:jc w:val="both"/>
        <w:rPr>
          <w:color w:val="000000"/>
          <w:sz w:val="28"/>
        </w:rPr>
      </w:pPr>
      <w:r w:rsidRPr="00C5535C">
        <w:rPr>
          <w:rStyle w:val="Strong"/>
          <w:color w:val="000000"/>
          <w:sz w:val="26"/>
        </w:rPr>
        <w:t>Chuẩn bị xếp hàng trên boo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An toàn tàu phụ thuộc rất lớn vào chất lượng xếp và chằng buộc hàng trên boong. Cần tiến hành các bước sa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bảo đảm tuyệt đối kín nước nắp hầm hàng, các cửa lên xuống hầm hàng. Nếu nắp hầm bịt bạt, phải bịt tối thiểu 3 lớp bạt tốt. Bạt mới phủ trong cùng. Bạt cũ, xấu bịt ra bên ngoài. Phải đóng nêm, phủ lưới cẩn thận trước khi xếp gỗ lên trên.</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2)     phải giám định mớn nước để biết trọng lượng gỗ đã xếp trong hầm tàu. Xác định khối lượng hàng đã xếp dưới hầm. Và tìm tỷ trọng trung bình của khối gỗ đã xếp dưới hầm để làm cơ sở ước lượng lượng hàng có thể xếp trên boo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sẵn sàng vật tư chằng buộc như dây cáp, lỉn, ma-ní, tăng đơ, …đánh dấu các điểm cần mắc các dây chằng buộc(lashing points)</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kiểm tra chất lượng cột và các khuyết đấu dây giằng ngang (hog lashi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5)     kiểm tra lượng nước dằn, nước ngọt, nhiên liệu còn lại trong các két ở hai bên mạn tàu. Bảo đảm tàu hoàn toàn cân bằng trước khi xếp hàng trên boong. Và phải đảm bảo tàu bị nghiêng khi làm hàng không phải do khối lượng chất lỏng trong các két gây nên.</w:t>
      </w:r>
    </w:p>
    <w:p w:rsidR="002B5774" w:rsidRPr="00C5535C" w:rsidRDefault="002B5774" w:rsidP="00946758">
      <w:pPr>
        <w:pStyle w:val="NormalWeb"/>
        <w:shd w:val="clear" w:color="auto" w:fill="FFFFFF"/>
        <w:spacing w:before="75" w:beforeAutospacing="0" w:after="0" w:afterAutospacing="0" w:line="270" w:lineRule="atLeast"/>
        <w:ind w:firstLine="720"/>
        <w:jc w:val="both"/>
        <w:rPr>
          <w:color w:val="000000"/>
          <w:sz w:val="28"/>
        </w:rPr>
      </w:pPr>
      <w:r w:rsidRPr="00C5535C">
        <w:rPr>
          <w:rStyle w:val="Strong"/>
          <w:color w:val="000000"/>
          <w:sz w:val="26"/>
        </w:rPr>
        <w:t>Xếp hàng trên boo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Khi xếp hàng trên boong cần lưu ý:</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phải xếp sao cho gỗ trên boong tạo thành một khối đặc, vững chắc</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2)     tăng cường ma sát giữa gỗ với mặt boong hay với nắp hầm hàng. Có thể sử dụng các loại dây buộc tàu cũ , các vật liệu chèn lót sẵn có trên tàu …lót lên trên mặt boong, nắp hầm để tăng ma sát</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gỗ xếp theo chiều dọc tàu. Ưu tiên xếp cây dài ở sát mạn tàu. Cây ngắn xếp vào bên tro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nên sử dụng thêm dây cáp cũ của tàu, hay dây cáp chằng buộc cũ(nếu có)…để buộc các cây gỗ thành những bè độc lập và để chúng đè lên dây giằng(hog lashing) của các cặp cột chống(uprights/ stanchions)</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lastRenderedPageBreak/>
        <w:t>5)     gỗ xếp sao cho thành khối vững chắc, sát vào nhau, tạo nên các lớp phẳng. Hạn chế tạo ra các khoảng trống giữa chúng với nhau hay với boong tàu, tránh tạo thành những hố chứa nước giữa khối hàng hóa.</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6)     phải bảo đảm tàu luôn cân bằng trong suốt quá trình xếp hàng.</w:t>
      </w:r>
    </w:p>
    <w:p w:rsidR="002B5774"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7)     Chiều cao xếp hàng trên boong phụ thuộc vào số lượng hàng xếp dưới hầm tàu, phụ thuộc vào lượng nước dằn của tàu còn lại(nếu có). Chiều cao tối đa cho phép cần tham khảo “code of safe practice for ships</w:t>
      </w:r>
      <w:r w:rsidR="00946758">
        <w:rPr>
          <w:color w:val="000000"/>
          <w:sz w:val="26"/>
        </w:rPr>
        <w:t xml:space="preserve"> carrying timber deck cargo, 201</w:t>
      </w:r>
      <w:r w:rsidRPr="00726C79">
        <w:rPr>
          <w:color w:val="000000"/>
          <w:sz w:val="26"/>
        </w:rPr>
        <w:t>1”</w:t>
      </w:r>
    </w:p>
    <w:p w:rsidR="002B5774" w:rsidRPr="00104E3E" w:rsidRDefault="002B5774" w:rsidP="002B5774">
      <w:pPr>
        <w:pStyle w:val="Noidung"/>
        <w:ind w:firstLine="0"/>
        <w:rPr>
          <w:szCs w:val="26"/>
          <w:lang w:val="vi-VN"/>
        </w:rPr>
      </w:pPr>
      <w:r w:rsidRPr="00104E3E">
        <w:rPr>
          <w:szCs w:val="26"/>
          <w:lang w:val="vi-VN"/>
        </w:rPr>
        <w:t>Chiều cao đống hàng trên boong có thể tính theo công thức kinh nghiệm như sau:</w:t>
      </w:r>
    </w:p>
    <w:p w:rsidR="002B5774" w:rsidRPr="00104E3E" w:rsidRDefault="002B5774" w:rsidP="002B5774">
      <w:pPr>
        <w:pStyle w:val="Noidung"/>
        <w:rPr>
          <w:szCs w:val="26"/>
          <w:lang w:val="pt-BR"/>
        </w:rPr>
      </w:pPr>
      <w:r w:rsidRPr="00104E3E">
        <w:rPr>
          <w:szCs w:val="26"/>
          <w:lang w:val="vi-VN"/>
        </w:rPr>
        <w:tab/>
      </w:r>
      <w:r w:rsidRPr="00104E3E">
        <w:rPr>
          <w:szCs w:val="26"/>
          <w:lang w:val="pt-BR"/>
        </w:rPr>
        <w:t>+ Tàu một tầng hầm:   h = 0,75 x (B - H)</w:t>
      </w:r>
    </w:p>
    <w:p w:rsidR="002B5774" w:rsidRPr="00104E3E" w:rsidRDefault="002B5774" w:rsidP="002B5774">
      <w:pPr>
        <w:pStyle w:val="Noidung"/>
        <w:rPr>
          <w:szCs w:val="26"/>
          <w:vertAlign w:val="subscript"/>
        </w:rPr>
      </w:pPr>
      <w:r w:rsidRPr="00104E3E">
        <w:rPr>
          <w:szCs w:val="26"/>
          <w:lang w:val="pt-BR"/>
        </w:rPr>
        <w:tab/>
      </w:r>
      <w:r w:rsidRPr="00104E3E">
        <w:rPr>
          <w:szCs w:val="26"/>
        </w:rPr>
        <w:t>+ Tàu hai tầng boong: h = 0,75 x (B - H) - h</w:t>
      </w:r>
      <w:r w:rsidRPr="00104E3E">
        <w:rPr>
          <w:szCs w:val="26"/>
          <w:vertAlign w:val="subscript"/>
        </w:rPr>
        <w:t>2boong</w:t>
      </w:r>
    </w:p>
    <w:p w:rsidR="002B5774" w:rsidRPr="00104E3E" w:rsidRDefault="002B5774" w:rsidP="002B5774">
      <w:pPr>
        <w:pStyle w:val="Noidung"/>
        <w:rPr>
          <w:szCs w:val="26"/>
        </w:rPr>
      </w:pPr>
      <w:r w:rsidRPr="00104E3E">
        <w:rPr>
          <w:szCs w:val="26"/>
        </w:rPr>
        <w:t>Tr</w:t>
      </w:r>
      <w:r>
        <w:rPr>
          <w:szCs w:val="26"/>
        </w:rPr>
        <w:t>ong đó</w:t>
      </w:r>
      <w:r>
        <w:rPr>
          <w:szCs w:val="26"/>
        </w:rPr>
        <w:tab/>
        <w:t xml:space="preserve">- </w:t>
      </w:r>
      <w:r w:rsidRPr="00104E3E">
        <w:rPr>
          <w:szCs w:val="26"/>
        </w:rPr>
        <w:t xml:space="preserve">H: Chiều cao mạn </w:t>
      </w:r>
    </w:p>
    <w:p w:rsidR="002B5774" w:rsidRPr="00104E3E" w:rsidRDefault="002B5774" w:rsidP="002B5774">
      <w:pPr>
        <w:pStyle w:val="Noidung"/>
        <w:ind w:left="1440"/>
        <w:rPr>
          <w:szCs w:val="26"/>
        </w:rPr>
      </w:pPr>
      <w:r>
        <w:rPr>
          <w:szCs w:val="26"/>
        </w:rPr>
        <w:t xml:space="preserve">- </w:t>
      </w:r>
      <w:r w:rsidRPr="00104E3E">
        <w:rPr>
          <w:szCs w:val="26"/>
        </w:rPr>
        <w:t xml:space="preserve">B: Chiều rộng  </w:t>
      </w:r>
    </w:p>
    <w:p w:rsidR="002B5774" w:rsidRPr="00104E3E" w:rsidRDefault="002B5774" w:rsidP="002B5774">
      <w:pPr>
        <w:pStyle w:val="Noidung"/>
        <w:ind w:left="2160" w:firstLine="0"/>
        <w:rPr>
          <w:szCs w:val="26"/>
        </w:rPr>
      </w:pPr>
      <w:r>
        <w:rPr>
          <w:szCs w:val="26"/>
        </w:rPr>
        <w:t xml:space="preserve">- </w:t>
      </w:r>
      <w:r w:rsidRPr="00104E3E">
        <w:rPr>
          <w:szCs w:val="26"/>
        </w:rPr>
        <w:t>h</w:t>
      </w:r>
      <w:r w:rsidRPr="00104E3E">
        <w:rPr>
          <w:szCs w:val="26"/>
          <w:vertAlign w:val="subscript"/>
        </w:rPr>
        <w:t xml:space="preserve">2boong </w:t>
      </w:r>
      <w:r w:rsidRPr="00104E3E">
        <w:rPr>
          <w:szCs w:val="26"/>
        </w:rPr>
        <w:t>: Khoảng cách giữa hai boong</w:t>
      </w:r>
    </w:p>
    <w:p w:rsidR="002B5774" w:rsidRPr="00104E3E" w:rsidRDefault="002B5774" w:rsidP="002B5774">
      <w:pPr>
        <w:pStyle w:val="Noidung"/>
        <w:rPr>
          <w:szCs w:val="26"/>
        </w:rPr>
      </w:pPr>
      <w:r w:rsidRPr="00104E3E">
        <w:rPr>
          <w:szCs w:val="26"/>
        </w:rPr>
        <w:t xml:space="preserve">Vào mùa hè, chiều cao đống gỗ trên boong lấy theo theo hồ sơ tàu nhưng về mùa đông, chiều cao gỗ trên boong không được vượt quá  </w:t>
      </w:r>
      <w:r w:rsidRPr="00104E3E">
        <w:rPr>
          <w:position w:val="-24"/>
          <w:szCs w:val="26"/>
          <w:lang w:val="pt-BR"/>
        </w:rPr>
        <w:object w:dxaOrig="220" w:dyaOrig="620">
          <v:shape id="_x0000_i1117" type="#_x0000_t75" style="width:10.6pt;height:31.05pt" o:ole="">
            <v:imagedata r:id="rId247" o:title=""/>
          </v:shape>
          <o:OLEObject Type="Embed" ProgID="Equation.3" ShapeID="_x0000_i1117" DrawAspect="Content" ObjectID="_1556956990" r:id="rId248"/>
        </w:object>
      </w:r>
      <w:r w:rsidRPr="00104E3E">
        <w:rPr>
          <w:szCs w:val="26"/>
        </w:rPr>
        <w:t>B</w:t>
      </w:r>
      <w:r w:rsidRPr="00104E3E">
        <w:rPr>
          <w:szCs w:val="26"/>
          <w:vertAlign w:val="subscript"/>
        </w:rPr>
        <w:t>max</w:t>
      </w:r>
      <w:r w:rsidRPr="00104E3E">
        <w:rPr>
          <w:szCs w:val="26"/>
        </w:rPr>
        <w:t xml:space="preserve"> của tàu.</w:t>
      </w:r>
    </w:p>
    <w:p w:rsidR="002B5774" w:rsidRDefault="002B5774" w:rsidP="002B5774">
      <w:pPr>
        <w:pStyle w:val="Noidung"/>
        <w:rPr>
          <w:szCs w:val="26"/>
        </w:rPr>
      </w:pPr>
      <w:r w:rsidRPr="00104E3E">
        <w:rPr>
          <w:szCs w:val="26"/>
        </w:rPr>
        <w:t>- Trong suốt quá trình làm hàng, tàu phải luôn nổi, cân bằ</w:t>
      </w:r>
      <w:r>
        <w:rPr>
          <w:szCs w:val="26"/>
        </w:rPr>
        <w:t>ng, không tỳ vào cầu, xà lan...</w:t>
      </w:r>
    </w:p>
    <w:p w:rsidR="002B5774" w:rsidRPr="0028201E" w:rsidRDefault="002B5774" w:rsidP="002B5774">
      <w:pPr>
        <w:pStyle w:val="Noidung"/>
        <w:rPr>
          <w:i/>
          <w:szCs w:val="26"/>
        </w:rPr>
      </w:pPr>
      <w:r w:rsidRPr="0028201E">
        <w:rPr>
          <w:i/>
          <w:szCs w:val="26"/>
        </w:rPr>
        <w:t>* Kiểm tra lượng gỗ xếp trên boong đã đủ chưa:</w:t>
      </w:r>
    </w:p>
    <w:p w:rsidR="002B5774" w:rsidRPr="00104E3E" w:rsidRDefault="002B5774" w:rsidP="002B5774">
      <w:pPr>
        <w:pStyle w:val="Noidung"/>
        <w:rPr>
          <w:szCs w:val="26"/>
        </w:rPr>
      </w:pPr>
      <w:r w:rsidRPr="00104E3E">
        <w:rPr>
          <w:szCs w:val="26"/>
        </w:rPr>
        <w:t>Quay tất cả cẩu tàu về một mạn, nâng vật nặng từ 3 đến 4 tấn mà tàu nghiêng khoảng 3</w:t>
      </w:r>
      <w:r w:rsidRPr="00104E3E">
        <w:rPr>
          <w:szCs w:val="26"/>
          <w:vertAlign w:val="superscript"/>
        </w:rPr>
        <w:t xml:space="preserve">o </w:t>
      </w:r>
      <w:r w:rsidRPr="00104E3E">
        <w:rPr>
          <w:szCs w:val="26"/>
        </w:rPr>
        <w:t>đến  4</w:t>
      </w:r>
      <w:r w:rsidRPr="00104E3E">
        <w:rPr>
          <w:szCs w:val="26"/>
          <w:vertAlign w:val="superscript"/>
        </w:rPr>
        <w:t>o</w:t>
      </w:r>
      <w:r w:rsidRPr="00104E3E">
        <w:rPr>
          <w:szCs w:val="26"/>
        </w:rPr>
        <w:t xml:space="preserve"> thì ngừng nhận hàng trên boong.</w:t>
      </w:r>
    </w:p>
    <w:p w:rsidR="002B5774" w:rsidRPr="00104E3E" w:rsidRDefault="002B5774" w:rsidP="002B5774">
      <w:pPr>
        <w:pStyle w:val="Noidung"/>
        <w:rPr>
          <w:szCs w:val="26"/>
        </w:rPr>
      </w:pPr>
      <w:r w:rsidRPr="00104E3E">
        <w:rPr>
          <w:szCs w:val="26"/>
        </w:rPr>
        <w:t>Theo quy định, chiều cao thế vững sau khi đã hiệu chỉnh mô men mặt thoáng chất lỏng phải lớn hơn hoặc bằng 0,10 m.</w:t>
      </w:r>
    </w:p>
    <w:p w:rsidR="002B5774" w:rsidRDefault="002B5774" w:rsidP="002B5774">
      <w:pPr>
        <w:pStyle w:val="Noidung"/>
        <w:rPr>
          <w:szCs w:val="26"/>
        </w:rPr>
      </w:pPr>
      <w:r w:rsidRPr="00104E3E">
        <w:rPr>
          <w:szCs w:val="26"/>
        </w:rPr>
        <w:t xml:space="preserve">Mô men nghiêng được tính như sau:      </w:t>
      </w:r>
    </w:p>
    <w:p w:rsidR="002B5774" w:rsidRPr="00104E3E" w:rsidRDefault="002B5774" w:rsidP="002B7FB3">
      <w:pPr>
        <w:pStyle w:val="Noidung"/>
        <w:ind w:left="2880" w:firstLine="0"/>
        <w:jc w:val="left"/>
        <w:rPr>
          <w:szCs w:val="26"/>
        </w:rPr>
      </w:pPr>
      <w:r w:rsidRPr="00104E3E">
        <w:rPr>
          <w:szCs w:val="26"/>
        </w:rPr>
        <w:t>M</w:t>
      </w:r>
      <w:r w:rsidRPr="00104E3E">
        <w:rPr>
          <w:szCs w:val="26"/>
          <w:vertAlign w:val="subscript"/>
        </w:rPr>
        <w:t>n</w:t>
      </w:r>
      <w:r w:rsidRPr="00104E3E">
        <w:rPr>
          <w:szCs w:val="26"/>
        </w:rPr>
        <w:t xml:space="preserve"> =  n . q . (l +</w:t>
      </w:r>
      <w:r w:rsidRPr="00104E3E">
        <w:rPr>
          <w:position w:val="-24"/>
          <w:szCs w:val="26"/>
          <w:lang w:val="pt-BR"/>
        </w:rPr>
        <w:object w:dxaOrig="279" w:dyaOrig="620">
          <v:shape id="_x0000_i1118" type="#_x0000_t75" style="width:13.65pt;height:31.05pt" o:ole="">
            <v:imagedata r:id="rId249" o:title=""/>
          </v:shape>
          <o:OLEObject Type="Embed" ProgID="Equation.3" ShapeID="_x0000_i1118" DrawAspect="Content" ObjectID="_1556956991" r:id="rId250"/>
        </w:object>
      </w:r>
      <w:r w:rsidRPr="00104E3E">
        <w:rPr>
          <w:szCs w:val="26"/>
        </w:rPr>
        <w:t xml:space="preserve">)         </w:t>
      </w:r>
      <w:r w:rsidR="002B7FB3">
        <w:rPr>
          <w:szCs w:val="26"/>
        </w:rPr>
        <w:tab/>
      </w:r>
      <w:r w:rsidR="002B7FB3">
        <w:rPr>
          <w:szCs w:val="26"/>
        </w:rPr>
        <w:tab/>
      </w:r>
      <w:r w:rsidR="002B7FB3">
        <w:rPr>
          <w:szCs w:val="26"/>
        </w:rPr>
        <w:tab/>
      </w:r>
      <w:r w:rsidRPr="00104E3E">
        <w:rPr>
          <w:szCs w:val="26"/>
        </w:rPr>
        <w:t xml:space="preserve"> (2.6)</w:t>
      </w:r>
    </w:p>
    <w:p w:rsidR="002B5774" w:rsidRPr="00104E3E" w:rsidRDefault="002B5774" w:rsidP="002B5774">
      <w:pPr>
        <w:pStyle w:val="Noidung"/>
        <w:jc w:val="center"/>
        <w:rPr>
          <w:szCs w:val="26"/>
        </w:rPr>
      </w:pPr>
      <w:r w:rsidRPr="00104E3E">
        <w:rPr>
          <w:szCs w:val="26"/>
        </w:rPr>
        <w:t xml:space="preserve">GM = </w:t>
      </w:r>
      <w:r w:rsidRPr="00104E3E">
        <w:rPr>
          <w:position w:val="-24"/>
          <w:szCs w:val="26"/>
          <w:lang w:val="pt-BR"/>
        </w:rPr>
        <w:object w:dxaOrig="980" w:dyaOrig="620">
          <v:shape id="_x0000_i1119" type="#_x0000_t75" style="width:48.5pt;height:31.05pt" o:ole="">
            <v:imagedata r:id="rId251" o:title=""/>
          </v:shape>
          <o:OLEObject Type="Embed" ProgID="Equation.3" ShapeID="_x0000_i1119" DrawAspect="Content" ObjectID="_1556956992" r:id="rId252"/>
        </w:object>
      </w:r>
      <w:r w:rsidRPr="00104E3E">
        <w:rPr>
          <w:szCs w:val="26"/>
        </w:rPr>
        <w:t xml:space="preserve">   phải lớn hơn hoặc bằng 0,10 m.</w:t>
      </w:r>
    </w:p>
    <w:p w:rsidR="002B5774" w:rsidRPr="00104E3E" w:rsidRDefault="002B5774" w:rsidP="002B5774">
      <w:pPr>
        <w:pStyle w:val="Noidung"/>
        <w:rPr>
          <w:szCs w:val="26"/>
        </w:rPr>
      </w:pPr>
      <w:r w:rsidRPr="00104E3E">
        <w:rPr>
          <w:szCs w:val="26"/>
        </w:rPr>
        <w:t xml:space="preserve">Trong đó :   </w:t>
      </w:r>
      <w:r>
        <w:rPr>
          <w:szCs w:val="26"/>
        </w:rPr>
        <w:t xml:space="preserve">- </w:t>
      </w:r>
      <w:r w:rsidRPr="00104E3E">
        <w:rPr>
          <w:szCs w:val="26"/>
        </w:rPr>
        <w:t>n là số cần cẩu.</w:t>
      </w:r>
    </w:p>
    <w:p w:rsidR="002B5774" w:rsidRPr="00104E3E" w:rsidRDefault="002B5774" w:rsidP="002B5774">
      <w:pPr>
        <w:pStyle w:val="Noidung"/>
        <w:rPr>
          <w:szCs w:val="26"/>
        </w:rPr>
      </w:pPr>
      <w:r>
        <w:rPr>
          <w:szCs w:val="26"/>
        </w:rPr>
        <w:t xml:space="preserve"> </w:t>
      </w:r>
      <w:r>
        <w:rPr>
          <w:szCs w:val="26"/>
        </w:rPr>
        <w:tab/>
        <w:t xml:space="preserve">        </w:t>
      </w:r>
      <w:r w:rsidRPr="00104E3E">
        <w:rPr>
          <w:szCs w:val="26"/>
        </w:rPr>
        <w:t xml:space="preserve"> </w:t>
      </w:r>
      <w:r>
        <w:rPr>
          <w:szCs w:val="26"/>
        </w:rPr>
        <w:t xml:space="preserve">- </w:t>
      </w:r>
      <w:r w:rsidRPr="00104E3E">
        <w:rPr>
          <w:szCs w:val="26"/>
        </w:rPr>
        <w:t>l là khoảng cách từ mạn tàu đến vật nặng.</w:t>
      </w:r>
    </w:p>
    <w:p w:rsidR="002B5774" w:rsidRPr="009F6769" w:rsidRDefault="002B5774" w:rsidP="002B5774">
      <w:pPr>
        <w:pStyle w:val="Noidung"/>
        <w:rPr>
          <w:szCs w:val="26"/>
        </w:rPr>
      </w:pPr>
    </w:p>
    <w:p w:rsidR="002B5774" w:rsidRPr="00C5535C" w:rsidRDefault="002B5774" w:rsidP="00946758">
      <w:pPr>
        <w:pStyle w:val="NormalWeb"/>
        <w:shd w:val="clear" w:color="auto" w:fill="FFFFFF"/>
        <w:spacing w:before="75" w:beforeAutospacing="0" w:after="0" w:afterAutospacing="0" w:line="270" w:lineRule="atLeast"/>
        <w:ind w:firstLine="720"/>
        <w:jc w:val="both"/>
        <w:rPr>
          <w:color w:val="000000"/>
          <w:sz w:val="28"/>
        </w:rPr>
      </w:pPr>
      <w:r w:rsidRPr="00C5535C">
        <w:rPr>
          <w:rStyle w:val="Strong"/>
          <w:color w:val="000000"/>
          <w:sz w:val="26"/>
        </w:rPr>
        <w:t>Chằng buộc hàng trên boo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Tai nạn tàu chở gỗ trên biển phần lớn là do chằng buộc gỗ trên boong không tốt. vì thế cần chú ý như sa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phải có đủ số lượng dây hay thiết bị chằng buộc như dây cáp(lashing wire, lashing chain), bu-ly, ma-ní, mỏ đốt, tăng-đơ, các điểm mắc dây(lashing points)…phù hợp và thỏa mãn yêu cầu chằng buộc theo luật định “code of safe practice for ships carrying timber deck cargo, 1991”</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lastRenderedPageBreak/>
        <w:t>2)     tùy theo chiều dài gỗ, chiều cao khối gỗ xếp trên boong mà bố trí khoảng cách chằng buộc cho phù hợp theo qui định. Nói chung, khoảng cách giữa các dây chằng càng gần, càng tốt(nếu tàu có đủ dây).</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bảo đảm các dây chằng buộc đều gắn với dụng cụ có thể điều chỉnh mức độ căng chùng theo ý muốn</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phải chèn lót sao cho dây chằng buộc có thể tiếp xúc sát với mặt khối gỗ chằng buộc để tăng thêm sức căng và sức chịu đều của dây</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5)     nên chú ý tạo thêm các điểm tiếp xúc, các ma sát hay mối liên kết giữa các kiện, khối, bè gỗ với nhau trên boong như hàn thêm các thanh thép chặn góc, các cột chống đứng trung gian cạnh miệng hầm…</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6)     dây chằng buộc gỗ trên boong chủ yếu là chằng lên trên lớp gỗ trên cùng. Nó có ít tác dụng phòng ngừa gỗ xê dịch theo chiều ngang. Vì thế, cần bổ xung hệ thống dây rút căng dây chằng buộc các khối gỗ xếp cao trên nắp hầm hàng, bao gồm các dây giữ chân(foot wires), các bu-li mở(snatch blocks), tời kéo và dây rút căng các dây giữ chân (wiggle wire) (xem chỉ dẫn cụ thể trong code of safe practice for ships ca</w:t>
      </w:r>
      <w:r w:rsidR="00946758">
        <w:rPr>
          <w:color w:val="000000"/>
          <w:sz w:val="26"/>
        </w:rPr>
        <w:t>rrying timber deck cargoes, 2011</w:t>
      </w:r>
      <w:r w:rsidRPr="00726C79">
        <w:rPr>
          <w:color w:val="000000"/>
          <w:sz w:val="26"/>
        </w:rPr>
        <w:t>)</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7)     cách thức chằng buộc cụ thể trên boong, tham khảo “ code of safe practice for ships</w:t>
      </w:r>
      <w:r w:rsidR="00946758">
        <w:rPr>
          <w:color w:val="000000"/>
          <w:sz w:val="26"/>
        </w:rPr>
        <w:t xml:space="preserve"> carrying timber d</w:t>
      </w:r>
      <w:r w:rsidR="004327A8">
        <w:rPr>
          <w:color w:val="000000"/>
          <w:sz w:val="26"/>
        </w:rPr>
        <w:t>eck cargo, 201</w:t>
      </w:r>
      <w:r w:rsidRPr="00726C79">
        <w:rPr>
          <w:color w:val="000000"/>
          <w:sz w:val="26"/>
        </w:rPr>
        <w:t>1”</w:t>
      </w:r>
    </w:p>
    <w:p w:rsidR="002B5774" w:rsidRPr="00E20323" w:rsidRDefault="00C5535C" w:rsidP="002B5774">
      <w:pPr>
        <w:pStyle w:val="NormalWeb"/>
        <w:shd w:val="clear" w:color="auto" w:fill="FFFFFF"/>
        <w:spacing w:before="75" w:beforeAutospacing="0" w:after="0" w:afterAutospacing="0" w:line="270" w:lineRule="atLeast"/>
        <w:jc w:val="both"/>
        <w:rPr>
          <w:color w:val="000000"/>
          <w:sz w:val="28"/>
        </w:rPr>
      </w:pPr>
      <w:r>
        <w:rPr>
          <w:rStyle w:val="Strong"/>
          <w:color w:val="000000"/>
          <w:sz w:val="26"/>
        </w:rPr>
        <w:t>7.6</w:t>
      </w:r>
      <w:r w:rsidR="00946758" w:rsidRPr="00E20323">
        <w:rPr>
          <w:rStyle w:val="Strong"/>
          <w:color w:val="000000"/>
          <w:sz w:val="26"/>
        </w:rPr>
        <w:t xml:space="preserve"> </w:t>
      </w:r>
      <w:r w:rsidR="002B5774" w:rsidRPr="00E20323">
        <w:rPr>
          <w:rStyle w:val="Strong"/>
          <w:color w:val="000000"/>
          <w:sz w:val="26"/>
        </w:rPr>
        <w:t>Lưu ý tính toán độ ổn định trên tàu chở gỗ</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Khi tính toán chiều cao ổn định ban đầu của tàu chở gỗ, cần bảo đảm chiều cao ổn định GoM luôn luôn dương(+) trong suốt hành trình và:</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phải giám định để biết chính xác trọng lượng hàng đã xếp dưới hầm và trọng lượng hàng đã xếp trên boong tà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2)     phải cộng thêm 10% trọng lượng hàng đã xếp trên boong đề phòng gỗ hút nước, nước mưa, nước biển hay băng tuyết chứa trong khối gỗ trên hành trình khi tính GoM</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phải tính toán ảnh hưởng tối đa mặt thoáng các két đến độ ổn định của tà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phải quan tâm mức độ tiêu thụ nhiên liệu, nước ngọt trên hành trình</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5)     tham khảo “code of safe practice for ships carrying timber deck cargoes, 1991” về chiều cao ổn định ban đầu phù hợp.</w:t>
      </w:r>
    </w:p>
    <w:p w:rsidR="002B5774" w:rsidRPr="00E20323" w:rsidRDefault="002B5774" w:rsidP="002B5774">
      <w:pPr>
        <w:pStyle w:val="NormalWeb"/>
        <w:shd w:val="clear" w:color="auto" w:fill="FFFFFF"/>
        <w:spacing w:before="75" w:beforeAutospacing="0" w:after="0" w:afterAutospacing="0" w:line="270" w:lineRule="atLeast"/>
        <w:jc w:val="both"/>
        <w:rPr>
          <w:color w:val="000000"/>
          <w:sz w:val="26"/>
          <w:szCs w:val="26"/>
        </w:rPr>
      </w:pPr>
      <w:r w:rsidRPr="00E20323">
        <w:rPr>
          <w:rStyle w:val="Strong"/>
          <w:color w:val="000000"/>
          <w:sz w:val="26"/>
          <w:szCs w:val="26"/>
        </w:rPr>
        <w:t>An toàn trên biển</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công việc đầu tiên là kiểm tra chu kỳ lắc của tàu để biết GoM thực tế của tàu ngay sau khi tàu ra biển</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2)     sau khi tàu rời cảng một ngày, phải kiểm tra và điều chỉnh ngay độ căng các dây chằng buộc gỗ. Công việc kiểm tra này phải tiến hành thường xuyên hàng ngày sau đó</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thường xuyên đo nước la-canh hầm hàng, các két nước dằn để kịp thời phát hiện sự rò rỉ nước biển nếu tàu bị nứt rạn.</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phải lập bảng thứ tự tiêu thụ nhiên liệu và nước ngọt các két nhằm duy trì cân bằng tàu và giảm thiểu ảnh hưởng của mặt thoáng gây ra đối với ổn định tàu.</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5)     phải tham khảo bản đồ thời tiết(weather chart) để chọn đường đi phù hợp theo mùa, vùng tàu hoạt độ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6)     phải thu thập thông tin thời tiết liên tục hàng ngày bằng các nguồn khác nhau( NAVTEX, FACIMILE, WEATHER INFORMATION …)</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lastRenderedPageBreak/>
        <w:t>7)     khi có dự báo thời tiết xấu, phải kịp thời đổi hướng, giảm tốc độ từ xa để tránh sự va đập của sóng gió lên tàu</w:t>
      </w:r>
    </w:p>
    <w:p w:rsidR="002B5774"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8)     phải thường xuyên đo đạc chu kì lắc của tàu trên biển để nắm vững chiều cao ổn định (GoM) thực tế của tàu và có biện pháp ứng phó kịp thời</w:t>
      </w:r>
    </w:p>
    <w:p w:rsidR="002B5774" w:rsidRPr="00104E3E" w:rsidRDefault="002B5774" w:rsidP="002B5774">
      <w:pPr>
        <w:pStyle w:val="Noidung"/>
        <w:rPr>
          <w:szCs w:val="26"/>
        </w:rPr>
      </w:pPr>
      <w:r w:rsidRPr="00104E3E">
        <w:rPr>
          <w:szCs w:val="26"/>
        </w:rPr>
        <w:t>Trong khi chạy biển, ta có thể kiểm tra GM của tàu thông qua việc đo chu kỳ lắc, sau đó tính GM thông qua bảng "Rolling Period Table" với đối số vào bảng là chu kỳ lắc của tàu tính bằng giây và lượng dãn nước hoặc mớn nước của tàu.</w:t>
      </w:r>
    </w:p>
    <w:p w:rsidR="002B5774" w:rsidRPr="00104E3E" w:rsidRDefault="002B5774" w:rsidP="002B5774">
      <w:pPr>
        <w:pStyle w:val="Noidung"/>
        <w:rPr>
          <w:szCs w:val="26"/>
        </w:rPr>
      </w:pPr>
      <w:r w:rsidRPr="00104E3E">
        <w:rPr>
          <w:szCs w:val="26"/>
        </w:rPr>
        <w:t>Cũng có thể tính GM thông qua công thức kinh nghiệm:</w:t>
      </w:r>
    </w:p>
    <w:p w:rsidR="002B5774" w:rsidRPr="00104E3E" w:rsidRDefault="002B5774" w:rsidP="002B5774">
      <w:pPr>
        <w:pStyle w:val="Noidung"/>
        <w:ind w:left="2880"/>
        <w:jc w:val="left"/>
        <w:rPr>
          <w:szCs w:val="26"/>
          <w:vertAlign w:val="superscript"/>
        </w:rPr>
      </w:pPr>
      <w:r w:rsidRPr="00104E3E">
        <w:rPr>
          <w:position w:val="-28"/>
          <w:szCs w:val="26"/>
          <w:lang w:val="fr-FR"/>
        </w:rPr>
        <w:object w:dxaOrig="1640" w:dyaOrig="740">
          <v:shape id="_x0000_i1120" type="#_x0000_t75" style="width:82.6pt;height:37.15pt" o:ole="">
            <v:imagedata r:id="rId253" o:title=""/>
          </v:shape>
          <o:OLEObject Type="Embed" ProgID="Equation.3" ShapeID="_x0000_i1120" DrawAspect="Content" ObjectID="_1556956993" r:id="rId254"/>
        </w:object>
      </w:r>
      <w:r>
        <w:rPr>
          <w:szCs w:val="26"/>
        </w:rPr>
        <w:t xml:space="preserve">   </w:t>
      </w:r>
      <w:r w:rsidRPr="00104E3E">
        <w:rPr>
          <w:szCs w:val="26"/>
        </w:rPr>
        <w:t xml:space="preserve"> </w:t>
      </w:r>
      <w:r w:rsidR="002B7FB3">
        <w:rPr>
          <w:szCs w:val="26"/>
        </w:rPr>
        <w:tab/>
      </w:r>
      <w:r w:rsidR="002B7FB3">
        <w:rPr>
          <w:szCs w:val="26"/>
        </w:rPr>
        <w:tab/>
      </w:r>
      <w:r w:rsidR="002B7FB3">
        <w:rPr>
          <w:szCs w:val="26"/>
        </w:rPr>
        <w:tab/>
      </w:r>
      <w:r w:rsidR="004327A8">
        <w:rPr>
          <w:szCs w:val="26"/>
        </w:rPr>
        <w:t>(</w:t>
      </w:r>
      <w:r w:rsidRPr="00104E3E">
        <w:rPr>
          <w:szCs w:val="26"/>
        </w:rPr>
        <w:t>7</w:t>
      </w:r>
      <w:r w:rsidR="004327A8">
        <w:rPr>
          <w:szCs w:val="26"/>
        </w:rPr>
        <w:t>.1</w:t>
      </w:r>
      <w:r w:rsidRPr="00104E3E">
        <w:rPr>
          <w:szCs w:val="26"/>
        </w:rPr>
        <w:t>)</w:t>
      </w:r>
    </w:p>
    <w:p w:rsidR="002B5774" w:rsidRPr="00104E3E" w:rsidRDefault="002B5774" w:rsidP="002B5774">
      <w:pPr>
        <w:pStyle w:val="Noidung"/>
        <w:rPr>
          <w:szCs w:val="26"/>
        </w:rPr>
      </w:pPr>
      <w:r w:rsidRPr="00104E3E">
        <w:rPr>
          <w:szCs w:val="26"/>
        </w:rPr>
        <w:t xml:space="preserve">     Trong đó: </w:t>
      </w:r>
      <w:r>
        <w:rPr>
          <w:szCs w:val="26"/>
        </w:rPr>
        <w:t xml:space="preserve">- </w:t>
      </w:r>
      <w:r w:rsidRPr="00104E3E">
        <w:rPr>
          <w:szCs w:val="26"/>
        </w:rPr>
        <w:t>B là chiều rộng tàu (m).</w:t>
      </w:r>
    </w:p>
    <w:p w:rsidR="002B5774" w:rsidRPr="00104E3E" w:rsidRDefault="002B5774" w:rsidP="002B5774">
      <w:pPr>
        <w:pStyle w:val="Noidung"/>
        <w:rPr>
          <w:szCs w:val="26"/>
          <w:lang w:val="fr-FR"/>
        </w:rPr>
      </w:pPr>
      <w:r w:rsidRPr="00104E3E">
        <w:rPr>
          <w:szCs w:val="26"/>
        </w:rPr>
        <w:t xml:space="preserve">      </w:t>
      </w:r>
      <w:r>
        <w:rPr>
          <w:szCs w:val="26"/>
        </w:rPr>
        <w:tab/>
      </w:r>
      <w:r>
        <w:rPr>
          <w:szCs w:val="26"/>
        </w:rPr>
        <w:tab/>
        <w:t xml:space="preserve">- </w:t>
      </w:r>
      <w:r w:rsidRPr="00104E3E">
        <w:rPr>
          <w:szCs w:val="26"/>
          <w:lang w:val="fr-FR"/>
        </w:rPr>
        <w:t>T là chu kỳ lắc (Giây).</w:t>
      </w:r>
    </w:p>
    <w:p w:rsidR="002B5774" w:rsidRPr="009F6769" w:rsidRDefault="002B5774" w:rsidP="002B5774">
      <w:pPr>
        <w:pStyle w:val="Noidung"/>
        <w:ind w:left="2127" w:firstLine="0"/>
        <w:rPr>
          <w:szCs w:val="26"/>
          <w:lang w:val="fr-FR"/>
        </w:rPr>
      </w:pPr>
      <w:r>
        <w:rPr>
          <w:szCs w:val="26"/>
          <w:lang w:val="fr-FR"/>
        </w:rPr>
        <w:t xml:space="preserve">- </w:t>
      </w:r>
      <w:r w:rsidRPr="00104E3E">
        <w:rPr>
          <w:szCs w:val="26"/>
          <w:lang w:val="fr-FR"/>
        </w:rPr>
        <w:t xml:space="preserve">K là hệ số kinh nghiệm phụ thuộc vào loại tàu, độ lớn, tình trạng tải của tàu. (K= 0,64 </w:t>
      </w:r>
      <w:r w:rsidRPr="00104E3E">
        <w:rPr>
          <w:szCs w:val="26"/>
          <w:lang w:val="fr-FR"/>
        </w:rPr>
        <w:sym w:font="Symbol" w:char="F0B8"/>
      </w:r>
      <w:r>
        <w:rPr>
          <w:szCs w:val="26"/>
          <w:lang w:val="fr-FR"/>
        </w:rPr>
        <w:t xml:space="preserve"> 0,86).</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9)     khi tàu bị nghiêng trên biển, phải cẩn thận tìm ra nguyên nhân. Không vội vàng dùng nước dằn để cân chỉnh tàu ngay. Cân chỉnh tàu khi chưa rõ nguyên nhân có thể gây ra hậu quả trầm trọ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0) Cần chú ý thông gió kỹ hầm hàng trước khi cho thuyền viên chui xuống hầm làm việc</w:t>
      </w:r>
    </w:p>
    <w:p w:rsidR="002B5774" w:rsidRPr="00946758" w:rsidRDefault="002B5774" w:rsidP="00946758">
      <w:pPr>
        <w:pStyle w:val="NormalWeb"/>
        <w:shd w:val="clear" w:color="auto" w:fill="FFFFFF"/>
        <w:spacing w:before="75" w:beforeAutospacing="0" w:after="0" w:afterAutospacing="0" w:line="270" w:lineRule="atLeast"/>
        <w:jc w:val="both"/>
        <w:rPr>
          <w:color w:val="000000"/>
          <w:sz w:val="26"/>
        </w:rPr>
      </w:pPr>
      <w:r w:rsidRPr="00726C79">
        <w:rPr>
          <w:color w:val="000000"/>
          <w:sz w:val="26"/>
        </w:rPr>
        <w:t>11) Phải tạo lối đi lại trên gỗ an toàn cho công việc hoạt động của tàu</w:t>
      </w:r>
    </w:p>
    <w:p w:rsidR="002B5774" w:rsidRPr="00946758" w:rsidRDefault="002B5774" w:rsidP="002B5774">
      <w:pPr>
        <w:pStyle w:val="Noidung"/>
        <w:ind w:firstLine="0"/>
        <w:rPr>
          <w:b/>
          <w:iCs/>
          <w:szCs w:val="26"/>
          <w:lang w:val="fr-FR"/>
        </w:rPr>
      </w:pPr>
      <w:r w:rsidRPr="0028201E">
        <w:rPr>
          <w:i/>
          <w:iCs/>
          <w:szCs w:val="26"/>
          <w:lang w:val="fr-FR"/>
        </w:rPr>
        <w:t xml:space="preserve"> </w:t>
      </w:r>
      <w:r w:rsidRPr="00946758">
        <w:rPr>
          <w:b/>
          <w:iCs/>
          <w:szCs w:val="26"/>
          <w:lang w:val="fr-FR"/>
        </w:rPr>
        <w:t>Tiêu chuẩn ổn định tàu chở gỗ:</w:t>
      </w:r>
    </w:p>
    <w:p w:rsidR="002B5774" w:rsidRPr="00104E3E" w:rsidRDefault="002B5774" w:rsidP="002B5774">
      <w:pPr>
        <w:pStyle w:val="Noidung"/>
        <w:rPr>
          <w:i/>
          <w:iCs/>
          <w:szCs w:val="26"/>
          <w:lang w:val="fr-FR"/>
        </w:rPr>
      </w:pPr>
      <w:r w:rsidRPr="00104E3E">
        <w:rPr>
          <w:i/>
          <w:iCs/>
          <w:szCs w:val="26"/>
          <w:lang w:val="fr-FR"/>
        </w:rPr>
        <w:t>- Diện tích dưới cánh tay đòn ổn định tĩnh (GZ) đến góc nghiêng 40</w:t>
      </w:r>
      <w:r w:rsidRPr="00104E3E">
        <w:rPr>
          <w:i/>
          <w:iCs/>
          <w:szCs w:val="26"/>
          <w:vertAlign w:val="superscript"/>
          <w:lang w:val="fr-FR"/>
        </w:rPr>
        <w:t>o</w:t>
      </w:r>
      <w:r w:rsidRPr="00104E3E">
        <w:rPr>
          <w:i/>
          <w:iCs/>
          <w:szCs w:val="26"/>
          <w:lang w:val="fr-FR"/>
        </w:rPr>
        <w:t xml:space="preserve"> hoặc đến góc ngập nước khi góc này nhỏ hơn 40</w:t>
      </w:r>
      <w:r w:rsidRPr="00104E3E">
        <w:rPr>
          <w:i/>
          <w:iCs/>
          <w:szCs w:val="26"/>
          <w:vertAlign w:val="superscript"/>
          <w:lang w:val="fr-FR"/>
        </w:rPr>
        <w:t>o</w:t>
      </w:r>
      <w:r w:rsidRPr="00104E3E">
        <w:rPr>
          <w:i/>
          <w:iCs/>
          <w:szCs w:val="26"/>
          <w:lang w:val="fr-FR"/>
        </w:rPr>
        <w:t xml:space="preserve"> không được nhỏ hơn 0,080 m-rad.</w:t>
      </w:r>
    </w:p>
    <w:p w:rsidR="002B5774" w:rsidRPr="00104E3E" w:rsidRDefault="002B5774" w:rsidP="002B5774">
      <w:pPr>
        <w:pStyle w:val="Noidung"/>
        <w:rPr>
          <w:i/>
          <w:iCs/>
          <w:szCs w:val="26"/>
          <w:lang w:val="fr-FR"/>
        </w:rPr>
      </w:pPr>
      <w:r w:rsidRPr="00104E3E">
        <w:rPr>
          <w:i/>
          <w:iCs/>
          <w:szCs w:val="26"/>
          <w:lang w:val="fr-FR"/>
        </w:rPr>
        <w:t>- Giá trị cực đại của cánh tay đòn GZ ít nhất phải bằng 0,25 m.</w:t>
      </w:r>
    </w:p>
    <w:p w:rsidR="002B5774" w:rsidRPr="00104E3E" w:rsidRDefault="002B5774" w:rsidP="002B5774">
      <w:pPr>
        <w:pStyle w:val="Noidung"/>
        <w:rPr>
          <w:szCs w:val="26"/>
          <w:lang w:val="fr-FR"/>
        </w:rPr>
      </w:pPr>
      <w:r w:rsidRPr="00104E3E">
        <w:rPr>
          <w:i/>
          <w:iCs/>
          <w:szCs w:val="26"/>
          <w:lang w:val="fr-FR"/>
        </w:rPr>
        <w:t>- Trong suốt quá trình chuyến đi, chiều cao thế vững sau khi đã hiệu chỉnh sự ảnh hưởng của mặt thoáng tự do chất lỏng trong két cũng như sự ngấm nước của  gỗ  trên boong (nếu có) và sự đóng băng trên bề mặt gỗ phải luôn luôn dương. Tại thời điểm xuất phát, chiều cao thế vững không được nhỏ hơn 0,10 m.</w:t>
      </w:r>
    </w:p>
    <w:p w:rsidR="002B5774" w:rsidRPr="002B7FB3" w:rsidRDefault="002B5774" w:rsidP="002B7FB3">
      <w:pPr>
        <w:pStyle w:val="Noidung"/>
        <w:rPr>
          <w:rStyle w:val="Strong"/>
          <w:b w:val="0"/>
          <w:szCs w:val="26"/>
        </w:rPr>
      </w:pPr>
      <w:r w:rsidRPr="00104E3E">
        <w:rPr>
          <w:bCs/>
          <w:szCs w:val="26"/>
          <w:lang w:val="vi-VN"/>
        </w:rPr>
        <w:t xml:space="preserve">      </w:t>
      </w:r>
      <w:r w:rsidRPr="00104E3E">
        <w:rPr>
          <w:bCs/>
          <w:szCs w:val="26"/>
          <w:u w:val="single"/>
          <w:lang w:val="vi-VN"/>
        </w:rPr>
        <w:t>Chú ý</w:t>
      </w:r>
      <w:r w:rsidRPr="00104E3E">
        <w:rPr>
          <w:bCs/>
          <w:szCs w:val="26"/>
          <w:lang w:val="vi-VN"/>
        </w:rPr>
        <w:t>: Để đảm bảo ổn định của tàu trong suốt quá trình chuyến đi cho tới cảng đích, GM thực tế của tàu phải được tính toán với điều kiện có quan tâm đến các yếu tố làm suy giảm GM do tiêu thụ nhiên liệu, nước ngọt, nước đánh lên boong, g</w:t>
      </w:r>
      <w:r w:rsidR="002B7FB3">
        <w:rPr>
          <w:bCs/>
          <w:szCs w:val="26"/>
          <w:lang w:val="vi-VN"/>
        </w:rPr>
        <w:t>ỗ xếp trên boong bị ngấm nước</w:t>
      </w:r>
      <w:r w:rsidR="002B7FB3">
        <w:rPr>
          <w:bCs/>
          <w:szCs w:val="26"/>
        </w:rPr>
        <w:t>.</w:t>
      </w:r>
    </w:p>
    <w:p w:rsidR="002B5774" w:rsidRPr="00E20323" w:rsidRDefault="00C5535C" w:rsidP="002B5774">
      <w:pPr>
        <w:pStyle w:val="NormalWeb"/>
        <w:shd w:val="clear" w:color="auto" w:fill="FFFFFF"/>
        <w:spacing w:before="75" w:beforeAutospacing="0" w:after="0" w:afterAutospacing="0" w:line="270" w:lineRule="atLeast"/>
        <w:jc w:val="both"/>
        <w:rPr>
          <w:color w:val="000000"/>
          <w:sz w:val="28"/>
        </w:rPr>
      </w:pPr>
      <w:r>
        <w:rPr>
          <w:rStyle w:val="Strong"/>
          <w:color w:val="000000"/>
          <w:sz w:val="26"/>
        </w:rPr>
        <w:t>7.7</w:t>
      </w:r>
      <w:r w:rsidR="00946758" w:rsidRPr="00E20323">
        <w:rPr>
          <w:rStyle w:val="Strong"/>
          <w:color w:val="000000"/>
          <w:sz w:val="26"/>
        </w:rPr>
        <w:t xml:space="preserve"> </w:t>
      </w:r>
      <w:r w:rsidR="002B5774" w:rsidRPr="00E20323">
        <w:rPr>
          <w:rStyle w:val="Strong"/>
          <w:color w:val="000000"/>
          <w:sz w:val="26"/>
        </w:rPr>
        <w:t>Những sai sót thường gặp khi chở gỗ</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1)     Thuyền viên chưa nhận thức đầy đủ gỗ là hàng hóa “không bình thườ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2)     Tàu không được trang bị hay thuyền trưởng không đọc qui tắc “code of safe practice for ships c</w:t>
      </w:r>
      <w:r w:rsidR="004327A8">
        <w:rPr>
          <w:color w:val="000000"/>
          <w:sz w:val="26"/>
        </w:rPr>
        <w:t>arrying timber deck cargoes, 201</w:t>
      </w:r>
      <w:r w:rsidRPr="00726C79">
        <w:rPr>
          <w:color w:val="000000"/>
          <w:sz w:val="26"/>
        </w:rPr>
        <w:t>1”.</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3)     không chuẩn bị hay chuản bị không đầy đủ vật tư, dụng cụ chèn lót theo qui định trong qui tắc “code of safe practice for ships c</w:t>
      </w:r>
      <w:r w:rsidR="004327A8">
        <w:rPr>
          <w:color w:val="000000"/>
          <w:sz w:val="26"/>
        </w:rPr>
        <w:t>arrying timber deck cargoes, 201</w:t>
      </w:r>
      <w:r w:rsidRPr="00726C79">
        <w:rPr>
          <w:color w:val="000000"/>
          <w:sz w:val="26"/>
        </w:rPr>
        <w:t>1”</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t>4)     thuyền viên chưa quan tâm đúng mực đến an toàn xếp hàng và chằng buộc hàng trên tàu.  Vẫn cho rằng: công việc xếp hàng là việc riêng và là  “ nhiêm vụ của công nhân cảng”?</w:t>
      </w:r>
    </w:p>
    <w:p w:rsidR="002B5774" w:rsidRPr="00726C79" w:rsidRDefault="002B5774" w:rsidP="002B5774">
      <w:pPr>
        <w:pStyle w:val="NormalWeb"/>
        <w:shd w:val="clear" w:color="auto" w:fill="FFFFFF"/>
        <w:spacing w:before="75" w:beforeAutospacing="0" w:after="0" w:afterAutospacing="0" w:line="270" w:lineRule="atLeast"/>
        <w:jc w:val="both"/>
        <w:rPr>
          <w:color w:val="000000"/>
          <w:sz w:val="26"/>
        </w:rPr>
      </w:pPr>
      <w:r w:rsidRPr="00726C79">
        <w:rPr>
          <w:color w:val="000000"/>
          <w:sz w:val="26"/>
        </w:rPr>
        <w:lastRenderedPageBreak/>
        <w:t>5)     không giám định lượng hàng xếp dưới hầm nên không có kết quả chính xác về chiều cao ổn định ban đầu và  đường cong ổn định tĩnh</w:t>
      </w:r>
    </w:p>
    <w:p w:rsidR="002B5774" w:rsidRDefault="002B5774" w:rsidP="00CE6B9C">
      <w:pPr>
        <w:pStyle w:val="NormalWeb"/>
        <w:shd w:val="clear" w:color="auto" w:fill="FFFFFF"/>
        <w:spacing w:before="75" w:beforeAutospacing="0" w:after="0" w:afterAutospacing="0" w:line="270" w:lineRule="atLeast"/>
        <w:jc w:val="both"/>
        <w:rPr>
          <w:color w:val="000000"/>
          <w:sz w:val="26"/>
        </w:rPr>
      </w:pPr>
      <w:r w:rsidRPr="00726C79">
        <w:rPr>
          <w:color w:val="000000"/>
          <w:sz w:val="26"/>
        </w:rPr>
        <w:t>6)     chưa coi trọng việc lựa chọn đường đi phù hợp cho tàu chở gỗ và việc chuẩn bị những ứng</w:t>
      </w:r>
      <w:r w:rsidR="00CE6B9C">
        <w:rPr>
          <w:color w:val="000000"/>
          <w:sz w:val="26"/>
        </w:rPr>
        <w:t xml:space="preserve"> phó sẵn sàng khi thời tiết xấu.</w:t>
      </w:r>
    </w:p>
    <w:p w:rsidR="00CE6B9C" w:rsidRPr="00CE6B9C" w:rsidRDefault="00CE6B9C" w:rsidP="00CE6B9C">
      <w:pPr>
        <w:pStyle w:val="NormalWeb"/>
        <w:shd w:val="clear" w:color="auto" w:fill="FFFFFF"/>
        <w:spacing w:before="75" w:beforeAutospacing="0" w:after="0" w:afterAutospacing="0" w:line="270" w:lineRule="atLeast"/>
        <w:jc w:val="both"/>
        <w:rPr>
          <w:color w:val="000000"/>
          <w:sz w:val="26"/>
        </w:rPr>
      </w:pPr>
    </w:p>
    <w:p w:rsidR="00946758" w:rsidRDefault="004327A8" w:rsidP="002B5774">
      <w:pPr>
        <w:pStyle w:val="Noidung"/>
        <w:ind w:firstLine="0"/>
        <w:jc w:val="left"/>
        <w:rPr>
          <w:b/>
        </w:rPr>
      </w:pPr>
      <w:r>
        <w:rPr>
          <w:b/>
        </w:rPr>
        <w:t>Câu hỏi ôn tập chương 7</w:t>
      </w:r>
    </w:p>
    <w:p w:rsidR="00946758" w:rsidRPr="00FF5D17" w:rsidRDefault="00EE1348" w:rsidP="002B5774">
      <w:pPr>
        <w:pStyle w:val="Noidung"/>
        <w:ind w:firstLine="0"/>
        <w:jc w:val="left"/>
      </w:pPr>
      <w:r>
        <w:rPr>
          <w:b/>
        </w:rPr>
        <w:t>1.</w:t>
      </w:r>
      <w:r w:rsidR="00946758">
        <w:rPr>
          <w:b/>
        </w:rPr>
        <w:t xml:space="preserve"> </w:t>
      </w:r>
      <w:r w:rsidR="00FF5D17" w:rsidRPr="00FF5D17">
        <w:t>Nêu một số đặc điểm của tàu chở gỗ chuyên dụng?</w:t>
      </w:r>
    </w:p>
    <w:p w:rsidR="00FF5D17" w:rsidRPr="00FF5D17" w:rsidRDefault="00EE1348" w:rsidP="002B5774">
      <w:pPr>
        <w:pStyle w:val="Noidung"/>
        <w:ind w:firstLine="0"/>
        <w:jc w:val="left"/>
      </w:pPr>
      <w:r>
        <w:rPr>
          <w:b/>
        </w:rPr>
        <w:t>2.</w:t>
      </w:r>
      <w:r w:rsidR="00FF5D17" w:rsidRPr="00FF5D17">
        <w:t xml:space="preserve"> Công tác chuẩn bị trước khi nhận hàng gỗ?</w:t>
      </w:r>
    </w:p>
    <w:p w:rsidR="004327A8" w:rsidRDefault="00EE1348" w:rsidP="002B5774">
      <w:pPr>
        <w:pStyle w:val="Noidung"/>
        <w:ind w:firstLine="0"/>
        <w:jc w:val="left"/>
      </w:pPr>
      <w:r>
        <w:rPr>
          <w:b/>
        </w:rPr>
        <w:t>3.</w:t>
      </w:r>
      <w:r w:rsidR="00FF5D17" w:rsidRPr="00FF5D17">
        <w:t xml:space="preserve"> Những lư</w:t>
      </w:r>
      <w:r w:rsidR="004327A8">
        <w:t>u ý khi chở hàng gỗ trên boong?</w:t>
      </w:r>
    </w:p>
    <w:p w:rsidR="00FF5D17" w:rsidRDefault="00EE1348" w:rsidP="002B5774">
      <w:pPr>
        <w:pStyle w:val="Noidung"/>
        <w:ind w:firstLine="0"/>
        <w:jc w:val="left"/>
      </w:pPr>
      <w:r>
        <w:rPr>
          <w:b/>
        </w:rPr>
        <w:t>4.</w:t>
      </w:r>
      <w:r w:rsidR="00FF5D17" w:rsidRPr="00FF5D17">
        <w:t xml:space="preserve"> Tính toán ổn định đối với tàu chở gỗ?</w:t>
      </w: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CE6B9C" w:rsidRDefault="00CE6B9C" w:rsidP="002B5774">
      <w:pPr>
        <w:pStyle w:val="Noidung"/>
        <w:ind w:firstLine="0"/>
        <w:jc w:val="left"/>
      </w:pPr>
    </w:p>
    <w:p w:rsidR="002B7FB3" w:rsidRDefault="002B7FB3" w:rsidP="002B5774">
      <w:pPr>
        <w:pStyle w:val="Noidung"/>
        <w:ind w:firstLine="0"/>
        <w:jc w:val="left"/>
      </w:pPr>
    </w:p>
    <w:p w:rsidR="002B7FB3" w:rsidRDefault="002B7FB3" w:rsidP="002B5774">
      <w:pPr>
        <w:pStyle w:val="Noidung"/>
        <w:ind w:firstLine="0"/>
        <w:jc w:val="left"/>
      </w:pPr>
    </w:p>
    <w:p w:rsidR="002B7FB3" w:rsidRDefault="002B7FB3" w:rsidP="002B5774">
      <w:pPr>
        <w:pStyle w:val="Noidung"/>
        <w:ind w:firstLine="0"/>
        <w:jc w:val="left"/>
      </w:pPr>
    </w:p>
    <w:p w:rsidR="002B7FB3" w:rsidRDefault="002B7FB3" w:rsidP="002B5774">
      <w:pPr>
        <w:pStyle w:val="Noidung"/>
        <w:ind w:firstLine="0"/>
        <w:jc w:val="left"/>
      </w:pPr>
    </w:p>
    <w:p w:rsidR="002B7FB3" w:rsidRDefault="002B7FB3" w:rsidP="002B5774">
      <w:pPr>
        <w:pStyle w:val="Noidung"/>
        <w:ind w:firstLine="0"/>
        <w:jc w:val="left"/>
      </w:pPr>
    </w:p>
    <w:p w:rsidR="002B7FB3" w:rsidRDefault="002B7FB3" w:rsidP="002B5774">
      <w:pPr>
        <w:pStyle w:val="Noidung"/>
        <w:ind w:firstLine="0"/>
        <w:jc w:val="left"/>
      </w:pPr>
    </w:p>
    <w:p w:rsidR="00CE6B9C" w:rsidRDefault="00CE6B9C" w:rsidP="002B5774">
      <w:pPr>
        <w:pStyle w:val="Noidung"/>
        <w:ind w:firstLine="0"/>
        <w:jc w:val="left"/>
      </w:pPr>
    </w:p>
    <w:p w:rsidR="00CE6B9C" w:rsidRPr="006756D9" w:rsidRDefault="00CE6B9C" w:rsidP="00CE6B9C">
      <w:pPr>
        <w:pStyle w:val="Noidung"/>
        <w:ind w:firstLine="0"/>
        <w:jc w:val="center"/>
        <w:rPr>
          <w:b/>
        </w:rPr>
      </w:pPr>
      <w:r w:rsidRPr="004327A8">
        <w:rPr>
          <w:b/>
          <w:i/>
        </w:rPr>
        <w:lastRenderedPageBreak/>
        <w:t>Chương 8.</w:t>
      </w:r>
      <w:r w:rsidRPr="006756D9">
        <w:rPr>
          <w:b/>
        </w:rPr>
        <w:t xml:space="preserve"> VẬN CHUYỂN CONTAINER</w:t>
      </w:r>
    </w:p>
    <w:p w:rsidR="00FA3C18" w:rsidRPr="006756D9" w:rsidRDefault="00C5535C" w:rsidP="00FA3C18">
      <w:pPr>
        <w:pStyle w:val="Tieudecap2"/>
        <w:numPr>
          <w:ilvl w:val="0"/>
          <w:numId w:val="0"/>
        </w:numPr>
        <w:rPr>
          <w:szCs w:val="26"/>
          <w:lang w:val="vi-VN"/>
        </w:rPr>
      </w:pPr>
      <w:bookmarkStart w:id="79" w:name="_Toc419583964"/>
      <w:r>
        <w:rPr>
          <w:szCs w:val="26"/>
        </w:rPr>
        <w:t>8.1</w:t>
      </w:r>
      <w:r w:rsidR="00140881" w:rsidRPr="006756D9">
        <w:rPr>
          <w:szCs w:val="26"/>
        </w:rPr>
        <w:t xml:space="preserve"> </w:t>
      </w:r>
      <w:r w:rsidR="00FA3C18" w:rsidRPr="006756D9">
        <w:rPr>
          <w:szCs w:val="26"/>
          <w:lang w:val="vi-VN"/>
        </w:rPr>
        <w:t xml:space="preserve"> Vận chuyển hàng Container</w:t>
      </w:r>
      <w:bookmarkEnd w:id="79"/>
    </w:p>
    <w:p w:rsidR="00FA3C18" w:rsidRPr="004327A8" w:rsidRDefault="00140881" w:rsidP="00FA3C18">
      <w:pPr>
        <w:pStyle w:val="Tieudecap3"/>
        <w:rPr>
          <w:b w:val="0"/>
          <w:i w:val="0"/>
          <w:szCs w:val="26"/>
          <w:u w:val="none"/>
          <w:lang w:val="vi-VN"/>
        </w:rPr>
      </w:pPr>
      <w:bookmarkStart w:id="80" w:name="_Toc419583965"/>
      <w:r w:rsidRPr="004327A8">
        <w:rPr>
          <w:b w:val="0"/>
          <w:i w:val="0"/>
          <w:szCs w:val="26"/>
          <w:u w:val="none"/>
        </w:rPr>
        <w:t>8</w:t>
      </w:r>
      <w:r w:rsidR="00FA3C18" w:rsidRPr="004327A8">
        <w:rPr>
          <w:b w:val="0"/>
          <w:i w:val="0"/>
          <w:szCs w:val="26"/>
          <w:u w:val="none"/>
          <w:lang w:val="vi-VN"/>
        </w:rPr>
        <w:t>.1.1.  Giới thiệu về phương pháp vận chuyển Container</w:t>
      </w:r>
      <w:bookmarkEnd w:id="80"/>
    </w:p>
    <w:p w:rsidR="00FA3C18" w:rsidRPr="000E5450" w:rsidRDefault="00FA3C18" w:rsidP="00FA3C18">
      <w:pPr>
        <w:pStyle w:val="Noidung"/>
        <w:ind w:firstLine="0"/>
        <w:rPr>
          <w:i/>
          <w:szCs w:val="26"/>
          <w:lang w:val="vi-VN"/>
        </w:rPr>
      </w:pPr>
      <w:r w:rsidRPr="000E5450">
        <w:rPr>
          <w:i/>
          <w:szCs w:val="26"/>
          <w:lang w:val="vi-VN"/>
        </w:rPr>
        <w:t>a.  Những ưu nhược điểm</w:t>
      </w:r>
    </w:p>
    <w:p w:rsidR="00FA3C18" w:rsidRPr="00104E3E" w:rsidRDefault="00FA3C18" w:rsidP="00FA3C18">
      <w:pPr>
        <w:pStyle w:val="Noidung"/>
        <w:rPr>
          <w:szCs w:val="26"/>
          <w:lang w:val="vi-VN"/>
        </w:rPr>
      </w:pPr>
      <w:r w:rsidRPr="00104E3E">
        <w:rPr>
          <w:szCs w:val="26"/>
          <w:lang w:val="vi-VN"/>
        </w:rPr>
        <w:t>* Về ưu điểm:</w:t>
      </w:r>
    </w:p>
    <w:p w:rsidR="00FA3C18" w:rsidRPr="00104E3E" w:rsidRDefault="00FA3C18" w:rsidP="00FA3C18">
      <w:pPr>
        <w:pStyle w:val="Noidung"/>
        <w:rPr>
          <w:szCs w:val="26"/>
          <w:lang w:val="vi-VN"/>
        </w:rPr>
      </w:pPr>
      <w:r w:rsidRPr="00104E3E">
        <w:rPr>
          <w:szCs w:val="26"/>
          <w:lang w:val="vi-VN"/>
        </w:rPr>
        <w:t>- Vận chuyển Container là một hình thức vận chuyển đường biển tiên tiến và hiện nay đã rất phát triển.</w:t>
      </w:r>
    </w:p>
    <w:p w:rsidR="00FA3C18" w:rsidRPr="00104E3E" w:rsidRDefault="00FA3C18" w:rsidP="00FA3C18">
      <w:pPr>
        <w:pStyle w:val="Noidung"/>
        <w:rPr>
          <w:szCs w:val="26"/>
          <w:lang w:val="vi-VN"/>
        </w:rPr>
      </w:pPr>
      <w:r w:rsidRPr="00104E3E">
        <w:rPr>
          <w:szCs w:val="26"/>
          <w:lang w:val="vi-VN"/>
        </w:rPr>
        <w:t>- Năng suất xếp dỡ và vận chuyển rất cao do chuyên dụng hóa trang thiết bị, phương tiện xếp dỡ, vận tải cũng như bến bãi.</w:t>
      </w:r>
    </w:p>
    <w:p w:rsidR="00FA3C18" w:rsidRPr="00104E3E" w:rsidRDefault="00FA3C18" w:rsidP="00FA3C18">
      <w:pPr>
        <w:pStyle w:val="Noidung"/>
        <w:rPr>
          <w:szCs w:val="26"/>
          <w:lang w:val="vi-VN"/>
        </w:rPr>
      </w:pPr>
      <w:r w:rsidRPr="00104E3E">
        <w:rPr>
          <w:szCs w:val="26"/>
          <w:lang w:val="vi-VN"/>
        </w:rPr>
        <w:t>- Hàng hóa được bảo vệ tốt, tránh được các hư hỏng do thời tiết, tránh được mất mát, hao hụt do mất cắp, giảm thời gian làm thủ tục.</w:t>
      </w:r>
    </w:p>
    <w:p w:rsidR="00FA3C18" w:rsidRPr="00104E3E" w:rsidRDefault="00FA3C18" w:rsidP="00FA3C18">
      <w:pPr>
        <w:pStyle w:val="Noidung"/>
        <w:rPr>
          <w:szCs w:val="26"/>
          <w:lang w:val="vi-VN"/>
        </w:rPr>
      </w:pPr>
      <w:r w:rsidRPr="00104E3E">
        <w:rPr>
          <w:szCs w:val="26"/>
          <w:lang w:val="vi-VN"/>
        </w:rPr>
        <w:t>- Thời gian hành hải nhanh do tàu có tốc độ lớn và thời gian nằm bến ngắn nên quay vòng chuyến rất nhanh.</w:t>
      </w:r>
    </w:p>
    <w:p w:rsidR="00FA3C18" w:rsidRPr="00104E3E" w:rsidRDefault="00FA3C18" w:rsidP="00FA3C18">
      <w:pPr>
        <w:pStyle w:val="Noidung"/>
        <w:rPr>
          <w:szCs w:val="26"/>
          <w:lang w:val="vi-VN"/>
        </w:rPr>
      </w:pPr>
      <w:r w:rsidRPr="00104E3E">
        <w:rPr>
          <w:szCs w:val="26"/>
          <w:lang w:val="vi-VN"/>
        </w:rPr>
        <w:t>* Về nhược điểm:</w:t>
      </w:r>
    </w:p>
    <w:p w:rsidR="00FA3C18" w:rsidRPr="00104E3E" w:rsidRDefault="00FA3C18" w:rsidP="00FA3C18">
      <w:pPr>
        <w:pStyle w:val="Noidung"/>
        <w:rPr>
          <w:szCs w:val="26"/>
          <w:lang w:val="vi-VN"/>
        </w:rPr>
      </w:pPr>
      <w:r w:rsidRPr="00104E3E">
        <w:rPr>
          <w:szCs w:val="26"/>
          <w:lang w:val="vi-VN"/>
        </w:rPr>
        <w:t>- Yêu cầu phải có tàu chuyên dụng, hệ thống bến bãi, trang thiết bị xếp dỡ chuyên dụng    ( giá thành rất đắt tiền), phương pháp quản lý phù hợp thì mới có hiệu quả kinh tế cao.</w:t>
      </w:r>
    </w:p>
    <w:p w:rsidR="00FA3C18" w:rsidRPr="00104E3E" w:rsidRDefault="00FA3C18" w:rsidP="00FA3C18">
      <w:pPr>
        <w:pStyle w:val="Noidung"/>
        <w:rPr>
          <w:szCs w:val="26"/>
          <w:lang w:val="vi-VN"/>
        </w:rPr>
      </w:pPr>
      <w:r w:rsidRPr="00104E3E">
        <w:rPr>
          <w:szCs w:val="26"/>
          <w:lang w:val="vi-VN"/>
        </w:rPr>
        <w:t>- Giá thành bao bì đắt.</w:t>
      </w:r>
    </w:p>
    <w:p w:rsidR="00FA3C18" w:rsidRPr="000E5450" w:rsidRDefault="00FA3C18" w:rsidP="00FA3C18">
      <w:pPr>
        <w:pStyle w:val="Noidung"/>
        <w:ind w:firstLine="0"/>
        <w:rPr>
          <w:i/>
          <w:szCs w:val="26"/>
          <w:lang w:val="fr-FR"/>
        </w:rPr>
      </w:pPr>
      <w:r w:rsidRPr="000E5450">
        <w:rPr>
          <w:i/>
          <w:szCs w:val="26"/>
          <w:lang w:val="fr-FR"/>
        </w:rPr>
        <w:t>b. Yêu cầu, phân loại Container</w:t>
      </w:r>
    </w:p>
    <w:p w:rsidR="00FA3C18" w:rsidRPr="00104E3E" w:rsidRDefault="00FA3C18" w:rsidP="00FA3C18">
      <w:pPr>
        <w:pStyle w:val="Noidung"/>
        <w:rPr>
          <w:szCs w:val="26"/>
          <w:lang w:val="fr-FR"/>
        </w:rPr>
      </w:pPr>
      <w:r w:rsidRPr="00104E3E">
        <w:rPr>
          <w:szCs w:val="26"/>
          <w:lang w:val="fr-FR"/>
        </w:rPr>
        <w:t>* Yêu cầu đối với Container:</w:t>
      </w:r>
    </w:p>
    <w:p w:rsidR="00FA3C18" w:rsidRPr="00104E3E" w:rsidRDefault="00FA3C18" w:rsidP="00FA3C18">
      <w:pPr>
        <w:pStyle w:val="Noidung"/>
        <w:rPr>
          <w:szCs w:val="26"/>
          <w:lang w:val="fr-FR"/>
        </w:rPr>
      </w:pPr>
      <w:r w:rsidRPr="00104E3E">
        <w:rPr>
          <w:szCs w:val="26"/>
          <w:lang w:val="fr-FR"/>
        </w:rPr>
        <w:t>- Phải có kích thước tiêu chuẩn quốc tế.</w:t>
      </w:r>
    </w:p>
    <w:p w:rsidR="00FA3C18" w:rsidRPr="00104E3E" w:rsidRDefault="00FA3C18" w:rsidP="00FA3C18">
      <w:pPr>
        <w:pStyle w:val="Noidung"/>
        <w:rPr>
          <w:szCs w:val="26"/>
          <w:lang w:val="fr-FR"/>
        </w:rPr>
      </w:pPr>
      <w:r w:rsidRPr="00104E3E">
        <w:rPr>
          <w:szCs w:val="26"/>
          <w:lang w:val="fr-FR"/>
        </w:rPr>
        <w:t>- Phải có kết cấu đủ khỏe để bảo vệ tốt hàng hóa.</w:t>
      </w:r>
    </w:p>
    <w:p w:rsidR="00FA3C18" w:rsidRPr="00104E3E" w:rsidRDefault="00FA3C18" w:rsidP="00FA3C18">
      <w:pPr>
        <w:pStyle w:val="Noidung"/>
        <w:rPr>
          <w:szCs w:val="26"/>
          <w:lang w:val="fr-FR"/>
        </w:rPr>
      </w:pPr>
      <w:r w:rsidRPr="00104E3E">
        <w:rPr>
          <w:szCs w:val="26"/>
          <w:lang w:val="fr-FR"/>
        </w:rPr>
        <w:t>- Phải kín nước (đối với Container thông thường).</w:t>
      </w:r>
    </w:p>
    <w:p w:rsidR="00FA3C18" w:rsidRPr="00104E3E" w:rsidRDefault="00FA3C18" w:rsidP="00FA3C18">
      <w:pPr>
        <w:pStyle w:val="Noidung"/>
        <w:rPr>
          <w:szCs w:val="26"/>
          <w:lang w:val="fr-FR"/>
        </w:rPr>
      </w:pPr>
      <w:r w:rsidRPr="00104E3E">
        <w:rPr>
          <w:szCs w:val="26"/>
          <w:lang w:val="fr-FR"/>
        </w:rPr>
        <w:t>- Trọng lượng vỏ càng nhỏ càng tốt.</w:t>
      </w:r>
    </w:p>
    <w:p w:rsidR="00FA3C18" w:rsidRPr="00104E3E" w:rsidRDefault="00FA3C18" w:rsidP="00FA3C18">
      <w:pPr>
        <w:pStyle w:val="Noidung"/>
        <w:rPr>
          <w:szCs w:val="26"/>
          <w:lang w:val="fr-FR"/>
        </w:rPr>
      </w:pPr>
      <w:r w:rsidRPr="00104E3E">
        <w:rPr>
          <w:szCs w:val="26"/>
          <w:lang w:val="fr-FR"/>
        </w:rPr>
        <w:t xml:space="preserve">- Hệ số vỏ Container càng nhỏ càng tốt (Hệ số vỏ Container là tỷ số giữa trọng lượng vỏ Container trên trọng lượng hàng chứa trong Container). </w:t>
      </w:r>
    </w:p>
    <w:p w:rsidR="00FA3C18" w:rsidRPr="00104E3E" w:rsidRDefault="00FA3C18" w:rsidP="00FA3C18">
      <w:pPr>
        <w:pStyle w:val="Noidung"/>
        <w:rPr>
          <w:szCs w:val="26"/>
          <w:lang w:val="fr-FR"/>
        </w:rPr>
      </w:pPr>
      <w:r w:rsidRPr="00104E3E">
        <w:rPr>
          <w:szCs w:val="26"/>
          <w:lang w:val="fr-FR"/>
        </w:rPr>
        <w:t>* Phân loại Container:</w:t>
      </w:r>
    </w:p>
    <w:p w:rsidR="00FA3C18" w:rsidRPr="00104E3E" w:rsidRDefault="00FA3C18" w:rsidP="00FA3C18">
      <w:pPr>
        <w:pStyle w:val="Noidung"/>
        <w:rPr>
          <w:szCs w:val="26"/>
          <w:lang w:val="fr-FR"/>
        </w:rPr>
      </w:pPr>
      <w:r w:rsidRPr="00104E3E">
        <w:rPr>
          <w:szCs w:val="26"/>
          <w:lang w:val="fr-FR"/>
        </w:rPr>
        <w:t>- Container thông thường (Dry Container): Loại Container này dùng cho việc chở các loại hàng bách hoá thông thường.</w:t>
      </w:r>
    </w:p>
    <w:p w:rsidR="00FA3C18" w:rsidRPr="00104E3E" w:rsidRDefault="00FA3C18" w:rsidP="00FA3C18">
      <w:pPr>
        <w:pStyle w:val="Noidung"/>
        <w:rPr>
          <w:szCs w:val="26"/>
          <w:lang w:val="fr-FR"/>
        </w:rPr>
      </w:pPr>
      <w:r w:rsidRPr="00104E3E">
        <w:rPr>
          <w:szCs w:val="26"/>
          <w:lang w:val="fr-FR"/>
        </w:rPr>
        <w:t>- Container lạnh (Reefer Container): Loại Container này dùng để chở hàng đông lạnh như thịt, cá hoặc rau quả...</w:t>
      </w:r>
    </w:p>
    <w:p w:rsidR="00FA3C18" w:rsidRPr="00104E3E" w:rsidRDefault="00FA3C18" w:rsidP="00FA3C18">
      <w:pPr>
        <w:pStyle w:val="Noidung"/>
        <w:rPr>
          <w:szCs w:val="26"/>
          <w:lang w:val="fr-FR"/>
        </w:rPr>
      </w:pPr>
      <w:r w:rsidRPr="00104E3E">
        <w:rPr>
          <w:szCs w:val="26"/>
          <w:lang w:val="fr-FR"/>
        </w:rPr>
        <w:t>- Container hàng lỏng ( Liquid tank Container): Loại Container này dùng để chở hàng lỏng và thường đây là các hàng nguy hiểm, hoá chất.</w:t>
      </w:r>
    </w:p>
    <w:p w:rsidR="00FA3C18" w:rsidRPr="00104E3E" w:rsidRDefault="00FA3C18" w:rsidP="00FA3C18">
      <w:pPr>
        <w:pStyle w:val="Noidung"/>
        <w:rPr>
          <w:szCs w:val="26"/>
        </w:rPr>
      </w:pPr>
      <w:r w:rsidRPr="00104E3E">
        <w:rPr>
          <w:szCs w:val="26"/>
          <w:lang w:val="fr-FR"/>
        </w:rPr>
        <w:t xml:space="preserve">- Container hở mạn, hở đỉnh... </w:t>
      </w:r>
      <w:r w:rsidRPr="00104E3E">
        <w:rPr>
          <w:szCs w:val="26"/>
        </w:rPr>
        <w:t>(Open side, open top Container...)</w:t>
      </w:r>
    </w:p>
    <w:p w:rsidR="00FA3C18" w:rsidRPr="00104E3E" w:rsidRDefault="00FA3C18" w:rsidP="00FA3C18">
      <w:pPr>
        <w:pStyle w:val="Noidung"/>
        <w:rPr>
          <w:szCs w:val="26"/>
        </w:rPr>
      </w:pPr>
      <w:r w:rsidRPr="00104E3E">
        <w:rPr>
          <w:szCs w:val="26"/>
        </w:rPr>
        <w:t>- Container thông gió (Ventilated Container): Loại Container này thường dùng để chở các loại hàng hoá cần được thông gió.</w:t>
      </w:r>
    </w:p>
    <w:p w:rsidR="00FA3C18" w:rsidRPr="00104E3E" w:rsidRDefault="00FA3C18" w:rsidP="00FA3C18">
      <w:pPr>
        <w:pStyle w:val="Noidung"/>
        <w:rPr>
          <w:szCs w:val="26"/>
        </w:rPr>
      </w:pPr>
      <w:r w:rsidRPr="00104E3E">
        <w:rPr>
          <w:szCs w:val="26"/>
        </w:rPr>
        <w:t>- Các loại Container đặc biệt khác.</w:t>
      </w:r>
    </w:p>
    <w:p w:rsidR="00FA3C18" w:rsidRPr="00104E3E" w:rsidRDefault="00FA3C18" w:rsidP="00FA3C18">
      <w:pPr>
        <w:pStyle w:val="Noidung"/>
        <w:rPr>
          <w:szCs w:val="26"/>
        </w:rPr>
      </w:pPr>
      <w:r w:rsidRPr="00104E3E">
        <w:rPr>
          <w:szCs w:val="26"/>
        </w:rPr>
        <w:t>* Kích thước Container:</w:t>
      </w:r>
    </w:p>
    <w:p w:rsidR="00FA3C18" w:rsidRPr="00104E3E" w:rsidRDefault="00FA3C18" w:rsidP="00FA3C18">
      <w:pPr>
        <w:pStyle w:val="Noidung"/>
        <w:rPr>
          <w:szCs w:val="26"/>
        </w:rPr>
      </w:pPr>
      <w:r w:rsidRPr="00104E3E">
        <w:rPr>
          <w:szCs w:val="26"/>
        </w:rPr>
        <w:lastRenderedPageBreak/>
        <w:t>Kích thước Container được tiêu chuẩn hóa theo ISO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2190"/>
        <w:gridCol w:w="2172"/>
        <w:gridCol w:w="2081"/>
        <w:gridCol w:w="1864"/>
      </w:tblGrid>
      <w:tr w:rsidR="00FA3C18" w:rsidRPr="00104E3E" w:rsidTr="00200692">
        <w:trPr>
          <w:cantSplit/>
          <w:trHeight w:val="438"/>
          <w:jc w:val="center"/>
        </w:trPr>
        <w:tc>
          <w:tcPr>
            <w:tcW w:w="995" w:type="dxa"/>
            <w:vMerge w:val="restart"/>
            <w:vAlign w:val="center"/>
          </w:tcPr>
          <w:p w:rsidR="00FA3C18" w:rsidRPr="00104E3E" w:rsidRDefault="00FA3C18" w:rsidP="00200692">
            <w:pPr>
              <w:spacing w:before="80" w:line="240" w:lineRule="exact"/>
              <w:jc w:val="center"/>
              <w:rPr>
                <w:sz w:val="26"/>
                <w:szCs w:val="26"/>
              </w:rPr>
            </w:pPr>
            <w:r w:rsidRPr="00104E3E">
              <w:rPr>
                <w:sz w:val="26"/>
                <w:szCs w:val="26"/>
              </w:rPr>
              <w:t>Ký hiệu</w:t>
            </w:r>
          </w:p>
          <w:p w:rsidR="00FA3C18" w:rsidRPr="00104E3E" w:rsidRDefault="00FA3C18" w:rsidP="00200692">
            <w:pPr>
              <w:spacing w:before="80" w:line="240" w:lineRule="exact"/>
              <w:ind w:left="284"/>
              <w:rPr>
                <w:sz w:val="26"/>
                <w:szCs w:val="26"/>
              </w:rPr>
            </w:pPr>
          </w:p>
        </w:tc>
        <w:tc>
          <w:tcPr>
            <w:tcW w:w="6652" w:type="dxa"/>
            <w:gridSpan w:val="3"/>
            <w:vAlign w:val="center"/>
          </w:tcPr>
          <w:p w:rsidR="00FA3C18" w:rsidRPr="00104E3E" w:rsidRDefault="00FA3C18" w:rsidP="00200692">
            <w:pPr>
              <w:spacing w:before="80" w:line="240" w:lineRule="exact"/>
              <w:ind w:left="284"/>
              <w:jc w:val="center"/>
              <w:rPr>
                <w:sz w:val="26"/>
                <w:szCs w:val="26"/>
              </w:rPr>
            </w:pPr>
            <w:r w:rsidRPr="00104E3E">
              <w:rPr>
                <w:sz w:val="26"/>
                <w:szCs w:val="26"/>
              </w:rPr>
              <w:t>Kích thước -Feet, (met)</w:t>
            </w:r>
          </w:p>
        </w:tc>
        <w:tc>
          <w:tcPr>
            <w:tcW w:w="1924" w:type="dxa"/>
            <w:vMerge w:val="restart"/>
            <w:vAlign w:val="center"/>
          </w:tcPr>
          <w:p w:rsidR="00FA3C18" w:rsidRPr="00104E3E" w:rsidRDefault="00FA3C18" w:rsidP="00200692">
            <w:pPr>
              <w:spacing w:before="80" w:line="240" w:lineRule="exact"/>
              <w:ind w:left="284"/>
              <w:jc w:val="center"/>
              <w:rPr>
                <w:sz w:val="26"/>
                <w:szCs w:val="26"/>
              </w:rPr>
            </w:pPr>
            <w:r w:rsidRPr="00104E3E">
              <w:rPr>
                <w:sz w:val="26"/>
                <w:szCs w:val="26"/>
              </w:rPr>
              <w:t>Trọng lượng cả bì</w:t>
            </w:r>
          </w:p>
          <w:p w:rsidR="00FA3C18" w:rsidRPr="00104E3E" w:rsidRDefault="00FA3C18" w:rsidP="00200692">
            <w:pPr>
              <w:spacing w:before="80" w:line="240" w:lineRule="exact"/>
              <w:ind w:left="284"/>
              <w:jc w:val="center"/>
              <w:rPr>
                <w:sz w:val="26"/>
                <w:szCs w:val="26"/>
              </w:rPr>
            </w:pPr>
            <w:r w:rsidRPr="00104E3E">
              <w:rPr>
                <w:sz w:val="26"/>
                <w:szCs w:val="26"/>
              </w:rPr>
              <w:t>(Tấn)</w:t>
            </w:r>
          </w:p>
        </w:tc>
      </w:tr>
      <w:tr w:rsidR="00FA3C18" w:rsidRPr="00104E3E" w:rsidTr="00200692">
        <w:trPr>
          <w:cantSplit/>
          <w:trHeight w:val="349"/>
          <w:jc w:val="center"/>
        </w:trPr>
        <w:tc>
          <w:tcPr>
            <w:tcW w:w="995" w:type="dxa"/>
            <w:vMerge/>
            <w:vAlign w:val="center"/>
          </w:tcPr>
          <w:p w:rsidR="00FA3C18" w:rsidRPr="00104E3E" w:rsidRDefault="00FA3C18" w:rsidP="00200692">
            <w:pPr>
              <w:spacing w:before="80" w:line="240" w:lineRule="exact"/>
              <w:ind w:left="284"/>
              <w:rPr>
                <w:sz w:val="26"/>
                <w:szCs w:val="26"/>
              </w:rPr>
            </w:pPr>
          </w:p>
        </w:tc>
        <w:tc>
          <w:tcPr>
            <w:tcW w:w="2256" w:type="dxa"/>
            <w:vAlign w:val="center"/>
          </w:tcPr>
          <w:p w:rsidR="00FA3C18" w:rsidRPr="00104E3E" w:rsidRDefault="00FA3C18" w:rsidP="00200692">
            <w:pPr>
              <w:spacing w:before="80" w:line="240" w:lineRule="exact"/>
              <w:ind w:left="284"/>
              <w:jc w:val="center"/>
              <w:rPr>
                <w:sz w:val="26"/>
                <w:szCs w:val="26"/>
              </w:rPr>
            </w:pPr>
            <w:r w:rsidRPr="00104E3E">
              <w:rPr>
                <w:sz w:val="26"/>
                <w:szCs w:val="26"/>
              </w:rPr>
              <w:t>L</w:t>
            </w:r>
          </w:p>
        </w:tc>
        <w:tc>
          <w:tcPr>
            <w:tcW w:w="2247" w:type="dxa"/>
            <w:vAlign w:val="center"/>
          </w:tcPr>
          <w:p w:rsidR="00FA3C18" w:rsidRPr="00104E3E" w:rsidRDefault="00FA3C18" w:rsidP="00200692">
            <w:pPr>
              <w:spacing w:before="80" w:line="240" w:lineRule="exact"/>
              <w:ind w:left="284"/>
              <w:jc w:val="center"/>
              <w:rPr>
                <w:sz w:val="26"/>
                <w:szCs w:val="26"/>
              </w:rPr>
            </w:pPr>
            <w:r w:rsidRPr="00104E3E">
              <w:rPr>
                <w:sz w:val="26"/>
                <w:szCs w:val="26"/>
              </w:rPr>
              <w:t>B</w:t>
            </w:r>
          </w:p>
        </w:tc>
        <w:tc>
          <w:tcPr>
            <w:tcW w:w="2149" w:type="dxa"/>
            <w:vAlign w:val="center"/>
          </w:tcPr>
          <w:p w:rsidR="00FA3C18" w:rsidRPr="00104E3E" w:rsidRDefault="00FA3C18" w:rsidP="00200692">
            <w:pPr>
              <w:spacing w:before="80" w:line="240" w:lineRule="exact"/>
              <w:ind w:left="284"/>
              <w:jc w:val="center"/>
              <w:rPr>
                <w:sz w:val="26"/>
                <w:szCs w:val="26"/>
              </w:rPr>
            </w:pPr>
            <w:r w:rsidRPr="00104E3E">
              <w:rPr>
                <w:sz w:val="26"/>
                <w:szCs w:val="26"/>
              </w:rPr>
              <w:t>H</w:t>
            </w:r>
          </w:p>
        </w:tc>
        <w:tc>
          <w:tcPr>
            <w:tcW w:w="1924" w:type="dxa"/>
            <w:vMerge/>
            <w:vAlign w:val="center"/>
          </w:tcPr>
          <w:p w:rsidR="00FA3C18" w:rsidRPr="00104E3E" w:rsidRDefault="00FA3C18" w:rsidP="00200692">
            <w:pPr>
              <w:spacing w:before="80" w:line="240" w:lineRule="exact"/>
              <w:ind w:left="284"/>
              <w:jc w:val="both"/>
              <w:rPr>
                <w:sz w:val="26"/>
                <w:szCs w:val="26"/>
              </w:rPr>
            </w:pPr>
          </w:p>
        </w:tc>
      </w:tr>
      <w:tr w:rsidR="00FA3C18" w:rsidRPr="00104E3E" w:rsidTr="00200692">
        <w:trPr>
          <w:jc w:val="center"/>
        </w:trPr>
        <w:tc>
          <w:tcPr>
            <w:tcW w:w="995" w:type="dxa"/>
            <w:vAlign w:val="center"/>
          </w:tcPr>
          <w:p w:rsidR="00FA3C18" w:rsidRPr="00104E3E" w:rsidRDefault="00FA3C18" w:rsidP="00200692">
            <w:pPr>
              <w:spacing w:before="80" w:line="240" w:lineRule="exact"/>
              <w:ind w:left="284"/>
              <w:rPr>
                <w:sz w:val="26"/>
                <w:szCs w:val="26"/>
              </w:rPr>
            </w:pPr>
            <w:r w:rsidRPr="00104E3E">
              <w:rPr>
                <w:sz w:val="26"/>
                <w:szCs w:val="26"/>
              </w:rPr>
              <w:t>1A</w:t>
            </w:r>
          </w:p>
        </w:tc>
        <w:tc>
          <w:tcPr>
            <w:tcW w:w="2256" w:type="dxa"/>
            <w:vAlign w:val="center"/>
          </w:tcPr>
          <w:p w:rsidR="00FA3C18" w:rsidRPr="00104E3E" w:rsidRDefault="00FA3C18" w:rsidP="00200692">
            <w:pPr>
              <w:spacing w:before="80" w:line="240" w:lineRule="exact"/>
              <w:ind w:left="284"/>
              <w:jc w:val="center"/>
              <w:rPr>
                <w:sz w:val="26"/>
                <w:szCs w:val="26"/>
              </w:rPr>
            </w:pPr>
            <w:r w:rsidRPr="00104E3E">
              <w:rPr>
                <w:sz w:val="26"/>
                <w:szCs w:val="26"/>
              </w:rPr>
              <w:t>40'  (12,192)</w:t>
            </w:r>
          </w:p>
        </w:tc>
        <w:tc>
          <w:tcPr>
            <w:tcW w:w="2247"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2149"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1924" w:type="dxa"/>
            <w:vAlign w:val="center"/>
          </w:tcPr>
          <w:p w:rsidR="00FA3C18" w:rsidRPr="00104E3E" w:rsidRDefault="00FA3C18" w:rsidP="00200692">
            <w:pPr>
              <w:spacing w:before="80" w:line="240" w:lineRule="exact"/>
              <w:ind w:left="284"/>
              <w:jc w:val="center"/>
              <w:rPr>
                <w:sz w:val="26"/>
                <w:szCs w:val="26"/>
              </w:rPr>
            </w:pPr>
            <w:r w:rsidRPr="00104E3E">
              <w:rPr>
                <w:sz w:val="26"/>
                <w:szCs w:val="26"/>
              </w:rPr>
              <w:t>30,5</w:t>
            </w:r>
          </w:p>
        </w:tc>
      </w:tr>
      <w:tr w:rsidR="00FA3C18" w:rsidRPr="00104E3E" w:rsidTr="00200692">
        <w:trPr>
          <w:jc w:val="center"/>
        </w:trPr>
        <w:tc>
          <w:tcPr>
            <w:tcW w:w="995" w:type="dxa"/>
            <w:vAlign w:val="center"/>
          </w:tcPr>
          <w:p w:rsidR="00FA3C18" w:rsidRPr="00104E3E" w:rsidRDefault="00FA3C18" w:rsidP="00200692">
            <w:pPr>
              <w:spacing w:before="80" w:line="240" w:lineRule="exact"/>
              <w:ind w:left="284"/>
              <w:rPr>
                <w:sz w:val="26"/>
                <w:szCs w:val="26"/>
              </w:rPr>
            </w:pPr>
            <w:r w:rsidRPr="00104E3E">
              <w:rPr>
                <w:sz w:val="26"/>
                <w:szCs w:val="26"/>
              </w:rPr>
              <w:t>1B</w:t>
            </w:r>
          </w:p>
        </w:tc>
        <w:tc>
          <w:tcPr>
            <w:tcW w:w="2256" w:type="dxa"/>
            <w:vAlign w:val="center"/>
          </w:tcPr>
          <w:p w:rsidR="00FA3C18" w:rsidRPr="00104E3E" w:rsidRDefault="00FA3C18" w:rsidP="00200692">
            <w:pPr>
              <w:spacing w:before="80" w:line="240" w:lineRule="exact"/>
              <w:ind w:left="284"/>
              <w:jc w:val="center"/>
              <w:rPr>
                <w:sz w:val="26"/>
                <w:szCs w:val="26"/>
              </w:rPr>
            </w:pPr>
            <w:r w:rsidRPr="00104E3E">
              <w:rPr>
                <w:sz w:val="26"/>
                <w:szCs w:val="26"/>
              </w:rPr>
              <w:t>30'  (9,144)</w:t>
            </w:r>
          </w:p>
        </w:tc>
        <w:tc>
          <w:tcPr>
            <w:tcW w:w="2247"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2149"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1924" w:type="dxa"/>
            <w:vAlign w:val="center"/>
          </w:tcPr>
          <w:p w:rsidR="00FA3C18" w:rsidRPr="00104E3E" w:rsidRDefault="00FA3C18" w:rsidP="00200692">
            <w:pPr>
              <w:spacing w:before="80" w:line="240" w:lineRule="exact"/>
              <w:ind w:left="284"/>
              <w:jc w:val="center"/>
              <w:rPr>
                <w:sz w:val="26"/>
                <w:szCs w:val="26"/>
              </w:rPr>
            </w:pPr>
            <w:r w:rsidRPr="00104E3E">
              <w:rPr>
                <w:sz w:val="26"/>
                <w:szCs w:val="26"/>
              </w:rPr>
              <w:t>25,4</w:t>
            </w:r>
          </w:p>
        </w:tc>
      </w:tr>
      <w:tr w:rsidR="00FA3C18" w:rsidRPr="00104E3E" w:rsidTr="00200692">
        <w:trPr>
          <w:jc w:val="center"/>
        </w:trPr>
        <w:tc>
          <w:tcPr>
            <w:tcW w:w="995" w:type="dxa"/>
            <w:vAlign w:val="center"/>
          </w:tcPr>
          <w:p w:rsidR="00FA3C18" w:rsidRPr="00104E3E" w:rsidRDefault="00FA3C18" w:rsidP="00200692">
            <w:pPr>
              <w:spacing w:before="80" w:line="240" w:lineRule="exact"/>
              <w:ind w:left="284"/>
              <w:rPr>
                <w:sz w:val="26"/>
                <w:szCs w:val="26"/>
              </w:rPr>
            </w:pPr>
            <w:r w:rsidRPr="00104E3E">
              <w:rPr>
                <w:sz w:val="26"/>
                <w:szCs w:val="26"/>
              </w:rPr>
              <w:t>1C</w:t>
            </w:r>
          </w:p>
        </w:tc>
        <w:tc>
          <w:tcPr>
            <w:tcW w:w="2256" w:type="dxa"/>
            <w:vAlign w:val="center"/>
          </w:tcPr>
          <w:p w:rsidR="00FA3C18" w:rsidRPr="00104E3E" w:rsidRDefault="00FA3C18" w:rsidP="00200692">
            <w:pPr>
              <w:spacing w:before="80" w:line="240" w:lineRule="exact"/>
              <w:ind w:left="284"/>
              <w:jc w:val="center"/>
              <w:rPr>
                <w:sz w:val="26"/>
                <w:szCs w:val="26"/>
              </w:rPr>
            </w:pPr>
            <w:r w:rsidRPr="00104E3E">
              <w:rPr>
                <w:sz w:val="26"/>
                <w:szCs w:val="26"/>
              </w:rPr>
              <w:t>20'  (6,096)</w:t>
            </w:r>
          </w:p>
        </w:tc>
        <w:tc>
          <w:tcPr>
            <w:tcW w:w="2247"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2149"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1924" w:type="dxa"/>
            <w:vAlign w:val="center"/>
          </w:tcPr>
          <w:p w:rsidR="00FA3C18" w:rsidRPr="00104E3E" w:rsidRDefault="00FA3C18" w:rsidP="00200692">
            <w:pPr>
              <w:spacing w:before="80" w:line="240" w:lineRule="exact"/>
              <w:ind w:left="284"/>
              <w:jc w:val="center"/>
              <w:rPr>
                <w:sz w:val="26"/>
                <w:szCs w:val="26"/>
              </w:rPr>
            </w:pPr>
            <w:r w:rsidRPr="00104E3E">
              <w:rPr>
                <w:sz w:val="26"/>
                <w:szCs w:val="26"/>
              </w:rPr>
              <w:t>20,3</w:t>
            </w:r>
          </w:p>
        </w:tc>
      </w:tr>
      <w:tr w:rsidR="00FA3C18" w:rsidRPr="00104E3E" w:rsidTr="00200692">
        <w:trPr>
          <w:jc w:val="center"/>
        </w:trPr>
        <w:tc>
          <w:tcPr>
            <w:tcW w:w="995" w:type="dxa"/>
            <w:vAlign w:val="center"/>
          </w:tcPr>
          <w:p w:rsidR="00FA3C18" w:rsidRPr="00104E3E" w:rsidRDefault="00FA3C18" w:rsidP="00200692">
            <w:pPr>
              <w:spacing w:before="80" w:line="240" w:lineRule="exact"/>
              <w:ind w:left="284"/>
              <w:rPr>
                <w:sz w:val="26"/>
                <w:szCs w:val="26"/>
              </w:rPr>
            </w:pPr>
            <w:r w:rsidRPr="00104E3E">
              <w:rPr>
                <w:sz w:val="26"/>
                <w:szCs w:val="26"/>
              </w:rPr>
              <w:t>1D</w:t>
            </w:r>
          </w:p>
        </w:tc>
        <w:tc>
          <w:tcPr>
            <w:tcW w:w="2256" w:type="dxa"/>
            <w:vAlign w:val="center"/>
          </w:tcPr>
          <w:p w:rsidR="00FA3C18" w:rsidRPr="00104E3E" w:rsidRDefault="00FA3C18" w:rsidP="00200692">
            <w:pPr>
              <w:spacing w:before="80" w:line="240" w:lineRule="exact"/>
              <w:ind w:left="284"/>
              <w:jc w:val="center"/>
              <w:rPr>
                <w:sz w:val="26"/>
                <w:szCs w:val="26"/>
              </w:rPr>
            </w:pPr>
            <w:r w:rsidRPr="00104E3E">
              <w:rPr>
                <w:sz w:val="26"/>
                <w:szCs w:val="26"/>
              </w:rPr>
              <w:t>10'  (3,408)</w:t>
            </w:r>
          </w:p>
        </w:tc>
        <w:tc>
          <w:tcPr>
            <w:tcW w:w="2247"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2149" w:type="dxa"/>
            <w:vAlign w:val="center"/>
          </w:tcPr>
          <w:p w:rsidR="00FA3C18" w:rsidRPr="00104E3E" w:rsidRDefault="00FA3C18" w:rsidP="00200692">
            <w:pPr>
              <w:spacing w:before="80" w:line="240" w:lineRule="exact"/>
              <w:ind w:left="284"/>
              <w:jc w:val="center"/>
              <w:rPr>
                <w:sz w:val="26"/>
                <w:szCs w:val="26"/>
              </w:rPr>
            </w:pPr>
            <w:r w:rsidRPr="00104E3E">
              <w:rPr>
                <w:sz w:val="26"/>
                <w:szCs w:val="26"/>
              </w:rPr>
              <w:t>8'  (2,438)</w:t>
            </w:r>
          </w:p>
        </w:tc>
        <w:tc>
          <w:tcPr>
            <w:tcW w:w="1924" w:type="dxa"/>
            <w:vAlign w:val="center"/>
          </w:tcPr>
          <w:p w:rsidR="00FA3C18" w:rsidRPr="00104E3E" w:rsidRDefault="00FA3C18" w:rsidP="00200692">
            <w:pPr>
              <w:spacing w:before="80" w:line="240" w:lineRule="exact"/>
              <w:ind w:left="284"/>
              <w:jc w:val="center"/>
              <w:rPr>
                <w:sz w:val="26"/>
                <w:szCs w:val="26"/>
              </w:rPr>
            </w:pPr>
            <w:r w:rsidRPr="00104E3E">
              <w:rPr>
                <w:sz w:val="26"/>
                <w:szCs w:val="26"/>
              </w:rPr>
              <w:t>10,2</w:t>
            </w:r>
          </w:p>
        </w:tc>
      </w:tr>
    </w:tbl>
    <w:p w:rsidR="00FA3C18" w:rsidRPr="00104E3E" w:rsidRDefault="000E4932" w:rsidP="00FA3C18">
      <w:pPr>
        <w:pStyle w:val="Bang-Tieude"/>
        <w:tabs>
          <w:tab w:val="clear" w:pos="1331"/>
        </w:tabs>
        <w:ind w:left="0"/>
        <w:rPr>
          <w:szCs w:val="26"/>
        </w:rPr>
      </w:pPr>
      <w:r>
        <w:rPr>
          <w:szCs w:val="26"/>
        </w:rPr>
        <w:t>Bảng 8.1</w:t>
      </w:r>
      <w:r w:rsidR="00FA3C18" w:rsidRPr="00104E3E">
        <w:rPr>
          <w:szCs w:val="26"/>
        </w:rPr>
        <w:t>: Kích thước Container tiêu chuẩn</w:t>
      </w:r>
    </w:p>
    <w:p w:rsidR="00FA3C18" w:rsidRPr="00104E3E" w:rsidRDefault="00FA3C18" w:rsidP="00FA3C18">
      <w:pPr>
        <w:pStyle w:val="Noidung"/>
        <w:rPr>
          <w:szCs w:val="26"/>
        </w:rPr>
      </w:pPr>
      <w:r>
        <w:rPr>
          <w:szCs w:val="26"/>
        </w:rPr>
        <w:t xml:space="preserve">Hiện nay, </w:t>
      </w:r>
      <w:r w:rsidRPr="0028201E">
        <w:rPr>
          <w:i/>
          <w:szCs w:val="26"/>
        </w:rPr>
        <w:t>các container cao 8' gần như không còn được sử dụng nhiều nữa mà loại được sử dụng phổ biến là container có chiều cao 8'6"</w:t>
      </w:r>
      <w:r w:rsidRPr="00104E3E">
        <w:rPr>
          <w:szCs w:val="26"/>
        </w:rPr>
        <w:t>. Để mở rộng dung tích chứa hàng, người ta đã ch</w:t>
      </w:r>
      <w:r>
        <w:rPr>
          <w:szCs w:val="26"/>
        </w:rPr>
        <w:t>ấp nhận các c</w:t>
      </w:r>
      <w:r w:rsidRPr="00104E3E">
        <w:rPr>
          <w:szCs w:val="26"/>
        </w:rPr>
        <w:t>ontainer có chiều cao 9', 9'6". Các Container có chiều cao  9'6" được gọi là High Cubic Container.</w:t>
      </w:r>
    </w:p>
    <w:p w:rsidR="00FA3C18" w:rsidRPr="00104E3E" w:rsidRDefault="00FA3C18" w:rsidP="00FA3C18">
      <w:pPr>
        <w:pStyle w:val="Noidung"/>
        <w:rPr>
          <w:szCs w:val="26"/>
        </w:rPr>
      </w:pPr>
      <w:r w:rsidRPr="00104E3E">
        <w:rPr>
          <w:szCs w:val="26"/>
        </w:rPr>
        <w:t>Container của Mỹ lại có kích thước khác Container tiêu chuẩn về chiều dài (ví dụ: 45').</w:t>
      </w:r>
    </w:p>
    <w:p w:rsidR="00FA3C18" w:rsidRPr="004327A8" w:rsidRDefault="00140881" w:rsidP="00FA3C18">
      <w:pPr>
        <w:pStyle w:val="Tieudecap3"/>
        <w:rPr>
          <w:b w:val="0"/>
          <w:i w:val="0"/>
          <w:szCs w:val="26"/>
          <w:u w:val="none"/>
        </w:rPr>
      </w:pPr>
      <w:bookmarkStart w:id="81" w:name="_Toc419583966"/>
      <w:r w:rsidRPr="004327A8">
        <w:rPr>
          <w:b w:val="0"/>
          <w:i w:val="0"/>
          <w:szCs w:val="26"/>
          <w:u w:val="none"/>
        </w:rPr>
        <w:t>8</w:t>
      </w:r>
      <w:r w:rsidR="00F376DD" w:rsidRPr="004327A8">
        <w:rPr>
          <w:b w:val="0"/>
          <w:i w:val="0"/>
          <w:szCs w:val="26"/>
          <w:u w:val="none"/>
        </w:rPr>
        <w:t>.1.2.  Tàu chuyển chở</w:t>
      </w:r>
      <w:r w:rsidR="00FA3C18" w:rsidRPr="004327A8">
        <w:rPr>
          <w:b w:val="0"/>
          <w:i w:val="0"/>
          <w:szCs w:val="26"/>
          <w:u w:val="none"/>
        </w:rPr>
        <w:t xml:space="preserve"> Container</w:t>
      </w:r>
      <w:bookmarkEnd w:id="81"/>
    </w:p>
    <w:p w:rsidR="00FA3C18" w:rsidRPr="00104E3E" w:rsidRDefault="00FA3C18" w:rsidP="00FA3C18">
      <w:pPr>
        <w:pStyle w:val="Noidung"/>
        <w:rPr>
          <w:szCs w:val="26"/>
        </w:rPr>
      </w:pPr>
      <w:r w:rsidRPr="00104E3E">
        <w:rPr>
          <w:szCs w:val="26"/>
        </w:rPr>
        <w:t>Nói chung người ta thường dùng tàu chuyên dụng để vận chuyển Container nhưng cũng có thể chở Container bằng tàu chở hàng khô, tuy nhiên việc xếp hàng, đệm lót, chằng buộc hàng phải hết sức thận trọng, đặc biệt là đối với Container xếp trên boong do kết cấu của tàu chở hàng khô không phù hợp với việc xếp Container.</w:t>
      </w:r>
    </w:p>
    <w:p w:rsidR="00FA3C18" w:rsidRPr="00104E3E" w:rsidRDefault="00FA3C18" w:rsidP="00FA3C18">
      <w:pPr>
        <w:pStyle w:val="Noidung"/>
        <w:rPr>
          <w:szCs w:val="26"/>
        </w:rPr>
      </w:pPr>
      <w:r w:rsidRPr="00104E3E">
        <w:rPr>
          <w:szCs w:val="26"/>
        </w:rPr>
        <w:t>Các tàu chuyên dụng chở Container thường được thiết kế phù hợp và có đặc điểm sau:</w:t>
      </w:r>
    </w:p>
    <w:p w:rsidR="00FA3C18" w:rsidRPr="00104E3E" w:rsidRDefault="00FA3C18" w:rsidP="00FA3C18">
      <w:pPr>
        <w:pStyle w:val="Noidung"/>
        <w:rPr>
          <w:szCs w:val="26"/>
        </w:rPr>
      </w:pPr>
      <w:r w:rsidRPr="00104E3E">
        <w:rPr>
          <w:szCs w:val="26"/>
        </w:rPr>
        <w:t>- Hầm hàng vuông vức, vách thẳng, không có boong trung gian (tweendeck).</w:t>
      </w:r>
    </w:p>
    <w:p w:rsidR="00FA3C18" w:rsidRPr="00104E3E" w:rsidRDefault="00FA3C18" w:rsidP="00FA3C18">
      <w:pPr>
        <w:pStyle w:val="Noidung"/>
        <w:rPr>
          <w:szCs w:val="26"/>
        </w:rPr>
      </w:pPr>
      <w:r w:rsidRPr="00104E3E">
        <w:rPr>
          <w:szCs w:val="26"/>
        </w:rPr>
        <w:t xml:space="preserve">- Trong hầm có các khung dẫn hướng (Cell guide) để tiện cho việc xếp, dỡ Container. </w:t>
      </w:r>
    </w:p>
    <w:p w:rsidR="00FA3C18" w:rsidRPr="00104E3E" w:rsidRDefault="00FA3C18" w:rsidP="00FA3C18">
      <w:pPr>
        <w:pStyle w:val="Noidung"/>
        <w:rPr>
          <w:szCs w:val="26"/>
        </w:rPr>
      </w:pPr>
      <w:r w:rsidRPr="00104E3E">
        <w:rPr>
          <w:szCs w:val="26"/>
        </w:rPr>
        <w:t>- Có trang thiết bị chằng buộc Container chuyên dụng, tiêu chuẩn. (Twist lock, Bridge Fitting, Lashing Rod, Turn buckle, Single cone, Double cone...)</w:t>
      </w:r>
    </w:p>
    <w:p w:rsidR="00FA3C18" w:rsidRPr="00104E3E" w:rsidRDefault="00FA3C18" w:rsidP="00FA3C18">
      <w:pPr>
        <w:pStyle w:val="Noidung"/>
        <w:rPr>
          <w:szCs w:val="26"/>
        </w:rPr>
      </w:pPr>
      <w:r w:rsidRPr="00104E3E">
        <w:rPr>
          <w:szCs w:val="26"/>
        </w:rPr>
        <w:t>- Tàu Container chuyên dụng thường không bố trí cần cẩu (Gearless). Trường hợp có cần cẩu thì sức nâng của cần cẩu rất lớn (trên 40 tấn) và thường dùng cho các tàu chạy qua các cảng không có thiết bị xếp dỡ bờ chuyên dụng.</w:t>
      </w:r>
    </w:p>
    <w:p w:rsidR="00FA3C18" w:rsidRPr="00104E3E" w:rsidRDefault="00FA3C18" w:rsidP="00FA3C18">
      <w:pPr>
        <w:pStyle w:val="Noidung"/>
        <w:rPr>
          <w:szCs w:val="26"/>
        </w:rPr>
      </w:pPr>
      <w:r w:rsidRPr="00104E3E">
        <w:rPr>
          <w:szCs w:val="26"/>
        </w:rPr>
        <w:t>- Có hệ thống máy tính và phần mềm phục vụ cho việc xếp dỡ hàng hóa.</w:t>
      </w:r>
    </w:p>
    <w:p w:rsidR="00FA3C18" w:rsidRPr="00104E3E" w:rsidRDefault="00FA3C18" w:rsidP="00FA3C18">
      <w:pPr>
        <w:pStyle w:val="Noidung"/>
        <w:rPr>
          <w:szCs w:val="26"/>
        </w:rPr>
      </w:pPr>
      <w:r w:rsidRPr="00104E3E">
        <w:rPr>
          <w:szCs w:val="26"/>
        </w:rPr>
        <w:t>- Có hệ số béo lớn, kết cấu khỏe, nắp hầm hàng rộng và khỏe.</w:t>
      </w:r>
    </w:p>
    <w:p w:rsidR="00FA3C18" w:rsidRPr="00104E3E" w:rsidRDefault="00FA3C18" w:rsidP="00FA3C18">
      <w:pPr>
        <w:pStyle w:val="Noidung"/>
        <w:rPr>
          <w:szCs w:val="26"/>
        </w:rPr>
      </w:pPr>
      <w:r w:rsidRPr="00104E3E">
        <w:rPr>
          <w:szCs w:val="26"/>
        </w:rPr>
        <w:t>Sức chở của tàu Container chuyên dụng thường được xác định bởi số TEUs hoặc số FEUs mà nó chở được.</w:t>
      </w:r>
    </w:p>
    <w:p w:rsidR="00FA3C18" w:rsidRPr="00104E3E" w:rsidRDefault="00FA3C18" w:rsidP="00FA3C18">
      <w:pPr>
        <w:pStyle w:val="Noidung"/>
        <w:rPr>
          <w:szCs w:val="26"/>
        </w:rPr>
      </w:pPr>
      <w:r w:rsidRPr="00104E3E">
        <w:rPr>
          <w:szCs w:val="26"/>
        </w:rPr>
        <w:t>1 TEU (Twenty feet Equivalent Units) tương đương với 1 Container 20 feet.</w:t>
      </w:r>
    </w:p>
    <w:p w:rsidR="00FA3C18" w:rsidRPr="00104E3E" w:rsidRDefault="00FA3C18" w:rsidP="00FA3C18">
      <w:pPr>
        <w:pStyle w:val="Noidung"/>
        <w:rPr>
          <w:szCs w:val="26"/>
        </w:rPr>
      </w:pPr>
      <w:r w:rsidRPr="00104E3E">
        <w:rPr>
          <w:szCs w:val="26"/>
        </w:rPr>
        <w:t>1 FEU (Forty feet Equivalent Units) tương đương với 1 Container 40 feet.</w:t>
      </w:r>
    </w:p>
    <w:p w:rsidR="00FA3C18" w:rsidRPr="00104E3E" w:rsidRDefault="00FA3C18" w:rsidP="00FA3C18">
      <w:pPr>
        <w:pStyle w:val="Noidung"/>
        <w:rPr>
          <w:szCs w:val="26"/>
        </w:rPr>
      </w:pPr>
      <w:r w:rsidRPr="00104E3E">
        <w:rPr>
          <w:szCs w:val="26"/>
        </w:rPr>
        <w:t>Khi ta nói sức chở của tàu Container là 5000 TEUs tức là nó có thể chở được 5000 Container 20 feet.</w:t>
      </w:r>
    </w:p>
    <w:p w:rsidR="00FA3C18" w:rsidRPr="00104E3E" w:rsidRDefault="00FA3C18" w:rsidP="00FA3C18">
      <w:pPr>
        <w:pStyle w:val="Noidung"/>
        <w:rPr>
          <w:szCs w:val="26"/>
        </w:rPr>
      </w:pPr>
      <w:r w:rsidRPr="00104E3E">
        <w:rPr>
          <w:szCs w:val="26"/>
        </w:rPr>
        <w:t>Còn khi nói tàu Container có sức chở là 3000 FEUs tức là nó có thể chở được 3000 Container 40 feet.</w:t>
      </w:r>
    </w:p>
    <w:p w:rsidR="00FA3C18" w:rsidRPr="00104E3E" w:rsidRDefault="00FA3C18" w:rsidP="00FA3C18">
      <w:pPr>
        <w:pStyle w:val="Noidung"/>
        <w:rPr>
          <w:szCs w:val="26"/>
        </w:rPr>
      </w:pPr>
      <w:r w:rsidRPr="00104E3E">
        <w:rPr>
          <w:szCs w:val="26"/>
        </w:rPr>
        <w:lastRenderedPageBreak/>
        <w:t>Các tàu Container loại nhỏ chuyên gom hàng tại các cảng lẻ được gọi là các tàu Feeder. Các tàu lớn (tàu mẹ) sẽ chuyên chở Container giữa các cảng chính và các tuyến Container chính trên thế giới.</w:t>
      </w:r>
    </w:p>
    <w:p w:rsidR="00FA3C18" w:rsidRPr="00104E3E" w:rsidRDefault="00FA3C18" w:rsidP="00FA3C18">
      <w:pPr>
        <w:pStyle w:val="Noidung"/>
        <w:rPr>
          <w:i/>
          <w:szCs w:val="26"/>
        </w:rPr>
      </w:pPr>
      <w:r w:rsidRPr="00104E3E">
        <w:rPr>
          <w:i/>
          <w:szCs w:val="26"/>
        </w:rPr>
        <w:t xml:space="preserve"> Hiện nay, một số tàu Container hiện đại của một số hãng tàu có thiết kế các khung dẫn hướng (Cell Guide) từ dưới hầm lên trên boong. Loại tàu này sẽ không có nắp hầm hàng (Hatchless) và Container xếp trên boong sẽ không cần chằng buộc sau khi xếp xong, giảm bớt thời gian tàu nằm trong cảng</w:t>
      </w:r>
      <w:r w:rsidRPr="00104E3E">
        <w:rPr>
          <w:szCs w:val="26"/>
        </w:rPr>
        <w:t>.</w:t>
      </w:r>
    </w:p>
    <w:p w:rsidR="00FA3C18" w:rsidRPr="004327A8" w:rsidRDefault="00140881" w:rsidP="00FA3C18">
      <w:pPr>
        <w:pStyle w:val="Tieudecap3"/>
        <w:rPr>
          <w:b w:val="0"/>
          <w:i w:val="0"/>
          <w:szCs w:val="26"/>
          <w:u w:val="none"/>
        </w:rPr>
      </w:pPr>
      <w:bookmarkStart w:id="82" w:name="_Toc419583967"/>
      <w:r w:rsidRPr="004327A8">
        <w:rPr>
          <w:b w:val="0"/>
          <w:i w:val="0"/>
          <w:szCs w:val="26"/>
          <w:u w:val="none"/>
        </w:rPr>
        <w:t>8</w:t>
      </w:r>
      <w:r w:rsidR="00FA3C18" w:rsidRPr="004327A8">
        <w:rPr>
          <w:b w:val="0"/>
          <w:i w:val="0"/>
          <w:szCs w:val="26"/>
          <w:u w:val="none"/>
        </w:rPr>
        <w:t>.1.3.  Sơ đồ xếp hàng tàu Container</w:t>
      </w:r>
      <w:bookmarkEnd w:id="82"/>
    </w:p>
    <w:p w:rsidR="00FA3C18" w:rsidRPr="000E5450" w:rsidRDefault="00FA3C18" w:rsidP="00FA3C18">
      <w:pPr>
        <w:pStyle w:val="Noidung"/>
      </w:pPr>
    </w:p>
    <w:p w:rsidR="00FA3C18" w:rsidRPr="00104E3E" w:rsidRDefault="00FA3C18" w:rsidP="00FA3C18">
      <w:pPr>
        <w:spacing w:before="80"/>
        <w:ind w:firstLine="284"/>
        <w:jc w:val="both"/>
        <w:rPr>
          <w:sz w:val="26"/>
          <w:szCs w:val="26"/>
          <w:lang w:val="vi-VN"/>
        </w:rPr>
      </w:pPr>
      <w:r>
        <w:rPr>
          <w:noProof/>
          <w:sz w:val="26"/>
          <w:szCs w:val="26"/>
        </w:rPr>
        <mc:AlternateContent>
          <mc:Choice Requires="wpg">
            <w:drawing>
              <wp:anchor distT="0" distB="0" distL="114300" distR="114300" simplePos="0" relativeHeight="251921408" behindDoc="0" locked="0" layoutInCell="1" allowOverlap="1" wp14:anchorId="5CD6C769" wp14:editId="36ACF01F">
                <wp:simplePos x="0" y="0"/>
                <wp:positionH relativeFrom="column">
                  <wp:posOffset>457200</wp:posOffset>
                </wp:positionH>
                <wp:positionV relativeFrom="paragraph">
                  <wp:posOffset>20955</wp:posOffset>
                </wp:positionV>
                <wp:extent cx="4000500" cy="2757805"/>
                <wp:effectExtent l="0" t="10160" r="13335" b="3810"/>
                <wp:wrapNone/>
                <wp:docPr id="7184" name="Group 7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2757805"/>
                          <a:chOff x="3050" y="3045"/>
                          <a:chExt cx="8050" cy="5215"/>
                        </a:xfrm>
                      </wpg:grpSpPr>
                      <wpg:grpSp>
                        <wpg:cNvPr id="7185" name="Group 5894"/>
                        <wpg:cNvGrpSpPr>
                          <a:grpSpLocks/>
                        </wpg:cNvGrpSpPr>
                        <wpg:grpSpPr bwMode="auto">
                          <a:xfrm>
                            <a:off x="6010" y="3045"/>
                            <a:ext cx="5040" cy="1035"/>
                            <a:chOff x="6030" y="3045"/>
                            <a:chExt cx="5040" cy="1035"/>
                          </a:xfrm>
                        </wpg:grpSpPr>
                        <wps:wsp>
                          <wps:cNvPr id="7186" name="Rectangle 5895"/>
                          <wps:cNvSpPr>
                            <a:spLocks noChangeArrowheads="1"/>
                          </wps:cNvSpPr>
                          <wps:spPr bwMode="auto">
                            <a:xfrm>
                              <a:off x="6030" y="3045"/>
                              <a:ext cx="5040" cy="103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7" name="Line 5896"/>
                          <wps:cNvCnPr/>
                          <wps:spPr bwMode="auto">
                            <a:xfrm>
                              <a:off x="655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88" name="Line 5897"/>
                          <wps:cNvCnPr/>
                          <wps:spPr bwMode="auto">
                            <a:xfrm>
                              <a:off x="707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89" name="Line 5898"/>
                          <wps:cNvCnPr/>
                          <wps:spPr bwMode="auto">
                            <a:xfrm>
                              <a:off x="754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0" name="Line 5899"/>
                          <wps:cNvCnPr/>
                          <wps:spPr bwMode="auto">
                            <a:xfrm>
                              <a:off x="805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1" name="Line 5900"/>
                          <wps:cNvCnPr/>
                          <wps:spPr bwMode="auto">
                            <a:xfrm>
                              <a:off x="854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2" name="Line 5901"/>
                          <wps:cNvCnPr/>
                          <wps:spPr bwMode="auto">
                            <a:xfrm>
                              <a:off x="862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3" name="Line 5902"/>
                          <wps:cNvCnPr/>
                          <wps:spPr bwMode="auto">
                            <a:xfrm>
                              <a:off x="911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4" name="Line 5903"/>
                          <wps:cNvCnPr/>
                          <wps:spPr bwMode="auto">
                            <a:xfrm>
                              <a:off x="960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5" name="Line 5904"/>
                          <wps:cNvCnPr/>
                          <wps:spPr bwMode="auto">
                            <a:xfrm>
                              <a:off x="1011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6" name="Line 5905"/>
                          <wps:cNvCnPr/>
                          <wps:spPr bwMode="auto">
                            <a:xfrm>
                              <a:off x="10600" y="3045"/>
                              <a:ext cx="0" cy="1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7" name="Line 5906"/>
                          <wps:cNvCnPr/>
                          <wps:spPr bwMode="auto">
                            <a:xfrm>
                              <a:off x="6040" y="3410"/>
                              <a:ext cx="5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8" name="Line 5907"/>
                          <wps:cNvCnPr/>
                          <wps:spPr bwMode="auto">
                            <a:xfrm>
                              <a:off x="6040" y="3780"/>
                              <a:ext cx="5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7199" name="Group 5908"/>
                        <wpg:cNvGrpSpPr>
                          <a:grpSpLocks/>
                        </wpg:cNvGrpSpPr>
                        <wpg:grpSpPr bwMode="auto">
                          <a:xfrm>
                            <a:off x="5980" y="4200"/>
                            <a:ext cx="5120" cy="3630"/>
                            <a:chOff x="5980" y="4200"/>
                            <a:chExt cx="5120" cy="3630"/>
                          </a:xfrm>
                        </wpg:grpSpPr>
                        <wps:wsp>
                          <wps:cNvPr id="7200" name="Rectangle 5909"/>
                          <wps:cNvSpPr>
                            <a:spLocks noChangeArrowheads="1"/>
                          </wps:cNvSpPr>
                          <wps:spPr bwMode="auto">
                            <a:xfrm>
                              <a:off x="6450" y="4200"/>
                              <a:ext cx="4170" cy="328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1" name="Rectangle 5910"/>
                          <wps:cNvSpPr>
                            <a:spLocks noChangeArrowheads="1"/>
                          </wps:cNvSpPr>
                          <wps:spPr bwMode="auto">
                            <a:xfrm>
                              <a:off x="6530" y="4420"/>
                              <a:ext cx="4020" cy="301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2" name="Line 5911"/>
                          <wps:cNvCnPr/>
                          <wps:spPr bwMode="auto">
                            <a:xfrm>
                              <a:off x="702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3" name="Line 5912"/>
                          <wps:cNvCnPr/>
                          <wps:spPr bwMode="auto">
                            <a:xfrm>
                              <a:off x="754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4" name="Line 5913"/>
                          <wps:cNvCnPr/>
                          <wps:spPr bwMode="auto">
                            <a:xfrm>
                              <a:off x="803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5" name="Line 5914"/>
                          <wps:cNvCnPr/>
                          <wps:spPr bwMode="auto">
                            <a:xfrm>
                              <a:off x="850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6" name="Line 5915"/>
                          <wps:cNvCnPr/>
                          <wps:spPr bwMode="auto">
                            <a:xfrm>
                              <a:off x="860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7" name="Line 5916"/>
                          <wps:cNvCnPr/>
                          <wps:spPr bwMode="auto">
                            <a:xfrm>
                              <a:off x="911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8" name="Line 5917"/>
                          <wps:cNvCnPr/>
                          <wps:spPr bwMode="auto">
                            <a:xfrm>
                              <a:off x="960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9" name="Line 5918"/>
                          <wps:cNvCnPr/>
                          <wps:spPr bwMode="auto">
                            <a:xfrm>
                              <a:off x="10070" y="4410"/>
                              <a:ext cx="0" cy="3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0" name="Line 5919"/>
                          <wps:cNvCnPr/>
                          <wps:spPr bwMode="auto">
                            <a:xfrm>
                              <a:off x="6520" y="474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1" name="Line 5920"/>
                          <wps:cNvCnPr/>
                          <wps:spPr bwMode="auto">
                            <a:xfrm>
                              <a:off x="6520" y="506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2" name="Line 5921"/>
                          <wps:cNvCnPr/>
                          <wps:spPr bwMode="auto">
                            <a:xfrm>
                              <a:off x="6520" y="541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3" name="Line 5922"/>
                          <wps:cNvCnPr/>
                          <wps:spPr bwMode="auto">
                            <a:xfrm>
                              <a:off x="6520" y="574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4" name="Line 5923"/>
                          <wps:cNvCnPr/>
                          <wps:spPr bwMode="auto">
                            <a:xfrm>
                              <a:off x="6520" y="607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5" name="Line 5924"/>
                          <wps:cNvCnPr/>
                          <wps:spPr bwMode="auto">
                            <a:xfrm>
                              <a:off x="6520" y="640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6" name="Line 5925"/>
                          <wps:cNvCnPr/>
                          <wps:spPr bwMode="auto">
                            <a:xfrm>
                              <a:off x="6520" y="676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7" name="Line 5926"/>
                          <wps:cNvCnPr/>
                          <wps:spPr bwMode="auto">
                            <a:xfrm>
                              <a:off x="6520" y="7070"/>
                              <a:ext cx="4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8" name="Line 5927"/>
                          <wps:cNvCnPr/>
                          <wps:spPr bwMode="auto">
                            <a:xfrm>
                              <a:off x="5990" y="4280"/>
                              <a:ext cx="0" cy="3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9" name="Line 5928"/>
                          <wps:cNvCnPr/>
                          <wps:spPr bwMode="auto">
                            <a:xfrm>
                              <a:off x="11100" y="4280"/>
                              <a:ext cx="0" cy="3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20" name="Line 5929"/>
                          <wps:cNvCnPr/>
                          <wps:spPr bwMode="auto">
                            <a:xfrm>
                              <a:off x="5980" y="7470"/>
                              <a:ext cx="51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21" name="Line 5930"/>
                          <wps:cNvCnPr/>
                          <wps:spPr bwMode="auto">
                            <a:xfrm>
                              <a:off x="5980" y="4280"/>
                              <a:ext cx="4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22" name="Line 5931"/>
                          <wps:cNvCnPr/>
                          <wps:spPr bwMode="auto">
                            <a:xfrm>
                              <a:off x="10630" y="4280"/>
                              <a:ext cx="4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23" name="Line 5932"/>
                          <wps:cNvCnPr/>
                          <wps:spPr bwMode="auto">
                            <a:xfrm>
                              <a:off x="6310" y="7830"/>
                              <a:ext cx="44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24" name="Freeform 5933"/>
                          <wps:cNvSpPr>
                            <a:spLocks/>
                          </wps:cNvSpPr>
                          <wps:spPr bwMode="auto">
                            <a:xfrm>
                              <a:off x="5990" y="7460"/>
                              <a:ext cx="310" cy="370"/>
                            </a:xfrm>
                            <a:custGeom>
                              <a:avLst/>
                              <a:gdLst>
                                <a:gd name="T0" fmla="*/ 0 w 310"/>
                                <a:gd name="T1" fmla="*/ 0 h 370"/>
                                <a:gd name="T2" fmla="*/ 60 w 310"/>
                                <a:gd name="T3" fmla="*/ 250 h 370"/>
                                <a:gd name="T4" fmla="*/ 310 w 310"/>
                                <a:gd name="T5" fmla="*/ 370 h 370"/>
                              </a:gdLst>
                              <a:ahLst/>
                              <a:cxnLst>
                                <a:cxn ang="0">
                                  <a:pos x="T0" y="T1"/>
                                </a:cxn>
                                <a:cxn ang="0">
                                  <a:pos x="T2" y="T3"/>
                                </a:cxn>
                                <a:cxn ang="0">
                                  <a:pos x="T4" y="T5"/>
                                </a:cxn>
                              </a:cxnLst>
                              <a:rect l="0" t="0" r="r" b="b"/>
                              <a:pathLst>
                                <a:path w="310" h="370">
                                  <a:moveTo>
                                    <a:pt x="0" y="0"/>
                                  </a:moveTo>
                                  <a:cubicBezTo>
                                    <a:pt x="4" y="94"/>
                                    <a:pt x="8" y="188"/>
                                    <a:pt x="60" y="250"/>
                                  </a:cubicBezTo>
                                  <a:cubicBezTo>
                                    <a:pt x="112" y="312"/>
                                    <a:pt x="211" y="341"/>
                                    <a:pt x="310" y="37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5" name="Freeform 5934"/>
                          <wps:cNvSpPr>
                            <a:spLocks/>
                          </wps:cNvSpPr>
                          <wps:spPr bwMode="auto">
                            <a:xfrm flipH="1">
                              <a:off x="10770" y="7450"/>
                              <a:ext cx="330" cy="380"/>
                            </a:xfrm>
                            <a:custGeom>
                              <a:avLst/>
                              <a:gdLst>
                                <a:gd name="T0" fmla="*/ 0 w 310"/>
                                <a:gd name="T1" fmla="*/ 0 h 370"/>
                                <a:gd name="T2" fmla="*/ 60 w 310"/>
                                <a:gd name="T3" fmla="*/ 250 h 370"/>
                                <a:gd name="T4" fmla="*/ 310 w 310"/>
                                <a:gd name="T5" fmla="*/ 370 h 370"/>
                              </a:gdLst>
                              <a:ahLst/>
                              <a:cxnLst>
                                <a:cxn ang="0">
                                  <a:pos x="T0" y="T1"/>
                                </a:cxn>
                                <a:cxn ang="0">
                                  <a:pos x="T2" y="T3"/>
                                </a:cxn>
                                <a:cxn ang="0">
                                  <a:pos x="T4" y="T5"/>
                                </a:cxn>
                              </a:cxnLst>
                              <a:rect l="0" t="0" r="r" b="b"/>
                              <a:pathLst>
                                <a:path w="310" h="370">
                                  <a:moveTo>
                                    <a:pt x="0" y="0"/>
                                  </a:moveTo>
                                  <a:cubicBezTo>
                                    <a:pt x="4" y="94"/>
                                    <a:pt x="8" y="188"/>
                                    <a:pt x="60" y="250"/>
                                  </a:cubicBezTo>
                                  <a:cubicBezTo>
                                    <a:pt x="112" y="312"/>
                                    <a:pt x="211" y="341"/>
                                    <a:pt x="310" y="37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26" name="Text Box 5935"/>
                        <wps:cNvSpPr txBox="1">
                          <a:spLocks noChangeArrowheads="1"/>
                        </wps:cNvSpPr>
                        <wps:spPr bwMode="auto">
                          <a:xfrm>
                            <a:off x="8690" y="311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86</w:t>
                              </w:r>
                            </w:p>
                          </w:txbxContent>
                        </wps:txbx>
                        <wps:bodyPr rot="0" vert="horz" wrap="square" lIns="0" tIns="0" rIns="0" bIns="0" anchor="t" anchorCtr="0" upright="1">
                          <a:noAutofit/>
                        </wps:bodyPr>
                      </wps:wsp>
                      <wps:wsp>
                        <wps:cNvPr id="7227" name="Text Box 5936"/>
                        <wps:cNvSpPr txBox="1">
                          <a:spLocks noChangeArrowheads="1"/>
                        </wps:cNvSpPr>
                        <wps:spPr bwMode="auto">
                          <a:xfrm>
                            <a:off x="8690" y="347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84</w:t>
                              </w:r>
                            </w:p>
                          </w:txbxContent>
                        </wps:txbx>
                        <wps:bodyPr rot="0" vert="horz" wrap="square" lIns="0" tIns="0" rIns="0" bIns="0" anchor="t" anchorCtr="0" upright="1">
                          <a:noAutofit/>
                        </wps:bodyPr>
                      </wps:wsp>
                      <wps:wsp>
                        <wps:cNvPr id="7228" name="Text Box 5937"/>
                        <wps:cNvSpPr txBox="1">
                          <a:spLocks noChangeArrowheads="1"/>
                        </wps:cNvSpPr>
                        <wps:spPr bwMode="auto">
                          <a:xfrm>
                            <a:off x="8690" y="379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82</w:t>
                              </w:r>
                            </w:p>
                          </w:txbxContent>
                        </wps:txbx>
                        <wps:bodyPr rot="0" vert="horz" wrap="square" lIns="0" tIns="0" rIns="0" bIns="0" anchor="t" anchorCtr="0" upright="1">
                          <a:noAutofit/>
                        </wps:bodyPr>
                      </wps:wsp>
                      <wps:wsp>
                        <wps:cNvPr id="7229" name="Text Box 5938"/>
                        <wps:cNvSpPr txBox="1">
                          <a:spLocks noChangeArrowheads="1"/>
                        </wps:cNvSpPr>
                        <wps:spPr bwMode="auto">
                          <a:xfrm>
                            <a:off x="8690" y="44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18</w:t>
                              </w:r>
                            </w:p>
                          </w:txbxContent>
                        </wps:txbx>
                        <wps:bodyPr rot="0" vert="horz" wrap="square" lIns="0" tIns="0" rIns="0" bIns="0" anchor="t" anchorCtr="0" upright="1">
                          <a:noAutofit/>
                        </wps:bodyPr>
                      </wps:wsp>
                      <wps:wsp>
                        <wps:cNvPr id="7230" name="Text Box 5939"/>
                        <wps:cNvSpPr txBox="1">
                          <a:spLocks noChangeArrowheads="1"/>
                        </wps:cNvSpPr>
                        <wps:spPr bwMode="auto">
                          <a:xfrm>
                            <a:off x="8690" y="477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16</w:t>
                              </w:r>
                            </w:p>
                          </w:txbxContent>
                        </wps:txbx>
                        <wps:bodyPr rot="0" vert="horz" wrap="square" lIns="0" tIns="0" rIns="0" bIns="0" anchor="t" anchorCtr="0" upright="1">
                          <a:noAutofit/>
                        </wps:bodyPr>
                      </wps:wsp>
                      <wps:wsp>
                        <wps:cNvPr id="7231" name="Text Box 5940"/>
                        <wps:cNvSpPr txBox="1">
                          <a:spLocks noChangeArrowheads="1"/>
                        </wps:cNvSpPr>
                        <wps:spPr bwMode="auto">
                          <a:xfrm>
                            <a:off x="8690" y="510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14</w:t>
                              </w:r>
                            </w:p>
                          </w:txbxContent>
                        </wps:txbx>
                        <wps:bodyPr rot="0" vert="horz" wrap="square" lIns="0" tIns="0" rIns="0" bIns="0" anchor="t" anchorCtr="0" upright="1">
                          <a:noAutofit/>
                        </wps:bodyPr>
                      </wps:wsp>
                      <wps:wsp>
                        <wps:cNvPr id="7232" name="Text Box 5941"/>
                        <wps:cNvSpPr txBox="1">
                          <a:spLocks noChangeArrowheads="1"/>
                        </wps:cNvSpPr>
                        <wps:spPr bwMode="auto">
                          <a:xfrm>
                            <a:off x="8690" y="545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12</w:t>
                              </w:r>
                            </w:p>
                          </w:txbxContent>
                        </wps:txbx>
                        <wps:bodyPr rot="0" vert="horz" wrap="square" lIns="0" tIns="0" rIns="0" bIns="0" anchor="t" anchorCtr="0" upright="1">
                          <a:noAutofit/>
                        </wps:bodyPr>
                      </wps:wsp>
                      <wps:wsp>
                        <wps:cNvPr id="7233" name="Text Box 5942"/>
                        <wps:cNvSpPr txBox="1">
                          <a:spLocks noChangeArrowheads="1"/>
                        </wps:cNvSpPr>
                        <wps:spPr bwMode="auto">
                          <a:xfrm>
                            <a:off x="8690" y="578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10</w:t>
                              </w:r>
                            </w:p>
                          </w:txbxContent>
                        </wps:txbx>
                        <wps:bodyPr rot="0" vert="horz" wrap="square" lIns="0" tIns="0" rIns="0" bIns="0" anchor="t" anchorCtr="0" upright="1">
                          <a:noAutofit/>
                        </wps:bodyPr>
                      </wps:wsp>
                      <wps:wsp>
                        <wps:cNvPr id="7234" name="Text Box 5943"/>
                        <wps:cNvSpPr txBox="1">
                          <a:spLocks noChangeArrowheads="1"/>
                        </wps:cNvSpPr>
                        <wps:spPr bwMode="auto">
                          <a:xfrm>
                            <a:off x="8690" y="611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8</w:t>
                              </w:r>
                            </w:p>
                          </w:txbxContent>
                        </wps:txbx>
                        <wps:bodyPr rot="0" vert="horz" wrap="square" lIns="0" tIns="0" rIns="0" bIns="0" anchor="t" anchorCtr="0" upright="1">
                          <a:noAutofit/>
                        </wps:bodyPr>
                      </wps:wsp>
                      <wps:wsp>
                        <wps:cNvPr id="7235" name="Text Box 5944"/>
                        <wps:cNvSpPr txBox="1">
                          <a:spLocks noChangeArrowheads="1"/>
                        </wps:cNvSpPr>
                        <wps:spPr bwMode="auto">
                          <a:xfrm>
                            <a:off x="8690" y="645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6</w:t>
                              </w:r>
                            </w:p>
                          </w:txbxContent>
                        </wps:txbx>
                        <wps:bodyPr rot="0" vert="horz" wrap="square" lIns="0" tIns="0" rIns="0" bIns="0" anchor="t" anchorCtr="0" upright="1">
                          <a:noAutofit/>
                        </wps:bodyPr>
                      </wps:wsp>
                      <wps:wsp>
                        <wps:cNvPr id="7236" name="Text Box 5945"/>
                        <wps:cNvSpPr txBox="1">
                          <a:spLocks noChangeArrowheads="1"/>
                        </wps:cNvSpPr>
                        <wps:spPr bwMode="auto">
                          <a:xfrm>
                            <a:off x="8690" y="678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4</w:t>
                              </w:r>
                            </w:p>
                          </w:txbxContent>
                        </wps:txbx>
                        <wps:bodyPr rot="0" vert="horz" wrap="square" lIns="0" tIns="0" rIns="0" bIns="0" anchor="t" anchorCtr="0" upright="1">
                          <a:noAutofit/>
                        </wps:bodyPr>
                      </wps:wsp>
                      <wps:wsp>
                        <wps:cNvPr id="7237" name="Text Box 5946"/>
                        <wps:cNvSpPr txBox="1">
                          <a:spLocks noChangeArrowheads="1"/>
                        </wps:cNvSpPr>
                        <wps:spPr bwMode="auto">
                          <a:xfrm>
                            <a:off x="869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1</w:t>
                              </w:r>
                            </w:p>
                          </w:txbxContent>
                        </wps:txbx>
                        <wps:bodyPr rot="0" vert="horz" wrap="square" lIns="0" tIns="0" rIns="0" bIns="0" anchor="t" anchorCtr="0" upright="1">
                          <a:noAutofit/>
                        </wps:bodyPr>
                      </wps:wsp>
                      <wps:wsp>
                        <wps:cNvPr id="7238" name="Text Box 5947"/>
                        <wps:cNvSpPr txBox="1">
                          <a:spLocks noChangeArrowheads="1"/>
                        </wps:cNvSpPr>
                        <wps:spPr bwMode="auto">
                          <a:xfrm>
                            <a:off x="917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3</w:t>
                              </w:r>
                            </w:p>
                          </w:txbxContent>
                        </wps:txbx>
                        <wps:bodyPr rot="0" vert="horz" wrap="square" lIns="0" tIns="0" rIns="0" bIns="0" anchor="t" anchorCtr="0" upright="1">
                          <a:noAutofit/>
                        </wps:bodyPr>
                      </wps:wsp>
                      <wps:wsp>
                        <wps:cNvPr id="7239" name="Text Box 5948"/>
                        <wps:cNvSpPr txBox="1">
                          <a:spLocks noChangeArrowheads="1"/>
                        </wps:cNvSpPr>
                        <wps:spPr bwMode="auto">
                          <a:xfrm>
                            <a:off x="968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5</w:t>
                              </w:r>
                            </w:p>
                          </w:txbxContent>
                        </wps:txbx>
                        <wps:bodyPr rot="0" vert="horz" wrap="square" lIns="0" tIns="0" rIns="0" bIns="0" anchor="t" anchorCtr="0" upright="1">
                          <a:noAutofit/>
                        </wps:bodyPr>
                      </wps:wsp>
                      <wps:wsp>
                        <wps:cNvPr id="7240" name="Text Box 5949"/>
                        <wps:cNvSpPr txBox="1">
                          <a:spLocks noChangeArrowheads="1"/>
                        </wps:cNvSpPr>
                        <wps:spPr bwMode="auto">
                          <a:xfrm>
                            <a:off x="1013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7</w:t>
                              </w:r>
                            </w:p>
                          </w:txbxContent>
                        </wps:txbx>
                        <wps:bodyPr rot="0" vert="horz" wrap="square" lIns="0" tIns="0" rIns="0" bIns="0" anchor="t" anchorCtr="0" upright="1">
                          <a:noAutofit/>
                        </wps:bodyPr>
                      </wps:wsp>
                      <wps:wsp>
                        <wps:cNvPr id="7241" name="Text Box 5950"/>
                        <wps:cNvSpPr txBox="1">
                          <a:spLocks noChangeArrowheads="1"/>
                        </wps:cNvSpPr>
                        <wps:spPr bwMode="auto">
                          <a:xfrm>
                            <a:off x="809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2</w:t>
                              </w:r>
                            </w:p>
                          </w:txbxContent>
                        </wps:txbx>
                        <wps:bodyPr rot="0" vert="horz" wrap="square" lIns="0" tIns="0" rIns="0" bIns="0" anchor="t" anchorCtr="0" upright="1">
                          <a:noAutofit/>
                        </wps:bodyPr>
                      </wps:wsp>
                      <wps:wsp>
                        <wps:cNvPr id="7242" name="Text Box 5951"/>
                        <wps:cNvSpPr txBox="1">
                          <a:spLocks noChangeArrowheads="1"/>
                        </wps:cNvSpPr>
                        <wps:spPr bwMode="auto">
                          <a:xfrm>
                            <a:off x="759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4</w:t>
                              </w:r>
                            </w:p>
                          </w:txbxContent>
                        </wps:txbx>
                        <wps:bodyPr rot="0" vert="horz" wrap="square" lIns="0" tIns="0" rIns="0" bIns="0" anchor="t" anchorCtr="0" upright="1">
                          <a:noAutofit/>
                        </wps:bodyPr>
                      </wps:wsp>
                      <wps:wsp>
                        <wps:cNvPr id="7243" name="Text Box 5952"/>
                        <wps:cNvSpPr txBox="1">
                          <a:spLocks noChangeArrowheads="1"/>
                        </wps:cNvSpPr>
                        <wps:spPr bwMode="auto">
                          <a:xfrm>
                            <a:off x="710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6</w:t>
                              </w:r>
                            </w:p>
                          </w:txbxContent>
                        </wps:txbx>
                        <wps:bodyPr rot="0" vert="horz" wrap="square" lIns="0" tIns="0" rIns="0" bIns="0" anchor="t" anchorCtr="0" upright="1">
                          <a:noAutofit/>
                        </wps:bodyPr>
                      </wps:wsp>
                      <wps:wsp>
                        <wps:cNvPr id="7244" name="Text Box 5953"/>
                        <wps:cNvSpPr txBox="1">
                          <a:spLocks noChangeArrowheads="1"/>
                        </wps:cNvSpPr>
                        <wps:spPr bwMode="auto">
                          <a:xfrm>
                            <a:off x="6570" y="7130"/>
                            <a:ext cx="32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sz w:val="26"/>
                                  <w:szCs w:val="26"/>
                                </w:rPr>
                              </w:pPr>
                              <w:r>
                                <w:rPr>
                                  <w:sz w:val="26"/>
                                  <w:szCs w:val="26"/>
                                </w:rPr>
                                <w:t>08</w:t>
                              </w:r>
                            </w:p>
                          </w:txbxContent>
                        </wps:txbx>
                        <wps:bodyPr rot="0" vert="horz" wrap="square" lIns="0" tIns="0" rIns="0" bIns="0" anchor="t" anchorCtr="0" upright="1">
                          <a:noAutofit/>
                        </wps:bodyPr>
                      </wps:wsp>
                      <wps:wsp>
                        <wps:cNvPr id="7245" name="Text Box 5954"/>
                        <wps:cNvSpPr txBox="1">
                          <a:spLocks noChangeArrowheads="1"/>
                        </wps:cNvSpPr>
                        <wps:spPr bwMode="auto">
                          <a:xfrm>
                            <a:off x="7680" y="7950"/>
                            <a:ext cx="159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b/>
                                  <w:sz w:val="26"/>
                                  <w:szCs w:val="26"/>
                                </w:rPr>
                              </w:pPr>
                              <w:r>
                                <w:rPr>
                                  <w:b/>
                                  <w:sz w:val="26"/>
                                  <w:szCs w:val="26"/>
                                </w:rPr>
                                <w:t>BAY 23</w:t>
                              </w:r>
                            </w:p>
                          </w:txbxContent>
                        </wps:txbx>
                        <wps:bodyPr rot="0" vert="horz" wrap="square" lIns="0" tIns="0" rIns="0" bIns="0" anchor="t" anchorCtr="0" upright="1">
                          <a:noAutofit/>
                        </wps:bodyPr>
                      </wps:wsp>
                      <wps:wsp>
                        <wps:cNvPr id="7246" name="Text Box 5955"/>
                        <wps:cNvSpPr txBox="1">
                          <a:spLocks noChangeArrowheads="1"/>
                        </wps:cNvSpPr>
                        <wps:spPr bwMode="auto">
                          <a:xfrm>
                            <a:off x="3050" y="4450"/>
                            <a:ext cx="159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b/>
                                  <w:sz w:val="36"/>
                                  <w:szCs w:val="36"/>
                                </w:rPr>
                              </w:pPr>
                              <w:r>
                                <w:rPr>
                                  <w:b/>
                                  <w:sz w:val="36"/>
                                  <w:szCs w:val="36"/>
                                </w:rPr>
                                <w:t>Row</w:t>
                              </w:r>
                            </w:p>
                            <w:p w:rsidR="00610B5A" w:rsidRDefault="00610B5A" w:rsidP="00FA3C18">
                              <w:pPr>
                                <w:jc w:val="center"/>
                                <w:rPr>
                                  <w:b/>
                                  <w:sz w:val="36"/>
                                  <w:szCs w:val="36"/>
                                </w:rPr>
                              </w:pPr>
                            </w:p>
                            <w:p w:rsidR="00610B5A" w:rsidRDefault="00610B5A" w:rsidP="00FA3C18">
                              <w:pPr>
                                <w:jc w:val="center"/>
                                <w:rPr>
                                  <w:b/>
                                  <w:sz w:val="40"/>
                                  <w:szCs w:val="40"/>
                                </w:rPr>
                              </w:pPr>
                              <w:r>
                                <w:rPr>
                                  <w:b/>
                                  <w:sz w:val="36"/>
                                  <w:szCs w:val="36"/>
                                </w:rPr>
                                <w:t>Tie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84" o:spid="_x0000_s1664" style="position:absolute;left:0;text-align:left;margin-left:36pt;margin-top:1.65pt;width:315pt;height:217.15pt;z-index:251921408;mso-position-horizontal-relative:text;mso-position-vertical-relative:text" coordorigin="3050,3045" coordsize="8050,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">
                <v:group id="Group 5894" o:spid="_x0000_s1665" style="position:absolute;left:6010;top:3045;width:5040;height:1035" coordorigin="6030,3045" coordsize="5040,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s8HscAAADdAAAADwAAAGRycy9kb3ducmV2LnhtbESPT2vCQBTE7wW/w/KE&#10;3uomFltJ3YgEFQ9SqBZKb4/sMwnJvg3ZNX++fbdQ6HGYmd8wm+1oGtFT5yrLCuJFBII4t7riQsHn&#10;9fC0BuE8ssbGMimYyME2nT1sMNF24A/qL74QAcIuQQWl920ipctLMugWtiUO3s12Bn2QXSF1h0OA&#10;m0Yuo+hFGqw4LJTYUlZSXl/uRsFxwGH3HO/7c33Lpu/r6v3rHJNSj/Nx9wbC0+j/w3/tk1bwGq9X&#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gs8HscAAADd&#10;AAAADwAAAAAAAAAAAAAAAACqAgAAZHJzL2Rvd25yZXYueG1sUEsFBgAAAAAEAAQA+gAAAJ4DAAAA&#10;AA==&#10;">
                  <v:rect id="Rectangle 5895" o:spid="_x0000_s1666" style="position:absolute;left:6030;top:3045;width:5040;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YOccA&#10;AADdAAAADwAAAGRycy9kb3ducmV2LnhtbESPQWvCQBSE7wX/w/IEL6VuYmsao6tIoSAeBLVIj4/s&#10;Mwlm34bdVdN/7xYKPQ4z8w2zWPWmFTdyvrGsIB0nIIhLqxuuFHwdP19yED4ga2wtk4If8rBaDp4W&#10;WGh75z3dDqESEcK+QAV1CF0hpS9rMujHtiOO3tk6gyFKV0nt8B7hppWTJMmkwYbjQo0dfdRUXg5X&#10;o2D7Nk2+wym1x/zyOtu59vmUba9KjYb9eg4iUB/+w3/tjVbwnuYZ/L6JT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1BmDnHAAAA3QAAAA8AAAAAAAAAAAAAAAAAmAIAAGRy&#10;cy9kb3ducmV2LnhtbFBLBQYAAAAABAAEAPUAAACMAwAAAAA=&#10;" filled="f" strokeweight="1pt"/>
                  <v:line id="Line 5896" o:spid="_x0000_s1667" style="position:absolute;visibility:visible;mso-wrap-style:square" from="6550,3045" to="655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M4s8YAAADdAAAADwAAAGRycy9kb3ducmV2LnhtbESPzW7CMBCE75V4B2uReitOeuAnYBCi&#10;IBX1UPHzAEu8xIF4HdkG0j59XalSj6OZ+UYzW3S2EXfyoXasIB9kIIhLp2uuFBwPm5cxiBCRNTaO&#10;ScEXBVjMe08zLLR78I7u+1iJBOFQoAITY1tIGUpDFsPAtcTJOztvMSbpK6k9PhLcNvI1y4bSYs1p&#10;wWBLK0PldX+zCrb+9HHNvysjT7z16+bzbRLsRannfrecgojUxf/wX/tdKxjl4xH8vklP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TOLPGAAAA3QAAAA8AAAAAAAAA&#10;AAAAAAAAoQIAAGRycy9kb3ducmV2LnhtbFBLBQYAAAAABAAEAPkAAACUAwAAAAA=&#10;" strokeweight="1pt"/>
                  <v:line id="Line 5897" o:spid="_x0000_s1668" style="position:absolute;visibility:visible;mso-wrap-style:square" from="7070,3045" to="707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yswcIAAADdAAAADwAAAGRycy9kb3ducmV2LnhtbERPS27CMBDdI3EHa5DYFScsCqQYhKCV&#10;QCwqoAcY4mmcEo8j24XQ09cLJJZP7z9fdrYRV/KhdqwgH2UgiEuna64UfJ0+XqYgQkTW2DgmBXcK&#10;sFz0e3MstLvxga7HWIkUwqFABSbGtpAylIYshpFriRP37bzFmKCvpPZ4S+G2keMse5UWa04NBlta&#10;Gyovx1+rYOfP+0v+Vxl55p1/bz43s2B/lBoOutUbiEhdfIof7q1WMMmnaW56k5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yswcIAAADdAAAADwAAAAAAAAAAAAAA&#10;AAChAgAAZHJzL2Rvd25yZXYueG1sUEsFBgAAAAAEAAQA+QAAAJADAAAAAA==&#10;" strokeweight="1pt"/>
                  <v:line id="Line 5898" o:spid="_x0000_s1669" style="position:absolute;visibility:visible;mso-wrap-style:square" from="7540,3045" to="754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AJWsYAAADdAAAADwAAAGRycy9kb3ducmV2LnhtbESPzW7CMBCE75V4B2uReitOeqAQMAhR&#10;kIp6qPh5gCVe4kC8jmwDaZ++rlSJ42hmvtFM551txI18qB0ryAcZCOLS6ZorBYf9+mUEIkRkjY1j&#10;UvBNAeaz3tMUC+3uvKXbLlYiQTgUqMDE2BZShtKQxTBwLXHyTs5bjEn6SmqP9wS3jXzNsqG0WHNa&#10;MNjS0lB52V2tgo0/fl7yn8rII2/8qvl6Hwd7Vuq53y0mICJ18RH+b39oBW/5aAx/b9IT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ACVrGAAAA3QAAAA8AAAAAAAAA&#10;AAAAAAAAoQIAAGRycy9kb3ducmV2LnhtbFBLBQYAAAAABAAEAPkAAACUAwAAAAA=&#10;" strokeweight="1pt"/>
                  <v:line id="Line 5899" o:spid="_x0000_s1670" style="position:absolute;visibility:visible;mso-wrap-style:square" from="8050,3045" to="805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2GsIAAADdAAAADwAAAGRycy9kb3ducmV2LnhtbERPS27CMBDdI3EHa5DYgRMWpaQYhKCV&#10;QCwqoAcY4mmcEo8j24XQ09cLJJZP7z9fdrYRV/KhdqwgH2cgiEuna64UfJ0+Rq8gQkTW2DgmBXcK&#10;sFz0e3MstLvxga7HWIkUwqFABSbGtpAylIYshrFriRP37bzFmKCvpPZ4S+G2kZMse5EWa04NBlta&#10;Gyovx1+rYOfP+0v+Vxl55p1/bz43s2B/lBoOutUbiEhdfIof7q1WMM1naX96k5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2GsIAAADdAAAADwAAAAAAAAAAAAAA&#10;AAChAgAAZHJzL2Rvd25yZXYueG1sUEsFBgAAAAAEAAQA+QAAAJADAAAAAA==&#10;" strokeweight="1pt"/>
                  <v:line id="Line 5900" o:spid="_x0000_s1671" style="position:absolute;visibility:visible;mso-wrap-style:square" from="8540,3045" to="854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gcUAAADdAAAADwAAAGRycy9kb3ducmV2LnhtbESPQWsCMRSE7wX/Q3iCt5rdHqyuRhFt&#10;QemhVP0Bz81zs7p5WZJU1/76piD0OMzMN8xs0dlGXMmH2rGCfJiBIC6drrlScNi/P49BhIissXFM&#10;Cu4UYDHvPc2w0O7GX3TdxUokCIcCFZgY20LKUBqyGIauJU7eyXmLMUlfSe3xluC2kS9ZNpIWa04L&#10;BltaGSovu2+rYOuPH5f8pzLyyFv/1nyuJ8GelRr0u+UURKQu/ocf7Y1W8JpPcvh7k5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TgcUAAADdAAAADwAAAAAAAAAA&#10;AAAAAAChAgAAZHJzL2Rvd25yZXYueG1sUEsFBgAAAAAEAAQA+QAAAJMDAAAAAA==&#10;" strokeweight="1pt"/>
                  <v:line id="Line 5901" o:spid="_x0000_s1672" style="position:absolute;visibility:visible;mso-wrap-style:square" from="8620,3045" to="862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N9sYAAADdAAAADwAAAGRycy9kb3ducmV2LnhtbESPzW7CMBCE75V4B2uReitOOLQQMAgB&#10;lYp6qPh5gCVe4kC8jmwX0j59XQmJ42hmvtFM551txJV8qB0ryAcZCOLS6ZorBYf9+8sIRIjIGhvH&#10;pOCHAsxnvacpFtrdeEvXXaxEgnAoUIGJsS2kDKUhi2HgWuLknZy3GJP0ldQebwluGznMsldpsea0&#10;YLClpaHysvu2Cjb++HnJfysjj7zx6+ZrNQ72rNRzv1tMQETq4iN8b39oBW/5eAj/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DfbGAAAA3QAAAA8AAAAAAAAA&#10;AAAAAAAAoQIAAGRycy9kb3ducmV2LnhtbFBLBQYAAAAABAAEAPkAAACUAwAAAAA=&#10;" strokeweight="1pt"/>
                  <v:line id="Line 5902" o:spid="_x0000_s1673" style="position:absolute;visibility:visible;mso-wrap-style:square" from="9110,3045" to="911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GobcYAAADdAAAADwAAAGRycy9kb3ducmV2LnhtbESP0WoCMRRE3wv+Q7iFvtXsWqi6GkVs&#10;CxUfRNsPuG6um62bmyVJdfXrjVDo4zAzZ5jpvLONOJEPtWMFeT8DQVw6XXOl4Pvr43kEIkRkjY1j&#10;UnChAPNZ72GKhXZn3tJpFyuRIBwKVGBibAspQ2nIYui7ljh5B+ctxiR9JbXHc4LbRg6y7FVarDkt&#10;GGxpaag87n6tgpXfr4/5tTJyzyv/3mzexsH+KPX02C0mICJ18T/81/7UCob5+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xqG3GAAAA3QAAAA8AAAAAAAAA&#10;AAAAAAAAoQIAAGRycy9kb3ducmV2LnhtbFBLBQYAAAAABAAEAPkAAACUAwAAAAA=&#10;" strokeweight="1pt"/>
                  <v:line id="Line 5903" o:spid="_x0000_s1674" style="position:absolute;visibility:visible;mso-wrap-style:square" from="9600,3045" to="960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gwGcYAAADdAAAADwAAAGRycy9kb3ducmV2LnhtbESP0WoCMRRE3wv+Q7iFvtXsSqm6GkVs&#10;CxUfRNsPuG6um62bmyVJdfXrjVDo4zAzZ5jpvLONOJEPtWMFeT8DQVw6XXOl4Pvr43kEIkRkjY1j&#10;UnChAPNZ72GKhXZn3tJpFyuRIBwKVGBibAspQ2nIYui7ljh5B+ctxiR9JbXHc4LbRg6y7FVarDkt&#10;GGxpaag87n6tgpXfr4/5tTJyzyv/3mzexsH+KPX02C0mICJ18T/81/7UCob5+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BnGAAAA3QAAAA8AAAAAAAAA&#10;AAAAAAAAoQIAAGRycy9kb3ducmV2LnhtbFBLBQYAAAAABAAEAPkAAACUAwAAAAA=&#10;" strokeweight="1pt"/>
                  <v:line id="Line 5904" o:spid="_x0000_s1675" style="position:absolute;visibility:visible;mso-wrap-style:square" from="10110,3045" to="1011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SVgsYAAADdAAAADwAAAGRycy9kb3ducmV2LnhtbESP0WoCMRRE3wv+Q7iFvtXsCq26GkVs&#10;CxUfRNsPuG6um62bmyVJdfXrjVDo4zAzZ5jpvLONOJEPtWMFeT8DQVw6XXOl4Pvr43kEIkRkjY1j&#10;UnChAPNZ72GKhXZn3tJpFyuRIBwKVGBibAspQ2nIYui7ljh5B+ctxiR9JbXHc4LbRg6y7FVarDkt&#10;GGxpaag87n6tgpXfr4/5tTJyzyv/3mzexsH+KPX02C0mICJ18T/81/7UCob5+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UlYLGAAAA3QAAAA8AAAAAAAAA&#10;AAAAAAAAoQIAAGRycy9kb3ducmV2LnhtbFBLBQYAAAAABAAEAPkAAACUAwAAAAA=&#10;" strokeweight="1pt"/>
                  <v:line id="Line 5905" o:spid="_x0000_s1676" style="position:absolute;visibility:visible;mso-wrap-style:square" from="10600,3045" to="1060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YL9cYAAADdAAAADwAAAGRycy9kb3ducmV2LnhtbESPzW7CMBCE75V4B2uRuBUnHGgJGISg&#10;SEU9VPw8wBIvcSBeR7YLaZ++rlSJ42hmvtHMFp1txI18qB0ryIcZCOLS6ZorBcfD5vkVRIjIGhvH&#10;pOCbAizmvacZFtrdeUe3faxEgnAoUIGJsS2kDKUhi2HoWuLknZ23GJP0ldQe7wluGznKsrG0WHNa&#10;MNjSylB53X9ZBVt/+rjmP5WRJ976t+ZzPQn2otSg3y2nICJ18RH+b79rBS/5ZAx/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GC/XGAAAA3QAAAA8AAAAAAAAA&#10;AAAAAAAAoQIAAGRycy9kb3ducmV2LnhtbFBLBQYAAAAABAAEAPkAAACUAwAAAAA=&#10;" strokeweight="1pt"/>
                  <v:line id="Line 5906" o:spid="_x0000_s1677" style="position:absolute;visibility:visible;mso-wrap-style:square" from="6040,3410" to="11050,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qubsYAAADdAAAADwAAAGRycy9kb3ducmV2LnhtbESPzW7CMBCE75V4B2uReitOeoASMAhR&#10;kIp6qPh5gCVe4kC8jmwDaZ++rlSJ42hmvtFM551txI18qB0ryAcZCOLS6ZorBYf9+uUNRIjIGhvH&#10;pOCbAsxnvacpFtrdeUu3XaxEgnAoUIGJsS2kDKUhi2HgWuLknZy3GJP0ldQe7wluG/maZUNpsea0&#10;YLClpaHysrtaBRt//LzkP5WRR974VfP1Pg72rNRzv1tMQETq4iP83/7QCkb5eAR/b9IT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rm7GAAAA3QAAAA8AAAAAAAAA&#10;AAAAAAAAoQIAAGRycy9kb3ducmV2LnhtbFBLBQYAAAAABAAEAPkAAACUAwAAAAA=&#10;" strokeweight="1pt"/>
                  <v:line id="Line 5907" o:spid="_x0000_s1678" style="position:absolute;visibility:visible;mso-wrap-style:square" from="6040,3780" to="1105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U6HMIAAADdAAAADwAAAGRycy9kb3ducmV2LnhtbERPS27CMBDdI3EHa5DYgRMWpaQYhKCV&#10;QCwqoAcY4mmcEo8j24XQ09cLJJZP7z9fdrYRV/KhdqwgH2cgiEuna64UfJ0+Rq8gQkTW2DgmBXcK&#10;sFz0e3MstLvxga7HWIkUwqFABSbGtpAylIYshrFriRP37bzFmKCvpPZ4S+G2kZMse5EWa04NBlta&#10;Gyovx1+rYOfP+0v+Vxl55p1/bz43s2B/lBoOutUbiEhdfIof7q1WMM1naW56k5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U6HMIAAADdAAAADwAAAAAAAAAAAAAA&#10;AAChAgAAZHJzL2Rvd25yZXYueG1sUEsFBgAAAAAEAAQA+QAAAJADAAAAAA==&#10;" strokeweight="1pt"/>
                </v:group>
                <v:group id="Group 5908" o:spid="_x0000_s1679" style="position:absolute;left:5980;top:4200;width:5120;height:3630" coordorigin="5980,4200" coordsize="5120,3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gxscAAADdAAAADwAAAGRycy9kb3ducmV2LnhtbESPT2vCQBTE74LfYXlC&#10;b3UTi9WkriKi0oMUqoXS2yP78gezb0N2TeK37xYKHoeZ+Q2z2gymFh21rrKsIJ5GIIgzqysuFHxd&#10;Ds9LEM4ja6wtk4I7Odisx6MVptr2/End2RciQNilqKD0vkmldFlJBt3UNsTBy21r0AfZFlK32Ae4&#10;qeUsil6lwYrDQokN7UrKruebUXDssd++xPvudM1395/L/OP7FJNST5Nh+wbC0+Af4f/2u1awiJME&#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p+gxscAAADd&#10;AAAADwAAAAAAAAAAAAAAAACqAgAAZHJzL2Rvd25yZXYueG1sUEsFBgAAAAAEAAQA+gAAAJ4DAAAA&#10;AA==&#10;">
                  <v:rect id="Rectangle 5909" o:spid="_x0000_s1680" style="position:absolute;left:6450;top:4200;width:4170;height:3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LH8MUA&#10;AADdAAAADwAAAGRycy9kb3ducmV2LnhtbESPS4sCMRCE7wv7H0ILXhbN+HZHoyyCIB4EH4jHZtI7&#10;MzjpDEnU8d8bYWGPRVV9Rc2XjanEnZwvLSvodRMQxJnVJecKTsd1ZwrCB2SNlWVS8CQPy8XnxxxT&#10;bR+8p/sh5CJC2KeooAihTqX0WUEGfdfWxNH7tc5giNLlUjt8RLipZD9JxtJgyXGhwJpWBWXXw80o&#10;2A5HySWce/Y4vQ6+d676Oo+3N6XareZnBiJQE/7Df+2NVjCJSHi/i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sfwxQAAAN0AAAAPAAAAAAAAAAAAAAAAAJgCAABkcnMv&#10;ZG93bnJldi54bWxQSwUGAAAAAAQABAD1AAAAigMAAAAA&#10;" filled="f" strokeweight="1pt"/>
                  <v:rect id="Rectangle 5910" o:spid="_x0000_s1681" style="position:absolute;left:6530;top:4420;width:4020;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5ia8cA&#10;AADdAAAADwAAAGRycy9kb3ducmV2LnhtbESPT2sCMRTE7wW/Q3iCl6LJ2vpvNYoUCsVDoSri8bF5&#10;7i5uXpYk6vbbN4VCj8PM/IZZbTrbiDv5UDvWkI0UCOLCmZpLDcfD+3AOIkRkg41j0vBNATbr3tMK&#10;c+Me/EX3fSxFgnDIUUMVY5tLGYqKLIaRa4mTd3HeYkzSl9J4fCS4beRYqam0WHNaqLClt4qK6/5m&#10;NexeJ+ocT5k7zK8vi0/fPJ+mu5vWg363XYKI1MX/8F/7w2iYjVUGv2/S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eYmvHAAAA3QAAAA8AAAAAAAAAAAAAAAAAmAIAAGRy&#10;cy9kb3ducmV2LnhtbFBLBQYAAAAABAAEAPUAAACMAwAAAAA=&#10;" filled="f" strokeweight="1pt"/>
                  <v:line id="Line 5911" o:spid="_x0000_s1682" style="position:absolute;visibility:visible;mso-wrap-style:square" from="7020,4410" to="702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L5DcYAAADdAAAADwAAAGRycy9kb3ducmV2LnhtbESPzW7CMBCE75V4B2uReisOOVBIMaji&#10;RyrqAfHzAEu8jVPidWQbSHl6XKlSj6OZ+UYznXe2EVfyoXasYDjIQBCXTtdcKTge1i9jECEia2wc&#10;k4IfCjCf9Z6mWGh34x1d97ESCcKhQAUmxraQMpSGLIaBa4mT9+W8xZikr6T2eEtw28g8y0bSYs1p&#10;wWBLC0PleX+xCjb+9Hke3isjT7zxq2a7nAT7rdRzv3t/AxGpi//hv/aHVvCaZzn8vklP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Q3GAAAA3QAAAA8AAAAAAAAA&#10;AAAAAAAAoQIAAGRycy9kb3ducmV2LnhtbFBLBQYAAAAABAAEAPkAAACUAwAAAAA=&#10;" strokeweight="1pt"/>
                  <v:line id="Line 5912" o:spid="_x0000_s1683" style="position:absolute;visibility:visible;mso-wrap-style:square" from="7540,4410" to="754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5clsUAAADdAAAADwAAAGRycy9kb3ducmV2LnhtbESP3WoCMRSE7wXfIRyhdzWrhaqrUcS2&#10;UOmF+PMAx81xs7o5WZJUt336Rih4OczMN8xs0dpaXMmHyrGCQT8DQVw4XXGp4LD/eB6DCBFZY+2Y&#10;FPxQgMW825lhrt2Nt3TdxVIkCIccFZgYm1zKUBiyGPquIU7eyXmLMUlfSu3xluC2lsMse5UWK04L&#10;BhtaGSouu2+rYO2PX5fBb2nkkdf+vd68TYI9K/XUa5dTEJHa+Aj/tz+1gtEwe4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5clsUAAADdAAAADwAAAAAAAAAA&#10;AAAAAAChAgAAZHJzL2Rvd25yZXYueG1sUEsFBgAAAAAEAAQA+QAAAJMDAAAAAA==&#10;" strokeweight="1pt"/>
                  <v:line id="Line 5913" o:spid="_x0000_s1684" style="position:absolute;visibility:visible;mso-wrap-style:square" from="8030,4410" to="803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E4sUAAADdAAAADwAAAGRycy9kb3ducmV2LnhtbESP3WoCMRSE7wXfIRyhdzWrlKqrUcS2&#10;UOmF+PMAx81xs7o5WZJUt336Rih4OczMN8xs0dpaXMmHyrGCQT8DQVw4XXGp4LD/eB6DCBFZY+2Y&#10;FPxQgMW825lhrt2Nt3TdxVIkCIccFZgYm1zKUBiyGPquIU7eyXmLMUlfSu3xluC2lsMse5UWK04L&#10;BhtaGSouu2+rYO2PX5fBb2nkkdf+vd68TYI9K/XUa5dTEJHa+Aj/tz+1gtEwe4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E4sUAAADdAAAADwAAAAAAAAAA&#10;AAAAAAChAgAAZHJzL2Rvd25yZXYueG1sUEsFBgAAAAAEAAQA+QAAAJMDAAAAAA==&#10;" strokeweight="1pt"/>
                  <v:line id="Line 5914" o:spid="_x0000_s1685" style="position:absolute;visibility:visible;mso-wrap-style:square" from="8500,4410" to="850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hecUAAADdAAAADwAAAGRycy9kb3ducmV2LnhtbESP3WoCMRSE7wXfIRyhdzWr0KqrUcS2&#10;UOmF+PMAx81xs7o5WZJUt336Rih4OczMN8xs0dpaXMmHyrGCQT8DQVw4XXGp4LD/eB6DCBFZY+2Y&#10;FPxQgMW825lhrt2Nt3TdxVIkCIccFZgYm1zKUBiyGPquIU7eyXmLMUlfSu3xluC2lsMse5UWK04L&#10;BhtaGSouu2+rYO2PX5fBb2nkkdf+vd68TYI9K/XUa5dTEJHa+Aj/tz+1gtEwe4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thecUAAADdAAAADwAAAAAAAAAA&#10;AAAAAAChAgAAZHJzL2Rvd25yZXYueG1sUEsFBgAAAAAEAAQA+QAAAJMDAAAAAA==&#10;" strokeweight="1pt"/>
                  <v:line id="Line 5915" o:spid="_x0000_s1686" style="position:absolute;visibility:visible;mso-wrap-style:square" from="8600,4410" to="860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DsYAAADdAAAADwAAAGRycy9kb3ducmV2LnhtbESPwW7CMBBE70j9B2sr9VYcOFAacKKq&#10;UKmoBwTlA5Z4iQPxOrJdSPl6XKkSx9HMvNHMy9624kw+NI4VjIYZCOLK6YZrBbvvj+cpiBCRNbaO&#10;ScEvBSiLh8Ecc+0uvKHzNtYiQTjkqMDE2OVShsqQxTB0HXHyDs5bjEn6WmqPlwS3rRxn2URabDgt&#10;GOzo3VB12v5YBSu//zqNrrWRe175ZbtevAZ7VOrpsX+bgYjUx3v4v/2pFbyMsw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w7GAAAA3QAAAA8AAAAAAAAA&#10;AAAAAAAAoQIAAGRycy9kb3ducmV2LnhtbFBLBQYAAAAABAAEAPkAAACUAwAAAAA=&#10;" strokeweight="1pt"/>
                  <v:line id="Line 5916" o:spid="_x0000_s1687" style="position:absolute;visibility:visible;mso-wrap-style:square" from="9110,4410" to="911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ValcYAAADdAAAADwAAAGRycy9kb3ducmV2LnhtbESPzW7CMBCE75V4B2sr9VYcOJQScKKK&#10;FqmIQ8XPAyzxEgfidWQbSPv0NVKlHkcz841mXva2FVfyoXGsYDTMQBBXTjdcK9jvls+vIEJE1tg6&#10;JgXfFKAsBg9zzLW78Yau21iLBOGQowITY5dLGSpDFsPQdcTJOzpvMSbpa6k93hLctnKcZS/SYsNp&#10;wWBHC0PVeXuxClb+sD6PfmojD7zyH+3X+zTYk1JPj/3bDESkPv6H/9qfWsFknE3g/iY9AV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lWpXGAAAA3QAAAA8AAAAAAAAA&#10;AAAAAAAAoQIAAGRycy9kb3ducmV2LnhtbFBLBQYAAAAABAAEAPkAAACUAwAAAAA=&#10;" strokeweight="1pt"/>
                  <v:line id="Line 5917" o:spid="_x0000_s1688" style="position:absolute;visibility:visible;mso-wrap-style:square" from="9600,4410" to="960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rO58IAAADdAAAADwAAAGRycy9kb3ducmV2LnhtbERPzWoCMRC+C75DGKE3zeqh2q1RxFZQ&#10;PBRtH2DcjJvVzWRJoq4+vTkUPH58/9N5a2txJR8qxwqGgwwEceF0xaWCv99VfwIiRGSNtWNScKcA&#10;81m3M8Vcuxvv6LqPpUghHHJUYGJscilDYchiGLiGOHFH5y3GBH0ptcdbCre1HGXZu7RYcWow2NDS&#10;UHHeX6yCjT9sz8NHaeSBN/67/vn6CPak1FuvXXyCiNTGl/jfvdYKxqMszU1v0hO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rO58IAAADdAAAADwAAAAAAAAAAAAAA&#10;AAChAgAAZHJzL2Rvd25yZXYueG1sUEsFBgAAAAAEAAQA+QAAAJADAAAAAA==&#10;" strokeweight="1pt"/>
                  <v:line id="Line 5918" o:spid="_x0000_s1689" style="position:absolute;visibility:visible;mso-wrap-style:square" from="10070,4410" to="10070,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ZrfMUAAADdAAAADwAAAGRycy9kb3ducmV2LnhtbESPQWsCMRSE74L/ITzBm2b1oHVrFLEt&#10;KB6ktj/guXndbN28LEmqq7/eCAWPw8x8w8yXra3FmXyoHCsYDTMQxIXTFZcKvr8+Bi8gQkTWWDsm&#10;BVcKsFx0O3PMtbvwJ50PsRQJwiFHBSbGJpcyFIYshqFriJP347zFmKQvpfZ4SXBby3GWTaTFitOC&#10;wYbWhorT4c8q2Prj7jS6lUYeeevf6/3bLNhfpfq9dvUKIlIbn+H/9kYrmI6zGTzepCc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ZrfMUAAADdAAAADwAAAAAAAAAA&#10;AAAAAAChAgAAZHJzL2Rvd25yZXYueG1sUEsFBgAAAAAEAAQA+QAAAJMDAAAAAA==&#10;" strokeweight="1pt"/>
                  <v:line id="Line 5919" o:spid="_x0000_s1690" style="position:absolute;visibility:visible;mso-wrap-style:square" from="6520,4740" to="10530,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VUPMMAAADdAAAADwAAAGRycy9kb3ducmV2LnhtbERPS27CMBDdI/UO1lTqrjhhUdqAE1Vt&#10;kYq6QFAOMMRDHIjHkW0g5fT1Aonl0/vPq8F24kw+tI4V5OMMBHHtdMuNgu3v4vkVRIjIGjvHpOCP&#10;AlTlw2iOhXYXXtN5ExuRQjgUqMDE2BdShtqQxTB2PXHi9s5bjAn6RmqPlxRuOznJshdpseXUYLCn&#10;D0P1cXOyCpZ+93PMr42RO176r271+RbsQamnx+F9BiLSEO/im/tbK5hO8rQ/vUlPQJ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VVDzDAAAA3QAAAA8AAAAAAAAAAAAA&#10;AAAAoQIAAGRycy9kb3ducmV2LnhtbFBLBQYAAAAABAAEAPkAAACRAwAAAAA=&#10;" strokeweight="1pt"/>
                  <v:line id="Line 5920" o:spid="_x0000_s1691" style="position:absolute;visibility:visible;mso-wrap-style:square" from="6520,5060" to="10530,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nxp8YAAADdAAAADwAAAGRycy9kb3ducmV2LnhtbESPzW7CMBCE70i8g7VIvYETDrRNMaji&#10;RyrqoWrgAZZ4G6fE68g2kPbp60pIHEcz841mvuxtKy7kQ+NYQT7JQBBXTjdcKzjst+MnECEia2wd&#10;k4IfCrBcDAdzLLS78iddyliLBOFQoAITY1dIGSpDFsPEdcTJ+3LeYkzS11J7vCa4beU0y2bSYsNp&#10;wWBHK0PVqTxbBTt/fD/lv7WRR975Tfuxfg72W6mHUf/6AiJSH+/hW/tNK3ic5jn8v0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Z8afGAAAA3QAAAA8AAAAAAAAA&#10;AAAAAAAAoQIAAGRycy9kb3ducmV2LnhtbFBLBQYAAAAABAAEAPkAAACUAwAAAAA=&#10;" strokeweight="1pt"/>
                  <v:line id="Line 5921" o:spid="_x0000_s1692" style="position:absolute;visibility:visible;mso-wrap-style:square" from="6520,5410" to="10530,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tv0MYAAADdAAAADwAAAGRycy9kb3ducmV2LnhtbESPwW7CMBBE75X4B2uRegMnOdA2YBCC&#10;IhX1UBX4gCVe4kC8jmwX0n59XQmpx9HMvNHMFr1txZV8aBwryMcZCOLK6YZrBYf9ZvQMIkRkja1j&#10;UvBNARbzwcMMS+1u/EnXXaxFgnAoUYGJsSulDJUhi2HsOuLknZy3GJP0tdQebwluW1lk2URabDgt&#10;GOxoZai67L6sgq0/vl/yn9rII2/9a/uxfgn2rNTjsF9OQUTq43/43n7TCp6KvIC/N+k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Lb9DGAAAA3QAAAA8AAAAAAAAA&#10;AAAAAAAAoQIAAGRycy9kb3ducmV2LnhtbFBLBQYAAAAABAAEAPkAAACUAwAAAAA=&#10;" strokeweight="1pt"/>
                  <v:line id="Line 5922" o:spid="_x0000_s1693" style="position:absolute;visibility:visible;mso-wrap-style:square" from="6520,5740" to="10530,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fKS8YAAADdAAAADwAAAGRycy9kb3ducmV2LnhtbESP3WoCMRSE7wXfIRzBu5pdBW1Xo5T+&#10;gOKF1PoAx83pZuvmZElS3fbpjVDwcpiZb5jFqrONOJMPtWMF+SgDQVw6XXOl4PD5/vAIIkRkjY1j&#10;UvBLAVbLfm+BhXYX/qDzPlYiQTgUqMDE2BZShtKQxTByLXHyvpy3GJP0ldQeLwluGznOsqm0WHNa&#10;MNjSi6HytP+xCjb+uD3lf5WRR974t2b3+hTst1LDQfc8BxGpi/fwf3utFczG+Q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kvGAAAA3QAAAA8AAAAAAAAA&#10;AAAAAAAAoQIAAGRycy9kb3ducmV2LnhtbFBLBQYAAAAABAAEAPkAAACUAwAAAAA=&#10;" strokeweight="1pt"/>
                  <v:line id="Line 5923" o:spid="_x0000_s1694" style="position:absolute;visibility:visible;mso-wrap-style:square" from="6520,6070" to="10530,6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5SP8YAAADdAAAADwAAAGRycy9kb3ducmV2LnhtbESP3WoCMRSE7wXfIRzBu5pdEW1Xo5T+&#10;gOKF1PoAx83pZuvmZElS3fbpjVDwcpiZb5jFqrONOJMPtWMF+SgDQVw6XXOl4PD5/vAIIkRkjY1j&#10;UvBLAVbLfm+BhXYX/qDzPlYiQTgUqMDE2BZShtKQxTByLXHyvpy3GJP0ldQeLwluGznOsqm0WHNa&#10;MNjSi6HytP+xCjb+uD3lf5WRR974t2b3+hTst1LDQfc8BxGpi/fwf3utFczG+Q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uUj/GAAAA3QAAAA8AAAAAAAAA&#10;AAAAAAAAoQIAAGRycy9kb3ducmV2LnhtbFBLBQYAAAAABAAEAPkAAACUAwAAAAA=&#10;" strokeweight="1pt"/>
                  <v:line id="Line 5924" o:spid="_x0000_s1695" style="position:absolute;visibility:visible;mso-wrap-style:square" from="6520,6400" to="10530,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L3pMYAAADdAAAADwAAAGRycy9kb3ducmV2LnhtbESP3WoCMRSE7wXfIRzBu5pdQW1Xo5T+&#10;gOKF1PoAx83pZuvmZElS3fbpjVDwcpiZb5jFqrONOJMPtWMF+SgDQVw6XXOl4PD5/vAIIkRkjY1j&#10;UvBLAVbLfm+BhXYX/qDzPlYiQTgUqMDE2BZShtKQxTByLXHyvpy3GJP0ldQeLwluGznOsqm0WHNa&#10;MNjSi6HytP+xCjb+uD3lf5WRR974t2b3+hTst1LDQfc8BxGpi/fwf3utFczG+Q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i96TGAAAA3QAAAA8AAAAAAAAA&#10;AAAAAAAAoQIAAGRycy9kb3ducmV2LnhtbFBLBQYAAAAABAAEAPkAAACUAwAAAAA=&#10;" strokeweight="1pt"/>
                  <v:line id="Line 5925" o:spid="_x0000_s1696" style="position:absolute;visibility:visible;mso-wrap-style:square" from="6520,6760" to="10530,6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Bp08YAAADdAAAADwAAAGRycy9kb3ducmV2LnhtbESPzW7CMBCE75V4B2uReitOOEAJGIRo&#10;kYp6qPh5gCVe4kC8jmwDoU9fV6rU42hmvtHMFp1txI18qB0ryAcZCOLS6ZorBYf9+uUVRIjIGhvH&#10;pOBBARbz3tMMC+3uvKXbLlYiQTgUqMDE2BZShtKQxTBwLXHyTs5bjEn6SmqP9wS3jRxm2UharDkt&#10;GGxpZai87K5WwcYfPy/5d2XkkTf+vfl6mwR7Vuq53y2nICJ18T/81/7QCsbDfAS/b9IT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wadPGAAAA3QAAAA8AAAAAAAAA&#10;AAAAAAAAoQIAAGRycy9kb3ducmV2LnhtbFBLBQYAAAAABAAEAPkAAACUAwAAAAA=&#10;" strokeweight="1pt"/>
                  <v:line id="Line 5926" o:spid="_x0000_s1697" style="position:absolute;visibility:visible;mso-wrap-style:square" from="6520,7070" to="10530,7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zMSMYAAADdAAAADwAAAGRycy9kb3ducmV2LnhtbESPzW7CMBCE75V4B2uReitOOJQSMAjx&#10;IxX1UPHzAEu8xIF4HdkG0j59XalSj6OZ+UYznXe2EXfyoXasIB9kIIhLp2uuFBwPm5c3ECEia2wc&#10;k4IvCjCf9Z6mWGj34B3d97ESCcKhQAUmxraQMpSGLIaBa4mTd3beYkzSV1J7fCS4beQwy16lxZrT&#10;gsGWlobK6/5mFWz96eOaf1dGnnjr183nahzsRannfreYgIjUxf/wX/tdKxgN8xH8vklP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8zEjGAAAA3QAAAA8AAAAAAAAA&#10;AAAAAAAAoQIAAGRycy9kb3ducmV2LnhtbFBLBQYAAAAABAAEAPkAAACUAwAAAAA=&#10;" strokeweight="1pt"/>
                  <v:line id="Line 5927" o:spid="_x0000_s1698" style="position:absolute;visibility:visible;mso-wrap-style:square" from="5990,4280" to="5990,7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NYOsMAAADdAAAADwAAAGRycy9kb3ducmV2LnhtbERPS27CMBDdI/UO1lTqrjhhUdqAE1Vt&#10;kYq6QFAOMMRDHIjHkW0g5fT1Aonl0/vPq8F24kw+tI4V5OMMBHHtdMuNgu3v4vkVRIjIGjvHpOCP&#10;AlTlw2iOhXYXXtN5ExuRQjgUqMDE2BdShtqQxTB2PXHi9s5bjAn6RmqPlxRuOznJshdpseXUYLCn&#10;D0P1cXOyCpZ+93PMr42RO176r271+RbsQamnx+F9BiLSEO/im/tbK5hO8jQ3vUlPQJ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jWDrDAAAA3QAAAA8AAAAAAAAAAAAA&#10;AAAAoQIAAGRycy9kb3ducmV2LnhtbFBLBQYAAAAABAAEAPkAAACRAwAAAAA=&#10;" strokeweight="1pt"/>
                  <v:line id="Line 5928" o:spid="_x0000_s1699" style="position:absolute;visibility:visible;mso-wrap-style:square" from="11100,4280" to="11100,7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ocYAAADdAAAADwAAAGRycy9kb3ducmV2LnhtbESPzW7CMBCE75V4B2uReitOOLQQMAgB&#10;lYp6qPh5gCVe4kC8jmwX0j59XQmJ42hmvtFM551txJV8qB0ryAcZCOLS6ZorBYf9+8sIRIjIGhvH&#10;pOCHAsxnvacpFtrdeEvXXaxEgnAoUIGJsS2kDKUhi2HgWuLknZy3GJP0ldQebwluGznMsldpsea0&#10;YLClpaHysvu2Cjb++HnJfysjj7zx6+ZrNQ72rNRzv1tMQETq4iN8b39oBW/DfAz/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v/aHGAAAA3QAAAA8AAAAAAAAA&#10;AAAAAAAAoQIAAGRycy9kb3ducmV2LnhtbFBLBQYAAAAABAAEAPkAAACUAwAAAAA=&#10;" strokeweight="1pt"/>
                  <v:line id="Line 5929" o:spid="_x0000_s1700" style="position:absolute;visibility:visible;mso-wrap-style:square" from="5980,7470" to="11100,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megcMAAADdAAAADwAAAGRycy9kb3ducmV2LnhtbERPS27CMBDdV+odrKnEDhyyAJriRFUB&#10;CdRFBe0Bhngap8TjyDYQOH29qNTl0/svq8F24kI+tI4VTCcZCOLa6ZYbBV+fm/ECRIjIGjvHpOBG&#10;Aary8WGJhXZX3tPlEBuRQjgUqMDE2BdShtqQxTBxPXHivp23GBP0jdQeryncdjLPspm02HJqMNjT&#10;m6H6dDhbBTt/fD9N742RR975dfexeg72R6nR0/D6AiLSEP/Ff+6tVjDP87Q/vUlP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5noHDAAAA3QAAAA8AAAAAAAAAAAAA&#10;AAAAoQIAAGRycy9kb3ducmV2LnhtbFBLBQYAAAAABAAEAPkAAACRAwAAAAA=&#10;" strokeweight="1pt"/>
                  <v:line id="Line 5930" o:spid="_x0000_s1701" style="position:absolute;visibility:visible;mso-wrap-style:square" from="5980,4280" to="6450,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7GsYAAADdAAAADwAAAGRycy9kb3ducmV2LnhtbESPwW7CMBBE75X4B2uRegMnOdA2YBCC&#10;IhX1UBX4gCVe4kC8jmwX0n59XQmpx9HMvNHMFr1txZV8aBwryMcZCOLK6YZrBYf9ZvQMIkRkja1j&#10;UvBNARbzwcMMS+1u/EnXXaxFgnAoUYGJsSulDJUhi2HsOuLknZy3GJP0tdQebwluW1lk2URabDgt&#10;GOxoZai67L6sgq0/vl/yn9rII2/9a/uxfgn2rNTjsF9OQUTq43/43n7TCp6KIoe/N+k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1OxrGAAAA3QAAAA8AAAAAAAAA&#10;AAAAAAAAoQIAAGRycy9kb3ducmV2LnhtbFBLBQYAAAAABAAEAPkAAACUAwAAAAA=&#10;" strokeweight="1pt"/>
                  <v:line id="Line 5931" o:spid="_x0000_s1702" style="position:absolute;visibility:visible;mso-wrap-style:square" from="10630,4280" to="11100,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elbcYAAADdAAAADwAAAGRycy9kb3ducmV2LnhtbESPzW7CMBCE75V4B2uReisOOVBIMaji&#10;RyrqAfHzAEu8jVPidWQbSHl6XKlSj6OZ+UYznXe2EVfyoXasYDjIQBCXTtdcKTge1i9jECEia2wc&#10;k4IfCjCf9Z6mWGh34x1d97ESCcKhQAUmxraQMpSGLIaBa4mT9+W8xZikr6T2eEtw28g8y0bSYs1p&#10;wWBLC0PleX+xCjb+9Hke3isjT7zxq2a7nAT7rdRzv3t/AxGpi//hv/aHVvCa5zn8vklP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npW3GAAAA3QAAAA8AAAAAAAAA&#10;AAAAAAAAoQIAAGRycy9kb3ducmV2LnhtbFBLBQYAAAAABAAEAPkAAACUAwAAAAA=&#10;" strokeweight="1pt"/>
                  <v:line id="Line 5932" o:spid="_x0000_s1703" style="position:absolute;visibility:visible;mso-wrap-style:square" from="6310,7830" to="1077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sA9sYAAADdAAAADwAAAGRycy9kb3ducmV2LnhtbESP3WoCMRSE7wu+QzhC7zTrFvqzGkX8&#10;gUovpNYHOG5ON1s3J0sSdfXpm4LQy2FmvmEms8424kw+1I4VjIYZCOLS6ZorBfuv9eAVRIjIGhvH&#10;pOBKAWbT3sMEC+0u/EnnXaxEgnAoUIGJsS2kDKUhi2HoWuLkfTtvMSbpK6k9XhLcNjLPsmdpsea0&#10;YLClhaHyuDtZBRt/+DiObpWRB974VbNdvgX7o9Rjv5uPQUTq4n/43n7XCl7y/An+3qQn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APbGAAAA3QAAAA8AAAAAAAAA&#10;AAAAAAAAoQIAAGRycy9kb3ducmV2LnhtbFBLBQYAAAAABAAEAPkAAACUAwAAAAA=&#10;" strokeweight="1pt"/>
                  <v:shape id="Freeform 5933" o:spid="_x0000_s1704" style="position:absolute;left:5990;top:7460;width:310;height:370;visibility:visible;mso-wrap-style:square;v-text-anchor:top" coordsize="310,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1Us8YA&#10;AADdAAAADwAAAGRycy9kb3ducmV2LnhtbESPQWvCQBSE74L/YXmF3nTTULREV6lKoc1BbRS8PrLP&#10;JDT7NmS3Jv57VxA8DjPzDTNf9qYWF2pdZVnB2zgCQZxbXXGh4Hj4Gn2AcB5ZY22ZFFzJwXIxHMwx&#10;0bbjX7pkvhABwi5BBaX3TSKly0sy6Ma2IQ7e2bYGfZBtIXWLXYCbWsZRNJEGKw4LJTa0Lin/y/6N&#10;gp9ts6q6/TTON9fu5HSRntNdqtTrS/85A+Gp98/wo/2tFUzj+B3ub8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1Us8YAAADdAAAADwAAAAAAAAAAAAAAAACYAgAAZHJz&#10;L2Rvd25yZXYueG1sUEsFBgAAAAAEAAQA9QAAAIsDAAAAAA==&#10;" path="m,c4,94,8,188,60,250v52,62,151,91,250,120e" filled="f" strokeweight="1pt">
                    <v:path arrowok="t" o:connecttype="custom" o:connectlocs="0,0;60,250;310,370" o:connectangles="0,0,0"/>
                  </v:shape>
                  <v:shape id="Freeform 5934" o:spid="_x0000_s1705" style="position:absolute;left:10770;top:7450;width:330;height:380;flip:x;visibility:visible;mso-wrap-style:square;v-text-anchor:top" coordsize="310,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mbMQA&#10;AADdAAAADwAAAGRycy9kb3ducmV2LnhtbESPQWsCMRSE7wX/Q3iFXopmjahlaxQRhF560BW8PjbP&#10;zdLNy5JE3f77piB4HGbmG2a1GVwnbhRi61nDdFKAIK69abnRcKr24w8QMSEb7DyThl+KsFmPXlZY&#10;Gn/nA92OqREZwrFEDTalvpQy1pYcxonvibN38cFhyjI00gS8Z7jrpCqKhXTYcl6w2NPOUv1zvDoN&#10;u1qdi97MpqewuKjvebRV9z5o/fY6bD9BJBrSM/xofxkNS6Xm8P8mPw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RpmzEAAAA3QAAAA8AAAAAAAAAAAAAAAAAmAIAAGRycy9k&#10;b3ducmV2LnhtbFBLBQYAAAAABAAEAPUAAACJAwAAAAA=&#10;" path="m,c4,94,8,188,60,250v52,62,151,91,250,120e" filled="f" strokeweight="1pt">
                    <v:path arrowok="t" o:connecttype="custom" o:connectlocs="0,0;64,257;330,380" o:connectangles="0,0,0"/>
                  </v:shape>
                </v:group>
                <v:shape id="Text Box 5935" o:spid="_x0000_s1706" type="#_x0000_t202" style="position:absolute;left:8690;top:311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iU9MYA&#10;AADdAAAADwAAAGRycy9kb3ducmV2LnhtbESPQWvCQBSE74X+h+UVems25pDa6CoiLQiF0pgePD6z&#10;z2Qx+zZmV03/fbcgeBxm5htmvhxtJy40eONYwSRJQRDXThtuFPxUHy9TED4ga+wck4Jf8rBcPD7M&#10;sdDuyiVdtqEREcK+QAVtCH0hpa9bsugT1xNH7+AGiyHKoZF6wGuE205maZpLi4bjQos9rVuqj9uz&#10;VbDacfluTl/77/JQmqp6S/kzPyr1/DSuZiACjeEevrU3WsFrluX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iU9M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86</w:t>
                        </w:r>
                      </w:p>
                    </w:txbxContent>
                  </v:textbox>
                </v:shape>
                <v:shape id="Text Box 5936" o:spid="_x0000_s1707" type="#_x0000_t202" style="position:absolute;left:8690;top:347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Qxb8YA&#10;AADdAAAADwAAAGRycy9kb3ducmV2LnhtbESPQWvCQBSE7wX/w/IEb3VjDtpGVxFREAqlMR48PrPP&#10;ZDH7NmZXTf99t1DocZiZb5jFqreNeFDnjWMFk3ECgrh02nCl4FjsXt9A+ICssXFMCr7Jw2o5eFlg&#10;pt2Tc3ocQiUihH2GCuoQ2kxKX9Zk0Y9dSxy9i+sshii7SuoOnxFuG5kmyVRaNBwXamxpU1N5Pdyt&#10;gvWJ8625fZ6/8ktuiuI94Y/pVanRsF/PQQTqw3/4r73XCmZpOoPfN/E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Qxb8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84</w:t>
                        </w:r>
                      </w:p>
                    </w:txbxContent>
                  </v:textbox>
                </v:shape>
                <v:shape id="Text Box 5937" o:spid="_x0000_s1708" type="#_x0000_t202" style="position:absolute;left:8690;top:379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lHcMA&#10;AADdAAAADwAAAGRycy9kb3ducmV2LnhtbERPz2vCMBS+C/4P4Qm7aWoP6qqpyFAYDMZqd9jxrXlt&#10;g81L12Ta/ffmMPD48f3e7UfbiSsN3jhWsFwkIIgrpw03Cj7L03wDwgdkjZ1jUvBHHvb5dLLDTLsb&#10;F3Q9h0bEEPYZKmhD6DMpfdWSRb9wPXHkajdYDBEOjdQD3mK47WSaJCtp0XBsaLGnl5aqy/nXKjh8&#10;cXE0P+/fH0VdmLJ8TvhtdVHqaTYetiACjeEh/ne/agXrNI1z45v4BG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ulHcMAAADdAAAADwAAAAAAAAAAAAAAAACYAgAAZHJzL2Rv&#10;d25yZXYueG1sUEsFBgAAAAAEAAQA9QAAAIgDAAAAAA==&#10;" filled="f" stroked="f">
                  <v:textbox inset="0,0,0,0">
                    <w:txbxContent>
                      <w:p w:rsidR="00610B5A" w:rsidRDefault="00610B5A" w:rsidP="00FA3C18">
                        <w:pPr>
                          <w:jc w:val="center"/>
                          <w:rPr>
                            <w:sz w:val="26"/>
                            <w:szCs w:val="26"/>
                          </w:rPr>
                        </w:pPr>
                        <w:r>
                          <w:rPr>
                            <w:sz w:val="26"/>
                            <w:szCs w:val="26"/>
                          </w:rPr>
                          <w:t>82</w:t>
                        </w:r>
                      </w:p>
                    </w:txbxContent>
                  </v:textbox>
                </v:shape>
                <v:shape id="Text Box 5938" o:spid="_x0000_s1709" type="#_x0000_t202" style="position:absolute;left:8690;top:44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AhsYA&#10;AADdAAAADwAAAGRycy9kb3ducmV2LnhtbESPQWvCQBSE7wX/w/IEb3VjDrZGVxFpQRCkMT14fGaf&#10;yWL2bcyuGv99t1DocZiZb5jFqreNuFPnjWMFk3ECgrh02nCl4Lv4fH0H4QOyxsYxKXiSh9Vy8LLA&#10;TLsH53Q/hEpECPsMFdQhtJmUvqzJoh+7ljh6Z9dZDFF2ldQdPiLcNjJNkqm0aDgu1NjSpqbycrhZ&#10;Besj5x/muj995efcFMUs4d30otRo2K/nIAL14T/8195qBW9pOoPfN/E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cAhs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18</w:t>
                        </w:r>
                      </w:p>
                    </w:txbxContent>
                  </v:textbox>
                </v:shape>
                <v:shape id="Text Box 5939" o:spid="_x0000_s1710" type="#_x0000_t202" style="position:absolute;left:8690;top:477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xsMA&#10;AADdAAAADwAAAGRycy9kb3ducmV2LnhtbERPz2vCMBS+C/4P4QneNFXBuc4oIhMGA1mthx3fmmcb&#10;bF66Jmr9781B8Pjx/V6uO1uLK7XeOFYwGScgiAunDZcKjvlutADhA7LG2jEpuJOH9arfW2Kq3Y0z&#10;uh5CKWII+xQVVCE0qZS+qMiiH7uGOHIn11oMEbal1C3eYrit5TRJ5tKi4dhQYUPbiorz4WIVbH45&#10;+zT/+7+f7JSZPH9P+Ht+Vmo46DYfIAJ14SV+ur+0grfpLO6P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Q/xsMAAADdAAAADwAAAAAAAAAAAAAAAACYAgAAZHJzL2Rv&#10;d25yZXYueG1sUEsFBgAAAAAEAAQA9QAAAIgDAAAAAA==&#10;" filled="f" stroked="f">
                  <v:textbox inset="0,0,0,0">
                    <w:txbxContent>
                      <w:p w:rsidR="00610B5A" w:rsidRDefault="00610B5A" w:rsidP="00FA3C18">
                        <w:pPr>
                          <w:jc w:val="center"/>
                          <w:rPr>
                            <w:sz w:val="26"/>
                            <w:szCs w:val="26"/>
                          </w:rPr>
                        </w:pPr>
                        <w:r>
                          <w:rPr>
                            <w:sz w:val="26"/>
                            <w:szCs w:val="26"/>
                          </w:rPr>
                          <w:t>16</w:t>
                        </w:r>
                      </w:p>
                    </w:txbxContent>
                  </v:textbox>
                </v:shape>
                <v:shape id="Text Box 5940" o:spid="_x0000_s1711" type="#_x0000_t202" style="position:absolute;left:8690;top:510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aXcYA&#10;AADdAAAADwAAAGRycy9kb3ducmV2LnhtbESPQWvCQBSE7wX/w/KE3upGC1ajq4goCIXSGA8en9ln&#10;sph9G7Orpv++Wyh4HGbmG2a+7Gwt7tR641jBcJCAIC6cNlwqOOTbtwkIH5A11o5JwQ95WC56L3NM&#10;tXtwRvd9KEWEsE9RQRVCk0rpi4os+oFriKN3dq3FEGVbSt3iI8JtLUdJMpYWDceFChtaV1Rc9jer&#10;YHXkbGOuX6fv7JyZPJ8m/Dm+KPXa71YzEIG68Az/t3dawcfofQh/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iaXc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14</w:t>
                        </w:r>
                      </w:p>
                    </w:txbxContent>
                  </v:textbox>
                </v:shape>
                <v:shape id="Text Box 5941" o:spid="_x0000_s1712" type="#_x0000_t202" style="position:absolute;left:8690;top:545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EKsYA&#10;AADdAAAADwAAAGRycy9kb3ducmV2LnhtbESPQWvCQBSE74X+h+UVvNVNI2ibuooUBUGQxvTg8Zl9&#10;JovZt2l21fjv3YLQ4zAz3zDTeW8bcaHOG8cK3oYJCOLSacOVgp9i9foOwgdkjY1jUnAjD/PZ89MU&#10;M+2unNNlFyoRIewzVFCH0GZS+rImi37oWuLoHV1nMUTZVVJ3eI1w28g0ScbSouG4UGNLXzWVp93Z&#10;KljsOV+a3+3hOz/mpig+Et6MT0oNXvrFJ4hAffgPP9prrWCSjlL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oEKs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12</w:t>
                        </w:r>
                      </w:p>
                    </w:txbxContent>
                  </v:textbox>
                </v:shape>
                <v:shape id="Text Box 5942" o:spid="_x0000_s1713" type="#_x0000_t202" style="position:absolute;left:8690;top:578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ahscYA&#10;AADdAAAADwAAAGRycy9kb3ducmV2LnhtbESPQWvCQBSE7wX/w/IEb3WjgtXoKiIVCgVpjAePz+wz&#10;Wcy+TbNbTf+9Wyh4HGbmG2a57mwtbtR641jBaJiAIC6cNlwqOOa71xkIH5A11o5JwS95WK96L0tM&#10;tbtzRrdDKEWEsE9RQRVCk0rpi4os+qFriKN3ca3FEGVbSt3iPcJtLcdJMpUWDceFChvaVlRcDz9W&#10;webE2bv53p+/sktm8nye8Of0qtSg320WIAJ14Rn+b39oBW/jyQ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ahsc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10</w:t>
                        </w:r>
                      </w:p>
                    </w:txbxContent>
                  </v:textbox>
                </v:shape>
                <v:shape id="Text Box 5943" o:spid="_x0000_s1714" type="#_x0000_t202" style="position:absolute;left:8690;top:611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85xccA&#10;AADdAAAADwAAAGRycy9kb3ducmV2LnhtbESPQWvCQBSE7wX/w/IKvdVNrdgaXUXEgiAUk/Tg8Zl9&#10;JovZtzG71fjvu4VCj8PMfMPMl71txJU6bxwreBkmIIhLpw1XCr6Kj+d3ED4ga2wck4I7eVguBg9z&#10;TLW7cUbXPFQiQtinqKAOoU2l9GVNFv3QtcTRO7nOYoiyq6Tu8BbhtpGjJJlIi4bjQo0trWsqz/m3&#10;VbA6cLYxl8/jPjtlpiimCe8mZ6WeHvvVDESgPvyH/9pbreBt9DqG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fOcXHAAAA3QAAAA8AAAAAAAAAAAAAAAAAmAIAAGRy&#10;cy9kb3ducmV2LnhtbFBLBQYAAAAABAAEAPUAAACMAwAAAAA=&#10;" filled="f" stroked="f">
                  <v:textbox inset="0,0,0,0">
                    <w:txbxContent>
                      <w:p w:rsidR="00610B5A" w:rsidRDefault="00610B5A" w:rsidP="00FA3C18">
                        <w:pPr>
                          <w:jc w:val="center"/>
                          <w:rPr>
                            <w:sz w:val="26"/>
                            <w:szCs w:val="26"/>
                          </w:rPr>
                        </w:pPr>
                        <w:r>
                          <w:rPr>
                            <w:sz w:val="26"/>
                            <w:szCs w:val="26"/>
                          </w:rPr>
                          <w:t>08</w:t>
                        </w:r>
                      </w:p>
                    </w:txbxContent>
                  </v:textbox>
                </v:shape>
                <v:shape id="Text Box 5944" o:spid="_x0000_s1715" type="#_x0000_t202" style="position:absolute;left:8690;top:645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cXscA&#10;AADdAAAADwAAAGRycy9kb3ducmV2LnhtbESPQWvCQBSE7wX/w/IKvdVNLdoaXUXEgiAUk/Tg8Zl9&#10;JovZtzG71fjvu4VCj8PMfMPMl71txJU6bxwreBkmIIhLpw1XCr6Kj+d3ED4ga2wck4I7eVguBg9z&#10;TLW7cUbXPFQiQtinqKAOoU2l9GVNFv3QtcTRO7nOYoiyq6Tu8BbhtpGjJJlIi4bjQo0trWsqz/m3&#10;VbA6cLYxl8/jPjtlpiimCe8mZ6WeHvvVDESgPvyH/9pbreBt9DqG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TnF7HAAAA3QAAAA8AAAAAAAAAAAAAAAAAmAIAAGRy&#10;cy9kb3ducmV2LnhtbFBLBQYAAAAABAAEAPUAAACMAwAAAAA=&#10;" filled="f" stroked="f">
                  <v:textbox inset="0,0,0,0">
                    <w:txbxContent>
                      <w:p w:rsidR="00610B5A" w:rsidRDefault="00610B5A" w:rsidP="00FA3C18">
                        <w:pPr>
                          <w:jc w:val="center"/>
                          <w:rPr>
                            <w:sz w:val="26"/>
                            <w:szCs w:val="26"/>
                          </w:rPr>
                        </w:pPr>
                        <w:r>
                          <w:rPr>
                            <w:sz w:val="26"/>
                            <w:szCs w:val="26"/>
                          </w:rPr>
                          <w:t>06</w:t>
                        </w:r>
                      </w:p>
                    </w:txbxContent>
                  </v:textbox>
                </v:shape>
                <v:shape id="Text Box 5945" o:spid="_x0000_s1716" type="#_x0000_t202" style="position:absolute;left:8690;top:678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ECKcYA&#10;AADdAAAADwAAAGRycy9kb3ducmV2LnhtbESPQWvCQBSE74X+h+UVvNVNFWKbuooUBUGQxvTg8Zl9&#10;JovZt2l21fjv3YLQ4zAz3zDTeW8bcaHOG8cK3oYJCOLSacOVgp9i9foOwgdkjY1jUnAjD/PZ89MU&#10;M+2unNNlFyoRIewzVFCH0GZS+rImi37oWuLoHV1nMUTZVVJ3eI1w28hRkqTSouG4UGNLXzWVp93Z&#10;KljsOV+a3+3hOz/mpig+Et6kJ6UGL/3iE0SgPvyHH+21VjAZjV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ECKc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04</w:t>
                        </w:r>
                      </w:p>
                    </w:txbxContent>
                  </v:textbox>
                </v:shape>
                <v:shape id="Text Box 5946" o:spid="_x0000_s1717" type="#_x0000_t202" style="position:absolute;left:869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2nssYA&#10;AADdAAAADwAAAGRycy9kb3ducmV2LnhtbESPQWvCQBSE70L/w/KE3nSjBbXRVaRYEIRijIcen9ln&#10;sph9G7NbTf99tyB4HGbmG2ax6mwtbtR641jBaJiAIC6cNlwqOOafgxkIH5A11o5JwS95WC1fegtM&#10;tbtzRrdDKEWEsE9RQRVCk0rpi4os+qFriKN3dq3FEGVbSt3iPcJtLcdJMpEWDceFChv6qKi4HH6s&#10;gvU3Zxtz/Trts3Nm8vw94d3kotRrv1vPQQTqwjP8aG+1gun4bQ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2nss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01</w:t>
                        </w:r>
                      </w:p>
                    </w:txbxContent>
                  </v:textbox>
                </v:shape>
                <v:shape id="Text Box 5947" o:spid="_x0000_s1718" type="#_x0000_t202" style="position:absolute;left:917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IzwMMA&#10;AADdAAAADwAAAGRycy9kb3ducmV2LnhtbERPz2vCMBS+C/4P4QneNFXBuc4oIhMGA1mthx3fmmcb&#10;bF66Jmr9781B8Pjx/V6uO1uLK7XeOFYwGScgiAunDZcKjvlutADhA7LG2jEpuJOH9arfW2Kq3Y0z&#10;uh5CKWII+xQVVCE0qZS+qMiiH7uGOHIn11oMEbal1C3eYrit5TRJ5tKi4dhQYUPbiorz4WIVbH45&#10;+zT/+7+f7JSZPH9P+Ht+Vmo46DYfIAJ14SV+ur+0grfpLM6N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IzwMMAAADdAAAADwAAAAAAAAAAAAAAAACYAgAAZHJzL2Rv&#10;d25yZXYueG1sUEsFBgAAAAAEAAQA9QAAAIgDAAAAAA==&#10;" filled="f" stroked="f">
                  <v:textbox inset="0,0,0,0">
                    <w:txbxContent>
                      <w:p w:rsidR="00610B5A" w:rsidRDefault="00610B5A" w:rsidP="00FA3C18">
                        <w:pPr>
                          <w:jc w:val="center"/>
                          <w:rPr>
                            <w:sz w:val="26"/>
                            <w:szCs w:val="26"/>
                          </w:rPr>
                        </w:pPr>
                        <w:r>
                          <w:rPr>
                            <w:sz w:val="26"/>
                            <w:szCs w:val="26"/>
                          </w:rPr>
                          <w:t>03</w:t>
                        </w:r>
                      </w:p>
                    </w:txbxContent>
                  </v:textbox>
                </v:shape>
                <v:shape id="Text Box 5948" o:spid="_x0000_s1719" type="#_x0000_t202" style="position:absolute;left:968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6WW8YA&#10;AADdAAAADwAAAGRycy9kb3ducmV2LnhtbESPT2vCQBTE74V+h+UVvNWNCv6JriLSQkGQxnjo8TX7&#10;TBazb2N2q/HbuwXB4zAzv2EWq87W4kKtN44VDPoJCOLCacOlgkP++T4F4QOyxtoxKbiRh9Xy9WWB&#10;qXZXzuiyD6WIEPYpKqhCaFIpfVGRRd93DXH0jq61GKJsS6lbvEa4reUwScbSouG4UGFDm4qK0/7P&#10;Klj/cPZhzrvf7+yYmTyfJbwdn5TqvXXrOYhAXXiGH+0vrWAyHM3g/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6WW8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05</w:t>
                        </w:r>
                      </w:p>
                    </w:txbxContent>
                  </v:textbox>
                </v:shape>
                <v:shape id="Text Box 5949" o:spid="_x0000_s1720" type="#_x0000_t202" style="position:absolute;left:1013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Mu8MA&#10;AADdAAAADwAAAGRycy9kb3ducmV2LnhtbERPz2vCMBS+C/4P4QneNFXEuc4oIhMGA1mthx3fmmcb&#10;bF66Jmr9781B8Pjx/V6uO1uLK7XeOFYwGScgiAunDZcKjvlutADhA7LG2jEpuJOH9arfW2Kq3Y0z&#10;uh5CKWII+xQVVCE0qZS+qMiiH7uGOHIn11oMEbal1C3eYrit5TRJ5tKi4dhQYUPbiorz4WIVbH45&#10;+zT/+7+f7JSZPH9P+Ht+Vmo46DYfIAJ14SV+ur+0grfpLO6P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JMu8MAAADdAAAADwAAAAAAAAAAAAAAAACYAgAAZHJzL2Rv&#10;d25yZXYueG1sUEsFBgAAAAAEAAQA9QAAAIgDAAAAAA==&#10;" filled="f" stroked="f">
                  <v:textbox inset="0,0,0,0">
                    <w:txbxContent>
                      <w:p w:rsidR="00610B5A" w:rsidRDefault="00610B5A" w:rsidP="00FA3C18">
                        <w:pPr>
                          <w:jc w:val="center"/>
                          <w:rPr>
                            <w:sz w:val="26"/>
                            <w:szCs w:val="26"/>
                          </w:rPr>
                        </w:pPr>
                        <w:r>
                          <w:rPr>
                            <w:sz w:val="26"/>
                            <w:szCs w:val="26"/>
                          </w:rPr>
                          <w:t>07</w:t>
                        </w:r>
                      </w:p>
                    </w:txbxContent>
                  </v:textbox>
                </v:shape>
                <v:shape id="Text Box 5950" o:spid="_x0000_s1721" type="#_x0000_t202" style="position:absolute;left:809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7pIMYA&#10;AADdAAAADwAAAGRycy9kb3ducmV2LnhtbESPQWvCQBSE7wX/w/KE3upGKVajq4goCIXSGA8en9ln&#10;sph9G7Orpv++Wyh4HGbmG2a+7Gwt7tR641jBcJCAIC6cNlwqOOTbtwkIH5A11o5JwQ95WC56L3NM&#10;tXtwRvd9KEWEsE9RQRVCk0rpi4os+oFriKN3dq3FEGVbSt3iI8JtLUdJMpYWDceFChtaV1Rc9jer&#10;YHXkbGOuX6fv7JyZPJ8m/Dm+KPXa71YzEIG68Az/t3dawcfofQh/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7pIM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02</w:t>
                        </w:r>
                      </w:p>
                    </w:txbxContent>
                  </v:textbox>
                </v:shape>
                <v:shape id="Text Box 5951" o:spid="_x0000_s1722" type="#_x0000_t202" style="position:absolute;left:759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3V8YA&#10;AADdAAAADwAAAGRycy9kb3ducmV2LnhtbESPQWvCQBSE74X+h+UVvNVNg2ibuooUBUGQxvTg8Zl9&#10;JovZt2l21fjv3YLQ4zAz3zDTeW8bcaHOG8cK3oYJCOLSacOVgp9i9foOwgdkjY1jUnAjD/PZ89MU&#10;M+2unNNlFyoRIewzVFCH0GZS+rImi37oWuLoHV1nMUTZVVJ3eI1w28g0ScbSouG4UGNLXzWVp93Z&#10;KljsOV+a3+3hOz/mpig+Et6MT0oNXvrFJ4hAffgPP9prrWCSjlL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x3V8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04</w:t>
                        </w:r>
                      </w:p>
                    </w:txbxContent>
                  </v:textbox>
                </v:shape>
                <v:shape id="Text Box 5952" o:spid="_x0000_s1723" type="#_x0000_t202" style="position:absolute;left:710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SzMcA&#10;AADdAAAADwAAAGRycy9kb3ducmV2LnhtbESPQWvCQBSE7wX/w/IKvdVNrdgaXUXEgiAUk/Tg8Zl9&#10;JovZtzG71fjvu4VCj8PMfMPMl71txJU6bxwreBkmIIhLpw1XCr6Kj+d3ED4ga2wck4I7eVguBg9z&#10;TLW7cUbXPFQiQtinqKAOoU2l9GVNFv3QtcTRO7nOYoiyq6Tu8BbhtpGjJJlIi4bjQo0trWsqz/m3&#10;VbA6cLYxl8/jPjtlpiimCe8mZ6WeHvvVDESgPvyH/9pbreBtNH6F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w0szHAAAA3QAAAA8AAAAAAAAAAAAAAAAAmAIAAGRy&#10;cy9kb3ducmV2LnhtbFBLBQYAAAAABAAEAPUAAACMAwAAAAA=&#10;" filled="f" stroked="f">
                  <v:textbox inset="0,0,0,0">
                    <w:txbxContent>
                      <w:p w:rsidR="00610B5A" w:rsidRDefault="00610B5A" w:rsidP="00FA3C18">
                        <w:pPr>
                          <w:jc w:val="center"/>
                          <w:rPr>
                            <w:sz w:val="26"/>
                            <w:szCs w:val="26"/>
                          </w:rPr>
                        </w:pPr>
                        <w:r>
                          <w:rPr>
                            <w:sz w:val="26"/>
                            <w:szCs w:val="26"/>
                          </w:rPr>
                          <w:t>06</w:t>
                        </w:r>
                      </w:p>
                    </w:txbxContent>
                  </v:textbox>
                </v:shape>
                <v:shape id="Text Box 5953" o:spid="_x0000_s1724" type="#_x0000_t202" style="position:absolute;left:6570;top:7130;width:32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KuMYA&#10;AADdAAAADwAAAGRycy9kb3ducmV2LnhtbESPQWvCQBSE7wX/w/IEb3WjiNXoKiIVCgVpjAePz+wz&#10;Wcy+TbNbTf+9Wyh4HGbmG2a57mwtbtR641jBaJiAIC6cNlwqOOa71xkIH5A11o5JwS95WK96L0tM&#10;tbtzRrdDKEWEsE9RQRVCk0rpi4os+qFriKN3ca3FEGVbSt3iPcJtLcdJMpUWDceFChvaVlRcDz9W&#10;webE2bv53p+/sktm8nye8Of0qtSg320WIAJ14Rn+b39oBW/jyQ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lKuMYAAADdAAAADwAAAAAAAAAAAAAAAACYAgAAZHJz&#10;L2Rvd25yZXYueG1sUEsFBgAAAAAEAAQA9QAAAIsDAAAAAA==&#10;" filled="f" stroked="f">
                  <v:textbox inset="0,0,0,0">
                    <w:txbxContent>
                      <w:p w:rsidR="00610B5A" w:rsidRDefault="00610B5A" w:rsidP="00FA3C18">
                        <w:pPr>
                          <w:jc w:val="center"/>
                          <w:rPr>
                            <w:sz w:val="26"/>
                            <w:szCs w:val="26"/>
                          </w:rPr>
                        </w:pPr>
                        <w:r>
                          <w:rPr>
                            <w:sz w:val="26"/>
                            <w:szCs w:val="26"/>
                          </w:rPr>
                          <w:t>08</w:t>
                        </w:r>
                      </w:p>
                    </w:txbxContent>
                  </v:textbox>
                </v:shape>
                <v:shape id="Text Box 5954" o:spid="_x0000_s1725" type="#_x0000_t202" style="position:absolute;left:7680;top:7950;width:159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XvI8cA&#10;AADdAAAADwAAAGRycy9kb3ducmV2LnhtbESPQWvCQBSE7wX/w/IKvdVNpdoaXUXEgiAUk/Tg8Zl9&#10;JovZtzG71fjvu4VCj8PMfMPMl71txJU6bxwreBkmIIhLpw1XCr6Kj+d3ED4ga2wck4I7eVguBg9z&#10;TLW7cUbXPFQiQtinqKAOoU2l9GVNFv3QtcTRO7nOYoiyq6Tu8BbhtpGjJJlIi4bjQo0trWsqz/m3&#10;VbA6cLYxl8/jPjtlpiimCe8mZ6WeHvvVDESgPvyH/9pbreBt9DqG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V7yPHAAAA3QAAAA8AAAAAAAAAAAAAAAAAmAIAAGRy&#10;cy9kb3ducmV2LnhtbFBLBQYAAAAABAAEAPUAAACMAwAAAAA=&#10;" filled="f" stroked="f">
                  <v:textbox inset="0,0,0,0">
                    <w:txbxContent>
                      <w:p w:rsidR="00610B5A" w:rsidRDefault="00610B5A" w:rsidP="00FA3C18">
                        <w:pPr>
                          <w:jc w:val="center"/>
                          <w:rPr>
                            <w:b/>
                            <w:sz w:val="26"/>
                            <w:szCs w:val="26"/>
                          </w:rPr>
                        </w:pPr>
                        <w:r>
                          <w:rPr>
                            <w:b/>
                            <w:sz w:val="26"/>
                            <w:szCs w:val="26"/>
                          </w:rPr>
                          <w:t>BAY 23</w:t>
                        </w:r>
                      </w:p>
                    </w:txbxContent>
                  </v:textbox>
                </v:shape>
                <v:shape id="Text Box 5955" o:spid="_x0000_s1726" type="#_x0000_t202" style="position:absolute;left:3050;top:4450;width:159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dxVMYA&#10;AADdAAAADwAAAGRycy9kb3ducmV2LnhtbESPQWvCQBSE74X+h+UVvNVNRWKbuooUBUGQxvTg8Zl9&#10;JovZt2l21fjv3YLQ4zAz3zDTeW8bcaHOG8cK3oYJCOLSacOVgp9i9foOwgdkjY1jUnAjD/PZ89MU&#10;M+2unNNlFyoRIewzVFCH0GZS+rImi37oWuLoHV1nMUTZVVJ3eI1w28hRkqTSouG4UGNLXzWVp93Z&#10;KljsOV+a3+3hOz/mpig+Et6kJ6UGL/3iE0SgPvyHH+21VjAZjV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dxVMYAAADdAAAADwAAAAAAAAAAAAAAAACYAgAAZHJz&#10;L2Rvd25yZXYueG1sUEsFBgAAAAAEAAQA9QAAAIsDAAAAAA==&#10;" filled="f" stroked="f">
                  <v:textbox inset="0,0,0,0">
                    <w:txbxContent>
                      <w:p w:rsidR="00610B5A" w:rsidRDefault="00610B5A" w:rsidP="00FA3C18">
                        <w:pPr>
                          <w:jc w:val="center"/>
                          <w:rPr>
                            <w:b/>
                            <w:sz w:val="36"/>
                            <w:szCs w:val="36"/>
                          </w:rPr>
                        </w:pPr>
                        <w:r>
                          <w:rPr>
                            <w:b/>
                            <w:sz w:val="36"/>
                            <w:szCs w:val="36"/>
                          </w:rPr>
                          <w:t>Row</w:t>
                        </w:r>
                      </w:p>
                      <w:p w:rsidR="00610B5A" w:rsidRDefault="00610B5A" w:rsidP="00FA3C18">
                        <w:pPr>
                          <w:jc w:val="center"/>
                          <w:rPr>
                            <w:b/>
                            <w:sz w:val="36"/>
                            <w:szCs w:val="36"/>
                          </w:rPr>
                        </w:pPr>
                      </w:p>
                      <w:p w:rsidR="00610B5A" w:rsidRDefault="00610B5A" w:rsidP="00FA3C18">
                        <w:pPr>
                          <w:jc w:val="center"/>
                          <w:rPr>
                            <w:b/>
                            <w:sz w:val="40"/>
                            <w:szCs w:val="40"/>
                          </w:rPr>
                        </w:pPr>
                        <w:r>
                          <w:rPr>
                            <w:b/>
                            <w:sz w:val="36"/>
                            <w:szCs w:val="36"/>
                          </w:rPr>
                          <w:t>Tier</w:t>
                        </w:r>
                      </w:p>
                    </w:txbxContent>
                  </v:textbox>
                </v:shape>
              </v:group>
            </w:pict>
          </mc:Fallback>
        </mc:AlternateContent>
      </w: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lang w:val="vi-VN"/>
        </w:rPr>
      </w:pPr>
    </w:p>
    <w:p w:rsidR="00FA3C18" w:rsidRPr="00104E3E" w:rsidRDefault="00FA3C18" w:rsidP="00FA3C18">
      <w:pPr>
        <w:spacing w:before="80"/>
        <w:ind w:firstLine="284"/>
        <w:jc w:val="both"/>
        <w:rPr>
          <w:sz w:val="26"/>
          <w:szCs w:val="26"/>
        </w:rPr>
      </w:pPr>
    </w:p>
    <w:p w:rsidR="00FA3C18" w:rsidRPr="00104E3E" w:rsidRDefault="00FA3C18" w:rsidP="00FA3C18">
      <w:pPr>
        <w:spacing w:before="80"/>
        <w:ind w:firstLine="284"/>
        <w:jc w:val="both"/>
        <w:rPr>
          <w:sz w:val="26"/>
          <w:szCs w:val="26"/>
        </w:rPr>
      </w:pPr>
    </w:p>
    <w:p w:rsidR="00FA3C18" w:rsidRPr="00104E3E" w:rsidRDefault="00FA3C18" w:rsidP="00FA3C18">
      <w:pPr>
        <w:spacing w:before="80"/>
        <w:ind w:firstLine="284"/>
        <w:jc w:val="both"/>
        <w:rPr>
          <w:sz w:val="26"/>
          <w:szCs w:val="26"/>
        </w:rPr>
      </w:pPr>
    </w:p>
    <w:p w:rsidR="00FA3C18" w:rsidRPr="00104E3E" w:rsidRDefault="00FA3C18" w:rsidP="00FA3C18">
      <w:pPr>
        <w:spacing w:before="80"/>
        <w:ind w:firstLine="284"/>
        <w:jc w:val="both"/>
        <w:rPr>
          <w:sz w:val="26"/>
          <w:szCs w:val="26"/>
        </w:rPr>
      </w:pPr>
    </w:p>
    <w:p w:rsidR="00FA3C18" w:rsidRPr="00104E3E" w:rsidRDefault="00FA3C18" w:rsidP="00FA3C18">
      <w:pPr>
        <w:spacing w:before="80"/>
        <w:ind w:firstLine="284"/>
        <w:jc w:val="both"/>
        <w:rPr>
          <w:sz w:val="26"/>
          <w:szCs w:val="26"/>
          <w:lang w:val="vi-VN"/>
        </w:rPr>
      </w:pPr>
      <w:r>
        <w:rPr>
          <w:noProof/>
          <w:sz w:val="26"/>
          <w:szCs w:val="26"/>
        </w:rPr>
        <mc:AlternateContent>
          <mc:Choice Requires="wpg">
            <w:drawing>
              <wp:anchor distT="0" distB="0" distL="114300" distR="114300" simplePos="0" relativeHeight="251923456" behindDoc="0" locked="0" layoutInCell="1" allowOverlap="1" wp14:anchorId="23849B19" wp14:editId="313ECCA6">
                <wp:simplePos x="0" y="0"/>
                <wp:positionH relativeFrom="column">
                  <wp:posOffset>685800</wp:posOffset>
                </wp:positionH>
                <wp:positionV relativeFrom="paragraph">
                  <wp:posOffset>95885</wp:posOffset>
                </wp:positionV>
                <wp:extent cx="4800600" cy="3514725"/>
                <wp:effectExtent l="15240" t="0" r="13335" b="635"/>
                <wp:wrapNone/>
                <wp:docPr id="6965" name="Group 6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3514725"/>
                          <a:chOff x="2781" y="7744"/>
                          <a:chExt cx="7560" cy="5657"/>
                        </a:xfrm>
                      </wpg:grpSpPr>
                      <wpg:grpSp>
                        <wpg:cNvPr id="6966" name="Group 5960"/>
                        <wpg:cNvGrpSpPr>
                          <a:grpSpLocks/>
                        </wpg:cNvGrpSpPr>
                        <wpg:grpSpPr bwMode="auto">
                          <a:xfrm>
                            <a:off x="2781" y="7744"/>
                            <a:ext cx="7560" cy="5220"/>
                            <a:chOff x="2295" y="7589"/>
                            <a:chExt cx="8193" cy="4925"/>
                          </a:xfrm>
                        </wpg:grpSpPr>
                        <wpg:grpSp>
                          <wpg:cNvPr id="6967" name="Group 5961"/>
                          <wpg:cNvGrpSpPr>
                            <a:grpSpLocks/>
                          </wpg:cNvGrpSpPr>
                          <wpg:grpSpPr bwMode="auto">
                            <a:xfrm>
                              <a:off x="2378" y="8013"/>
                              <a:ext cx="484" cy="830"/>
                              <a:chOff x="2373" y="10564"/>
                              <a:chExt cx="484" cy="830"/>
                            </a:xfrm>
                          </wpg:grpSpPr>
                          <wps:wsp>
                            <wps:cNvPr id="6968" name="Rectangle 5962"/>
                            <wps:cNvSpPr>
                              <a:spLocks noChangeArrowheads="1"/>
                            </wps:cNvSpPr>
                            <wps:spPr bwMode="auto">
                              <a:xfrm>
                                <a:off x="2373" y="10564"/>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9" name="Rectangle 5963"/>
                            <wps:cNvSpPr>
                              <a:spLocks noChangeArrowheads="1"/>
                            </wps:cNvSpPr>
                            <wps:spPr bwMode="auto">
                              <a:xfrm>
                                <a:off x="2373" y="10840"/>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0" name="Rectangle 5964"/>
                            <wps:cNvSpPr>
                              <a:spLocks noChangeArrowheads="1"/>
                            </wps:cNvSpPr>
                            <wps:spPr bwMode="auto">
                              <a:xfrm>
                                <a:off x="2373" y="11118"/>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971" name="Rectangle 5965"/>
                          <wps:cNvSpPr>
                            <a:spLocks noChangeArrowheads="1"/>
                          </wps:cNvSpPr>
                          <wps:spPr bwMode="auto">
                            <a:xfrm>
                              <a:off x="2931" y="8013"/>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2" name="Rectangle 5966" descr="Wide upward diagonal"/>
                          <wps:cNvSpPr>
                            <a:spLocks noChangeArrowheads="1"/>
                          </wps:cNvSpPr>
                          <wps:spPr bwMode="auto">
                            <a:xfrm>
                              <a:off x="2931" y="8289"/>
                              <a:ext cx="484" cy="276"/>
                            </a:xfrm>
                            <a:prstGeom prst="rect">
                              <a:avLst/>
                            </a:prstGeom>
                            <a:pattFill prst="wdUpDi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6973" name="Rectangle 5967"/>
                          <wps:cNvSpPr>
                            <a:spLocks noChangeArrowheads="1"/>
                          </wps:cNvSpPr>
                          <wps:spPr bwMode="auto">
                            <a:xfrm>
                              <a:off x="2931" y="8567"/>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974" name="Group 5968"/>
                          <wpg:cNvGrpSpPr>
                            <a:grpSpLocks/>
                          </wpg:cNvGrpSpPr>
                          <wpg:grpSpPr bwMode="auto">
                            <a:xfrm>
                              <a:off x="3535" y="8013"/>
                              <a:ext cx="484" cy="830"/>
                              <a:chOff x="2373" y="10564"/>
                              <a:chExt cx="484" cy="830"/>
                            </a:xfrm>
                          </wpg:grpSpPr>
                          <wps:wsp>
                            <wps:cNvPr id="6975" name="Rectangle 5969"/>
                            <wps:cNvSpPr>
                              <a:spLocks noChangeArrowheads="1"/>
                            </wps:cNvSpPr>
                            <wps:spPr bwMode="auto">
                              <a:xfrm>
                                <a:off x="2373" y="10564"/>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6" name="Rectangle 5970"/>
                            <wps:cNvSpPr>
                              <a:spLocks noChangeArrowheads="1"/>
                            </wps:cNvSpPr>
                            <wps:spPr bwMode="auto">
                              <a:xfrm>
                                <a:off x="2373" y="10840"/>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7" name="Rectangle 5971"/>
                            <wps:cNvSpPr>
                              <a:spLocks noChangeArrowheads="1"/>
                            </wps:cNvSpPr>
                            <wps:spPr bwMode="auto">
                              <a:xfrm>
                                <a:off x="2373" y="11118"/>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8" name="Group 5972"/>
                          <wpg:cNvGrpSpPr>
                            <a:grpSpLocks/>
                          </wpg:cNvGrpSpPr>
                          <wpg:grpSpPr bwMode="auto">
                            <a:xfrm>
                              <a:off x="4076" y="8013"/>
                              <a:ext cx="484" cy="830"/>
                              <a:chOff x="2373" y="10564"/>
                              <a:chExt cx="484" cy="830"/>
                            </a:xfrm>
                          </wpg:grpSpPr>
                          <wps:wsp>
                            <wps:cNvPr id="6979" name="Rectangle 5973"/>
                            <wps:cNvSpPr>
                              <a:spLocks noChangeArrowheads="1"/>
                            </wps:cNvSpPr>
                            <wps:spPr bwMode="auto">
                              <a:xfrm>
                                <a:off x="2373" y="10564"/>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0" name="Rectangle 5974"/>
                            <wps:cNvSpPr>
                              <a:spLocks noChangeArrowheads="1"/>
                            </wps:cNvSpPr>
                            <wps:spPr bwMode="auto">
                              <a:xfrm>
                                <a:off x="2373" y="10840"/>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1" name="Rectangle 5975"/>
                            <wps:cNvSpPr>
                              <a:spLocks noChangeArrowheads="1"/>
                            </wps:cNvSpPr>
                            <wps:spPr bwMode="auto">
                              <a:xfrm>
                                <a:off x="2373" y="11118"/>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982" name="Rectangle 5976"/>
                          <wps:cNvSpPr>
                            <a:spLocks noChangeArrowheads="1"/>
                          </wps:cNvSpPr>
                          <wps:spPr bwMode="auto">
                            <a:xfrm>
                              <a:off x="4751" y="8013"/>
                              <a:ext cx="968"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3" name="Rectangle 5977"/>
                          <wps:cNvSpPr>
                            <a:spLocks noChangeArrowheads="1"/>
                          </wps:cNvSpPr>
                          <wps:spPr bwMode="auto">
                            <a:xfrm>
                              <a:off x="4751" y="8288"/>
                              <a:ext cx="968" cy="2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4" name="Rectangle 5978"/>
                          <wps:cNvSpPr>
                            <a:spLocks noChangeArrowheads="1"/>
                          </wps:cNvSpPr>
                          <wps:spPr bwMode="auto">
                            <a:xfrm>
                              <a:off x="4751" y="8578"/>
                              <a:ext cx="968"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5" name="Rectangle 5979"/>
                          <wps:cNvSpPr>
                            <a:spLocks noChangeArrowheads="1"/>
                          </wps:cNvSpPr>
                          <wps:spPr bwMode="auto">
                            <a:xfrm>
                              <a:off x="5883" y="8288"/>
                              <a:ext cx="968" cy="2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6" name="Rectangle 5980" descr="Wide upward diagonal"/>
                          <wps:cNvSpPr>
                            <a:spLocks noChangeArrowheads="1"/>
                          </wps:cNvSpPr>
                          <wps:spPr bwMode="auto">
                            <a:xfrm>
                              <a:off x="5883" y="8578"/>
                              <a:ext cx="968" cy="276"/>
                            </a:xfrm>
                            <a:prstGeom prst="rect">
                              <a:avLst/>
                            </a:prstGeom>
                            <a:pattFill prst="wdUpDi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6987" name="Rectangle 5981"/>
                          <wps:cNvSpPr>
                            <a:spLocks noChangeArrowheads="1"/>
                          </wps:cNvSpPr>
                          <wps:spPr bwMode="auto">
                            <a:xfrm>
                              <a:off x="7067" y="8567"/>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8" name="Rectangle 5982"/>
                          <wps:cNvSpPr>
                            <a:spLocks noChangeArrowheads="1"/>
                          </wps:cNvSpPr>
                          <wps:spPr bwMode="auto">
                            <a:xfrm>
                              <a:off x="7067" y="8291"/>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9" name="Rectangle 5983"/>
                          <wps:cNvSpPr>
                            <a:spLocks noChangeArrowheads="1"/>
                          </wps:cNvSpPr>
                          <wps:spPr bwMode="auto">
                            <a:xfrm>
                              <a:off x="7620" y="8291"/>
                              <a:ext cx="48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0" name="Rectangle 5984"/>
                          <wps:cNvSpPr>
                            <a:spLocks noChangeArrowheads="1"/>
                          </wps:cNvSpPr>
                          <wps:spPr bwMode="auto">
                            <a:xfrm>
                              <a:off x="7634" y="8567"/>
                              <a:ext cx="469"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1" name="Rectangle 5985"/>
                          <wps:cNvSpPr>
                            <a:spLocks noChangeArrowheads="1"/>
                          </wps:cNvSpPr>
                          <wps:spPr bwMode="auto">
                            <a:xfrm>
                              <a:off x="8211" y="8567"/>
                              <a:ext cx="45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2" name="Rectangle 5986"/>
                          <wps:cNvSpPr>
                            <a:spLocks noChangeArrowheads="1"/>
                          </wps:cNvSpPr>
                          <wps:spPr bwMode="auto">
                            <a:xfrm>
                              <a:off x="8211" y="8291"/>
                              <a:ext cx="45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3" name="Rectangle 5987"/>
                          <wps:cNvSpPr>
                            <a:spLocks noChangeArrowheads="1"/>
                          </wps:cNvSpPr>
                          <wps:spPr bwMode="auto">
                            <a:xfrm>
                              <a:off x="8784" y="8291"/>
                              <a:ext cx="46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4" name="Rectangle 5988"/>
                          <wps:cNvSpPr>
                            <a:spLocks noChangeArrowheads="1"/>
                          </wps:cNvSpPr>
                          <wps:spPr bwMode="auto">
                            <a:xfrm>
                              <a:off x="8783" y="8567"/>
                              <a:ext cx="464" cy="2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5" name="Rectangle 5989"/>
                          <wps:cNvSpPr>
                            <a:spLocks noChangeArrowheads="1"/>
                          </wps:cNvSpPr>
                          <wps:spPr bwMode="auto">
                            <a:xfrm>
                              <a:off x="2390" y="9038"/>
                              <a:ext cx="472" cy="23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6" name="Line 5990"/>
                          <wps:cNvCnPr/>
                          <wps:spPr bwMode="auto">
                            <a:xfrm>
                              <a:off x="2401"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7" name="Line 5991"/>
                          <wps:cNvCnPr/>
                          <wps:spPr bwMode="auto">
                            <a:xfrm>
                              <a:off x="2401"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8" name="Line 5992"/>
                          <wps:cNvCnPr/>
                          <wps:spPr bwMode="auto">
                            <a:xfrm>
                              <a:off x="2401"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9" name="Line 5993"/>
                          <wps:cNvCnPr/>
                          <wps:spPr bwMode="auto">
                            <a:xfrm>
                              <a:off x="2401"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0" name="Line 5994"/>
                          <wps:cNvCnPr/>
                          <wps:spPr bwMode="auto">
                            <a:xfrm>
                              <a:off x="2401"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1" name="Line 5995"/>
                          <wps:cNvCnPr/>
                          <wps:spPr bwMode="auto">
                            <a:xfrm>
                              <a:off x="2401"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2" name="Line 5996"/>
                          <wps:cNvCnPr/>
                          <wps:spPr bwMode="auto">
                            <a:xfrm>
                              <a:off x="2401" y="1087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3" name="Line 5997"/>
                          <wps:cNvCnPr/>
                          <wps:spPr bwMode="auto">
                            <a:xfrm>
                              <a:off x="2401" y="1114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4" name="Rectangle 5998"/>
                          <wps:cNvSpPr>
                            <a:spLocks noChangeArrowheads="1"/>
                          </wps:cNvSpPr>
                          <wps:spPr bwMode="auto">
                            <a:xfrm>
                              <a:off x="2932" y="9038"/>
                              <a:ext cx="472" cy="23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5" name="Line 5999"/>
                          <wps:cNvCnPr/>
                          <wps:spPr bwMode="auto">
                            <a:xfrm>
                              <a:off x="2943"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6" name="Line 6000"/>
                          <wps:cNvCnPr/>
                          <wps:spPr bwMode="auto">
                            <a:xfrm>
                              <a:off x="2943"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7" name="Line 6001"/>
                          <wps:cNvCnPr/>
                          <wps:spPr bwMode="auto">
                            <a:xfrm>
                              <a:off x="2943"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8" name="Line 6002"/>
                          <wps:cNvCnPr/>
                          <wps:spPr bwMode="auto">
                            <a:xfrm>
                              <a:off x="2943"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9" name="Line 6003"/>
                          <wps:cNvCnPr/>
                          <wps:spPr bwMode="auto">
                            <a:xfrm>
                              <a:off x="2943"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0" name="Line 6004"/>
                          <wps:cNvCnPr/>
                          <wps:spPr bwMode="auto">
                            <a:xfrm>
                              <a:off x="2943"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1" name="Line 6005"/>
                          <wps:cNvCnPr/>
                          <wps:spPr bwMode="auto">
                            <a:xfrm>
                              <a:off x="2943" y="1087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2" name="Line 6006"/>
                          <wps:cNvCnPr/>
                          <wps:spPr bwMode="auto">
                            <a:xfrm>
                              <a:off x="2943" y="1114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3" name="Rectangle 6007"/>
                          <wps:cNvSpPr>
                            <a:spLocks noChangeArrowheads="1"/>
                          </wps:cNvSpPr>
                          <wps:spPr bwMode="auto">
                            <a:xfrm>
                              <a:off x="3542" y="9038"/>
                              <a:ext cx="472" cy="23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4" name="Line 6008"/>
                          <wps:cNvCnPr/>
                          <wps:spPr bwMode="auto">
                            <a:xfrm>
                              <a:off x="3553"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5" name="Line 6009"/>
                          <wps:cNvCnPr/>
                          <wps:spPr bwMode="auto">
                            <a:xfrm>
                              <a:off x="3553"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6" name="Line 6010"/>
                          <wps:cNvCnPr/>
                          <wps:spPr bwMode="auto">
                            <a:xfrm>
                              <a:off x="3553"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7" name="Line 6011"/>
                          <wps:cNvCnPr/>
                          <wps:spPr bwMode="auto">
                            <a:xfrm>
                              <a:off x="3553"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8" name="Line 6012"/>
                          <wps:cNvCnPr/>
                          <wps:spPr bwMode="auto">
                            <a:xfrm>
                              <a:off x="3553"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9" name="Line 6013"/>
                          <wps:cNvCnPr/>
                          <wps:spPr bwMode="auto">
                            <a:xfrm>
                              <a:off x="3553"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0" name="Line 6014"/>
                          <wps:cNvCnPr/>
                          <wps:spPr bwMode="auto">
                            <a:xfrm>
                              <a:off x="3553" y="1087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1" name="Line 6015"/>
                          <wps:cNvCnPr/>
                          <wps:spPr bwMode="auto">
                            <a:xfrm>
                              <a:off x="3553" y="1114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2" name="Rectangle 6016"/>
                          <wps:cNvSpPr>
                            <a:spLocks noChangeArrowheads="1"/>
                          </wps:cNvSpPr>
                          <wps:spPr bwMode="auto">
                            <a:xfrm>
                              <a:off x="4084" y="9038"/>
                              <a:ext cx="472" cy="23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3" name="Line 6017"/>
                          <wps:cNvCnPr/>
                          <wps:spPr bwMode="auto">
                            <a:xfrm>
                              <a:off x="4095"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4" name="Line 6018"/>
                          <wps:cNvCnPr/>
                          <wps:spPr bwMode="auto">
                            <a:xfrm>
                              <a:off x="4095"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5" name="Line 6019"/>
                          <wps:cNvCnPr/>
                          <wps:spPr bwMode="auto">
                            <a:xfrm>
                              <a:off x="4095"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6" name="Line 6020"/>
                          <wps:cNvCnPr/>
                          <wps:spPr bwMode="auto">
                            <a:xfrm>
                              <a:off x="4095"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7" name="Line 6021"/>
                          <wps:cNvCnPr/>
                          <wps:spPr bwMode="auto">
                            <a:xfrm>
                              <a:off x="4095"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8" name="Line 6022"/>
                          <wps:cNvCnPr/>
                          <wps:spPr bwMode="auto">
                            <a:xfrm>
                              <a:off x="4095"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9" name="Line 6023"/>
                          <wps:cNvCnPr/>
                          <wps:spPr bwMode="auto">
                            <a:xfrm>
                              <a:off x="4095" y="1087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0" name="Line 6024"/>
                          <wps:cNvCnPr/>
                          <wps:spPr bwMode="auto">
                            <a:xfrm>
                              <a:off x="4095" y="1114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1" name="Rectangle 6025"/>
                          <wps:cNvSpPr>
                            <a:spLocks noChangeArrowheads="1"/>
                          </wps:cNvSpPr>
                          <wps:spPr bwMode="auto">
                            <a:xfrm>
                              <a:off x="7069" y="9038"/>
                              <a:ext cx="472" cy="23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2" name="Line 6026"/>
                          <wps:cNvCnPr/>
                          <wps:spPr bwMode="auto">
                            <a:xfrm>
                              <a:off x="7080"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3" name="Line 6027"/>
                          <wps:cNvCnPr/>
                          <wps:spPr bwMode="auto">
                            <a:xfrm>
                              <a:off x="7080"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4" name="Line 6028"/>
                          <wps:cNvCnPr/>
                          <wps:spPr bwMode="auto">
                            <a:xfrm>
                              <a:off x="7080"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5" name="Line 6029"/>
                          <wps:cNvCnPr/>
                          <wps:spPr bwMode="auto">
                            <a:xfrm>
                              <a:off x="7080"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6" name="Line 6030"/>
                          <wps:cNvCnPr/>
                          <wps:spPr bwMode="auto">
                            <a:xfrm>
                              <a:off x="7080"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7" name="Line 6031"/>
                          <wps:cNvCnPr/>
                          <wps:spPr bwMode="auto">
                            <a:xfrm>
                              <a:off x="7080"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8" name="Line 6032"/>
                          <wps:cNvCnPr/>
                          <wps:spPr bwMode="auto">
                            <a:xfrm>
                              <a:off x="7080" y="1087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9" name="Line 6033"/>
                          <wps:cNvCnPr/>
                          <wps:spPr bwMode="auto">
                            <a:xfrm>
                              <a:off x="7080" y="1114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0" name="Rectangle 6034"/>
                          <wps:cNvSpPr>
                            <a:spLocks noChangeArrowheads="1"/>
                          </wps:cNvSpPr>
                          <wps:spPr bwMode="auto">
                            <a:xfrm>
                              <a:off x="7611" y="9038"/>
                              <a:ext cx="472" cy="23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1" name="Line 6035"/>
                          <wps:cNvCnPr/>
                          <wps:spPr bwMode="auto">
                            <a:xfrm>
                              <a:off x="7622"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2" name="Line 6036"/>
                          <wps:cNvCnPr/>
                          <wps:spPr bwMode="auto">
                            <a:xfrm>
                              <a:off x="7622"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3" name="Line 6037"/>
                          <wps:cNvCnPr/>
                          <wps:spPr bwMode="auto">
                            <a:xfrm>
                              <a:off x="7622"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4" name="Line 6038"/>
                          <wps:cNvCnPr/>
                          <wps:spPr bwMode="auto">
                            <a:xfrm>
                              <a:off x="7622"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5" name="Line 6039"/>
                          <wps:cNvCnPr/>
                          <wps:spPr bwMode="auto">
                            <a:xfrm>
                              <a:off x="7622"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6" name="Line 6040"/>
                          <wps:cNvCnPr/>
                          <wps:spPr bwMode="auto">
                            <a:xfrm>
                              <a:off x="7622"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7" name="Line 6041"/>
                          <wps:cNvCnPr/>
                          <wps:spPr bwMode="auto">
                            <a:xfrm>
                              <a:off x="7622" y="1087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8" name="Line 6042"/>
                          <wps:cNvCnPr/>
                          <wps:spPr bwMode="auto">
                            <a:xfrm>
                              <a:off x="7622" y="1114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9" name="Rectangle 6043"/>
                          <wps:cNvSpPr>
                            <a:spLocks noChangeArrowheads="1"/>
                          </wps:cNvSpPr>
                          <wps:spPr bwMode="auto">
                            <a:xfrm>
                              <a:off x="4739" y="9020"/>
                              <a:ext cx="979" cy="238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0" name="Line 6044"/>
                          <wps:cNvCnPr/>
                          <wps:spPr bwMode="auto">
                            <a:xfrm>
                              <a:off x="4728" y="9284"/>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1" name="Line 6045"/>
                          <wps:cNvCnPr/>
                          <wps:spPr bwMode="auto">
                            <a:xfrm>
                              <a:off x="4728" y="9548"/>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2" name="Line 6046"/>
                          <wps:cNvCnPr/>
                          <wps:spPr bwMode="auto">
                            <a:xfrm>
                              <a:off x="4728" y="9802"/>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3" name="Line 6047"/>
                          <wps:cNvCnPr/>
                          <wps:spPr bwMode="auto">
                            <a:xfrm>
                              <a:off x="4728" y="10067"/>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4" name="Line 6048"/>
                          <wps:cNvCnPr/>
                          <wps:spPr bwMode="auto">
                            <a:xfrm>
                              <a:off x="4728" y="10332"/>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5" name="Line 6049"/>
                          <wps:cNvCnPr/>
                          <wps:spPr bwMode="auto">
                            <a:xfrm>
                              <a:off x="4728" y="10608"/>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6" name="Line 6050"/>
                          <wps:cNvCnPr/>
                          <wps:spPr bwMode="auto">
                            <a:xfrm>
                              <a:off x="4728" y="10885"/>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7" name="Line 6051"/>
                          <wps:cNvCnPr/>
                          <wps:spPr bwMode="auto">
                            <a:xfrm>
                              <a:off x="4728" y="11138"/>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8" name="Rectangle 6052"/>
                          <wps:cNvSpPr>
                            <a:spLocks noChangeArrowheads="1"/>
                          </wps:cNvSpPr>
                          <wps:spPr bwMode="auto">
                            <a:xfrm>
                              <a:off x="5891" y="9020"/>
                              <a:ext cx="979" cy="238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9" name="Line 6053"/>
                          <wps:cNvCnPr/>
                          <wps:spPr bwMode="auto">
                            <a:xfrm>
                              <a:off x="5880" y="9284"/>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0" name="Line 6054"/>
                          <wps:cNvCnPr/>
                          <wps:spPr bwMode="auto">
                            <a:xfrm>
                              <a:off x="5880" y="9548"/>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1" name="Line 6055"/>
                          <wps:cNvCnPr/>
                          <wps:spPr bwMode="auto">
                            <a:xfrm>
                              <a:off x="5880" y="9802"/>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2" name="Line 6056"/>
                          <wps:cNvCnPr/>
                          <wps:spPr bwMode="auto">
                            <a:xfrm>
                              <a:off x="5880" y="10067"/>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3" name="Line 6057"/>
                          <wps:cNvCnPr/>
                          <wps:spPr bwMode="auto">
                            <a:xfrm>
                              <a:off x="5880" y="10332"/>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4" name="Line 6058"/>
                          <wps:cNvCnPr/>
                          <wps:spPr bwMode="auto">
                            <a:xfrm>
                              <a:off x="5880" y="10608"/>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5" name="Line 6059"/>
                          <wps:cNvCnPr/>
                          <wps:spPr bwMode="auto">
                            <a:xfrm>
                              <a:off x="5880" y="10885"/>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6" name="Line 6060"/>
                          <wps:cNvCnPr/>
                          <wps:spPr bwMode="auto">
                            <a:xfrm>
                              <a:off x="5880" y="11138"/>
                              <a:ext cx="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7" name="Rectangle 6061"/>
                          <wps:cNvSpPr>
                            <a:spLocks noChangeArrowheads="1"/>
                          </wps:cNvSpPr>
                          <wps:spPr bwMode="auto">
                            <a:xfrm>
                              <a:off x="8210" y="9038"/>
                              <a:ext cx="472" cy="209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8" name="Rectangle 6062"/>
                          <wps:cNvSpPr>
                            <a:spLocks noChangeArrowheads="1"/>
                          </wps:cNvSpPr>
                          <wps:spPr bwMode="auto">
                            <a:xfrm>
                              <a:off x="8810" y="9038"/>
                              <a:ext cx="472" cy="184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9" name="Rectangle 6063"/>
                          <wps:cNvSpPr>
                            <a:spLocks noChangeArrowheads="1"/>
                          </wps:cNvSpPr>
                          <wps:spPr bwMode="auto">
                            <a:xfrm>
                              <a:off x="9420" y="9038"/>
                              <a:ext cx="472" cy="130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0" name="Rectangle 6064"/>
                          <wps:cNvSpPr>
                            <a:spLocks noChangeArrowheads="1"/>
                          </wps:cNvSpPr>
                          <wps:spPr bwMode="auto">
                            <a:xfrm>
                              <a:off x="9973" y="9038"/>
                              <a:ext cx="472" cy="105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1" name="Line 6065"/>
                          <wps:cNvCnPr/>
                          <wps:spPr bwMode="auto">
                            <a:xfrm>
                              <a:off x="8210"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2" name="Line 6066"/>
                          <wps:cNvCnPr/>
                          <wps:spPr bwMode="auto">
                            <a:xfrm>
                              <a:off x="8210"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3" name="Line 6067"/>
                          <wps:cNvCnPr/>
                          <wps:spPr bwMode="auto">
                            <a:xfrm>
                              <a:off x="8210"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4" name="Line 6068"/>
                          <wps:cNvCnPr/>
                          <wps:spPr bwMode="auto">
                            <a:xfrm>
                              <a:off x="8210"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5" name="Line 6069"/>
                          <wps:cNvCnPr/>
                          <wps:spPr bwMode="auto">
                            <a:xfrm>
                              <a:off x="8210"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6" name="Line 6070"/>
                          <wps:cNvCnPr/>
                          <wps:spPr bwMode="auto">
                            <a:xfrm>
                              <a:off x="8210"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7" name="Line 6071"/>
                          <wps:cNvCnPr/>
                          <wps:spPr bwMode="auto">
                            <a:xfrm>
                              <a:off x="8210" y="1087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8" name="Line 6072"/>
                          <wps:cNvCnPr/>
                          <wps:spPr bwMode="auto">
                            <a:xfrm>
                              <a:off x="8821"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9" name="Line 6073"/>
                          <wps:cNvCnPr/>
                          <wps:spPr bwMode="auto">
                            <a:xfrm>
                              <a:off x="8821"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0" name="Line 6074"/>
                          <wps:cNvCnPr/>
                          <wps:spPr bwMode="auto">
                            <a:xfrm>
                              <a:off x="8821"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1" name="Line 6075"/>
                          <wps:cNvCnPr/>
                          <wps:spPr bwMode="auto">
                            <a:xfrm>
                              <a:off x="8821"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2" name="Line 6076"/>
                          <wps:cNvCnPr/>
                          <wps:spPr bwMode="auto">
                            <a:xfrm>
                              <a:off x="8821" y="1034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3" name="Line 6077"/>
                          <wps:cNvCnPr/>
                          <wps:spPr bwMode="auto">
                            <a:xfrm>
                              <a:off x="8821" y="1061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4" name="Line 6078"/>
                          <wps:cNvCnPr/>
                          <wps:spPr bwMode="auto">
                            <a:xfrm>
                              <a:off x="9431"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5" name="Line 6079"/>
                          <wps:cNvCnPr/>
                          <wps:spPr bwMode="auto">
                            <a:xfrm>
                              <a:off x="9431"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6" name="Line 6080"/>
                          <wps:cNvCnPr/>
                          <wps:spPr bwMode="auto">
                            <a:xfrm>
                              <a:off x="9431"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7" name="Line 6081"/>
                          <wps:cNvCnPr/>
                          <wps:spPr bwMode="auto">
                            <a:xfrm>
                              <a:off x="9431" y="10086"/>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8" name="Line 6082"/>
                          <wps:cNvCnPr/>
                          <wps:spPr bwMode="auto">
                            <a:xfrm>
                              <a:off x="9991" y="9292"/>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9" name="Line 6083"/>
                          <wps:cNvCnPr/>
                          <wps:spPr bwMode="auto">
                            <a:xfrm>
                              <a:off x="9991" y="9557"/>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0" name="Line 6084"/>
                          <wps:cNvCnPr/>
                          <wps:spPr bwMode="auto">
                            <a:xfrm>
                              <a:off x="9991" y="9810"/>
                              <a:ext cx="4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1" name="Line 6085"/>
                          <wps:cNvCnPr/>
                          <wps:spPr bwMode="auto">
                            <a:xfrm>
                              <a:off x="2297" y="8914"/>
                              <a:ext cx="819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2" name="Rectangle 6086"/>
                          <wps:cNvSpPr>
                            <a:spLocks noChangeArrowheads="1"/>
                          </wps:cNvSpPr>
                          <wps:spPr bwMode="auto">
                            <a:xfrm>
                              <a:off x="3435" y="8909"/>
                              <a:ext cx="93"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3" name="Rectangle 6087"/>
                          <wps:cNvSpPr>
                            <a:spLocks noChangeArrowheads="1"/>
                          </wps:cNvSpPr>
                          <wps:spPr bwMode="auto">
                            <a:xfrm>
                              <a:off x="4605" y="8909"/>
                              <a:ext cx="93"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4" name="Rectangle 6088"/>
                          <wps:cNvSpPr>
                            <a:spLocks noChangeArrowheads="1"/>
                          </wps:cNvSpPr>
                          <wps:spPr bwMode="auto">
                            <a:xfrm>
                              <a:off x="5745" y="8909"/>
                              <a:ext cx="93"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5" name="Rectangle 6089"/>
                          <wps:cNvSpPr>
                            <a:spLocks noChangeArrowheads="1"/>
                          </wps:cNvSpPr>
                          <wps:spPr bwMode="auto">
                            <a:xfrm>
                              <a:off x="6925" y="8909"/>
                              <a:ext cx="93"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6" name="Rectangle 6090"/>
                          <wps:cNvSpPr>
                            <a:spLocks noChangeArrowheads="1"/>
                          </wps:cNvSpPr>
                          <wps:spPr bwMode="auto">
                            <a:xfrm>
                              <a:off x="8095" y="8909"/>
                              <a:ext cx="93"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7" name="Line 6091"/>
                          <wps:cNvCnPr/>
                          <wps:spPr bwMode="auto">
                            <a:xfrm>
                              <a:off x="2305" y="8919"/>
                              <a:ext cx="0" cy="27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8" name="Line 6092"/>
                          <wps:cNvCnPr/>
                          <wps:spPr bwMode="auto">
                            <a:xfrm>
                              <a:off x="2295" y="11689"/>
                              <a:ext cx="819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9" name="Line 6093"/>
                          <wps:cNvCnPr/>
                          <wps:spPr bwMode="auto">
                            <a:xfrm flipV="1">
                              <a:off x="10485" y="8904"/>
                              <a:ext cx="0" cy="27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00" name="Line 6094"/>
                          <wps:cNvCnPr/>
                          <wps:spPr bwMode="auto">
                            <a:xfrm>
                              <a:off x="2295" y="11469"/>
                              <a:ext cx="70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01" name="Line 6095"/>
                          <wps:cNvCnPr/>
                          <wps:spPr bwMode="auto">
                            <a:xfrm>
                              <a:off x="6965" y="9009"/>
                              <a:ext cx="0" cy="2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2" name="Rectangle 6096"/>
                          <wps:cNvSpPr>
                            <a:spLocks noChangeArrowheads="1"/>
                          </wps:cNvSpPr>
                          <wps:spPr bwMode="auto">
                            <a:xfrm>
                              <a:off x="9295" y="8909"/>
                              <a:ext cx="93"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03" name="Line 6097"/>
                          <wps:cNvCnPr/>
                          <wps:spPr bwMode="auto">
                            <a:xfrm>
                              <a:off x="4645" y="9009"/>
                              <a:ext cx="0" cy="2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4" name="Line 6098"/>
                          <wps:cNvCnPr/>
                          <wps:spPr bwMode="auto">
                            <a:xfrm>
                              <a:off x="9345" y="9009"/>
                              <a:ext cx="0" cy="2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5" name="Freeform 6099"/>
                          <wps:cNvSpPr>
                            <a:spLocks/>
                          </wps:cNvSpPr>
                          <wps:spPr bwMode="auto">
                            <a:xfrm>
                              <a:off x="8135" y="10099"/>
                              <a:ext cx="2340" cy="1580"/>
                            </a:xfrm>
                            <a:custGeom>
                              <a:avLst/>
                              <a:gdLst>
                                <a:gd name="T0" fmla="*/ 2340 w 2340"/>
                                <a:gd name="T1" fmla="*/ 0 h 1600"/>
                                <a:gd name="T2" fmla="*/ 1780 w 2340"/>
                                <a:gd name="T3" fmla="*/ 0 h 1600"/>
                                <a:gd name="T4" fmla="*/ 1780 w 2340"/>
                                <a:gd name="T5" fmla="*/ 50 h 1600"/>
                                <a:gd name="T6" fmla="*/ 1780 w 2340"/>
                                <a:gd name="T7" fmla="*/ 250 h 1600"/>
                                <a:gd name="T8" fmla="*/ 1200 w 2340"/>
                                <a:gd name="T9" fmla="*/ 250 h 1600"/>
                                <a:gd name="T10" fmla="*/ 1200 w 2340"/>
                                <a:gd name="T11" fmla="*/ 800 h 1600"/>
                                <a:gd name="T12" fmla="*/ 600 w 2340"/>
                                <a:gd name="T13" fmla="*/ 800 h 1600"/>
                                <a:gd name="T14" fmla="*/ 600 w 2340"/>
                                <a:gd name="T15" fmla="*/ 1050 h 1600"/>
                                <a:gd name="T16" fmla="*/ 0 w 2340"/>
                                <a:gd name="T17" fmla="*/ 1050 h 1600"/>
                                <a:gd name="T18" fmla="*/ 0 w 2340"/>
                                <a:gd name="T19"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0" h="1600">
                                  <a:moveTo>
                                    <a:pt x="2340" y="0"/>
                                  </a:moveTo>
                                  <a:lnTo>
                                    <a:pt x="1780" y="0"/>
                                  </a:lnTo>
                                  <a:cubicBezTo>
                                    <a:pt x="1780" y="17"/>
                                    <a:pt x="1780" y="33"/>
                                    <a:pt x="1780" y="50"/>
                                  </a:cubicBezTo>
                                  <a:lnTo>
                                    <a:pt x="1780" y="250"/>
                                  </a:lnTo>
                                  <a:lnTo>
                                    <a:pt x="1200" y="250"/>
                                  </a:lnTo>
                                  <a:lnTo>
                                    <a:pt x="1200" y="800"/>
                                  </a:lnTo>
                                  <a:lnTo>
                                    <a:pt x="600" y="800"/>
                                  </a:lnTo>
                                  <a:lnTo>
                                    <a:pt x="600" y="1050"/>
                                  </a:lnTo>
                                  <a:lnTo>
                                    <a:pt x="0" y="1050"/>
                                  </a:lnTo>
                                  <a:lnTo>
                                    <a:pt x="0" y="1600"/>
                                  </a:ln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6" name="Text Box 6100"/>
                          <wps:cNvSpPr txBox="1">
                            <a:spLocks noChangeArrowheads="1"/>
                          </wps:cNvSpPr>
                          <wps:spPr bwMode="auto">
                            <a:xfrm>
                              <a:off x="252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27</w:t>
                                </w:r>
                              </w:p>
                            </w:txbxContent>
                          </wps:txbx>
                          <wps:bodyPr rot="0" vert="horz" wrap="square" lIns="0" tIns="0" rIns="0" bIns="0" anchor="t" anchorCtr="0" upright="1">
                            <a:noAutofit/>
                          </wps:bodyPr>
                        </wps:wsp>
                        <wps:wsp>
                          <wps:cNvPr id="7107" name="Text Box 6101"/>
                          <wps:cNvSpPr txBox="1">
                            <a:spLocks noChangeArrowheads="1"/>
                          </wps:cNvSpPr>
                          <wps:spPr bwMode="auto">
                            <a:xfrm>
                              <a:off x="304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25</w:t>
                                </w:r>
                              </w:p>
                            </w:txbxContent>
                          </wps:txbx>
                          <wps:bodyPr rot="0" vert="horz" wrap="square" lIns="0" tIns="0" rIns="0" bIns="0" anchor="t" anchorCtr="0" upright="1">
                            <a:noAutofit/>
                          </wps:bodyPr>
                        </wps:wsp>
                        <wps:wsp>
                          <wps:cNvPr id="7108" name="Text Box 6102"/>
                          <wps:cNvSpPr txBox="1">
                            <a:spLocks noChangeArrowheads="1"/>
                          </wps:cNvSpPr>
                          <wps:spPr bwMode="auto">
                            <a:xfrm>
                              <a:off x="367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23</w:t>
                                </w:r>
                              </w:p>
                            </w:txbxContent>
                          </wps:txbx>
                          <wps:bodyPr rot="0" vert="horz" wrap="square" lIns="0" tIns="0" rIns="0" bIns="0" anchor="t" anchorCtr="0" upright="1">
                            <a:noAutofit/>
                          </wps:bodyPr>
                        </wps:wsp>
                        <wps:wsp>
                          <wps:cNvPr id="7109" name="Text Box 6103"/>
                          <wps:cNvSpPr txBox="1">
                            <a:spLocks noChangeArrowheads="1"/>
                          </wps:cNvSpPr>
                          <wps:spPr bwMode="auto">
                            <a:xfrm>
                              <a:off x="416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21</w:t>
                                </w:r>
                              </w:p>
                            </w:txbxContent>
                          </wps:txbx>
                          <wps:bodyPr rot="0" vert="horz" wrap="square" lIns="0" tIns="0" rIns="0" bIns="0" anchor="t" anchorCtr="0" upright="1">
                            <a:noAutofit/>
                          </wps:bodyPr>
                        </wps:wsp>
                        <wps:wsp>
                          <wps:cNvPr id="7110" name="Text Box 6104"/>
                          <wps:cNvSpPr txBox="1">
                            <a:spLocks noChangeArrowheads="1"/>
                          </wps:cNvSpPr>
                          <wps:spPr bwMode="auto">
                            <a:xfrm>
                              <a:off x="485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9</w:t>
                                </w:r>
                              </w:p>
                            </w:txbxContent>
                          </wps:txbx>
                          <wps:bodyPr rot="0" vert="horz" wrap="square" lIns="0" tIns="0" rIns="0" bIns="0" anchor="t" anchorCtr="0" upright="1">
                            <a:noAutofit/>
                          </wps:bodyPr>
                        </wps:wsp>
                        <wps:wsp>
                          <wps:cNvPr id="7111" name="Text Box 6105"/>
                          <wps:cNvSpPr txBox="1">
                            <a:spLocks noChangeArrowheads="1"/>
                          </wps:cNvSpPr>
                          <wps:spPr bwMode="auto">
                            <a:xfrm>
                              <a:off x="537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7</w:t>
                                </w:r>
                              </w:p>
                            </w:txbxContent>
                          </wps:txbx>
                          <wps:bodyPr rot="0" vert="horz" wrap="square" lIns="0" tIns="0" rIns="0" bIns="0" anchor="t" anchorCtr="0" upright="1">
                            <a:noAutofit/>
                          </wps:bodyPr>
                        </wps:wsp>
                        <wps:wsp>
                          <wps:cNvPr id="7112" name="Text Box 6106"/>
                          <wps:cNvSpPr txBox="1">
                            <a:spLocks noChangeArrowheads="1"/>
                          </wps:cNvSpPr>
                          <wps:spPr bwMode="auto">
                            <a:xfrm>
                              <a:off x="597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5</w:t>
                                </w:r>
                              </w:p>
                            </w:txbxContent>
                          </wps:txbx>
                          <wps:bodyPr rot="0" vert="horz" wrap="square" lIns="0" tIns="0" rIns="0" bIns="0" anchor="t" anchorCtr="0" upright="1">
                            <a:noAutofit/>
                          </wps:bodyPr>
                        </wps:wsp>
                        <wps:wsp>
                          <wps:cNvPr id="7113" name="Text Box 6107"/>
                          <wps:cNvSpPr txBox="1">
                            <a:spLocks noChangeArrowheads="1"/>
                          </wps:cNvSpPr>
                          <wps:spPr bwMode="auto">
                            <a:xfrm>
                              <a:off x="651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3</w:t>
                                </w:r>
                              </w:p>
                            </w:txbxContent>
                          </wps:txbx>
                          <wps:bodyPr rot="0" vert="horz" wrap="square" lIns="0" tIns="0" rIns="0" bIns="0" anchor="t" anchorCtr="0" upright="1">
                            <a:noAutofit/>
                          </wps:bodyPr>
                        </wps:wsp>
                        <wps:wsp>
                          <wps:cNvPr id="7114" name="Text Box 6108"/>
                          <wps:cNvSpPr txBox="1">
                            <a:spLocks noChangeArrowheads="1"/>
                          </wps:cNvSpPr>
                          <wps:spPr bwMode="auto">
                            <a:xfrm>
                              <a:off x="716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1</w:t>
                                </w:r>
                              </w:p>
                            </w:txbxContent>
                          </wps:txbx>
                          <wps:bodyPr rot="0" vert="horz" wrap="square" lIns="0" tIns="0" rIns="0" bIns="0" anchor="t" anchorCtr="0" upright="1">
                            <a:noAutofit/>
                          </wps:bodyPr>
                        </wps:wsp>
                        <wps:wsp>
                          <wps:cNvPr id="7115" name="Text Box 6109"/>
                          <wps:cNvSpPr txBox="1">
                            <a:spLocks noChangeArrowheads="1"/>
                          </wps:cNvSpPr>
                          <wps:spPr bwMode="auto">
                            <a:xfrm>
                              <a:off x="771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9</w:t>
                                </w:r>
                              </w:p>
                            </w:txbxContent>
                          </wps:txbx>
                          <wps:bodyPr rot="0" vert="horz" wrap="square" lIns="0" tIns="0" rIns="0" bIns="0" anchor="t" anchorCtr="0" upright="1">
                            <a:noAutofit/>
                          </wps:bodyPr>
                        </wps:wsp>
                        <wps:wsp>
                          <wps:cNvPr id="7116" name="Text Box 6110"/>
                          <wps:cNvSpPr txBox="1">
                            <a:spLocks noChangeArrowheads="1"/>
                          </wps:cNvSpPr>
                          <wps:spPr bwMode="auto">
                            <a:xfrm>
                              <a:off x="831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7</w:t>
                                </w:r>
                              </w:p>
                            </w:txbxContent>
                          </wps:txbx>
                          <wps:bodyPr rot="0" vert="horz" wrap="square" lIns="0" tIns="0" rIns="0" bIns="0" anchor="t" anchorCtr="0" upright="1">
                            <a:noAutofit/>
                          </wps:bodyPr>
                        </wps:wsp>
                        <wps:wsp>
                          <wps:cNvPr id="7117" name="Text Box 6111"/>
                          <wps:cNvSpPr txBox="1">
                            <a:spLocks noChangeArrowheads="1"/>
                          </wps:cNvSpPr>
                          <wps:spPr bwMode="auto">
                            <a:xfrm>
                              <a:off x="8895" y="7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5</w:t>
                                </w:r>
                              </w:p>
                            </w:txbxContent>
                          </wps:txbx>
                          <wps:bodyPr rot="0" vert="horz" wrap="square" lIns="0" tIns="0" rIns="0" bIns="0" anchor="t" anchorCtr="0" upright="1">
                            <a:noAutofit/>
                          </wps:bodyPr>
                        </wps:wsp>
                        <wps:wsp>
                          <wps:cNvPr id="7118" name="Text Box 6112"/>
                          <wps:cNvSpPr txBox="1">
                            <a:spLocks noChangeArrowheads="1"/>
                          </wps:cNvSpPr>
                          <wps:spPr bwMode="auto">
                            <a:xfrm>
                              <a:off x="2785" y="777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26</w:t>
                                </w:r>
                              </w:p>
                            </w:txbxContent>
                          </wps:txbx>
                          <wps:bodyPr rot="0" vert="horz" wrap="square" lIns="0" tIns="0" rIns="0" bIns="0" anchor="t" anchorCtr="0" upright="1">
                            <a:noAutofit/>
                          </wps:bodyPr>
                        </wps:wsp>
                        <wps:wsp>
                          <wps:cNvPr id="7119" name="Text Box 6113"/>
                          <wps:cNvSpPr txBox="1">
                            <a:spLocks noChangeArrowheads="1"/>
                          </wps:cNvSpPr>
                          <wps:spPr bwMode="auto">
                            <a:xfrm>
                              <a:off x="3945" y="78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22</w:t>
                                </w:r>
                              </w:p>
                            </w:txbxContent>
                          </wps:txbx>
                          <wps:bodyPr rot="0" vert="horz" wrap="square" lIns="0" tIns="0" rIns="0" bIns="0" anchor="t" anchorCtr="0" upright="1">
                            <a:noAutofit/>
                          </wps:bodyPr>
                        </wps:wsp>
                        <wps:wsp>
                          <wps:cNvPr id="7120" name="Text Box 6114"/>
                          <wps:cNvSpPr txBox="1">
                            <a:spLocks noChangeArrowheads="1"/>
                          </wps:cNvSpPr>
                          <wps:spPr bwMode="auto">
                            <a:xfrm>
                              <a:off x="5085" y="78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8</w:t>
                                </w:r>
                              </w:p>
                            </w:txbxContent>
                          </wps:txbx>
                          <wps:bodyPr rot="0" vert="horz" wrap="square" lIns="0" tIns="0" rIns="0" bIns="0" anchor="t" anchorCtr="0" upright="1">
                            <a:noAutofit/>
                          </wps:bodyPr>
                        </wps:wsp>
                        <wps:wsp>
                          <wps:cNvPr id="7121" name="Text Box 6115"/>
                          <wps:cNvSpPr txBox="1">
                            <a:spLocks noChangeArrowheads="1"/>
                          </wps:cNvSpPr>
                          <wps:spPr bwMode="auto">
                            <a:xfrm>
                              <a:off x="6235" y="78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6</w:t>
                                </w:r>
                              </w:p>
                            </w:txbxContent>
                          </wps:txbx>
                          <wps:bodyPr rot="0" vert="horz" wrap="square" lIns="0" tIns="0" rIns="0" bIns="0" anchor="t" anchorCtr="0" upright="1">
                            <a:noAutofit/>
                          </wps:bodyPr>
                        </wps:wsp>
                        <wps:wsp>
                          <wps:cNvPr id="7122" name="Text Box 6116"/>
                          <wps:cNvSpPr txBox="1">
                            <a:spLocks noChangeArrowheads="1"/>
                          </wps:cNvSpPr>
                          <wps:spPr bwMode="auto">
                            <a:xfrm>
                              <a:off x="7455" y="78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0</w:t>
                                </w:r>
                              </w:p>
                            </w:txbxContent>
                          </wps:txbx>
                          <wps:bodyPr rot="0" vert="horz" wrap="square" lIns="0" tIns="0" rIns="0" bIns="0" anchor="t" anchorCtr="0" upright="1">
                            <a:noAutofit/>
                          </wps:bodyPr>
                        </wps:wsp>
                        <wps:wsp>
                          <wps:cNvPr id="7123" name="Text Box 6117"/>
                          <wps:cNvSpPr txBox="1">
                            <a:spLocks noChangeArrowheads="1"/>
                          </wps:cNvSpPr>
                          <wps:spPr bwMode="auto">
                            <a:xfrm>
                              <a:off x="8635" y="78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6</w:t>
                                </w:r>
                              </w:p>
                            </w:txbxContent>
                          </wps:txbx>
                          <wps:bodyPr rot="0" vert="horz" wrap="square" lIns="0" tIns="0" rIns="0" bIns="0" anchor="t" anchorCtr="0" upright="1">
                            <a:noAutofit/>
                          </wps:bodyPr>
                        </wps:wsp>
                        <wps:wsp>
                          <wps:cNvPr id="7124" name="Text Box 6118"/>
                          <wps:cNvSpPr txBox="1">
                            <a:spLocks noChangeArrowheads="1"/>
                          </wps:cNvSpPr>
                          <wps:spPr bwMode="auto">
                            <a:xfrm>
                              <a:off x="7175" y="831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6</w:t>
                                </w:r>
                              </w:p>
                            </w:txbxContent>
                          </wps:txbx>
                          <wps:bodyPr rot="0" vert="horz" wrap="square" lIns="0" tIns="0" rIns="0" bIns="0" anchor="t" anchorCtr="0" upright="1">
                            <a:noAutofit/>
                          </wps:bodyPr>
                        </wps:wsp>
                        <wps:wsp>
                          <wps:cNvPr id="7125" name="Text Box 6119"/>
                          <wps:cNvSpPr txBox="1">
                            <a:spLocks noChangeArrowheads="1"/>
                          </wps:cNvSpPr>
                          <wps:spPr bwMode="auto">
                            <a:xfrm>
                              <a:off x="7185" y="85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2</w:t>
                                </w:r>
                              </w:p>
                            </w:txbxContent>
                          </wps:txbx>
                          <wps:bodyPr rot="0" vert="horz" wrap="square" lIns="0" tIns="0" rIns="0" bIns="0" anchor="t" anchorCtr="0" upright="1">
                            <a:noAutofit/>
                          </wps:bodyPr>
                        </wps:wsp>
                        <wps:wsp>
                          <wps:cNvPr id="7126" name="Text Box 6120"/>
                          <wps:cNvSpPr txBox="1">
                            <a:spLocks noChangeArrowheads="1"/>
                          </wps:cNvSpPr>
                          <wps:spPr bwMode="auto">
                            <a:xfrm>
                              <a:off x="5105" y="85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2</w:t>
                                </w:r>
                              </w:p>
                            </w:txbxContent>
                          </wps:txbx>
                          <wps:bodyPr rot="0" vert="horz" wrap="square" lIns="0" tIns="0" rIns="0" bIns="0" anchor="t" anchorCtr="0" upright="1">
                            <a:noAutofit/>
                          </wps:bodyPr>
                        </wps:wsp>
                        <wps:wsp>
                          <wps:cNvPr id="7127" name="Text Box 6121"/>
                          <wps:cNvSpPr txBox="1">
                            <a:spLocks noChangeArrowheads="1"/>
                          </wps:cNvSpPr>
                          <wps:spPr bwMode="auto">
                            <a:xfrm>
                              <a:off x="5105" y="805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6</w:t>
                                </w:r>
                              </w:p>
                            </w:txbxContent>
                          </wps:txbx>
                          <wps:bodyPr rot="0" vert="horz" wrap="square" lIns="0" tIns="0" rIns="0" bIns="0" anchor="t" anchorCtr="0" upright="1">
                            <a:noAutofit/>
                          </wps:bodyPr>
                        </wps:wsp>
                        <wps:wsp>
                          <wps:cNvPr id="7128" name="Text Box 6122"/>
                          <wps:cNvSpPr txBox="1">
                            <a:spLocks noChangeArrowheads="1"/>
                          </wps:cNvSpPr>
                          <wps:spPr bwMode="auto">
                            <a:xfrm>
                              <a:off x="2505" y="805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6</w:t>
                                </w:r>
                              </w:p>
                            </w:txbxContent>
                          </wps:txbx>
                          <wps:bodyPr rot="0" vert="horz" wrap="square" lIns="0" tIns="0" rIns="0" bIns="0" anchor="t" anchorCtr="0" upright="1">
                            <a:noAutofit/>
                          </wps:bodyPr>
                        </wps:wsp>
                        <wps:wsp>
                          <wps:cNvPr id="7129" name="Text Box 6123"/>
                          <wps:cNvSpPr txBox="1">
                            <a:spLocks noChangeArrowheads="1"/>
                          </wps:cNvSpPr>
                          <wps:spPr bwMode="auto">
                            <a:xfrm>
                              <a:off x="2515" y="85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2</w:t>
                                </w:r>
                              </w:p>
                            </w:txbxContent>
                          </wps:txbx>
                          <wps:bodyPr rot="0" vert="horz" wrap="square" lIns="0" tIns="0" rIns="0" bIns="0" anchor="t" anchorCtr="0" upright="1">
                            <a:noAutofit/>
                          </wps:bodyPr>
                        </wps:wsp>
                        <wps:wsp>
                          <wps:cNvPr id="7130" name="Text Box 6124"/>
                          <wps:cNvSpPr txBox="1">
                            <a:spLocks noChangeArrowheads="1"/>
                          </wps:cNvSpPr>
                          <wps:spPr bwMode="auto">
                            <a:xfrm>
                              <a:off x="5105" y="832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4</w:t>
                                </w:r>
                              </w:p>
                            </w:txbxContent>
                          </wps:txbx>
                          <wps:bodyPr rot="0" vert="horz" wrap="square" lIns="0" tIns="0" rIns="0" bIns="0" anchor="t" anchorCtr="0" upright="1">
                            <a:noAutofit/>
                          </wps:bodyPr>
                        </wps:wsp>
                        <wps:wsp>
                          <wps:cNvPr id="7131" name="Text Box 6125"/>
                          <wps:cNvSpPr txBox="1">
                            <a:spLocks noChangeArrowheads="1"/>
                          </wps:cNvSpPr>
                          <wps:spPr bwMode="auto">
                            <a:xfrm>
                              <a:off x="2505" y="832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84</w:t>
                                </w:r>
                              </w:p>
                            </w:txbxContent>
                          </wps:txbx>
                          <wps:bodyPr rot="0" vert="horz" wrap="square" lIns="0" tIns="0" rIns="0" bIns="0" anchor="t" anchorCtr="0" upright="1">
                            <a:noAutofit/>
                          </wps:bodyPr>
                        </wps:wsp>
                        <wps:wsp>
                          <wps:cNvPr id="7132" name="Text Box 6126"/>
                          <wps:cNvSpPr txBox="1">
                            <a:spLocks noChangeArrowheads="1"/>
                          </wps:cNvSpPr>
                          <wps:spPr bwMode="auto">
                            <a:xfrm>
                              <a:off x="5115" y="904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8</w:t>
                                </w:r>
                              </w:p>
                            </w:txbxContent>
                          </wps:txbx>
                          <wps:bodyPr rot="0" vert="horz" wrap="square" lIns="0" tIns="0" rIns="0" bIns="0" anchor="t" anchorCtr="0" upright="1">
                            <a:noAutofit/>
                          </wps:bodyPr>
                        </wps:wsp>
                        <wps:wsp>
                          <wps:cNvPr id="7133" name="Text Box 6127"/>
                          <wps:cNvSpPr txBox="1">
                            <a:spLocks noChangeArrowheads="1"/>
                          </wps:cNvSpPr>
                          <wps:spPr bwMode="auto">
                            <a:xfrm>
                              <a:off x="5115" y="931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6</w:t>
                                </w:r>
                              </w:p>
                            </w:txbxContent>
                          </wps:txbx>
                          <wps:bodyPr rot="0" vert="horz" wrap="square" lIns="0" tIns="0" rIns="0" bIns="0" anchor="t" anchorCtr="0" upright="1">
                            <a:noAutofit/>
                          </wps:bodyPr>
                        </wps:wsp>
                        <wps:wsp>
                          <wps:cNvPr id="7134" name="Text Box 6128"/>
                          <wps:cNvSpPr txBox="1">
                            <a:spLocks noChangeArrowheads="1"/>
                          </wps:cNvSpPr>
                          <wps:spPr bwMode="auto">
                            <a:xfrm>
                              <a:off x="2505" y="934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6</w:t>
                                </w:r>
                              </w:p>
                            </w:txbxContent>
                          </wps:txbx>
                          <wps:bodyPr rot="0" vert="horz" wrap="square" lIns="0" tIns="0" rIns="0" bIns="0" anchor="t" anchorCtr="0" upright="1">
                            <a:noAutofit/>
                          </wps:bodyPr>
                        </wps:wsp>
                        <wps:wsp>
                          <wps:cNvPr id="7135" name="Text Box 6129"/>
                          <wps:cNvSpPr txBox="1">
                            <a:spLocks noChangeArrowheads="1"/>
                          </wps:cNvSpPr>
                          <wps:spPr bwMode="auto">
                            <a:xfrm>
                              <a:off x="2515" y="907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8</w:t>
                                </w:r>
                              </w:p>
                            </w:txbxContent>
                          </wps:txbx>
                          <wps:bodyPr rot="0" vert="horz" wrap="square" lIns="0" tIns="0" rIns="0" bIns="0" anchor="t" anchorCtr="0" upright="1">
                            <a:noAutofit/>
                          </wps:bodyPr>
                        </wps:wsp>
                        <wps:wsp>
                          <wps:cNvPr id="7136" name="Text Box 6130"/>
                          <wps:cNvSpPr txBox="1">
                            <a:spLocks noChangeArrowheads="1"/>
                          </wps:cNvSpPr>
                          <wps:spPr bwMode="auto">
                            <a:xfrm>
                              <a:off x="7175" y="934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6</w:t>
                                </w:r>
                              </w:p>
                            </w:txbxContent>
                          </wps:txbx>
                          <wps:bodyPr rot="0" vert="horz" wrap="square" lIns="0" tIns="0" rIns="0" bIns="0" anchor="t" anchorCtr="0" upright="1">
                            <a:noAutofit/>
                          </wps:bodyPr>
                        </wps:wsp>
                        <wps:wsp>
                          <wps:cNvPr id="7137" name="Text Box 6131"/>
                          <wps:cNvSpPr txBox="1">
                            <a:spLocks noChangeArrowheads="1"/>
                          </wps:cNvSpPr>
                          <wps:spPr bwMode="auto">
                            <a:xfrm>
                              <a:off x="7185" y="907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8</w:t>
                                </w:r>
                              </w:p>
                            </w:txbxContent>
                          </wps:txbx>
                          <wps:bodyPr rot="0" vert="horz" wrap="square" lIns="0" tIns="0" rIns="0" bIns="0" anchor="t" anchorCtr="0" upright="1">
                            <a:noAutofit/>
                          </wps:bodyPr>
                        </wps:wsp>
                        <wps:wsp>
                          <wps:cNvPr id="7138" name="Text Box 6132"/>
                          <wps:cNvSpPr txBox="1">
                            <a:spLocks noChangeArrowheads="1"/>
                          </wps:cNvSpPr>
                          <wps:spPr bwMode="auto">
                            <a:xfrm>
                              <a:off x="2505" y="956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4</w:t>
                                </w:r>
                              </w:p>
                            </w:txbxContent>
                          </wps:txbx>
                          <wps:bodyPr rot="0" vert="horz" wrap="square" lIns="0" tIns="0" rIns="0" bIns="0" anchor="t" anchorCtr="0" upright="1">
                            <a:noAutofit/>
                          </wps:bodyPr>
                        </wps:wsp>
                        <wps:wsp>
                          <wps:cNvPr id="7139" name="Text Box 6133"/>
                          <wps:cNvSpPr txBox="1">
                            <a:spLocks noChangeArrowheads="1"/>
                          </wps:cNvSpPr>
                          <wps:spPr bwMode="auto">
                            <a:xfrm>
                              <a:off x="5105" y="9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4</w:t>
                                </w:r>
                              </w:p>
                            </w:txbxContent>
                          </wps:txbx>
                          <wps:bodyPr rot="0" vert="horz" wrap="square" lIns="0" tIns="0" rIns="0" bIns="0" anchor="t" anchorCtr="0" upright="1">
                            <a:noAutofit/>
                          </wps:bodyPr>
                        </wps:wsp>
                        <wps:wsp>
                          <wps:cNvPr id="7140" name="Text Box 6134"/>
                          <wps:cNvSpPr txBox="1">
                            <a:spLocks noChangeArrowheads="1"/>
                          </wps:cNvSpPr>
                          <wps:spPr bwMode="auto">
                            <a:xfrm>
                              <a:off x="7175" y="95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4</w:t>
                                </w:r>
                              </w:p>
                            </w:txbxContent>
                          </wps:txbx>
                          <wps:bodyPr rot="0" vert="horz" wrap="square" lIns="0" tIns="0" rIns="0" bIns="0" anchor="t" anchorCtr="0" upright="1">
                            <a:noAutofit/>
                          </wps:bodyPr>
                        </wps:wsp>
                        <wps:wsp>
                          <wps:cNvPr id="7141" name="Text Box 6135"/>
                          <wps:cNvSpPr txBox="1">
                            <a:spLocks noChangeArrowheads="1"/>
                          </wps:cNvSpPr>
                          <wps:spPr bwMode="auto">
                            <a:xfrm>
                              <a:off x="2505" y="982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2</w:t>
                                </w:r>
                              </w:p>
                            </w:txbxContent>
                          </wps:txbx>
                          <wps:bodyPr rot="0" vert="horz" wrap="square" lIns="0" tIns="0" rIns="0" bIns="0" anchor="t" anchorCtr="0" upright="1">
                            <a:noAutofit/>
                          </wps:bodyPr>
                        </wps:wsp>
                        <wps:wsp>
                          <wps:cNvPr id="7142" name="Text Box 6136"/>
                          <wps:cNvSpPr txBox="1">
                            <a:spLocks noChangeArrowheads="1"/>
                          </wps:cNvSpPr>
                          <wps:spPr bwMode="auto">
                            <a:xfrm>
                              <a:off x="5095" y="983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2</w:t>
                                </w:r>
                              </w:p>
                            </w:txbxContent>
                          </wps:txbx>
                          <wps:bodyPr rot="0" vert="horz" wrap="square" lIns="0" tIns="0" rIns="0" bIns="0" anchor="t" anchorCtr="0" upright="1">
                            <a:noAutofit/>
                          </wps:bodyPr>
                        </wps:wsp>
                        <wps:wsp>
                          <wps:cNvPr id="7143" name="Text Box 6137"/>
                          <wps:cNvSpPr txBox="1">
                            <a:spLocks noChangeArrowheads="1"/>
                          </wps:cNvSpPr>
                          <wps:spPr bwMode="auto">
                            <a:xfrm>
                              <a:off x="7175" y="984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2</w:t>
                                </w:r>
                              </w:p>
                            </w:txbxContent>
                          </wps:txbx>
                          <wps:bodyPr rot="0" vert="horz" wrap="square" lIns="0" tIns="0" rIns="0" bIns="0" anchor="t" anchorCtr="0" upright="1">
                            <a:noAutofit/>
                          </wps:bodyPr>
                        </wps:wsp>
                        <wps:wsp>
                          <wps:cNvPr id="7144" name="Text Box 6138"/>
                          <wps:cNvSpPr txBox="1">
                            <a:spLocks noChangeArrowheads="1"/>
                          </wps:cNvSpPr>
                          <wps:spPr bwMode="auto">
                            <a:xfrm>
                              <a:off x="8305" y="984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2</w:t>
                                </w:r>
                              </w:p>
                            </w:txbxContent>
                          </wps:txbx>
                          <wps:bodyPr rot="0" vert="horz" wrap="square" lIns="0" tIns="0" rIns="0" bIns="0" anchor="t" anchorCtr="0" upright="1">
                            <a:noAutofit/>
                          </wps:bodyPr>
                        </wps:wsp>
                        <wps:wsp>
                          <wps:cNvPr id="7145" name="Text Box 6139"/>
                          <wps:cNvSpPr txBox="1">
                            <a:spLocks noChangeArrowheads="1"/>
                          </wps:cNvSpPr>
                          <wps:spPr bwMode="auto">
                            <a:xfrm>
                              <a:off x="8925" y="983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2</w:t>
                                </w:r>
                              </w:p>
                            </w:txbxContent>
                          </wps:txbx>
                          <wps:bodyPr rot="0" vert="horz" wrap="square" lIns="0" tIns="0" rIns="0" bIns="0" anchor="t" anchorCtr="0" upright="1">
                            <a:noAutofit/>
                          </wps:bodyPr>
                        </wps:wsp>
                        <wps:wsp>
                          <wps:cNvPr id="7146" name="Text Box 6140"/>
                          <wps:cNvSpPr txBox="1">
                            <a:spLocks noChangeArrowheads="1"/>
                          </wps:cNvSpPr>
                          <wps:spPr bwMode="auto">
                            <a:xfrm>
                              <a:off x="2515" y="100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0</w:t>
                                </w:r>
                              </w:p>
                            </w:txbxContent>
                          </wps:txbx>
                          <wps:bodyPr rot="0" vert="horz" wrap="square" lIns="0" tIns="0" rIns="0" bIns="0" anchor="t" anchorCtr="0" upright="1">
                            <a:noAutofit/>
                          </wps:bodyPr>
                        </wps:wsp>
                        <wps:wsp>
                          <wps:cNvPr id="7147" name="Text Box 6141"/>
                          <wps:cNvSpPr txBox="1">
                            <a:spLocks noChangeArrowheads="1"/>
                          </wps:cNvSpPr>
                          <wps:spPr bwMode="auto">
                            <a:xfrm>
                              <a:off x="5095" y="100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0</w:t>
                                </w:r>
                              </w:p>
                            </w:txbxContent>
                          </wps:txbx>
                          <wps:bodyPr rot="0" vert="horz" wrap="square" lIns="0" tIns="0" rIns="0" bIns="0" anchor="t" anchorCtr="0" upright="1">
                            <a:noAutofit/>
                          </wps:bodyPr>
                        </wps:wsp>
                        <wps:wsp>
                          <wps:cNvPr id="7148" name="Text Box 6142"/>
                          <wps:cNvSpPr txBox="1">
                            <a:spLocks noChangeArrowheads="1"/>
                          </wps:cNvSpPr>
                          <wps:spPr bwMode="auto">
                            <a:xfrm>
                              <a:off x="7185" y="101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0</w:t>
                                </w:r>
                              </w:p>
                            </w:txbxContent>
                          </wps:txbx>
                          <wps:bodyPr rot="0" vert="horz" wrap="square" lIns="0" tIns="0" rIns="0" bIns="0" anchor="t" anchorCtr="0" upright="1">
                            <a:noAutofit/>
                          </wps:bodyPr>
                        </wps:wsp>
                        <wps:wsp>
                          <wps:cNvPr id="7149" name="Text Box 6143"/>
                          <wps:cNvSpPr txBox="1">
                            <a:spLocks noChangeArrowheads="1"/>
                          </wps:cNvSpPr>
                          <wps:spPr bwMode="auto">
                            <a:xfrm>
                              <a:off x="8325" y="101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0</w:t>
                                </w:r>
                              </w:p>
                            </w:txbxContent>
                          </wps:txbx>
                          <wps:bodyPr rot="0" vert="horz" wrap="square" lIns="0" tIns="0" rIns="0" bIns="0" anchor="t" anchorCtr="0" upright="1">
                            <a:noAutofit/>
                          </wps:bodyPr>
                        </wps:wsp>
                        <wps:wsp>
                          <wps:cNvPr id="7150" name="Text Box 6144"/>
                          <wps:cNvSpPr txBox="1">
                            <a:spLocks noChangeArrowheads="1"/>
                          </wps:cNvSpPr>
                          <wps:spPr bwMode="auto">
                            <a:xfrm>
                              <a:off x="8925" y="100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10</w:t>
                                </w:r>
                              </w:p>
                            </w:txbxContent>
                          </wps:txbx>
                          <wps:bodyPr rot="0" vert="horz" wrap="square" lIns="0" tIns="0" rIns="0" bIns="0" anchor="t" anchorCtr="0" upright="1">
                            <a:noAutofit/>
                          </wps:bodyPr>
                        </wps:wsp>
                        <wps:wsp>
                          <wps:cNvPr id="7151" name="Text Box 6145"/>
                          <wps:cNvSpPr txBox="1">
                            <a:spLocks noChangeArrowheads="1"/>
                          </wps:cNvSpPr>
                          <wps:spPr bwMode="auto">
                            <a:xfrm>
                              <a:off x="2505" y="1036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8</w:t>
                                </w:r>
                              </w:p>
                            </w:txbxContent>
                          </wps:txbx>
                          <wps:bodyPr rot="0" vert="horz" wrap="square" lIns="0" tIns="0" rIns="0" bIns="0" anchor="t" anchorCtr="0" upright="1">
                            <a:noAutofit/>
                          </wps:bodyPr>
                        </wps:wsp>
                        <wps:wsp>
                          <wps:cNvPr id="7152" name="Text Box 6146"/>
                          <wps:cNvSpPr txBox="1">
                            <a:spLocks noChangeArrowheads="1"/>
                          </wps:cNvSpPr>
                          <wps:spPr bwMode="auto">
                            <a:xfrm>
                              <a:off x="2505" y="1062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6</w:t>
                                </w:r>
                              </w:p>
                            </w:txbxContent>
                          </wps:txbx>
                          <wps:bodyPr rot="0" vert="horz" wrap="square" lIns="0" tIns="0" rIns="0" bIns="0" anchor="t" anchorCtr="0" upright="1">
                            <a:noAutofit/>
                          </wps:bodyPr>
                        </wps:wsp>
                        <wps:wsp>
                          <wps:cNvPr id="7153" name="Text Box 6147"/>
                          <wps:cNvSpPr txBox="1">
                            <a:spLocks noChangeArrowheads="1"/>
                          </wps:cNvSpPr>
                          <wps:spPr bwMode="auto">
                            <a:xfrm>
                              <a:off x="2505" y="108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4</w:t>
                                </w:r>
                              </w:p>
                            </w:txbxContent>
                          </wps:txbx>
                          <wps:bodyPr rot="0" vert="horz" wrap="square" lIns="0" tIns="0" rIns="0" bIns="0" anchor="t" anchorCtr="0" upright="1">
                            <a:noAutofit/>
                          </wps:bodyPr>
                        </wps:wsp>
                        <wps:wsp>
                          <wps:cNvPr id="7154" name="Text Box 6148"/>
                          <wps:cNvSpPr txBox="1">
                            <a:spLocks noChangeArrowheads="1"/>
                          </wps:cNvSpPr>
                          <wps:spPr bwMode="auto">
                            <a:xfrm>
                              <a:off x="2505" y="1116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2</w:t>
                                </w:r>
                              </w:p>
                            </w:txbxContent>
                          </wps:txbx>
                          <wps:bodyPr rot="0" vert="horz" wrap="square" lIns="0" tIns="0" rIns="0" bIns="0" anchor="t" anchorCtr="0" upright="1">
                            <a:noAutofit/>
                          </wps:bodyPr>
                        </wps:wsp>
                        <wps:wsp>
                          <wps:cNvPr id="7155" name="Text Box 6149"/>
                          <wps:cNvSpPr txBox="1">
                            <a:spLocks noChangeArrowheads="1"/>
                          </wps:cNvSpPr>
                          <wps:spPr bwMode="auto">
                            <a:xfrm>
                              <a:off x="5085" y="1036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8</w:t>
                                </w:r>
                              </w:p>
                            </w:txbxContent>
                          </wps:txbx>
                          <wps:bodyPr rot="0" vert="horz" wrap="square" lIns="0" tIns="0" rIns="0" bIns="0" anchor="t" anchorCtr="0" upright="1">
                            <a:noAutofit/>
                          </wps:bodyPr>
                        </wps:wsp>
                        <wps:wsp>
                          <wps:cNvPr id="7156" name="Text Box 6150"/>
                          <wps:cNvSpPr txBox="1">
                            <a:spLocks noChangeArrowheads="1"/>
                          </wps:cNvSpPr>
                          <wps:spPr bwMode="auto">
                            <a:xfrm>
                              <a:off x="7165" y="103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8</w:t>
                                </w:r>
                              </w:p>
                            </w:txbxContent>
                          </wps:txbx>
                          <wps:bodyPr rot="0" vert="horz" wrap="square" lIns="0" tIns="0" rIns="0" bIns="0" anchor="t" anchorCtr="0" upright="1">
                            <a:noAutofit/>
                          </wps:bodyPr>
                        </wps:wsp>
                        <wps:wsp>
                          <wps:cNvPr id="7157" name="Text Box 6151"/>
                          <wps:cNvSpPr txBox="1">
                            <a:spLocks noChangeArrowheads="1"/>
                          </wps:cNvSpPr>
                          <wps:spPr bwMode="auto">
                            <a:xfrm>
                              <a:off x="8325" y="103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8</w:t>
                                </w:r>
                              </w:p>
                            </w:txbxContent>
                          </wps:txbx>
                          <wps:bodyPr rot="0" vert="horz" wrap="square" lIns="0" tIns="0" rIns="0" bIns="0" anchor="t" anchorCtr="0" upright="1">
                            <a:noAutofit/>
                          </wps:bodyPr>
                        </wps:wsp>
                        <wps:wsp>
                          <wps:cNvPr id="7158" name="Text Box 6152"/>
                          <wps:cNvSpPr txBox="1">
                            <a:spLocks noChangeArrowheads="1"/>
                          </wps:cNvSpPr>
                          <wps:spPr bwMode="auto">
                            <a:xfrm>
                              <a:off x="8915" y="1039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8</w:t>
                                </w:r>
                              </w:p>
                            </w:txbxContent>
                          </wps:txbx>
                          <wps:bodyPr rot="0" vert="horz" wrap="square" lIns="0" tIns="0" rIns="0" bIns="0" anchor="t" anchorCtr="0" upright="1">
                            <a:noAutofit/>
                          </wps:bodyPr>
                        </wps:wsp>
                        <wps:wsp>
                          <wps:cNvPr id="7159" name="Text Box 6153"/>
                          <wps:cNvSpPr txBox="1">
                            <a:spLocks noChangeArrowheads="1"/>
                          </wps:cNvSpPr>
                          <wps:spPr bwMode="auto">
                            <a:xfrm>
                              <a:off x="5095" y="1065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6</w:t>
                                </w:r>
                              </w:p>
                            </w:txbxContent>
                          </wps:txbx>
                          <wps:bodyPr rot="0" vert="horz" wrap="square" lIns="0" tIns="0" rIns="0" bIns="0" anchor="t" anchorCtr="0" upright="1">
                            <a:noAutofit/>
                          </wps:bodyPr>
                        </wps:wsp>
                        <wps:wsp>
                          <wps:cNvPr id="7160" name="Text Box 6154"/>
                          <wps:cNvSpPr txBox="1">
                            <a:spLocks noChangeArrowheads="1"/>
                          </wps:cNvSpPr>
                          <wps:spPr bwMode="auto">
                            <a:xfrm>
                              <a:off x="7175" y="1067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6</w:t>
                                </w:r>
                              </w:p>
                            </w:txbxContent>
                          </wps:txbx>
                          <wps:bodyPr rot="0" vert="horz" wrap="square" lIns="0" tIns="0" rIns="0" bIns="0" anchor="t" anchorCtr="0" upright="1">
                            <a:noAutofit/>
                          </wps:bodyPr>
                        </wps:wsp>
                        <wps:wsp>
                          <wps:cNvPr id="7161" name="Text Box 6155"/>
                          <wps:cNvSpPr txBox="1">
                            <a:spLocks noChangeArrowheads="1"/>
                          </wps:cNvSpPr>
                          <wps:spPr bwMode="auto">
                            <a:xfrm>
                              <a:off x="8325" y="1063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6</w:t>
                                </w:r>
                              </w:p>
                            </w:txbxContent>
                          </wps:txbx>
                          <wps:bodyPr rot="0" vert="horz" wrap="square" lIns="0" tIns="0" rIns="0" bIns="0" anchor="t" anchorCtr="0" upright="1">
                            <a:noAutofit/>
                          </wps:bodyPr>
                        </wps:wsp>
                        <wps:wsp>
                          <wps:cNvPr id="7162" name="Text Box 6156"/>
                          <wps:cNvSpPr txBox="1">
                            <a:spLocks noChangeArrowheads="1"/>
                          </wps:cNvSpPr>
                          <wps:spPr bwMode="auto">
                            <a:xfrm>
                              <a:off x="8915" y="1063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6</w:t>
                                </w:r>
                              </w:p>
                            </w:txbxContent>
                          </wps:txbx>
                          <wps:bodyPr rot="0" vert="horz" wrap="square" lIns="0" tIns="0" rIns="0" bIns="0" anchor="t" anchorCtr="0" upright="1">
                            <a:noAutofit/>
                          </wps:bodyPr>
                        </wps:wsp>
                        <wps:wsp>
                          <wps:cNvPr id="7163" name="Text Box 6157"/>
                          <wps:cNvSpPr txBox="1">
                            <a:spLocks noChangeArrowheads="1"/>
                          </wps:cNvSpPr>
                          <wps:spPr bwMode="auto">
                            <a:xfrm>
                              <a:off x="5085" y="1090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4</w:t>
                                </w:r>
                              </w:p>
                            </w:txbxContent>
                          </wps:txbx>
                          <wps:bodyPr rot="0" vert="horz" wrap="square" lIns="0" tIns="0" rIns="0" bIns="0" anchor="t" anchorCtr="0" upright="1">
                            <a:noAutofit/>
                          </wps:bodyPr>
                        </wps:wsp>
                        <wps:wsp>
                          <wps:cNvPr id="7164" name="Text Box 6158"/>
                          <wps:cNvSpPr txBox="1">
                            <a:spLocks noChangeArrowheads="1"/>
                          </wps:cNvSpPr>
                          <wps:spPr bwMode="auto">
                            <a:xfrm>
                              <a:off x="7195" y="1091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4</w:t>
                                </w:r>
                              </w:p>
                            </w:txbxContent>
                          </wps:txbx>
                          <wps:bodyPr rot="0" vert="horz" wrap="square" lIns="0" tIns="0" rIns="0" bIns="0" anchor="t" anchorCtr="0" upright="1">
                            <a:noAutofit/>
                          </wps:bodyPr>
                        </wps:wsp>
                        <wps:wsp>
                          <wps:cNvPr id="7165" name="Text Box 6159"/>
                          <wps:cNvSpPr txBox="1">
                            <a:spLocks noChangeArrowheads="1"/>
                          </wps:cNvSpPr>
                          <wps:spPr bwMode="auto">
                            <a:xfrm>
                              <a:off x="8345" y="1088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4</w:t>
                                </w:r>
                              </w:p>
                            </w:txbxContent>
                          </wps:txbx>
                          <wps:bodyPr rot="0" vert="horz" wrap="square" lIns="0" tIns="0" rIns="0" bIns="0" anchor="t" anchorCtr="0" upright="1">
                            <a:noAutofit/>
                          </wps:bodyPr>
                        </wps:wsp>
                        <wps:wsp>
                          <wps:cNvPr id="7166" name="Text Box 6160"/>
                          <wps:cNvSpPr txBox="1">
                            <a:spLocks noChangeArrowheads="1"/>
                          </wps:cNvSpPr>
                          <wps:spPr bwMode="auto">
                            <a:xfrm>
                              <a:off x="5075" y="1117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2</w:t>
                                </w:r>
                              </w:p>
                            </w:txbxContent>
                          </wps:txbx>
                          <wps:bodyPr rot="0" vert="horz" wrap="square" lIns="0" tIns="0" rIns="0" bIns="0" anchor="t" anchorCtr="0" upright="1">
                            <a:noAutofit/>
                          </wps:bodyPr>
                        </wps:wsp>
                        <wps:wsp>
                          <wps:cNvPr id="7167" name="Text Box 6161"/>
                          <wps:cNvSpPr txBox="1">
                            <a:spLocks noChangeArrowheads="1"/>
                          </wps:cNvSpPr>
                          <wps:spPr bwMode="auto">
                            <a:xfrm>
                              <a:off x="7185" y="11169"/>
                              <a:ext cx="2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02</w:t>
                                </w:r>
                              </w:p>
                            </w:txbxContent>
                          </wps:txbx>
                          <wps:bodyPr rot="0" vert="horz" wrap="square" lIns="0" tIns="0" rIns="0" bIns="0" anchor="t" anchorCtr="0" upright="1">
                            <a:noAutofit/>
                          </wps:bodyPr>
                        </wps:wsp>
                        <wps:wsp>
                          <wps:cNvPr id="7168" name="Text Box 6162"/>
                          <wps:cNvSpPr txBox="1">
                            <a:spLocks noChangeArrowheads="1"/>
                          </wps:cNvSpPr>
                          <wps:spPr bwMode="auto">
                            <a:xfrm>
                              <a:off x="4890" y="12034"/>
                              <a:ext cx="32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jc w:val="center"/>
                                  <w:rPr>
                                    <w:b/>
                                    <w:sz w:val="36"/>
                                    <w:szCs w:val="36"/>
                                  </w:rPr>
                                </w:pPr>
                                <w:r>
                                  <w:rPr>
                                    <w:b/>
                                    <w:sz w:val="36"/>
                                    <w:szCs w:val="36"/>
                                  </w:rPr>
                                  <w:t>Bay and Tier</w:t>
                                </w:r>
                              </w:p>
                              <w:p w:rsidR="00610B5A" w:rsidRDefault="00610B5A" w:rsidP="00FA3C18">
                                <w:pPr>
                                  <w:jc w:val="center"/>
                                  <w:rPr>
                                    <w:b/>
                                    <w:sz w:val="36"/>
                                    <w:szCs w:val="36"/>
                                  </w:rPr>
                                </w:pPr>
                              </w:p>
                            </w:txbxContent>
                          </wps:txbx>
                          <wps:bodyPr rot="0" vert="horz" wrap="square" lIns="0" tIns="0" rIns="0" bIns="0" anchor="t" anchorCtr="0" upright="1">
                            <a:noAutofit/>
                          </wps:bodyPr>
                        </wps:wsp>
                        <wps:wsp>
                          <wps:cNvPr id="7169" name="Rectangle 6163" descr="Wide upward diagonal"/>
                          <wps:cNvSpPr>
                            <a:spLocks noChangeArrowheads="1"/>
                          </wps:cNvSpPr>
                          <wps:spPr bwMode="auto">
                            <a:xfrm>
                              <a:off x="3541" y="10089"/>
                              <a:ext cx="464" cy="276"/>
                            </a:xfrm>
                            <a:prstGeom prst="rect">
                              <a:avLst/>
                            </a:prstGeom>
                            <a:pattFill prst="wdUpDi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7170" name="Text Box 6164"/>
                          <wps:cNvSpPr txBox="1">
                            <a:spLocks noChangeArrowheads="1"/>
                          </wps:cNvSpPr>
                          <wps:spPr bwMode="auto">
                            <a:xfrm>
                              <a:off x="3085" y="8329"/>
                              <a:ext cx="13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E</w:t>
                                </w:r>
                              </w:p>
                            </w:txbxContent>
                          </wps:txbx>
                          <wps:bodyPr rot="0" vert="horz" wrap="square" lIns="0" tIns="0" rIns="0" bIns="0" anchor="t" anchorCtr="0" upright="1">
                            <a:noAutofit/>
                          </wps:bodyPr>
                        </wps:wsp>
                        <wps:wsp>
                          <wps:cNvPr id="7171" name="Text Box 6165"/>
                          <wps:cNvSpPr txBox="1">
                            <a:spLocks noChangeArrowheads="1"/>
                          </wps:cNvSpPr>
                          <wps:spPr bwMode="auto">
                            <a:xfrm>
                              <a:off x="3705" y="10129"/>
                              <a:ext cx="13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D</w:t>
                                </w:r>
                              </w:p>
                            </w:txbxContent>
                          </wps:txbx>
                          <wps:bodyPr rot="0" vert="horz" wrap="square" lIns="0" tIns="0" rIns="0" bIns="0" anchor="t" anchorCtr="0" upright="1">
                            <a:noAutofit/>
                          </wps:bodyPr>
                        </wps:wsp>
                        <wps:wsp>
                          <wps:cNvPr id="7172" name="Text Box 6166"/>
                          <wps:cNvSpPr txBox="1">
                            <a:spLocks noChangeArrowheads="1"/>
                          </wps:cNvSpPr>
                          <wps:spPr bwMode="auto">
                            <a:xfrm>
                              <a:off x="6290" y="8619"/>
                              <a:ext cx="16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C</w:t>
                                </w:r>
                              </w:p>
                            </w:txbxContent>
                          </wps:txbx>
                          <wps:bodyPr rot="0" vert="horz" wrap="square" lIns="0" tIns="0" rIns="0" bIns="0" anchor="t" anchorCtr="0" upright="1">
                            <a:noAutofit/>
                          </wps:bodyPr>
                        </wps:wsp>
                        <wps:wsp>
                          <wps:cNvPr id="7173" name="Rectangle 6167" descr="Wide upward diagonal"/>
                          <wps:cNvSpPr>
                            <a:spLocks noChangeArrowheads="1"/>
                          </wps:cNvSpPr>
                          <wps:spPr bwMode="auto">
                            <a:xfrm>
                              <a:off x="8216" y="9549"/>
                              <a:ext cx="464" cy="276"/>
                            </a:xfrm>
                            <a:prstGeom prst="rect">
                              <a:avLst/>
                            </a:prstGeom>
                            <a:pattFill prst="wdUpDi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7174" name="Text Box 6168"/>
                          <wps:cNvSpPr txBox="1">
                            <a:spLocks noChangeArrowheads="1"/>
                          </wps:cNvSpPr>
                          <wps:spPr bwMode="auto">
                            <a:xfrm>
                              <a:off x="8385" y="9599"/>
                              <a:ext cx="13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A</w:t>
                                </w:r>
                              </w:p>
                            </w:txbxContent>
                          </wps:txbx>
                          <wps:bodyPr rot="0" vert="horz" wrap="square" lIns="0" tIns="0" rIns="0" bIns="0" anchor="t" anchorCtr="0" upright="1">
                            <a:noAutofit/>
                          </wps:bodyPr>
                        </wps:wsp>
                        <wps:wsp>
                          <wps:cNvPr id="7175" name="Rectangle 6169" descr="Wide upward diagonal"/>
                          <wps:cNvSpPr>
                            <a:spLocks noChangeArrowheads="1"/>
                          </wps:cNvSpPr>
                          <wps:spPr bwMode="auto">
                            <a:xfrm>
                              <a:off x="7621" y="11139"/>
                              <a:ext cx="464" cy="276"/>
                            </a:xfrm>
                            <a:prstGeom prst="rect">
                              <a:avLst/>
                            </a:prstGeom>
                            <a:pattFill prst="wdUpDi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7176" name="Text Box 6170"/>
                          <wps:cNvSpPr txBox="1">
                            <a:spLocks noChangeArrowheads="1"/>
                          </wps:cNvSpPr>
                          <wps:spPr bwMode="auto">
                            <a:xfrm>
                              <a:off x="7765" y="11189"/>
                              <a:ext cx="13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0B5A" w:rsidRDefault="00610B5A" w:rsidP="00FA3C18">
                                <w:pPr>
                                  <w:rPr>
                                    <w:sz w:val="20"/>
                                    <w:szCs w:val="20"/>
                                  </w:rPr>
                                </w:pPr>
                                <w:r>
                                  <w:rPr>
                                    <w:sz w:val="20"/>
                                    <w:szCs w:val="20"/>
                                  </w:rPr>
                                  <w:t>B</w:t>
                                </w:r>
                              </w:p>
                            </w:txbxContent>
                          </wps:txbx>
                          <wps:bodyPr rot="0" vert="horz" wrap="square" lIns="0" tIns="0" rIns="0" bIns="0" anchor="t" anchorCtr="0" upright="1">
                            <a:noAutofit/>
                          </wps:bodyPr>
                        </wps:wsp>
                        <wps:wsp>
                          <wps:cNvPr id="7177" name="Line 6171"/>
                          <wps:cNvCnPr/>
                          <wps:spPr bwMode="auto">
                            <a:xfrm flipH="1">
                              <a:off x="3433" y="8903"/>
                              <a:ext cx="90" cy="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7178" name="Line 6172"/>
                          <wps:cNvCnPr/>
                          <wps:spPr bwMode="auto">
                            <a:xfrm flipH="1">
                              <a:off x="4603" y="8903"/>
                              <a:ext cx="90" cy="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7179" name="Line 6173"/>
                          <wps:cNvCnPr/>
                          <wps:spPr bwMode="auto">
                            <a:xfrm flipH="1">
                              <a:off x="5743" y="8903"/>
                              <a:ext cx="90" cy="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7180" name="Line 6174"/>
                          <wps:cNvCnPr/>
                          <wps:spPr bwMode="auto">
                            <a:xfrm flipH="1">
                              <a:off x="6922" y="8903"/>
                              <a:ext cx="90" cy="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7181" name="Line 6175"/>
                          <wps:cNvCnPr/>
                          <wps:spPr bwMode="auto">
                            <a:xfrm flipH="1">
                              <a:off x="8092" y="8903"/>
                              <a:ext cx="90" cy="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7182" name="Line 6176"/>
                          <wps:cNvCnPr/>
                          <wps:spPr bwMode="auto">
                            <a:xfrm flipH="1">
                              <a:off x="9293" y="8903"/>
                              <a:ext cx="90" cy="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g:grpSp>
                      <wps:wsp>
                        <wps:cNvPr id="7183" name="Text Box 6177"/>
                        <wps:cNvSpPr txBox="1">
                          <a:spLocks noChangeArrowheads="1"/>
                        </wps:cNvSpPr>
                        <wps:spPr bwMode="auto">
                          <a:xfrm>
                            <a:off x="4341" y="12861"/>
                            <a:ext cx="43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10B5A" w:rsidRPr="000E4932" w:rsidRDefault="00610B5A" w:rsidP="00FA3C18">
                              <w:pPr>
                                <w:pStyle w:val="Hinhve"/>
                                <w:rPr>
                                  <w:i w:val="0"/>
                                  <w:szCs w:val="26"/>
                                </w:rPr>
                              </w:pPr>
                              <w:r w:rsidRPr="000E4932">
                                <w:rPr>
                                  <w:i w:val="0"/>
                                  <w:szCs w:val="26"/>
                                </w:rPr>
                                <w:t>Hình 8.1: Sơ đồ Bay-Row-Tier</w:t>
                              </w:r>
                            </w:p>
                            <w:p w:rsidR="00610B5A" w:rsidRPr="000E4932" w:rsidRDefault="00610B5A" w:rsidP="00FA3C18">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65" o:spid="_x0000_s1727" style="position:absolute;left:0;text-align:left;margin-left:54pt;margin-top:7.55pt;width:378pt;height:276.75pt;z-index:251923456;mso-position-horizontal-relative:text;mso-position-vertical-relative:text" coordorigin="2781,7744" coordsize="7560,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">
                <v:group id="Group 5960" o:spid="_x0000_s1728" style="position:absolute;left:2781;top:7744;width:7560;height:5220" coordorigin="2295,7589" coordsize="8193,4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DmGcYAAADdAAAADwAAAGRycy9kb3ducmV2LnhtbESPT2vCQBTE7wW/w/KE&#10;3uomlgaNriKi4kEK/gHx9sg+k2D2bciuSfz23UKhx2FmfsPMl72pREuNKy0riEcRCOLM6pJzBZfz&#10;9mMCwnlkjZVlUvAiB8vF4G2OqbYdH6k9+VwECLsUFRTe16mULivIoBvZmjh4d9sY9EE2udQNdgFu&#10;KjmOokQaLDksFFjTuqDscXoaBbsOu9VnvGkPj/v6dTt/fV8PMSn1PuxXMxCeev8f/mvvtYJkmi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EOYZxgAAAN0A&#10;AAAPAAAAAAAAAAAAAAAAAKoCAABkcnMvZG93bnJldi54bWxQSwUGAAAAAAQABAD6AAAAnQMAAAAA&#10;">
                  <v:group id="Group 5961" o:spid="_x0000_s1729" style="position:absolute;left:2378;top:8013;width:484;height:830" coordorigin="2373,10564" coordsize="484,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xDgsYAAADdAAAADwAAAGRycy9kb3ducmV2LnhtbESPQWvCQBSE74X+h+UV&#10;vNVNKqY1dRURFQ8iqIXi7ZF9JsHs25Bdk/jvXaHQ4zAz3zDTeW8q0VLjSssK4mEEgjizuuRcwc9p&#10;/f4FwnlkjZVlUnAnB/PZ68sUU207PlB79LkIEHYpKii8r1MpXVaQQTe0NXHwLrYx6INscqkb7ALc&#10;VPIjihJpsOSwUGBNy4Ky6/FmFGw67BajeNXurpfl/Xwa7393MSk1eOsX3yA89f4//NfeagXJJPmE&#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XEOCxgAAAN0A&#10;AAAPAAAAAAAAAAAAAAAAAKoCAABkcnMvZG93bnJldi54bWxQSwUGAAAAAAQABAD6AAAAnQMAAAAA&#10;">
                    <v:rect id="Rectangle 5962" o:spid="_x0000_s1730" style="position:absolute;left:2373;top:10564;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vtoMQA&#10;AADdAAAADwAAAGRycy9kb3ducmV2LnhtbERPz2vCMBS+C/sfwhvsIjPtpkE7YxmDwfAgWId4fDTP&#10;tti8lCRq998vh8GOH9/vdTnaXtzIh86xhnyWgSCunem40fB9+HxegggR2WDvmDT8UIBy8zBZY2Hc&#10;nfd0q2IjUgiHAjW0MQ6FlKFuyWKYuYE4cWfnLcYEfSONx3sKt718yTIlLXacGloc6KOl+lJdrYbt&#10;fJGd4jF3h+XldbXz/fSotletnx7H9zcQkcb4L/5zfxkNaqXS3PQ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b7aDEAAAA3QAAAA8AAAAAAAAAAAAAAAAAmAIAAGRycy9k&#10;b3ducmV2LnhtbFBLBQYAAAAABAAEAPUAAACJAwAAAAA=&#10;" filled="f" strokeweight="1pt"/>
                    <v:rect id="Rectangle 5963" o:spid="_x0000_s1731" style="position:absolute;left:2373;top:10840;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dIO8YA&#10;AADdAAAADwAAAGRycy9kb3ducmV2LnhtbESPQWvCQBSE74X+h+UVeim6sbbBRFcRoSAeBGMRj4/s&#10;Mwlm34bdVdN/7wpCj8PMfMPMFr1pxZWcbywrGA0TEMSl1Q1XCn73P4MJCB+QNbaWScEfeVjMX19m&#10;mGt74x1di1CJCGGfo4I6hC6X0pc1GfRD2xFH72SdwRClq6R2eItw08rPJEmlwYbjQo0drWoqz8XF&#10;KNh8fSfHcBjZ/eQ8zrau/Tikm4tS72/9cgoiUB/+w8/2WitIszSDx5v4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dIO8YAAADdAAAADwAAAAAAAAAAAAAAAACYAgAAZHJz&#10;L2Rvd25yZXYueG1sUEsFBgAAAAAEAAQA9QAAAIsDAAAAAA==&#10;" filled="f" strokeweight="1pt"/>
                    <v:rect id="Rectangle 5964" o:spid="_x0000_s1732" style="position:absolute;left:2373;top:11118;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3e8UA&#10;AADdAAAADwAAAGRycy9kb3ducmV2LnhtbERPz2vCMBS+C/sfwht4GTNVt652jSKCMDwI01F2fDRv&#10;bWnzUpKo3X+/HAYeP77fxWY0vbiS861lBfNZAoK4srrlWsHXef+cgfABWWNvmRT8kofN+mFSYK7t&#10;jT/pegq1iCHsc1TQhDDkUvqqIYN+ZgfiyP1YZzBE6GqpHd5iuOnlIklSabDl2NDgQLuGqu50MQoO&#10;L6/Jdyjn9px1y9XR9U9lergoNX0ct+8gAo3hLv53f2gF6eot7o9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9Hd7xQAAAN0AAAAPAAAAAAAAAAAAAAAAAJgCAABkcnMv&#10;ZG93bnJldi54bWxQSwUGAAAAAAQABAD1AAAAigMAAAAA&#10;" filled="f" strokeweight="1pt"/>
                  </v:group>
                  <v:rect id="Rectangle 5965" o:spid="_x0000_s1733" style="position:absolute;left:2931;top:8013;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S4McA&#10;AADdAAAADwAAAGRycy9kb3ducmV2LnhtbESPQWvCQBSE74L/YXkFL0U3sTXV1FWkUBAPglrE4yP7&#10;TILZt2F31fTfu4WCx2FmvmHmy8404kbO15YVpKMEBHFhdc2lgp/D93AKwgdkjY1lUvBLHpaLfm+O&#10;ubZ33tFtH0oRIexzVFCF0OZS+qIig35kW+Lona0zGKJ0pdQO7xFuGjlOkkwarDkuVNjSV0XFZX81&#10;Cjbvk+QUjqk9TC9vs61rXo/Z5qrU4KVbfYII1IVn+L+91gqy2UcKf2/i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40uDHAAAA3QAAAA8AAAAAAAAAAAAAAAAAmAIAAGRy&#10;cy9kb3ducmV2LnhtbFBLBQYAAAAABAAEAPUAAACMAwAAAAA=&#10;" filled="f" strokeweight="1pt"/>
                  <v:rect id="Rectangle 5966" o:spid="_x0000_s1734" alt="Wide upward diagonal" style="position:absolute;left:2931;top:8289;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t1yscA&#10;AADdAAAADwAAAGRycy9kb3ducmV2LnhtbESPwW7CMBBE70j8g7VIvYFTqIAGDKJtkHrgQmjV6ype&#10;kpR4ndoGwt/XlSpxHM3MG81y3ZlGXMj52rKCx1ECgriwuuZSwcdhO5yD8AFZY2OZFNzIw3rV7y0x&#10;1fbKe7rkoRQRwj5FBVUIbSqlLyoy6Ee2JY7e0TqDIUpXSu3wGuGmkeMkmUqDNceFClt6rag45Wej&#10;4Cfrst13OXn7mrxkT83+0x347JR6GHSbBYhAXbiH/9vvWsH0eTaG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7dcrHAAAA3QAAAA8AAAAAAAAAAAAAAAAAmAIAAGRy&#10;cy9kb3ducmV2LnhtbFBLBQYAAAAABAAEAPUAAACMAwAAAAA=&#10;" fillcolor="black" strokeweight="1pt">
                    <v:fill r:id="rId255" o:title="" type="pattern"/>
                  </v:rect>
                  <v:rect id="Rectangle 5967" o:spid="_x0000_s1735" style="position:absolute;left:2931;top:8567;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pDMcA&#10;AADdAAAADwAAAGRycy9kb3ducmV2LnhtbESPT4vCMBTE7wt+h/CEvYim6lq1GkUWFhYPgn8Qj4/m&#10;2Rabl5JE7X77zYKwx2FmfsMs162pxYOcrywrGA4SEMS51RUXCk7Hr/4MhA/IGmvLpOCHPKxXnbcl&#10;Zto+eU+PQyhEhLDPUEEZQpNJ6fOSDPqBbYijd7XOYIjSFVI7fEa4qeUoSVJpsOK4UGJDnyXlt8Pd&#10;KNh+TJJLOA/tcXYbz3eu7p3T7V2p9267WYAI1Ib/8Kv9rRWk8+kY/t7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m6QzHAAAA3QAAAA8AAAAAAAAAAAAAAAAAmAIAAGRy&#10;cy9kb3ducmV2LnhtbFBLBQYAAAAABAAEAPUAAACMAwAAAAA=&#10;" filled="f" strokeweight="1pt"/>
                  <v:group id="Group 5968" o:spid="_x0000_s1736" style="position:absolute;left:3535;top:8013;width:484;height:830" coordorigin="2373,10564" coordsize="484,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dLKMcAAADdAAAADwAAAGRycy9kb3ducmV2LnhtbESPQWvCQBSE7wX/w/KE&#10;3uom2lqNriKipQcRqkLp7ZF9JsHs25DdJvHfu4LgcZiZb5j5sjOlaKh2hWUF8SACQZxaXXCm4HTc&#10;vk1AOI+ssbRMCq7kYLnovcwx0bblH2oOPhMBwi5BBbn3VSKlS3My6Aa2Ig7e2dYGfZB1JnWNbYCb&#10;Ug6jaCwNFhwWcqxonVN6OfwbBV8ttqtRvGl2l/P6+nf82P/uYlLqtd+tZiA8df4ZfrS/tYLx9PMd&#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ldLKMcAAADd&#10;AAAADwAAAAAAAAAAAAAAAACqAgAAZHJzL2Rvd25yZXYueG1sUEsFBgAAAAAEAAQA+gAAAJ4DAAAA&#10;AA==&#10;">
                    <v:rect id="Rectangle 5969" o:spid="_x0000_s1737" style="position:absolute;left:2373;top:10564;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PU48cA&#10;AADdAAAADwAAAGRycy9kb3ducmV2LnhtbESPQWvCQBSE74X+h+UVeim6sTZpTF2lFAriQVBL8PjI&#10;PpNg9m3YXTX+e7dQ6HGYmW+Y+XIwnbiQ861lBZNxAoK4srrlWsHP/nuUg/ABWWNnmRTcyMNy8fgw&#10;x0LbK2/psgu1iBD2BSpoQugLKX3VkEE/tj1x9I7WGQxRulpqh9cIN518TZJMGmw5LjTY01dD1Wl3&#10;NgrWb2lyCOXE7vPTdLZx3UuZrc9KPT8Nnx8gAg3hP/zXXmkF2ew9hd838Qn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D1OPHAAAA3QAAAA8AAAAAAAAAAAAAAAAAmAIAAGRy&#10;cy9kb3ducmV2LnhtbFBLBQYAAAAABAAEAPUAAACMAwAAAAA=&#10;" filled="f" strokeweight="1pt"/>
                    <v:rect id="Rectangle 5970" o:spid="_x0000_s1738" style="position:absolute;left:2373;top:10840;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KlMcA&#10;AADdAAAADwAAAGRycy9kb3ducmV2LnhtbESPQWvCQBSE74X+h+UJXqRu1DbV6CpFEMSDYCzS4yP7&#10;mgSzb8PuqvHfuwWhx2FmvmEWq8404krO15YVjIYJCOLC6ppLBd/HzdsUhA/IGhvLpOBOHlbL15cF&#10;Ztre+EDXPJQiQthnqKAKoc2k9EVFBv3QtsTR+7XOYIjSlVI7vEW4aeQ4SVJpsOa4UGFL64qKc34x&#10;CnbvH8lPOI3scXqezPauGZzS3UWpfq/7moMI1IX/8LO91QrS2WcKf2/i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RSpTHAAAA3QAAAA8AAAAAAAAAAAAAAAAAmAIAAGRy&#10;cy9kb3ducmV2LnhtbFBLBQYAAAAABAAEAPUAAACMAwAAAAA=&#10;" filled="f" strokeweight="1pt"/>
                    <v:rect id="Rectangle 5971" o:spid="_x0000_s1739" style="position:absolute;left:2373;top:11118;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3vD8cA&#10;AADdAAAADwAAAGRycy9kb3ducmV2LnhtbESPT4vCMBTE7wv7HcJb8CKa6q5Vu0ZZBEE8CP5BPD6a&#10;Z1tsXkoStfvtzYKwx2FmfsPMFq2pxZ2crywrGPQTEMS51RUXCo6HVW8CwgdkjbVlUvBLHhbz97cZ&#10;Zto+eEf3fShEhLDPUEEZQpNJ6fOSDPq+bYijd7HOYIjSFVI7fES4qeUwSVJpsOK4UGJDy5Ly6/5m&#10;FGy+Rsk5nAb2MLl+Treu7p7SzU2pzkf78w0iUBv+w6/2WitIp+Mx/L2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d7w/HAAAA3QAAAA8AAAAAAAAAAAAAAAAAmAIAAGRy&#10;cy9kb3ducmV2LnhtbFBLBQYAAAAABAAEAPUAAACMAwAAAAA=&#10;" filled="f" strokeweight="1pt"/>
                  </v:group>
                  <v:group id="Group 5972" o:spid="_x0000_s1740" style="position:absolute;left:4076;top:8013;width:484;height:830" coordorigin="2373,10564" coordsize="484,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pBLcUAAADdAAAADwAAAGRycy9kb3ducmV2LnhtbERPTWvCQBC9F/wPywi9&#10;1U0s1Ta6Sgi29CCCSaF4G7JjEszOhuw2if++eyj0+Hjf2/1kWjFQ7xrLCuJFBIK4tLrhSsFX8f70&#10;CsJ5ZI2tZVJwJwf73exhi4m2I59pyH0lQgi7BBXU3neJlK6syaBb2I44cFfbG/QB9pXUPY4h3LRy&#10;GUUrabDh0FBjR1lN5S3/MQo+RhzT5/gwHG/X7H4pXk7fx5iUepxP6QaEp8n/i//cn1rB6m0d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MaQS3FAAAA3QAA&#10;AA8AAAAAAAAAAAAAAAAAqgIAAGRycy9kb3ducmV2LnhtbFBLBQYAAAAABAAEAPoAAACcAwAAAAA=&#10;">
                    <v:rect id="Rectangle 5973" o:spid="_x0000_s1741" style="position:absolute;left:2373;top:10564;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7e5scA&#10;AADdAAAADwAAAGRycy9kb3ducmV2LnhtbESPT2vCQBTE70K/w/IEL0U32hpNdJVSKBQPgn8Qj4/s&#10;Mwlm34bdVdNv3y0UPA4z8xtmue5MI+7kfG1ZwXiUgCAurK65VHA8fA3nIHxA1thYJgU/5GG9eukt&#10;Mdf2wTu670MpIoR9jgqqENpcSl9UZNCPbEscvYt1BkOUrpTa4SPCTSMnSZJKgzXHhQpb+qyouO5v&#10;RsHmfZqcw2lsD/PrW7Z1zesp3dyUGvS7jwWIQF14hv/b31pBms0y+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O3ubHAAAA3QAAAA8AAAAAAAAAAAAAAAAAmAIAAGRy&#10;cy9kb3ducmV2LnhtbFBLBQYAAAAABAAEAPUAAACMAwAAAAA=&#10;" filled="f" strokeweight="1pt"/>
                    <v:rect id="Rectangle 5974" o:spid="_x0000_s1742" style="position:absolute;left:2373;top:10840;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HXMQA&#10;AADdAAAADwAAAGRycy9kb3ducmV2LnhtbERPz2vCMBS+D/wfwhvsMmzq3ErtjCKDgfQwmErZ8dG8&#10;tcXmpSTR1v/eHAY7fny/19vJ9OJKzneWFSySFARxbXXHjYLT8XOeg/ABWWNvmRTcyMN2M3tYY6Ht&#10;yN90PYRGxBD2BSpoQxgKKX3dkkGf2IE4cr/WGQwRukZqh2MMN718SdNMGuw4NrQ40EdL9flwMQrK&#10;17f0J1QLe8zPy9WX65+rrLwo9fQ47d5BBJrCv/jPvdcKslUe98c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hB1zEAAAA3QAAAA8AAAAAAAAAAAAAAAAAmAIAAGRycy9k&#10;b3ducmV2LnhtbFBLBQYAAAAABAAEAPUAAACJAwAAAAA=&#10;" filled="f" strokeweight="1pt"/>
                    <v:rect id="Rectangle 5975" o:spid="_x0000_s1743" style="position:absolute;left:2373;top:11118;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2ix8cA&#10;AADdAAAADwAAAGRycy9kb3ducmV2LnhtbESPQWvCQBSE74L/YXlCL6VuUtuQpFlFhIJ4KKhFenxk&#10;X5Ng9m3YXTX9991CweMwM98w1Wo0vbiS851lBek8AUFcW91xo+Dz+P6Ug/ABWWNvmRT8kIfVcjqp&#10;sNT2xnu6HkIjIoR9iQraEIZSSl+3ZNDP7UAcvW/rDIYoXSO1w1uEm14+J0kmDXYcF1ocaNNSfT5c&#10;jILdy2vyFU6pPebnRfHh+sdTtrso9TAb128gAo3hHv5vb7WCrMhT+HsTn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tosfHAAAA3QAAAA8AAAAAAAAAAAAAAAAAmAIAAGRy&#10;cy9kb3ducmV2LnhtbFBLBQYAAAAABAAEAPUAAACMAwAAAAA=&#10;" filled="f" strokeweight="1pt"/>
                  </v:group>
                  <v:rect id="Rectangle 5976" o:spid="_x0000_s1744" style="position:absolute;left:4751;top:8013;width:968;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8sMYA&#10;AADdAAAADwAAAGRycy9kb3ducmV2LnhtbESPQWvCQBSE7wX/w/IEL0U32jbE6CoiCMVDoSri8ZF9&#10;JsHs27C7avz3rlDocZiZb5j5sjONuJHztWUF41ECgriwuuZSwWG/GWYgfEDW2FgmBQ/ysFz03uaY&#10;a3vnX7rtQikihH2OCqoQ2lxKX1Rk0I9sSxy9s3UGQ5SulNrhPcJNIydJkkqDNceFCltaV1Rcdlej&#10;YPv5lZzCcWz32eVj+uOa92O6vSo16HerGYhAXfgP/7W/tYJ0mk3g9SY+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8sMYAAADdAAAADwAAAAAAAAAAAAAAAACYAgAAZHJz&#10;L2Rvd25yZXYueG1sUEsFBgAAAAAEAAQA9QAAAIsDAAAAAA==&#10;" filled="f" strokeweight="1pt"/>
                  <v:rect id="Rectangle 5977" o:spid="_x0000_s1745" style="position:absolute;left:4751;top:8288;width:96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ZK8YA&#10;AADdAAAADwAAAGRycy9kb3ducmV2LnhtbESPQWvCQBSE7wX/w/KEXopu1DbE6CoiFMSDUBXx+Mg+&#10;k2D2bdhdNf77bkHocZiZb5j5sjONuJPztWUFo2ECgriwuuZSwfHwPchA+ICssbFMCp7kYbnovc0x&#10;1/bBP3Tfh1JECPscFVQhtLmUvqjIoB/aljh6F+sMhihdKbXDR4SbRo6TJJUGa44LFba0rqi47m9G&#10;wfbzKzmH08gesutkunPNxynd3pR673erGYhAXfgPv9obrSCdZhP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ZK8YAAADdAAAADwAAAAAAAAAAAAAAAACYAgAAZHJz&#10;L2Rvd25yZXYueG1sUEsFBgAAAAAEAAQA9QAAAIsDAAAAAA==&#10;" filled="f" strokeweight="1pt"/>
                  <v:rect id="Rectangle 5978" o:spid="_x0000_s1746" style="position:absolute;left:4751;top:8578;width:968;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oBX8YA&#10;AADdAAAADwAAAGRycy9kb3ducmV2LnhtbESPQWvCQBSE7wX/w/IEL0U3VhtidBUpCOKhUBXx+Mg+&#10;k2D2bdhdNf57t1DocZiZb5jFqjONuJPztWUF41ECgriwuuZSwfGwGWYgfEDW2FgmBU/ysFr23haY&#10;a/vgH7rvQykihH2OCqoQ2lxKX1Rk0I9sSxy9i3UGQ5SulNrhI8JNIz+SJJUGa44LFbb0VVFx3d+M&#10;gt30MzmH09gesutk9u2a91O6uyk16HfrOYhAXfgP/7W3WkE6y6bw+yY+Abl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oBX8YAAADdAAAADwAAAAAAAAAAAAAAAACYAgAAZHJz&#10;L2Rvd25yZXYueG1sUEsFBgAAAAAEAAQA9QAAAIsDAAAAAA==&#10;" filled="f" strokeweight="1pt"/>
                  <v:rect id="Rectangle 5979" o:spid="_x0000_s1747" style="position:absolute;left:5883;top:8288;width:96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akxMYA&#10;AADdAAAADwAAAGRycy9kb3ducmV2LnhtbESPQWvCQBSE74L/YXlCL6Ibaw0xuooUCuKhUBXx+Mg+&#10;k2D2bdhdNf57t1DocZiZb5jlujONuJPztWUFk3ECgriwuuZSwfHwNcpA+ICssbFMCp7kYb3q95aY&#10;a/vgH7rvQykihH2OCqoQ2lxKX1Rk0I9tSxy9i3UGQ5SulNrhI8JNI9+TJJUGa44LFbb0WVFx3d+M&#10;gt3HLDmH08Qesut0/u2a4Snd3ZR6G3SbBYhAXfgP/7W3WkE6z2bw+yY+Abl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akxMYAAADdAAAADwAAAAAAAAAAAAAAAACYAgAAZHJz&#10;L2Rvd25yZXYueG1sUEsFBgAAAAAEAAQA9QAAAIsDAAAAAA==&#10;" filled="f" strokeweight="1pt"/>
                  <v:rect id="Rectangle 5980" o:spid="_x0000_s1748" alt="Wide upward diagonal" style="position:absolute;left:5883;top:8578;width:968;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D7sYA&#10;AADdAAAADwAAAGRycy9kb3ducmV2LnhtbESPQWvCQBSE7wX/w/KE3urGWoJGV9E2BQ+9qBWvj+wz&#10;iWbfprurpv++Kwg9DjPzDTNbdKYRV3K+tqxgOEhAEBdW11wq+N59voxB+ICssbFMCn7Jw2Lee5ph&#10;pu2NN3TdhlJECPsMFVQhtJmUvqjIoB/Yljh6R+sMhihdKbXDW4SbRr4mSSoN1hwXKmzpvaLivL0Y&#10;BT95l3+dytHHYbTK35rN3u344pR67nfLKYhAXfgPP9prrSCdjFO4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D7sYAAADdAAAADwAAAAAAAAAAAAAAAACYAgAAZHJz&#10;L2Rvd25yZXYueG1sUEsFBgAAAAAEAAQA9QAAAIsDAAAAAA==&#10;" fillcolor="black" strokeweight="1pt">
                    <v:fill r:id="rId255" o:title="" type="pattern"/>
                  </v:rect>
                  <v:rect id="Rectangle 5981" o:spid="_x0000_s1749" style="position:absolute;left:7067;top:8567;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fKMcA&#10;AADdAAAADwAAAGRycy9kb3ducmV2LnhtbESPT2vCQBTE70K/w/IEL0U32hpjdJVSKBQPgn8Qj4/s&#10;Mwlm34bdVdNv3y0UPA4z8xtmue5MI+7kfG1ZwXiUgCAurK65VHA8fA0zED4ga2wsk4If8rBevfSW&#10;mGv74B3d96EUEcI+RwVVCG0upS8qMuhHtiWO3sU6gyFKV0rt8BHhppGTJEmlwZrjQoUtfVZUXPc3&#10;o2DzPk3O4TS2h+z6Nt+65vWUbm5KDfrdxwJEoC48w//tb60gnWcz+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InyjHAAAA3QAAAA8AAAAAAAAAAAAAAAAAmAIAAGRy&#10;cy9kb3ducmV2LnhtbFBLBQYAAAAABAAEAPUAAACMAwAAAAA=&#10;" filled="f" strokeweight="1pt"/>
                  <v:rect id="Rectangle 5982" o:spid="_x0000_s1750" style="position:absolute;left:7067;top:8291;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LWsQA&#10;AADdAAAADwAAAGRycy9kb3ducmV2LnhtbERPz2vCMBS+D/wfwhvsMmzq3ErtjCKDgfQwmErZ8dG8&#10;tcXmpSTR1v/eHAY7fny/19vJ9OJKzneWFSySFARxbXXHjYLT8XOeg/ABWWNvmRTcyMN2M3tYY6Ht&#10;yN90PYRGxBD2BSpoQxgKKX3dkkGf2IE4cr/WGQwRukZqh2MMN718SdNMGuw4NrQ40EdL9flwMQrK&#10;17f0J1QLe8zPy9WX65+rrLwo9fQ47d5BBJrCv/jPvdcKslUe58Y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XC1rEAAAA3QAAAA8AAAAAAAAAAAAAAAAAmAIAAGRycy9k&#10;b3ducmV2LnhtbFBLBQYAAAAABAAEAPUAAACJAwAAAAA=&#10;" filled="f" strokeweight="1pt"/>
                  <v:rect id="Rectangle 5983" o:spid="_x0000_s1751" style="position:absolute;left:7620;top:8291;width:4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uuwccA&#10;AADdAAAADwAAAGRycy9kb3ducmV2LnhtbESPQWvCQBSE74L/YXlCL6VurG1I0qwiQkE8FNQiPT6y&#10;r0lI9m3YXTX9991CweMwM98w5Xo0vbiS861lBYt5AoK4srrlWsHn6f0pA+EDssbeMin4IQ/r1XRS&#10;YqHtjQ90PYZaRAj7AhU0IQyFlL5qyKCf24E4et/WGQxRulpqh7cIN718TpJUGmw5LjQ40Lahqjte&#10;jIL9y2vyFc4Le8q6Zf7h+sdzur8o9TAbN28gAo3hHv5v77SCNM9y+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brsHHAAAA3QAAAA8AAAAAAAAAAAAAAAAAmAIAAGRy&#10;cy9kb3ducmV2LnhtbFBLBQYAAAAABAAEAPUAAACMAwAAAAA=&#10;" filled="f" strokeweight="1pt"/>
                  <v:rect id="Rectangle 5984" o:spid="_x0000_s1752" style="position:absolute;left:7634;top:8567;width:469;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RgcQA&#10;AADdAAAADwAAAGRycy9kb3ducmV2LnhtbERPz2vCMBS+D/wfwhvsMjR1bqXtjCKDgfQwmErZ8dG8&#10;tcXmpSTR1v/eHAY7fny/19vJ9OJKzneWFSwXCQji2uqOGwWn4+c8A+EDssbeMim4kYftZvawxkLb&#10;kb/pegiNiCHsC1TQhjAUUvq6JYN+YQfiyP1aZzBE6BqpHY4x3PTyJUlSabDj2NDiQB8t1efDxSgo&#10;X9+Sn1At7TE7r/Iv1z9XaXlR6ulx2r2DCDSFf/Gfe68VpHke98c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4kYHEAAAA3QAAAA8AAAAAAAAAAAAAAAAAmAIAAGRycy9k&#10;b3ducmV2LnhtbFBLBQYAAAAABAAEAPUAAACJAwAAAAA=&#10;" filled="f" strokeweight="1pt"/>
                  <v:rect id="Rectangle 5985" o:spid="_x0000_s1753" style="position:absolute;left:8211;top:8567;width:45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Q0GscA&#10;AADdAAAADwAAAGRycy9kb3ducmV2LnhtbESPQWvCQBSE74L/YXlCL6XZpLbBpFlFhIJ4KKhFenxk&#10;X5Ng9m3YXTX9991CweMwM98w1Wo0vbiS851lBVmSgiCure64UfB5fH9agPABWWNvmRT8kIfVcjqp&#10;sNT2xnu6HkIjIoR9iQraEIZSSl+3ZNAndiCO3rd1BkOUrpHa4S3CTS+f0zSXBjuOCy0OtGmpPh8u&#10;RsHu5TX9CqfMHhfnefHh+sdTvrso9TAb128gAo3hHv5vb7WCvCgy+HsTn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0NBrHAAAA3QAAAA8AAAAAAAAAAAAAAAAAmAIAAGRy&#10;cy9kb3ducmV2LnhtbFBLBQYAAAAABAAEAPUAAACMAwAAAAA=&#10;" filled="f" strokeweight="1pt"/>
                  <v:rect id="Rectangle 5986" o:spid="_x0000_s1754" style="position:absolute;left:8211;top:8291;width:45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qbcYA&#10;AADdAAAADwAAAGRycy9kb3ducmV2LnhtbESPQWvCQBSE7wX/w/IEL0U32jaY6CoiCMVDoSri8ZF9&#10;JsHs27C7avz3rlDocZiZb5j5sjONuJHztWUF41ECgriwuuZSwWG/GU5B+ICssbFMCh7kYbnovc0x&#10;1/bOv3TbhVJECPscFVQhtLmUvqjIoB/Zljh6Z+sMhihdKbXDe4SbRk6SJJUGa44LFba0rqi47K5G&#10;wfbzKzmF49jup5eP7Mc178d0e1Vq0O9WMxCBuvAf/mt/awVplk3g9SY+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aqbcYAAADdAAAADwAAAAAAAAAAAAAAAACYAgAAZHJz&#10;L2Rvd25yZXYueG1sUEsFBgAAAAAEAAQA9QAAAIsDAAAAAA==&#10;" filled="f" strokeweight="1pt"/>
                  <v:rect id="Rectangle 5987" o:spid="_x0000_s1755" style="position:absolute;left:8784;top:8291;width:46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oP9sYA&#10;AADdAAAADwAAAGRycy9kb3ducmV2LnhtbESPQWvCQBSE7wX/w/KEXopu1DaY6CoiFMSDUBXx+Mg+&#10;k2D2bdhdNf77bkHocZiZb5j5sjONuJPztWUFo2ECgriwuuZSwfHwPZiC8AFZY2OZFDzJw3LRe5tj&#10;ru2Df+i+D6WIEPY5KqhCaHMpfVGRQT+0LXH0LtYZDFG6UmqHjwg3jRwnSSoN1hwXKmxpXVFx3d+M&#10;gu3nV3IOp5E9TK+TbOeaj1O6vSn13u9WMxCBuvAffrU3WkGaZRP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oP9sYAAADdAAAADwAAAAAAAAAAAAAAAACYAgAAZHJz&#10;L2Rvd25yZXYueG1sUEsFBgAAAAAEAAQA9QAAAIsDAAAAAA==&#10;" filled="f" strokeweight="1pt"/>
                  <v:rect id="Rectangle 5988" o:spid="_x0000_s1756" style="position:absolute;left:8783;top:8567;width:46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XgsYA&#10;AADdAAAADwAAAGRycy9kb3ducmV2LnhtbESPQWvCQBSE7wX/w/IEL0U3VhtMdBUpCOKhUBXx+Mg+&#10;k2D2bdhdNf57t1DocZiZb5jFqjONuJPztWUF41ECgriwuuZSwfGwGc5A+ICssbFMCp7kYbXsvS0w&#10;1/bBP3Tfh1JECPscFVQhtLmUvqjIoB/Zljh6F+sMhihdKbXDR4SbRn4kSSoN1hwXKmzpq6Liur8Z&#10;BbvpZ3IOp7E9zK6T7Ns176d0d1Nq0O/WcxCBuvAf/mtvtYI0y6bw+yY+Abl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OXgsYAAADdAAAADwAAAAAAAAAAAAAAAACYAgAAZHJz&#10;L2Rvd25yZXYueG1sUEsFBgAAAAAEAAQA9QAAAIsDAAAAAA==&#10;" filled="f" strokeweight="1pt"/>
                  <v:rect id="Rectangle 5989" o:spid="_x0000_s1757" style="position:absolute;left:2390;top:9038;width:472;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8yGcYA&#10;AADdAAAADwAAAGRycy9kb3ducmV2LnhtbESPQWvCQBSE74L/YXlCL6Ibaw0muooUCuKhUBXx+Mg+&#10;k2D2bdhdNf57t1DocZiZb5jlujONuJPztWUFk3ECgriwuuZSwfHwNZqD8AFZY2OZFDzJw3rV7y0x&#10;1/bBP3Tfh1JECPscFVQhtLmUvqjIoB/bljh6F+sMhihdKbXDR4SbRr4nSSoN1hwXKmzps6Liur8Z&#10;BbuPWXIOp4k9zK/T7Ns1w1O6uyn1Nug2CxCBuvAf/mtvtYI0y2bw+yY+Abl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8yGcYAAADdAAAADwAAAAAAAAAAAAAAAACYAgAAZHJz&#10;L2Rvd25yZXYueG1sUEsFBgAAAAAEAAQA9QAAAIsDAAAAAA==&#10;" filled="f" strokeweight="1pt"/>
                  <v:line id="Line 5990" o:spid="_x0000_s1758" style="position:absolute;visibility:visible;mso-wrap-style:square" from="2401,9292" to="2850,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Opf8UAAADdAAAADwAAAGRycy9kb3ducmV2LnhtbESPQWsCMRSE7wX/Q3hCbzVrD0t3NYqo&#10;BcVDqfUHPDfPzermZUmibv31TaHQ4zAz3zDTeW9bcSMfGscKxqMMBHHldMO1gsPX+8sbiBCRNbaO&#10;ScE3BZjPBk9TLLW78yfd9rEWCcKhRAUmxq6UMlSGLIaR64iTd3LeYkzS11J7vCe4beVrluXSYsNp&#10;wWBHS0PVZX+1Crb+uLuMH7WRR976dfuxKoI9K/U87BcTEJH6+B/+a2+0grwocvh9k56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Opf8UAAADdAAAADwAAAAAAAAAA&#10;AAAAAAChAgAAZHJzL2Rvd25yZXYueG1sUEsFBgAAAAAEAAQA+QAAAJMDAAAAAA==&#10;" strokeweight="1pt"/>
                  <v:line id="Line 5991" o:spid="_x0000_s1759" style="position:absolute;visibility:visible;mso-wrap-style:square" from="2401,9557" to="2850,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8M5MYAAADdAAAADwAAAGRycy9kb3ducmV2LnhtbESPzW7CMBCE75V4B2uRuBWHHqAJGIRo&#10;kYp6qPh5gCVe4kC8jmwXUp6+rlSJ42hmvtHMFp1txJV8qB0rGA0zEMSl0zVXCg779fMriBCRNTaO&#10;ScEPBVjMe08zLLS78Zauu1iJBOFQoAITY1tIGUpDFsPQtcTJOzlvMSbpK6k93hLcNvIly8bSYs1p&#10;wWBLK0PlZfdtFWz88fMyuldGHnnj35uvtzzYs1KDfrecgojUxUf4v/2hFYzzfAJ/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PDOTGAAAA3QAAAA8AAAAAAAAA&#10;AAAAAAAAoQIAAGRycy9kb3ducmV2LnhtbFBLBQYAAAAABAAEAPkAAACUAwAAAAA=&#10;" strokeweight="1pt"/>
                  <v:line id="Line 5992" o:spid="_x0000_s1760" style="position:absolute;visibility:visible;mso-wrap-style:square" from="2401,9810" to="2850,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CYlsIAAADdAAAADwAAAGRycy9kb3ducmV2LnhtbERPS27CMBDdV+odrKnErjiwQCSNg6q2&#10;SKAuUKEHGOIhDsTjyDYQenq8QOry6f3LxWA7cSEfWscKJuMMBHHtdMuNgt/d8nUOIkRkjZ1jUnCj&#10;AIvq+anEQrsr/9BlGxuRQjgUqMDE2BdShtqQxTB2PXHiDs5bjAn6RmqP1xRuOznNspm02HJqMNjT&#10;h6H6tD1bBWu//z5N/hoj97z2X93mMw/2qNToZXh/AxFpiP/ih3ulFczyPM1Nb9ITk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1CYlsIAAADdAAAADwAAAAAAAAAAAAAA&#10;AAChAgAAZHJzL2Rvd25yZXYueG1sUEsFBgAAAAAEAAQA+QAAAJADAAAAAA==&#10;" strokeweight="1pt"/>
                  <v:line id="Line 5993" o:spid="_x0000_s1761" style="position:absolute;visibility:visible;mso-wrap-style:square" from="2401,10086" to="2850,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w9DcYAAADdAAAADwAAAGRycy9kb3ducmV2LnhtbESPwW7CMBBE75X4B2uRuBWHHlCTYiIE&#10;VAJxqEr7AUu8jdPE68g2EPj6ulKlHkcz80azKAfbiQv50DhWMJtmIIgrpxuuFXx+vD4+gwgRWWPn&#10;mBTcKEC5HD0ssNDuyu90OcZaJAiHAhWYGPtCylAZshimridO3pfzFmOSvpba4zXBbSefsmwuLTac&#10;Fgz2tDZUtcezVbD3p0M7u9dGnnjvt93bJg/2W6nJeFi9gIg0xP/wX3unFczzPIffN+kJ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cPQ3GAAAA3QAAAA8AAAAAAAAA&#10;AAAAAAAAoQIAAGRycy9kb3ducmV2LnhtbFBLBQYAAAAABAAEAPkAAACUAwAAAAA=&#10;" strokeweight="1pt"/>
                  <v:line id="Line 5994" o:spid="_x0000_s1762" style="position:absolute;visibility:visible;mso-wrap-style:square" from="2401,10340" to="2850,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sAMIAAADdAAAADwAAAGRycy9kb3ducmV2LnhtbERPzWoCMRC+F/oOYQreaqIHratRpLWg&#10;eCjaPsC4GTerm8mSpLr69OZQ6PHj+58tOteIC4VYe9Yw6CsQxKU3NVcafr4/X99AxIRssPFMGm4U&#10;YTF/fpphYfyVd3TZp0rkEI4FarAptYWUsbTkMPZ9S5y5ow8OU4ahkibgNYe7Rg6VGkmHNecGiy29&#10;WyrP+1+nYRMO2/PgXll54E1YNV8fk+hOWvdeuuUURKIu/Yv/3GujYaxU3p/f5Cc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sAMIAAADdAAAADwAAAAAAAAAAAAAA&#10;AAChAgAAZHJzL2Rvd25yZXYueG1sUEsFBgAAAAAEAAQA+QAAAJADAAAAAA==&#10;" strokeweight="1pt"/>
                  <v:line id="Line 5995" o:spid="_x0000_s1763" style="position:absolute;visibility:visible;mso-wrap-style:square" from="2401,10616" to="2850,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QJm8YAAADdAAAADwAAAGRycy9kb3ducmV2LnhtbESPzU7DMBCE70h9B2srcaN2OPCTxqmq&#10;AhIVB9TSB9jG2zhtvI5s0waeHiMhcRzNzDeaajG6XpwpxM6zhmKmQBA33nTcath9vNw8gIgJ2WDv&#10;mTR8UYRFPbmqsDT+whs6b1MrMoRjiRpsSkMpZWwsOYwzPxBn7+CDw5RlaKUJeMlw18tbpe6kw47z&#10;gsWBVpaa0/bTaViH/dup+G6t3PM6PPfvT4/RHbW+no7LOYhEY/oP/7VfjYZ7pQr4fZOfgK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ECZvGAAAA3QAAAA8AAAAAAAAA&#10;AAAAAAAAoQIAAGRycy9kb3ducmV2LnhtbFBLBQYAAAAABAAEAPkAAACUAwAAAAA=&#10;" strokeweight="1pt"/>
                  <v:line id="Line 5996" o:spid="_x0000_s1764" style="position:absolute;visibility:visible;mso-wrap-style:square" from="2401,10870" to="2850,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X7MUAAADdAAAADwAAAGRycy9kb3ducmV2LnhtbESPQWsCMRSE74L/ITzBW0300NrVKEUt&#10;KD1IbX/Ac/PcbN28LEnUbX99Uyh4HGbmG2a+7FwjrhRi7VnDeKRAEJfe1Fxp+Px4fZiCiAnZYOOZ&#10;NHxThOWi35tjYfyN3+l6SJXIEI4FarAptYWUsbTkMI58S5y9kw8OU5ahkibgLcNdIydKPUqHNecF&#10;iy2tLJXnw8Vp2IXj23n8U1l55F3YNPv1c3RfWg8H3csMRKIu3cP/7a3R8KTUBP7e5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aX7MUAAADdAAAADwAAAAAAAAAA&#10;AAAAAAChAgAAZHJzL2Rvd25yZXYueG1sUEsFBgAAAAAEAAQA+QAAAJMDAAAAAA==&#10;" strokeweight="1pt"/>
                  <v:line id="Line 5997" o:spid="_x0000_s1765" style="position:absolute;visibility:visible;mso-wrap-style:square" from="2401,11146" to="2850,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oyd8UAAADdAAAADwAAAGRycy9kb3ducmV2LnhtbESP0WoCMRRE3wv+Q7iFvtVEC61djSK2&#10;hYoPovYDrpvrZuvmZklSXf16Uyj0cZiZM8xk1rlGnCjE2rOGQV+BIC69qbnS8LX7eByBiAnZYOOZ&#10;NFwowmzau5tgYfyZN3TapkpkCMcCNdiU2kLKWFpyGPu+Jc7ewQeHKctQSRPwnOGukUOlnqXDmvOC&#10;xZYWlsrj9sdpWIb96ji4VlbueRnem/Xba3TfWj/cd/MxiERd+g//tT+NhhelnuD3TX4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oyd8UAAADdAAAADwAAAAAAAAAA&#10;AAAAAAChAgAAZHJzL2Rvd25yZXYueG1sUEsFBgAAAAAEAAQA+QAAAJMDAAAAAA==&#10;" strokeweight="1pt"/>
                  <v:rect id="Rectangle 5998" o:spid="_x0000_s1766" style="position:absolute;left:2932;top:9038;width:472;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2vEsYA&#10;AADdAAAADwAAAGRycy9kb3ducmV2LnhtbESPQWsCMRSE74X+h/AKXkQTW7W6NUoRCuJBUIt4fGxe&#10;dxc3L0sSdf33RhB6HGbmG2a2aG0tLuRD5VjDoK9AEOfOVFxo+N3/9CYgQkQ2WDsmDTcKsJi/vsww&#10;M+7KW7rsYiEShEOGGsoYm0zKkJdkMfRdQ5y8P+ctxiR9IY3Ha4LbWr4rNZYWK04LJTa0LCk/7c5W&#10;w3o4Usd4GLj95PQx3fi6exivz1p33trvLxCR2vgffrZXRsOnUkN4vE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2vEsYAAADdAAAADwAAAAAAAAAAAAAAAACYAgAAZHJz&#10;L2Rvd25yZXYueG1sUEsFBgAAAAAEAAQA9QAAAIsDAAAAAA==&#10;" filled="f" strokeweight="1pt"/>
                  <v:line id="Line 5999" o:spid="_x0000_s1767" style="position:absolute;visibility:visible;mso-wrap-style:square" from="2943,9292" to="3392,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8PmMUAAADdAAAADwAAAGRycy9kb3ducmV2LnhtbESP0WoCMRRE3wv+Q7iFvtVEoa1djSK2&#10;hYoPovYDrpvrZuvmZklSXf16Uyj0cZiZM8xk1rlGnCjE2rOGQV+BIC69qbnS8LX7eByBiAnZYOOZ&#10;NFwowmzau5tgYfyZN3TapkpkCMcCNdiU2kLKWFpyGPu+Jc7ewQeHKctQSRPwnOGukUOlnqXDmvOC&#10;xZYWlsrj9sdpWIb96ji4VlbueRnem/Xba3TfWj/cd/MxiERd+g//tT+NhhelnuD3TX4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8PmMUAAADdAAAADwAAAAAAAAAA&#10;AAAAAAChAgAAZHJzL2Rvd25yZXYueG1sUEsFBgAAAAAEAAQA+QAAAJMDAAAAAA==&#10;" strokeweight="1pt"/>
                  <v:line id="Line 6000" o:spid="_x0000_s1768" style="position:absolute;visibility:visible;mso-wrap-style:square" from="2943,9557" to="3392,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2R78UAAADdAAAADwAAAGRycy9kb3ducmV2LnhtbESPwW7CMBBE70j9B2sr9QYOPQBNcaKq&#10;LVIRBwTtByzxEgfidWS7EPr1NRISx9HMvNHMy9624kQ+NI4VjEcZCOLK6YZrBT/fi+EMRIjIGlvH&#10;pOBCAcriYTDHXLszb+i0jbVIEA45KjAxdrmUoTJkMYxcR5y8vfMWY5K+ltrjOcFtK5+zbCItNpwW&#10;DHb0bqg6bn+tgqXfrY7jv9rIHS/9Z7v+eAn2oNTTY//2CiJSH+/hW/tLK5gmIlzfp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2R78UAAADdAAAADwAAAAAAAAAA&#10;AAAAAAChAgAAZHJzL2Rvd25yZXYueG1sUEsFBgAAAAAEAAQA+QAAAJMDAAAAAA==&#10;" strokeweight="1pt"/>
                  <v:line id="Line 6001" o:spid="_x0000_s1769" style="position:absolute;visibility:visible;mso-wrap-style:square" from="2943,9810" to="3392,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E0dMUAAADdAAAADwAAAGRycy9kb3ducmV2LnhtbESPQWsCMRSE74L/ITyht5rYQ9XVKEVb&#10;qPQg2v6A5+a52bp5WZJUt/56Uyh4HGbmG2a+7FwjzhRi7VnDaKhAEJfe1Fxp+Pp8e5yAiAnZYOOZ&#10;NPxShOWi35tjYfyFd3Tep0pkCMcCNdiU2kLKWFpyGIe+Jc7e0QeHKctQSRPwkuGukU9KPUuHNecF&#10;iy2tLJWn/Y/TsAmHj9PoWll54E14bbbraXTfWj8MupcZiERduof/2+9Gw1ipMfy9y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E0dMUAAADdAAAADwAAAAAAAAAA&#10;AAAAAAChAgAAZHJzL2Rvd25yZXYueG1sUEsFBgAAAAAEAAQA+QAAAJMDAAAAAA==&#10;" strokeweight="1pt"/>
                  <v:line id="Line 6002" o:spid="_x0000_s1770" style="position:absolute;visibility:visible;mso-wrap-style:square" from="2943,10086" to="3392,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6gBsIAAADdAAAADwAAAGRycy9kb3ducmV2LnhtbERPzWoCMRC+F/oOYQreaqIHratRpLWg&#10;eCjaPsC4GTerm8mSpLr69OZQ6PHj+58tOteIC4VYe9Yw6CsQxKU3NVcafr4/X99AxIRssPFMGm4U&#10;YTF/fpphYfyVd3TZp0rkEI4FarAptYWUsbTkMPZ9S5y5ow8OU4ahkibgNYe7Rg6VGkmHNecGiy29&#10;WyrP+1+nYRMO2/PgXll54E1YNV8fk+hOWvdeuuUURKIu/Yv/3GujYaxUnpvf5Cc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36gBsIAAADdAAAADwAAAAAAAAAAAAAA&#10;AAChAgAAZHJzL2Rvd25yZXYueG1sUEsFBgAAAAAEAAQA+QAAAJADAAAAAA==&#10;" strokeweight="1pt"/>
                  <v:line id="Line 6003" o:spid="_x0000_s1771" style="position:absolute;visibility:visible;mso-wrap-style:square" from="2943,10340" to="3392,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IFncUAAADdAAAADwAAAGRycy9kb3ducmV2LnhtbESPQWsCMRSE7wX/Q3hCbzWxh1ZXo4hW&#10;qPRQqv6A5+a5Wd28LEnUbX99UxB6HGbmG2Y671wjrhRi7VnDcKBAEJfe1Fxp2O/WTyMQMSEbbDyT&#10;hm+KMJ/1HqZYGH/jL7puUyUyhGOBGmxKbSFlLC05jAPfEmfv6IPDlGWopAl4y3DXyGelXqTDmvOC&#10;xZaWlsrz9uI0bMLh4zz8qaw88Ca8NZ+rcXQnrR/73WICIlGX/sP39rvR8KrUGP7e5Cc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IFncUAAADdAAAADwAAAAAAAAAA&#10;AAAAAAChAgAAZHJzL2Rvd25yZXYueG1sUEsFBgAAAAAEAAQA+QAAAJMDAAAAAA==&#10;" strokeweight="1pt"/>
                  <v:line id="Line 6004" o:spid="_x0000_s1772" style="position:absolute;visibility:visible;mso-wrap-style:square" from="2943,10616" to="3392,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E63cIAAADdAAAADwAAAGRycy9kb3ducmV2LnhtbERPyW7CMBC9V+o/WFOJGzjhwBIwCLVU&#10;AvVQsXzAEA9xIB5HtguBr68PlXp8evt82dlG3MiH2rGCfJCBIC6drrlScDx89icgQkTW2DgmBQ8K&#10;sFy8vsyx0O7OO7rtYyVSCIcCFZgY20LKUBqyGAauJU7c2XmLMUFfSe3xnsJtI4dZNpIWa04NBlt6&#10;N1Re9z9Wwdafvq75szLyxFu/br4/psFelOq9dasZiEhd/Bf/uTdawTjL0/70Jj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E63cIAAADdAAAADwAAAAAAAAAAAAAA&#10;AAChAgAAZHJzL2Rvd25yZXYueG1sUEsFBgAAAAAEAAQA+QAAAJADAAAAAA==&#10;" strokeweight="1pt"/>
                  <v:line id="Line 6005" o:spid="_x0000_s1773" style="position:absolute;visibility:visible;mso-wrap-style:square" from="2943,10870" to="3392,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2fRsUAAADdAAAADwAAAGRycy9kb3ducmV2LnhtbESPQWsCMRSE7wX/Q3iCN82uh1q3RhFt&#10;QfFQ1P6A5+Z1s3XzsiSprv31jSD0OMzMN8xs0dlGXMiH2rGCfJSBIC6drrlS8Hl8H76ACBFZY+OY&#10;FNwowGLee5phod2V93Q5xEokCIcCFZgY20LKUBqyGEauJU7el/MWY5K+ktrjNcFtI8dZ9iwt1pwW&#10;DLa0MlSeDz9Wwdafduf8tzLyxFv/1nysp8F+KzXod8tXEJG6+B9+tDdawSTLc7i/S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2fRsUAAADdAAAADwAAAAAAAAAA&#10;AAAAAAChAgAAZHJzL2Rvd25yZXYueG1sUEsFBgAAAAAEAAQA+QAAAJMDAAAAAA==&#10;" strokeweight="1pt"/>
                  <v:line id="Line 6006" o:spid="_x0000_s1774" style="position:absolute;visibility:visible;mso-wrap-style:square" from="2943,11146" to="3392,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8BMcYAAADdAAAADwAAAGRycy9kb3ducmV2LnhtbESPzW7CMBCE75V4B2uReitOOFAIGISg&#10;SEU9IH4eYImXOBCvI9uFtE9fV6rU42hmvtHMFp1txJ18qB0ryAcZCOLS6ZorBafj5mUMIkRkjY1j&#10;UvBFARbz3tMMC+0evKf7IVYiQTgUqMDE2BZShtKQxTBwLXHyLs5bjEn6SmqPjwS3jRxm2UharDkt&#10;GGxpZai8HT6tgq0/f9zy78rIM2/9W7NbT4K9KvXc75ZTEJG6+B/+a79rBa9ZPoTfN+kJ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PATHGAAAA3QAAAA8AAAAAAAAA&#10;AAAAAAAAoQIAAGRycy9kb3ducmV2LnhtbFBLBQYAAAAABAAEAPkAAACUAwAAAAA=&#10;" strokeweight="1pt"/>
                  <v:rect id="Rectangle 6007" o:spid="_x0000_s1775" style="position:absolute;left:3542;top:9038;width:472;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2hu8cA&#10;AADdAAAADwAAAGRycy9kb3ducmV2LnhtbESPW2sCMRSE3wv9D+EUfCmabK231ShFKBQfBC+Ij4fN&#10;cXdxc7IkUbf/vikU+jjMzDfMYtXZRtzJh9qxhmygQBAXztRcajgePvtTECEiG2wck4ZvCrBaPj8t&#10;MDfuwTu672MpEoRDjhqqGNtcylBUZDEMXEucvIvzFmOSvpTG4yPBbSPflBpLizWnhQpbWldUXPc3&#10;q2HzPlLneMrcYXodzra+eT2NNzetey/dxxxEpC7+h//aX0bDRGVD+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dobvHAAAA3QAAAA8AAAAAAAAAAAAAAAAAmAIAAGRy&#10;cy9kb3ducmV2LnhtbFBLBQYAAAAABAAEAPUAAACMAwAAAAA=&#10;" filled="f" strokeweight="1pt"/>
                  <v:line id="Line 6008" o:spid="_x0000_s1776" style="position:absolute;visibility:visible;mso-wrap-style:square" from="3553,9292" to="4002,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83sYAAADdAAAADwAAAGRycy9kb3ducmV2LnhtbESP3WoCMRSE7wt9h3AKvdPsSmnrapTi&#10;D1S8KLU+wHFz3GzdnCxJ1NWnNwWhl8PMfMOMp51txIl8qB0ryPsZCOLS6ZorBdufZe8dRIjIGhvH&#10;pOBCAaaTx4cxFtqd+ZtOm1iJBOFQoAITY1tIGUpDFkPftcTJ2ztvMSbpK6k9nhPcNnKQZa/SYs1p&#10;wWBLM0PlYXO0ClZ+tz7k18rIHa/8ovmaD4P9Ver5qfsYgYjUxf/wvf2pFbxl+Qv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qPN7GAAAA3QAAAA8AAAAAAAAA&#10;AAAAAAAAoQIAAGRycy9kb3ducmV2LnhtbFBLBQYAAAAABAAEAPkAAACUAwAAAAA=&#10;" strokeweight="1pt"/>
                  <v:line id="Line 6009" o:spid="_x0000_s1777" style="position:absolute;visibility:visible;mso-wrap-style:square" from="3553,9557" to="4002,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aZRcYAAADdAAAADwAAAGRycy9kb3ducmV2LnhtbESP3WoCMRSE7wt9h3AKvdPsCv1xNUrx&#10;BypelFof4Lg5brZuTpYk6urTm4LQy2FmvmHG08424kQ+1I4V5P0MBHHpdM2Vgu3PsvcOIkRkjY1j&#10;UnChANPJ48MYC+3O/E2nTaxEgnAoUIGJsS2kDKUhi6HvWuLk7Z23GJP0ldQezwluGznIsldpsea0&#10;YLClmaHysDlaBSu/Wx/ya2Xkjld+0XzNh8H+KvX81H2MQETq4n/43v7UCt6y/AX+3qQnIC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mmUXGAAAA3QAAAA8AAAAAAAAA&#10;AAAAAAAAoQIAAGRycy9kb3ducmV2LnhtbFBLBQYAAAAABAAEAPkAAACUAwAAAAA=&#10;" strokeweight="1pt"/>
                  <v:line id="Line 6010" o:spid="_x0000_s1778" style="position:absolute;visibility:visible;mso-wrap-style:square" from="3553,9810" to="4002,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QHMsUAAADdAAAADwAAAGRycy9kb3ducmV2LnhtbESPQWsCMRSE7wX/Q3iCt5rdHrRdjSLa&#10;guKhVP0Bz81zs7p5WZJU1/76Rij0OMzMN8x03tlGXMmH2rGCfJiBIC6drrlScNh/PL+CCBFZY+OY&#10;FNwpwHzWe5piod2Nv+i6i5VIEA4FKjAxtoWUoTRkMQxdS5y8k/MWY5K+ktrjLcFtI1+ybCQt1pwW&#10;DLa0NFRedt9WwcYft5f8pzLyyBv/3nyu3oI9KzXod4sJiEhd/A//tddawTjLR/B4k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QHMsUAAADdAAAADwAAAAAAAAAA&#10;AAAAAAChAgAAZHJzL2Rvd25yZXYueG1sUEsFBgAAAAAEAAQA+QAAAJMDAAAAAA==&#10;" strokeweight="1pt"/>
                  <v:line id="Line 6011" o:spid="_x0000_s1779" style="position:absolute;visibility:visible;mso-wrap-style:square" from="3553,10086" to="4002,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iiqcYAAADdAAAADwAAAGRycy9kb3ducmV2LnhtbESPwW7CMBBE70j8g7VIvYGTHkqbYlAF&#10;RSriUDXwAUu8jVPidWQbSPv1NRISx9HMvNHMFr1txZl8aBwryCcZCOLK6YZrBfvdevwMIkRkja1j&#10;UvBLARbz4WCGhXYX/qJzGWuRIBwKVGBi7AopQ2XIYpi4jjh5385bjEn6WmqPlwS3rXzMsidpseG0&#10;YLCjpaHqWJ6sgo0/bI/5X23kgTf+vf1cvQT7o9TDqH97BRGpj/fwrf2hFUyzfArXN+k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4oqnGAAAA3QAAAA8AAAAAAAAA&#10;AAAAAAAAoQIAAGRycy9kb3ducmV2LnhtbFBLBQYAAAAABAAEAPkAAACUAwAAAAA=&#10;" strokeweight="1pt"/>
                  <v:line id="Line 6012" o:spid="_x0000_s1780" style="position:absolute;visibility:visible;mso-wrap-style:square" from="3553,10340" to="4002,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c228IAAADdAAAADwAAAGRycy9kb3ducmV2LnhtbERPyW7CMBC9V+o/WFOJGzjhwBIwCLVU&#10;AvVQsXzAEA9xIB5HtguBr68PlXp8evt82dlG3MiH2rGCfJCBIC6drrlScDx89icgQkTW2DgmBQ8K&#10;sFy8vsyx0O7OO7rtYyVSCIcCFZgY20LKUBqyGAauJU7c2XmLMUFfSe3xnsJtI4dZNpIWa04NBlt6&#10;N1Re9z9Wwdafvq75szLyxFu/br4/psFelOq9dasZiEhd/Bf/uTdawTjL09z0Jj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c228IAAADdAAAADwAAAAAAAAAAAAAA&#10;AAChAgAAZHJzL2Rvd25yZXYueG1sUEsFBgAAAAAEAAQA+QAAAJADAAAAAA==&#10;" strokeweight="1pt"/>
                  <v:line id="Line 6013" o:spid="_x0000_s1781" style="position:absolute;visibility:visible;mso-wrap-style:square" from="3553,10616" to="4002,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uTQMYAAADdAAAADwAAAGRycy9kb3ducmV2LnhtbESPwW7CMBBE70j8g7VIvYGTHgqkGFRB&#10;KxX1gBr4gCXexinxOrJdSPn6Ggmpx9HMvNEsVr1txZl8aBwryCcZCOLK6YZrBYf923gGIkRkja1j&#10;UvBLAVbL4WCBhXYX/qRzGWuRIBwKVGBi7AopQ2XIYpi4jjh5X85bjEn6WmqPlwS3rXzMsidpseG0&#10;YLCjtaHqVP5YBVt//Djl19rII2/9a7vbzIP9Vuph1L88g4jUx//wvf2uFUyzfA63N+k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rk0DGAAAA3QAAAA8AAAAAAAAA&#10;AAAAAAAAoQIAAGRycy9kb3ducmV2LnhtbFBLBQYAAAAABAAEAPkAAACUAwAAAAA=&#10;" strokeweight="1pt"/>
                  <v:line id="Line 6014" o:spid="_x0000_s1782" style="position:absolute;visibility:visible;mso-wrap-style:square" from="3553,10870" to="4002,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3wYMIAAADdAAAADwAAAGRycy9kb3ducmV2LnhtbERPzWoCMRC+C75DGKE3zeqh2q1RxFZQ&#10;PBRtH2DcjJvVzWRJoq4+vTkUPH58/9N5a2txJR8qxwqGgwwEceF0xaWCv99VfwIiRGSNtWNScKcA&#10;81m3M8Vcuxvv6LqPpUghHHJUYGJscilDYchiGLiGOHFH5y3GBH0ptcdbCre1HGXZu7RYcWow2NDS&#10;UHHeX6yCjT9sz8NHaeSBN/67/vn6CPak1FuvXXyCiNTGl/jfvdYKxtko7U9v0hO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3wYMIAAADdAAAADwAAAAAAAAAAAAAA&#10;AAChAgAAZHJzL2Rvd25yZXYueG1sUEsFBgAAAAAEAAQA+QAAAJADAAAAAA==&#10;" strokeweight="1pt"/>
                  <v:line id="Line 6015" o:spid="_x0000_s1783" style="position:absolute;visibility:visible;mso-wrap-style:square" from="3553,11146" to="4002,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FV+8YAAADdAAAADwAAAGRycy9kb3ducmV2LnhtbESPzW7CMBCE75V4B2uReitOOFAIGISg&#10;SEU9IH4eYImXOBCvI9uFtE9fV6rU42hmvtHMFp1txJ18qB0ryAcZCOLS6ZorBafj5mUMIkRkjY1j&#10;UvBFARbz3tMMC+0evKf7IVYiQTgUqMDE2BZShtKQxTBwLXHyLs5bjEn6SmqPjwS3jRxm2UharDkt&#10;GGxpZai8HT6tgq0/f9zy78rIM2/9W7NbT4K9KvXc75ZTEJG6+B/+a79rBa/ZMIffN+kJ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xVfvGAAAA3QAAAA8AAAAAAAAA&#10;AAAAAAAAoQIAAGRycy9kb3ducmV2LnhtbFBLBQYAAAAABAAEAPkAAACUAwAAAAA=&#10;" strokeweight="1pt"/>
                  <v:rect id="Rectangle 6016" o:spid="_x0000_s1784" style="position:absolute;left:4084;top:9038;width:472;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3OnccA&#10;AADdAAAADwAAAGRycy9kb3ducmV2LnhtbESPT2sCMRTE7wW/Q3iCl6KJ2/pvNYoUCsVDoSri8bF5&#10;7i5uXpYk6vbbN4VCj8PM/IZZbTrbiDv5UDvWMB4pEMSFMzWXGo6H9+EcRIjIBhvHpOGbAmzWvacV&#10;5sY9+Ivu+1iKBOGQo4YqxjaXMhQVWQwj1xIn7+K8xZikL6Xx+Ehw28hMqam0WHNaqLClt4qK6/5m&#10;NexeJ+ocT2N3mF9fFp++eT5NdzetB/1uuwQRqYv/4b/2h9EwU1kGv2/S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9zp3HAAAA3QAAAA8AAAAAAAAAAAAAAAAAmAIAAGRy&#10;cy9kb3ducmV2LnhtbFBLBQYAAAAABAAEAPUAAACMAwAAAAA=&#10;" filled="f" strokeweight="1pt"/>
                  <v:line id="Line 6017" o:spid="_x0000_s1785" style="position:absolute;visibility:visible;mso-wrap-style:square" from="4095,9292" to="4544,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9uF8UAAADdAAAADwAAAGRycy9kb3ducmV2LnhtbESP3WoCMRSE7wXfIRyhdzWrhaqrUcS2&#10;UOmF+PMAx81xs7o5WZJUt336Rih4OczMN8xs0dpaXMmHyrGCQT8DQVw4XXGp4LD/eB6DCBFZY+2Y&#10;FPxQgMW825lhrt2Nt3TdxVIkCIccFZgYm1zKUBiyGPquIU7eyXmLMUlfSu3xluC2lsMse5UWK04L&#10;BhtaGSouu2+rYO2PX5fBb2nkkdf+vd68TYI9K/XUa5dTEJHa+Aj/tz+1glE2fI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9uF8UAAADdAAAADwAAAAAAAAAA&#10;AAAAAAChAgAAZHJzL2Rvd25yZXYueG1sUEsFBgAAAAAEAAQA+QAAAJMDAAAAAA==&#10;" strokeweight="1pt"/>
                  <v:line id="Line 6018" o:spid="_x0000_s1786" style="position:absolute;visibility:visible;mso-wrap-style:square" from="4095,9557" to="4544,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b2Y8UAAADdAAAADwAAAGRycy9kb3ducmV2LnhtbESP3WoCMRSE7wXfIRyhdzWrlKqrUcS2&#10;UOmF+PMAx81xs7o5WZJUt336Rih4OczMN8xs0dpaXMmHyrGCQT8DQVw4XXGp4LD/eB6DCBFZY+2Y&#10;FPxQgMW825lhrt2Nt3TdxVIkCIccFZgYm1zKUBiyGPquIU7eyXmLMUlfSu3xluC2lsMse5UWK04L&#10;BhtaGSouu2+rYO2PX5fBb2nkkdf+vd68TYI9K/XUa5dTEJHa+Aj/tz+1glE2fI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b2Y8UAAADdAAAADwAAAAAAAAAA&#10;AAAAAAChAgAAZHJzL2Rvd25yZXYueG1sUEsFBgAAAAAEAAQA+QAAAJMDAAAAAA==&#10;" strokeweight="1pt"/>
                  <v:line id="Line 6019" o:spid="_x0000_s1787" style="position:absolute;visibility:visible;mso-wrap-style:square" from="4095,9810" to="4544,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pT+MUAAADdAAAADwAAAGRycy9kb3ducmV2LnhtbESP3WoCMRSE7wXfIRyhdzWr0KqrUcS2&#10;UOmF+PMAx81xs7o5WZJUt336Rih4OczMN8xs0dpaXMmHyrGCQT8DQVw4XXGp4LD/eB6DCBFZY+2Y&#10;FPxQgMW825lhrt2Nt3TdxVIkCIccFZgYm1zKUBiyGPquIU7eyXmLMUlfSu3xluC2lsMse5UWK04L&#10;BhtaGSouu2+rYO2PX5fBb2nkkdf+vd68TYI9K/XUa5dTEJHa+Aj/tz+1glE2fI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pT+MUAAADdAAAADwAAAAAAAAAA&#10;AAAAAAChAgAAZHJzL2Rvd25yZXYueG1sUEsFBgAAAAAEAAQA+QAAAJMDAAAAAA==&#10;" strokeweight="1pt"/>
                  <v:line id="Line 6020" o:spid="_x0000_s1788" style="position:absolute;visibility:visible;mso-wrap-style:square" from="4095,10086" to="4544,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jNj8YAAADdAAAADwAAAGRycy9kb3ducmV2LnhtbESPwW7CMBBE70j9B2sr9VYcOFAacKKq&#10;UKmoBwTlA5Z4iQPxOrJdSPl6XKkSx9HMvNHMy9624kw+NI4VjIYZCOLK6YZrBbvvj+cpiBCRNbaO&#10;ScEvBSiLh8Ecc+0uvKHzNtYiQTjkqMDE2OVShsqQxTB0HXHyDs5bjEn6WmqPlwS3rRxn2URabDgt&#10;GOzo3VB12v5YBSu//zqNrrWRe175ZbtevAZ7VOrpsX+bgYjUx3v4v/2pFbxk4w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YzY/GAAAA3QAAAA8AAAAAAAAA&#10;AAAAAAAAoQIAAGRycy9kb3ducmV2LnhtbFBLBQYAAAAABAAEAPkAAACUAwAAAAA=&#10;" strokeweight="1pt"/>
                  <v:line id="Line 6021" o:spid="_x0000_s1789" style="position:absolute;visibility:visible;mso-wrap-style:square" from="4095,10340" to="4544,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RoFMYAAADdAAAADwAAAGRycy9kb3ducmV2LnhtbESPzW7CMBCE75V4B2sr9VYcOJQScKKK&#10;FqmIQ8XPAyzxEgfidWQbSPv0NVKlHkcz841mXva2FVfyoXGsYDTMQBBXTjdcK9jvls+vIEJE1tg6&#10;JgXfFKAsBg9zzLW78Yau21iLBOGQowITY5dLGSpDFsPQdcTJOzpvMSbpa6k93hLctnKcZS/SYsNp&#10;wWBHC0PVeXuxClb+sD6PfmojD7zyH+3X+zTYk1JPj/3bDESkPv6H/9qfWsEkG0/g/iY9AV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UaBTGAAAA3QAAAA8AAAAAAAAA&#10;AAAAAAAAoQIAAGRycy9kb3ducmV2LnhtbFBLBQYAAAAABAAEAPkAAACUAwAAAAA=&#10;" strokeweight="1pt"/>
                  <v:line id="Line 6022" o:spid="_x0000_s1790" style="position:absolute;visibility:visible;mso-wrap-style:square" from="4095,10616" to="4544,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8ZsIAAADdAAAADwAAAGRycy9kb3ducmV2LnhtbERPzWoCMRC+C75DGKE3zeqh2q1RxFZQ&#10;PBRtH2DcjJvVzWRJoq4+vTkUPH58/9N5a2txJR8qxwqGgwwEceF0xaWCv99VfwIiRGSNtWNScKcA&#10;81m3M8Vcuxvv6LqPpUghHHJUYGJscilDYchiGLiGOHFH5y3GBH0ptcdbCre1HGXZu7RYcWow2NDS&#10;UHHeX6yCjT9sz8NHaeSBN/67/vn6CPak1FuvXXyCiNTGl/jfvdYKxtkozU1v0hO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v8ZsIAAADdAAAADwAAAAAAAAAAAAAA&#10;AAChAgAAZHJzL2Rvd25yZXYueG1sUEsFBgAAAAAEAAQA+QAAAJADAAAAAA==&#10;" strokeweight="1pt"/>
                  <v:line id="Line 6023" o:spid="_x0000_s1791" style="position:absolute;visibility:visible;mso-wrap-style:square" from="4095,10870" to="4544,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dZ/cUAAADdAAAADwAAAGRycy9kb3ducmV2LnhtbESPQWsCMRSE74L/ITzBm2b1oHVrFLEt&#10;KB6ktj/guXndbN28LEmqq7/eCAWPw8x8w8yXra3FmXyoHCsYDTMQxIXTFZcKvr8+Bi8gQkTWWDsm&#10;BVcKsFx0O3PMtbvwJ50PsRQJwiFHBSbGJpcyFIYshqFriJP347zFmKQvpfZ4SXBby3GWTaTFitOC&#10;wYbWhorT4c8q2Prj7jS6lUYeeevf6/3bLNhfpfq9dvUKIlIbn+H/9kYrmGbjGTzepCc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dZ/cUAAADdAAAADwAAAAAAAAAA&#10;AAAAAAChAgAAZHJzL2Rvd25yZXYueG1sUEsFBgAAAAAEAAQA+QAAAJMDAAAAAA==&#10;" strokeweight="1pt"/>
                  <v:line id="Line 6024" o:spid="_x0000_s1792" style="position:absolute;visibility:visible;mso-wrap-style:square" from="4095,11146" to="4544,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RmvcIAAADdAAAADwAAAGRycy9kb3ducmV2LnhtbERPzWoCMRC+F3yHMIK3mrUFratRxFZQ&#10;PEjVBxg342Z1M1mSqGufvjkUevz4/qfz1tbiTj5UjhUM+hkI4sLpiksFx8Pq9QNEiMgaa8ek4EkB&#10;5rPOyxRz7R78Tfd9LEUK4ZCjAhNjk0sZCkMWQ981xIk7O28xJuhLqT0+Urit5VuWDaXFilODwYaW&#10;horr/mYVbPxpex38lEaeeOO/6t3nONiLUr1uu5iAiNTGf/Gfe60VjLL3tD+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RmvcIAAADdAAAADwAAAAAAAAAAAAAA&#10;AAChAgAAZHJzL2Rvd25yZXYueG1sUEsFBgAAAAAEAAQA+QAAAJADAAAAAA==&#10;" strokeweight="1pt"/>
                  <v:rect id="Rectangle 6025" o:spid="_x0000_s1793" style="position:absolute;left:7069;top:9038;width:472;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N8cA&#10;AADdAAAADwAAAGRycy9kb3ducmV2LnhtbESPW2sCMRSE3wv9D+EUfCmabK231ShFKBQfBC+Ij4fN&#10;cXdxc7IkUbf/vikU+jjMzDfMYtXZRtzJh9qxhmygQBAXztRcajgePvtTECEiG2wck4ZvCrBaPj8t&#10;MDfuwTu672MpEoRDjhqqGNtcylBUZDEMXEucvIvzFmOSvpTG4yPBbSPflBpLizWnhQpbWldUXPc3&#10;q2HzPlLneMrcYXodzra+eT2NNzetey/dxxxEpC7+h//aX0bDRA0z+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2xjfHAAAA3QAAAA8AAAAAAAAAAAAAAAAAmAIAAGRy&#10;cy9kb3ducmV2LnhtbFBLBQYAAAAABAAEAPUAAACMAwAAAAA=&#10;" filled="f" strokeweight="1pt"/>
                  <v:line id="Line 6026" o:spid="_x0000_s1794" style="position:absolute;visibility:visible;mso-wrap-style:square" from="7080,9292" to="7529,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pdUcUAAADdAAAADwAAAGRycy9kb3ducmV2LnhtbESP3WoCMRSE7wXfIRyhdzWrhaqrUcS2&#10;UOmF+PMAx81xs7o5WZJUt336Rih4OczMN8xs0dpaXMmHyrGCQT8DQVw4XXGp4LD/eB6DCBFZY+2Y&#10;FPxQgMW825lhrt2Nt3TdxVIkCIccFZgYm1zKUBiyGPquIU7eyXmLMUlfSu3xluC2lsMse5UWK04L&#10;BhtaGSouu2+rYO2PX5fBb2nkkdf+vd68TYI9K/XUa5dTEJHa+Aj/tz+1glH2Mo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pdUcUAAADdAAAADwAAAAAAAAAA&#10;AAAAAAChAgAAZHJzL2Rvd25yZXYueG1sUEsFBgAAAAAEAAQA+QAAAJMDAAAAAA==&#10;" strokeweight="1pt"/>
                  <v:line id="Line 6027" o:spid="_x0000_s1795" style="position:absolute;visibility:visible;mso-wrap-style:square" from="7080,9557" to="7529,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b4ysUAAADdAAAADwAAAGRycy9kb3ducmV2LnhtbESP3WoCMRSE7wXfIRyhdzVrhaqrUcS2&#10;UOmF+PMAx81xs7o5WZJUt336Rih4OczMN8xs0dpaXMmHyrGCQT8DQVw4XXGp4LD/eB6DCBFZY+2Y&#10;FPxQgMW825lhrt2Nt3TdxVIkCIccFZgYm1zKUBiyGPquIU7eyXmLMUlfSu3xluC2li9Z9iotVpwW&#10;DDa0MlRcdt9Wwdofvy6D39LII6/9e715mwR7Vuqp1y6nICK18RH+b39qBaNsOI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b4ysUAAADdAAAADwAAAAAAAAAA&#10;AAAAAAChAgAAZHJzL2Rvd25yZXYueG1sUEsFBgAAAAAEAAQA+QAAAJMDAAAAAA==&#10;" strokeweight="1pt"/>
                  <v:line id="Line 6028" o:spid="_x0000_s1796" style="position:absolute;visibility:visible;mso-wrap-style:square" from="7080,9810" to="7529,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9gvsYAAADdAAAADwAAAGRycy9kb3ducmV2LnhtbESP3WoCMRSE74W+QzgF72rWKtVujVK0&#10;QsUL8ecBjpvTzdbNyZKkuvXpTaHg5TAz3zCTWWtrcSYfKscK+r0MBHHhdMWlgsN++TQGESKyxtox&#10;KfilALPpQ2eCuXYX3tJ5F0uRIBxyVGBibHIpQ2HIYui5hjh5X85bjEn6UmqPlwS3tXzOshdpseK0&#10;YLChuaHitPuxClb+uD71r6WRR175j3qzeA32W6nuY/v+BiJSG+/h//anVjDKBk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fYL7GAAAA3QAAAA8AAAAAAAAA&#10;AAAAAAAAoQIAAGRycy9kb3ducmV2LnhtbFBLBQYAAAAABAAEAPkAAACUAwAAAAA=&#10;" strokeweight="1pt"/>
                  <v:line id="Line 6029" o:spid="_x0000_s1797" style="position:absolute;visibility:visible;mso-wrap-style:square" from="7080,10086" to="7529,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PFJcYAAADdAAAADwAAAGRycy9kb3ducmV2LnhtbESP3WoCMRSE74W+QzgF72rWitVujVK0&#10;QsUL8ecBjpvTzdbNyZKkuvXpTaHg5TAz3zCTWWtrcSYfKscK+r0MBHHhdMWlgsN++TQGESKyxtox&#10;KfilALPpQ2eCuXYX3tJ5F0uRIBxyVGBibHIpQ2HIYui5hjh5X85bjEn6UmqPlwS3tXzOshdpseK0&#10;YLChuaHitPuxClb+uD71r6WRR175j3qzeA32W6nuY/v+BiJSG+/h//anVjDKBk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TxSXGAAAA3QAAAA8AAAAAAAAA&#10;AAAAAAAAoQIAAGRycy9kb3ducmV2LnhtbFBLBQYAAAAABAAEAPkAAACUAwAAAAA=&#10;" strokeweight="1pt"/>
                  <v:line id="Line 6030" o:spid="_x0000_s1798" style="position:absolute;visibility:visible;mso-wrap-style:square" from="7080,10340" to="7529,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FbUsYAAADdAAAADwAAAGRycy9kb3ducmV2LnhtbESP3WoCMRSE7wt9h3AK3tWsCv6sRilV&#10;QemF+PMAx83pZuvmZEmibvv0jVDo5TAz3zCzRWtrcSMfKscKet0MBHHhdMWlgtNx/ToGESKyxtox&#10;KfimAIv589MMc+3uvKfbIZYiQTjkqMDE2ORShsKQxdB1DXHyPp23GJP0pdQe7wlua9nPsqG0WHFa&#10;MNjQu6HicrhaBVt//rj0fkojz7z1q3q3nAT7pVTnpX2bgojUxv/wX3ujFYyywRA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BW1LGAAAA3QAAAA8AAAAAAAAA&#10;AAAAAAAAoQIAAGRycy9kb3ducmV2LnhtbFBLBQYAAAAABAAEAPkAAACUAwAAAAA=&#10;" strokeweight="1pt"/>
                  <v:line id="Line 6031" o:spid="_x0000_s1799" style="position:absolute;visibility:visible;mso-wrap-style:square" from="7080,10616" to="7529,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3+ycYAAADdAAAADwAAAGRycy9kb3ducmV2LnhtbESP0WoCMRRE3wv+Q7hC32rWFmpdjSK2&#10;hYoP0tUPuG6um9XNzZKkuvXrjVDo4zAzZ5jpvLONOJMPtWMFw0EGgrh0uuZKwW77+fQGIkRkjY1j&#10;UvBLAeaz3sMUc+0u/E3nIlYiQTjkqMDE2OZShtKQxTBwLXHyDs5bjEn6SmqPlwS3jXzOsldpsea0&#10;YLClpaHyVPxYBSu/X5+G18rIPa/8R7N5Hwd7VOqx3y0mICJ18T/81/7SCkbZywj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N/snGAAAA3QAAAA8AAAAAAAAA&#10;AAAAAAAAoQIAAGRycy9kb3ducmV2LnhtbFBLBQYAAAAABAAEAPkAAACUAwAAAAA=&#10;" strokeweight="1pt"/>
                  <v:line id="Line 6032" o:spid="_x0000_s1800" style="position:absolute;visibility:visible;mso-wrap-style:square" from="7080,10870" to="7529,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qu8IAAADdAAAADwAAAGRycy9kb3ducmV2LnhtbERPzWoCMRC+F3yHMIK3mrUFratRxFZQ&#10;PEjVBxg342Z1M1mSqGufvjkUevz4/qfz1tbiTj5UjhUM+hkI4sLpiksFx8Pq9QNEiMgaa8ek4EkB&#10;5rPOyxRz7R78Tfd9LEUK4ZCjAhNjk0sZCkMWQ981xIk7O28xJuhLqT0+Urit5VuWDaXFilODwYaW&#10;horr/mYVbPxpex38lEaeeOO/6t3nONiLUr1uu5iAiNTGf/Gfe60VjLL3NDe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Jqu8IAAADdAAAADwAAAAAAAAAAAAAA&#10;AAChAgAAZHJzL2Rvd25yZXYueG1sUEsFBgAAAAAEAAQA+QAAAJADAAAAAA==&#10;" strokeweight="1pt"/>
                  <v:line id="Line 6033" o:spid="_x0000_s1801" style="position:absolute;visibility:visible;mso-wrap-style:square" from="7080,11146" to="7529,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7PIMUAAADdAAAADwAAAGRycy9kb3ducmV2LnhtbESP0WoCMRRE34X+Q7iFvmnWFmpdjVKq&#10;QqUPUvUDrpvrZuvmZkmirn59Iwg+DjNzhhlPW1uLE/lQOVbQ72UgiAunKy4VbDeL7geIEJE11o5J&#10;wYUCTCdPnTHm2p35l07rWIoE4ZCjAhNjk0sZCkMWQ881xMnbO28xJulLqT2eE9zW8jXL3qXFitOC&#10;wYa+DBWH9dEqWPrdz6F/LY3c8dLP69VsGOyfUi/P7ecIRKQ2PsL39rdWMMjehnB7k5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7PIMUAAADdAAAADwAAAAAAAAAA&#10;AAAAAAChAgAAZHJzL2Rvd25yZXYueG1sUEsFBgAAAAAEAAQA+QAAAJMDAAAAAA==&#10;" strokeweight="1pt"/>
                  <v:rect id="Rectangle 6034" o:spid="_x0000_s1802" style="position:absolute;left:7611;top:9038;width:472;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Q0cQA&#10;AADdAAAADwAAAGRycy9kb3ducmV2LnhtbERPz2vCMBS+C/sfwht4GTOpc+o6UxmCMDwIq0M8Ppq3&#10;tti8lCRq998vh4HHj+/3aj3YTlzJh9axhmyiQBBXzrRca/g+bJ+XIEJENtg5Jg2/FGBdPIxWmBt3&#10;4y+6lrEWKYRDjhqaGPtcylA1ZDFMXE+cuB/nLcYEfS2Nx1sKt52cKjWXFltODQ32tGmoOpcXq2E3&#10;e1WneMzcYXl+edv77uk43120Hj8OH+8gIg3xLv53fxoNCzVL+9Ob9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8ENHEAAAA3QAAAA8AAAAAAAAAAAAAAAAAmAIAAGRycy9k&#10;b3ducmV2LnhtbFBLBQYAAAAABAAEAPUAAACJAwAAAAA=&#10;" filled="f" strokeweight="1pt"/>
                  <v:line id="Line 6035" o:spid="_x0000_s1803" style="position:absolute;visibility:visible;mso-wrap-style:square" from="7622,9292" to="8071,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6wW8YAAADdAAAADwAAAGRycy9kb3ducmV2LnhtbESP3WoCMRSE7wt9h3AKvdPsSmnrapTi&#10;D1S8KLU+wHFz3GzdnCxJ1NWnNwWhl8PMfMOMp51txIl8qB0ryPsZCOLS6ZorBdufZe8dRIjIGhvH&#10;pOBCAaaTx4cxFtqd+ZtOm1iJBOFQoAITY1tIGUpDFkPftcTJ2ztvMSbpK6k9nhPcNnKQZa/SYs1p&#10;wWBLM0PlYXO0ClZ+tz7k18rIHa/8ovmaD4P9Ver5qfsYgYjUxf/wvf2pFbxlLzn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usFvGAAAA3QAAAA8AAAAAAAAA&#10;AAAAAAAAoQIAAGRycy9kb3ducmV2LnhtbFBLBQYAAAAABAAEAPkAAACUAwAAAAA=&#10;" strokeweight="1pt"/>
                  <v:line id="Line 6036" o:spid="_x0000_s1804" style="position:absolute;visibility:visible;mso-wrap-style:square" from="7622,9557" to="8071,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wuLMUAAADdAAAADwAAAGRycy9kb3ducmV2LnhtbESP3WoCMRSE7wXfIRyhdzWrlKqrUcS2&#10;UOmF+PMAx81xs7o5WZJUt336Rih4OczMN8xs0dpaXMmHyrGCQT8DQVw4XXGp4LD/eB6DCBFZY+2Y&#10;FPxQgMW825lhrt2Nt3TdxVIkCIccFZgYm1zKUBiyGPquIU7eyXmLMUlfSu3xluC2lsMse5UWK04L&#10;BhtaGSouu2+rYO2PX5fBb2nkkdf+vd68TYI9K/XUa5dTEJHa+Aj/tz+1glH2Mo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wuLMUAAADdAAAADwAAAAAAAAAA&#10;AAAAAAChAgAAZHJzL2Rvd25yZXYueG1sUEsFBgAAAAAEAAQA+QAAAJMDAAAAAA==&#10;" strokeweight="1pt"/>
                  <v:line id="Line 6037" o:spid="_x0000_s1805" style="position:absolute;visibility:visible;mso-wrap-style:square" from="7622,9810" to="8071,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CLt8YAAADdAAAADwAAAGRycy9kb3ducmV2LnhtbESP3WoCMRSE74W+QzgF72rWKtVujVK0&#10;QsUL8ecBjpvTzdbNyZKkuvXpTaHg5TAz3zCTWWtrcSYfKscK+r0MBHHhdMWlgsN++TQGESKyxtox&#10;KfilALPpQ2eCuXYX3tJ5F0uRIBxyVGBibHIpQ2HIYui5hjh5X85bjEn6UmqPlwS3tXzOshdpseK0&#10;YLChuaHitPuxClb+uD71r6WRR175j3qzeA32W6nuY/v+BiJSG+/h//anVjDKhg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i7fGAAAA3QAAAA8AAAAAAAAA&#10;AAAAAAAAoQIAAGRycy9kb3ducmV2LnhtbFBLBQYAAAAABAAEAPkAAACUAwAAAAA=&#10;" strokeweight="1pt"/>
                  <v:line id="Line 6038" o:spid="_x0000_s1806" style="position:absolute;visibility:visible;mso-wrap-style:square" from="7622,10086" to="8071,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kTw8UAAADdAAAADwAAAGRycy9kb3ducmV2LnhtbESP3WoCMRSE7wXfIRyhdzVrkaqrUcS2&#10;UOmF+PMAx81xs7o5WZJUt336Rih4OczMN8xs0dpaXMmHyrGCQT8DQVw4XXGp4LD/eB6DCBFZY+2Y&#10;FPxQgMW825lhrt2Nt3TdxVIkCIccFZgYm1zKUBiyGPquIU7eyXmLMUlfSu3xluC2li9Z9iotVpwW&#10;DDa0MlRcdt9Wwdofvy6D39LII6/9e715mwR7Vuqp1y6nICK18RH+b39qBaNsOI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kTw8UAAADdAAAADwAAAAAAAAAA&#10;AAAAAAChAgAAZHJzL2Rvd25yZXYueG1sUEsFBgAAAAAEAAQA+QAAAJMDAAAAAA==&#10;" strokeweight="1pt"/>
                  <v:line id="Line 6039" o:spid="_x0000_s1807" style="position:absolute;visibility:visible;mso-wrap-style:square" from="7622,10340" to="8071,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W2WMYAAADdAAAADwAAAGRycy9kb3ducmV2LnhtbESP3WoCMRSE74W+QzgF72rWotVujVK0&#10;QsUL8ecBjpvTzdbNyZKkuvXpTaHg5TAz3zCTWWtrcSYfKscK+r0MBHHhdMWlgsN++TQGESKyxtox&#10;KfilALPpQ2eCuXYX3tJ5F0uRIBxyVGBibHIpQ2HIYui5hjh5X85bjEn6UmqPlwS3tXzOshdpseK0&#10;YLChuaHitPuxClb+uD71r6WRR175j3qzeA32W6nuY/v+BiJSG+/h//anVjDKBk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VtljGAAAA3QAAAA8AAAAAAAAA&#10;AAAAAAAAoQIAAGRycy9kb3ducmV2LnhtbFBLBQYAAAAABAAEAPkAAACUAwAAAAA=&#10;" strokeweight="1pt"/>
                  <v:line id="Line 6040" o:spid="_x0000_s1808" style="position:absolute;visibility:visible;mso-wrap-style:square" from="7622,10616" to="8071,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coL8YAAADdAAAADwAAAGRycy9kb3ducmV2LnhtbESP3WoCMRSE7wt9h3AK3tWsIv6sRilV&#10;QemF+PMAx83pZuvmZEmibvv0jVDo5TAz3zCzRWtrcSMfKscKet0MBHHhdMWlgtNx/ToGESKyxtox&#10;KfimAIv589MMc+3uvKfbIZYiQTjkqMDE2ORShsKQxdB1DXHyPp23GJP0pdQe7wlua9nPsqG0WHFa&#10;MNjQu6HicrhaBVt//rj0fkojz7z1q3q3nAT7pVTnpX2bgojUxv/wX3ujFYyywRA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KC/GAAAA3QAAAA8AAAAAAAAA&#10;AAAAAAAAoQIAAGRycy9kb3ducmV2LnhtbFBLBQYAAAAABAAEAPkAAACUAwAAAAA=&#10;" strokeweight="1pt"/>
                  <v:line id="Line 6041" o:spid="_x0000_s1809" style="position:absolute;visibility:visible;mso-wrap-style:square" from="7622,10870" to="8071,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uNtMYAAADdAAAADwAAAGRycy9kb3ducmV2LnhtbESP0WoCMRRE3wv+Q7hC32rWUmpdjSK2&#10;hYoP0tUPuG6um9XNzZKkuvXrjVDo4zAzZ5jpvLONOJMPtWMFw0EGgrh0uuZKwW77+fQGIkRkjY1j&#10;UvBLAeaz3sMUc+0u/E3nIlYiQTjkqMDE2OZShtKQxTBwLXHyDs5bjEn6SmqPlwS3jXzOsldpsea0&#10;YLClpaHyVPxYBSu/X5+G18rIPa/8R7N5Hwd7VOqx3y0mICJ18T/81/7SCkbZywj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LjbTGAAAA3QAAAA8AAAAAAAAA&#10;AAAAAAAAoQIAAGRycy9kb3ducmV2LnhtbFBLBQYAAAAABAAEAPkAAACUAwAAAAA=&#10;" strokeweight="1pt"/>
                  <v:line id="Line 6042" o:spid="_x0000_s1810" style="position:absolute;visibility:visible;mso-wrap-style:square" from="7622,11146" to="8071,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ZxsIAAADdAAAADwAAAGRycy9kb3ducmV2LnhtbERPzWoCMRC+F3yHMIK3mrUUratRxFZQ&#10;PEjVBxg342Z1M1mSqGufvjkUevz4/qfz1tbiTj5UjhUM+hkI4sLpiksFx8Pq9QNEiMgaa8ek4EkB&#10;5rPOyxRz7R78Tfd9LEUK4ZCjAhNjk0sZCkMWQ981xIk7O28xJuhLqT0+Urit5VuWDaXFilODwYaW&#10;horr/mYVbPxpex38lEaeeOO/6t3nONiLUr1uu5iAiNTGf/Gfe60VjLL3NDe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QZxsIAAADdAAAADwAAAAAAAAAAAAAA&#10;AAChAgAAZHJzL2Rvd25yZXYueG1sUEsFBgAAAAAEAAQA+QAAAJADAAAAAA==&#10;" strokeweight="1pt"/>
                  <v:rect id="Rectangle 6043" o:spid="_x0000_s1811" style="position:absolute;left:4739;top:9020;width:979;height: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5TMcA&#10;AADdAAAADwAAAGRycy9kb3ducmV2LnhtbESPT2sCMRTE7wW/Q3hCL6KJ1vpnaxQpFIoHoSri8bF5&#10;3V3cvCxJ1PXbm4LQ4zAzv2EWq9bW4ko+VI41DAcKBHHuTMWFhsP+qz8DESKywdoxabhTgNWy87LA&#10;zLgb/9B1FwuRIBwy1FDG2GRShrwki2HgGuLk/TpvMSbpC2k83hLc1nKk1ERarDgtlNjQZ0n5eXex&#10;Gjbjd3WKx6Hbz85v862ve8fJ5qL1a7ddf4CI1Mb/8LP9bTRM1XgOf2/S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GuUzHAAAA3QAAAA8AAAAAAAAAAAAAAAAAmAIAAGRy&#10;cy9kb3ducmV2LnhtbFBLBQYAAAAABAAEAPUAAACMAwAAAAA=&#10;" filled="f" strokeweight="1pt"/>
                  <v:line id="Line 6044" o:spid="_x0000_s1812" style="position:absolute;visibility:visible;mso-wrap-style:square" from="4728,9284" to="5707,9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uDHcIAAADdAAAADwAAAGRycy9kb3ducmV2LnhtbERPzWoCMRC+F3yHMIK3mrVQratRxFZQ&#10;PEjVBxg342Z1M1mSqGufvjkUevz4/qfz1tbiTj5UjhUM+hkI4sLpiksFx8Pq9QNEiMgaa8ek4EkB&#10;5rPOyxRz7R78Tfd9LEUK4ZCjAhNjk0sZCkMWQ981xIk7O28xJuhLqT0+Urit5VuWDaXFilODwYaW&#10;horr/mYVbPxpex38lEaeeOO/6t3nONiLUr1uu5iAiNTGf/Gfe60VjLL3tD+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ruDHcIAAADdAAAADwAAAAAAAAAAAAAA&#10;AAChAgAAZHJzL2Rvd25yZXYueG1sUEsFBgAAAAAEAAQA+QAAAJADAAAAAA==&#10;" strokeweight="1pt"/>
                  <v:line id="Line 6045" o:spid="_x0000_s1813" style="position:absolute;visibility:visible;mso-wrap-style:square" from="4728,9548" to="5707,9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cmhsYAAADdAAAADwAAAGRycy9kb3ducmV2LnhtbESP3WoCMRSE7wt9h3AKvdPsCv1xNUrx&#10;BypelFof4Lg5brZuTpYk6urTm4LQy2FmvmHG08424kQ+1I4V5P0MBHHpdM2Vgu3PsvcOIkRkjY1j&#10;UnChANPJ48MYC+3O/E2nTaxEgnAoUIGJsS2kDKUhi6HvWuLk7Z23GJP0ldQezwluGznIsldpsea0&#10;YLClmaHysDlaBSu/Wx/ya2Xkjld+0XzNh8H+KvX81H2MQETq4n/43v7UCt6ylxz+3qQnIC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3JobGAAAA3QAAAA8AAAAAAAAA&#10;AAAAAAAAoQIAAGRycy9kb3ducmV2LnhtbFBLBQYAAAAABAAEAPkAAACUAwAAAAA=&#10;" strokeweight="1pt"/>
                  <v:line id="Line 6046" o:spid="_x0000_s1814" style="position:absolute;visibility:visible;mso-wrap-style:square" from="4728,9802" to="5707,9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W48cUAAADdAAAADwAAAGRycy9kb3ducmV2LnhtbESP3WoCMRSE7wXfIRyhdzWr0KqrUcS2&#10;UOmF+PMAx81xs7o5WZJUt336Rih4OczMN8xs0dpaXMmHyrGCQT8DQVw4XXGp4LD/eB6DCBFZY+2Y&#10;FPxQgMW825lhrt2Nt3TdxVIkCIccFZgYm1zKUBiyGPquIU7eyXmLMUlfSu3xluC2lsMse5UWK04L&#10;BhtaGSouu2+rYO2PX5fBb2nkkdf+vd68TYI9K/XUa5dTEJHa+Aj/tz+1glH2Mo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W48cUAAADdAAAADwAAAAAAAAAA&#10;AAAAAAChAgAAZHJzL2Rvd25yZXYueG1sUEsFBgAAAAAEAAQA+QAAAJMDAAAAAA==&#10;" strokeweight="1pt"/>
                  <v:line id="Line 6047" o:spid="_x0000_s1815" style="position:absolute;visibility:visible;mso-wrap-style:square" from="4728,10067" to="5707,10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dasYAAADdAAAADwAAAGRycy9kb3ducmV2LnhtbESP3WoCMRSE74W+QzgF72rWitVujVK0&#10;QsUL8ecBjpvTzdbNyZKkuvXpTaHg5TAz3zCTWWtrcSYfKscK+r0MBHHhdMWlgsN++TQGESKyxtox&#10;KfilALPpQ2eCuXYX3tJ5F0uRIBxyVGBibHIpQ2HIYui5hjh5X85bjEn6UmqPlwS3tXzOshdpseK0&#10;YLChuaHitPuxClb+uD71r6WRR175j3qzeA32W6nuY/v+BiJSG+/h//anVjDKhg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pHWrGAAAA3QAAAA8AAAAAAAAA&#10;AAAAAAAAoQIAAGRycy9kb3ducmV2LnhtbFBLBQYAAAAABAAEAPkAAACUAwAAAAA=&#10;" strokeweight="1pt"/>
                  <v:line id="Line 6048" o:spid="_x0000_s1816" style="position:absolute;visibility:visible;mso-wrap-style:square" from="4728,10332" to="5707,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CFHsYAAADdAAAADwAAAGRycy9kb3ducmV2LnhtbESP3WoCMRSE74W+QzgF72rWotVujVK0&#10;QsUL8ecBjpvTzdbNyZKkuvXpTaHg5TAz3zCTWWtrcSYfKscK+r0MBHHhdMWlgsN++TQGESKyxtox&#10;KfilALPpQ2eCuXYX3tJ5F0uRIBxyVGBibHIpQ2HIYui5hjh5X85bjEn6UmqPlwS3tXzOshdpseK0&#10;YLChuaHitPuxClb+uD71r6WRR175j3qzeA32W6nuY/v+BiJSG+/h//anVjDKhg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AhR7GAAAA3QAAAA8AAAAAAAAA&#10;AAAAAAAAoQIAAGRycy9kb3ducmV2LnhtbFBLBQYAAAAABAAEAPkAAACUAwAAAAA=&#10;" strokeweight="1pt"/>
                  <v:line id="Line 6049" o:spid="_x0000_s1817" style="position:absolute;visibility:visible;mso-wrap-style:square" from="4728,10608" to="5707,10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ghcUAAADdAAAADwAAAGRycy9kb3ducmV2LnhtbESP3WoCMRSE7wXfIRyhdzVrwaqrUcS2&#10;UOmF+PMAx81xs7o5WZJUt336Rih4OczMN8xs0dpaXMmHyrGCQT8DQVw4XXGp4LD/eB6DCBFZY+2Y&#10;FPxQgMW825lhrt2Nt3TdxVIkCIccFZgYm1zKUBiyGPquIU7eyXmLMUlfSu3xluC2li9Z9iotVpwW&#10;DDa0MlRcdt9Wwdofvy6D39LII6/9e715mwR7Vuqp1y6nICK18RH+b39qBaNsOI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ghcUAAADdAAAADwAAAAAAAAAA&#10;AAAAAAChAgAAZHJzL2Rvd25yZXYueG1sUEsFBgAAAAAEAAQA+QAAAJMDAAAAAA==&#10;" strokeweight="1pt"/>
                  <v:line id="Line 6050" o:spid="_x0000_s1818" style="position:absolute;visibility:visible;mso-wrap-style:square" from="4728,10885" to="5707,10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6+8sUAAADdAAAADwAAAGRycy9kb3ducmV2LnhtbESP3WoCMRSE7wt9h3AK3tWsgn+rUUpV&#10;UHoh/jzAcXO62bo5WZKo2z59IxR6OczMN8xs0dpa3MiHyrGCXjcDQVw4XXGp4HRcv45BhIissXZM&#10;Cr4pwGL+/DTDXLs77+l2iKVIEA45KjAxNrmUoTBkMXRdQ5y8T+ctxiR9KbXHe4LbWvazbCgtVpwW&#10;DDb0bqi4HK5WwdafPy69n9LIM2/9qt4tJ8F+KdV5ad+mICK18T/8195oBaNsMITH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6+8sUAAADdAAAADwAAAAAAAAAA&#10;AAAAAAChAgAAZHJzL2Rvd25yZXYueG1sUEsFBgAAAAAEAAQA+QAAAJMDAAAAAA==&#10;" strokeweight="1pt"/>
                  <v:line id="Line 6051" o:spid="_x0000_s1819" style="position:absolute;visibility:visible;mso-wrap-style:square" from="4728,11138" to="5707,11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IbacYAAADdAAAADwAAAGRycy9kb3ducmV2LnhtbESP0WoCMRRE3wv+Q7hC32rWQmtdjSK2&#10;hYoP0tUPuG6um9XNzZKkuvXrjVDo4zAzZ5jpvLONOJMPtWMFw0EGgrh0uuZKwW77+fQGIkRkjY1j&#10;UvBLAeaz3sMUc+0u/E3nIlYiQTjkqMDE2OZShtKQxTBwLXHyDs5bjEn6SmqPlwS3jXzOsldpsea0&#10;YLClpaHyVPxYBSu/X5+G18rIPa/8R7N5Hwd7VOqx3y0mICJ18T/81/7SCkbZywj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SG2nGAAAA3QAAAA8AAAAAAAAA&#10;AAAAAAAAoQIAAGRycy9kb3ducmV2LnhtbFBLBQYAAAAABAAEAPkAAACUAwAAAAA=&#10;" strokeweight="1pt"/>
                  <v:rect id="Rectangle 6052" o:spid="_x0000_s1820" style="position:absolute;left:5891;top:9020;width:979;height: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OKCsQA&#10;AADdAAAADwAAAGRycy9kb3ducmV2LnhtbERPTWsCMRC9C/6HMEIvUhOta3VrFCkUxINQLeJx2Ex3&#10;FzeTJYm6/ffNQfD4eN/LdWcbcSMfascaxiMFgrhwpuZSw8/x63UOIkRkg41j0vBHAdarfm+JuXF3&#10;/qbbIZYihXDIUUMVY5tLGYqKLIaRa4kT9+u8xZigL6XxeE/htpETpWbSYs2pocKWPisqLoer1bCb&#10;ZuocT2N3nF/eFnvfDE+z3VXrl0G3+QARqYtP8cO9NRreVZbmpjfpCc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TigrEAAAA3QAAAA8AAAAAAAAAAAAAAAAAmAIAAGRycy9k&#10;b3ducmV2LnhtbFBLBQYAAAAABAAEAPUAAACJAwAAAAA=&#10;" filled="f" strokeweight="1pt"/>
                  <v:line id="Line 6053" o:spid="_x0000_s1821" style="position:absolute;visibility:visible;mso-wrap-style:square" from="5880,9284" to="6859,9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EqgMUAAADdAAAADwAAAGRycy9kb3ducmV2LnhtbESP0WoCMRRE34X+Q7iFvmnWQmtdjVKq&#10;QqUPUvUDrpvrZuvmZkmirn59Iwg+DjNzhhlPW1uLE/lQOVbQ72UgiAunKy4VbDeL7geIEJE11o5J&#10;wYUCTCdPnTHm2p35l07rWIoE4ZCjAhNjk0sZCkMWQ881xMnbO28xJulLqT2eE9zW8jXL3qXFitOC&#10;wYa+DBWH9dEqWPrdz6F/LY3c8dLP69VsGOyfUi/P7ecIRKQ2PsL39rdWMMjehnB7k5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EqgMUAAADdAAAADwAAAAAAAAAA&#10;AAAAAAChAgAAZHJzL2Rvd25yZXYueG1sUEsFBgAAAAAEAAQA+QAAAJMDAAAAAA==&#10;" strokeweight="1pt"/>
                  <v:line id="Line 6054" o:spid="_x0000_s1822" style="position:absolute;visibility:visible;mso-wrap-style:square" from="5880,9548" to="6859,9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dJoMMAAADdAAAADwAAAGRycy9kb3ducmV2LnhtbERPS27CMBDdV+IO1iCxKw5d0DaNgxAt&#10;UhELRNoDDPEQB+JxZLuQ9vR4gdTl0/sXi8F24kI+tI4VzKYZCOLa6ZYbBd9f68cXECEia+wck4Jf&#10;CrAoRw8F5tpdeU+XKjYihXDIUYGJsc+lDLUhi2HqeuLEHZ23GBP0jdQeryncdvIpy+bSYsupwWBP&#10;K0P1ufqxCjb+sD3P/hojD7zxH93u/TXYk1KT8bB8AxFpiP/iu/tTK3jO5ml/epOegC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XSaDDAAAA3QAAAA8AAAAAAAAAAAAA&#10;AAAAoQIAAGRycy9kb3ducmV2LnhtbFBLBQYAAAAABAAEAPkAAACRAwAAAAA=&#10;" strokeweight="1pt"/>
                  <v:line id="Line 6055" o:spid="_x0000_s1823" style="position:absolute;visibility:visible;mso-wrap-style:square" from="5880,9802" to="6859,9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vsO8UAAADdAAAADwAAAGRycy9kb3ducmV2LnhtbESPQWsCMRSE7wX/Q3iCt5rdHrRdjSLa&#10;guKhVP0Bz81zs7p5WZJU1/76Rij0OMzMN8x03tlGXMmH2rGCfJiBIC6drrlScNh/PL+CCBFZY+OY&#10;FNwpwHzWe5piod2Nv+i6i5VIEA4FKjAxtoWUoTRkMQxdS5y8k/MWY5K+ktrjLcFtI1+ybCQt1pwW&#10;DLa0NFRedt9WwcYft5f8pzLyyBv/3nyu3oI9KzXod4sJiEhd/A//tddawTgb5fB4k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vsO8UAAADdAAAADwAAAAAAAAAA&#10;AAAAAAChAgAAZHJzL2Rvd25yZXYueG1sUEsFBgAAAAAEAAQA+QAAAJMDAAAAAA==&#10;" strokeweight="1pt"/>
                  <v:line id="Line 6056" o:spid="_x0000_s1824" style="position:absolute;visibility:visible;mso-wrap-style:square" from="5880,10067" to="6859,10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lyTMYAAADdAAAADwAAAGRycy9kb3ducmV2LnhtbESPwW7CMBBE70j9B2sr9VYcOFAacKKq&#10;UKmoBwTlA5Z4iQPxOrJdSPl6XKkSx9HMvNHMy9624kw+NI4VjIYZCOLK6YZrBbvvj+cpiBCRNbaO&#10;ScEvBSiLh8Ecc+0uvKHzNtYiQTjkqMDE2OVShsqQxTB0HXHyDs5bjEn6WmqPlwS3rRxn2URabDgt&#10;GOzo3VB12v5YBSu//zqNrrWRe175ZbtevAZ7VOrpsX+bgYjUx3v4v/2pFbxkkzH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JckzGAAAA3QAAAA8AAAAAAAAA&#10;AAAAAAAAoQIAAGRycy9kb3ducmV2LnhtbFBLBQYAAAAABAAEAPkAAACUAwAAAAA=&#10;" strokeweight="1pt"/>
                  <v:line id="Line 6057" o:spid="_x0000_s1825" style="position:absolute;visibility:visible;mso-wrap-style:square" from="5880,10332" to="6859,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XX18YAAADdAAAADwAAAGRycy9kb3ducmV2LnhtbESP3WoCMRSE7wt9h3AK3tWsCv6sRilV&#10;QemF+PMAx83pZuvmZEmibvv0jVDo5TAz3zCzRWtrcSMfKscKet0MBHHhdMWlgtNx/ToGESKyxtox&#10;KfimAIv589MMc+3uvKfbIZYiQTjkqMDE2ORShsKQxdB1DXHyPp23GJP0pdQe7wlua9nPsqG0WHFa&#10;MNjQu6HicrhaBVt//rj0fkojz7z1q3q3nAT7pVTnpX2bgojUxv/wX3ujFYyy4QA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F19fGAAAA3QAAAA8AAAAAAAAA&#10;AAAAAAAAoQIAAGRycy9kb3ducmV2LnhtbFBLBQYAAAAABAAEAPkAAACUAwAAAAA=&#10;" strokeweight="1pt"/>
                  <v:line id="Line 6058" o:spid="_x0000_s1826" style="position:absolute;visibility:visible;mso-wrap-style:square" from="5880,10608" to="6859,10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Po8YAAADdAAAADwAAAGRycy9kb3ducmV2LnhtbESP3WoCMRSE7wt9h3AK3tWsIv6sRilV&#10;QemF+PMAx83pZuvmZEmibvv0jVDo5TAz3zCzRWtrcSMfKscKet0MBHHhdMWlgtNx/ToGESKyxtox&#10;KfimAIv589MMc+3uvKfbIZYiQTjkqMDE2ORShsKQxdB1DXHyPp23GJP0pdQe7wlua9nPsqG0WHFa&#10;MNjQu6HicrhaBVt//rj0fkojz7z1q3q3nAT7pVTnpX2bgojUxv/wX3ujFYyy4QA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sT6PGAAAA3QAAAA8AAAAAAAAA&#10;AAAAAAAAoQIAAGRycy9kb3ducmV2LnhtbFBLBQYAAAAABAAEAPkAAACUAwAAAAA=&#10;" strokeweight="1pt"/>
                  <v:line id="Line 6059" o:spid="_x0000_s1827" style="position:absolute;visibility:visible;mso-wrap-style:square" from="5880,10885" to="6859,10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DqOMUAAADdAAAADwAAAGRycy9kb3ducmV2LnhtbESP3WoCMRSE7wt9h3AK3tWsgn+rUUpV&#10;UHoh/jzAcXO62bo5WZKo2z59IxR6OczMN8xs0dpa3MiHyrGCXjcDQVw4XXGp4HRcv45BhIissXZM&#10;Cr4pwGL+/DTDXLs77+l2iKVIEA45KjAxNrmUoTBkMXRdQ5y8T+ctxiR9KbXHe4LbWvazbCgtVpwW&#10;DDb0bqi4HK5WwdafPy69n9LIM2/9qt4tJ8F+KdV5ad+mICK18T/8195oBaNsOIDH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DqOMUAAADdAAAADwAAAAAAAAAA&#10;AAAAAAChAgAAZHJzL2Rvd25yZXYueG1sUEsFBgAAAAAEAAQA+QAAAJMDAAAAAA==&#10;" strokeweight="1pt"/>
                  <v:line id="Line 6060" o:spid="_x0000_s1828" style="position:absolute;visibility:visible;mso-wrap-style:square" from="5880,11138" to="6859,11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J0T8YAAADdAAAADwAAAGRycy9kb3ducmV2LnhtbESPzW7CMBCE75V4B2uReisOHFJIMaji&#10;RyrqAfHzAEu8jVPidWQbSHl6XKlSj6OZ+UYznXe2EVfyoXasYDjIQBCXTtdcKTge1i9jECEia2wc&#10;k4IfCjCf9Z6mWGh34x1d97ESCcKhQAUmxraQMpSGLIaBa4mT9+W8xZikr6T2eEtw28hRluXSYs1p&#10;wWBLC0PleX+xCjb+9Hke3isjT7zxq2a7nAT7rdRzv3t/AxGpi//hv/aHVvCa5Tn8vklP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ydE/GAAAA3QAAAA8AAAAAAAAA&#10;AAAAAAAAoQIAAGRycy9kb3ducmV2LnhtbFBLBQYAAAAABAAEAPkAAACUAwAAAAA=&#10;" strokeweight="1pt"/>
                  <v:rect id="Rectangle 6061" o:spid="_x0000_s1829" style="position:absolute;left:8210;top:9038;width:472;height:2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DUxcYA&#10;AADdAAAADwAAAGRycy9kb3ducmV2LnhtbESPQWsCMRSE7wX/Q3gFL0UTbV11axQpFMRDoSri8bF5&#10;7i5uXpYk6vbfm0Khx2FmvmEWq8424kY+1I41jIYKBHHhTM2lhsP+czADESKywcYxafihAKtl72mB&#10;uXF3/qbbLpYiQTjkqKGKsc2lDEVFFsPQtcTJOztvMSbpS2k83hPcNnKsVCYt1pwWKmzpo6Lisrta&#10;Ddu3iTrF48jtZ5fX+ZdvXo7Z9qp1/7lbv4OI1MX/8F97YzRMVTaF3zfpCc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DUxcYAAADdAAAADwAAAAAAAAAAAAAAAACYAgAAZHJz&#10;L2Rvd25yZXYueG1sUEsFBgAAAAAEAAQA9QAAAIsDAAAAAA==&#10;" filled="f" strokeweight="1pt"/>
                  <v:rect id="Rectangle 6062" o:spid="_x0000_s1830" style="position:absolute;left:8810;top:9038;width:472;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9At8MA&#10;AADdAAAADwAAAGRycy9kb3ducmV2LnhtbERPTWsCMRC9C/6HMEIvRRO1bnVrFCkI4qFQLeJx2Ex3&#10;FzeTJYm6/ffNQfD4eN/LdWcbcSMfascaxiMFgrhwpuZSw89xO5yDCBHZYOOYNPxRgPWq31tibtyd&#10;v+l2iKVIIRxy1FDF2OZShqIii2HkWuLE/TpvMSboS2k83lO4beREqUxarDk1VNjSZ0XF5XC1GvZv&#10;M3WOp7E7zi/TxZdvXk/Z/qr1y6DbfICI1MWn+OHeGQ3vKktz05v0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9At8MAAADdAAAADwAAAAAAAAAAAAAAAACYAgAAZHJzL2Rv&#10;d25yZXYueG1sUEsFBgAAAAAEAAQA9QAAAIgDAAAAAA==&#10;" filled="f" strokeweight="1pt"/>
                  <v:rect id="Rectangle 6063" o:spid="_x0000_s1831" style="position:absolute;left:9420;top:9038;width:472;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lLMYA&#10;AADdAAAADwAAAGRycy9kb3ducmV2LnhtbESPQWsCMRSE70L/Q3iCl1ITrd3qapQiCOKhUC3S42Pz&#10;uru4eVmSqNt/b4SCx2FmvmEWq8424kI+1I41jIYKBHHhTM2lhu/D5mUKIkRkg41j0vBHAVbLp94C&#10;c+Ou/EWXfSxFgnDIUUMVY5tLGYqKLIaha4mT9+u8xZikL6XxeE1w28ixUpm0WHNaqLCldUXFaX+2&#10;GnaTN/UTjyN3mJ5eZ5++eT5mu7PWg373MQcRqYuP8H97azS8q2wG9zfp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PlLMYAAADdAAAADwAAAAAAAAAAAAAAAACYAgAAZHJz&#10;L2Rvd25yZXYueG1sUEsFBgAAAAAEAAQA9QAAAIsDAAAAAA==&#10;" filled="f" strokeweight="1pt"/>
                  <v:rect id="Rectangle 6064" o:spid="_x0000_s1832" style="position:absolute;left:9973;top:9038;width:472;height:1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abMMA&#10;AADdAAAADwAAAGRycy9kb3ducmV2LnhtbERPy2oCMRTdC/5DuEI3UhPre2qUUhCKC8GxiMvL5HZm&#10;cHIzJFGnf98sCi4P573edrYRd/KhdqxhPFIgiAtnai41fJ92r0sQISIbbByThl8KsN30e2vMjHvw&#10;ke55LEUK4ZChhirGNpMyFBVZDCPXEifux3mLMUFfSuPxkcJtI9+UmkuLNaeGClv6rKi45jerYT+d&#10;qUs8j91peZ2sDr4Znuf7m9Yvg+7jHUSkLj7F/+4vo2GhFml/epOe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abMMAAADdAAAADwAAAAAAAAAAAAAAAACYAgAAZHJzL2Rv&#10;d25yZXYueG1sUEsFBgAAAAAEAAQA9QAAAIgDAAAAAA==&#10;" filled="f" strokeweight="1pt"/>
                  <v:line id="Line 6065" o:spid="_x0000_s1833" style="position:absolute;visibility:visible;mso-wrap-style:square" from="8210,9292" to="8659,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J65sYAAADdAAAADwAAAGRycy9kb3ducmV2LnhtbESPwW7CMBBE70j8g7VIvYGTHkqbYlAF&#10;RSriUDXwAUu8jVPidWQbSPv1NRISx9HMvNHMFr1txZl8aBwryCcZCOLK6YZrBfvdevwMIkRkja1j&#10;UvBLARbz4WCGhXYX/qJzGWuRIBwKVGBi7AopQ2XIYpi4jjh5385bjEn6WmqPlwS3rXzMsidpseG0&#10;YLCjpaHqWJ6sgo0/bI/5X23kgTf+vf1cvQT7o9TDqH97BRGpj/fwrf2hFUyzaQ7XN+k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CeubGAAAA3QAAAA8AAAAAAAAA&#10;AAAAAAAAoQIAAGRycy9kb3ducmV2LnhtbFBLBQYAAAAABAAEAPkAAACUAwAAAAA=&#10;" strokeweight="1pt"/>
                  <v:line id="Line 6066" o:spid="_x0000_s1834" style="position:absolute;visibility:visible;mso-wrap-style:square" from="8210,9557" to="8659,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DkkcYAAADdAAAADwAAAGRycy9kb3ducmV2LnhtbESPzW7CMBCE75V4B2sr9VYcOJQScKKK&#10;FqmIQ8XPAyzxEgfidWQbSPv0NVKlHkcz841mXva2FVfyoXGsYDTMQBBXTjdcK9jvls+vIEJE1tg6&#10;JgXfFKAsBg9zzLW78Yau21iLBOGQowITY5dLGSpDFsPQdcTJOzpvMSbpa6k93hLctnKcZS/SYsNp&#10;wWBHC0PVeXuxClb+sD6PfmojD7zyH+3X+zTYk1JPj/3bDESkPv6H/9qfWsEkm4zh/iY9AV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Q5JHGAAAA3QAAAA8AAAAAAAAA&#10;AAAAAAAAoQIAAGRycy9kb3ducmV2LnhtbFBLBQYAAAAABAAEAPkAAACUAwAAAAA=&#10;" strokeweight="1pt"/>
                  <v:line id="Line 6067" o:spid="_x0000_s1835" style="position:absolute;visibility:visible;mso-wrap-style:square" from="8210,9810" to="8659,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BCsYAAADdAAAADwAAAGRycy9kb3ducmV2LnhtbESP0WoCMRRE3wv+Q7hC32rWFmpdjSK2&#10;hYoP0tUPuG6um9XNzZKkuvXrjVDo4zAzZ5jpvLONOJMPtWMFw0EGgrh0uuZKwW77+fQGIkRkjY1j&#10;UvBLAeaz3sMUc+0u/E3nIlYiQTjkqMDE2OZShtKQxTBwLXHyDs5bjEn6SmqPlwS3jXzOsldpsea0&#10;YLClpaHyVPxYBSu/X5+G18rIPa/8R7N5Hwd7VOqx3y0mICJ18T/81/7SCkbZ6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cQQrGAAAA3QAAAA8AAAAAAAAA&#10;AAAAAAAAoQIAAGRycy9kb3ducmV2LnhtbFBLBQYAAAAABAAEAPkAAACUAwAAAAA=&#10;" strokeweight="1pt"/>
                  <v:line id="Line 6068" o:spid="_x0000_s1836" style="position:absolute;visibility:visible;mso-wrap-style:square" from="8210,10086" to="8659,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XZfsYAAADdAAAADwAAAGRycy9kb3ducmV2LnhtbESP0WoCMRRE3wv+Q7hC32rWUmpdjSK2&#10;hYoP0tUPuG6um9XNzZKkuvXrjVDo4zAzZ5jpvLONOJMPtWMFw0EGgrh0uuZKwW77+fQGIkRkjY1j&#10;UvBLAeaz3sMUc+0u/E3nIlYiQTjkqMDE2OZShtKQxTBwLXHyDs5bjEn6SmqPlwS3jXzOsldpsea0&#10;YLClpaHyVPxYBSu/X5+G18rIPa/8R7N5Hwd7VOqx3y0mICJ18T/81/7SCkbZ6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12X7GAAAA3QAAAA8AAAAAAAAA&#10;AAAAAAAAoQIAAGRycy9kb3ducmV2LnhtbFBLBQYAAAAABAAEAPkAAACUAwAAAAA=&#10;" strokeweight="1pt"/>
                  <v:line id="Line 6069" o:spid="_x0000_s1837" style="position:absolute;visibility:visible;mso-wrap-style:square" from="8210,10340" to="8659,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l85cYAAADdAAAADwAAAGRycy9kb3ducmV2LnhtbESP0WoCMRRE3wv+Q7hC32rWQmtdjSK2&#10;hYoP0tUPuG6um9XNzZKkuvXrjVDo4zAzZ5jpvLONOJMPtWMFw0EGgrh0uuZKwW77+fQGIkRkjY1j&#10;UvBLAeaz3sMUc+0u/E3nIlYiQTjkqMDE2OZShtKQxTBwLXHyDs5bjEn6SmqPlwS3jXzOsldpsea0&#10;YLClpaHyVPxYBSu/X5+G18rIPa/8R7N5Hwd7VOqx3y0mICJ18T/81/7SCkbZ6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5fOXGAAAA3QAAAA8AAAAAAAAA&#10;AAAAAAAAoQIAAGRycy9kb3ducmV2LnhtbFBLBQYAAAAABAAEAPkAAACUAwAAAAA=&#10;" strokeweight="1pt"/>
                  <v:line id="Line 6070" o:spid="_x0000_s1838" style="position:absolute;visibility:visible;mso-wrap-style:square" from="8210,10616" to="8659,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viksYAAADdAAAADwAAAGRycy9kb3ducmV2LnhtbESPzW7CMBCE75V4B2srcSsOPUAJOFFF&#10;QSrqoeLnAZZ4iQPxOrINpH36ulKlHkcz841mUfa2FTfyoXGsYDzKQBBXTjdcKzjs108vIEJE1tg6&#10;JgVfFKAsBg8LzLW785Zuu1iLBOGQowITY5dLGSpDFsPIdcTJOzlvMSbpa6k93hPctvI5yybSYsNp&#10;wWBHS0PVZXe1Cjb++HEZf9dGHnnjV+3n2yzYs1LDx/51DiJSH//Df+13rWCaTSfw+yY9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r4pLGAAAA3QAAAA8AAAAAAAAA&#10;AAAAAAAAoQIAAGRycy9kb3ducmV2LnhtbFBLBQYAAAAABAAEAPkAAACUAwAAAAA=&#10;" strokeweight="1pt"/>
                  <v:line id="Line 6071" o:spid="_x0000_s1839" style="position:absolute;visibility:visible;mso-wrap-style:square" from="8210,10870" to="8659,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HCcYAAADdAAAADwAAAGRycy9kb3ducmV2LnhtbESPwW7CMBBE70j8g7VIvRWHHhpIMaiC&#10;IhX1gAh8wBJv45R4HdkG0n59XakSx9HMvNHMl71txZV8aBwrmIwzEMSV0w3XCo6HzeMURIjIGlvH&#10;pOCbAiwXw8EcC+1uvKdrGWuRIBwKVGBi7AopQ2XIYhi7jjh5n85bjEn6WmqPtwS3rXzKsmdpseG0&#10;YLCjlaHqXF6sgq0/fZwnP7WRJ976t3a3ngX7pdTDqH99ARGpj/fwf/tdK8izPIe/N+k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nRwnGAAAA3QAAAA8AAAAAAAAA&#10;AAAAAAAAoQIAAGRycy9kb3ducmV2LnhtbFBLBQYAAAAABAAEAPkAAACUAwAAAAA=&#10;" strokeweight="1pt"/>
                  <v:line id="Line 6072" o:spid="_x0000_s1840" style="position:absolute;visibility:visible;mso-wrap-style:square" from="8821,9292" to="9270,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jTe8IAAADdAAAADwAAAGRycy9kb3ducmV2LnhtbERPS27CMBDdV+IO1iCxKw5dQJtiEKIg&#10;gbpApD3AEA9xIB5HtoHA6esFUpdP7z+dd7YRV/KhdqxgNMxAEJdO11wp+P1Zv76DCBFZY+OYFNwp&#10;wHzWe5lirt2N93QtYiVSCIccFZgY21zKUBqyGIauJU7c0XmLMUFfSe3xlsJtI9+ybCwt1pwaDLa0&#10;NFSei4tVsPWH7/PoURl54K1fNbuvj2BPSg363eITRKQu/ouf7o1WMMkmaW56k56An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3jTe8IAAADdAAAADwAAAAAAAAAAAAAA&#10;AAChAgAAZHJzL2Rvd25yZXYueG1sUEsFBgAAAAAEAAQA+QAAAJADAAAAAA==&#10;" strokeweight="1pt"/>
                  <v:line id="Line 6073" o:spid="_x0000_s1841" style="position:absolute;visibility:visible;mso-wrap-style:square" from="8821,9557" to="9270,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R24MYAAADdAAAADwAAAGRycy9kb3ducmV2LnhtbESPwW7CMBBE75X4B2uRuBWHHqCkOBGi&#10;IIF6qIB+wBJv45R4HdkG0n59XakSx9HMvNEsyt624ko+NI4VTMYZCOLK6YZrBR/HzeMziBCRNbaO&#10;ScE3BSiLwcMCc+1uvKfrIdYiQTjkqMDE2OVShsqQxTB2HXHyPp23GJP0tdQebwluW/mUZVNpseG0&#10;YLCjlaHqfLhYBTt/ejtPfmojT7zz6/b9dR7sl1KjYb98ARGpj/fwf3urFcyy2Rz+3q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0duDGAAAA3QAAAA8AAAAAAAAA&#10;AAAAAAAAoQIAAGRycy9kb3ducmV2LnhtbFBLBQYAAAAABAAEAPkAAACUAwAAAAA=&#10;" strokeweight="1pt"/>
                  <v:line id="Line 6074" o:spid="_x0000_s1842" style="position:absolute;visibility:visible;mso-wrap-style:square" from="8821,9810" to="9270,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uvWsIAAADdAAAADwAAAGRycy9kb3ducmV2LnhtbERPS27CMBDdI3EHa5DYFQcWlKYYhPhI&#10;oC4qaA8wxEMciMeRbSDl9HhRieXT+0/nra3FjXyoHCsYDjIQxIXTFZcKfn82bxMQISJrrB2Tgj8K&#10;MJ91O1PMtbvznm6HWIoUwiFHBSbGJpcyFIYshoFriBN3ct5iTNCXUnu8p3Bby1GWjaXFilODwYaW&#10;horL4WoV7Pzx6zJ8lEYeeefX9ffqI9izUv1eu/gEEamNL/G/e6sVvGeTtD+9SU9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uvWsIAAADdAAAADwAAAAAAAAAAAAAA&#10;AAChAgAAZHJzL2Rvd25yZXYueG1sUEsFBgAAAAAEAAQA+QAAAJADAAAAAA==&#10;" strokeweight="1pt"/>
                  <v:line id="Line 6075" o:spid="_x0000_s1843" style="position:absolute;visibility:visible;mso-wrap-style:square" from="8821,10086" to="9270,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KwcYAAADdAAAADwAAAGRycy9kb3ducmV2LnhtbESPwW7CMBBE70j8g7VIvYGTHgpNMaiC&#10;VirqATXwAUu8jVPidWS7kPL1NRISx9HMvNHMl71txYl8aBwryCcZCOLK6YZrBfvd+3gGIkRkja1j&#10;UvBHAZaL4WCOhXZn/qJTGWuRIBwKVGBi7AopQ2XIYpi4jjh5385bjEn6WmqP5wS3rXzMsidpseG0&#10;YLCjlaHqWP5aBRt/+Dzml9rIA2/8W7tdPwf7o9TDqH99ARGpj/fwrf2hFUyzWQ7XN+kJ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XCsHGAAAA3QAAAA8AAAAAAAAA&#10;AAAAAAAAoQIAAGRycy9kb3ducmV2LnhtbFBLBQYAAAAABAAEAPkAAACUAwAAAAA=&#10;" strokeweight="1pt"/>
                  <v:line id="Line 6076" o:spid="_x0000_s1844" style="position:absolute;visibility:visible;mso-wrap-style:square" from="8821,10340" to="9270,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WUtsUAAADdAAAADwAAAGRycy9kb3ducmV2LnhtbESPQWsCMRSE74L/ITzBW83qQe3WKGJb&#10;UDyItj/guXndbN28LEmqq7/eCAWPw8x8w8wWra3FmXyoHCsYDjIQxIXTFZcKvr8+X6YgQkTWWDsm&#10;BVcKsJh3OzPMtbvwns6HWIoE4ZCjAhNjk0sZCkMWw8A1xMn7cd5iTNKXUnu8JLit5SjLxtJixWnB&#10;YEMrQ8Xp8GcVbPxxexreSiOPvPEf9e79Ndhfpfq9dvkGIlIbn+H/9lormGTTETzepCc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WUtsUAAADdAAAADwAAAAAAAAAA&#10;AAAAAAChAgAAZHJzL2Rvd25yZXYueG1sUEsFBgAAAAAEAAQA+QAAAJMDAAAAAA==&#10;" strokeweight="1pt"/>
                  <v:line id="Line 6077" o:spid="_x0000_s1845" style="position:absolute;visibility:visible;mso-wrap-style:square" from="8821,10616" to="9270,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kxLcYAAADdAAAADwAAAGRycy9kb3ducmV2LnhtbESP0WoCMRRE3wv+Q7hC32rWFlpdjSK2&#10;hYoP0tUPuG6um9XNzZKkuvXrjVDo4zAzZ5jpvLONOJMPtWMFw0EGgrh0uuZKwW77+TQCESKyxsYx&#10;KfilAPNZ72GKuXYX/qZzESuRIBxyVGBibHMpQ2nIYhi4ljh5B+ctxiR9JbXHS4LbRj5n2au0WHNa&#10;MNjS0lB5Kn6sgpXfr0/Da2Xknlf+o9m8j4M9KvXY7xYTEJG6+B/+a39pBW/Z6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S3GAAAA3QAAAA8AAAAAAAAA&#10;AAAAAAAAoQIAAGRycy9kb3ducmV2LnhtbFBLBQYAAAAABAAEAPkAAACUAwAAAAA=&#10;" strokeweight="1pt"/>
                  <v:line id="Line 6078" o:spid="_x0000_s1846" style="position:absolute;visibility:visible;mso-wrap-style:square" from="9431,9292" to="9880,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pWcYAAADdAAAADwAAAGRycy9kb3ducmV2LnhtbESP0WoCMRRE3wv+Q7hC32rWUlpdjSK2&#10;hYoP0tUPuG6um9XNzZKkuvXrjVDo4zAzZ5jpvLONOJMPtWMFw0EGgrh0uuZKwW77+TQCESKyxsYx&#10;KfilAPNZ72GKuXYX/qZzESuRIBxyVGBibHMpQ2nIYhi4ljh5B+ctxiR9JbXHS4LbRj5n2au0WHNa&#10;MNjS0lB5Kn6sgpXfr0/Da2Xknlf+o9m8j4M9KvXY7xYTEJG6+B/+a39pBW/Z6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gqVnGAAAA3QAAAA8AAAAAAAAA&#10;AAAAAAAAoQIAAGRycy9kb3ducmV2LnhtbFBLBQYAAAAABAAEAPkAAACUAwAAAAA=&#10;" strokeweight="1pt"/>
                  <v:line id="Line 6079" o:spid="_x0000_s1847" style="position:absolute;visibility:visible;mso-wrap-style:square" from="9431,9557" to="9880,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MwsYAAADdAAAADwAAAGRycy9kb3ducmV2LnhtbESP0WoCMRRE3wv+Q7hC32rWQltdjSK2&#10;hYoP0tUPuG6um9XNzZKkuvXrjVDo4zAzZ5jpvLONOJMPtWMFw0EGgrh0uuZKwW77+TQCESKyxsYx&#10;KfilAPNZ72GKuXYX/qZzESuRIBxyVGBibHMpQ2nIYhi4ljh5B+ctxiR9JbXHS4LbRj5n2au0WHNa&#10;MNjS0lB5Kn6sgpXfr0/Da2Xknlf+o9m8j4M9KvXY7xYTEJG6+B/+a39pBW/Z6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sDMLGAAAA3QAAAA8AAAAAAAAA&#10;AAAAAAAAoQIAAGRycy9kb3ducmV2LnhtbFBLBQYAAAAABAAEAPkAAACUAwAAAAA=&#10;" strokeweight="1pt"/>
                  <v:line id="Line 6080" o:spid="_x0000_s1848" style="position:absolute;visibility:visible;mso-wrap-style:square" from="9431,9810" to="9880,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6StcYAAADdAAAADwAAAGRycy9kb3ducmV2LnhtbESPwW7CMBBE70j9B2uReisOHCgNOBEq&#10;rVTEoYLyAUu8xIF4HdkupP16XKkSx9HMvNEsyt624kI+NI4VjEcZCOLK6YZrBfuv96cZiBCRNbaO&#10;ScEPBSiLh8ECc+2uvKXLLtYiQTjkqMDE2OVShsqQxTByHXHyjs5bjEn6WmqP1wS3rZxk2VRabDgt&#10;GOzo1VB13n1bBWt/2JzHv7WRB177t/Zz9RLsSanHYb+cg4jUx3v4v/2hFTxnsy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krXGAAAA3QAAAA8AAAAAAAAA&#10;AAAAAAAAoQIAAGRycy9kb3ducmV2LnhtbFBLBQYAAAAABAAEAPkAAACUAwAAAAA=&#10;" strokeweight="1pt"/>
                  <v:line id="Line 6081" o:spid="_x0000_s1849" style="position:absolute;visibility:visible;mso-wrap-style:square" from="9431,10086" to="9880,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I3LsYAAADdAAAADwAAAGRycy9kb3ducmV2LnhtbESPzW7CMBCE75V4B2uRuBWHHvhJcSJE&#10;QQL1UAF9gCXexinxOrINpH36ulKlHkcz841mWfa2FTfyoXGsYDLOQBBXTjdcK3g/bR/nIEJE1tg6&#10;JgVfFKAsBg9LzLW784Fux1iLBOGQowITY5dLGSpDFsPYdcTJ+3DeYkzS11J7vCe4beVTlk2lxYbT&#10;gsGO1oaqy/FqFez9+fUy+a6NPPPeb9q3l0Wwn0qNhv3qGUSkPv6H/9o7rWCWzWfw+yY9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yNy7GAAAA3QAAAA8AAAAAAAAA&#10;AAAAAAAAoQIAAGRycy9kb3ducmV2LnhtbFBLBQYAAAAABAAEAPkAAACUAwAAAAA=&#10;" strokeweight="1pt"/>
                  <v:line id="Line 6082" o:spid="_x0000_s1850" style="position:absolute;visibility:visible;mso-wrap-style:square" from="9991,9292" to="10440,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2jXMIAAADdAAAADwAAAGRycy9kb3ducmV2LnhtbERPS27CMBDdI3EHa5DYFQcWlKYYhPhI&#10;oC4qaA8wxEMciMeRbSDl9HhRieXT+0/nra3FjXyoHCsYDjIQxIXTFZcKfn82bxMQISJrrB2Tgj8K&#10;MJ91O1PMtbvznm6HWIoUwiFHBSbGJpcyFIYshoFriBN3ct5iTNCXUnu8p3Bby1GWjaXFilODwYaW&#10;horL4WoV7Pzx6zJ8lEYeeefX9ffqI9izUv1eu/gEEamNL/G/e6sVvGeTNDe9SU9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2jXMIAAADdAAAADwAAAAAAAAAAAAAA&#10;AAChAgAAZHJzL2Rvd25yZXYueG1sUEsFBgAAAAAEAAQA+QAAAJADAAAAAA==&#10;" strokeweight="1pt"/>
                  <v:line id="Line 6083" o:spid="_x0000_s1851" style="position:absolute;visibility:visible;mso-wrap-style:square" from="9991,9557" to="10440,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EGx8YAAADdAAAADwAAAGRycy9kb3ducmV2LnhtbESPwW7CMBBE75X4B2uRuBWHHiikOBGi&#10;IIF6qIB+wBJv45R4HdkG0n59XakSx9HMvNEsyt624ko+NI4VTMYZCOLK6YZrBR/HzeMMRIjIGlvH&#10;pOCbApTF4GGBuXY33tP1EGuRIBxyVGBi7HIpQ2XIYhi7jjh5n85bjEn6WmqPtwS3rXzKsqm02HBa&#10;MNjRylB1Plysgp0/vZ0nP7WRJ975dfv+Og/2S6nRsF++gIjUx3v4v73VCp6z2Rz+3q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hBsfGAAAA3QAAAA8AAAAAAAAA&#10;AAAAAAAAoQIAAGRycy9kb3ducmV2LnhtbFBLBQYAAAAABAAEAPkAAACUAwAAAAA=&#10;" strokeweight="1pt"/>
                  <v:line id="Line 6084" o:spid="_x0000_s1852" style="position:absolute;visibility:visible;mso-wrap-style:square" from="9991,9810" to="10440,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5h8IAAADdAAAADwAAAGRycy9kb3ducmV2LnhtbERPS27CMBDdI3EHa5DYgQMLWlIMQnwk&#10;UBdVaQ8wxEMciMeRbSDl9HhRieXT+88Wra3FjXyoHCsYDTMQxIXTFZcKfn+2g3cQISJrrB2Tgj8K&#10;sJh3OzPMtbvzN90OsRQphEOOCkyMTS5lKAxZDEPXECfu5LzFmKAvpfZ4T+G2luMsm0iLFacGgw2t&#10;DBWXw9Uq2Pvj52X0KI088t5v6q/1NNizUv1eu/wAEamNL/G/e6cVvGXTtD+9SU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5h8IAAADdAAAADwAAAAAAAAAAAAAA&#10;AAChAgAAZHJzL2Rvd25yZXYueG1sUEsFBgAAAAAEAAQA+QAAAJADAAAAAA==&#10;" strokeweight="1pt"/>
                  <v:line id="Line 6085" o:spid="_x0000_s1853" style="position:absolute;visibility:visible;mso-wrap-style:square" from="2297,8914" to="10488,8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6cHMYAAADdAAAADwAAAGRycy9kb3ducmV2LnhtbESPwW7CMBBE70j8g7VIvYGTHgqkGFRB&#10;KxX1gBr4gCXexinxOrJdSPn6Ggmpx9HMvNEsVr1txZl8aBwryCcZCOLK6YZrBYf923gGIkRkja1j&#10;UvBLAVbL4WCBhXYX/qRzGWuRIBwKVGBi7AopQ2XIYpi4jjh5X85bjEn6WmqPlwS3rXzMsidpseG0&#10;YLCjtaHqVP5YBVt//Djl19rII2/9a7vbzIP9Vuph1L88g4jUx//wvf2uFUyzeQ63N+k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OnBzGAAAA3QAAAA8AAAAAAAAA&#10;AAAAAAAAoQIAAGRycy9kb3ducmV2LnhtbFBLBQYAAAAABAAEAPkAAACUAwAAAAA=&#10;" strokeweight="1pt"/>
                  <v:rect id="Rectangle 6086" o:spid="_x0000_s1854" style="position:absolute;left:3435;top:8909;width:9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CVMUA&#10;AADdAAAADwAAAGRycy9kb3ducmV2LnhtbESPQWvCQBSE74L/YXlCb7prCm2NriItSnvUePH2zD6T&#10;aPZtyK4a/fVuodDjMDPfMLNFZ2txpdZXjjWMRwoEce5MxYWGXbYafoDwAdlg7Zg03MnDYt7vzTA1&#10;7sYbum5DISKEfYoayhCaVEqfl2TRj1xDHL2jay2GKNtCmhZvEW5rmSj1Ji1WHBdKbOizpPy8vVgN&#10;hyrZ4WOTrZWdrF7DT5edLvsvrV8G3XIKIlAX/sN/7W+j4V1NEvh9E5+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Q0JUxQAAAN0AAAAPAAAAAAAAAAAAAAAAAJgCAABkcnMv&#10;ZG93bnJldi54bWxQSwUGAAAAAAQABAD1AAAAigMAAAAA&#10;"/>
                  <v:rect id="Rectangle 6087" o:spid="_x0000_s1855" style="position:absolute;left:4605;top:8909;width:9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nz8UA&#10;AADdAAAADwAAAGRycy9kb3ducmV2LnhtbESPQWvCQBSE70L/w/IKvemuCrXGbEQslvao8dLbM/tM&#10;otm3Ibtq2l/fLQgeh5n5hkmXvW3ElTpfO9YwHikQxIUzNZca9vlm+AbCB2SDjWPS8EMeltnTIMXE&#10;uBtv6boLpYgQ9glqqEJoEyl9UZFFP3ItcfSOrrMYouxKaTq8Rbht5ESpV2mx5rhQYUvriorz7mI1&#10;HOrJHn+3+Yey8800fPX56fL9rvXLc79agAjUh0f43v40GmZqPoX/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D+fPxQAAAN0AAAAPAAAAAAAAAAAAAAAAAJgCAABkcnMv&#10;ZG93bnJldi54bWxQSwUGAAAAAAQABAD1AAAAigMAAAAA&#10;"/>
                  <v:rect id="Rectangle 6088" o:spid="_x0000_s1856" style="position:absolute;left:5745;top:8909;width:9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u8UA&#10;AADdAAAADwAAAGRycy9kb3ducmV2LnhtbESPwW7CMBBE70j8g7VIvYFdQFBSDEIgqnKEcOltG2+T&#10;tPE6ig2Efj1GQuI4mpk3mvmytZU4U+NLxxpeBwoEceZMybmGY7rtv4HwAdlg5Zg0XMnDctHtzDEx&#10;7sJ7Oh9CLiKEfYIaihDqREqfFWTRD1xNHL0f11gMUTa5NA1eItxWcqjURFosOS4UWNO6oOzvcLIa&#10;vsvhEf/36Yeys+0o7Nr09/S10fql167eQQRqwzP8aH8aDVM1G8P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5n+7xQAAAN0AAAAPAAAAAAAAAAAAAAAAAJgCAABkcnMv&#10;ZG93bnJldi54bWxQSwUGAAAAAAQABAD1AAAAigMAAAAA&#10;"/>
                  <v:rect id="Rectangle 6089" o:spid="_x0000_s1857" style="position:absolute;left:6925;top:8909;width:9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aIMUA&#10;AADdAAAADwAAAGRycy9kb3ducmV2LnhtbESPwW7CMBBE70j8g7VIvYFdEFBSDEIgqnKEcOltG2+T&#10;tPE6ig2Efj1GQuI4mpk3mvmytZU4U+NLxxpeBwoEceZMybmGY7rtv4HwAdlg5Zg0XMnDctHtzDEx&#10;7sJ7Oh9CLiKEfYIaihDqREqfFWTRD1xNHL0f11gMUTa5NA1eItxWcqjURFosOS4UWNO6oOzvcLIa&#10;vsvhEf/36Yeys+0o7Nr09/S10fql167eQQRqwzP8aH8aDVM1G8P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togxQAAAN0AAAAPAAAAAAAAAAAAAAAAAJgCAABkcnMv&#10;ZG93bnJldi54bWxQSwUGAAAAAAQABAD1AAAAigMAAAAA&#10;"/>
                  <v:rect id="Rectangle 6090" o:spid="_x0000_s1858" style="position:absolute;left:8095;top:8909;width:9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EV8UA&#10;AADdAAAADwAAAGRycy9kb3ducmV2LnhtbESPQWvCQBSE74X+h+UVvNXdKliNWaVUlPao8eLtmX0m&#10;sdm3IbvG1F/vFgoeh5n5hkmXva1FR62vHGt4GyoQxLkzFRca9tn6dQrCB2SDtWPS8EselovnpxQT&#10;4668pW4XChEh7BPUUIbQJFL6vCSLfuga4uidXGsxRNkW0rR4jXBby5FSE2mx4rhQYkOfJeU/u4vV&#10;cKxGe7xts42ys/U4fPfZ+XJYaT146T/mIAL14RH+b38ZDe9qNoG/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ERXxQAAAN0AAAAPAAAAAAAAAAAAAAAAAJgCAABkcnMv&#10;ZG93bnJldi54bWxQSwUGAAAAAAQABAD1AAAAigMAAAAA&#10;"/>
                  <v:line id="Line 6091" o:spid="_x0000_s1859" style="position:absolute;visibility:visible;mso-wrap-style:square" from="2305,8919" to="2305,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uh88YAAADdAAAADwAAAGRycy9kb3ducmV2LnhtbESPwW7CMBBE75X4B2uRuBWHHqCkOBGi&#10;IIF6qIB+wBJv45R4HdkG0n59XakSx9HMvNEsyt624ko+NI4VTMYZCOLK6YZrBR/HzeMziBCRNbaO&#10;ScE3BSiLwcMCc+1uvKfrIdYiQTjkqMDE2OVShsqQxTB2HXHyPp23GJP0tdQebwluW/mUZVNpseG0&#10;YLCjlaHqfLhYBTt/ejtPfmojT7zz6/b9dR7sl1KjYb98ARGpj/fwf3urFcyy+Qz+3q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rofPGAAAA3QAAAA8AAAAAAAAA&#10;AAAAAAAAoQIAAGRycy9kb3ducmV2LnhtbFBLBQYAAAAABAAEAPkAAACUAwAAAAA=&#10;" strokeweight="1pt"/>
                  <v:line id="Line 6092" o:spid="_x0000_s1860" style="position:absolute;visibility:visible;mso-wrap-style:square" from="2295,11689" to="10488,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Q1gcIAAADdAAAADwAAAGRycy9kb3ducmV2LnhtbERPS27CMBDdI3EHa5DYgQMLWlIMQnwk&#10;UBdVaQ8wxEMciMeRbSDl9HhRieXT+88Wra3FjXyoHCsYDTMQxIXTFZcKfn+2g3cQISJrrB2Tgj8K&#10;sJh3OzPMtbvzN90OsRQphEOOCkyMTS5lKAxZDEPXECfu5LzFmKAvpfZ4T+G2luMsm0iLFacGgw2t&#10;DBWXw9Uq2Pvj52X0KI088t5v6q/1NNizUv1eu/wAEamNL/G/e6cVvGXTNDe9SU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3Q1gcIAAADdAAAADwAAAAAAAAAAAAAA&#10;AAChAgAAZHJzL2Rvd25yZXYueG1sUEsFBgAAAAAEAAQA+QAAAJADAAAAAA==&#10;" strokeweight="1pt"/>
                  <v:line id="Line 6093" o:spid="_x0000_s1861" style="position:absolute;flip:y;visibility:visible;mso-wrap-style:square" from="10485,8904" to="10485,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Poz8YAAADdAAAADwAAAGRycy9kb3ducmV2LnhtbESPS4vCMBSF94L/IVxhNjKmutBpNYoI&#10;ggzMwgdUd5fm2labm9JE2/n3ZmDA5eE8Ps5i1ZlKPKlxpWUF41EEgjizuuRcwem4/fwC4Tyyxsoy&#10;KfglB6tlv7fARNuW9/Q8+FyEEXYJKii8rxMpXVaQQTeyNXHwrrYx6INscqkbbMO4qeQkiqbSYMmB&#10;UGBNm4Ky++FhAuS2yS8/N8rSOK2/2+l42J7PD6U+Bt16DsJT59/h//ZOK5hFcQx/b8ITkM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T6M/GAAAA3QAAAA8AAAAAAAAA&#10;AAAAAAAAoQIAAGRycy9kb3ducmV2LnhtbFBLBQYAAAAABAAEAPkAAACUAwAAAAA=&#10;" strokeweight="1pt"/>
                  <v:line id="Line 6094" o:spid="_x0000_s1862" style="position:absolute;visibility:visible;mso-wrap-style:square" from="2295,11469" to="9335,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jncIAAADdAAAADwAAAGRycy9kb3ducmV2LnhtbERPyW7CMBC9V+o/WFOJGzjhwBIwCLVU&#10;AvVQsXzAEA9xIB5HtguBr68PlXp8evt82dlG3MiH2rGCfJCBIC6drrlScDx89icgQkTW2DgmBQ8K&#10;sFy8vsyx0O7OO7rtYyVSCIcCFZgY20LKUBqyGAauJU7c2XmLMUFfSe3xnsJtI4dZNpIWa04NBlt6&#10;N1Re9z9Wwdafvq75szLyxFu/br4/psFelOq9dasZiEhd/Bf/uTdawTjP0v70Jj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mjncIAAADdAAAADwAAAAAAAAAAAAAA&#10;AAChAgAAZHJzL2Rvd25yZXYueG1sUEsFBgAAAAAEAAQA+QAAAJADAAAAAA==&#10;" strokeweight="1pt"/>
                  <v:line id="Line 6095" o:spid="_x0000_s1863" style="position:absolute;visibility:visible;mso-wrap-style:square" from="6965,9009" to="6965,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fZv8cAAADdAAAADwAAAGRycy9kb3ducmV2LnhtbESPQWvCQBSE7wX/w/IEb3WTCqmkriIt&#10;Be2hVFvQ4zP7mkSzb8PuNkn/fbcgeBxm5htmsRpMIzpyvrasIJ0mIIgLq2suFXx9vt7PQfiArLGx&#10;TAp+ycNqObpbYK5tzzvq9qEUEcI+RwVVCG0upS8qMuintiWO3rd1BkOUrpTaYR/hppEPSZJJgzXH&#10;hQpbeq6ouOx/jIL32UfWrbdvm+GwzU7Fy+50PPdOqcl4WD+BCDSEW/ja3mgFj2mS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19m/xwAAAN0AAAAPAAAAAAAA&#10;AAAAAAAAAKECAABkcnMvZG93bnJldi54bWxQSwUGAAAAAAQABAD5AAAAlQMAAAAA&#10;"/>
                  <v:rect id="Rectangle 6096" o:spid="_x0000_s1864" style="position:absolute;left:9295;top:8909;width:9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YTsYA&#10;AADdAAAADwAAAGRycy9kb3ducmV2LnhtbESPQWvCQBSE74L/YXmF3nQ3KdSaugZpUdqjxou31+xr&#10;kjb7NmRXjf56tyD0OMzMN8wiH2wrTtT7xrGGZKpAEJfONFxp2BfryQsIH5ANto5Jw4U85MvxaIGZ&#10;cWfe0mkXKhEh7DPUUIfQZVL6siaLfuo64uh9u95iiLKvpOnxHOG2lalSz9Jiw3Ghxo7eaip/d0er&#10;4atJ93jdFhtl5+un8DkUP8fDu9aPD8PqFUSgIfyH7+0Po2GWqBT+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jYTsYAAADdAAAADwAAAAAAAAAAAAAAAACYAgAAZHJz&#10;L2Rvd25yZXYueG1sUEsFBgAAAAAEAAQA9QAAAIsDAAAAAA==&#10;"/>
                  <v:line id="Line 6097" o:spid="_x0000_s1865" style="position:absolute;visibility:visible;mso-wrap-style:square" from="4645,9009" to="4645,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niU8cAAADdAAAADwAAAGRycy9kb3ducmV2LnhtbESPQWvCQBSE74L/YXmCN91YIZXUVcQi&#10;aA+laqE9PrPPJJp9G3a3Sfrvu4VCj8PMfMMs172pRUvOV5YVzKYJCOLc6ooLBe/n3WQBwgdkjbVl&#10;UvBNHtar4WCJmbYdH6k9hUJECPsMFZQhNJmUPi/JoJ/ahjh6V+sMhihdIbXDLsJNLR+SJJUGK44L&#10;JTa0LSm/n76Mgtf5W9puDi/7/uOQXvLn4+Xz1jmlxqN+8wQiUB/+w3/tvVbwOEvm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SeJTxwAAAN0AAAAPAAAAAAAA&#10;AAAAAAAAAKECAABkcnMvZG93bnJldi54bWxQSwUGAAAAAAQABAD5AAAAlQMAAAAA&#10;"/>
                  <v:line id="Line 6098" o:spid="_x0000_s1866" style="position:absolute;visibility:visible;mso-wrap-style:square" from="9345,9009" to="9345,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B6J8gAAADdAAAADwAAAGRycy9kb3ducmV2LnhtbESPQWvCQBSE74X+h+UVeqsbraQluopY&#10;CtpDUVtoj8/sM4lm34bdNUn/vSsUPA4z8w0znfemFi05X1lWMBwkIIhzqysuFHx/vT+9gvABWWNt&#10;mRT8kYf57P5uipm2HW+p3YVCRAj7DBWUITSZlD4vyaAf2IY4egfrDIYoXSG1wy7CTS1HSZJKgxXH&#10;hRIbWpaUn3Zno+DzeZO2i/XHqv9Zp/v8bbv/PXZOqceHfjEBEagPt/B/e6UVvAyT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B6J8gAAADdAAAADwAAAAAA&#10;AAAAAAAAAAChAgAAZHJzL2Rvd25yZXYueG1sUEsFBgAAAAAEAAQA+QAAAJYDAAAAAA==&#10;"/>
                  <v:shape id="Freeform 6099" o:spid="_x0000_s1867" style="position:absolute;left:8135;top:10099;width:2340;height:1580;visibility:visible;mso-wrap-style:square;v-text-anchor:top" coordsize="234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tMcA&#10;AADdAAAADwAAAGRycy9kb3ducmV2LnhtbESP3WoCMRSE7wu+QzhC72qiYlu2RlGh1lJK8af09nRz&#10;3F3dnCxJ1PXtm0Khl8PMfMOMp62txZl8qBxr6PcUCOLcmYoLDbvt890jiBCRDdaOScOVAkwnnZsx&#10;ZsZdeE3nTSxEgnDIUEMZY5NJGfKSLIaea4iTt3feYkzSF9J4vCS4reVAqXtpseK0UGJDi5Ly4+Zk&#10;Nbwd1p9+HlT7uvx+jy8fg+EwrL60vu22sycQkdr4H/5rr4yGh74awe+b9ATk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0IbTHAAAA3QAAAA8AAAAAAAAAAAAAAAAAmAIAAGRy&#10;cy9kb3ducmV2LnhtbFBLBQYAAAAABAAEAPUAAACMAwAAAAA=&#10;" path="m2340,l1780,v,17,,33,,50l1780,250r-580,l1200,800r-600,l600,1050,,1050r,550e" filled="f" strokeweight="1pt">
                    <v:path arrowok="t" o:connecttype="custom" o:connectlocs="2340,0;1780,0;1780,49;1780,247;1200,247;1200,790;600,790;600,1037;0,1037;0,1580" o:connectangles="0,0,0,0,0,0,0,0,0,0"/>
                  </v:shape>
                  <v:shape id="Text Box 6100" o:spid="_x0000_s1868" type="#_x0000_t202" style="position:absolute;left:252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ip6MYA&#10;AADdAAAADwAAAGRycy9kb3ducmV2LnhtbESPQWsCMRSE70L/Q3hCb5roYWtXo0ipUChI1+2hx9fN&#10;cze4edluUl3/fVMQPA4z8w2z2gyuFWfqg/WsYTZVIIgrbyzXGj7L3WQBIkRkg61n0nClAJv1w2iF&#10;ufEXLuh8iLVIEA45amhi7HIpQ9WQwzD1HXHyjr53GJPsa2l6vCS4a+VcqUw6tJwWGuzopaHqdPh1&#10;GrZfXLzan/33R3EsbFk+K37PTlo/joftEkSkId7Dt/ab0fA0Uxn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ip6MYAAADdAAAADwAAAAAAAAAAAAAAAACYAgAAZHJz&#10;L2Rvd25yZXYueG1sUEsFBgAAAAAEAAQA9QAAAIsDAAAAAA==&#10;" filled="f" stroked="f">
                    <v:textbox inset="0,0,0,0">
                      <w:txbxContent>
                        <w:p w:rsidR="00610B5A" w:rsidRDefault="00610B5A" w:rsidP="00FA3C18">
                          <w:pPr>
                            <w:rPr>
                              <w:sz w:val="20"/>
                              <w:szCs w:val="20"/>
                            </w:rPr>
                          </w:pPr>
                          <w:r>
                            <w:rPr>
                              <w:sz w:val="20"/>
                              <w:szCs w:val="20"/>
                            </w:rPr>
                            <w:t>27</w:t>
                          </w:r>
                        </w:p>
                      </w:txbxContent>
                    </v:textbox>
                  </v:shape>
                  <v:shape id="Text Box 6101" o:spid="_x0000_s1869" type="#_x0000_t202" style="position:absolute;left:304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QMc8YA&#10;AADdAAAADwAAAGRycy9kb3ducmV2LnhtbESPQWsCMRSE74X+h/AK3mqiB61bo4goCIXSdT14fN08&#10;d4Obl3UTdfvvm0LB4zAz3zDzZe8acaMuWM8aRkMFgrj0xnKl4VBsX99AhIhssPFMGn4owHLx/DTH&#10;zPg753Tbx0okCIcMNdQxtpmUoazJYRj6ljh5J985jEl2lTQd3hPcNXKs1EQ6tJwWamxpXVN53l+d&#10;htWR8429fH5/5afcFsVM8cfkrPXgpV+9g4jUx0f4v70zGqYjNYW/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QMc8YAAADdAAAADwAAAAAAAAAAAAAAAACYAgAAZHJz&#10;L2Rvd25yZXYueG1sUEsFBgAAAAAEAAQA9QAAAIsDAAAAAA==&#10;" filled="f" stroked="f">
                    <v:textbox inset="0,0,0,0">
                      <w:txbxContent>
                        <w:p w:rsidR="00610B5A" w:rsidRDefault="00610B5A" w:rsidP="00FA3C18">
                          <w:pPr>
                            <w:rPr>
                              <w:sz w:val="20"/>
                              <w:szCs w:val="20"/>
                            </w:rPr>
                          </w:pPr>
                          <w:r>
                            <w:rPr>
                              <w:sz w:val="20"/>
                              <w:szCs w:val="20"/>
                            </w:rPr>
                            <w:t>25</w:t>
                          </w:r>
                        </w:p>
                      </w:txbxContent>
                    </v:textbox>
                  </v:shape>
                  <v:shape id="Text Box 6102" o:spid="_x0000_s1870" type="#_x0000_t202" style="position:absolute;left:367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uYAcIA&#10;AADdAAAADwAAAGRycy9kb3ducmV2LnhtbERPz2vCMBS+D/wfwhN2m4kedKtGEZkgDIa1O3h8Ns82&#10;2Lx0TdTuvzcHYceP7/di1btG3KgL1rOG8UiBIC69sVxp+Cm2b+8gQkQ22HgmDX8UYLUcvCwwM/7O&#10;Od0OsRIphEOGGuoY20zKUNbkMIx8S5y4s+8cxgS7SpoO7yncNXKi1FQ6tJwaamxpU1N5OVydhvWR&#10;80/7+33a5+fcFsWH4q/pRevXYb+eg4jUx3/x070zGmZjleamN+k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25gBwgAAAN0AAAAPAAAAAAAAAAAAAAAAAJgCAABkcnMvZG93&#10;bnJldi54bWxQSwUGAAAAAAQABAD1AAAAhwMAAAAA&#10;" filled="f" stroked="f">
                    <v:textbox inset="0,0,0,0">
                      <w:txbxContent>
                        <w:p w:rsidR="00610B5A" w:rsidRDefault="00610B5A" w:rsidP="00FA3C18">
                          <w:pPr>
                            <w:rPr>
                              <w:sz w:val="20"/>
                              <w:szCs w:val="20"/>
                            </w:rPr>
                          </w:pPr>
                          <w:r>
                            <w:rPr>
                              <w:sz w:val="20"/>
                              <w:szCs w:val="20"/>
                            </w:rPr>
                            <w:t>23</w:t>
                          </w:r>
                        </w:p>
                      </w:txbxContent>
                    </v:textbox>
                  </v:shape>
                  <v:shape id="Text Box 6103" o:spid="_x0000_s1871" type="#_x0000_t202" style="position:absolute;left:416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c9msYA&#10;AADdAAAADwAAAGRycy9kb3ducmV2LnhtbESPQWsCMRSE74X+h/AK3mqiB3W3RpFSQRBK1+2hx9fN&#10;cze4edluom7/vSkIPQ4z8w2zXA+uFRfqg/WsYTJWIIgrbyzXGj7L7fMCRIjIBlvPpOGXAqxXjw9L&#10;zI2/ckGXQ6xFgnDIUUMTY5dLGaqGHIax74iTd/S9w5hkX0vT4zXBXSunSs2kQ8tpocGOXhuqToez&#10;07D54uLN/rx/fxTHwpZlpng/O2k9eho2LyAiDfE/fG/vjIb5RGXw9yY9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c9msYAAADdAAAADwAAAAAAAAAAAAAAAACYAgAAZHJz&#10;L2Rvd25yZXYueG1sUEsFBgAAAAAEAAQA9QAAAIsDAAAAAA==&#10;" filled="f" stroked="f">
                    <v:textbox inset="0,0,0,0">
                      <w:txbxContent>
                        <w:p w:rsidR="00610B5A" w:rsidRDefault="00610B5A" w:rsidP="00FA3C18">
                          <w:pPr>
                            <w:rPr>
                              <w:sz w:val="20"/>
                              <w:szCs w:val="20"/>
                            </w:rPr>
                          </w:pPr>
                          <w:r>
                            <w:rPr>
                              <w:sz w:val="20"/>
                              <w:szCs w:val="20"/>
                            </w:rPr>
                            <w:t>21</w:t>
                          </w:r>
                        </w:p>
                      </w:txbxContent>
                    </v:textbox>
                  </v:shape>
                  <v:shape id="Text Box 6104" o:spid="_x0000_s1872" type="#_x0000_t202" style="position:absolute;left:485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QC2sMA&#10;AADdAAAADwAAAGRycy9kb3ducmV2LnhtbERPz2vCMBS+C/sfwhvspml3UNeZiowNhIGsdgePz+a1&#10;DTYvXRO1/vfmMPD48f1erUfbiQsN3jhWkM4SEMSV04YbBb/l13QJwgdkjZ1jUnAjD+v8abLCTLsr&#10;F3TZh0bEEPYZKmhD6DMpfdWSRT9zPXHkajdYDBEOjdQDXmO47eRrksylRcOxocWePlqqTvuzVbA5&#10;cPFp/nbHn6IuTFm+Jfw9Pyn18jxu3kEEGsND/O/eagWLNI3745v4BG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QC2sMAAADdAAAADwAAAAAAAAAAAAAAAACYAgAAZHJzL2Rv&#10;d25yZXYueG1sUEsFBgAAAAAEAAQA9QAAAIgDAAAAAA==&#10;" filled="f" stroked="f">
                    <v:textbox inset="0,0,0,0">
                      <w:txbxContent>
                        <w:p w:rsidR="00610B5A" w:rsidRDefault="00610B5A" w:rsidP="00FA3C18">
                          <w:pPr>
                            <w:rPr>
                              <w:sz w:val="20"/>
                              <w:szCs w:val="20"/>
                            </w:rPr>
                          </w:pPr>
                          <w:r>
                            <w:rPr>
                              <w:sz w:val="20"/>
                              <w:szCs w:val="20"/>
                            </w:rPr>
                            <w:t>19</w:t>
                          </w:r>
                        </w:p>
                      </w:txbxContent>
                    </v:textbox>
                  </v:shape>
                  <v:shape id="Text Box 6105" o:spid="_x0000_s1873" type="#_x0000_t202" style="position:absolute;left:537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inQcUA&#10;AADdAAAADwAAAGRycy9kb3ducmV2LnhtbESPQWvCQBSE74X+h+UJ3uomPWiNriLFQkEQYzz0+Jp9&#10;JovZtzG71fjvXaHgcZiZb5j5sreNuFDnjWMF6SgBQVw6bbhScCi+3j5A+ICssXFMCm7kYbl4fZlj&#10;pt2Vc7rsQyUihH2GCuoQ2kxKX9Zk0Y9cSxy9o+sshii7SuoOrxFuG/meJGNp0XBcqLGlz5rK0/7P&#10;Klj9cL425+3vLj/mpiimCW/GJ6WGg341AxGoD8/wf/tbK5ikaQq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KdBxQAAAN0AAAAPAAAAAAAAAAAAAAAAAJgCAABkcnMv&#10;ZG93bnJldi54bWxQSwUGAAAAAAQABAD1AAAAigMAAAAA&#10;" filled="f" stroked="f">
                    <v:textbox inset="0,0,0,0">
                      <w:txbxContent>
                        <w:p w:rsidR="00610B5A" w:rsidRDefault="00610B5A" w:rsidP="00FA3C18">
                          <w:pPr>
                            <w:rPr>
                              <w:sz w:val="20"/>
                              <w:szCs w:val="20"/>
                            </w:rPr>
                          </w:pPr>
                          <w:r>
                            <w:rPr>
                              <w:sz w:val="20"/>
                              <w:szCs w:val="20"/>
                            </w:rPr>
                            <w:t>17</w:t>
                          </w:r>
                        </w:p>
                      </w:txbxContent>
                    </v:textbox>
                  </v:shape>
                  <v:shape id="Text Box 6106" o:spid="_x0000_s1874" type="#_x0000_t202" style="position:absolute;left:597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5NsYA&#10;AADdAAAADwAAAGRycy9kb3ducmV2LnhtbESPQWvCQBSE74X+h+UVequbeNAaXUVEoVAoxnjw+Mw+&#10;k8Xs25jdavrvXaHgcZiZb5jZoreNuFLnjWMF6SABQVw6bbhSsC82H58gfEDW2DgmBX/kYTF/fZlh&#10;pt2Nc7ruQiUihH2GCuoQ2kxKX9Zk0Q9cSxy9k+sshii7SuoObxFuGzlMkpG0aDgu1NjSqqbyvPu1&#10;CpYHztfm8nPc5qfcFMUk4e/RWan3t345BRGoD8/wf/tLKxin6RAe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o5NsYAAADdAAAADwAAAAAAAAAAAAAAAACYAgAAZHJz&#10;L2Rvd25yZXYueG1sUEsFBgAAAAAEAAQA9QAAAIsDAAAAAA==&#10;" filled="f" stroked="f">
                    <v:textbox inset="0,0,0,0">
                      <w:txbxContent>
                        <w:p w:rsidR="00610B5A" w:rsidRDefault="00610B5A" w:rsidP="00FA3C18">
                          <w:pPr>
                            <w:rPr>
                              <w:sz w:val="20"/>
                              <w:szCs w:val="20"/>
                            </w:rPr>
                          </w:pPr>
                          <w:r>
                            <w:rPr>
                              <w:sz w:val="20"/>
                              <w:szCs w:val="20"/>
                            </w:rPr>
                            <w:t>15</w:t>
                          </w:r>
                        </w:p>
                      </w:txbxContent>
                    </v:textbox>
                  </v:shape>
                  <v:shape id="Text Box 6107" o:spid="_x0000_s1875" type="#_x0000_t202" style="position:absolute;left:651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crcYA&#10;AADdAAAADwAAAGRycy9kb3ducmV2LnhtbESPQWvCQBSE7wX/w/IKvdVNLNg2dRURBUGQxvTg8Zl9&#10;JovZtzG7avz3bqHQ4zAz3zCTWW8bcaXOG8cK0mECgrh02nCl4KdYvX6A8AFZY+OYFNzJw2w6eJpg&#10;pt2Nc7ruQiUihH2GCuoQ2kxKX9Zk0Q9dSxy9o+sshii7SuoObxFuGzlKkrG0aDgu1NjSoqbytLtY&#10;BfM950tz3h6+82NuiuIz4c34pNTLcz//AhGoD//hv/ZaK3hP0zf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acrcYAAADdAAAADwAAAAAAAAAAAAAAAACYAgAAZHJz&#10;L2Rvd25yZXYueG1sUEsFBgAAAAAEAAQA9QAAAIsDAAAAAA==&#10;" filled="f" stroked="f">
                    <v:textbox inset="0,0,0,0">
                      <w:txbxContent>
                        <w:p w:rsidR="00610B5A" w:rsidRDefault="00610B5A" w:rsidP="00FA3C18">
                          <w:pPr>
                            <w:rPr>
                              <w:sz w:val="20"/>
                              <w:szCs w:val="20"/>
                            </w:rPr>
                          </w:pPr>
                          <w:r>
                            <w:rPr>
                              <w:sz w:val="20"/>
                              <w:szCs w:val="20"/>
                            </w:rPr>
                            <w:t>13</w:t>
                          </w:r>
                        </w:p>
                      </w:txbxContent>
                    </v:textbox>
                  </v:shape>
                  <v:shape id="Text Box 6108" o:spid="_x0000_s1876" type="#_x0000_t202" style="position:absolute;left:716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8E2cYA&#10;AADdAAAADwAAAGRycy9kb3ducmV2LnhtbESPQWvCQBSE7wX/w/IKvdVNpNg2dRURBUGQxvTg8Zl9&#10;JovZtzG7avz3bqHQ4zAz3zCTWW8bcaXOG8cK0mECgrh02nCl4KdYvX6A8AFZY+OYFNzJw2w6eJpg&#10;pt2Nc7ruQiUihH2GCuoQ2kxKX9Zk0Q9dSxy9o+sshii7SuoObxFuGzlKkrG0aDgu1NjSoqbytLtY&#10;BfM950tz3h6+82NuiuIz4c34pNTLcz//AhGoD//hv/ZaK3hP0zf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8E2cYAAADdAAAADwAAAAAAAAAAAAAAAACYAgAAZHJz&#10;L2Rvd25yZXYueG1sUEsFBgAAAAAEAAQA9QAAAIsDAAAAAA==&#10;" filled="f" stroked="f">
                    <v:textbox inset="0,0,0,0">
                      <w:txbxContent>
                        <w:p w:rsidR="00610B5A" w:rsidRDefault="00610B5A" w:rsidP="00FA3C18">
                          <w:pPr>
                            <w:rPr>
                              <w:sz w:val="20"/>
                              <w:szCs w:val="20"/>
                            </w:rPr>
                          </w:pPr>
                          <w:r>
                            <w:rPr>
                              <w:sz w:val="20"/>
                              <w:szCs w:val="20"/>
                            </w:rPr>
                            <w:t>11</w:t>
                          </w:r>
                        </w:p>
                      </w:txbxContent>
                    </v:textbox>
                  </v:shape>
                  <v:shape id="Text Box 6109" o:spid="_x0000_s1877" type="#_x0000_t202" style="position:absolute;left:771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OhQsYA&#10;AADdAAAADwAAAGRycy9kb3ducmV2LnhtbESPQWvCQBSE7wX/w/IKvdVNhNo2dRURBUGQxvTg8Zl9&#10;JovZtzG7avz3bqHQ4zAz3zCTWW8bcaXOG8cK0mECgrh02nCl4KdYvX6A8AFZY+OYFNzJw2w6eJpg&#10;pt2Nc7ruQiUihH2GCuoQ2kxKX9Zk0Q9dSxy9o+sshii7SuoObxFuGzlKkrG0aDgu1NjSoqbytLtY&#10;BfM950tz3h6+82NuiuIz4c34pNTLcz//AhGoD//hv/ZaK3hP0zf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OhQsYAAADdAAAADwAAAAAAAAAAAAAAAACYAgAAZHJz&#10;L2Rvd25yZXYueG1sUEsFBgAAAAAEAAQA9QAAAIsDAAAAAA==&#10;" filled="f" stroked="f">
                    <v:textbox inset="0,0,0,0">
                      <w:txbxContent>
                        <w:p w:rsidR="00610B5A" w:rsidRDefault="00610B5A" w:rsidP="00FA3C18">
                          <w:pPr>
                            <w:rPr>
                              <w:sz w:val="20"/>
                              <w:szCs w:val="20"/>
                            </w:rPr>
                          </w:pPr>
                          <w:r>
                            <w:rPr>
                              <w:sz w:val="20"/>
                              <w:szCs w:val="20"/>
                            </w:rPr>
                            <w:t>09</w:t>
                          </w:r>
                        </w:p>
                      </w:txbxContent>
                    </v:textbox>
                  </v:shape>
                  <v:shape id="Text Box 6110" o:spid="_x0000_s1878" type="#_x0000_t202" style="position:absolute;left:831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NcYA&#10;AADdAAAADwAAAGRycy9kb3ducmV2LnhtbESPQWvCQBSE74X+h+UJvTWbeEhtdBUpFYRCaUwPHp/Z&#10;Z7KYfZtmV03/fbcgeBxm5htmsRptJy40eONYQZakIIhrpw03Cr6rzfMMhA/IGjvHpOCXPKyWjw8L&#10;LLS7ckmXXWhEhLAvUEEbQl9I6euWLPrE9cTRO7rBYohyaKQe8BrhtpPTNM2lRcNxocWe3lqqT7uz&#10;VbDec/lufj4PX+WxNFX1mvJHflLqaTKu5yACjeEevrW3WsFLluXw/y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E/NcYAAADdAAAADwAAAAAAAAAAAAAAAACYAgAAZHJz&#10;L2Rvd25yZXYueG1sUEsFBgAAAAAEAAQA9QAAAIsDAAAAAA==&#10;" filled="f" stroked="f">
                    <v:textbox inset="0,0,0,0">
                      <w:txbxContent>
                        <w:p w:rsidR="00610B5A" w:rsidRDefault="00610B5A" w:rsidP="00FA3C18">
                          <w:pPr>
                            <w:rPr>
                              <w:sz w:val="20"/>
                              <w:szCs w:val="20"/>
                            </w:rPr>
                          </w:pPr>
                          <w:r>
                            <w:rPr>
                              <w:sz w:val="20"/>
                              <w:szCs w:val="20"/>
                            </w:rPr>
                            <w:t>07</w:t>
                          </w:r>
                        </w:p>
                      </w:txbxContent>
                    </v:textbox>
                  </v:shape>
                  <v:shape id="Text Box 6111" o:spid="_x0000_s1879" type="#_x0000_t202" style="position:absolute;left:8895;top:7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2arsYA&#10;AADdAAAADwAAAGRycy9kb3ducmV2LnhtbESPQWvCQBSE74L/YXlCb7pJD1qjq4hUKBRKYzx4fGaf&#10;yWL2bcyumv77bqHgcZiZb5jlureNuFPnjWMF6SQBQVw6bbhScCh24zcQPiBrbByTgh/ysF4NB0vM&#10;tHtwTvd9qESEsM9QQR1Cm0npy5os+olriaN3dp3FEGVXSd3hI8JtI1+TZCotGo4LNba0ram87G9W&#10;webI+bu5fp2+83NuimKe8Of0otTLqN8sQATqwzP83/7QCmZpOoO/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2arsYAAADdAAAADwAAAAAAAAAAAAAAAACYAgAAZHJz&#10;L2Rvd25yZXYueG1sUEsFBgAAAAAEAAQA9QAAAIsDAAAAAA==&#10;" filled="f" stroked="f">
                    <v:textbox inset="0,0,0,0">
                      <w:txbxContent>
                        <w:p w:rsidR="00610B5A" w:rsidRDefault="00610B5A" w:rsidP="00FA3C18">
                          <w:pPr>
                            <w:rPr>
                              <w:sz w:val="20"/>
                              <w:szCs w:val="20"/>
                            </w:rPr>
                          </w:pPr>
                          <w:r>
                            <w:rPr>
                              <w:sz w:val="20"/>
                              <w:szCs w:val="20"/>
                            </w:rPr>
                            <w:t>05</w:t>
                          </w:r>
                        </w:p>
                      </w:txbxContent>
                    </v:textbox>
                  </v:shape>
                  <v:shape id="Text Box 6112" o:spid="_x0000_s1880" type="#_x0000_t202" style="position:absolute;left:2785;top:777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O3MMA&#10;AADdAAAADwAAAGRycy9kb3ducmV2LnhtbERPz2vCMBS+C/sfwhvspml3UNeZiowNhIGsdgePz+a1&#10;DTYvXRO1/vfmMPD48f1erUfbiQsN3jhWkM4SEMSV04YbBb/l13QJwgdkjZ1jUnAjD+v8abLCTLsr&#10;F3TZh0bEEPYZKmhD6DMpfdWSRT9zPXHkajdYDBEOjdQDXmO47eRrksylRcOxocWePlqqTvuzVbA5&#10;cPFp/nbHn6IuTFm+Jfw9Pyn18jxu3kEEGsND/O/eagWLNI1z45v4BG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IO3MMAAADdAAAADwAAAAAAAAAAAAAAAACYAgAAZHJzL2Rv&#10;d25yZXYueG1sUEsFBgAAAAAEAAQA9QAAAIgDAAAAAA==&#10;" filled="f" stroked="f">
                    <v:textbox inset="0,0,0,0">
                      <w:txbxContent>
                        <w:p w:rsidR="00610B5A" w:rsidRDefault="00610B5A" w:rsidP="00FA3C18">
                          <w:pPr>
                            <w:rPr>
                              <w:sz w:val="20"/>
                              <w:szCs w:val="20"/>
                            </w:rPr>
                          </w:pPr>
                          <w:r>
                            <w:rPr>
                              <w:sz w:val="20"/>
                              <w:szCs w:val="20"/>
                            </w:rPr>
                            <w:t>26</w:t>
                          </w:r>
                        </w:p>
                      </w:txbxContent>
                    </v:textbox>
                  </v:shape>
                  <v:shape id="Text Box 6113" o:spid="_x0000_s1881" type="#_x0000_t202" style="position:absolute;left:3945;top:78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6rR8YA&#10;AADdAAAADwAAAGRycy9kb3ducmV2LnhtbESPQWvCQBSE7wX/w/KE3uomPWiNriJiQShIY3rw+Mw+&#10;k8Xs25hdNf57t1DocZiZb5j5sreNuFHnjWMF6SgBQVw6bbhS8FN8vn2A8AFZY+OYFDzIw3IxeJlj&#10;pt2dc7rtQyUihH2GCuoQ2kxKX9Zk0Y9cSxy9k+sshii7SuoO7xFuG/meJGNp0XBcqLGldU3leX+1&#10;ClYHzjfmsjt+56fcFMU04a/xWanXYb+agQjUh//wX3urFUzSdAq/b+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6rR8YAAADdAAAADwAAAAAAAAAAAAAAAACYAgAAZHJz&#10;L2Rvd25yZXYueG1sUEsFBgAAAAAEAAQA9QAAAIsDAAAAAA==&#10;" filled="f" stroked="f">
                    <v:textbox inset="0,0,0,0">
                      <w:txbxContent>
                        <w:p w:rsidR="00610B5A" w:rsidRDefault="00610B5A" w:rsidP="00FA3C18">
                          <w:pPr>
                            <w:rPr>
                              <w:sz w:val="20"/>
                              <w:szCs w:val="20"/>
                            </w:rPr>
                          </w:pPr>
                          <w:r>
                            <w:rPr>
                              <w:sz w:val="20"/>
                              <w:szCs w:val="20"/>
                            </w:rPr>
                            <w:t>22</w:t>
                          </w:r>
                        </w:p>
                      </w:txbxContent>
                    </v:textbox>
                  </v:shape>
                  <v:shape id="Text Box 6114" o:spid="_x0000_s1882" type="#_x0000_t202" style="position:absolute;left:5085;top:78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jIZ8IA&#10;AADdAAAADwAAAGRycy9kb3ducmV2LnhtbERPy4rCMBTdC/5DuMLsNNWFj2oUGRQGBsTaWczy2lzb&#10;YHPTaTJa/94sBJeH815tOluLG7XeOFYwHiUgiAunDZcKfvL9cA7CB2SNtWNS8CAPm3W/t8JUuztn&#10;dDuFUsQQ9ikqqEJoUil9UZFFP3INceQurrUYImxLqVu8x3Bby0mSTKVFw7GhwoY+Kyqup3+rYPvL&#10;2c78Hc7H7JKZPF8k/D29KvUx6LZLEIG68Ba/3F9awWw8ifvjm/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GMhnwgAAAN0AAAAPAAAAAAAAAAAAAAAAAJgCAABkcnMvZG93&#10;bnJldi54bWxQSwUGAAAAAAQABAD1AAAAhwMAAAAA&#10;" filled="f" stroked="f">
                    <v:textbox inset="0,0,0,0">
                      <w:txbxContent>
                        <w:p w:rsidR="00610B5A" w:rsidRDefault="00610B5A" w:rsidP="00FA3C18">
                          <w:pPr>
                            <w:rPr>
                              <w:sz w:val="20"/>
                              <w:szCs w:val="20"/>
                            </w:rPr>
                          </w:pPr>
                          <w:r>
                            <w:rPr>
                              <w:sz w:val="20"/>
                              <w:szCs w:val="20"/>
                            </w:rPr>
                            <w:t>18</w:t>
                          </w:r>
                        </w:p>
                      </w:txbxContent>
                    </v:textbox>
                  </v:shape>
                  <v:shape id="Text Box 6115" o:spid="_x0000_s1883" type="#_x0000_t202" style="position:absolute;left:6235;top:78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Rt/MYA&#10;AADdAAAADwAAAGRycy9kb3ducmV2LnhtbESPQWvCQBSE74X+h+UVequbeNAaXUVEoVAoxnjw+Mw+&#10;k8Xs25jdavrvXaHgcZiZb5jZoreNuFLnjWMF6SABQVw6bbhSsC82H58gfEDW2DgmBX/kYTF/fZlh&#10;pt2Nc7ruQiUihH2GCuoQ2kxKX9Zk0Q9cSxy9k+sshii7SuoObxFuGzlMkpG0aDgu1NjSqqbyvPu1&#10;CpYHztfm8nPc5qfcFMUk4e/RWan3t345BRGoD8/wf/tLKxinwxQe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Rt/MYAAADdAAAADwAAAAAAAAAAAAAAAACYAgAAZHJz&#10;L2Rvd25yZXYueG1sUEsFBgAAAAAEAAQA9QAAAIsDAAAAAA==&#10;" filled="f" stroked="f">
                    <v:textbox inset="0,0,0,0">
                      <w:txbxContent>
                        <w:p w:rsidR="00610B5A" w:rsidRDefault="00610B5A" w:rsidP="00FA3C18">
                          <w:pPr>
                            <w:rPr>
                              <w:sz w:val="20"/>
                              <w:szCs w:val="20"/>
                            </w:rPr>
                          </w:pPr>
                          <w:r>
                            <w:rPr>
                              <w:sz w:val="20"/>
                              <w:szCs w:val="20"/>
                            </w:rPr>
                            <w:t>16</w:t>
                          </w:r>
                        </w:p>
                      </w:txbxContent>
                    </v:textbox>
                  </v:shape>
                  <v:shape id="Text Box 6116" o:spid="_x0000_s1884" type="#_x0000_t202" style="position:absolute;left:7455;top:78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bzi8YA&#10;AADdAAAADwAAAGRycy9kb3ducmV2LnhtbESPQWvCQBSE70L/w/IKvenGHKyNbkSkhUKhNMaDx2f2&#10;JVnMvo3Zrab/vlsQehxm5htmvRltJ640eONYwXyWgCCunDbcKDiUb9MlCB+QNXaOScEPedjkD5M1&#10;ZtrduKDrPjQiQthnqKANoc+k9FVLFv3M9cTRq91gMUQ5NFIPeItw28k0SRbSouG40GJPu5aq8/7b&#10;KtgeuXg1l8/TV1EXpixfEv5YnJV6ehy3KxCBxvAfvrfftYLneZr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4bzi8YAAADdAAAADwAAAAAAAAAAAAAAAACYAgAAZHJz&#10;L2Rvd25yZXYueG1sUEsFBgAAAAAEAAQA9QAAAIsDAAAAAA==&#10;" filled="f" stroked="f">
                    <v:textbox inset="0,0,0,0">
                      <w:txbxContent>
                        <w:p w:rsidR="00610B5A" w:rsidRDefault="00610B5A" w:rsidP="00FA3C18">
                          <w:pPr>
                            <w:rPr>
                              <w:sz w:val="20"/>
                              <w:szCs w:val="20"/>
                            </w:rPr>
                          </w:pPr>
                          <w:r>
                            <w:rPr>
                              <w:sz w:val="20"/>
                              <w:szCs w:val="20"/>
                            </w:rPr>
                            <w:t>10</w:t>
                          </w:r>
                        </w:p>
                      </w:txbxContent>
                    </v:textbox>
                  </v:shape>
                  <v:shape id="Text Box 6117" o:spid="_x0000_s1885" type="#_x0000_t202" style="position:absolute;left:8635;top:78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pWEMYA&#10;AADdAAAADwAAAGRycy9kb3ducmV2LnhtbESPQWvCQBSE7wX/w/KE3upGC1ajq4goCIXSGA8en9ln&#10;sph9G7Orpv++Wyh4HGbmG2a+7Gwt7tR641jBcJCAIC6cNlwqOOTbtwkIH5A11o5JwQ95WC56L3NM&#10;tXtwRvd9KEWEsE9RQRVCk0rpi4os+oFriKN3dq3FEGVbSt3iI8JtLUdJMpYWDceFChtaV1Rc9jer&#10;YHXkbGOuX6fv7JyZPJ8m/Dm+KPXa71YzEIG68Az/t3dawcdw9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pWEMYAAADdAAAADwAAAAAAAAAAAAAAAACYAgAAZHJz&#10;L2Rvd25yZXYueG1sUEsFBgAAAAAEAAQA9QAAAIsDAAAAAA==&#10;" filled="f" stroked="f">
                    <v:textbox inset="0,0,0,0">
                      <w:txbxContent>
                        <w:p w:rsidR="00610B5A" w:rsidRDefault="00610B5A" w:rsidP="00FA3C18">
                          <w:pPr>
                            <w:rPr>
                              <w:sz w:val="20"/>
                              <w:szCs w:val="20"/>
                            </w:rPr>
                          </w:pPr>
                          <w:r>
                            <w:rPr>
                              <w:sz w:val="20"/>
                              <w:szCs w:val="20"/>
                            </w:rPr>
                            <w:t>06</w:t>
                          </w:r>
                        </w:p>
                      </w:txbxContent>
                    </v:textbox>
                  </v:shape>
                  <v:shape id="Text Box 6118" o:spid="_x0000_s1886" type="#_x0000_t202" style="position:absolute;left:7175;top:831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POZMYA&#10;AADdAAAADwAAAGRycy9kb3ducmV2LnhtbESPQWvCQBSE7wX/w/KE3upGKVajq4goCIXSGA8en9ln&#10;sph9G7Orpv++Wyh4HGbmG2a+7Gwt7tR641jBcJCAIC6cNlwqOOTbtwkIH5A11o5JwQ95WC56L3NM&#10;tXtwRvd9KEWEsE9RQRVCk0rpi4os+oFriKN3dq3FEGVbSt3iI8JtLUdJMpYWDceFChtaV1Rc9jer&#10;YHXkbGOuX6fv7JyZPJ8m/Dm+KPXa71YzEIG68Az/t3dawcdw9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POZMYAAADdAAAADwAAAAAAAAAAAAAAAACYAgAAZHJz&#10;L2Rvd25yZXYueG1sUEsFBgAAAAAEAAQA9QAAAIsDAAAAAA==&#10;" filled="f" stroked="f">
                    <v:textbox inset="0,0,0,0">
                      <w:txbxContent>
                        <w:p w:rsidR="00610B5A" w:rsidRDefault="00610B5A" w:rsidP="00FA3C18">
                          <w:pPr>
                            <w:rPr>
                              <w:sz w:val="20"/>
                              <w:szCs w:val="20"/>
                            </w:rPr>
                          </w:pPr>
                          <w:r>
                            <w:rPr>
                              <w:sz w:val="20"/>
                              <w:szCs w:val="20"/>
                            </w:rPr>
                            <w:t>86</w:t>
                          </w:r>
                        </w:p>
                      </w:txbxContent>
                    </v:textbox>
                  </v:shape>
                  <v:shape id="Text Box 6119" o:spid="_x0000_s1887" type="#_x0000_t202" style="position:absolute;left:7185;top:85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9r/8YA&#10;AADdAAAADwAAAGRycy9kb3ducmV2LnhtbESPQWvCQBSE7wX/w/KE3upGoVajq4goCIXSGA8en9ln&#10;sph9G7Orpv++Wyh4HGbmG2a+7Gwt7tR641jBcJCAIC6cNlwqOOTbtwkIH5A11o5JwQ95WC56L3NM&#10;tXtwRvd9KEWEsE9RQRVCk0rpi4os+oFriKN3dq3FEGVbSt3iI8JtLUdJMpYWDceFChtaV1Rc9jer&#10;YHXkbGOuX6fv7JyZPJ8m/Dm+KPXa71YzEIG68Az/t3dawcdw9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9r/8YAAADdAAAADwAAAAAAAAAAAAAAAACYAgAAZHJz&#10;L2Rvd25yZXYueG1sUEsFBgAAAAAEAAQA9QAAAIsDAAAAAA==&#10;" filled="f" stroked="f">
                    <v:textbox inset="0,0,0,0">
                      <w:txbxContent>
                        <w:p w:rsidR="00610B5A" w:rsidRDefault="00610B5A" w:rsidP="00FA3C18">
                          <w:pPr>
                            <w:rPr>
                              <w:sz w:val="20"/>
                              <w:szCs w:val="20"/>
                            </w:rPr>
                          </w:pPr>
                          <w:r>
                            <w:rPr>
                              <w:sz w:val="20"/>
                              <w:szCs w:val="20"/>
                            </w:rPr>
                            <w:t>82</w:t>
                          </w:r>
                        </w:p>
                      </w:txbxContent>
                    </v:textbox>
                  </v:shape>
                  <v:shape id="Text Box 6120" o:spid="_x0000_s1888" type="#_x0000_t202" style="position:absolute;left:5105;top:85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31iMYA&#10;AADdAAAADwAAAGRycy9kb3ducmV2LnhtbESPQWvCQBSE7wX/w/IEb3Wjh9hGVxFpQRBKYzx4fGaf&#10;yWL2bcyumv57t1DocZiZb5jFqreNuFPnjWMFk3ECgrh02nCl4FB8vr6B8AFZY+OYFPyQh9Vy8LLA&#10;TLsH53Tfh0pECPsMFdQhtJmUvqzJoh+7ljh6Z9dZDFF2ldQdPiLcNnKaJKm0aDgu1NjSpqbysr9Z&#10;Besj5x/m+nX6zs+5KYr3hHfpRanRsF/PQQTqw3/4r73VCmaTaQq/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31iMYAAADdAAAADwAAAAAAAAAAAAAAAACYAgAAZHJz&#10;L2Rvd25yZXYueG1sUEsFBgAAAAAEAAQA9QAAAIsDAAAAAA==&#10;" filled="f" stroked="f">
                    <v:textbox inset="0,0,0,0">
                      <w:txbxContent>
                        <w:p w:rsidR="00610B5A" w:rsidRDefault="00610B5A" w:rsidP="00FA3C18">
                          <w:pPr>
                            <w:rPr>
                              <w:sz w:val="20"/>
                              <w:szCs w:val="20"/>
                            </w:rPr>
                          </w:pPr>
                          <w:r>
                            <w:rPr>
                              <w:sz w:val="20"/>
                              <w:szCs w:val="20"/>
                            </w:rPr>
                            <w:t>82</w:t>
                          </w:r>
                        </w:p>
                      </w:txbxContent>
                    </v:textbox>
                  </v:shape>
                  <v:shape id="Text Box 6121" o:spid="_x0000_s1889" type="#_x0000_t202" style="position:absolute;left:5105;top:805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QE8YA&#10;AADdAAAADwAAAGRycy9kb3ducmV2LnhtbESPT4vCMBTE78J+h/CEvWmqB/9Uo8jiwsKCWOthj2+b&#10;ZxtsXmqT1e63N4LgcZiZ3zDLdWdrcaXWG8cKRsMEBHHhtOFSwTH/HMxA+ICssXZMCv7Jw3r11lti&#10;qt2NM7oeQikihH2KCqoQmlRKX1Rk0Q9dQxy9k2sthijbUuoWbxFuazlOkom0aDguVNjQR0XF+fBn&#10;FWx+ONuay+53n50yk+fzhL8nZ6Xe+91mASJQF17hZ/tLK5iOxlN4vI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QE8YAAADdAAAADwAAAAAAAAAAAAAAAACYAgAAZHJz&#10;L2Rvd25yZXYueG1sUEsFBgAAAAAEAAQA9QAAAIsDAAAAAA==&#10;" filled="f" stroked="f">
                    <v:textbox inset="0,0,0,0">
                      <w:txbxContent>
                        <w:p w:rsidR="00610B5A" w:rsidRDefault="00610B5A" w:rsidP="00FA3C18">
                          <w:pPr>
                            <w:rPr>
                              <w:sz w:val="20"/>
                              <w:szCs w:val="20"/>
                            </w:rPr>
                          </w:pPr>
                          <w:r>
                            <w:rPr>
                              <w:sz w:val="20"/>
                              <w:szCs w:val="20"/>
                            </w:rPr>
                            <w:t>86</w:t>
                          </w:r>
                        </w:p>
                      </w:txbxContent>
                    </v:textbox>
                  </v:shape>
                  <v:shape id="Text Box 6122" o:spid="_x0000_s1890" type="#_x0000_t202" style="position:absolute;left:2505;top:805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7EYcIA&#10;AADdAAAADwAAAGRycy9kb3ducmV2LnhtbERPy4rCMBTdC/5DuMLsNNWFj2oUGRQGBsTaWczy2lzb&#10;YHPTaTJa/94sBJeH815tOluLG7XeOFYwHiUgiAunDZcKfvL9cA7CB2SNtWNS8CAPm3W/t8JUuztn&#10;dDuFUsQQ9ikqqEJoUil9UZFFP3INceQurrUYImxLqVu8x3Bby0mSTKVFw7GhwoY+Kyqup3+rYPvL&#10;2c78Hc7H7JKZPF8k/D29KvUx6LZLEIG68Ba/3F9awWw8iXPjm/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sRhwgAAAN0AAAAPAAAAAAAAAAAAAAAAAJgCAABkcnMvZG93&#10;bnJldi54bWxQSwUGAAAAAAQABAD1AAAAhwMAAAAA&#10;" filled="f" stroked="f">
                    <v:textbox inset="0,0,0,0">
                      <w:txbxContent>
                        <w:p w:rsidR="00610B5A" w:rsidRDefault="00610B5A" w:rsidP="00FA3C18">
                          <w:pPr>
                            <w:rPr>
                              <w:sz w:val="20"/>
                              <w:szCs w:val="20"/>
                            </w:rPr>
                          </w:pPr>
                          <w:r>
                            <w:rPr>
                              <w:sz w:val="20"/>
                              <w:szCs w:val="20"/>
                            </w:rPr>
                            <w:t>86</w:t>
                          </w:r>
                        </w:p>
                      </w:txbxContent>
                    </v:textbox>
                  </v:shape>
                  <v:shape id="Text Box 6123" o:spid="_x0000_s1891" type="#_x0000_t202" style="position:absolute;left:2515;top:85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sUA&#10;AADdAAAADwAAAGRycy9kb3ducmV2LnhtbESPQWvCQBSE7wX/w/IEb3WjB1ujq4i0IAjSGA8en9ln&#10;sph9G7Orxn/fLRQ8DjPzDTNfdrYWd2q9caxgNExAEBdOGy4VHPLv908QPiBrrB2Tgid5WC56b3NM&#10;tXtwRvd9KEWEsE9RQRVCk0rpi4os+qFriKN3dq3FEGVbSt3iI8JtLcdJMpEWDceFChtaV1Rc9jer&#10;YHXk7Mtcd6ef7JyZPJ8mvJ1clBr0u9UMRKAuvML/7Y1W8DEaT+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ImH6xQAAAN0AAAAPAAAAAAAAAAAAAAAAAJgCAABkcnMv&#10;ZG93bnJldi54bWxQSwUGAAAAAAQABAD1AAAAigMAAAAA&#10;" filled="f" stroked="f">
                    <v:textbox inset="0,0,0,0">
                      <w:txbxContent>
                        <w:p w:rsidR="00610B5A" w:rsidRDefault="00610B5A" w:rsidP="00FA3C18">
                          <w:pPr>
                            <w:rPr>
                              <w:sz w:val="20"/>
                              <w:szCs w:val="20"/>
                            </w:rPr>
                          </w:pPr>
                          <w:r>
                            <w:rPr>
                              <w:sz w:val="20"/>
                              <w:szCs w:val="20"/>
                            </w:rPr>
                            <w:t>82</w:t>
                          </w:r>
                        </w:p>
                      </w:txbxContent>
                    </v:textbox>
                  </v:shape>
                  <v:shape id="Text Box 6124" o:spid="_x0000_s1892" type="#_x0000_t202" style="position:absolute;left:5105;top:832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FeusMA&#10;AADdAAAADwAAAGRycy9kb3ducmV2LnhtbERPz2vCMBS+C/sfwhvspqkb6KxGkbGBIIhtd/D4bJ5t&#10;sHnpmkzrf28OgseP7/di1dtGXKjzxrGC8SgBQVw6bbhS8Fv8DD9B+ICssXFMCm7kYbV8GSww1e7K&#10;GV3yUIkYwj5FBXUIbSqlL2uy6EeuJY7cyXUWQ4RdJXWH1xhuG/meJBNp0XBsqLGlr5rKc/5vFawP&#10;nH2bv91xn50yUxSzhLeTs1Jvr/16DiJQH57ih3ujFUzHH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FeusMAAADdAAAADwAAAAAAAAAAAAAAAACYAgAAZHJzL2Rv&#10;d25yZXYueG1sUEsFBgAAAAAEAAQA9QAAAIgDAAAAAA==&#10;" filled="f" stroked="f">
                    <v:textbox inset="0,0,0,0">
                      <w:txbxContent>
                        <w:p w:rsidR="00610B5A" w:rsidRDefault="00610B5A" w:rsidP="00FA3C18">
                          <w:pPr>
                            <w:rPr>
                              <w:sz w:val="20"/>
                              <w:szCs w:val="20"/>
                            </w:rPr>
                          </w:pPr>
                          <w:r>
                            <w:rPr>
                              <w:sz w:val="20"/>
                              <w:szCs w:val="20"/>
                            </w:rPr>
                            <w:t>84</w:t>
                          </w:r>
                        </w:p>
                      </w:txbxContent>
                    </v:textbox>
                  </v:shape>
                  <v:shape id="Text Box 6125" o:spid="_x0000_s1893" type="#_x0000_t202" style="position:absolute;left:2505;top:832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37IcYA&#10;AADdAAAADwAAAGRycy9kb3ducmV2LnhtbESPQWvCQBSE7wX/w/IKvdVNLNg2dRURBUGQxvTg8Zl9&#10;JovZtzG7avz3bqHQ4zAz3zCTWW8bcaXOG8cK0mECgrh02nCl4KdYvX6A8AFZY+OYFNzJw2w6eJpg&#10;pt2Nc7ruQiUihH2GCuoQ2kxKX9Zk0Q9dSxy9o+sshii7SuoObxFuGzlKkrG0aDgu1NjSoqbytLtY&#10;BfM950tz3h6+82NuiuIz4c34pNTLcz//AhGoD//hv/ZaK3hP31L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37IcYAAADdAAAADwAAAAAAAAAAAAAAAACYAgAAZHJz&#10;L2Rvd25yZXYueG1sUEsFBgAAAAAEAAQA9QAAAIsDAAAAAA==&#10;" filled="f" stroked="f">
                    <v:textbox inset="0,0,0,0">
                      <w:txbxContent>
                        <w:p w:rsidR="00610B5A" w:rsidRDefault="00610B5A" w:rsidP="00FA3C18">
                          <w:pPr>
                            <w:rPr>
                              <w:sz w:val="20"/>
                              <w:szCs w:val="20"/>
                            </w:rPr>
                          </w:pPr>
                          <w:r>
                            <w:rPr>
                              <w:sz w:val="20"/>
                              <w:szCs w:val="20"/>
                            </w:rPr>
                            <w:t>84</w:t>
                          </w:r>
                        </w:p>
                      </w:txbxContent>
                    </v:textbox>
                  </v:shape>
                  <v:shape id="Text Box 6126" o:spid="_x0000_s1894" type="#_x0000_t202" style="position:absolute;left:5115;top:904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9lVsYA&#10;AADdAAAADwAAAGRycy9kb3ducmV2LnhtbESPQWvCQBSE7wX/w/KE3upGC1ajq4goCIXSGA8en9ln&#10;sph9G7Orpv++Wyh4HGbmG2a+7Gwt7tR641jBcJCAIC6cNlwqOOTbtwkIH5A11o5JwQ95WC56L3NM&#10;tXtwRvd9KEWEsE9RQRVCk0rpi4os+oFriKN3dq3FEGVbSt3iI8JtLUdJMpYWDceFChtaV1Rc9jer&#10;YHXkbGOuX6fv7JyZPJ8m/Dm+KPXa71YzEIG68Az/t3dawcfwfQ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9lVsYAAADdAAAADwAAAAAAAAAAAAAAAACYAgAAZHJz&#10;L2Rvd25yZXYueG1sUEsFBgAAAAAEAAQA9QAAAIsDAAAAAA==&#10;" filled="f" stroked="f">
                    <v:textbox inset="0,0,0,0">
                      <w:txbxContent>
                        <w:p w:rsidR="00610B5A" w:rsidRDefault="00610B5A" w:rsidP="00FA3C18">
                          <w:pPr>
                            <w:rPr>
                              <w:sz w:val="20"/>
                              <w:szCs w:val="20"/>
                            </w:rPr>
                          </w:pPr>
                          <w:r>
                            <w:rPr>
                              <w:sz w:val="20"/>
                              <w:szCs w:val="20"/>
                            </w:rPr>
                            <w:t>18</w:t>
                          </w:r>
                        </w:p>
                      </w:txbxContent>
                    </v:textbox>
                  </v:shape>
                  <v:shape id="Text Box 6127" o:spid="_x0000_s1895" type="#_x0000_t202" style="position:absolute;left:5115;top:931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PAzcYA&#10;AADdAAAADwAAAGRycy9kb3ducmV2LnhtbESPQWvCQBSE7wX/w/IEb3WjgtXoKiIVhEJpjAePz+wz&#10;Wcy+TbOrpv++Wyh4HGbmG2a57mwt7tR641jBaJiAIC6cNlwqOOa71xkIH5A11o5JwQ95WK96L0tM&#10;tXtwRvdDKEWEsE9RQRVCk0rpi4os+qFriKN3ca3FEGVbSt3iI8JtLcdJMpUWDceFChvaVlRcDzer&#10;YHPi7N18f56/sktm8nye8Mf0qtSg320WIAJ14Rn+b++1grfRZ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PAzcYAAADdAAAADwAAAAAAAAAAAAAAAACYAgAAZHJz&#10;L2Rvd25yZXYueG1sUEsFBgAAAAAEAAQA9QAAAIsDAAAAAA==&#10;" filled="f" stroked="f">
                    <v:textbox inset="0,0,0,0">
                      <w:txbxContent>
                        <w:p w:rsidR="00610B5A" w:rsidRDefault="00610B5A" w:rsidP="00FA3C18">
                          <w:pPr>
                            <w:rPr>
                              <w:sz w:val="20"/>
                              <w:szCs w:val="20"/>
                            </w:rPr>
                          </w:pPr>
                          <w:r>
                            <w:rPr>
                              <w:sz w:val="20"/>
                              <w:szCs w:val="20"/>
                            </w:rPr>
                            <w:t>16</w:t>
                          </w:r>
                        </w:p>
                      </w:txbxContent>
                    </v:textbox>
                  </v:shape>
                  <v:shape id="Text Box 6128" o:spid="_x0000_s1896" type="#_x0000_t202" style="position:absolute;left:2505;top:934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YucYA&#10;AADdAAAADwAAAGRycy9kb3ducmV2LnhtbESPQWvCQBSE70L/w/IK3nSjFlujq0hpoSCIMT14fGaf&#10;yWL2bcxuNf77bkHocZiZb5jFqrO1uFLrjWMFo2ECgrhw2nCp4Dv/HLyB8AFZY+2YFNzJw2r51Ftg&#10;qt2NM7ruQykihH2KCqoQmlRKX1Rk0Q9dQxy9k2sthijbUuoWbxFuazlOkqm0aDguVNjQe0XFef9j&#10;FawPnH2Yy/a4y06ZyfNZwpvpWan+c7eegwjUhf/wo/2lFbyOJi/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pYucYAAADdAAAADwAAAAAAAAAAAAAAAACYAgAAZHJz&#10;L2Rvd25yZXYueG1sUEsFBgAAAAAEAAQA9QAAAIsDAAAAAA==&#10;" filled="f" stroked="f">
                    <v:textbox inset="0,0,0,0">
                      <w:txbxContent>
                        <w:p w:rsidR="00610B5A" w:rsidRDefault="00610B5A" w:rsidP="00FA3C18">
                          <w:pPr>
                            <w:rPr>
                              <w:sz w:val="20"/>
                              <w:szCs w:val="20"/>
                            </w:rPr>
                          </w:pPr>
                          <w:r>
                            <w:rPr>
                              <w:sz w:val="20"/>
                              <w:szCs w:val="20"/>
                            </w:rPr>
                            <w:t>16</w:t>
                          </w:r>
                        </w:p>
                      </w:txbxContent>
                    </v:textbox>
                  </v:shape>
                  <v:shape id="Text Box 6129" o:spid="_x0000_s1897" type="#_x0000_t202" style="position:absolute;left:2515;top:907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IsYA&#10;AADdAAAADwAAAGRycy9kb3ducmV2LnhtbESPQWvCQBSE70L/w/IK3nSjUlujq0hpoSCIMT14fGaf&#10;yWL2bcxuNf77bkHocZiZb5jFqrO1uFLrjWMFo2ECgrhw2nCp4Dv/HLyB8AFZY+2YFNzJw2r51Ftg&#10;qt2NM7ruQykihH2KCqoQmlRKX1Rk0Q9dQxy9k2sthijbUuoWbxFuazlOkqm0aDguVNjQe0XFef9j&#10;FawPnH2Yy/a4y06ZyfNZwpvpWan+c7eegwjUhf/wo/2lFbyOJi/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9IsYAAADdAAAADwAAAAAAAAAAAAAAAACYAgAAZHJz&#10;L2Rvd25yZXYueG1sUEsFBgAAAAAEAAQA9QAAAIsDAAAAAA==&#10;" filled="f" stroked="f">
                    <v:textbox inset="0,0,0,0">
                      <w:txbxContent>
                        <w:p w:rsidR="00610B5A" w:rsidRDefault="00610B5A" w:rsidP="00FA3C18">
                          <w:pPr>
                            <w:rPr>
                              <w:sz w:val="20"/>
                              <w:szCs w:val="20"/>
                            </w:rPr>
                          </w:pPr>
                          <w:r>
                            <w:rPr>
                              <w:sz w:val="20"/>
                              <w:szCs w:val="20"/>
                            </w:rPr>
                            <w:t>18</w:t>
                          </w:r>
                        </w:p>
                      </w:txbxContent>
                    </v:textbox>
                  </v:shape>
                  <v:shape id="Text Box 6130" o:spid="_x0000_s1898" type="#_x0000_t202" style="position:absolute;left:7175;top:934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jVcYA&#10;AADdAAAADwAAAGRycy9kb3ducmV2LnhtbESPQWvCQBSE7wX/w/IEb3VjhVijq4goFAqlMR48PrPP&#10;ZDH7Ns1uNf333YLQ4zAz3zDLdW8bcaPOG8cKJuMEBHHptOFKwbHYP7+C8AFZY+OYFPyQh/Vq8LTE&#10;TLs753Q7hEpECPsMFdQhtJmUvqzJoh+7ljh6F9dZDFF2ldQd3iPcNvIlSVJp0XBcqLGlbU3l9fBt&#10;FWxOnO/M18f5M7/kpijmCb+nV6VGw36zABGoD//hR/tNK5hNp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RjVcYAAADdAAAADwAAAAAAAAAAAAAAAACYAgAAZHJz&#10;L2Rvd25yZXYueG1sUEsFBgAAAAAEAAQA9QAAAIsDAAAAAA==&#10;" filled="f" stroked="f">
                    <v:textbox inset="0,0,0,0">
                      <w:txbxContent>
                        <w:p w:rsidR="00610B5A" w:rsidRDefault="00610B5A" w:rsidP="00FA3C18">
                          <w:pPr>
                            <w:rPr>
                              <w:sz w:val="20"/>
                              <w:szCs w:val="20"/>
                            </w:rPr>
                          </w:pPr>
                          <w:r>
                            <w:rPr>
                              <w:sz w:val="20"/>
                              <w:szCs w:val="20"/>
                            </w:rPr>
                            <w:t>16</w:t>
                          </w:r>
                        </w:p>
                      </w:txbxContent>
                    </v:textbox>
                  </v:shape>
                  <v:shape id="Text Box 6131" o:spid="_x0000_s1899" type="#_x0000_t202" style="position:absolute;left:7185;top:907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jGzsYA&#10;AADdAAAADwAAAGRycy9kb3ducmV2LnhtbESPQWvCQBSE74L/YXmCN91oQdvoKiItCEIxpocen9ln&#10;sph9m2ZXTf99tyB4HGbmG2a57mwtbtR641jBZJyAIC6cNlwq+Mo/Rq8gfEDWWDsmBb/kYb3q95aY&#10;anfnjG7HUIoIYZ+igiqEJpXSFxVZ9GPXEEfv7FqLIcq2lLrFe4TbWk6TZCYtGo4LFTa0rai4HK9W&#10;weabs3fz83k6ZOfM5PlbwvvZRanhoNssQATqwjP8aO+0gvnkZQ7/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jGzsYAAADdAAAADwAAAAAAAAAAAAAAAACYAgAAZHJz&#10;L2Rvd25yZXYueG1sUEsFBgAAAAAEAAQA9QAAAIsDAAAAAA==&#10;" filled="f" stroked="f">
                    <v:textbox inset="0,0,0,0">
                      <w:txbxContent>
                        <w:p w:rsidR="00610B5A" w:rsidRDefault="00610B5A" w:rsidP="00FA3C18">
                          <w:pPr>
                            <w:rPr>
                              <w:sz w:val="20"/>
                              <w:szCs w:val="20"/>
                            </w:rPr>
                          </w:pPr>
                          <w:r>
                            <w:rPr>
                              <w:sz w:val="20"/>
                              <w:szCs w:val="20"/>
                            </w:rPr>
                            <w:t>18</w:t>
                          </w:r>
                        </w:p>
                      </w:txbxContent>
                    </v:textbox>
                  </v:shape>
                  <v:shape id="Text Box 6132" o:spid="_x0000_s1900" type="#_x0000_t202" style="position:absolute;left:2505;top:956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dSvMMA&#10;AADdAAAADwAAAGRycy9kb3ducmV2LnhtbERPz2vCMBS+C/sfwhvspqkb6KxGkbGBIIhtd/D4bJ5t&#10;sHnpmkzrf28OgseP7/di1dtGXKjzxrGC8SgBQVw6bbhS8Fv8DD9B+ICssXFMCm7kYbV8GSww1e7K&#10;GV3yUIkYwj5FBXUIbSqlL2uy6EeuJY7cyXUWQ4RdJXWH1xhuG/meJBNp0XBsqLGlr5rKc/5vFawP&#10;nH2bv91xn50yUxSzhLeTs1Jvr/16DiJQH57ih3ujFUzHH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dSvMMAAADdAAAADwAAAAAAAAAAAAAAAACYAgAAZHJzL2Rv&#10;d25yZXYueG1sUEsFBgAAAAAEAAQA9QAAAIgDAAAAAA==&#10;" filled="f" stroked="f">
                    <v:textbox inset="0,0,0,0">
                      <w:txbxContent>
                        <w:p w:rsidR="00610B5A" w:rsidRDefault="00610B5A" w:rsidP="00FA3C18">
                          <w:pPr>
                            <w:rPr>
                              <w:sz w:val="20"/>
                              <w:szCs w:val="20"/>
                            </w:rPr>
                          </w:pPr>
                          <w:r>
                            <w:rPr>
                              <w:sz w:val="20"/>
                              <w:szCs w:val="20"/>
                            </w:rPr>
                            <w:t>14</w:t>
                          </w:r>
                        </w:p>
                      </w:txbxContent>
                    </v:textbox>
                  </v:shape>
                  <v:shape id="Text Box 6133" o:spid="_x0000_s1901" type="#_x0000_t202" style="position:absolute;left:5105;top:9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v3J8YA&#10;AADdAAAADwAAAGRycy9kb3ducmV2LnhtbESPT2vCQBTE7wW/w/IEb3VjBf9EVxFRKBRKYzx4fGaf&#10;yWL2bZrdavrtuwXB4zAzv2GW687W4katN44VjIYJCOLCacOlgmO+f52B8AFZY+2YFPySh/Wq97LE&#10;VLs7Z3Q7hFJECPsUFVQhNKmUvqjIoh+6hjh6F9daDFG2pdQt3iPc1vItSSbSouG4UGFD24qK6+HH&#10;KticONuZ78/zV3bJTJ7PE/6YXJUa9LvNAkSgLjzDj/a7VjAdjef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v3J8YAAADdAAAADwAAAAAAAAAAAAAAAACYAgAAZHJz&#10;L2Rvd25yZXYueG1sUEsFBgAAAAAEAAQA9QAAAIsDAAAAAA==&#10;" filled="f" stroked="f">
                    <v:textbox inset="0,0,0,0">
                      <w:txbxContent>
                        <w:p w:rsidR="00610B5A" w:rsidRDefault="00610B5A" w:rsidP="00FA3C18">
                          <w:pPr>
                            <w:rPr>
                              <w:sz w:val="20"/>
                              <w:szCs w:val="20"/>
                            </w:rPr>
                          </w:pPr>
                          <w:r>
                            <w:rPr>
                              <w:sz w:val="20"/>
                              <w:szCs w:val="20"/>
                            </w:rPr>
                            <w:t>14</w:t>
                          </w:r>
                        </w:p>
                      </w:txbxContent>
                    </v:textbox>
                  </v:shape>
                  <v:shape id="Text Box 6134" o:spid="_x0000_s1902" type="#_x0000_t202" style="position:absolute;left:7175;top:95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ctx8MA&#10;AADdAAAADwAAAGRycy9kb3ducmV2LnhtbERPz2vCMBS+C/sfwhvspqlj6KxGkbGBIIhtd/D4bJ5t&#10;sHnpmkzrf28OgseP7/di1dtGXKjzxrGC8SgBQVw6bbhS8Fv8DD9B+ICssXFMCm7kYbV8GSww1e7K&#10;GV3yUIkYwj5FBXUIbSqlL2uy6EeuJY7cyXUWQ4RdJXWH1xhuG/meJBNp0XBsqLGlr5rKc/5vFawP&#10;nH2bv91xn50yUxSzhLeTs1Jvr/16DiJQH57ih3ujFUzHH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ctx8MAAADdAAAADwAAAAAAAAAAAAAAAACYAgAAZHJzL2Rv&#10;d25yZXYueG1sUEsFBgAAAAAEAAQA9QAAAIgDAAAAAA==&#10;" filled="f" stroked="f">
                    <v:textbox inset="0,0,0,0">
                      <w:txbxContent>
                        <w:p w:rsidR="00610B5A" w:rsidRDefault="00610B5A" w:rsidP="00FA3C18">
                          <w:pPr>
                            <w:rPr>
                              <w:sz w:val="20"/>
                              <w:szCs w:val="20"/>
                            </w:rPr>
                          </w:pPr>
                          <w:r>
                            <w:rPr>
                              <w:sz w:val="20"/>
                              <w:szCs w:val="20"/>
                            </w:rPr>
                            <w:t>14</w:t>
                          </w:r>
                        </w:p>
                      </w:txbxContent>
                    </v:textbox>
                  </v:shape>
                  <v:shape id="Text Box 6135" o:spid="_x0000_s1903" type="#_x0000_t202" style="position:absolute;left:2505;top:982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uIXMYA&#10;AADdAAAADwAAAGRycy9kb3ducmV2LnhtbESPQWvCQBSE7wX/w/IKvdVNpNg2dRURBUGQxvTg8Zl9&#10;JovZtzG7avz3bqHQ4zAz3zCTWW8bcaXOG8cK0mECgrh02nCl4KdYvX6A8AFZY+OYFNzJw2w6eJpg&#10;pt2Nc7ruQiUihH2GCuoQ2kxKX9Zk0Q9dSxy9o+sshii7SuoObxFuGzlKkrG0aDgu1NjSoqbytLtY&#10;BfM950tz3h6+82NuiuIz4c34pNTLcz//AhGoD//hv/ZaK3hP31L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uIXMYAAADdAAAADwAAAAAAAAAAAAAAAACYAgAAZHJz&#10;L2Rvd25yZXYueG1sUEsFBgAAAAAEAAQA9QAAAIsDAAAAAA==&#10;" filled="f" stroked="f">
                    <v:textbox inset="0,0,0,0">
                      <w:txbxContent>
                        <w:p w:rsidR="00610B5A" w:rsidRDefault="00610B5A" w:rsidP="00FA3C18">
                          <w:pPr>
                            <w:rPr>
                              <w:sz w:val="20"/>
                              <w:szCs w:val="20"/>
                            </w:rPr>
                          </w:pPr>
                          <w:r>
                            <w:rPr>
                              <w:sz w:val="20"/>
                              <w:szCs w:val="20"/>
                            </w:rPr>
                            <w:t>12</w:t>
                          </w:r>
                        </w:p>
                      </w:txbxContent>
                    </v:textbox>
                  </v:shape>
                  <v:shape id="Text Box 6136" o:spid="_x0000_s1904" type="#_x0000_t202" style="position:absolute;left:5095;top:983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WK8YA&#10;AADdAAAADwAAAGRycy9kb3ducmV2LnhtbESPQWvCQBSE7wX/w/KE3upGKVajq4goCIXSGA8en9ln&#10;sph9G7Orpv++Wyh4HGbmG2a+7Gwt7tR641jBcJCAIC6cNlwqOOTbtwkIH5A11o5JwQ95WC56L3NM&#10;tXtwRvd9KEWEsE9RQRVCk0rpi4os+oFriKN3dq3FEGVbSt3iI8JtLUdJMpYWDceFChtaV1Rc9jer&#10;YHXkbGOuX6fv7JyZPJ8m/Dm+KPXa71YzEIG68Az/t3dawcfwfQ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kWK8YAAADdAAAADwAAAAAAAAAAAAAAAACYAgAAZHJz&#10;L2Rvd25yZXYueG1sUEsFBgAAAAAEAAQA9QAAAIsDAAAAAA==&#10;" filled="f" stroked="f">
                    <v:textbox inset="0,0,0,0">
                      <w:txbxContent>
                        <w:p w:rsidR="00610B5A" w:rsidRDefault="00610B5A" w:rsidP="00FA3C18">
                          <w:pPr>
                            <w:rPr>
                              <w:sz w:val="20"/>
                              <w:szCs w:val="20"/>
                            </w:rPr>
                          </w:pPr>
                          <w:r>
                            <w:rPr>
                              <w:sz w:val="20"/>
                              <w:szCs w:val="20"/>
                            </w:rPr>
                            <w:t>12</w:t>
                          </w:r>
                        </w:p>
                      </w:txbxContent>
                    </v:textbox>
                  </v:shape>
                  <v:shape id="Text Box 6137" o:spid="_x0000_s1905" type="#_x0000_t202" style="position:absolute;left:7175;top:984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zsMYA&#10;AADdAAAADwAAAGRycy9kb3ducmV2LnhtbESPQWvCQBSE70L/w/IK3nSjFlujq0hpoSCIMT14fGaf&#10;yWL2bcxuNf77bkHocZiZb5jFqrO1uFLrjWMFo2ECgrhw2nCp4Dv/HLyB8AFZY+2YFNzJw2r51Ftg&#10;qt2NM7ruQykihH2KCqoQmlRKX1Rk0Q9dQxy9k2sthijbUuoWbxFuazlOkqm0aDguVNjQe0XFef9j&#10;FawPnH2Yy/a4y06ZyfNZwpvpWan+c7eegwjUhf/wo/2lFbyOXib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WzsMYAAADdAAAADwAAAAAAAAAAAAAAAACYAgAAZHJz&#10;L2Rvd25yZXYueG1sUEsFBgAAAAAEAAQA9QAAAIsDAAAAAA==&#10;" filled="f" stroked="f">
                    <v:textbox inset="0,0,0,0">
                      <w:txbxContent>
                        <w:p w:rsidR="00610B5A" w:rsidRDefault="00610B5A" w:rsidP="00FA3C18">
                          <w:pPr>
                            <w:rPr>
                              <w:sz w:val="20"/>
                              <w:szCs w:val="20"/>
                            </w:rPr>
                          </w:pPr>
                          <w:r>
                            <w:rPr>
                              <w:sz w:val="20"/>
                              <w:szCs w:val="20"/>
                            </w:rPr>
                            <w:t>12</w:t>
                          </w:r>
                        </w:p>
                      </w:txbxContent>
                    </v:textbox>
                  </v:shape>
                  <v:shape id="Text Box 6138" o:spid="_x0000_s1906" type="#_x0000_t202" style="position:absolute;left:8305;top:984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rxMYA&#10;AADdAAAADwAAAGRycy9kb3ducmV2LnhtbESPQWvCQBSE7wX/w/IEb3WjiNXoKiIVhEJpjAePz+wz&#10;Wcy+TbOrpv++Wyh4HGbmG2a57mwt7tR641jBaJiAIC6cNlwqOOa71xkIH5A11o5JwQ95WK96L0tM&#10;tXtwRvdDKEWEsE9RQRVCk0rpi4os+qFriKN3ca3FEGVbSt3iI8JtLcdJMpUWDceFChvaVlRcDzer&#10;YHPi7N18f56/sktm8nye8Mf0qtSg320WIAJ14Rn+b++1grfRZ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wrxMYAAADdAAAADwAAAAAAAAAAAAAAAACYAgAAZHJz&#10;L2Rvd25yZXYueG1sUEsFBgAAAAAEAAQA9QAAAIsDAAAAAA==&#10;" filled="f" stroked="f">
                    <v:textbox inset="0,0,0,0">
                      <w:txbxContent>
                        <w:p w:rsidR="00610B5A" w:rsidRDefault="00610B5A" w:rsidP="00FA3C18">
                          <w:pPr>
                            <w:rPr>
                              <w:sz w:val="20"/>
                              <w:szCs w:val="20"/>
                            </w:rPr>
                          </w:pPr>
                          <w:r>
                            <w:rPr>
                              <w:sz w:val="20"/>
                              <w:szCs w:val="20"/>
                            </w:rPr>
                            <w:t>12</w:t>
                          </w:r>
                        </w:p>
                      </w:txbxContent>
                    </v:textbox>
                  </v:shape>
                  <v:shape id="Text Box 6139" o:spid="_x0000_s1907" type="#_x0000_t202" style="position:absolute;left:8925;top:983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COX8YA&#10;AADdAAAADwAAAGRycy9kb3ducmV2LnhtbESPQWvCQBSE70L/w/IK3nSjWFujq0hpoSCIMT14fGaf&#10;yWL2bcxuNf77bkHocZiZb5jFqrO1uFLrjWMFo2ECgrhw2nCp4Dv/HLyB8AFZY+2YFNzJw2r51Ftg&#10;qt2NM7ruQykihH2KCqoQmlRKX1Rk0Q9dQxy9k2sthijbUuoWbxFuazlOkqm0aDguVNjQe0XFef9j&#10;FawPnH2Yy/a4y06ZyfNZwpvpWan+c7eegwjUhf/wo/2lFbyOJi/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COX8YAAADdAAAADwAAAAAAAAAAAAAAAACYAgAAZHJz&#10;L2Rvd25yZXYueG1sUEsFBgAAAAAEAAQA9QAAAIsDAAAAAA==&#10;" filled="f" stroked="f">
                    <v:textbox inset="0,0,0,0">
                      <w:txbxContent>
                        <w:p w:rsidR="00610B5A" w:rsidRDefault="00610B5A" w:rsidP="00FA3C18">
                          <w:pPr>
                            <w:rPr>
                              <w:sz w:val="20"/>
                              <w:szCs w:val="20"/>
                            </w:rPr>
                          </w:pPr>
                          <w:r>
                            <w:rPr>
                              <w:sz w:val="20"/>
                              <w:szCs w:val="20"/>
                            </w:rPr>
                            <w:t>12</w:t>
                          </w:r>
                        </w:p>
                      </w:txbxContent>
                    </v:textbox>
                  </v:shape>
                  <v:shape id="Text Box 6140" o:spid="_x0000_s1908" type="#_x0000_t202" style="position:absolute;left:2515;top:100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IQKMYA&#10;AADdAAAADwAAAGRycy9kb3ducmV2LnhtbESPQWvCQBSE7wX/w/IEb3VjkVijq4goFAqlMR48PrPP&#10;ZDH7Ns1uNf333YLQ4zAz3zDLdW8bcaPOG8cKJuMEBHHptOFKwbHYP7+C8AFZY+OYFPyQh/Vq8LTE&#10;TLs753Q7hEpECPsMFdQhtJmUvqzJoh+7ljh6F9dZDFF2ldQd3iPcNvIlSVJp0XBcqLGlbU3l9fBt&#10;FWxOnO/M18f5M7/kpijmCb+nV6VGw36zABGoD//hR/tNK5hNp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IQKMYAAADdAAAADwAAAAAAAAAAAAAAAACYAgAAZHJz&#10;L2Rvd25yZXYueG1sUEsFBgAAAAAEAAQA9QAAAIsDAAAAAA==&#10;" filled="f" stroked="f">
                    <v:textbox inset="0,0,0,0">
                      <w:txbxContent>
                        <w:p w:rsidR="00610B5A" w:rsidRDefault="00610B5A" w:rsidP="00FA3C18">
                          <w:pPr>
                            <w:rPr>
                              <w:sz w:val="20"/>
                              <w:szCs w:val="20"/>
                            </w:rPr>
                          </w:pPr>
                          <w:r>
                            <w:rPr>
                              <w:sz w:val="20"/>
                              <w:szCs w:val="20"/>
                            </w:rPr>
                            <w:t>10</w:t>
                          </w:r>
                        </w:p>
                      </w:txbxContent>
                    </v:textbox>
                  </v:shape>
                  <v:shape id="Text Box 6141" o:spid="_x0000_s1909" type="#_x0000_t202" style="position:absolute;left:5095;top:100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61s8YA&#10;AADdAAAADwAAAGRycy9kb3ducmV2LnhtbESPQWvCQBSE74L/YXmCN90oRdvoKiItCEIxpocen9ln&#10;sph9m2ZXTf99tyB4HGbmG2a57mwtbtR641jBZJyAIC6cNlwq+Mo/Rq8gfEDWWDsmBb/kYb3q95aY&#10;anfnjG7HUIoIYZ+igiqEJpXSFxVZ9GPXEEfv7FqLIcq2lLrFe4TbWk6TZCYtGo4LFTa0rai4HK9W&#10;weabs3fz83k6ZOfM5PlbwvvZRanhoNssQATqwjP8aO+0gvnkZQ7/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61s8YAAADdAAAADwAAAAAAAAAAAAAAAACYAgAAZHJz&#10;L2Rvd25yZXYueG1sUEsFBgAAAAAEAAQA9QAAAIsDAAAAAA==&#10;" filled="f" stroked="f">
                    <v:textbox inset="0,0,0,0">
                      <w:txbxContent>
                        <w:p w:rsidR="00610B5A" w:rsidRDefault="00610B5A" w:rsidP="00FA3C18">
                          <w:pPr>
                            <w:rPr>
                              <w:sz w:val="20"/>
                              <w:szCs w:val="20"/>
                            </w:rPr>
                          </w:pPr>
                          <w:r>
                            <w:rPr>
                              <w:sz w:val="20"/>
                              <w:szCs w:val="20"/>
                            </w:rPr>
                            <w:t>10</w:t>
                          </w:r>
                        </w:p>
                      </w:txbxContent>
                    </v:textbox>
                  </v:shape>
                  <v:shape id="Text Box 6142" o:spid="_x0000_s1910" type="#_x0000_t202" style="position:absolute;left:7185;top:101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EhwcMA&#10;AADdAAAADwAAAGRycy9kb3ducmV2LnhtbERPz2vCMBS+C/sfwhvspqlj6KxGkbGBIIhtd/D4bJ5t&#10;sHnpmkzrf28OgseP7/di1dtGXKjzxrGC8SgBQVw6bbhS8Fv8DD9B+ICssXFMCm7kYbV8GSww1e7K&#10;GV3yUIkYwj5FBXUIbSqlL2uy6EeuJY7cyXUWQ4RdJXWH1xhuG/meJBNp0XBsqLGlr5rKc/5vFawP&#10;nH2bv91xn50yUxSzhLeTs1Jvr/16DiJQH57ih3ujFUzHH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EhwcMAAADdAAAADwAAAAAAAAAAAAAAAACYAgAAZHJzL2Rv&#10;d25yZXYueG1sUEsFBgAAAAAEAAQA9QAAAIgDAAAAAA==&#10;" filled="f" stroked="f">
                    <v:textbox inset="0,0,0,0">
                      <w:txbxContent>
                        <w:p w:rsidR="00610B5A" w:rsidRDefault="00610B5A" w:rsidP="00FA3C18">
                          <w:pPr>
                            <w:rPr>
                              <w:sz w:val="20"/>
                              <w:szCs w:val="20"/>
                            </w:rPr>
                          </w:pPr>
                          <w:r>
                            <w:rPr>
                              <w:sz w:val="20"/>
                              <w:szCs w:val="20"/>
                            </w:rPr>
                            <w:t>10</w:t>
                          </w:r>
                        </w:p>
                      </w:txbxContent>
                    </v:textbox>
                  </v:shape>
                  <v:shape id="Text Box 6143" o:spid="_x0000_s1911" type="#_x0000_t202" style="position:absolute;left:8325;top:101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EWsYA&#10;AADdAAAADwAAAGRycy9kb3ducmV2LnhtbESPT2vCQBTE7wW/w/IEb3VjEf9EVxFRKBRKYzx4fGaf&#10;yWL2bZrdavrtuwXB4zAzv2GW687W4katN44VjIYJCOLCacOlgmO+f52B8AFZY+2YFPySh/Wq97LE&#10;VLs7Z3Q7hFJECPsUFVQhNKmUvqjIoh+6hjh6F9daDFG2pdQt3iPc1vItSSbSouG4UGFD24qK6+HH&#10;KticONuZ78/zV3bJTJ7PE/6YXJUa9LvNAkSgLjzDj/a7VjAdjef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2EWsYAAADdAAAADwAAAAAAAAAAAAAAAACYAgAAZHJz&#10;L2Rvd25yZXYueG1sUEsFBgAAAAAEAAQA9QAAAIsDAAAAAA==&#10;" filled="f" stroked="f">
                    <v:textbox inset="0,0,0,0">
                      <w:txbxContent>
                        <w:p w:rsidR="00610B5A" w:rsidRDefault="00610B5A" w:rsidP="00FA3C18">
                          <w:pPr>
                            <w:rPr>
                              <w:sz w:val="20"/>
                              <w:szCs w:val="20"/>
                            </w:rPr>
                          </w:pPr>
                          <w:r>
                            <w:rPr>
                              <w:sz w:val="20"/>
                              <w:szCs w:val="20"/>
                            </w:rPr>
                            <w:t>10</w:t>
                          </w:r>
                        </w:p>
                      </w:txbxContent>
                    </v:textbox>
                  </v:shape>
                  <v:shape id="Text Box 6144" o:spid="_x0000_s1912" type="#_x0000_t202" style="position:absolute;left:8925;top:100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7GsMA&#10;AADdAAAADwAAAGRycy9kb3ducmV2LnhtbERPz2vCMBS+C/sfwhvspqmD6axGkbGBIIhtd/D4bJ5t&#10;sHnpmkzrf28OgseP7/di1dtGXKjzxrGC8SgBQVw6bbhS8Fv8DD9B+ICssXFMCm7kYbV8GSww1e7K&#10;GV3yUIkYwj5FBXUIbSqlL2uy6EeuJY7cyXUWQ4RdJXWH1xhuG/meJBNp0XBsqLGlr5rKc/5vFawP&#10;nH2bv91xn50yUxSzhLeTs1Jvr/16DiJQH57ih3ujFUzHH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67GsMAAADdAAAADwAAAAAAAAAAAAAAAACYAgAAZHJzL2Rv&#10;d25yZXYueG1sUEsFBgAAAAAEAAQA9QAAAIgDAAAAAA==&#10;" filled="f" stroked="f">
                    <v:textbox inset="0,0,0,0">
                      <w:txbxContent>
                        <w:p w:rsidR="00610B5A" w:rsidRDefault="00610B5A" w:rsidP="00FA3C18">
                          <w:pPr>
                            <w:rPr>
                              <w:sz w:val="20"/>
                              <w:szCs w:val="20"/>
                            </w:rPr>
                          </w:pPr>
                          <w:r>
                            <w:rPr>
                              <w:sz w:val="20"/>
                              <w:szCs w:val="20"/>
                            </w:rPr>
                            <w:t>10</w:t>
                          </w:r>
                        </w:p>
                      </w:txbxContent>
                    </v:textbox>
                  </v:shape>
                  <v:shape id="Text Box 6145" o:spid="_x0000_s1913" type="#_x0000_t202" style="position:absolute;left:2505;top:1036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IegcYA&#10;AADdAAAADwAAAGRycy9kb3ducmV2LnhtbESPQWvCQBSE7wX/w/IKvdVNhNo2dRURBUGQxvTg8Zl9&#10;JovZtzG7avz3bqHQ4zAz3zCTWW8bcaXOG8cK0mECgrh02nCl4KdYvX6A8AFZY+OYFNzJw2w6eJpg&#10;pt2Nc7ruQiUihH2GCuoQ2kxKX9Zk0Q9dSxy9o+sshii7SuoObxFuGzlKkrG0aDgu1NjSoqbytLtY&#10;BfM950tz3h6+82NuiuIz4c34pNTLcz//AhGoD//hv/ZaK3hP31L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IegcYAAADdAAAADwAAAAAAAAAAAAAAAACYAgAAZHJz&#10;L2Rvd25yZXYueG1sUEsFBgAAAAAEAAQA9QAAAIsDAAAAAA==&#10;" filled="f" stroked="f">
                    <v:textbox inset="0,0,0,0">
                      <w:txbxContent>
                        <w:p w:rsidR="00610B5A" w:rsidRDefault="00610B5A" w:rsidP="00FA3C18">
                          <w:pPr>
                            <w:rPr>
                              <w:sz w:val="20"/>
                              <w:szCs w:val="20"/>
                            </w:rPr>
                          </w:pPr>
                          <w:r>
                            <w:rPr>
                              <w:sz w:val="20"/>
                              <w:szCs w:val="20"/>
                            </w:rPr>
                            <w:t>08</w:t>
                          </w:r>
                        </w:p>
                      </w:txbxContent>
                    </v:textbox>
                  </v:shape>
                  <v:shape id="Text Box 6146" o:spid="_x0000_s1914" type="#_x0000_t202" style="position:absolute;left:2505;top:1062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A9sYA&#10;AADdAAAADwAAAGRycy9kb3ducmV2LnhtbESPQWvCQBSE7wX/w/KE3upGoVajq4goCIXSGA8en9ln&#10;sph9G7Orpv++Wyh4HGbmG2a+7Gwt7tR641jBcJCAIC6cNlwqOOTbtwkIH5A11o5JwQ95WC56L3NM&#10;tXtwRvd9KEWEsE9RQRVCk0rpi4os+oFriKN3dq3FEGVbSt3iI8JtLUdJMpYWDceFChtaV1Rc9jer&#10;YHXkbGOuX6fv7JyZPJ8m/Dm+KPXa71YzEIG68Az/t3dawcfwfQ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CA9sYAAADdAAAADwAAAAAAAAAAAAAAAACYAgAAZHJz&#10;L2Rvd25yZXYueG1sUEsFBgAAAAAEAAQA9QAAAIsDAAAAAA==&#10;" filled="f" stroked="f">
                    <v:textbox inset="0,0,0,0">
                      <w:txbxContent>
                        <w:p w:rsidR="00610B5A" w:rsidRDefault="00610B5A" w:rsidP="00FA3C18">
                          <w:pPr>
                            <w:rPr>
                              <w:sz w:val="20"/>
                              <w:szCs w:val="20"/>
                            </w:rPr>
                          </w:pPr>
                          <w:r>
                            <w:rPr>
                              <w:sz w:val="20"/>
                              <w:szCs w:val="20"/>
                            </w:rPr>
                            <w:t>06</w:t>
                          </w:r>
                        </w:p>
                      </w:txbxContent>
                    </v:textbox>
                  </v:shape>
                  <v:shape id="Text Box 6147" o:spid="_x0000_s1915" type="#_x0000_t202" style="position:absolute;left:2505;top:108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lbcYA&#10;AADdAAAADwAAAGRycy9kb3ducmV2LnhtbESPQWvCQBSE70L/w/IK3nSjUlujq0hpoSCIMT14fGaf&#10;yWL2bcxuNf77bkHocZiZb5jFqrO1uFLrjWMFo2ECgrhw2nCp4Dv/HLyB8AFZY+2YFNzJw2r51Ftg&#10;qt2NM7ruQykihH2KCqoQmlRKX1Rk0Q9dQxy9k2sthijbUuoWbxFuazlOkqm0aDguVNjQe0XFef9j&#10;FawPnH2Yy/a4y06ZyfNZwpvpWan+c7eegwjUhf/wo/2lFbyOXib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wlbcYAAADdAAAADwAAAAAAAAAAAAAAAACYAgAAZHJz&#10;L2Rvd25yZXYueG1sUEsFBgAAAAAEAAQA9QAAAIsDAAAAAA==&#10;" filled="f" stroked="f">
                    <v:textbox inset="0,0,0,0">
                      <w:txbxContent>
                        <w:p w:rsidR="00610B5A" w:rsidRDefault="00610B5A" w:rsidP="00FA3C18">
                          <w:pPr>
                            <w:rPr>
                              <w:sz w:val="20"/>
                              <w:szCs w:val="20"/>
                            </w:rPr>
                          </w:pPr>
                          <w:r>
                            <w:rPr>
                              <w:sz w:val="20"/>
                              <w:szCs w:val="20"/>
                            </w:rPr>
                            <w:t>04</w:t>
                          </w:r>
                        </w:p>
                      </w:txbxContent>
                    </v:textbox>
                  </v:shape>
                  <v:shape id="Text Box 6148" o:spid="_x0000_s1916" type="#_x0000_t202" style="position:absolute;left:2505;top:1116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9GcYA&#10;AADdAAAADwAAAGRycy9kb3ducmV2LnhtbESPQWvCQBSE70L/w/IK3nSjWFujq0hpoSCIMT14fGaf&#10;yWL2bcxuNf77bkHocZiZb5jFqrO1uFLrjWMFo2ECgrhw2nCp4Dv/HLyB8AFZY+2YFNzJw2r51Ftg&#10;qt2NM7ruQykihH2KCqoQmlRKX1Rk0Q9dQxy9k2sthijbUuoWbxFuazlOkqm0aDguVNjQe0XFef9j&#10;FawPnH2Yy/a4y06ZyfNZwpvpWan+c7eegwjUhf/wo/2lFbyOXib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W9GcYAAADdAAAADwAAAAAAAAAAAAAAAACYAgAAZHJz&#10;L2Rvd25yZXYueG1sUEsFBgAAAAAEAAQA9QAAAIsDAAAAAA==&#10;" filled="f" stroked="f">
                    <v:textbox inset="0,0,0,0">
                      <w:txbxContent>
                        <w:p w:rsidR="00610B5A" w:rsidRDefault="00610B5A" w:rsidP="00FA3C18">
                          <w:pPr>
                            <w:rPr>
                              <w:sz w:val="20"/>
                              <w:szCs w:val="20"/>
                            </w:rPr>
                          </w:pPr>
                          <w:r>
                            <w:rPr>
                              <w:sz w:val="20"/>
                              <w:szCs w:val="20"/>
                            </w:rPr>
                            <w:t>02</w:t>
                          </w:r>
                        </w:p>
                      </w:txbxContent>
                    </v:textbox>
                  </v:shape>
                  <v:shape id="Text Box 6149" o:spid="_x0000_s1917" type="#_x0000_t202" style="position:absolute;left:5085;top:1036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YgsYA&#10;AADdAAAADwAAAGRycy9kb3ducmV2LnhtbESPQWvCQBSE7wX/w/IEb3WjoNXoKiIVhEJpjAePz+wz&#10;Wcy+TbOrpv++Wyh4HGbmG2a57mwt7tR641jBaJiAIC6cNlwqOOa71xkIH5A11o5JwQ95WK96L0tM&#10;tXtwRvdDKEWEsE9RQRVCk0rpi4os+qFriKN3ca3FEGVbSt3iI8JtLcdJMpUWDceFChvaVlRcDzer&#10;YHPi7N18f56/sktm8nye8Mf0qtSg320WIAJ14Rn+b++1grfRZ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kYgsYAAADdAAAADwAAAAAAAAAAAAAAAACYAgAAZHJz&#10;L2Rvd25yZXYueG1sUEsFBgAAAAAEAAQA9QAAAIsDAAAAAA==&#10;" filled="f" stroked="f">
                    <v:textbox inset="0,0,0,0">
                      <w:txbxContent>
                        <w:p w:rsidR="00610B5A" w:rsidRDefault="00610B5A" w:rsidP="00FA3C18">
                          <w:pPr>
                            <w:rPr>
                              <w:sz w:val="20"/>
                              <w:szCs w:val="20"/>
                            </w:rPr>
                          </w:pPr>
                          <w:r>
                            <w:rPr>
                              <w:sz w:val="20"/>
                              <w:szCs w:val="20"/>
                            </w:rPr>
                            <w:t>08</w:t>
                          </w:r>
                        </w:p>
                      </w:txbxContent>
                    </v:textbox>
                  </v:shape>
                  <v:shape id="Text Box 6150" o:spid="_x0000_s1918" type="#_x0000_t202" style="position:absolute;left:7165;top:103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uG9cYA&#10;AADdAAAADwAAAGRycy9kb3ducmV2LnhtbESPQWvCQBSE7wX/w/IEb3VjwVijq4goFAqlMR48PrPP&#10;ZDH7Ns1uNf333YLQ4zAz3zDLdW8bcaPOG8cKJuMEBHHptOFKwbHYP7+C8AFZY+OYFPyQh/Vq8LTE&#10;TLs753Q7hEpECPsMFdQhtJmUvqzJoh+7ljh6F9dZDFF2ldQd3iPcNvIlSVJp0XBcqLGlbU3l9fBt&#10;FWxOnO/M18f5M7/kpijmCb+nV6VGw36zABGoD//hR/tNK5hNp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uG9cYAAADdAAAADwAAAAAAAAAAAAAAAACYAgAAZHJz&#10;L2Rvd25yZXYueG1sUEsFBgAAAAAEAAQA9QAAAIsDAAAAAA==&#10;" filled="f" stroked="f">
                    <v:textbox inset="0,0,0,0">
                      <w:txbxContent>
                        <w:p w:rsidR="00610B5A" w:rsidRDefault="00610B5A" w:rsidP="00FA3C18">
                          <w:pPr>
                            <w:rPr>
                              <w:sz w:val="20"/>
                              <w:szCs w:val="20"/>
                            </w:rPr>
                          </w:pPr>
                          <w:r>
                            <w:rPr>
                              <w:sz w:val="20"/>
                              <w:szCs w:val="20"/>
                            </w:rPr>
                            <w:t>08</w:t>
                          </w:r>
                        </w:p>
                      </w:txbxContent>
                    </v:textbox>
                  </v:shape>
                  <v:shape id="Text Box 6151" o:spid="_x0000_s1919" type="#_x0000_t202" style="position:absolute;left:8325;top:103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bsYA&#10;AADdAAAADwAAAGRycy9kb3ducmV2LnhtbESPQWvCQBSE74L/YXmCN90oVNvoKiItCEIxpocen9ln&#10;sph9m2ZXTf99tyB4HGbmG2a57mwtbtR641jBZJyAIC6cNlwq+Mo/Rq8gfEDWWDsmBb/kYb3q95aY&#10;anfnjG7HUIoIYZ+igiqEJpXSFxVZ9GPXEEfv7FqLIcq2lLrFe4TbWk6TZCYtGo4LFTa0rai4HK9W&#10;weabs3fz83k6ZOfM5PlbwvvZRanhoNssQATqwjP8aO+0gvnkZQ7/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jbsYAAADdAAAADwAAAAAAAAAAAAAAAACYAgAAZHJz&#10;L2Rvd25yZXYueG1sUEsFBgAAAAAEAAQA9QAAAIsDAAAAAA==&#10;" filled="f" stroked="f">
                    <v:textbox inset="0,0,0,0">
                      <w:txbxContent>
                        <w:p w:rsidR="00610B5A" w:rsidRDefault="00610B5A" w:rsidP="00FA3C18">
                          <w:pPr>
                            <w:rPr>
                              <w:sz w:val="20"/>
                              <w:szCs w:val="20"/>
                            </w:rPr>
                          </w:pPr>
                          <w:r>
                            <w:rPr>
                              <w:sz w:val="20"/>
                              <w:szCs w:val="20"/>
                            </w:rPr>
                            <w:t>08</w:t>
                          </w:r>
                        </w:p>
                      </w:txbxContent>
                    </v:textbox>
                  </v:shape>
                  <v:shape id="Text Box 6152" o:spid="_x0000_s1920" type="#_x0000_t202" style="position:absolute;left:8915;top:1039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3HMMA&#10;AADdAAAADwAAAGRycy9kb3ducmV2LnhtbERPz2vCMBS+C/sfwhvspqmD6axGkbGBIIhtd/D4bJ5t&#10;sHnpmkzrf28OgseP7/di1dtGXKjzxrGC8SgBQVw6bbhS8Fv8DD9B+ICssXFMCm7kYbV8GSww1e7K&#10;GV3yUIkYwj5FBXUIbSqlL2uy6EeuJY7cyXUWQ4RdJXWH1xhuG/meJBNp0XBsqLGlr5rKc/5vFawP&#10;nH2bv91xn50yUxSzhLeTs1Jvr/16DiJQH57ih3ujFUzHH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i3HMMAAADdAAAADwAAAAAAAAAAAAAAAACYAgAAZHJzL2Rv&#10;d25yZXYueG1sUEsFBgAAAAAEAAQA9QAAAIgDAAAAAA==&#10;" filled="f" stroked="f">
                    <v:textbox inset="0,0,0,0">
                      <w:txbxContent>
                        <w:p w:rsidR="00610B5A" w:rsidRDefault="00610B5A" w:rsidP="00FA3C18">
                          <w:pPr>
                            <w:rPr>
                              <w:sz w:val="20"/>
                              <w:szCs w:val="20"/>
                            </w:rPr>
                          </w:pPr>
                          <w:r>
                            <w:rPr>
                              <w:sz w:val="20"/>
                              <w:szCs w:val="20"/>
                            </w:rPr>
                            <w:t>08</w:t>
                          </w:r>
                        </w:p>
                      </w:txbxContent>
                    </v:textbox>
                  </v:shape>
                  <v:shape id="Text Box 6153" o:spid="_x0000_s1921" type="#_x0000_t202" style="position:absolute;left:5095;top:1065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h8YA&#10;AADdAAAADwAAAGRycy9kb3ducmV2LnhtbESPT2vCQBTE7wW/w/IEb3VjwX/RVUQUCoXSGA8en9ln&#10;sph9m2a3mn77bkHwOMzMb5jlurO1uFHrjWMFo2ECgrhw2nCp4JjvX2cgfEDWWDsmBb/kYb3qvSwx&#10;1e7OGd0OoRQRwj5FBVUITSqlLyqy6IeuIY7exbUWQ5RtKXWL9wi3tXxLkom0aDguVNjQtqLievix&#10;CjYnznbm+/P8lV0yk+fzhD8mV6UG/W6zABGoC8/wo/2uFUxH4zn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QSh8YAAADdAAAADwAAAAAAAAAAAAAAAACYAgAAZHJz&#10;L2Rvd25yZXYueG1sUEsFBgAAAAAEAAQA9QAAAIsDAAAAAA==&#10;" filled="f" stroked="f">
                    <v:textbox inset="0,0,0,0">
                      <w:txbxContent>
                        <w:p w:rsidR="00610B5A" w:rsidRDefault="00610B5A" w:rsidP="00FA3C18">
                          <w:pPr>
                            <w:rPr>
                              <w:sz w:val="20"/>
                              <w:szCs w:val="20"/>
                            </w:rPr>
                          </w:pPr>
                          <w:r>
                            <w:rPr>
                              <w:sz w:val="20"/>
                              <w:szCs w:val="20"/>
                            </w:rPr>
                            <w:t>06</w:t>
                          </w:r>
                        </w:p>
                      </w:txbxContent>
                    </v:textbox>
                  </v:shape>
                  <v:shape id="Text Box 6154" o:spid="_x0000_s1922" type="#_x0000_t202" style="position:absolute;left:7175;top:1067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p8MA&#10;AADdAAAADwAAAGRycy9kb3ducmV2LnhtbERPz2vCMBS+C/4P4Qm7aeoOnVajiDgYDIZtPez41jzb&#10;YPNSm0y7/345CB4/vt/r7WBbcaPeG8cK5rMEBHHltOFawal8ny5A+ICssXVMCv7Iw3YzHq0x0+7O&#10;Od2KUIsYwj5DBU0IXSalrxqy6GeuI47c2fUWQ4R9LXWP9xhuW/maJKm0aDg2NNjRvqHqUvxaBbtv&#10;zg/m+vVzzM+5Kctlwp/pRamXybBbgQg0hKf44f7QCt7madwf38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xp8MAAADdAAAADwAAAAAAAAAAAAAAAACYAgAAZHJzL2Rv&#10;d25yZXYueG1sUEsFBgAAAAAEAAQA9QAAAIgDAAAAAA==&#10;" filled="f" stroked="f">
                    <v:textbox inset="0,0,0,0">
                      <w:txbxContent>
                        <w:p w:rsidR="00610B5A" w:rsidRDefault="00610B5A" w:rsidP="00FA3C18">
                          <w:pPr>
                            <w:rPr>
                              <w:sz w:val="20"/>
                              <w:szCs w:val="20"/>
                            </w:rPr>
                          </w:pPr>
                          <w:r>
                            <w:rPr>
                              <w:sz w:val="20"/>
                              <w:szCs w:val="20"/>
                            </w:rPr>
                            <w:t>06</w:t>
                          </w:r>
                        </w:p>
                      </w:txbxContent>
                    </v:textbox>
                  </v:shape>
                  <v:shape id="Text Box 6155" o:spid="_x0000_s1923" type="#_x0000_t202" style="position:absolute;left:8325;top:1063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7UPMYA&#10;AADdAAAADwAAAGRycy9kb3ducmV2LnhtbESPQWvCQBSE74X+h+UJvTWbeEhtdBUpFYRCaUwPHp/Z&#10;Z7KYfZtmV03/fbcgeBxm5htmsRptJy40eONYQZakIIhrpw03Cr6rzfMMhA/IGjvHpOCXPKyWjw8L&#10;LLS7ckmXXWhEhLAvUEEbQl9I6euWLPrE9cTRO7rBYohyaKQe8BrhtpPTNM2lRcNxocWe3lqqT7uz&#10;VbDec/lufj4PX+WxNFX1mvJHflLqaTKu5yACjeEevrW3WsFLlmfw/y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7UPMYAAADdAAAADwAAAAAAAAAAAAAAAACYAgAAZHJz&#10;L2Rvd25yZXYueG1sUEsFBgAAAAAEAAQA9QAAAIsDAAAAAA==&#10;" filled="f" stroked="f">
                    <v:textbox inset="0,0,0,0">
                      <w:txbxContent>
                        <w:p w:rsidR="00610B5A" w:rsidRDefault="00610B5A" w:rsidP="00FA3C18">
                          <w:pPr>
                            <w:rPr>
                              <w:sz w:val="20"/>
                              <w:szCs w:val="20"/>
                            </w:rPr>
                          </w:pPr>
                          <w:r>
                            <w:rPr>
                              <w:sz w:val="20"/>
                              <w:szCs w:val="20"/>
                            </w:rPr>
                            <w:t>06</w:t>
                          </w:r>
                        </w:p>
                      </w:txbxContent>
                    </v:textbox>
                  </v:shape>
                  <v:shape id="Text Box 6156" o:spid="_x0000_s1924" type="#_x0000_t202" style="position:absolute;left:8915;top:1063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KS8YA&#10;AADdAAAADwAAAGRycy9kb3ducmV2LnhtbESPQWvCQBSE7wX/w/IEb3Wjh9hGVxFpQRBKYzx4fGaf&#10;yWL2bcyumv57t1DocZiZb5jFqreNuFPnjWMFk3ECgrh02nCl4FB8vr6B8AFZY+OYFPyQh9Vy8LLA&#10;TLsH53Tfh0pECPsMFdQhtJmUvqzJoh+7ljh6Z9dZDFF2ldQdPiLcNnKaJKm0aDgu1NjSpqbysr9Z&#10;Besj5x/m+nX6zs+5KYr3hHfpRanRsF/PQQTqw3/4r73VCmaTdAq/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xKS8YAAADdAAAADwAAAAAAAAAAAAAAAACYAgAAZHJz&#10;L2Rvd25yZXYueG1sUEsFBgAAAAAEAAQA9QAAAIsDAAAAAA==&#10;" filled="f" stroked="f">
                    <v:textbox inset="0,0,0,0">
                      <w:txbxContent>
                        <w:p w:rsidR="00610B5A" w:rsidRDefault="00610B5A" w:rsidP="00FA3C18">
                          <w:pPr>
                            <w:rPr>
                              <w:sz w:val="20"/>
                              <w:szCs w:val="20"/>
                            </w:rPr>
                          </w:pPr>
                          <w:r>
                            <w:rPr>
                              <w:sz w:val="20"/>
                              <w:szCs w:val="20"/>
                            </w:rPr>
                            <w:t>06</w:t>
                          </w:r>
                        </w:p>
                      </w:txbxContent>
                    </v:textbox>
                  </v:shape>
                  <v:shape id="Text Box 6157" o:spid="_x0000_s1925" type="#_x0000_t202" style="position:absolute;left:5085;top:1090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Dv0MYA&#10;AADdAAAADwAAAGRycy9kb3ducmV2LnhtbESPQWvCQBSE7wX/w/IEb3VjhVijq4goFAqlMR48PrPP&#10;ZDH7Ns1uNf333YLQ4zAz3zDLdW8bcaPOG8cKJuMEBHHptOFKwbHYP7+C8AFZY+OYFPyQh/Vq8LTE&#10;TLs753Q7hEpECPsMFdQhtJmUvqzJoh+7ljh6F9dZDFF2ldQd3iPcNvIlSVJp0XBcqLGlbU3l9fBt&#10;FWxOnO/M18f5M7/kpijmCb+nV6VGw36zABGoD//hR/tNK5hN0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Dv0MYAAADdAAAADwAAAAAAAAAAAAAAAACYAgAAZHJz&#10;L2Rvd25yZXYueG1sUEsFBgAAAAAEAAQA9QAAAIsDAAAAAA==&#10;" filled="f" stroked="f">
                    <v:textbox inset="0,0,0,0">
                      <w:txbxContent>
                        <w:p w:rsidR="00610B5A" w:rsidRDefault="00610B5A" w:rsidP="00FA3C18">
                          <w:pPr>
                            <w:rPr>
                              <w:sz w:val="20"/>
                              <w:szCs w:val="20"/>
                            </w:rPr>
                          </w:pPr>
                          <w:r>
                            <w:rPr>
                              <w:sz w:val="20"/>
                              <w:szCs w:val="20"/>
                            </w:rPr>
                            <w:t>04</w:t>
                          </w:r>
                        </w:p>
                      </w:txbxContent>
                    </v:textbox>
                  </v:shape>
                  <v:shape id="Text Box 6158" o:spid="_x0000_s1926" type="#_x0000_t202" style="position:absolute;left:7195;top:1091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3pMYA&#10;AADdAAAADwAAAGRycy9kb3ducmV2LnhtbESPQWvCQBSE7wX/w/IEb3VjkVijq4goFAqlMR48PrPP&#10;ZDH7Ns1uNf333YLQ4zAz3zDLdW8bcaPOG8cKJuMEBHHptOFKwbHYP7+C8AFZY+OYFPyQh/Vq8LTE&#10;TLs753Q7hEpECPsMFdQhtJmUvqzJoh+7ljh6F9dZDFF2ldQd3iPcNvIlSVJp0XBcqLGlbU3l9fBt&#10;FWxOnO/M18f5M7/kpijmCb+nV6VGw36zABGoD//hR/tNK5hN0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l3pMYAAADdAAAADwAAAAAAAAAAAAAAAACYAgAAZHJz&#10;L2Rvd25yZXYueG1sUEsFBgAAAAAEAAQA9QAAAIsDAAAAAA==&#10;" filled="f" stroked="f">
                    <v:textbox inset="0,0,0,0">
                      <w:txbxContent>
                        <w:p w:rsidR="00610B5A" w:rsidRDefault="00610B5A" w:rsidP="00FA3C18">
                          <w:pPr>
                            <w:rPr>
                              <w:sz w:val="20"/>
                              <w:szCs w:val="20"/>
                            </w:rPr>
                          </w:pPr>
                          <w:r>
                            <w:rPr>
                              <w:sz w:val="20"/>
                              <w:szCs w:val="20"/>
                            </w:rPr>
                            <w:t>04</w:t>
                          </w:r>
                        </w:p>
                      </w:txbxContent>
                    </v:textbox>
                  </v:shape>
                  <v:shape id="Text Box 6159" o:spid="_x0000_s1927" type="#_x0000_t202" style="position:absolute;left:8345;top:1088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XSP8YA&#10;AADdAAAADwAAAGRycy9kb3ducmV2LnhtbESPQWvCQBSE7wX/w/IEb3VjwVijq4goFAqlMR48PrPP&#10;ZDH7Ns1uNf333YLQ4zAz3zDLdW8bcaPOG8cKJuMEBHHptOFKwbHYP7+C8AFZY+OYFPyQh/Vq8LTE&#10;TLs753Q7hEpECPsMFdQhtJmUvqzJoh+7ljh6F9dZDFF2ldQd3iPcNvIlSVJp0XBcqLGlbU3l9fBt&#10;FWxOnO/M18f5M7/kpijmCb+nV6VGw36zABGoD//hR/tNK5hN0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XSP8YAAADdAAAADwAAAAAAAAAAAAAAAACYAgAAZHJz&#10;L2Rvd25yZXYueG1sUEsFBgAAAAAEAAQA9QAAAIsDAAAAAA==&#10;" filled="f" stroked="f">
                    <v:textbox inset="0,0,0,0">
                      <w:txbxContent>
                        <w:p w:rsidR="00610B5A" w:rsidRDefault="00610B5A" w:rsidP="00FA3C18">
                          <w:pPr>
                            <w:rPr>
                              <w:sz w:val="20"/>
                              <w:szCs w:val="20"/>
                            </w:rPr>
                          </w:pPr>
                          <w:r>
                            <w:rPr>
                              <w:sz w:val="20"/>
                              <w:szCs w:val="20"/>
                            </w:rPr>
                            <w:t>04</w:t>
                          </w:r>
                        </w:p>
                      </w:txbxContent>
                    </v:textbox>
                  </v:shape>
                  <v:shape id="Text Box 6160" o:spid="_x0000_s1928" type="#_x0000_t202" style="position:absolute;left:5075;top:1117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dMSMYA&#10;AADdAAAADwAAAGRycy9kb3ducmV2LnhtbESPQWvCQBSE70L/w/KE3nRjD6lGNyKlBaFQGuOhx9fs&#10;S7KYfZtmV03/fbcgeBxm5htmsx1tJy40eONYwWKegCCunDbcKDiWb7MlCB+QNXaOScEvedjmD5MN&#10;ZtpduaDLITQiQthnqKANoc+k9FVLFv3c9cTRq91gMUQ5NFIPeI1w28mnJEmlRcNxocWeXlqqToez&#10;VbD74uLV/Hx8fxZ1YcpylfB7elLqcTru1iACjeEevrX3WsHzIk3h/018A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dMSMYAAADdAAAADwAAAAAAAAAAAAAAAACYAgAAZHJz&#10;L2Rvd25yZXYueG1sUEsFBgAAAAAEAAQA9QAAAIsDAAAAAA==&#10;" filled="f" stroked="f">
                    <v:textbox inset="0,0,0,0">
                      <w:txbxContent>
                        <w:p w:rsidR="00610B5A" w:rsidRDefault="00610B5A" w:rsidP="00FA3C18">
                          <w:pPr>
                            <w:rPr>
                              <w:sz w:val="20"/>
                              <w:szCs w:val="20"/>
                            </w:rPr>
                          </w:pPr>
                          <w:r>
                            <w:rPr>
                              <w:sz w:val="20"/>
                              <w:szCs w:val="20"/>
                            </w:rPr>
                            <w:t>02</w:t>
                          </w:r>
                        </w:p>
                      </w:txbxContent>
                    </v:textbox>
                  </v:shape>
                  <v:shape id="Text Box 6161" o:spid="_x0000_s1929" type="#_x0000_t202" style="position:absolute;left:7185;top:11169;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p08YA&#10;AADdAAAADwAAAGRycy9kb3ducmV2LnhtbESPQWvCQBSE74X+h+UVvNWNHmIbXUVEQRCKMT30+Mw+&#10;k8Xs25hdNf77rlDocZiZb5jZoreNuFHnjWMFo2ECgrh02nCl4LvYvH+A8AFZY+OYFDzIw2L++jLD&#10;TLs753Q7hEpECPsMFdQhtJmUvqzJoh+6ljh6J9dZDFF2ldQd3iPcNnKcJKm0aDgu1NjSqqbyfLha&#10;Bcsfztfm8nXc56fcFMVnwrv0rNTgrV9OQQTqw3/4r73VCiajdALP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vp08YAAADdAAAADwAAAAAAAAAAAAAAAACYAgAAZHJz&#10;L2Rvd25yZXYueG1sUEsFBgAAAAAEAAQA9QAAAIsDAAAAAA==&#10;" filled="f" stroked="f">
                    <v:textbox inset="0,0,0,0">
                      <w:txbxContent>
                        <w:p w:rsidR="00610B5A" w:rsidRDefault="00610B5A" w:rsidP="00FA3C18">
                          <w:pPr>
                            <w:rPr>
                              <w:sz w:val="20"/>
                              <w:szCs w:val="20"/>
                            </w:rPr>
                          </w:pPr>
                          <w:r>
                            <w:rPr>
                              <w:sz w:val="20"/>
                              <w:szCs w:val="20"/>
                            </w:rPr>
                            <w:t>02</w:t>
                          </w:r>
                        </w:p>
                      </w:txbxContent>
                    </v:textbox>
                  </v:shape>
                  <v:shape id="Text Box 6162" o:spid="_x0000_s1930" type="#_x0000_t202" style="position:absolute;left:4890;top:12034;width:329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9ocMA&#10;AADdAAAADwAAAGRycy9kb3ducmV2LnhtbERPz2vCMBS+C/4P4Qm7aeoOnVajiDgYDIZtPez41jzb&#10;YPNSm0y7/345CB4/vt/r7WBbcaPeG8cK5rMEBHHltOFawal8ny5A+ICssXVMCv7Iw3YzHq0x0+7O&#10;Od2KUIsYwj5DBU0IXSalrxqy6GeuI47c2fUWQ4R9LXWP9xhuW/maJKm0aDg2NNjRvqHqUvxaBbtv&#10;zg/m+vVzzM+5Kctlwp/pRamXybBbgQg0hKf44f7QCt7maZwb38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9ocMAAADdAAAADwAAAAAAAAAAAAAAAACYAgAAZHJzL2Rv&#10;d25yZXYueG1sUEsFBgAAAAAEAAQA9QAAAIgDAAAAAA==&#10;" filled="f" stroked="f">
                    <v:textbox inset="0,0,0,0">
                      <w:txbxContent>
                        <w:p w:rsidR="00610B5A" w:rsidRDefault="00610B5A" w:rsidP="00FA3C18">
                          <w:pPr>
                            <w:jc w:val="center"/>
                            <w:rPr>
                              <w:b/>
                              <w:sz w:val="36"/>
                              <w:szCs w:val="36"/>
                            </w:rPr>
                          </w:pPr>
                          <w:r>
                            <w:rPr>
                              <w:b/>
                              <w:sz w:val="36"/>
                              <w:szCs w:val="36"/>
                            </w:rPr>
                            <w:t>Bay and Tier</w:t>
                          </w:r>
                        </w:p>
                        <w:p w:rsidR="00610B5A" w:rsidRDefault="00610B5A" w:rsidP="00FA3C18">
                          <w:pPr>
                            <w:jc w:val="center"/>
                            <w:rPr>
                              <w:b/>
                              <w:sz w:val="36"/>
                              <w:szCs w:val="36"/>
                            </w:rPr>
                          </w:pPr>
                        </w:p>
                      </w:txbxContent>
                    </v:textbox>
                  </v:shape>
                  <v:rect id="Rectangle 6163" o:spid="_x0000_s1931" alt="Wide upward diagonal" style="position:absolute;left:3541;top:10089;width:46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T7MYA&#10;AADdAAAADwAAAGRycy9kb3ducmV2LnhtbESPzW7CMBCE70h9B2srcQMHqGhJMQhokHrohT9xXcXb&#10;JG28DraB8PYYqVKPo5n5RjOdt6YWF3K+sqxg0E9AEOdWV1wo2O/WvTcQPiBrrC2Tght5mM+eOlNM&#10;tb3yhi7bUIgIYZ+igjKEJpXS5yUZ9H3bEEfv2zqDIUpXSO3wGuGmlsMkGUuDFceFEhtalZT/bs9G&#10;wSlrs6+fYvRxHC2zl3pzcDs+O6W6z+3iHUSgNvyH/9qfWsHrYDyBx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PT7MYAAADdAAAADwAAAAAAAAAAAAAAAACYAgAAZHJz&#10;L2Rvd25yZXYueG1sUEsFBgAAAAAEAAQA9QAAAIsDAAAAAA==&#10;" fillcolor="black" strokeweight="1pt">
                    <v:fill r:id="rId255" o:title="" type="pattern"/>
                  </v:rect>
                  <v:shape id="Text Box 6164" o:spid="_x0000_s1932" type="#_x0000_t202" style="position:absolute;left:3085;top:8329;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0Z8MA&#10;AADdAAAADwAAAGRycy9kb3ducmV2LnhtbERPPW/CMBDdK/EfrEPqUhWHDIACTtRCKzHQAYqYT/GR&#10;RI3PkW2S8O/xgNTx6X1vitG0oifnG8sK5rMEBHFpdcOVgvPv9/sKhA/IGlvLpOBOHop88rLBTNuB&#10;j9SfQiViCPsMFdQhdJmUvqzJoJ/ZjjhyV+sMhghdJbXDIYabVqZJspAGG44NNXa0ran8O92MgsXO&#10;3YYjb992568D/nRVevm8X5R6nY4faxCBxvAvfrr3WsFyvoz745v4BG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y0Z8MAAADdAAAADwAAAAAAAAAAAAAAAACYAgAAZHJzL2Rv&#10;d25yZXYueG1sUEsFBgAAAAAEAAQA9QAAAIgDAAAAAA==&#10;" stroked="f">
                    <v:textbox inset="0,0,0,0">
                      <w:txbxContent>
                        <w:p w:rsidR="00610B5A" w:rsidRDefault="00610B5A" w:rsidP="00FA3C18">
                          <w:pPr>
                            <w:rPr>
                              <w:sz w:val="20"/>
                              <w:szCs w:val="20"/>
                            </w:rPr>
                          </w:pPr>
                          <w:r>
                            <w:rPr>
                              <w:sz w:val="20"/>
                              <w:szCs w:val="20"/>
                            </w:rPr>
                            <w:t>E</w:t>
                          </w:r>
                        </w:p>
                      </w:txbxContent>
                    </v:textbox>
                  </v:shape>
                  <v:shape id="Text Box 6165" o:spid="_x0000_s1933" type="#_x0000_t202" style="position:absolute;left:3705;top:10129;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R/MUA&#10;AADdAAAADwAAAGRycy9kb3ducmV2LnhtbESPT4vCMBTE7wt+h/CEvSya1oMu1Sj+WcHDetAVz4/m&#10;2Rabl5JEW7+9ERY8DjPzG2a26Ewt7uR8ZVlBOkxAEOdWV1woOP1tB98gfEDWWFsmBQ/ysJj3PmaY&#10;advyge7HUIgIYZ+hgjKEJpPS5yUZ9EPbEEfvYp3BEKUrpHbYRrip5ShJxtJgxXGhxIbWJeXX480o&#10;GG/crT3w+mtz+vnFfVOMzqvHWanPfrecggjUhXf4v73TCibpJIXXm/g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BH8xQAAAN0AAAAPAAAAAAAAAAAAAAAAAJgCAABkcnMv&#10;ZG93bnJldi54bWxQSwUGAAAAAAQABAD1AAAAigMAAAAA&#10;" stroked="f">
                    <v:textbox inset="0,0,0,0">
                      <w:txbxContent>
                        <w:p w:rsidR="00610B5A" w:rsidRDefault="00610B5A" w:rsidP="00FA3C18">
                          <w:pPr>
                            <w:rPr>
                              <w:sz w:val="20"/>
                              <w:szCs w:val="20"/>
                            </w:rPr>
                          </w:pPr>
                          <w:r>
                            <w:rPr>
                              <w:sz w:val="20"/>
                              <w:szCs w:val="20"/>
                            </w:rPr>
                            <w:t>D</w:t>
                          </w:r>
                        </w:p>
                      </w:txbxContent>
                    </v:textbox>
                  </v:shape>
                  <v:shape id="Text Box 6166" o:spid="_x0000_s1934" type="#_x0000_t202" style="position:absolute;left:6290;top:8619;width:1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Pi8UA&#10;AADdAAAADwAAAGRycy9kb3ducmV2LnhtbESPT4vCMBTE7wt+h/CEvSya2oMu1Sj+WcHDetAVz4/m&#10;2Rabl5JEW7+9ERY8DjPzG2a26Ewt7uR8ZVnBaJiAIM6trrhQcPrbDr5B+ICssbZMCh7kYTHvfcww&#10;07blA92PoRARwj5DBWUITSalz0sy6Ie2IY7exTqDIUpXSO2wjXBTyzRJxtJgxXGhxIbWJeXX480o&#10;GG/crT3w+mtz+vnFfVOk59XjrNRnv1tOQQTqwjv8395pBZPRJIXXm/g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wo+LxQAAAN0AAAAPAAAAAAAAAAAAAAAAAJgCAABkcnMv&#10;ZG93bnJldi54bWxQSwUGAAAAAAQABAD1AAAAigMAAAAA&#10;" stroked="f">
                    <v:textbox inset="0,0,0,0">
                      <w:txbxContent>
                        <w:p w:rsidR="00610B5A" w:rsidRDefault="00610B5A" w:rsidP="00FA3C18">
                          <w:pPr>
                            <w:rPr>
                              <w:sz w:val="20"/>
                              <w:szCs w:val="20"/>
                            </w:rPr>
                          </w:pPr>
                          <w:r>
                            <w:rPr>
                              <w:sz w:val="20"/>
                              <w:szCs w:val="20"/>
                            </w:rPr>
                            <w:t>C</w:t>
                          </w:r>
                        </w:p>
                      </w:txbxContent>
                    </v:textbox>
                  </v:shape>
                  <v:rect id="Rectangle 6167" o:spid="_x0000_s1935" alt="Wide upward diagonal" style="position:absolute;left:8216;top:9549;width:46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Jy28YA&#10;AADdAAAADwAAAGRycy9kb3ducmV2LnhtbESPzW7CMBCE75V4B2uRuBWHpiooYBAtqdRDL/yJ6ype&#10;kkC8Tm0D6dvXlZA4jmbmG81s0ZlGXMn52rKC0TABQVxYXXOpYLf9fJ6A8AFZY2OZFPySh8W89zTD&#10;TNsbr+m6CaWIEPYZKqhCaDMpfVGRQT+0LXH0jtYZDFG6UmqHtwg3jXxJkjdpsOa4UGFLHxUV583F&#10;KPjJu/z7VKarQ/qevzbrvdvyxSk16HfLKYhAXXiE7+0vrWA8Gqfw/y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Jy28YAAADdAAAADwAAAAAAAAAAAAAAAACYAgAAZHJz&#10;L2Rvd25yZXYueG1sUEsFBgAAAAAEAAQA9QAAAIsDAAAAAA==&#10;" fillcolor="black" strokeweight="1pt">
                    <v:fill r:id="rId255" o:title="" type="pattern"/>
                  </v:rect>
                  <v:shape id="Text Box 6168" o:spid="_x0000_s1936" type="#_x0000_t202" style="position:absolute;left:8385;top:9599;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eyZMUA&#10;AADdAAAADwAAAGRycy9kb3ducmV2LnhtbESPT4vCMBTE74LfITxhL6KpsqhUo7i6Cx7Wg3/w/Gie&#10;bbF5KUm09dtvhAWPw8z8hlmsWlOJBzlfWlYwGiYgiDOrS84VnE8/gxkIH5A1VpZJwZM8rJbdzgJT&#10;bRs+0OMYchEh7FNUUIRQp1L6rCCDfmhr4uhdrTMYonS51A6bCDeVHCfJRBosOS4UWNOmoOx2vBsF&#10;k627Nwfe9Lfn71/c1/n48vW8KPXRa9dzEIHa8A7/t3dawXQ0/YTX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7JkxQAAAN0AAAAPAAAAAAAAAAAAAAAAAJgCAABkcnMv&#10;ZG93bnJldi54bWxQSwUGAAAAAAQABAD1AAAAigMAAAAA&#10;" stroked="f">
                    <v:textbox inset="0,0,0,0">
                      <w:txbxContent>
                        <w:p w:rsidR="00610B5A" w:rsidRDefault="00610B5A" w:rsidP="00FA3C18">
                          <w:pPr>
                            <w:rPr>
                              <w:sz w:val="20"/>
                              <w:szCs w:val="20"/>
                            </w:rPr>
                          </w:pPr>
                          <w:r>
                            <w:rPr>
                              <w:sz w:val="20"/>
                              <w:szCs w:val="20"/>
                            </w:rPr>
                            <w:t>A</w:t>
                          </w:r>
                        </w:p>
                      </w:txbxContent>
                    </v:textbox>
                  </v:shape>
                  <v:rect id="Rectangle 6169" o:spid="_x0000_s1937" alt="Wide upward diagonal" style="position:absolute;left:7621;top:11139;width:46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dPNMYA&#10;AADdAAAADwAAAGRycy9kb3ducmV2LnhtbESPzW7CMBCE75X6DtZW4lYcoBSUYhDQIHHohT9xXcXb&#10;JG28DraB8PYYqVKPo5n5RjOZtaYWF3K+sqyg101AEOdWV1wo2O9Wr2MQPiBrrC2Tght5mE2fnyaY&#10;anvlDV22oRARwj5FBWUITSqlz0sy6Lu2IY7et3UGQ5SukNrhNcJNLftJ8i4NVhwXSmxoWVL+uz0b&#10;Baeszb5+isHncbDI3urNwe347JTqvLTzDxCB2vAf/muvtYJRbzSEx5v4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dPNMYAAADdAAAADwAAAAAAAAAAAAAAAACYAgAAZHJz&#10;L2Rvd25yZXYueG1sUEsFBgAAAAAEAAQA9QAAAIsDAAAAAA==&#10;" fillcolor="black" strokeweight="1pt">
                    <v:fill r:id="rId255" o:title="" type="pattern"/>
                  </v:rect>
                  <v:shape id="Text Box 6170" o:spid="_x0000_s1938" type="#_x0000_t202" style="position:absolute;left:7765;top:11189;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JiMYA&#10;AADdAAAADwAAAGRycy9kb3ducmV2LnhtbESPzYvCMBTE7wv+D+EJe1k01UOVahQ/VvCwe/ADz4/m&#10;2Rabl5JEW/97IyzscZiZ3zDzZWdq8SDnK8sKRsMEBHFudcWFgvNpN5iC8AFZY22ZFDzJw3LR+5hj&#10;pm3LB3ocQyEihH2GCsoQmkxKn5dk0A9tQxy9q3UGQ5SukNphG+GmluMkSaXBiuNCiQ1tSspvx7tR&#10;kG7dvT3w5mt7/v7B36YYX9bPi1Kf/W41AxGoC//hv/ZeK5iMJim838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mJiMYAAADdAAAADwAAAAAAAAAAAAAAAACYAgAAZHJz&#10;L2Rvd25yZXYueG1sUEsFBgAAAAAEAAQA9QAAAIsDAAAAAA==&#10;" stroked="f">
                    <v:textbox inset="0,0,0,0">
                      <w:txbxContent>
                        <w:p w:rsidR="00610B5A" w:rsidRDefault="00610B5A" w:rsidP="00FA3C18">
                          <w:pPr>
                            <w:rPr>
                              <w:sz w:val="20"/>
                              <w:szCs w:val="20"/>
                            </w:rPr>
                          </w:pPr>
                          <w:r>
                            <w:rPr>
                              <w:sz w:val="20"/>
                              <w:szCs w:val="20"/>
                            </w:rPr>
                            <w:t>B</w:t>
                          </w:r>
                        </w:p>
                      </w:txbxContent>
                    </v:textbox>
                  </v:shape>
                  <v:line id="Line 6171" o:spid="_x0000_s1939" style="position:absolute;flip:x;visibility:visible;mso-wrap-style:square" from="3433,8903" to="3523,8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svVscAAADdAAAADwAAAGRycy9kb3ducmV2LnhtbESP3WrCQBSE7wu+w3IK3tVNxBqNbkSK&#10;BbFe1J8HOGSPSWz2bJpdTXz7bqHQy2FmvmGWq97U4k6tqywriEcRCOLc6ooLBefT+8sMhPPIGmvL&#10;pOBBDlbZ4GmJqbYdH+h+9IUIEHYpKii9b1IpXV6SQTeyDXHwLrY16INsC6lb7ALc1HIcRVNpsOKw&#10;UGJDbyXlX8ebUbCbf5/2r1fTjYtJfYnsx+dmO+2UGj736wUIT73/D/+1t1pBEicJ/L4JT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Gy9WxwAAAN0AAAAPAAAAAAAA&#10;AAAAAAAAAKECAABkcnMvZG93bnJldi54bWxQSwUGAAAAAAQABAD5AAAAlQMAAAAA&#10;" strokecolor="white" strokeweight="1.5pt"/>
                  <v:line id="Line 6172" o:spid="_x0000_s1940" style="position:absolute;flip:x;visibility:visible;mso-wrap-style:square" from="4603,8903" to="4693,8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S7JMQAAADdAAAADwAAAGRycy9kb3ducmV2LnhtbERPzWrCQBC+C32HZQremo2ipqZuQikK&#10;Yntoow8wZMckbXY2za4mvn33UPD48f1v8tG04kq9aywrmEUxCOLS6oYrBafj7ukZhPPIGlvLpOBG&#10;DvLsYbLBVNuBv+ha+EqEEHYpKqi971IpXVmTQRfZjjhwZ9sb9AH2ldQ9DiHctHIexytpsOHQUGNH&#10;bzWVP8XFKDisf48fy28zzKtFe47t++d2vxqUmj6Ory8gPI3+Lv5377WCZJaEueFNe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hLskxAAAAN0AAAAPAAAAAAAAAAAA&#10;AAAAAKECAABkcnMvZG93bnJldi54bWxQSwUGAAAAAAQABAD5AAAAkgMAAAAA&#10;" strokecolor="white" strokeweight="1.5pt"/>
                  <v:line id="Line 6173" o:spid="_x0000_s1941" style="position:absolute;flip:x;visibility:visible;mso-wrap-style:square" from="5743,8903" to="5833,8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gev8cAAADdAAAADwAAAGRycy9kb3ducmV2LnhtbESP0WrCQBRE34X+w3KFvukmodWauglF&#10;WhD1odV+wCV7TVKzd2N2a+LfdwuCj8PMnGGW+WAacaHO1ZYVxNMIBHFhdc2lgu/Dx+QFhPPIGhvL&#10;pOBKDvLsYbTEVNuev+iy96UIEHYpKqi8b1MpXVGRQTe1LXHwjrYz6IPsSqk77APcNDKJopk0WHNY&#10;qLClVUXFaf9rFGwW58Pu+cf0SfnUHCO7/Xxfz3qlHsfD2ysIT4O/h2/ttVYwj+cL+H8TnoD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B6/xwAAAN0AAAAPAAAAAAAA&#10;AAAAAAAAAKECAABkcnMvZG93bnJldi54bWxQSwUGAAAAAAQABAD5AAAAlQMAAAAA&#10;" strokecolor="white" strokeweight="1.5pt"/>
                  <v:line id="Line 6174" o:spid="_x0000_s1942" style="position:absolute;flip:x;visibility:visible;mso-wrap-style:square" from="6922,8903" to="7012,8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fHBcQAAADdAAAADwAAAGRycy9kb3ducmV2LnhtbERPzWrCQBC+C77DMkJvZqO0No1ugpQW&#10;pPVgYx9gyI5JNDubZrcmffvuQfD48f1v8tG04kq9aywrWEQxCOLS6oYrBd/H93kCwnlkja1lUvBH&#10;DvJsOtlgqu3AX3QtfCVCCLsUFdTed6mUrqzJoItsRxy4k+0N+gD7SuoehxBuWrmM45U02HBoqLGj&#10;15rKS/FrFHy8/Bz3T2czLKvH9hTbz8PbbjUo9TAbt2sQnkZ/F9/cO63geZGE/eFNeAI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8cFxAAAAN0AAAAPAAAAAAAAAAAA&#10;AAAAAKECAABkcnMvZG93bnJldi54bWxQSwUGAAAAAAQABAD5AAAAkgMAAAAA&#10;" strokecolor="white" strokeweight="1.5pt"/>
                  <v:line id="Line 6175" o:spid="_x0000_s1943" style="position:absolute;flip:x;visibility:visible;mso-wrap-style:square" from="8092,8903" to="8182,8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tinscAAADdAAAADwAAAGRycy9kb3ducmV2LnhtbESP0WrCQBRE34X+w3ILfdNNpNoYs5FS&#10;Kkj1odV+wCV7TdJm76bZ1cS/7wqCj8PMnGGy1WAacabO1ZYVxJMIBHFhdc2lgu/DepyAcB5ZY2OZ&#10;FFzIwSp/GGWYatvzF533vhQBwi5FBZX3bSqlKyoy6Ca2JQ7e0XYGfZBdKXWHfYCbRk6jaC4N1hwW&#10;KmzpraLid38yCj4Wf4fd7Mf00/K5OUZ2+/m+mfdKPT0Or0sQngZ/D9/aG63gJU5iuL4JT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a2KexwAAAN0AAAAPAAAAAAAA&#10;AAAAAAAAAKECAABkcnMvZG93bnJldi54bWxQSwUGAAAAAAQABAD5AAAAlQMAAAAA&#10;" strokecolor="white" strokeweight="1.5pt"/>
                  <v:line id="Line 6176" o:spid="_x0000_s1944" style="position:absolute;flip:x;visibility:visible;mso-wrap-style:square" from="9293,8903" to="9383,8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n86cYAAADdAAAADwAAAGRycy9kb3ducmV2LnhtbESP0WrCQBRE3wv+w3KFvunGUDVGVxGx&#10;INUHq/2AS/aapM3ejdmtiX/fFYQ+DjNzhlmsOlOJGzWutKxgNIxAEGdWl5wr+Dq/DxIQziNrrCyT&#10;gjs5WC17LwtMtW35k24nn4sAYZeigsL7OpXSZQUZdENbEwfvYhuDPsgml7rBNsBNJeMomkiDJYeF&#10;AmvaFJT9nH6Ngo/Z9XwYf5s2zt+qS2T3x+1u0ir12u/WcxCeOv8ffrZ3WsF0lMTweB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5/OnGAAAA3QAAAA8AAAAAAAAA&#10;AAAAAAAAoQIAAGRycy9kb3ducmV2LnhtbFBLBQYAAAAABAAEAPkAAACUAwAAAAA=&#10;" strokecolor="white" strokeweight="1.5pt"/>
                </v:group>
                <v:shape id="Text Box 6177" o:spid="_x0000_s1945" type="#_x0000_t202" style="position:absolute;left:4341;top:12861;width:4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0PucUA&#10;AADdAAAADwAAAGRycy9kb3ducmV2LnhtbESPQWvCQBSE74L/YXlCb3U3trYas4pYCj0pta3g7ZF9&#10;JsHs25DdmvTfu0LB4zAz3zDZqre1uFDrK8cakrECQZw7U3Gh4fvr/XEGwgdkg7Vj0vBHHlbL4SDD&#10;1LiOP+myD4WIEPYpaihDaFIpfV6SRT92DXH0Tq61GKJsC2la7CLc1nKi1Iu0WHFcKLGhTUn5ef9r&#10;NfxsT8fDs9oVb3badK5Xku1cav0w6tcLEIH6cA//tz+Mhtdk9gS3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Q+5xQAAAN0AAAAPAAAAAAAAAAAAAAAAAJgCAABkcnMv&#10;ZG93bnJldi54bWxQSwUGAAAAAAQABAD1AAAAigMAAAAA&#10;" filled="f" stroked="f">
                  <v:textbox>
                    <w:txbxContent>
                      <w:p w:rsidR="00610B5A" w:rsidRPr="000E4932" w:rsidRDefault="00610B5A" w:rsidP="00FA3C18">
                        <w:pPr>
                          <w:pStyle w:val="Hinhve"/>
                          <w:rPr>
                            <w:i w:val="0"/>
                            <w:szCs w:val="26"/>
                          </w:rPr>
                        </w:pPr>
                        <w:r w:rsidRPr="000E4932">
                          <w:rPr>
                            <w:i w:val="0"/>
                            <w:szCs w:val="26"/>
                          </w:rPr>
                          <w:t>Hình 8.1: Sơ đồ Bay-Row-Tier</w:t>
                        </w:r>
                      </w:p>
                      <w:p w:rsidR="00610B5A" w:rsidRPr="000E4932" w:rsidRDefault="00610B5A" w:rsidP="00FA3C18">
                        <w:pPr>
                          <w:jc w:val="center"/>
                        </w:pPr>
                      </w:p>
                    </w:txbxContent>
                  </v:textbox>
                </v:shape>
              </v:group>
            </w:pict>
          </mc:Fallback>
        </mc:AlternateContent>
      </w: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pStyle w:val="Noidung"/>
        <w:rPr>
          <w:szCs w:val="26"/>
        </w:rPr>
      </w:pPr>
      <w:r w:rsidRPr="00104E3E">
        <w:rPr>
          <w:szCs w:val="26"/>
        </w:rPr>
        <w:lastRenderedPageBreak/>
        <w:t>Sơ đồ hàng hóa tàu Container bao gồm một sơ đồ tổng quát (General Plan) và các Sơ đồ Bay (Bay Plan). Người ta thường dùng màu sắc để thể hiện các Container xếp (dỡ) tại các cảng khác nhau, trên đó có ghi ký hiệu tên cảng.</w:t>
      </w:r>
    </w:p>
    <w:p w:rsidR="00FA3C18" w:rsidRPr="00104E3E" w:rsidRDefault="00FA3C18" w:rsidP="00FA3C18">
      <w:pPr>
        <w:pStyle w:val="Noidung"/>
        <w:rPr>
          <w:szCs w:val="26"/>
          <w:lang w:val="vi-VN"/>
        </w:rPr>
      </w:pPr>
      <w:r w:rsidRPr="00104E3E">
        <w:rPr>
          <w:szCs w:val="26"/>
          <w:lang w:val="vi-VN"/>
        </w:rPr>
        <w:t>Trên sơ đồ Bay, thường thể hiện chi tiết hơn các thông tin về hàng hóa như: số hiệu các container trong Bay, trọng lượng cả bì, trọng lượng tịnh, tên cảng xếp cảng dỡ....</w:t>
      </w:r>
    </w:p>
    <w:p w:rsidR="00FA3C18" w:rsidRPr="00104E3E" w:rsidRDefault="00FA3C18" w:rsidP="00FA3C18">
      <w:pPr>
        <w:pStyle w:val="Noidung"/>
        <w:rPr>
          <w:szCs w:val="26"/>
          <w:lang w:val="vi-VN"/>
        </w:rPr>
      </w:pPr>
      <w:r w:rsidRPr="00104E3E">
        <w:rPr>
          <w:szCs w:val="26"/>
          <w:lang w:val="vi-VN"/>
        </w:rPr>
        <w:t xml:space="preserve">    Vị trí của một Container trên tàu được xác định bởi ba thông số là </w:t>
      </w:r>
      <w:r w:rsidRPr="00104E3E">
        <w:rPr>
          <w:i/>
          <w:szCs w:val="26"/>
          <w:lang w:val="vi-VN"/>
        </w:rPr>
        <w:t>Bay, Row, Tier</w:t>
      </w:r>
      <w:r w:rsidRPr="00104E3E">
        <w:rPr>
          <w:szCs w:val="26"/>
          <w:lang w:val="vi-VN"/>
        </w:rPr>
        <w:t xml:space="preserve">. </w:t>
      </w:r>
    </w:p>
    <w:p w:rsidR="00FA3C18" w:rsidRPr="00104E3E" w:rsidRDefault="00FA3C18" w:rsidP="00FA3C18">
      <w:pPr>
        <w:pStyle w:val="Noidung"/>
        <w:rPr>
          <w:szCs w:val="26"/>
          <w:lang w:val="vi-VN"/>
        </w:rPr>
      </w:pPr>
      <w:r w:rsidRPr="00104E3E">
        <w:rPr>
          <w:szCs w:val="26"/>
          <w:lang w:val="vi-VN"/>
        </w:rPr>
        <w:t xml:space="preserve">- </w:t>
      </w:r>
      <w:r w:rsidRPr="00104E3E">
        <w:rPr>
          <w:i/>
          <w:szCs w:val="26"/>
          <w:lang w:val="vi-VN"/>
        </w:rPr>
        <w:t>Bay</w:t>
      </w:r>
      <w:r w:rsidRPr="00104E3E">
        <w:rPr>
          <w:szCs w:val="26"/>
          <w:lang w:val="vi-VN"/>
        </w:rPr>
        <w:t xml:space="preserve">: là hàng Container theo chiều ngang của tàu. Bay được đánh số là các số lẻ từ mũi về lái (01,03,05,07,09....). Tuỳ theo thiết kế của tàu mà số Bay có thể được đánh dấu khác nhau đôi chút. Thường thì với các Bay chỉ đánh số lẻ sẽ phục vụ cho việc xếp các Container 20', còn đối với các Bay đánh số cả lẻ và chẵn thì Bay đó có thể xếp cả Container 20' và 40'. </w:t>
      </w:r>
    </w:p>
    <w:p w:rsidR="00FA3C18" w:rsidRPr="00104E3E" w:rsidRDefault="00FA3C18" w:rsidP="00FA3C18">
      <w:pPr>
        <w:pStyle w:val="Noidung"/>
        <w:rPr>
          <w:szCs w:val="26"/>
          <w:lang w:val="vi-VN"/>
        </w:rPr>
      </w:pPr>
      <w:r w:rsidRPr="00104E3E">
        <w:rPr>
          <w:i/>
          <w:szCs w:val="26"/>
          <w:lang w:val="vi-VN"/>
        </w:rPr>
        <w:t>Ví dụ: Bay 05</w:t>
      </w:r>
      <w:r w:rsidRPr="00104E3E">
        <w:rPr>
          <w:i/>
          <w:szCs w:val="26"/>
          <w:vertAlign w:val="superscript"/>
          <w:lang w:val="vi-VN"/>
        </w:rPr>
        <w:t xml:space="preserve"> 06</w:t>
      </w:r>
      <w:r w:rsidRPr="00104E3E">
        <w:rPr>
          <w:i/>
          <w:szCs w:val="26"/>
          <w:lang w:val="vi-VN"/>
        </w:rPr>
        <w:t xml:space="preserve"> 07 thì có thể xếp một Container 40' hoặc hai Container 20'</w:t>
      </w:r>
      <w:r w:rsidRPr="00104E3E">
        <w:rPr>
          <w:szCs w:val="26"/>
          <w:lang w:val="vi-VN"/>
        </w:rPr>
        <w:t>.</w:t>
      </w:r>
    </w:p>
    <w:p w:rsidR="00FA3C18" w:rsidRPr="00104E3E" w:rsidRDefault="00FA3C18" w:rsidP="00FA3C18">
      <w:pPr>
        <w:pStyle w:val="Noidung"/>
        <w:rPr>
          <w:szCs w:val="26"/>
          <w:lang w:val="vi-VN"/>
        </w:rPr>
      </w:pPr>
      <w:r w:rsidRPr="00104E3E">
        <w:rPr>
          <w:szCs w:val="26"/>
          <w:lang w:val="vi-VN"/>
        </w:rPr>
        <w:t xml:space="preserve">- </w:t>
      </w:r>
      <w:r w:rsidRPr="00104E3E">
        <w:rPr>
          <w:i/>
          <w:szCs w:val="26"/>
          <w:lang w:val="vi-VN"/>
        </w:rPr>
        <w:t>Row</w:t>
      </w:r>
      <w:r w:rsidRPr="00104E3E">
        <w:rPr>
          <w:szCs w:val="26"/>
          <w:lang w:val="vi-VN"/>
        </w:rPr>
        <w:t>: là dãy Container theo chiều dọc của tàu. Row được đánh số thứ tự từ giữa tàu ra hai mạn, mạn phải số lẻ (01,</w:t>
      </w:r>
      <w:r>
        <w:rPr>
          <w:szCs w:val="26"/>
        </w:rPr>
        <w:t xml:space="preserve"> </w:t>
      </w:r>
      <w:r w:rsidRPr="00104E3E">
        <w:rPr>
          <w:szCs w:val="26"/>
          <w:lang w:val="vi-VN"/>
        </w:rPr>
        <w:t>03,</w:t>
      </w:r>
      <w:r>
        <w:rPr>
          <w:szCs w:val="26"/>
        </w:rPr>
        <w:t xml:space="preserve"> </w:t>
      </w:r>
      <w:r w:rsidRPr="00104E3E">
        <w:rPr>
          <w:szCs w:val="26"/>
          <w:lang w:val="vi-VN"/>
        </w:rPr>
        <w:t>05,</w:t>
      </w:r>
      <w:r>
        <w:rPr>
          <w:szCs w:val="26"/>
        </w:rPr>
        <w:t xml:space="preserve"> </w:t>
      </w:r>
      <w:r w:rsidRPr="00104E3E">
        <w:rPr>
          <w:szCs w:val="26"/>
          <w:lang w:val="vi-VN"/>
        </w:rPr>
        <w:t>07,</w:t>
      </w:r>
      <w:r>
        <w:rPr>
          <w:szCs w:val="26"/>
        </w:rPr>
        <w:t xml:space="preserve"> </w:t>
      </w:r>
      <w:r w:rsidRPr="00104E3E">
        <w:rPr>
          <w:szCs w:val="26"/>
          <w:lang w:val="vi-VN"/>
        </w:rPr>
        <w:t>09,</w:t>
      </w:r>
      <w:r>
        <w:rPr>
          <w:szCs w:val="26"/>
        </w:rPr>
        <w:t xml:space="preserve"> </w:t>
      </w:r>
      <w:r w:rsidRPr="00104E3E">
        <w:rPr>
          <w:szCs w:val="26"/>
          <w:lang w:val="vi-VN"/>
        </w:rPr>
        <w:t>11...), mạn trái số chẵn (02,</w:t>
      </w:r>
      <w:r>
        <w:rPr>
          <w:szCs w:val="26"/>
        </w:rPr>
        <w:t xml:space="preserve"> </w:t>
      </w:r>
      <w:r w:rsidRPr="00104E3E">
        <w:rPr>
          <w:szCs w:val="26"/>
          <w:lang w:val="vi-VN"/>
        </w:rPr>
        <w:t>04,</w:t>
      </w:r>
      <w:r>
        <w:rPr>
          <w:szCs w:val="26"/>
        </w:rPr>
        <w:t xml:space="preserve"> </w:t>
      </w:r>
      <w:r w:rsidRPr="00104E3E">
        <w:rPr>
          <w:szCs w:val="26"/>
          <w:lang w:val="vi-VN"/>
        </w:rPr>
        <w:t>06,</w:t>
      </w:r>
      <w:r>
        <w:rPr>
          <w:szCs w:val="26"/>
        </w:rPr>
        <w:t xml:space="preserve"> </w:t>
      </w:r>
      <w:r w:rsidRPr="00104E3E">
        <w:rPr>
          <w:szCs w:val="26"/>
          <w:lang w:val="vi-VN"/>
        </w:rPr>
        <w:t>08,</w:t>
      </w:r>
      <w:r>
        <w:rPr>
          <w:szCs w:val="26"/>
        </w:rPr>
        <w:t xml:space="preserve"> </w:t>
      </w:r>
      <w:r w:rsidRPr="00104E3E">
        <w:rPr>
          <w:szCs w:val="26"/>
          <w:lang w:val="vi-VN"/>
        </w:rPr>
        <w:t>10...). Nếu tổng số Row là lẻ thì Row ở giữa mang số 00.</w:t>
      </w:r>
    </w:p>
    <w:p w:rsidR="00FA3C18" w:rsidRPr="00104E3E" w:rsidRDefault="00FA3C18" w:rsidP="002B7FB3">
      <w:pPr>
        <w:pStyle w:val="Noidung"/>
        <w:rPr>
          <w:szCs w:val="26"/>
        </w:rPr>
      </w:pPr>
      <w:r w:rsidRPr="00104E3E">
        <w:rPr>
          <w:szCs w:val="26"/>
          <w:lang w:val="vi-VN"/>
        </w:rPr>
        <w:t>-</w:t>
      </w:r>
      <w:r w:rsidRPr="00104E3E">
        <w:rPr>
          <w:i/>
          <w:szCs w:val="26"/>
          <w:lang w:val="vi-VN"/>
        </w:rPr>
        <w:t>Tier</w:t>
      </w:r>
      <w:r w:rsidRPr="00104E3E">
        <w:rPr>
          <w:szCs w:val="26"/>
          <w:lang w:val="vi-VN"/>
        </w:rPr>
        <w:t>: là số lớp Container theo phương thẳng đứng. Tier được đánh số chẵn (02,04,06,08,10....) nếu ở dưới hầm hàng,  trên boong bắt đầu bằng số 82,</w:t>
      </w:r>
      <w:r>
        <w:rPr>
          <w:szCs w:val="26"/>
        </w:rPr>
        <w:t xml:space="preserve"> </w:t>
      </w:r>
      <w:r w:rsidRPr="00104E3E">
        <w:rPr>
          <w:szCs w:val="26"/>
          <w:lang w:val="vi-VN"/>
        </w:rPr>
        <w:t>84,</w:t>
      </w:r>
      <w:r>
        <w:rPr>
          <w:szCs w:val="26"/>
        </w:rPr>
        <w:t xml:space="preserve"> </w:t>
      </w:r>
      <w:r w:rsidRPr="00104E3E">
        <w:rPr>
          <w:szCs w:val="26"/>
          <w:lang w:val="vi-VN"/>
        </w:rPr>
        <w:t>86,</w:t>
      </w:r>
      <w:r>
        <w:rPr>
          <w:szCs w:val="26"/>
        </w:rPr>
        <w:t xml:space="preserve"> </w:t>
      </w:r>
      <w:r w:rsidRPr="00104E3E">
        <w:rPr>
          <w:szCs w:val="26"/>
          <w:lang w:val="vi-VN"/>
        </w:rPr>
        <w:t>88,</w:t>
      </w:r>
      <w:r>
        <w:rPr>
          <w:szCs w:val="26"/>
        </w:rPr>
        <w:t xml:space="preserve"> </w:t>
      </w:r>
      <w:r w:rsidR="002B7FB3">
        <w:rPr>
          <w:szCs w:val="26"/>
          <w:lang w:val="vi-VN"/>
        </w:rPr>
        <w:t>9</w:t>
      </w:r>
      <w:r w:rsidR="002B7FB3">
        <w:rPr>
          <w:szCs w:val="26"/>
        </w:rPr>
        <w:t>0..</w:t>
      </w:r>
    </w:p>
    <w:p w:rsidR="00FA3C18" w:rsidRPr="00104E3E" w:rsidRDefault="002B7FB3" w:rsidP="00FA3C18">
      <w:pPr>
        <w:spacing w:before="80"/>
        <w:ind w:left="284" w:firstLine="284"/>
        <w:jc w:val="center"/>
        <w:rPr>
          <w:i/>
          <w:sz w:val="26"/>
          <w:szCs w:val="26"/>
          <w:lang w:val="vi-VN"/>
        </w:rPr>
      </w:pPr>
      <w:r>
        <w:rPr>
          <w:noProof/>
          <w:sz w:val="26"/>
          <w:szCs w:val="26"/>
        </w:rPr>
        <mc:AlternateContent>
          <mc:Choice Requires="wpg">
            <w:drawing>
              <wp:anchor distT="0" distB="0" distL="114300" distR="114300" simplePos="0" relativeHeight="251922432" behindDoc="1" locked="0" layoutInCell="1" allowOverlap="1" wp14:anchorId="60F67C8B" wp14:editId="6B14BB3B">
                <wp:simplePos x="0" y="0"/>
                <wp:positionH relativeFrom="column">
                  <wp:posOffset>593725</wp:posOffset>
                </wp:positionH>
                <wp:positionV relativeFrom="paragraph">
                  <wp:posOffset>115570</wp:posOffset>
                </wp:positionV>
                <wp:extent cx="4831715" cy="4070985"/>
                <wp:effectExtent l="76200" t="95250" r="83185" b="81915"/>
                <wp:wrapNone/>
                <wp:docPr id="6962" name="Group 6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1715" cy="4070985"/>
                          <a:chOff x="2418" y="7071"/>
                          <a:chExt cx="7458" cy="6719"/>
                        </a:xfrm>
                      </wpg:grpSpPr>
                      <pic:pic xmlns:pic="http://schemas.openxmlformats.org/drawingml/2006/picture">
                        <pic:nvPicPr>
                          <pic:cNvPr id="6963" name="Picture 5957" descr="Picture1 003"/>
                          <pic:cNvPicPr>
                            <a:picLocks noChangeAspect="1" noChangeArrowheads="1"/>
                          </pic:cNvPicPr>
                        </pic:nvPicPr>
                        <pic:blipFill>
                          <a:blip r:embed="rId256" cstate="print">
                            <a:lum contrast="-6000"/>
                            <a:extLst>
                              <a:ext uri="{28A0092B-C50C-407E-A947-70E740481C1C}">
                                <a14:useLocalDpi xmlns:a14="http://schemas.microsoft.com/office/drawing/2010/main" val="0"/>
                              </a:ext>
                            </a:extLst>
                          </a:blip>
                          <a:srcRect/>
                          <a:stretch>
                            <a:fillRect/>
                          </a:stretch>
                        </pic:blipFill>
                        <pic:spPr bwMode="auto">
                          <a:xfrm rot="-128598">
                            <a:off x="2418" y="7071"/>
                            <a:ext cx="7458" cy="6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64" name="Rectangle 5958"/>
                        <wps:cNvSpPr>
                          <a:spLocks noChangeArrowheads="1"/>
                        </wps:cNvSpPr>
                        <wps:spPr bwMode="auto">
                          <a:xfrm>
                            <a:off x="4420" y="13440"/>
                            <a:ext cx="391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62" o:spid="_x0000_s1026" style="position:absolute;margin-left:46.75pt;margin-top:9.1pt;width:380.45pt;height:320.55pt;z-index:-251394048" coordorigin="2418,7071" coordsize="7458,67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">
                <v:shape id="Picture 5957" o:spid="_x0000_s1027" type="#_x0000_t75" alt="Picture1 003" style="position:absolute;left:2418;top:7071;width:7458;height:6684;rotation:-140463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h7TPGAAAA3QAAAA8AAABkcnMvZG93bnJldi54bWxEj09rwkAUxO8Fv8PyCr3pxhaDRjcipQHF&#10;Q/FPocdn9jUJyb4N2W2M394tCD0OM/MbZrUeTCN66lxlWcF0EoEgzq2uuFBwPmXjOQjnkTU2lknB&#10;jRys09HTChNtr3yg/ugLESDsElRQet8mUrq8JINuYlvi4P3YzqAPsiuk7vAa4KaRr1EUS4MVh4US&#10;W3ovKa+Pv0ZBnS8y1LPdlzb9/vvycZ5m7Wej1MvzsFmC8DT4//CjvdUK4kX8Bn9vwhOQ6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aHtM8YAAADdAAAADwAAAAAAAAAAAAAA&#10;AACfAgAAZHJzL2Rvd25yZXYueG1sUEsFBgAAAAAEAAQA9wAAAJIDAAAAAA==&#10;">
                  <v:imagedata r:id="rId257" o:title="Picture1 003" gain="61604f"/>
                </v:shape>
                <v:rect id="Rectangle 5958" o:spid="_x0000_s1028" style="position:absolute;left:4420;top:13440;width:391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z3cUA&#10;AADdAAAADwAAAGRycy9kb3ducmV2LnhtbESPT2sCMRTE7wW/Q3iCt5pYbdDVKEUQhLYH/4DXx+a5&#10;u7h5WTdRt9++KRQ8DjPzG2ax6lwt7tSGyrOB0VCBIM69rbgwcDxsXqcgQkS2WHsmAz8UYLXsvSww&#10;s/7BO7rvYyEShEOGBsoYm0zKkJfkMAx9Q5y8s28dxiTbQtoWHwnuavmmlJYOK04LJTa0Lim/7G/O&#10;AOqJvX6fx1+Hz5vGWdGpzftJGTPodx9zEJG6+Az/t7fWgJ7pCfy9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LPdxQAAAN0AAAAPAAAAAAAAAAAAAAAAAJgCAABkcnMv&#10;ZG93bnJldi54bWxQSwUGAAAAAAQABAD1AAAAigMAAAAA&#10;" stroked="f"/>
              </v:group>
            </w:pict>
          </mc:Fallback>
        </mc:AlternateContent>
      </w: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104E3E" w:rsidRDefault="00FA3C18" w:rsidP="00FA3C18">
      <w:pPr>
        <w:spacing w:before="80"/>
        <w:ind w:left="284" w:firstLine="284"/>
        <w:jc w:val="center"/>
        <w:rPr>
          <w:i/>
          <w:sz w:val="26"/>
          <w:szCs w:val="26"/>
          <w:lang w:val="vi-VN"/>
        </w:rPr>
      </w:pPr>
    </w:p>
    <w:p w:rsidR="00FA3C18" w:rsidRPr="000E4932" w:rsidRDefault="000E4932" w:rsidP="002B7FB3">
      <w:pPr>
        <w:pStyle w:val="Hinhve"/>
        <w:rPr>
          <w:i w:val="0"/>
          <w:szCs w:val="26"/>
        </w:rPr>
      </w:pPr>
      <w:r w:rsidRPr="000E4932">
        <w:rPr>
          <w:i w:val="0"/>
          <w:szCs w:val="26"/>
        </w:rPr>
        <w:t xml:space="preserve">Hình </w:t>
      </w:r>
      <w:r w:rsidR="00FA3C18" w:rsidRPr="000E4932">
        <w:rPr>
          <w:i w:val="0"/>
          <w:szCs w:val="26"/>
        </w:rPr>
        <w:t>8</w:t>
      </w:r>
      <w:r w:rsidRPr="000E4932">
        <w:rPr>
          <w:i w:val="0"/>
          <w:szCs w:val="26"/>
        </w:rPr>
        <w:t>.2</w:t>
      </w:r>
      <w:r w:rsidR="00FA3C18" w:rsidRPr="000E4932">
        <w:rPr>
          <w:i w:val="0"/>
          <w:szCs w:val="26"/>
        </w:rPr>
        <w:t xml:space="preserve"> : Chằng buộc Container trên boong</w:t>
      </w:r>
    </w:p>
    <w:p w:rsidR="00FA3C18" w:rsidRDefault="00FA3C18" w:rsidP="00FA3C18">
      <w:pPr>
        <w:pStyle w:val="Noidung"/>
        <w:rPr>
          <w:szCs w:val="26"/>
        </w:rPr>
      </w:pPr>
      <w:r w:rsidRPr="00104E3E">
        <w:rPr>
          <w:szCs w:val="26"/>
        </w:rPr>
        <w:lastRenderedPageBreak/>
        <w:t>Sơ đồ xếp hàng sẽ do cơ quan nghiệp vụ của cảng làm dựa trên hồ sơ đã có của tàu và các dữ liệu do tàu gửi đến trong chuyến đi. Đại phó của tàu sẽ kiểm tra tính hợp lý, an toàn của sơ đồ xếp hàng do phía cảng gửi xuống để quyết định xếp hàng lên tàu.</w:t>
      </w:r>
    </w:p>
    <w:p w:rsidR="008C64EC" w:rsidRPr="008C64EC" w:rsidRDefault="008C64EC" w:rsidP="008C64EC">
      <w:pPr>
        <w:pStyle w:val="Noidung"/>
        <w:rPr>
          <w:szCs w:val="26"/>
        </w:rPr>
      </w:pPr>
      <w:r w:rsidRPr="008C64EC">
        <w:rPr>
          <w:i/>
          <w:iCs/>
          <w:szCs w:val="26"/>
        </w:rPr>
        <w:t>Vị trí của Container được phân bố trên tàu căn cứ vào các yếu tố sau:</w:t>
      </w:r>
    </w:p>
    <w:p w:rsidR="004E51B9" w:rsidRPr="008C64EC" w:rsidRDefault="0030098E" w:rsidP="00CA57A5">
      <w:pPr>
        <w:pStyle w:val="Noidung"/>
        <w:numPr>
          <w:ilvl w:val="0"/>
          <w:numId w:val="8"/>
        </w:numPr>
        <w:rPr>
          <w:szCs w:val="26"/>
        </w:rPr>
      </w:pPr>
      <w:r w:rsidRPr="008C64EC">
        <w:rPr>
          <w:szCs w:val="26"/>
        </w:rPr>
        <w:t>Thứ tự cảng nhận và trả trong chuyến đi.</w:t>
      </w:r>
    </w:p>
    <w:p w:rsidR="004E51B9" w:rsidRPr="008C64EC" w:rsidRDefault="0030098E" w:rsidP="00CA57A5">
      <w:pPr>
        <w:pStyle w:val="Noidung"/>
        <w:numPr>
          <w:ilvl w:val="0"/>
          <w:numId w:val="8"/>
        </w:numPr>
        <w:rPr>
          <w:szCs w:val="26"/>
        </w:rPr>
      </w:pPr>
      <w:r w:rsidRPr="008C64EC">
        <w:rPr>
          <w:szCs w:val="26"/>
        </w:rPr>
        <w:t>Trọng lượng của container tương quan với yêu cầu về sức bền và ổn định của tàu.</w:t>
      </w:r>
    </w:p>
    <w:p w:rsidR="004E51B9" w:rsidRPr="008C64EC" w:rsidRDefault="0030098E" w:rsidP="00CA57A5">
      <w:pPr>
        <w:pStyle w:val="Noidung"/>
        <w:numPr>
          <w:ilvl w:val="0"/>
          <w:numId w:val="8"/>
        </w:numPr>
        <w:rPr>
          <w:szCs w:val="26"/>
        </w:rPr>
      </w:pPr>
      <w:r w:rsidRPr="008C64EC">
        <w:rPr>
          <w:szCs w:val="26"/>
        </w:rPr>
        <w:t>Yêu cầu về làm lạnh, thông gió của hàng trong container.</w:t>
      </w:r>
    </w:p>
    <w:p w:rsidR="004E51B9" w:rsidRPr="008C64EC" w:rsidRDefault="0030098E" w:rsidP="00CA57A5">
      <w:pPr>
        <w:pStyle w:val="Noidung"/>
        <w:numPr>
          <w:ilvl w:val="0"/>
          <w:numId w:val="8"/>
        </w:numPr>
        <w:rPr>
          <w:szCs w:val="26"/>
        </w:rPr>
      </w:pPr>
      <w:r w:rsidRPr="008C64EC">
        <w:rPr>
          <w:szCs w:val="26"/>
        </w:rPr>
        <w:t>Mức độ ảnh hưởng lẫn nhau của hàng trong các container theo yêu cầu của IMDG Code.</w:t>
      </w:r>
    </w:p>
    <w:p w:rsidR="008C64EC" w:rsidRPr="008C64EC" w:rsidRDefault="0030098E" w:rsidP="00CA57A5">
      <w:pPr>
        <w:pStyle w:val="Noidung"/>
        <w:numPr>
          <w:ilvl w:val="0"/>
          <w:numId w:val="8"/>
        </w:numPr>
        <w:rPr>
          <w:szCs w:val="26"/>
        </w:rPr>
      </w:pPr>
      <w:r w:rsidRPr="008C64EC">
        <w:rPr>
          <w:szCs w:val="26"/>
        </w:rPr>
        <w:t>Kích thước và độ chắc chắn của container.</w:t>
      </w:r>
    </w:p>
    <w:p w:rsidR="00FA3C18" w:rsidRPr="00104E3E" w:rsidRDefault="00FA3C18" w:rsidP="00FA3C18">
      <w:pPr>
        <w:pStyle w:val="Noidung"/>
        <w:rPr>
          <w:szCs w:val="26"/>
        </w:rPr>
      </w:pPr>
      <w:r w:rsidRPr="00104E3E">
        <w:rPr>
          <w:szCs w:val="26"/>
        </w:rPr>
        <w:t>Trước khi xếp container lên tàu, thuyền viên phải chuẩn bị đầy đủ trang thiết bị để xếp và chằng buộc tại các vị trí quy định trên tàu để công nhân sử dụng trong lúc xếp và chằng buộc container cũng như chuẩn bị sẵn sàng các hộp điện dùng cho container lạnh.</w:t>
      </w:r>
    </w:p>
    <w:p w:rsidR="00FA3C18" w:rsidRDefault="00FA3C18" w:rsidP="002B7FB3">
      <w:pPr>
        <w:pStyle w:val="Noidung"/>
        <w:rPr>
          <w:szCs w:val="26"/>
        </w:rPr>
      </w:pPr>
      <w:r w:rsidRPr="00104E3E">
        <w:rPr>
          <w:szCs w:val="26"/>
        </w:rPr>
        <w:t>Trong quá trình xếp hàng, thuyền viên của tàu phải giám sát chặt chẽ các container được xếp lên theo sơ đồ xếp hàng cả về số hiệu, tình t</w:t>
      </w:r>
      <w:r w:rsidR="002B7FB3">
        <w:rPr>
          <w:szCs w:val="26"/>
        </w:rPr>
        <w:t xml:space="preserve">rạng cũng như vị trí của chúng. </w:t>
      </w:r>
      <w:r w:rsidRPr="00104E3E">
        <w:rPr>
          <w:szCs w:val="26"/>
        </w:rPr>
        <w:t>Trong quá trình hành hải, việc kiểm tra, củng cố tình trạng chắc chắn của thiết bị chằng buộc container trên boong là cực kỳ quan trọng, đặc biệt là khi thời tiết xấu. Khi có container lạnh xếp trên tàu thì phải định kỳ kiểm tra nhiệt độ cũng như tình trạng hoạt động của chú</w:t>
      </w:r>
      <w:r w:rsidR="008C64EC">
        <w:rPr>
          <w:szCs w:val="26"/>
        </w:rPr>
        <w:t>ng và đăng ký vào sổ theo dõi.</w:t>
      </w:r>
    </w:p>
    <w:p w:rsidR="00140881" w:rsidRDefault="00140881" w:rsidP="008C64EC">
      <w:pPr>
        <w:pStyle w:val="Noidung"/>
        <w:ind w:firstLine="0"/>
        <w:rPr>
          <w:b/>
          <w:szCs w:val="26"/>
        </w:rPr>
      </w:pPr>
      <w:r>
        <w:rPr>
          <w:b/>
          <w:szCs w:val="26"/>
        </w:rPr>
        <w:t>8.2</w:t>
      </w:r>
      <w:r w:rsidR="008C64EC" w:rsidRPr="00E75D0D">
        <w:rPr>
          <w:b/>
          <w:szCs w:val="26"/>
        </w:rPr>
        <w:t xml:space="preserve"> Yêu cầu về ổn định</w:t>
      </w:r>
      <w:r w:rsidR="0054666D">
        <w:rPr>
          <w:b/>
          <w:szCs w:val="26"/>
        </w:rPr>
        <w:t xml:space="preserve"> theo IS 2008 đối với tàu container</w:t>
      </w:r>
    </w:p>
    <w:p w:rsidR="00140881" w:rsidRPr="00140881" w:rsidRDefault="00140881" w:rsidP="00140881">
      <w:pPr>
        <w:ind w:firstLine="567"/>
        <w:jc w:val="both"/>
        <w:rPr>
          <w:sz w:val="26"/>
          <w:szCs w:val="26"/>
        </w:rPr>
      </w:pPr>
      <w:r w:rsidRPr="00140881">
        <w:rPr>
          <w:sz w:val="26"/>
          <w:szCs w:val="26"/>
        </w:rPr>
        <w:t>Đối với các tàu Container có chiều dài tính toán nhỏ hơn 100m sẽ áp dụng các tiêu chuẩn chung dành cho tất cả các tàu chở khách và tàu hàng có chiều dài tính toán lớn hơn 24m. Tiêu chuẩn ổn định này được chia ra làm 2 phần, đó là: Tiêu chuẩn đối với đặc tính đường cong cánh tay đòn ổn định tĩnh và tiêu chuẩn ổn định thời tiết.</w:t>
      </w:r>
    </w:p>
    <w:p w:rsidR="00140881" w:rsidRPr="002B7FB3" w:rsidRDefault="00140881" w:rsidP="002B7FB3">
      <w:pPr>
        <w:ind w:firstLine="567"/>
        <w:jc w:val="both"/>
        <w:rPr>
          <w:sz w:val="26"/>
          <w:szCs w:val="26"/>
        </w:rPr>
      </w:pPr>
      <w:r w:rsidRPr="00140881">
        <w:rPr>
          <w:sz w:val="26"/>
          <w:szCs w:val="26"/>
        </w:rPr>
        <w:t>Đối với các tàu Container chuyên dụng có chiều dài tính toán lớn hơn 100m, thì sẽ áp dụng  tiêu chuẩn ổn định thời tiết và những tiêu chuẩn sẽ được trình bày dưới đây thay cho tiêu chuẩn ổn định đặc tính đối với đường c</w:t>
      </w:r>
      <w:r w:rsidR="002B7FB3">
        <w:rPr>
          <w:sz w:val="26"/>
          <w:szCs w:val="26"/>
        </w:rPr>
        <w:t xml:space="preserve">ong cánh tay đòn ổn định tĩnh. </w:t>
      </w:r>
    </w:p>
    <w:p w:rsidR="00140881" w:rsidRPr="00140881" w:rsidRDefault="00140881" w:rsidP="00140881">
      <w:pPr>
        <w:tabs>
          <w:tab w:val="left" w:pos="567"/>
        </w:tabs>
        <w:spacing w:before="60"/>
        <w:jc w:val="both"/>
        <w:rPr>
          <w:b/>
          <w:sz w:val="26"/>
          <w:szCs w:val="26"/>
        </w:rPr>
      </w:pPr>
      <w:r w:rsidRPr="00140881">
        <w:rPr>
          <w:b/>
          <w:sz w:val="26"/>
          <w:szCs w:val="26"/>
        </w:rPr>
        <w:t>Nội dung tiêu chuẩn</w:t>
      </w:r>
    </w:p>
    <w:p w:rsidR="00140881" w:rsidRPr="00140881" w:rsidRDefault="00140881" w:rsidP="00140881">
      <w:pPr>
        <w:ind w:firstLine="567"/>
        <w:jc w:val="both"/>
        <w:rPr>
          <w:sz w:val="26"/>
          <w:szCs w:val="26"/>
        </w:rPr>
      </w:pPr>
      <w:r w:rsidRPr="00140881">
        <w:rPr>
          <w:sz w:val="26"/>
          <w:szCs w:val="26"/>
        </w:rPr>
        <w:t xml:space="preserve">- Diện tích dưới đường cong GZ phải không nhỏ hơn 0.009/C m.rad tính đến góc nghiêng 30° và không nhỏ hơn 0.016/C m.rad tính đến góc nghiêng 40°  hoặc góc ngập nước nếu góc này nhỏ hơn 40° </w:t>
      </w:r>
    </w:p>
    <w:p w:rsidR="00140881" w:rsidRPr="00140881" w:rsidRDefault="00140881" w:rsidP="00140881">
      <w:pPr>
        <w:ind w:firstLine="567"/>
        <w:jc w:val="both"/>
        <w:rPr>
          <w:sz w:val="26"/>
          <w:szCs w:val="26"/>
        </w:rPr>
      </w:pPr>
      <w:r w:rsidRPr="00140881">
        <w:rPr>
          <w:sz w:val="26"/>
          <w:szCs w:val="26"/>
        </w:rPr>
        <w:t>- Diện tích phía dưới đường cong GZ giữa các góc nghiêng từ 30° đến 40°  hoặc từ 30° đến góc ngập nước ө</w:t>
      </w:r>
      <w:r w:rsidRPr="00140881">
        <w:rPr>
          <w:sz w:val="26"/>
          <w:szCs w:val="26"/>
        </w:rPr>
        <w:softHyphen/>
        <w:t>f  nếu góc này nhỏ hơn 40°, phải không nhỏ hơn 0.006/C m.rad.</w:t>
      </w:r>
    </w:p>
    <w:p w:rsidR="00140881" w:rsidRPr="00140881" w:rsidRDefault="00140881" w:rsidP="00140881">
      <w:pPr>
        <w:ind w:firstLine="567"/>
        <w:jc w:val="both"/>
        <w:rPr>
          <w:sz w:val="26"/>
          <w:szCs w:val="26"/>
        </w:rPr>
      </w:pPr>
      <w:r w:rsidRPr="00140881">
        <w:rPr>
          <w:sz w:val="26"/>
          <w:szCs w:val="26"/>
        </w:rPr>
        <w:t>- Cánh tay đòn ổn định tĩnh GZ phải đạt giá trị tối thiểu là 0.033/C m.rad tại góc nghiêng bằng hoặc lớn 30° .</w:t>
      </w:r>
    </w:p>
    <w:p w:rsidR="00140881" w:rsidRPr="00140881" w:rsidRDefault="00140881" w:rsidP="00140881">
      <w:pPr>
        <w:ind w:firstLine="567"/>
        <w:jc w:val="both"/>
        <w:rPr>
          <w:sz w:val="26"/>
          <w:szCs w:val="26"/>
        </w:rPr>
      </w:pPr>
      <w:r w:rsidRPr="00140881">
        <w:rPr>
          <w:sz w:val="26"/>
          <w:szCs w:val="26"/>
        </w:rPr>
        <w:t>- Giá trị cực đại của cánh tay đòn ổn định tĩnh GZ phải lớn hơn hoặc bằng 0.042/C m</w:t>
      </w:r>
    </w:p>
    <w:p w:rsidR="00140881" w:rsidRPr="00140881" w:rsidRDefault="00140881" w:rsidP="00140881">
      <w:pPr>
        <w:ind w:firstLine="567"/>
        <w:jc w:val="both"/>
        <w:rPr>
          <w:sz w:val="26"/>
          <w:szCs w:val="26"/>
        </w:rPr>
      </w:pPr>
      <w:r w:rsidRPr="00140881">
        <w:rPr>
          <w:sz w:val="26"/>
          <w:szCs w:val="26"/>
        </w:rPr>
        <w:t>- Diện tích phía dưới đường cong cánh tay đòn ổn định tính đến góc ngập nước, phải không được nhỏ hơn 0.029/C m.rad</w:t>
      </w:r>
    </w:p>
    <w:p w:rsidR="00140881" w:rsidRPr="00140881" w:rsidRDefault="00140881" w:rsidP="00140881">
      <w:pPr>
        <w:ind w:firstLine="567"/>
        <w:jc w:val="both"/>
        <w:rPr>
          <w:rStyle w:val="FontStyle83"/>
          <w:rFonts w:ascii="Times New Roman" w:hAnsi="Times New Roman" w:cs="Times New Roman"/>
          <w:sz w:val="26"/>
          <w:szCs w:val="26"/>
        </w:rPr>
      </w:pPr>
      <w:r w:rsidRPr="00140881">
        <w:rPr>
          <w:sz w:val="26"/>
          <w:szCs w:val="26"/>
        </w:rPr>
        <w:lastRenderedPageBreak/>
        <w:t>- Theo các tiêu chuẩn đánh giá trên thì hệ số C phụ thuộc vào hình dáng của tàu và được tính bằng công thức:</w:t>
      </w:r>
    </w:p>
    <w:p w:rsidR="00140881" w:rsidRPr="00140881" w:rsidRDefault="00140881" w:rsidP="00140881">
      <w:pPr>
        <w:ind w:left="2592" w:right="3197"/>
        <w:jc w:val="both"/>
        <w:rPr>
          <w:sz w:val="26"/>
          <w:szCs w:val="26"/>
        </w:rPr>
      </w:pPr>
      <w:r w:rsidRPr="00140881">
        <w:rPr>
          <w:rStyle w:val="FontStyle83"/>
          <w:rFonts w:ascii="Times New Roman" w:hAnsi="Times New Roman" w:cs="Times New Roman"/>
          <w:position w:val="-32"/>
          <w:sz w:val="26"/>
          <w:szCs w:val="26"/>
        </w:rPr>
        <w:object w:dxaOrig="3240" w:dyaOrig="800">
          <v:shape id="_x0000_i1121" type="#_x0000_t75" style="width:162.2pt;height:40.15pt" o:ole="">
            <v:imagedata r:id="rId258" o:title=""/>
          </v:shape>
          <o:OLEObject Type="Embed" ProgID="Equation.3" ShapeID="_x0000_i1121" DrawAspect="Content" ObjectID="_1556956994" r:id="rId259"/>
        </w:object>
      </w:r>
      <w:r w:rsidRPr="00140881">
        <w:rPr>
          <w:rStyle w:val="FontStyle83"/>
          <w:rFonts w:ascii="Times New Roman" w:hAnsi="Times New Roman" w:cs="Times New Roman"/>
          <w:sz w:val="26"/>
          <w:szCs w:val="26"/>
        </w:rPr>
        <w:t xml:space="preserve">   </w:t>
      </w:r>
    </w:p>
    <w:p w:rsidR="00140881" w:rsidRPr="00140881" w:rsidRDefault="00140881" w:rsidP="00140881">
      <w:pPr>
        <w:ind w:right="3197"/>
        <w:jc w:val="both"/>
        <w:rPr>
          <w:sz w:val="26"/>
          <w:szCs w:val="26"/>
        </w:rPr>
      </w:pPr>
      <w:r w:rsidRPr="00140881">
        <w:rPr>
          <w:sz w:val="26"/>
          <w:szCs w:val="26"/>
        </w:rPr>
        <w:t>Trong đó:</w:t>
      </w:r>
    </w:p>
    <w:p w:rsidR="00140881" w:rsidRPr="00140881" w:rsidRDefault="00140881" w:rsidP="00140881">
      <w:pPr>
        <w:tabs>
          <w:tab w:val="left" w:pos="567"/>
        </w:tabs>
        <w:rPr>
          <w:sz w:val="26"/>
          <w:szCs w:val="26"/>
        </w:rPr>
      </w:pPr>
      <w:r w:rsidRPr="00140881">
        <w:rPr>
          <w:sz w:val="26"/>
          <w:szCs w:val="26"/>
        </w:rPr>
        <w:tab/>
        <w:t>KG: Chiều cao trọng tâm tàu (m); chiều cao trọng tâm tàu không được nhỏ hơn d (m)</w:t>
      </w:r>
    </w:p>
    <w:p w:rsidR="00140881" w:rsidRPr="00140881" w:rsidRDefault="00140881" w:rsidP="00140881">
      <w:pPr>
        <w:tabs>
          <w:tab w:val="left" w:pos="567"/>
        </w:tabs>
        <w:rPr>
          <w:sz w:val="26"/>
          <w:szCs w:val="26"/>
        </w:rPr>
      </w:pPr>
      <w:r w:rsidRPr="00140881">
        <w:rPr>
          <w:sz w:val="26"/>
          <w:szCs w:val="26"/>
        </w:rPr>
        <w:tab/>
        <w:t>d:    Mớn nước trung bình của tàu (m)</w:t>
      </w:r>
    </w:p>
    <w:p w:rsidR="00140881" w:rsidRPr="00140881" w:rsidRDefault="00140881" w:rsidP="00140881">
      <w:pPr>
        <w:tabs>
          <w:tab w:val="left" w:pos="567"/>
        </w:tabs>
        <w:rPr>
          <w:sz w:val="26"/>
          <w:szCs w:val="26"/>
        </w:rPr>
      </w:pPr>
      <w:r w:rsidRPr="00140881">
        <w:rPr>
          <w:sz w:val="26"/>
          <w:szCs w:val="26"/>
        </w:rPr>
        <w:tab/>
        <w:t>C</w:t>
      </w:r>
      <w:r w:rsidRPr="00140881">
        <w:rPr>
          <w:sz w:val="26"/>
          <w:szCs w:val="26"/>
          <w:vertAlign w:val="subscript"/>
        </w:rPr>
        <w:t>b</w:t>
      </w:r>
      <w:r w:rsidRPr="00140881">
        <w:rPr>
          <w:sz w:val="26"/>
          <w:szCs w:val="26"/>
        </w:rPr>
        <w:t>: Hệ số béo thể tích của tàu</w:t>
      </w:r>
    </w:p>
    <w:p w:rsidR="00140881" w:rsidRPr="00140881" w:rsidRDefault="00140881" w:rsidP="00140881">
      <w:pPr>
        <w:tabs>
          <w:tab w:val="left" w:pos="567"/>
        </w:tabs>
        <w:rPr>
          <w:sz w:val="26"/>
          <w:szCs w:val="26"/>
        </w:rPr>
      </w:pPr>
      <w:r w:rsidRPr="00140881">
        <w:rPr>
          <w:sz w:val="26"/>
          <w:szCs w:val="26"/>
        </w:rPr>
        <w:tab/>
        <w:t>LBP: Chiều dài tính toán của tàu</w:t>
      </w:r>
    </w:p>
    <w:p w:rsidR="00140881" w:rsidRPr="00140881" w:rsidRDefault="00140881" w:rsidP="00140881">
      <w:pPr>
        <w:tabs>
          <w:tab w:val="left" w:pos="567"/>
        </w:tabs>
        <w:rPr>
          <w:sz w:val="26"/>
          <w:szCs w:val="26"/>
        </w:rPr>
      </w:pPr>
      <w:r w:rsidRPr="00140881">
        <w:rPr>
          <w:sz w:val="26"/>
          <w:szCs w:val="26"/>
        </w:rPr>
        <w:tab/>
        <w:t>C</w:t>
      </w:r>
      <w:r w:rsidRPr="00140881">
        <w:rPr>
          <w:sz w:val="26"/>
          <w:szCs w:val="26"/>
          <w:vertAlign w:val="subscript"/>
        </w:rPr>
        <w:t>W</w:t>
      </w:r>
      <w:r w:rsidRPr="00140881">
        <w:rPr>
          <w:sz w:val="26"/>
          <w:szCs w:val="26"/>
        </w:rPr>
        <w:t>: Hệ số diện tích đường nước</w:t>
      </w:r>
    </w:p>
    <w:p w:rsidR="00140881" w:rsidRPr="00140881" w:rsidRDefault="00140881" w:rsidP="00140881">
      <w:pPr>
        <w:tabs>
          <w:tab w:val="left" w:pos="567"/>
        </w:tabs>
        <w:ind w:left="567"/>
        <w:rPr>
          <w:sz w:val="26"/>
          <w:szCs w:val="26"/>
        </w:rPr>
      </w:pPr>
      <w:r w:rsidRPr="00140881">
        <w:rPr>
          <w:sz w:val="26"/>
          <w:szCs w:val="26"/>
        </w:rPr>
        <w:t>D’:   Chiều sâu định hình đã hiệu chỉnh phần thể tích nằm trong miệng hầm hàng, được tính bằng công thức:</w:t>
      </w:r>
    </w:p>
    <w:p w:rsidR="00140881" w:rsidRPr="00140881" w:rsidRDefault="00140881" w:rsidP="00140881">
      <w:pPr>
        <w:ind w:right="3197"/>
        <w:jc w:val="both"/>
        <w:rPr>
          <w:position w:val="-30"/>
          <w:sz w:val="26"/>
          <w:szCs w:val="26"/>
        </w:rPr>
      </w:pPr>
      <w:r w:rsidRPr="00140881">
        <w:rPr>
          <w:position w:val="-30"/>
          <w:sz w:val="26"/>
          <w:szCs w:val="26"/>
        </w:rPr>
        <w:t xml:space="preserve">                                            </w:t>
      </w:r>
      <w:r w:rsidRPr="00140881">
        <w:rPr>
          <w:position w:val="-32"/>
          <w:sz w:val="26"/>
          <w:szCs w:val="26"/>
        </w:rPr>
        <w:object w:dxaOrig="3620" w:dyaOrig="760">
          <v:shape id="_x0000_i1122" type="#_x0000_t75" style="width:181.15pt;height:37.9pt" o:ole="">
            <v:imagedata r:id="rId260" o:title=""/>
          </v:shape>
          <o:OLEObject Type="Embed" ProgID="Equation.3" ShapeID="_x0000_i1122" DrawAspect="Content" ObjectID="_1556956995" r:id="rId261"/>
        </w:object>
      </w:r>
    </w:p>
    <w:p w:rsidR="00140881" w:rsidRPr="00140881" w:rsidRDefault="00140881" w:rsidP="00140881">
      <w:pPr>
        <w:tabs>
          <w:tab w:val="left" w:pos="567"/>
        </w:tabs>
        <w:ind w:right="3197"/>
        <w:jc w:val="both"/>
        <w:rPr>
          <w:sz w:val="26"/>
          <w:szCs w:val="26"/>
        </w:rPr>
      </w:pPr>
      <w:r w:rsidRPr="00140881">
        <w:rPr>
          <w:position w:val="-30"/>
          <w:sz w:val="26"/>
          <w:szCs w:val="26"/>
        </w:rPr>
        <w:t xml:space="preserve">            </w:t>
      </w:r>
      <w:r w:rsidRPr="00140881">
        <w:rPr>
          <w:sz w:val="26"/>
          <w:szCs w:val="26"/>
        </w:rPr>
        <w:t>Với:</w:t>
      </w:r>
    </w:p>
    <w:p w:rsidR="00140881" w:rsidRPr="00140881" w:rsidRDefault="00140881" w:rsidP="00140881">
      <w:pPr>
        <w:tabs>
          <w:tab w:val="left" w:pos="567"/>
        </w:tabs>
        <w:rPr>
          <w:sz w:val="26"/>
          <w:szCs w:val="26"/>
        </w:rPr>
      </w:pPr>
      <w:r w:rsidRPr="00140881">
        <w:rPr>
          <w:sz w:val="26"/>
          <w:szCs w:val="26"/>
        </w:rPr>
        <w:tab/>
        <w:t xml:space="preserve">D :  Chiều sâu định hình của tàu (m) </w:t>
      </w:r>
    </w:p>
    <w:p w:rsidR="00140881" w:rsidRPr="00140881" w:rsidRDefault="00140881" w:rsidP="00140881">
      <w:pPr>
        <w:tabs>
          <w:tab w:val="left" w:pos="567"/>
        </w:tabs>
        <w:rPr>
          <w:sz w:val="26"/>
          <w:szCs w:val="26"/>
        </w:rPr>
      </w:pPr>
      <w:r w:rsidRPr="00140881">
        <w:rPr>
          <w:sz w:val="26"/>
          <w:szCs w:val="26"/>
        </w:rPr>
        <w:tab/>
        <w:t>B</w:t>
      </w:r>
      <w:r w:rsidRPr="00140881">
        <w:rPr>
          <w:sz w:val="26"/>
          <w:szCs w:val="26"/>
          <w:vertAlign w:val="subscript"/>
        </w:rPr>
        <w:t>D</w:t>
      </w:r>
      <w:r w:rsidRPr="00140881">
        <w:rPr>
          <w:sz w:val="26"/>
          <w:szCs w:val="26"/>
        </w:rPr>
        <w:t xml:space="preserve">:  Chiều rộng định hình (m) </w:t>
      </w:r>
    </w:p>
    <w:p w:rsidR="00140881" w:rsidRPr="00140881" w:rsidRDefault="00140881" w:rsidP="00140881">
      <w:pPr>
        <w:tabs>
          <w:tab w:val="left" w:pos="567"/>
        </w:tabs>
        <w:jc w:val="both"/>
        <w:rPr>
          <w:sz w:val="26"/>
          <w:szCs w:val="26"/>
        </w:rPr>
      </w:pPr>
      <w:r w:rsidRPr="00140881">
        <w:rPr>
          <w:sz w:val="26"/>
          <w:szCs w:val="26"/>
        </w:rPr>
        <w:tab/>
        <w:t>l</w:t>
      </w:r>
      <w:r w:rsidRPr="00140881">
        <w:rPr>
          <w:sz w:val="26"/>
          <w:szCs w:val="26"/>
          <w:vertAlign w:val="subscript"/>
        </w:rPr>
        <w:t>H</w:t>
      </w:r>
      <w:r w:rsidRPr="00140881">
        <w:rPr>
          <w:sz w:val="26"/>
          <w:szCs w:val="26"/>
        </w:rPr>
        <w:t xml:space="preserve">:  Chiều dài miệng hầm hàng theo chiều dài tàu tính từ giữa 2 điểm, một điểm  trước mặt phẳng sườn giữa một khoảng L/4 và một điểm sau mặt phẳng sườn giữa một khoảng L/4 </w:t>
      </w:r>
      <w:r w:rsidRPr="00140881">
        <w:rPr>
          <w:i/>
          <w:sz w:val="26"/>
          <w:szCs w:val="26"/>
        </w:rPr>
        <w:t xml:space="preserve">(hình </w:t>
      </w:r>
      <w:r w:rsidR="000E4932">
        <w:rPr>
          <w:i/>
          <w:sz w:val="26"/>
          <w:szCs w:val="26"/>
        </w:rPr>
        <w:t>8.</w:t>
      </w:r>
      <w:r w:rsidRPr="00140881">
        <w:rPr>
          <w:i/>
          <w:sz w:val="26"/>
          <w:szCs w:val="26"/>
        </w:rPr>
        <w:t>2)</w:t>
      </w:r>
    </w:p>
    <w:p w:rsidR="00140881" w:rsidRPr="00140881" w:rsidRDefault="00140881" w:rsidP="00140881">
      <w:pPr>
        <w:tabs>
          <w:tab w:val="left" w:pos="567"/>
        </w:tabs>
        <w:jc w:val="both"/>
        <w:rPr>
          <w:sz w:val="26"/>
          <w:szCs w:val="26"/>
        </w:rPr>
      </w:pPr>
      <w:r w:rsidRPr="00140881">
        <w:rPr>
          <w:sz w:val="26"/>
          <w:szCs w:val="26"/>
        </w:rPr>
        <w:tab/>
        <w:t xml:space="preserve">b:  Chiều rộng trung bình của miệng hầm hàng trong khoảng giữa 2 điểm, một điểm  trước mặt phẳng sườn giữa một khoảng L/4 và một điểm sau mặt phẳng sườn giữa một khoảng L/4 </w:t>
      </w:r>
      <w:r w:rsidRPr="00140881">
        <w:rPr>
          <w:i/>
          <w:sz w:val="26"/>
          <w:szCs w:val="26"/>
        </w:rPr>
        <w:t>(hình</w:t>
      </w:r>
      <w:r w:rsidR="000E4932">
        <w:rPr>
          <w:i/>
          <w:sz w:val="26"/>
          <w:szCs w:val="26"/>
        </w:rPr>
        <w:t xml:space="preserve"> 8.</w:t>
      </w:r>
      <w:r w:rsidRPr="00140881">
        <w:rPr>
          <w:i/>
          <w:sz w:val="26"/>
          <w:szCs w:val="26"/>
        </w:rPr>
        <w:t>2)</w:t>
      </w:r>
    </w:p>
    <w:p w:rsidR="00140881" w:rsidRPr="00140881" w:rsidRDefault="00140881" w:rsidP="00140881">
      <w:pPr>
        <w:tabs>
          <w:tab w:val="left" w:pos="567"/>
        </w:tabs>
        <w:jc w:val="both"/>
        <w:rPr>
          <w:sz w:val="26"/>
          <w:szCs w:val="26"/>
        </w:rPr>
      </w:pPr>
      <w:r w:rsidRPr="00140881">
        <w:rPr>
          <w:sz w:val="26"/>
          <w:szCs w:val="26"/>
        </w:rPr>
        <w:tab/>
        <w:t xml:space="preserve">h: Chiều cao trung bình của miệng hầm hàng trong khoảng giữa 2 điểm, một điểm  trước mặt phẳng sườn giữa một khoảng L/4 và một điểm sau mặt phẳng sườn giữa một khoảng L/4 </w:t>
      </w:r>
      <w:r w:rsidRPr="00140881">
        <w:rPr>
          <w:i/>
          <w:sz w:val="26"/>
          <w:szCs w:val="26"/>
        </w:rPr>
        <w:t xml:space="preserve">(hình </w:t>
      </w:r>
      <w:r w:rsidR="000E4932">
        <w:rPr>
          <w:i/>
          <w:sz w:val="26"/>
          <w:szCs w:val="26"/>
        </w:rPr>
        <w:t>8.</w:t>
      </w:r>
      <w:r w:rsidRPr="00140881">
        <w:rPr>
          <w:i/>
          <w:sz w:val="26"/>
          <w:szCs w:val="26"/>
        </w:rPr>
        <w:t>2)</w:t>
      </w:r>
    </w:p>
    <w:p w:rsidR="00140881" w:rsidRPr="00140881" w:rsidRDefault="00140881" w:rsidP="00140881">
      <w:pPr>
        <w:tabs>
          <w:tab w:val="left" w:pos="567"/>
        </w:tabs>
        <w:rPr>
          <w:sz w:val="26"/>
          <w:szCs w:val="26"/>
        </w:rPr>
      </w:pPr>
      <w:r w:rsidRPr="00140881">
        <w:rPr>
          <w:sz w:val="26"/>
          <w:szCs w:val="26"/>
        </w:rPr>
        <w:tab/>
        <w:t>B: Chiều rộng tàu tính trên mặt phẳng đường nước</w:t>
      </w:r>
    </w:p>
    <w:p w:rsidR="002B7FB3" w:rsidRPr="002B7FB3" w:rsidRDefault="00140881" w:rsidP="002B7FB3">
      <w:pPr>
        <w:tabs>
          <w:tab w:val="left" w:pos="567"/>
        </w:tabs>
        <w:rPr>
          <w:sz w:val="26"/>
          <w:szCs w:val="26"/>
        </w:rPr>
      </w:pPr>
      <w:r w:rsidRPr="00140881">
        <w:rPr>
          <w:sz w:val="26"/>
          <w:szCs w:val="26"/>
        </w:rPr>
        <w:tab/>
        <w:t>Bm: Chiều rộng tàu tính trên mặt phẳng sườn giữa tại ½ mớn nước trung  bình</w:t>
      </w:r>
    </w:p>
    <w:p w:rsidR="00140881" w:rsidRPr="002B7FB3" w:rsidRDefault="002B7FB3" w:rsidP="002B7FB3">
      <w:pPr>
        <w:rPr>
          <w:sz w:val="26"/>
          <w:szCs w:val="26"/>
        </w:rPr>
      </w:pPr>
      <w:r w:rsidRPr="00140881">
        <w:rPr>
          <w:noProof/>
          <w:sz w:val="26"/>
          <w:szCs w:val="26"/>
        </w:rPr>
        <w:drawing>
          <wp:inline distT="0" distB="0" distL="0" distR="0" wp14:anchorId="23F1FB5C" wp14:editId="1544AD06">
            <wp:extent cx="5669280" cy="2714324"/>
            <wp:effectExtent l="0" t="0" r="7620" b="0"/>
            <wp:docPr id="7247" name="Picture 7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669280" cy="2714324"/>
                    </a:xfrm>
                    <a:prstGeom prst="rect">
                      <a:avLst/>
                    </a:prstGeom>
                    <a:noFill/>
                    <a:ln>
                      <a:noFill/>
                    </a:ln>
                  </pic:spPr>
                </pic:pic>
              </a:graphicData>
            </a:graphic>
          </wp:inline>
        </w:drawing>
      </w:r>
    </w:p>
    <w:p w:rsidR="00140881" w:rsidRPr="00140881" w:rsidRDefault="00140881" w:rsidP="002B7FB3">
      <w:pPr>
        <w:pStyle w:val="Style26"/>
        <w:widowControl/>
        <w:tabs>
          <w:tab w:val="right" w:pos="8787"/>
        </w:tabs>
        <w:rPr>
          <w:rFonts w:ascii="Times New Roman" w:hAnsi="Times New Roman"/>
          <w:b/>
          <w:i/>
          <w:sz w:val="26"/>
          <w:szCs w:val="26"/>
        </w:rPr>
      </w:pPr>
    </w:p>
    <w:p w:rsidR="00140881" w:rsidRPr="00C5535C" w:rsidRDefault="00140881" w:rsidP="00140881">
      <w:pPr>
        <w:pStyle w:val="Style26"/>
        <w:widowControl/>
        <w:tabs>
          <w:tab w:val="right" w:pos="8787"/>
        </w:tabs>
        <w:jc w:val="center"/>
        <w:rPr>
          <w:rFonts w:ascii="Times New Roman" w:hAnsi="Times New Roman"/>
          <w:sz w:val="26"/>
          <w:szCs w:val="26"/>
        </w:rPr>
      </w:pPr>
      <w:r w:rsidRPr="00C5535C">
        <w:rPr>
          <w:rFonts w:ascii="Times New Roman" w:hAnsi="Times New Roman"/>
          <w:sz w:val="26"/>
          <w:szCs w:val="26"/>
        </w:rPr>
        <w:t xml:space="preserve">Hình </w:t>
      </w:r>
      <w:r w:rsidR="006756D9" w:rsidRPr="00C5535C">
        <w:rPr>
          <w:rFonts w:ascii="Times New Roman" w:hAnsi="Times New Roman"/>
          <w:sz w:val="26"/>
          <w:szCs w:val="26"/>
        </w:rPr>
        <w:t>8.</w:t>
      </w:r>
      <w:r w:rsidRPr="00C5535C">
        <w:rPr>
          <w:rFonts w:ascii="Times New Roman" w:hAnsi="Times New Roman"/>
          <w:sz w:val="26"/>
          <w:szCs w:val="26"/>
        </w:rPr>
        <w:t>2. Tiêu chuẩn ổn định cho tàu Container</w:t>
      </w:r>
    </w:p>
    <w:p w:rsidR="00E75D0D" w:rsidRDefault="006756D9" w:rsidP="008C64EC">
      <w:pPr>
        <w:pStyle w:val="Noidung"/>
        <w:ind w:firstLine="0"/>
        <w:rPr>
          <w:b/>
          <w:szCs w:val="26"/>
        </w:rPr>
      </w:pPr>
      <w:r w:rsidRPr="006756D9">
        <w:rPr>
          <w:b/>
          <w:szCs w:val="26"/>
        </w:rPr>
        <w:lastRenderedPageBreak/>
        <w:t>Câu hỏi ôn tập</w:t>
      </w:r>
      <w:r w:rsidR="004327A8">
        <w:rPr>
          <w:b/>
          <w:szCs w:val="26"/>
        </w:rPr>
        <w:t xml:space="preserve"> chương 8</w:t>
      </w:r>
      <w:r w:rsidR="00D95B79">
        <w:rPr>
          <w:b/>
          <w:szCs w:val="26"/>
        </w:rPr>
        <w:t>:</w:t>
      </w:r>
    </w:p>
    <w:p w:rsidR="00C63824" w:rsidRDefault="00EE1348" w:rsidP="008C64EC">
      <w:pPr>
        <w:pStyle w:val="Noidung"/>
        <w:ind w:firstLine="0"/>
        <w:rPr>
          <w:b/>
          <w:szCs w:val="26"/>
        </w:rPr>
      </w:pPr>
      <w:r>
        <w:rPr>
          <w:b/>
          <w:szCs w:val="26"/>
        </w:rPr>
        <w:t>1.</w:t>
      </w:r>
      <w:r w:rsidR="00C63824">
        <w:rPr>
          <w:b/>
          <w:szCs w:val="26"/>
        </w:rPr>
        <w:t xml:space="preserve"> </w:t>
      </w:r>
      <w:r w:rsidR="00C63824" w:rsidRPr="00C63824">
        <w:rPr>
          <w:szCs w:val="26"/>
        </w:rPr>
        <w:t>Phân loại container?</w:t>
      </w:r>
    </w:p>
    <w:p w:rsidR="006756D9" w:rsidRPr="00C63824" w:rsidRDefault="00C63824" w:rsidP="008C64EC">
      <w:pPr>
        <w:pStyle w:val="Noidung"/>
        <w:ind w:firstLine="0"/>
        <w:rPr>
          <w:szCs w:val="26"/>
        </w:rPr>
      </w:pPr>
      <w:r>
        <w:rPr>
          <w:b/>
          <w:szCs w:val="26"/>
        </w:rPr>
        <w:t>2</w:t>
      </w:r>
      <w:r w:rsidR="00EE1348">
        <w:rPr>
          <w:b/>
          <w:szCs w:val="26"/>
        </w:rPr>
        <w:t>.</w:t>
      </w:r>
      <w:r w:rsidR="006756D9">
        <w:rPr>
          <w:b/>
          <w:szCs w:val="26"/>
        </w:rPr>
        <w:t xml:space="preserve"> </w:t>
      </w:r>
      <w:r w:rsidR="006756D9" w:rsidRPr="00C63824">
        <w:rPr>
          <w:szCs w:val="26"/>
        </w:rPr>
        <w:t>Cách xác định vị trí container trên sơ đồ xếp hàng</w:t>
      </w:r>
    </w:p>
    <w:p w:rsidR="00C63824" w:rsidRDefault="00C63824" w:rsidP="008C64EC">
      <w:pPr>
        <w:pStyle w:val="Noidung"/>
        <w:ind w:firstLine="0"/>
        <w:rPr>
          <w:szCs w:val="26"/>
        </w:rPr>
      </w:pPr>
      <w:r>
        <w:rPr>
          <w:b/>
          <w:szCs w:val="26"/>
        </w:rPr>
        <w:t>3</w:t>
      </w:r>
      <w:r w:rsidR="00EE1348">
        <w:rPr>
          <w:b/>
          <w:szCs w:val="26"/>
        </w:rPr>
        <w:t>.</w:t>
      </w:r>
      <w:r w:rsidRPr="00C63824">
        <w:rPr>
          <w:szCs w:val="26"/>
        </w:rPr>
        <w:t xml:space="preserve"> Tiêu chuẩn đánh giá ổn định tàu container theo IS 2008</w:t>
      </w:r>
    </w:p>
    <w:p w:rsidR="0026210E" w:rsidRDefault="0026210E" w:rsidP="008C64EC">
      <w:pPr>
        <w:pStyle w:val="Noidung"/>
        <w:ind w:firstLine="0"/>
        <w:rPr>
          <w:szCs w:val="26"/>
        </w:rPr>
      </w:pPr>
    </w:p>
    <w:p w:rsidR="0026210E" w:rsidRDefault="0026210E" w:rsidP="008C64EC">
      <w:pPr>
        <w:pStyle w:val="Noidung"/>
        <w:ind w:firstLine="0"/>
        <w:rPr>
          <w:szCs w:val="26"/>
        </w:rPr>
      </w:pPr>
    </w:p>
    <w:p w:rsidR="0026210E" w:rsidRDefault="0026210E" w:rsidP="008C64EC">
      <w:pPr>
        <w:pStyle w:val="Noidung"/>
        <w:ind w:firstLine="0"/>
        <w:rPr>
          <w:szCs w:val="26"/>
        </w:rPr>
      </w:pPr>
    </w:p>
    <w:p w:rsidR="0026210E" w:rsidRDefault="0026210E"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2B7FB3" w:rsidRDefault="002B7FB3" w:rsidP="008C64EC">
      <w:pPr>
        <w:pStyle w:val="Noidung"/>
        <w:ind w:firstLine="0"/>
        <w:rPr>
          <w:szCs w:val="26"/>
        </w:rPr>
      </w:pPr>
    </w:p>
    <w:p w:rsidR="00D95B79" w:rsidRDefault="00D95B79" w:rsidP="008C64EC">
      <w:pPr>
        <w:pStyle w:val="Noidung"/>
        <w:ind w:firstLine="0"/>
        <w:rPr>
          <w:szCs w:val="26"/>
        </w:rPr>
      </w:pPr>
    </w:p>
    <w:p w:rsidR="0026210E" w:rsidRPr="002B7FB3" w:rsidRDefault="0026210E" w:rsidP="008C64EC">
      <w:pPr>
        <w:pStyle w:val="Noidung"/>
        <w:ind w:firstLine="0"/>
        <w:rPr>
          <w:szCs w:val="26"/>
        </w:rPr>
      </w:pPr>
    </w:p>
    <w:p w:rsidR="0026210E" w:rsidRPr="002B7FB3" w:rsidRDefault="0026210E" w:rsidP="008C64EC">
      <w:pPr>
        <w:pStyle w:val="Noidung"/>
        <w:ind w:firstLine="0"/>
        <w:rPr>
          <w:szCs w:val="26"/>
        </w:rPr>
      </w:pPr>
    </w:p>
    <w:p w:rsidR="0026210E" w:rsidRDefault="002B7FB3" w:rsidP="00D95B79">
      <w:pPr>
        <w:pStyle w:val="Noidung"/>
        <w:ind w:firstLine="0"/>
        <w:jc w:val="center"/>
        <w:rPr>
          <w:b/>
          <w:szCs w:val="26"/>
        </w:rPr>
      </w:pPr>
      <w:r w:rsidRPr="002B7FB3">
        <w:rPr>
          <w:b/>
          <w:szCs w:val="26"/>
        </w:rPr>
        <w:lastRenderedPageBreak/>
        <w:t>TÀI LIỆU THAM KHẢO</w:t>
      </w:r>
    </w:p>
    <w:p w:rsidR="00D95B79" w:rsidRPr="002B7FB3" w:rsidRDefault="00D95B79" w:rsidP="00D95B79">
      <w:pPr>
        <w:pStyle w:val="Noidung"/>
        <w:ind w:firstLine="0"/>
        <w:jc w:val="center"/>
        <w:rPr>
          <w:b/>
          <w:szCs w:val="26"/>
        </w:rPr>
      </w:pPr>
    </w:p>
    <w:p w:rsidR="0026210E" w:rsidRDefault="0026210E" w:rsidP="0026210E">
      <w:pPr>
        <w:spacing w:before="120" w:line="360" w:lineRule="auto"/>
        <w:rPr>
          <w:sz w:val="26"/>
        </w:rPr>
      </w:pPr>
      <w:r>
        <w:rPr>
          <w:sz w:val="26"/>
        </w:rPr>
        <w:t>[1] Đinh Xuân Mạnh – Nguyễn Mạnh Cường – Phạm Văn Trường – Nguyễn Đại Hải, “Xếp dỡ và bảo quản hàng hóa trên tàu biển”, trường đại học Hàng Hải.</w:t>
      </w:r>
    </w:p>
    <w:p w:rsidR="0026210E" w:rsidRDefault="0026210E" w:rsidP="0026210E">
      <w:pPr>
        <w:spacing w:before="120" w:line="360" w:lineRule="auto"/>
        <w:rPr>
          <w:sz w:val="26"/>
        </w:rPr>
      </w:pPr>
      <w:r>
        <w:rPr>
          <w:sz w:val="26"/>
        </w:rPr>
        <w:t>[2] Nguyễn Văn Thư – Bùi Trọng Hùng , “Ổn định tàu biển”, 2014.</w:t>
      </w:r>
    </w:p>
    <w:p w:rsidR="0026210E" w:rsidRDefault="0026210E" w:rsidP="0026210E">
      <w:pPr>
        <w:spacing w:before="120" w:line="360" w:lineRule="auto"/>
        <w:rPr>
          <w:sz w:val="26"/>
        </w:rPr>
      </w:pPr>
      <w:r>
        <w:rPr>
          <w:color w:val="000000"/>
          <w:sz w:val="26"/>
        </w:rPr>
        <w:t xml:space="preserve">[3] Bryan Barrass and D.R.Derrett , “Ship Stability for master and mate, sixth edition” , </w:t>
      </w:r>
      <w:r>
        <w:rPr>
          <w:sz w:val="26"/>
        </w:rPr>
        <w:t>Butterworth-Heinemann,2006</w:t>
      </w:r>
    </w:p>
    <w:p w:rsidR="0026210E" w:rsidRDefault="0026210E" w:rsidP="0026210E">
      <w:pPr>
        <w:spacing w:before="120" w:line="360" w:lineRule="auto"/>
        <w:rPr>
          <w:sz w:val="26"/>
        </w:rPr>
      </w:pPr>
      <w:r>
        <w:rPr>
          <w:sz w:val="26"/>
        </w:rPr>
        <w:t>[4] Hồ sơ các tàu Century Star, Gemini Foress, Santa Fransica</w:t>
      </w:r>
    </w:p>
    <w:p w:rsidR="0026210E" w:rsidRDefault="0026210E"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Default="001E607C" w:rsidP="008C64EC">
      <w:pPr>
        <w:pStyle w:val="Noidung"/>
        <w:ind w:firstLine="0"/>
        <w:rPr>
          <w:szCs w:val="26"/>
        </w:rPr>
      </w:pPr>
    </w:p>
    <w:p w:rsidR="001E607C" w:rsidRPr="001E607C" w:rsidRDefault="001E607C" w:rsidP="001E607C">
      <w:pPr>
        <w:pStyle w:val="Noidung"/>
        <w:ind w:firstLine="0"/>
        <w:jc w:val="center"/>
        <w:rPr>
          <w:b/>
          <w:szCs w:val="26"/>
        </w:rPr>
      </w:pPr>
      <w:r w:rsidRPr="001E607C">
        <w:rPr>
          <w:b/>
          <w:szCs w:val="26"/>
        </w:rPr>
        <w:lastRenderedPageBreak/>
        <w:t>MỤC LỤC</w:t>
      </w:r>
    </w:p>
    <w:tbl>
      <w:tblPr>
        <w:tblW w:w="9072" w:type="dxa"/>
        <w:tblInd w:w="108" w:type="dxa"/>
        <w:tblLayout w:type="fixed"/>
        <w:tblLook w:val="04A0" w:firstRow="1" w:lastRow="0" w:firstColumn="1" w:lastColumn="0" w:noHBand="0" w:noVBand="1"/>
      </w:tblPr>
      <w:tblGrid>
        <w:gridCol w:w="8080"/>
        <w:gridCol w:w="992"/>
      </w:tblGrid>
      <w:tr w:rsidR="001E607C" w:rsidRPr="001E607C" w:rsidTr="001E607C">
        <w:tc>
          <w:tcPr>
            <w:tcW w:w="8080" w:type="dxa"/>
          </w:tcPr>
          <w:p w:rsidR="001E607C" w:rsidRPr="002B6FC8" w:rsidRDefault="001E607C" w:rsidP="00610B5A">
            <w:pPr>
              <w:spacing w:before="60" w:after="120"/>
              <w:rPr>
                <w:b/>
                <w:color w:val="000000"/>
                <w:sz w:val="26"/>
              </w:rPr>
            </w:pPr>
          </w:p>
        </w:tc>
        <w:tc>
          <w:tcPr>
            <w:tcW w:w="992" w:type="dxa"/>
          </w:tcPr>
          <w:p w:rsidR="001E607C" w:rsidRPr="001E607C" w:rsidRDefault="001E607C" w:rsidP="00610B5A">
            <w:pPr>
              <w:spacing w:before="60" w:after="120"/>
              <w:jc w:val="center"/>
              <w:rPr>
                <w:b/>
                <w:i/>
                <w:color w:val="000000"/>
                <w:sz w:val="26"/>
              </w:rPr>
            </w:pPr>
            <w:r w:rsidRPr="001E607C">
              <w:rPr>
                <w:b/>
                <w:i/>
                <w:color w:val="000000"/>
                <w:sz w:val="26"/>
              </w:rPr>
              <w:t>Trang</w:t>
            </w:r>
          </w:p>
        </w:tc>
      </w:tr>
      <w:tr w:rsidR="001E607C" w:rsidRPr="002B6FC8" w:rsidTr="001E607C">
        <w:tc>
          <w:tcPr>
            <w:tcW w:w="8080" w:type="dxa"/>
          </w:tcPr>
          <w:p w:rsidR="001E607C" w:rsidRPr="002B6FC8" w:rsidRDefault="001E607C" w:rsidP="00610B5A">
            <w:pPr>
              <w:spacing w:before="60" w:after="120"/>
              <w:rPr>
                <w:b/>
                <w:color w:val="000000"/>
                <w:sz w:val="26"/>
              </w:rPr>
            </w:pPr>
            <w:r>
              <w:rPr>
                <w:b/>
                <w:color w:val="000000"/>
                <w:sz w:val="26"/>
              </w:rPr>
              <w:t>LỜI NÓI ĐẦU……………………………………………………………...</w:t>
            </w:r>
          </w:p>
        </w:tc>
        <w:tc>
          <w:tcPr>
            <w:tcW w:w="992" w:type="dxa"/>
          </w:tcPr>
          <w:p w:rsidR="001E607C" w:rsidRDefault="001E607C" w:rsidP="00610B5A">
            <w:pPr>
              <w:spacing w:before="60" w:after="120"/>
              <w:jc w:val="center"/>
              <w:rPr>
                <w:color w:val="000000"/>
                <w:sz w:val="26"/>
              </w:rPr>
            </w:pPr>
            <w:r>
              <w:rPr>
                <w:color w:val="000000"/>
                <w:sz w:val="26"/>
              </w:rPr>
              <w:t>4</w:t>
            </w:r>
          </w:p>
        </w:tc>
      </w:tr>
      <w:tr w:rsidR="001E607C" w:rsidRPr="002B6FC8" w:rsidTr="001E607C">
        <w:tc>
          <w:tcPr>
            <w:tcW w:w="8080" w:type="dxa"/>
          </w:tcPr>
          <w:p w:rsidR="001E607C" w:rsidRPr="002B6FC8" w:rsidRDefault="001E607C" w:rsidP="00610B5A">
            <w:pPr>
              <w:spacing w:before="60" w:after="120"/>
              <w:rPr>
                <w:b/>
                <w:color w:val="000000"/>
                <w:sz w:val="26"/>
              </w:rPr>
            </w:pPr>
            <w:r w:rsidRPr="002B6FC8">
              <w:rPr>
                <w:b/>
                <w:color w:val="000000"/>
                <w:sz w:val="26"/>
              </w:rPr>
              <w:t>Chương 1. Các khái niệm cơ bản</w:t>
            </w:r>
            <w:r>
              <w:rPr>
                <w:b/>
                <w:color w:val="000000"/>
                <w:sz w:val="26"/>
              </w:rPr>
              <w:t>…………………………………………</w:t>
            </w:r>
          </w:p>
        </w:tc>
        <w:tc>
          <w:tcPr>
            <w:tcW w:w="992" w:type="dxa"/>
          </w:tcPr>
          <w:p w:rsidR="001E607C" w:rsidRPr="002B6FC8" w:rsidRDefault="001E607C" w:rsidP="00610B5A">
            <w:pPr>
              <w:spacing w:before="60" w:after="120"/>
              <w:jc w:val="center"/>
              <w:rPr>
                <w:color w:val="000000"/>
                <w:sz w:val="26"/>
              </w:rPr>
            </w:pPr>
            <w:r>
              <w:rPr>
                <w:color w:val="000000"/>
                <w:sz w:val="26"/>
              </w:rPr>
              <w:t>5</w:t>
            </w:r>
          </w:p>
        </w:tc>
      </w:tr>
      <w:tr w:rsidR="001E607C" w:rsidRPr="002B6FC8" w:rsidTr="001E607C">
        <w:tc>
          <w:tcPr>
            <w:tcW w:w="8080" w:type="dxa"/>
          </w:tcPr>
          <w:p w:rsidR="001E607C" w:rsidRPr="00131C95" w:rsidRDefault="001E607C" w:rsidP="00610B5A">
            <w:pPr>
              <w:spacing w:before="60" w:after="120"/>
              <w:rPr>
                <w:color w:val="000000"/>
                <w:sz w:val="26"/>
              </w:rPr>
            </w:pPr>
            <w:r w:rsidRPr="00131C95">
              <w:rPr>
                <w:color w:val="000000"/>
                <w:sz w:val="26"/>
              </w:rPr>
              <w:t>1.1. Các kích thước cơ bản</w:t>
            </w:r>
            <w:r w:rsidR="00610B5A">
              <w:rPr>
                <w:color w:val="000000"/>
                <w:sz w:val="26"/>
              </w:rPr>
              <w:t>…………………………………………………..</w:t>
            </w:r>
          </w:p>
        </w:tc>
        <w:tc>
          <w:tcPr>
            <w:tcW w:w="992" w:type="dxa"/>
          </w:tcPr>
          <w:p w:rsidR="001E607C" w:rsidRPr="002B6FC8" w:rsidRDefault="001E607C" w:rsidP="00610B5A">
            <w:pPr>
              <w:spacing w:before="60" w:after="120"/>
              <w:jc w:val="center"/>
              <w:rPr>
                <w:color w:val="000000"/>
                <w:sz w:val="26"/>
              </w:rPr>
            </w:pPr>
            <w:r>
              <w:rPr>
                <w:color w:val="000000"/>
                <w:sz w:val="26"/>
              </w:rPr>
              <w:t>5</w:t>
            </w:r>
          </w:p>
        </w:tc>
      </w:tr>
      <w:tr w:rsidR="001E607C" w:rsidRPr="002B6FC8" w:rsidTr="001E607C">
        <w:tc>
          <w:tcPr>
            <w:tcW w:w="8080" w:type="dxa"/>
          </w:tcPr>
          <w:p w:rsidR="001E607C" w:rsidRPr="00131C95" w:rsidRDefault="001E607C" w:rsidP="00610B5A">
            <w:pPr>
              <w:spacing w:before="60" w:after="120"/>
              <w:ind w:firstLine="34"/>
              <w:rPr>
                <w:color w:val="000000"/>
                <w:sz w:val="26"/>
              </w:rPr>
            </w:pPr>
            <w:r w:rsidRPr="00131C95">
              <w:rPr>
                <w:color w:val="000000"/>
                <w:sz w:val="26"/>
              </w:rPr>
              <w:t>1.2. Các thành phần trọng lượng</w:t>
            </w:r>
            <w:r w:rsidR="00610B5A">
              <w:rPr>
                <w:color w:val="000000"/>
                <w:sz w:val="26"/>
              </w:rPr>
              <w:t>……………………………………………</w:t>
            </w:r>
          </w:p>
        </w:tc>
        <w:tc>
          <w:tcPr>
            <w:tcW w:w="992" w:type="dxa"/>
          </w:tcPr>
          <w:p w:rsidR="001E607C" w:rsidRPr="002B6FC8" w:rsidRDefault="001E607C" w:rsidP="00610B5A">
            <w:pPr>
              <w:spacing w:before="60" w:after="120"/>
              <w:jc w:val="center"/>
              <w:rPr>
                <w:color w:val="000000"/>
                <w:sz w:val="26"/>
              </w:rPr>
            </w:pPr>
            <w:r>
              <w:rPr>
                <w:color w:val="000000"/>
                <w:sz w:val="26"/>
              </w:rPr>
              <w:t>6</w:t>
            </w:r>
          </w:p>
        </w:tc>
      </w:tr>
      <w:tr w:rsidR="001E607C" w:rsidRPr="002B6FC8" w:rsidTr="001E607C">
        <w:tc>
          <w:tcPr>
            <w:tcW w:w="8080" w:type="dxa"/>
          </w:tcPr>
          <w:p w:rsidR="001E607C" w:rsidRPr="00131C95" w:rsidRDefault="001E607C" w:rsidP="00610B5A">
            <w:pPr>
              <w:tabs>
                <w:tab w:val="left" w:pos="1665"/>
              </w:tabs>
              <w:spacing w:before="60" w:after="120"/>
              <w:ind w:firstLine="34"/>
              <w:rPr>
                <w:color w:val="000000"/>
                <w:sz w:val="26"/>
              </w:rPr>
            </w:pPr>
            <w:r>
              <w:rPr>
                <w:color w:val="000000"/>
                <w:sz w:val="26"/>
              </w:rPr>
              <w:t>1.3. D</w:t>
            </w:r>
            <w:r w:rsidRPr="00131C95">
              <w:rPr>
                <w:color w:val="000000"/>
                <w:sz w:val="26"/>
              </w:rPr>
              <w:t>ung tích của tàu</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7</w:t>
            </w:r>
          </w:p>
        </w:tc>
      </w:tr>
      <w:tr w:rsidR="001E607C" w:rsidRPr="002B6FC8" w:rsidTr="001E607C">
        <w:tc>
          <w:tcPr>
            <w:tcW w:w="8080" w:type="dxa"/>
          </w:tcPr>
          <w:p w:rsidR="001E607C" w:rsidRPr="00131C95" w:rsidRDefault="001E607C" w:rsidP="00610B5A">
            <w:pPr>
              <w:tabs>
                <w:tab w:val="left" w:pos="1665"/>
              </w:tabs>
              <w:spacing w:before="60" w:after="120"/>
              <w:ind w:firstLine="34"/>
              <w:rPr>
                <w:color w:val="000000"/>
                <w:sz w:val="26"/>
              </w:rPr>
            </w:pPr>
            <w:r>
              <w:rPr>
                <w:color w:val="000000"/>
                <w:sz w:val="26"/>
              </w:rPr>
              <w:t>1.4. Sức chứa hàng của tàu</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7</w:t>
            </w:r>
          </w:p>
        </w:tc>
      </w:tr>
      <w:tr w:rsidR="001E607C" w:rsidRPr="002B6FC8" w:rsidTr="001E607C">
        <w:tc>
          <w:tcPr>
            <w:tcW w:w="8080" w:type="dxa"/>
          </w:tcPr>
          <w:p w:rsidR="001E607C" w:rsidRPr="00131C95" w:rsidRDefault="001E607C" w:rsidP="00610B5A">
            <w:pPr>
              <w:spacing w:before="60" w:after="120"/>
              <w:rPr>
                <w:color w:val="000000"/>
                <w:sz w:val="26"/>
              </w:rPr>
            </w:pPr>
            <w:r w:rsidRPr="00131C95">
              <w:rPr>
                <w:color w:val="000000"/>
                <w:sz w:val="26"/>
              </w:rPr>
              <w:t>1.5 Các thông số thủy tĩnh</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8</w:t>
            </w:r>
          </w:p>
        </w:tc>
      </w:tr>
      <w:tr w:rsidR="001E607C" w:rsidRPr="002B6FC8" w:rsidTr="001E607C">
        <w:tc>
          <w:tcPr>
            <w:tcW w:w="8080" w:type="dxa"/>
          </w:tcPr>
          <w:p w:rsidR="001E607C" w:rsidRPr="00131C95" w:rsidRDefault="001E607C" w:rsidP="00610B5A">
            <w:pPr>
              <w:spacing w:before="60" w:after="120"/>
              <w:rPr>
                <w:color w:val="000000"/>
                <w:sz w:val="26"/>
              </w:rPr>
            </w:pPr>
            <w:r w:rsidRPr="00131C95">
              <w:rPr>
                <w:color w:val="000000"/>
                <w:sz w:val="26"/>
              </w:rPr>
              <w:t>1.6 Tỉ trọng nước biển và tính nổi</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10</w:t>
            </w:r>
          </w:p>
        </w:tc>
      </w:tr>
      <w:tr w:rsidR="001E607C" w:rsidRPr="002B6FC8" w:rsidTr="001E607C">
        <w:tc>
          <w:tcPr>
            <w:tcW w:w="8080" w:type="dxa"/>
          </w:tcPr>
          <w:p w:rsidR="001E607C" w:rsidRPr="00131C95" w:rsidRDefault="001E607C" w:rsidP="00610B5A">
            <w:pPr>
              <w:spacing w:before="60" w:after="120"/>
              <w:rPr>
                <w:b/>
                <w:color w:val="000000"/>
                <w:sz w:val="26"/>
              </w:rPr>
            </w:pPr>
            <w:r>
              <w:rPr>
                <w:b/>
                <w:color w:val="000000"/>
                <w:sz w:val="26"/>
              </w:rPr>
              <w:t>Chương 2</w:t>
            </w:r>
            <w:r w:rsidRPr="00131C95">
              <w:rPr>
                <w:b/>
                <w:color w:val="000000"/>
                <w:sz w:val="26"/>
              </w:rPr>
              <w:t>. Các tính toán mớn nước của tàu</w:t>
            </w:r>
            <w:r w:rsidR="00610B5A">
              <w:rPr>
                <w:b/>
                <w:color w:val="000000"/>
                <w:sz w:val="26"/>
              </w:rPr>
              <w:t>……………………………..</w:t>
            </w:r>
          </w:p>
        </w:tc>
        <w:tc>
          <w:tcPr>
            <w:tcW w:w="992" w:type="dxa"/>
          </w:tcPr>
          <w:p w:rsidR="001E607C" w:rsidRPr="002B6FC8" w:rsidRDefault="001E607C" w:rsidP="00610B5A">
            <w:pPr>
              <w:spacing w:before="60" w:after="120"/>
              <w:jc w:val="center"/>
              <w:rPr>
                <w:b/>
                <w:color w:val="000000"/>
                <w:sz w:val="26"/>
              </w:rPr>
            </w:pPr>
            <w:r>
              <w:rPr>
                <w:b/>
                <w:color w:val="000000"/>
                <w:sz w:val="26"/>
              </w:rPr>
              <w:t>15</w:t>
            </w:r>
          </w:p>
        </w:tc>
      </w:tr>
      <w:tr w:rsidR="001E607C" w:rsidRPr="002B6FC8" w:rsidTr="001E607C">
        <w:tc>
          <w:tcPr>
            <w:tcW w:w="8080" w:type="dxa"/>
          </w:tcPr>
          <w:p w:rsidR="001E607C" w:rsidRPr="00131C95" w:rsidRDefault="001E607C" w:rsidP="00610B5A">
            <w:pPr>
              <w:spacing w:before="60" w:after="120"/>
              <w:ind w:left="459" w:hanging="459"/>
              <w:rPr>
                <w:color w:val="000000"/>
                <w:sz w:val="26"/>
              </w:rPr>
            </w:pPr>
            <w:r>
              <w:rPr>
                <w:color w:val="000000"/>
                <w:sz w:val="26"/>
              </w:rPr>
              <w:t>2.1</w:t>
            </w:r>
            <w:r w:rsidRPr="00131C95">
              <w:rPr>
                <w:color w:val="000000"/>
                <w:sz w:val="26"/>
              </w:rPr>
              <w:t xml:space="preserve"> Các khái niệm liên quan</w:t>
            </w:r>
            <w:r>
              <w:rPr>
                <w:color w:val="000000"/>
                <w:sz w:val="26"/>
              </w:rPr>
              <w:t xml:space="preserve"> đến mớn nước, mối liên hệ giữa </w:t>
            </w:r>
            <w:r w:rsidRPr="00131C95">
              <w:rPr>
                <w:color w:val="000000"/>
                <w:sz w:val="26"/>
              </w:rPr>
              <w:t>chúng</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15</w:t>
            </w:r>
          </w:p>
        </w:tc>
      </w:tr>
      <w:tr w:rsidR="001E607C" w:rsidRPr="002B6FC8" w:rsidTr="001E607C">
        <w:tc>
          <w:tcPr>
            <w:tcW w:w="8080" w:type="dxa"/>
          </w:tcPr>
          <w:p w:rsidR="001E607C" w:rsidRPr="00131C95" w:rsidRDefault="001E607C" w:rsidP="00610B5A">
            <w:pPr>
              <w:spacing w:before="60" w:after="120"/>
              <w:ind w:left="459" w:hanging="459"/>
              <w:rPr>
                <w:color w:val="000000"/>
                <w:sz w:val="26"/>
              </w:rPr>
            </w:pPr>
            <w:r>
              <w:rPr>
                <w:color w:val="000000"/>
                <w:sz w:val="26"/>
              </w:rPr>
              <w:t>2.2</w:t>
            </w:r>
            <w:r w:rsidRPr="00131C95">
              <w:rPr>
                <w:color w:val="000000"/>
                <w:sz w:val="26"/>
              </w:rPr>
              <w:t xml:space="preserve"> Lượng hiệu chỉnh nước ngọt, nước lợ</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18</w:t>
            </w:r>
          </w:p>
        </w:tc>
      </w:tr>
      <w:tr w:rsidR="001E607C" w:rsidRPr="002B6FC8" w:rsidTr="001E607C">
        <w:tc>
          <w:tcPr>
            <w:tcW w:w="8080" w:type="dxa"/>
          </w:tcPr>
          <w:p w:rsidR="001E607C" w:rsidRPr="00131C95" w:rsidRDefault="001E607C" w:rsidP="00610B5A">
            <w:pPr>
              <w:spacing w:before="60" w:after="120"/>
              <w:ind w:left="459" w:hanging="459"/>
              <w:rPr>
                <w:color w:val="000000"/>
                <w:sz w:val="26"/>
              </w:rPr>
            </w:pPr>
            <w:r w:rsidRPr="00131C95">
              <w:rPr>
                <w:color w:val="000000"/>
                <w:sz w:val="26"/>
              </w:rPr>
              <w:t>2.3. Tính toán mớn nước từ các thành phần tải trọng của tàu</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20</w:t>
            </w:r>
          </w:p>
        </w:tc>
      </w:tr>
      <w:tr w:rsidR="001E607C" w:rsidRPr="002B6FC8" w:rsidTr="001E607C">
        <w:tc>
          <w:tcPr>
            <w:tcW w:w="8080" w:type="dxa"/>
          </w:tcPr>
          <w:p w:rsidR="001E607C" w:rsidRPr="00131C95" w:rsidRDefault="001E607C" w:rsidP="00610B5A">
            <w:pPr>
              <w:spacing w:before="60" w:after="120"/>
              <w:ind w:left="601" w:hanging="567"/>
              <w:rPr>
                <w:color w:val="000000"/>
                <w:sz w:val="26"/>
              </w:rPr>
            </w:pPr>
            <w:r w:rsidRPr="00131C95">
              <w:rPr>
                <w:color w:val="000000"/>
                <w:sz w:val="26"/>
              </w:rPr>
              <w:t>2.4 Một số cách điều chỉnh hiệu số mớn nước của tàu</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23</w:t>
            </w:r>
          </w:p>
        </w:tc>
      </w:tr>
      <w:tr w:rsidR="001E607C" w:rsidRPr="002B6FC8" w:rsidTr="001E607C">
        <w:tc>
          <w:tcPr>
            <w:tcW w:w="8080" w:type="dxa"/>
          </w:tcPr>
          <w:p w:rsidR="001E607C" w:rsidRPr="00131C95" w:rsidRDefault="001E607C" w:rsidP="00610B5A">
            <w:pPr>
              <w:spacing w:before="60" w:after="120"/>
              <w:ind w:left="459" w:hanging="459"/>
              <w:rPr>
                <w:color w:val="000000"/>
                <w:sz w:val="26"/>
              </w:rPr>
            </w:pPr>
            <w:r w:rsidRPr="00131C95">
              <w:rPr>
                <w:color w:val="000000"/>
                <w:sz w:val="26"/>
              </w:rPr>
              <w:t xml:space="preserve">2.5 </w:t>
            </w:r>
            <w:r>
              <w:t>Xác định khối lượng hàng hóa bằng phương pháp giám định mớn nước</w:t>
            </w:r>
            <w:r w:rsidR="00610B5A">
              <w:t xml:space="preserve"> …….</w:t>
            </w:r>
          </w:p>
        </w:tc>
        <w:tc>
          <w:tcPr>
            <w:tcW w:w="992" w:type="dxa"/>
          </w:tcPr>
          <w:p w:rsidR="001E607C" w:rsidRPr="002B6FC8" w:rsidRDefault="001E607C" w:rsidP="00610B5A">
            <w:pPr>
              <w:spacing w:before="60" w:after="120"/>
              <w:jc w:val="center"/>
              <w:rPr>
                <w:color w:val="000000"/>
                <w:sz w:val="26"/>
              </w:rPr>
            </w:pPr>
            <w:r>
              <w:rPr>
                <w:color w:val="000000"/>
                <w:sz w:val="26"/>
              </w:rPr>
              <w:t>26</w:t>
            </w:r>
          </w:p>
        </w:tc>
      </w:tr>
      <w:tr w:rsidR="001E607C" w:rsidRPr="002378E6" w:rsidTr="001E607C">
        <w:tc>
          <w:tcPr>
            <w:tcW w:w="8080" w:type="dxa"/>
          </w:tcPr>
          <w:p w:rsidR="001E607C" w:rsidRPr="002378E6" w:rsidRDefault="001E607C" w:rsidP="00610B5A">
            <w:pPr>
              <w:spacing w:before="60" w:after="120"/>
              <w:rPr>
                <w:b/>
                <w:sz w:val="26"/>
              </w:rPr>
            </w:pPr>
            <w:r w:rsidRPr="002378E6">
              <w:rPr>
                <w:b/>
                <w:sz w:val="26"/>
              </w:rPr>
              <w:t>Chương 3. Tính ổn định</w:t>
            </w:r>
            <w:r w:rsidR="00610B5A">
              <w:rPr>
                <w:b/>
                <w:sz w:val="26"/>
              </w:rPr>
              <w:t xml:space="preserve"> …………………………………………………..</w:t>
            </w:r>
          </w:p>
        </w:tc>
        <w:tc>
          <w:tcPr>
            <w:tcW w:w="992" w:type="dxa"/>
          </w:tcPr>
          <w:p w:rsidR="001E607C" w:rsidRPr="002378E6" w:rsidRDefault="001E607C" w:rsidP="00610B5A">
            <w:pPr>
              <w:spacing w:before="60" w:after="120"/>
              <w:jc w:val="center"/>
              <w:rPr>
                <w:b/>
                <w:sz w:val="26"/>
              </w:rPr>
            </w:pPr>
            <w:r>
              <w:rPr>
                <w:b/>
                <w:sz w:val="26"/>
              </w:rPr>
              <w:t>33</w:t>
            </w:r>
          </w:p>
        </w:tc>
      </w:tr>
      <w:tr w:rsidR="001E607C" w:rsidRPr="002B6FC8" w:rsidTr="001E607C">
        <w:tc>
          <w:tcPr>
            <w:tcW w:w="8080" w:type="dxa"/>
          </w:tcPr>
          <w:p w:rsidR="001E607C" w:rsidRPr="00131C95" w:rsidRDefault="001E607C" w:rsidP="00610B5A">
            <w:pPr>
              <w:spacing w:before="60" w:after="120"/>
              <w:rPr>
                <w:color w:val="000000"/>
                <w:sz w:val="26"/>
              </w:rPr>
            </w:pPr>
            <w:r w:rsidRPr="00131C95">
              <w:rPr>
                <w:color w:val="000000"/>
                <w:sz w:val="26"/>
              </w:rPr>
              <w:t>3.1 Thế nào là ổn định</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33</w:t>
            </w:r>
          </w:p>
        </w:tc>
      </w:tr>
      <w:tr w:rsidR="001E607C" w:rsidRPr="002B6FC8" w:rsidTr="001E607C">
        <w:tc>
          <w:tcPr>
            <w:tcW w:w="8080" w:type="dxa"/>
          </w:tcPr>
          <w:p w:rsidR="001E607C" w:rsidRPr="00131C95" w:rsidRDefault="001E607C" w:rsidP="00610B5A">
            <w:pPr>
              <w:spacing w:before="60" w:after="120"/>
              <w:rPr>
                <w:color w:val="000000"/>
                <w:sz w:val="26"/>
              </w:rPr>
            </w:pPr>
            <w:r w:rsidRPr="00131C95">
              <w:rPr>
                <w:color w:val="000000"/>
                <w:sz w:val="26"/>
              </w:rPr>
              <w:t>3.2 Ổn định ban đầu</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34</w:t>
            </w:r>
          </w:p>
        </w:tc>
      </w:tr>
      <w:tr w:rsidR="001E607C" w:rsidRPr="002B6FC8" w:rsidTr="001E607C">
        <w:tc>
          <w:tcPr>
            <w:tcW w:w="8080" w:type="dxa"/>
          </w:tcPr>
          <w:p w:rsidR="001E607C" w:rsidRPr="00131C95" w:rsidRDefault="001E607C" w:rsidP="00610B5A">
            <w:pPr>
              <w:spacing w:before="60" w:after="120"/>
              <w:rPr>
                <w:color w:val="000000"/>
                <w:sz w:val="26"/>
              </w:rPr>
            </w:pPr>
            <w:r w:rsidRPr="00131C95">
              <w:rPr>
                <w:color w:val="000000"/>
                <w:sz w:val="26"/>
              </w:rPr>
              <w:t>3.3 Ảnh hưởng của két chất lỏng không đầy</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36</w:t>
            </w:r>
          </w:p>
        </w:tc>
      </w:tr>
      <w:tr w:rsidR="001E607C" w:rsidRPr="002B6FC8" w:rsidTr="001E607C">
        <w:tc>
          <w:tcPr>
            <w:tcW w:w="8080" w:type="dxa"/>
          </w:tcPr>
          <w:p w:rsidR="001E607C" w:rsidRPr="00131C95" w:rsidRDefault="001E607C" w:rsidP="00610B5A">
            <w:pPr>
              <w:spacing w:before="60" w:after="120"/>
              <w:ind w:left="459" w:hanging="459"/>
              <w:rPr>
                <w:color w:val="000000"/>
                <w:sz w:val="26"/>
              </w:rPr>
            </w:pPr>
            <w:r>
              <w:rPr>
                <w:color w:val="000000"/>
                <w:sz w:val="26"/>
              </w:rPr>
              <w:t>3.4</w:t>
            </w:r>
            <w:r w:rsidRPr="00131C95">
              <w:rPr>
                <w:color w:val="000000"/>
                <w:sz w:val="26"/>
              </w:rPr>
              <w:t xml:space="preserve"> Một số cách hiệu chỉnh chiều cao thế vững</w:t>
            </w:r>
            <w:r w:rsidR="00610B5A">
              <w:rPr>
                <w:color w:val="000000"/>
                <w:sz w:val="26"/>
              </w:rPr>
              <w:t xml:space="preserve"> ……………………………</w:t>
            </w:r>
          </w:p>
        </w:tc>
        <w:tc>
          <w:tcPr>
            <w:tcW w:w="992" w:type="dxa"/>
          </w:tcPr>
          <w:p w:rsidR="001E607C" w:rsidRPr="002B6FC8" w:rsidRDefault="001E607C" w:rsidP="00610B5A">
            <w:pPr>
              <w:spacing w:before="60" w:after="120"/>
              <w:jc w:val="center"/>
              <w:rPr>
                <w:color w:val="000000"/>
                <w:sz w:val="26"/>
              </w:rPr>
            </w:pPr>
            <w:r>
              <w:rPr>
                <w:color w:val="000000"/>
                <w:sz w:val="26"/>
              </w:rPr>
              <w:t>37</w:t>
            </w:r>
          </w:p>
        </w:tc>
      </w:tr>
      <w:tr w:rsidR="001E607C" w:rsidRPr="002B6FC8" w:rsidTr="001E607C">
        <w:tc>
          <w:tcPr>
            <w:tcW w:w="8080" w:type="dxa"/>
          </w:tcPr>
          <w:p w:rsidR="001E607C" w:rsidRPr="00131C95" w:rsidRDefault="001E607C" w:rsidP="00610B5A">
            <w:pPr>
              <w:spacing w:before="60" w:after="120"/>
              <w:rPr>
                <w:color w:val="000000"/>
                <w:sz w:val="26"/>
              </w:rPr>
            </w:pPr>
            <w:r>
              <w:rPr>
                <w:color w:val="000000"/>
                <w:sz w:val="26"/>
              </w:rPr>
              <w:t>3.5</w:t>
            </w:r>
            <w:r w:rsidRPr="00131C95">
              <w:rPr>
                <w:color w:val="000000"/>
                <w:sz w:val="26"/>
              </w:rPr>
              <w:t xml:space="preserve"> Ổn định tại góc nghiêng lớn</w:t>
            </w:r>
            <w:r w:rsidR="00610B5A">
              <w:rPr>
                <w:color w:val="000000"/>
                <w:sz w:val="26"/>
              </w:rPr>
              <w:t xml:space="preserve"> …………………………………………….</w:t>
            </w:r>
          </w:p>
        </w:tc>
        <w:tc>
          <w:tcPr>
            <w:tcW w:w="992" w:type="dxa"/>
          </w:tcPr>
          <w:p w:rsidR="001E607C" w:rsidRPr="002B6FC8" w:rsidRDefault="00D95B79" w:rsidP="00610B5A">
            <w:pPr>
              <w:spacing w:before="60" w:after="120"/>
              <w:jc w:val="center"/>
              <w:rPr>
                <w:color w:val="000000"/>
                <w:sz w:val="26"/>
              </w:rPr>
            </w:pPr>
            <w:r>
              <w:rPr>
                <w:color w:val="000000"/>
                <w:sz w:val="26"/>
              </w:rPr>
              <w:t>38</w:t>
            </w:r>
          </w:p>
        </w:tc>
      </w:tr>
      <w:tr w:rsidR="001E607C" w:rsidRPr="002B6FC8" w:rsidTr="001E607C">
        <w:tc>
          <w:tcPr>
            <w:tcW w:w="8080" w:type="dxa"/>
          </w:tcPr>
          <w:p w:rsidR="001E607C" w:rsidRPr="00131C95" w:rsidRDefault="001E607C" w:rsidP="00610B5A">
            <w:pPr>
              <w:spacing w:before="60" w:after="120"/>
              <w:rPr>
                <w:color w:val="000000"/>
                <w:sz w:val="26"/>
              </w:rPr>
            </w:pPr>
            <w:r>
              <w:rPr>
                <w:color w:val="000000"/>
                <w:sz w:val="26"/>
              </w:rPr>
              <w:t>3.6</w:t>
            </w:r>
            <w:r w:rsidRPr="00131C95">
              <w:rPr>
                <w:color w:val="000000"/>
                <w:sz w:val="26"/>
              </w:rPr>
              <w:t xml:space="preserve"> Cách đánh giá ổn định tàu</w:t>
            </w:r>
            <w:r w:rsidR="00610B5A">
              <w:rPr>
                <w:color w:val="000000"/>
                <w:sz w:val="26"/>
              </w:rPr>
              <w:t xml:space="preserve"> ………………………………………………</w:t>
            </w:r>
          </w:p>
        </w:tc>
        <w:tc>
          <w:tcPr>
            <w:tcW w:w="992" w:type="dxa"/>
          </w:tcPr>
          <w:p w:rsidR="001E607C" w:rsidRPr="002B6FC8" w:rsidRDefault="00D95B79" w:rsidP="00610B5A">
            <w:pPr>
              <w:spacing w:before="60" w:after="120"/>
              <w:jc w:val="center"/>
              <w:rPr>
                <w:color w:val="000000"/>
                <w:sz w:val="26"/>
              </w:rPr>
            </w:pPr>
            <w:r>
              <w:rPr>
                <w:color w:val="000000"/>
                <w:sz w:val="26"/>
              </w:rPr>
              <w:t>40</w:t>
            </w:r>
          </w:p>
        </w:tc>
      </w:tr>
      <w:tr w:rsidR="001E607C" w:rsidRPr="002B6FC8" w:rsidTr="001E607C">
        <w:tc>
          <w:tcPr>
            <w:tcW w:w="8080" w:type="dxa"/>
          </w:tcPr>
          <w:p w:rsidR="001E607C" w:rsidRPr="00131C95" w:rsidRDefault="001E607C" w:rsidP="00610B5A">
            <w:pPr>
              <w:spacing w:before="60" w:after="120"/>
              <w:rPr>
                <w:color w:val="000000"/>
                <w:sz w:val="26"/>
              </w:rPr>
            </w:pPr>
            <w:r>
              <w:rPr>
                <w:color w:val="000000"/>
                <w:sz w:val="26"/>
              </w:rPr>
              <w:t>3.7</w:t>
            </w:r>
            <w:r w:rsidRPr="00131C95">
              <w:rPr>
                <w:color w:val="000000"/>
                <w:sz w:val="26"/>
              </w:rPr>
              <w:t xml:space="preserve"> Nghiêng ngang tĩnh và cách điều chỉnh</w:t>
            </w:r>
            <w:r w:rsidR="00610B5A">
              <w:rPr>
                <w:color w:val="000000"/>
                <w:sz w:val="26"/>
              </w:rPr>
              <w:t xml:space="preserve"> ………………………………</w:t>
            </w:r>
          </w:p>
        </w:tc>
        <w:tc>
          <w:tcPr>
            <w:tcW w:w="992" w:type="dxa"/>
          </w:tcPr>
          <w:p w:rsidR="001E607C" w:rsidRPr="002B6FC8" w:rsidRDefault="00D95B79" w:rsidP="00610B5A">
            <w:pPr>
              <w:spacing w:before="60" w:after="120"/>
              <w:jc w:val="center"/>
              <w:rPr>
                <w:color w:val="000000"/>
                <w:sz w:val="26"/>
              </w:rPr>
            </w:pPr>
            <w:r>
              <w:rPr>
                <w:color w:val="000000"/>
                <w:sz w:val="26"/>
              </w:rPr>
              <w:t>45</w:t>
            </w:r>
          </w:p>
        </w:tc>
      </w:tr>
      <w:tr w:rsidR="001E607C" w:rsidRPr="002B6FC8" w:rsidTr="001E607C">
        <w:tc>
          <w:tcPr>
            <w:tcW w:w="8080" w:type="dxa"/>
          </w:tcPr>
          <w:p w:rsidR="001E607C" w:rsidRPr="00131C95" w:rsidRDefault="001E607C" w:rsidP="00610B5A">
            <w:pPr>
              <w:spacing w:before="60" w:after="120"/>
              <w:rPr>
                <w:color w:val="000000"/>
                <w:sz w:val="26"/>
              </w:rPr>
            </w:pPr>
            <w:r>
              <w:rPr>
                <w:color w:val="000000"/>
                <w:sz w:val="26"/>
              </w:rPr>
              <w:t>3.8</w:t>
            </w:r>
            <w:r w:rsidRPr="00131C95">
              <w:rPr>
                <w:color w:val="000000"/>
                <w:sz w:val="26"/>
              </w:rPr>
              <w:t xml:space="preserve"> Các trường hợp ổn định đặc biệt</w:t>
            </w:r>
            <w:r w:rsidR="00610B5A">
              <w:rPr>
                <w:color w:val="000000"/>
                <w:sz w:val="26"/>
              </w:rPr>
              <w:t xml:space="preserve"> ………………………………………..</w:t>
            </w:r>
          </w:p>
        </w:tc>
        <w:tc>
          <w:tcPr>
            <w:tcW w:w="992" w:type="dxa"/>
          </w:tcPr>
          <w:p w:rsidR="001E607C" w:rsidRPr="002B6FC8" w:rsidRDefault="00D95B79" w:rsidP="00610B5A">
            <w:pPr>
              <w:spacing w:before="60" w:after="120"/>
              <w:jc w:val="center"/>
              <w:rPr>
                <w:color w:val="000000"/>
                <w:sz w:val="26"/>
              </w:rPr>
            </w:pPr>
            <w:r>
              <w:rPr>
                <w:color w:val="000000"/>
                <w:sz w:val="26"/>
              </w:rPr>
              <w:t>47</w:t>
            </w:r>
          </w:p>
        </w:tc>
      </w:tr>
      <w:tr w:rsidR="001E607C" w:rsidRPr="002B6FC8" w:rsidTr="001E607C">
        <w:tc>
          <w:tcPr>
            <w:tcW w:w="8080" w:type="dxa"/>
          </w:tcPr>
          <w:p w:rsidR="001E607C" w:rsidRPr="005544E3" w:rsidRDefault="001E607C" w:rsidP="00610B5A">
            <w:pPr>
              <w:pStyle w:val="Noidung"/>
              <w:ind w:firstLine="0"/>
              <w:rPr>
                <w:b/>
              </w:rPr>
            </w:pPr>
            <w:r w:rsidRPr="00DB2057">
              <w:rPr>
                <w:b/>
              </w:rPr>
              <w:t xml:space="preserve">Chương 4. </w:t>
            </w:r>
            <w:r>
              <w:rPr>
                <w:b/>
              </w:rPr>
              <w:t>Kiểm tra sức bền thân tàu, lập sơ đồ xếp hàng</w:t>
            </w:r>
            <w:r w:rsidR="00610B5A">
              <w:rPr>
                <w:b/>
              </w:rPr>
              <w:t>……………...</w:t>
            </w:r>
          </w:p>
        </w:tc>
        <w:tc>
          <w:tcPr>
            <w:tcW w:w="992" w:type="dxa"/>
          </w:tcPr>
          <w:p w:rsidR="001E607C" w:rsidRPr="002B6FC8" w:rsidRDefault="00D95B79" w:rsidP="00610B5A">
            <w:pPr>
              <w:spacing w:before="60" w:after="120"/>
              <w:jc w:val="center"/>
              <w:rPr>
                <w:color w:val="000000"/>
                <w:sz w:val="26"/>
              </w:rPr>
            </w:pPr>
            <w:r>
              <w:rPr>
                <w:color w:val="000000"/>
                <w:sz w:val="26"/>
              </w:rPr>
              <w:t>54</w:t>
            </w:r>
          </w:p>
        </w:tc>
      </w:tr>
      <w:tr w:rsidR="001E607C" w:rsidRPr="005544E3" w:rsidTr="001E607C">
        <w:tc>
          <w:tcPr>
            <w:tcW w:w="8080" w:type="dxa"/>
            <w:vAlign w:val="center"/>
          </w:tcPr>
          <w:p w:rsidR="00610B5A" w:rsidRPr="00610B5A" w:rsidRDefault="001E607C" w:rsidP="00610B5A">
            <w:pPr>
              <w:pStyle w:val="Tieudecap2"/>
              <w:numPr>
                <w:ilvl w:val="0"/>
                <w:numId w:val="0"/>
              </w:numPr>
              <w:jc w:val="left"/>
              <w:rPr>
                <w:b w:val="0"/>
                <w:szCs w:val="26"/>
              </w:rPr>
            </w:pPr>
            <w:r w:rsidRPr="005544E3">
              <w:rPr>
                <w:b w:val="0"/>
                <w:szCs w:val="26"/>
              </w:rPr>
              <w:t>4.1 Kiểm tra sức bền cục bộ</w:t>
            </w:r>
            <w:r w:rsidR="00610B5A">
              <w:rPr>
                <w:b w:val="0"/>
                <w:szCs w:val="26"/>
              </w:rPr>
              <w:t xml:space="preserve"> ………………………………………………</w:t>
            </w:r>
          </w:p>
        </w:tc>
        <w:tc>
          <w:tcPr>
            <w:tcW w:w="992" w:type="dxa"/>
            <w:vAlign w:val="center"/>
          </w:tcPr>
          <w:p w:rsidR="001E607C" w:rsidRPr="005544E3" w:rsidRDefault="00D95B79" w:rsidP="00610B5A">
            <w:pPr>
              <w:spacing w:before="60" w:after="120"/>
              <w:jc w:val="center"/>
              <w:rPr>
                <w:color w:val="000000"/>
                <w:sz w:val="26"/>
              </w:rPr>
            </w:pPr>
            <w:r>
              <w:rPr>
                <w:color w:val="000000"/>
                <w:sz w:val="26"/>
              </w:rPr>
              <w:t>54</w:t>
            </w:r>
          </w:p>
        </w:tc>
      </w:tr>
      <w:tr w:rsidR="001E607C" w:rsidRPr="002B6FC8" w:rsidTr="001E607C">
        <w:tc>
          <w:tcPr>
            <w:tcW w:w="8080" w:type="dxa"/>
            <w:vAlign w:val="center"/>
          </w:tcPr>
          <w:p w:rsidR="001E607C" w:rsidRPr="005544E3" w:rsidRDefault="001E607C" w:rsidP="00610B5A">
            <w:pPr>
              <w:pStyle w:val="Tieudecap2"/>
              <w:numPr>
                <w:ilvl w:val="0"/>
                <w:numId w:val="0"/>
              </w:numPr>
              <w:jc w:val="left"/>
              <w:rPr>
                <w:b w:val="0"/>
                <w:szCs w:val="26"/>
              </w:rPr>
            </w:pPr>
            <w:r w:rsidRPr="005544E3">
              <w:rPr>
                <w:b w:val="0"/>
                <w:szCs w:val="26"/>
              </w:rPr>
              <w:t>4.2 Kiểm tra sức bền dọc</w:t>
            </w:r>
            <w:r w:rsidR="00610B5A">
              <w:rPr>
                <w:b w:val="0"/>
                <w:szCs w:val="26"/>
              </w:rPr>
              <w:t xml:space="preserve"> …………………………………………………</w:t>
            </w:r>
          </w:p>
        </w:tc>
        <w:tc>
          <w:tcPr>
            <w:tcW w:w="992" w:type="dxa"/>
            <w:vAlign w:val="center"/>
          </w:tcPr>
          <w:p w:rsidR="001E607C" w:rsidRPr="002B6FC8" w:rsidRDefault="00D95B79" w:rsidP="00610B5A">
            <w:pPr>
              <w:spacing w:before="60" w:after="120"/>
              <w:jc w:val="center"/>
              <w:rPr>
                <w:color w:val="000000"/>
                <w:sz w:val="26"/>
              </w:rPr>
            </w:pPr>
            <w:r>
              <w:rPr>
                <w:color w:val="000000"/>
                <w:sz w:val="26"/>
              </w:rPr>
              <w:t>54</w:t>
            </w:r>
          </w:p>
        </w:tc>
      </w:tr>
      <w:tr w:rsidR="001E607C" w:rsidRPr="002B6FC8" w:rsidTr="001E607C">
        <w:tc>
          <w:tcPr>
            <w:tcW w:w="8080" w:type="dxa"/>
            <w:vAlign w:val="center"/>
          </w:tcPr>
          <w:p w:rsidR="001E607C" w:rsidRPr="005544E3" w:rsidRDefault="001E607C" w:rsidP="00610B5A">
            <w:pPr>
              <w:pStyle w:val="Noidung"/>
              <w:ind w:firstLine="0"/>
              <w:jc w:val="left"/>
            </w:pPr>
            <w:r w:rsidRPr="005544E3">
              <w:t>4.3 Thứ tự lập sơ đồ xếp hàng</w:t>
            </w:r>
            <w:r w:rsidR="00610B5A">
              <w:t xml:space="preserve"> ……………………………………………..</w:t>
            </w:r>
          </w:p>
        </w:tc>
        <w:tc>
          <w:tcPr>
            <w:tcW w:w="992" w:type="dxa"/>
            <w:vAlign w:val="center"/>
          </w:tcPr>
          <w:p w:rsidR="001E607C" w:rsidRPr="002B6FC8" w:rsidRDefault="00D95B79" w:rsidP="00610B5A">
            <w:pPr>
              <w:spacing w:before="60" w:after="120"/>
              <w:jc w:val="center"/>
              <w:rPr>
                <w:color w:val="000000"/>
                <w:sz w:val="26"/>
              </w:rPr>
            </w:pPr>
            <w:r>
              <w:rPr>
                <w:color w:val="000000"/>
                <w:sz w:val="26"/>
              </w:rPr>
              <w:t>66</w:t>
            </w:r>
          </w:p>
        </w:tc>
      </w:tr>
      <w:tr w:rsidR="001E607C" w:rsidRPr="005544E3" w:rsidTr="001E607C">
        <w:tc>
          <w:tcPr>
            <w:tcW w:w="8080" w:type="dxa"/>
          </w:tcPr>
          <w:p w:rsidR="001E607C" w:rsidRPr="005544E3" w:rsidRDefault="001E607C" w:rsidP="00610B5A">
            <w:pPr>
              <w:spacing w:before="120"/>
              <w:rPr>
                <w:b/>
                <w:sz w:val="26"/>
                <w:lang w:val="fr-FR"/>
              </w:rPr>
            </w:pPr>
            <w:r w:rsidRPr="005544E3">
              <w:rPr>
                <w:b/>
                <w:sz w:val="26"/>
              </w:rPr>
              <w:t>Chương 5. Vận chuyển hàng hạt rời</w:t>
            </w:r>
            <w:r w:rsidR="00610B5A">
              <w:rPr>
                <w:b/>
                <w:sz w:val="26"/>
              </w:rPr>
              <w:t xml:space="preserve"> ……………………………………..</w:t>
            </w:r>
          </w:p>
        </w:tc>
        <w:tc>
          <w:tcPr>
            <w:tcW w:w="992" w:type="dxa"/>
          </w:tcPr>
          <w:p w:rsidR="001E607C" w:rsidRPr="005544E3" w:rsidRDefault="00D95B79" w:rsidP="00610B5A">
            <w:pPr>
              <w:spacing w:before="60" w:after="120"/>
              <w:jc w:val="center"/>
              <w:rPr>
                <w:color w:val="000000"/>
                <w:sz w:val="26"/>
              </w:rPr>
            </w:pPr>
            <w:r>
              <w:rPr>
                <w:color w:val="000000"/>
                <w:sz w:val="26"/>
              </w:rPr>
              <w:t>70</w:t>
            </w:r>
          </w:p>
        </w:tc>
      </w:tr>
      <w:tr w:rsidR="001E607C" w:rsidRPr="00B2554E" w:rsidTr="001E607C">
        <w:tc>
          <w:tcPr>
            <w:tcW w:w="8080" w:type="dxa"/>
          </w:tcPr>
          <w:p w:rsidR="001E607C" w:rsidRPr="00B2554E" w:rsidRDefault="001E607C" w:rsidP="00610B5A">
            <w:pPr>
              <w:pStyle w:val="Tieudecap2"/>
              <w:numPr>
                <w:ilvl w:val="0"/>
                <w:numId w:val="0"/>
              </w:numPr>
              <w:rPr>
                <w:b w:val="0"/>
              </w:rPr>
            </w:pPr>
            <w:r w:rsidRPr="00B2554E">
              <w:rPr>
                <w:b w:val="0"/>
              </w:rPr>
              <w:lastRenderedPageBreak/>
              <w:t>5.1 Khái niệm</w:t>
            </w:r>
            <w:r w:rsidR="00610B5A">
              <w:rPr>
                <w:b w:val="0"/>
              </w:rPr>
              <w:t xml:space="preserve"> ……………………………………………………………….</w:t>
            </w:r>
          </w:p>
        </w:tc>
        <w:tc>
          <w:tcPr>
            <w:tcW w:w="992" w:type="dxa"/>
          </w:tcPr>
          <w:p w:rsidR="001E607C" w:rsidRPr="00B2554E" w:rsidRDefault="00D95B79" w:rsidP="00610B5A">
            <w:pPr>
              <w:spacing w:before="60" w:after="120"/>
              <w:jc w:val="center"/>
              <w:rPr>
                <w:color w:val="000000"/>
                <w:sz w:val="26"/>
              </w:rPr>
            </w:pPr>
            <w:r>
              <w:rPr>
                <w:color w:val="000000"/>
                <w:sz w:val="26"/>
              </w:rPr>
              <w:t>70</w:t>
            </w:r>
          </w:p>
        </w:tc>
      </w:tr>
      <w:tr w:rsidR="001E607C" w:rsidRPr="00B2554E" w:rsidTr="001E607C">
        <w:tc>
          <w:tcPr>
            <w:tcW w:w="8080" w:type="dxa"/>
          </w:tcPr>
          <w:p w:rsidR="001E607C" w:rsidRPr="00B2554E" w:rsidRDefault="001E607C" w:rsidP="00610B5A">
            <w:pPr>
              <w:pStyle w:val="Tieudecap2"/>
              <w:numPr>
                <w:ilvl w:val="0"/>
                <w:numId w:val="0"/>
              </w:numPr>
              <w:rPr>
                <w:b w:val="0"/>
              </w:rPr>
            </w:pPr>
            <w:r w:rsidRPr="00B2554E">
              <w:rPr>
                <w:b w:val="0"/>
              </w:rPr>
              <w:t>5.2  Các yêu cầu về ổn định đối với tàu chở hàng hạt rời</w:t>
            </w:r>
            <w:r w:rsidR="00610B5A">
              <w:rPr>
                <w:b w:val="0"/>
              </w:rPr>
              <w:t xml:space="preserve"> …………………..</w:t>
            </w:r>
          </w:p>
        </w:tc>
        <w:tc>
          <w:tcPr>
            <w:tcW w:w="992" w:type="dxa"/>
          </w:tcPr>
          <w:p w:rsidR="001E607C" w:rsidRPr="00B2554E" w:rsidRDefault="00D95B79" w:rsidP="00610B5A">
            <w:pPr>
              <w:spacing w:before="60" w:after="120"/>
              <w:jc w:val="center"/>
              <w:rPr>
                <w:color w:val="000000"/>
                <w:sz w:val="26"/>
              </w:rPr>
            </w:pPr>
            <w:r>
              <w:rPr>
                <w:color w:val="000000"/>
                <w:sz w:val="26"/>
              </w:rPr>
              <w:t>72</w:t>
            </w:r>
          </w:p>
        </w:tc>
      </w:tr>
      <w:tr w:rsidR="001E607C" w:rsidRPr="00601DE6" w:rsidTr="001E607C">
        <w:tc>
          <w:tcPr>
            <w:tcW w:w="8080" w:type="dxa"/>
          </w:tcPr>
          <w:p w:rsidR="001E607C" w:rsidRPr="00601DE6" w:rsidRDefault="001E607C" w:rsidP="00610B5A">
            <w:pPr>
              <w:pStyle w:val="Tieudecap2"/>
              <w:numPr>
                <w:ilvl w:val="0"/>
                <w:numId w:val="0"/>
              </w:numPr>
              <w:rPr>
                <w:b w:val="0"/>
              </w:rPr>
            </w:pPr>
            <w:r w:rsidRPr="00601DE6">
              <w:rPr>
                <w:b w:val="0"/>
              </w:rPr>
              <w:t>5.3 Các biện pháp cố định bề mặt hàng hạt rời</w:t>
            </w:r>
            <w:r w:rsidR="00610B5A">
              <w:rPr>
                <w:b w:val="0"/>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75</w:t>
            </w:r>
          </w:p>
        </w:tc>
      </w:tr>
      <w:tr w:rsidR="001E607C" w:rsidRPr="00601DE6" w:rsidTr="001E607C">
        <w:tc>
          <w:tcPr>
            <w:tcW w:w="8080" w:type="dxa"/>
          </w:tcPr>
          <w:p w:rsidR="001E607C" w:rsidRPr="00601DE6" w:rsidRDefault="001E607C" w:rsidP="00610B5A">
            <w:pPr>
              <w:pStyle w:val="Tieudecap2"/>
              <w:numPr>
                <w:ilvl w:val="0"/>
                <w:numId w:val="0"/>
              </w:numPr>
              <w:rPr>
                <w:b w:val="0"/>
              </w:rPr>
            </w:pPr>
            <w:r w:rsidRPr="00601DE6">
              <w:rPr>
                <w:b w:val="0"/>
              </w:rPr>
              <w:t>5.4  Công tác chuẩn bị để chở hàng hạt rời</w:t>
            </w:r>
            <w:r w:rsidR="00610B5A">
              <w:rPr>
                <w:b w:val="0"/>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78</w:t>
            </w:r>
          </w:p>
        </w:tc>
      </w:tr>
      <w:tr w:rsidR="001E607C" w:rsidRPr="00601DE6" w:rsidTr="001E607C">
        <w:tc>
          <w:tcPr>
            <w:tcW w:w="8080" w:type="dxa"/>
          </w:tcPr>
          <w:p w:rsidR="001E607C" w:rsidRPr="00601DE6" w:rsidRDefault="001E607C" w:rsidP="00610B5A">
            <w:pPr>
              <w:spacing w:before="120"/>
              <w:rPr>
                <w:b/>
                <w:sz w:val="26"/>
              </w:rPr>
            </w:pPr>
            <w:r w:rsidRPr="00601DE6">
              <w:rPr>
                <w:b/>
                <w:sz w:val="26"/>
              </w:rPr>
              <w:t xml:space="preserve">Chương 6 </w:t>
            </w:r>
            <w:r w:rsidRPr="00601DE6">
              <w:rPr>
                <w:b/>
                <w:sz w:val="26"/>
                <w:lang w:val="vi-VN"/>
              </w:rPr>
              <w:t xml:space="preserve">: </w:t>
            </w:r>
            <w:r w:rsidRPr="00601DE6">
              <w:rPr>
                <w:b/>
                <w:sz w:val="26"/>
              </w:rPr>
              <w:t>Vận chuyển hàng nguy hiểm</w:t>
            </w:r>
            <w:r w:rsidR="00610B5A">
              <w:rPr>
                <w:b/>
                <w:sz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81</w:t>
            </w:r>
          </w:p>
        </w:tc>
      </w:tr>
      <w:tr w:rsidR="001E607C" w:rsidRPr="00601DE6" w:rsidTr="001E607C">
        <w:tc>
          <w:tcPr>
            <w:tcW w:w="8080" w:type="dxa"/>
          </w:tcPr>
          <w:p w:rsidR="001E607C" w:rsidRPr="00610B5A" w:rsidRDefault="001E607C" w:rsidP="00610B5A">
            <w:pPr>
              <w:spacing w:before="120" w:after="120"/>
              <w:jc w:val="both"/>
              <w:rPr>
                <w:sz w:val="26"/>
              </w:rPr>
            </w:pPr>
            <w:r w:rsidRPr="00601DE6">
              <w:rPr>
                <w:sz w:val="26"/>
              </w:rPr>
              <w:t>6</w:t>
            </w:r>
            <w:r w:rsidRPr="00601DE6">
              <w:rPr>
                <w:sz w:val="26"/>
                <w:lang w:val="vi-VN"/>
              </w:rPr>
              <w:t>.1 Phân loại hàng nguy hiểm</w:t>
            </w:r>
            <w:r w:rsidR="00610B5A">
              <w:rPr>
                <w:sz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81</w:t>
            </w:r>
          </w:p>
        </w:tc>
      </w:tr>
      <w:tr w:rsidR="001E607C" w:rsidRPr="00601DE6" w:rsidTr="001E607C">
        <w:tc>
          <w:tcPr>
            <w:tcW w:w="8080" w:type="dxa"/>
          </w:tcPr>
          <w:p w:rsidR="001E607C" w:rsidRPr="00601DE6" w:rsidRDefault="001E607C" w:rsidP="00610B5A">
            <w:pPr>
              <w:spacing w:before="120" w:after="120"/>
              <w:jc w:val="both"/>
              <w:rPr>
                <w:sz w:val="26"/>
                <w:lang w:val="pt-BR"/>
              </w:rPr>
            </w:pPr>
            <w:r w:rsidRPr="00601DE6">
              <w:rPr>
                <w:sz w:val="26"/>
                <w:lang w:val="pt-BR"/>
              </w:rPr>
              <w:t>6.2 Yêu câ</w:t>
            </w:r>
            <w:r>
              <w:rPr>
                <w:sz w:val="26"/>
                <w:lang w:val="pt-BR"/>
              </w:rPr>
              <w:t xml:space="preserve">̀u vận chuyển hàng nguy hiểm </w:t>
            </w:r>
            <w:r w:rsidR="00610B5A">
              <w:rPr>
                <w:sz w:val="26"/>
                <w:lang w:val="pt-BR"/>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86</w:t>
            </w:r>
          </w:p>
        </w:tc>
      </w:tr>
      <w:tr w:rsidR="001E607C" w:rsidRPr="00601DE6" w:rsidTr="001E607C">
        <w:tc>
          <w:tcPr>
            <w:tcW w:w="8080" w:type="dxa"/>
          </w:tcPr>
          <w:p w:rsidR="001E607C" w:rsidRPr="00601DE6" w:rsidRDefault="001E607C" w:rsidP="00610B5A">
            <w:pPr>
              <w:spacing w:before="120" w:after="120"/>
              <w:jc w:val="both"/>
              <w:rPr>
                <w:sz w:val="26"/>
              </w:rPr>
            </w:pPr>
            <w:r w:rsidRPr="00601DE6">
              <w:rPr>
                <w:sz w:val="26"/>
              </w:rPr>
              <w:t>6.3  Qui định về phân bố hàng nguy hiểm trên tà</w:t>
            </w:r>
            <w:r>
              <w:rPr>
                <w:sz w:val="26"/>
              </w:rPr>
              <w:t>u-Bảng phân cách hàng nguy hiểm</w:t>
            </w:r>
            <w:r w:rsidR="00610B5A">
              <w:rPr>
                <w:sz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87</w:t>
            </w:r>
          </w:p>
        </w:tc>
      </w:tr>
      <w:tr w:rsidR="001E607C" w:rsidRPr="00601DE6" w:rsidTr="001E607C">
        <w:tc>
          <w:tcPr>
            <w:tcW w:w="8080" w:type="dxa"/>
          </w:tcPr>
          <w:p w:rsidR="001E607C" w:rsidRPr="00601DE6" w:rsidRDefault="001E607C" w:rsidP="00610B5A">
            <w:pPr>
              <w:pStyle w:val="Noidung"/>
              <w:ind w:firstLine="0"/>
              <w:rPr>
                <w:b/>
              </w:rPr>
            </w:pPr>
            <w:r w:rsidRPr="00601DE6">
              <w:rPr>
                <w:b/>
              </w:rPr>
              <w:t>Chương 7. Vận chuyển gỗ</w:t>
            </w:r>
            <w:r w:rsidR="00610B5A">
              <w:rPr>
                <w:b/>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0</w:t>
            </w:r>
          </w:p>
        </w:tc>
      </w:tr>
      <w:tr w:rsidR="001E607C" w:rsidRPr="00601DE6" w:rsidTr="001E607C">
        <w:tc>
          <w:tcPr>
            <w:tcW w:w="8080" w:type="dxa"/>
          </w:tcPr>
          <w:p w:rsidR="001E607C" w:rsidRPr="00601DE6" w:rsidRDefault="001E607C" w:rsidP="00610B5A">
            <w:pPr>
              <w:pStyle w:val="Tieudecap2"/>
              <w:numPr>
                <w:ilvl w:val="0"/>
                <w:numId w:val="0"/>
              </w:numPr>
              <w:rPr>
                <w:b w:val="0"/>
                <w:szCs w:val="26"/>
              </w:rPr>
            </w:pPr>
            <w:r w:rsidRPr="00601DE6">
              <w:rPr>
                <w:b w:val="0"/>
                <w:szCs w:val="26"/>
              </w:rPr>
              <w:t>7.1 Phân loại gỗ</w:t>
            </w:r>
            <w:r w:rsidR="00610B5A">
              <w:rPr>
                <w:b w:val="0"/>
                <w:szCs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0</w:t>
            </w:r>
          </w:p>
        </w:tc>
      </w:tr>
      <w:tr w:rsidR="001E607C" w:rsidRPr="00601DE6" w:rsidTr="001E607C">
        <w:tc>
          <w:tcPr>
            <w:tcW w:w="8080" w:type="dxa"/>
          </w:tcPr>
          <w:p w:rsidR="001E607C" w:rsidRPr="00601DE6" w:rsidRDefault="001E607C" w:rsidP="00610B5A">
            <w:pPr>
              <w:pStyle w:val="Tieudecap2"/>
              <w:numPr>
                <w:ilvl w:val="0"/>
                <w:numId w:val="0"/>
              </w:numPr>
              <w:rPr>
                <w:b w:val="0"/>
                <w:szCs w:val="26"/>
              </w:rPr>
            </w:pPr>
            <w:r w:rsidRPr="00601DE6">
              <w:rPr>
                <w:b w:val="0"/>
                <w:szCs w:val="26"/>
              </w:rPr>
              <w:t xml:space="preserve">7.2 </w:t>
            </w:r>
            <w:r>
              <w:rPr>
                <w:b w:val="0"/>
                <w:szCs w:val="26"/>
              </w:rPr>
              <w:t>Tính chất của gỗ</w:t>
            </w:r>
            <w:r w:rsidR="00610B5A">
              <w:rPr>
                <w:b w:val="0"/>
                <w:szCs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0</w:t>
            </w:r>
          </w:p>
        </w:tc>
      </w:tr>
      <w:tr w:rsidR="001E607C" w:rsidRPr="00601DE6" w:rsidTr="001E607C">
        <w:tc>
          <w:tcPr>
            <w:tcW w:w="8080" w:type="dxa"/>
          </w:tcPr>
          <w:p w:rsidR="001E607C" w:rsidRPr="00601DE6" w:rsidRDefault="001E607C" w:rsidP="00610B5A">
            <w:pPr>
              <w:pStyle w:val="Tieudecap3"/>
              <w:rPr>
                <w:b w:val="0"/>
                <w:i w:val="0"/>
                <w:szCs w:val="26"/>
                <w:u w:val="none"/>
              </w:rPr>
            </w:pPr>
            <w:r w:rsidRPr="00601DE6">
              <w:rPr>
                <w:b w:val="0"/>
                <w:i w:val="0"/>
                <w:szCs w:val="26"/>
                <w:u w:val="none"/>
              </w:rPr>
              <w:t>7.3 Vận chuyển gỗ bằng tàu chuyên dụng</w:t>
            </w:r>
            <w:r w:rsidR="00610B5A">
              <w:rPr>
                <w:b w:val="0"/>
                <w:i w:val="0"/>
                <w:szCs w:val="26"/>
                <w:u w:val="none"/>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0</w:t>
            </w:r>
          </w:p>
        </w:tc>
      </w:tr>
      <w:tr w:rsidR="001E607C" w:rsidRPr="00601DE6" w:rsidTr="001E607C">
        <w:tc>
          <w:tcPr>
            <w:tcW w:w="8080" w:type="dxa"/>
          </w:tcPr>
          <w:p w:rsidR="001E607C" w:rsidRPr="00610B5A" w:rsidRDefault="001E607C" w:rsidP="00D95B79">
            <w:pPr>
              <w:pStyle w:val="Tieudecap3"/>
              <w:rPr>
                <w:b w:val="0"/>
                <w:i w:val="0"/>
                <w:szCs w:val="26"/>
                <w:u w:val="none"/>
              </w:rPr>
            </w:pPr>
            <w:r w:rsidRPr="00601DE6">
              <w:rPr>
                <w:b w:val="0"/>
                <w:i w:val="0"/>
                <w:szCs w:val="26"/>
                <w:u w:val="none"/>
              </w:rPr>
              <w:t>7.4</w:t>
            </w:r>
            <w:r w:rsidRPr="00601DE6">
              <w:rPr>
                <w:b w:val="0"/>
                <w:i w:val="0"/>
                <w:szCs w:val="26"/>
                <w:u w:val="none"/>
                <w:lang w:val="vi-VN"/>
              </w:rPr>
              <w:t xml:space="preserve">  Vận chuyển b</w:t>
            </w:r>
            <w:r w:rsidR="00D95B79">
              <w:rPr>
                <w:b w:val="0"/>
                <w:i w:val="0"/>
                <w:szCs w:val="26"/>
                <w:u w:val="none"/>
              </w:rPr>
              <w:t>ằng</w:t>
            </w:r>
            <w:r w:rsidRPr="00601DE6">
              <w:rPr>
                <w:b w:val="0"/>
                <w:i w:val="0"/>
                <w:szCs w:val="26"/>
                <w:u w:val="none"/>
                <w:lang w:val="vi-VN"/>
              </w:rPr>
              <w:t xml:space="preserve"> tàu hàng khô</w:t>
            </w:r>
            <w:r w:rsidR="00610B5A">
              <w:rPr>
                <w:b w:val="0"/>
                <w:i w:val="0"/>
                <w:szCs w:val="26"/>
                <w:u w:val="none"/>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2</w:t>
            </w:r>
          </w:p>
        </w:tc>
      </w:tr>
      <w:tr w:rsidR="001E607C" w:rsidRPr="00601DE6" w:rsidTr="001E607C">
        <w:tc>
          <w:tcPr>
            <w:tcW w:w="8080" w:type="dxa"/>
          </w:tcPr>
          <w:p w:rsidR="001E607C" w:rsidRPr="00610B5A" w:rsidRDefault="001E607C" w:rsidP="00610B5A">
            <w:pPr>
              <w:pStyle w:val="Tieudecap3"/>
              <w:rPr>
                <w:b w:val="0"/>
                <w:i w:val="0"/>
                <w:szCs w:val="26"/>
                <w:u w:val="none"/>
              </w:rPr>
            </w:pPr>
            <w:r w:rsidRPr="00601DE6">
              <w:rPr>
                <w:b w:val="0"/>
                <w:i w:val="0"/>
                <w:szCs w:val="26"/>
                <w:u w:val="none"/>
              </w:rPr>
              <w:t>7.5</w:t>
            </w:r>
            <w:r w:rsidRPr="00601DE6">
              <w:rPr>
                <w:b w:val="0"/>
                <w:i w:val="0"/>
                <w:szCs w:val="26"/>
                <w:u w:val="none"/>
                <w:lang w:val="vi-VN"/>
              </w:rPr>
              <w:t xml:space="preserve">  Những chú ý khi vận chuyển gỗ</w:t>
            </w:r>
            <w:r w:rsidR="00610B5A">
              <w:rPr>
                <w:b w:val="0"/>
                <w:i w:val="0"/>
                <w:szCs w:val="26"/>
                <w:u w:val="none"/>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2</w:t>
            </w:r>
          </w:p>
        </w:tc>
      </w:tr>
      <w:tr w:rsidR="001E607C" w:rsidRPr="00601DE6" w:rsidTr="001E607C">
        <w:tc>
          <w:tcPr>
            <w:tcW w:w="8080" w:type="dxa"/>
          </w:tcPr>
          <w:p w:rsidR="001E607C" w:rsidRPr="00601DE6" w:rsidRDefault="001E607C" w:rsidP="00610B5A">
            <w:pPr>
              <w:pStyle w:val="NormalWeb"/>
              <w:shd w:val="clear" w:color="auto" w:fill="FFFFFF"/>
              <w:spacing w:before="75" w:beforeAutospacing="0" w:after="0" w:afterAutospacing="0" w:line="270" w:lineRule="atLeast"/>
              <w:jc w:val="both"/>
              <w:rPr>
                <w:color w:val="000000"/>
                <w:sz w:val="28"/>
              </w:rPr>
            </w:pPr>
            <w:r w:rsidRPr="00601DE6">
              <w:rPr>
                <w:rStyle w:val="Strong"/>
                <w:b w:val="0"/>
                <w:color w:val="000000"/>
                <w:sz w:val="26"/>
              </w:rPr>
              <w:t>7.6 Lưu ý tính toán độ ổn định trên tàu chở gỗ</w:t>
            </w:r>
            <w:r w:rsidR="00610B5A">
              <w:rPr>
                <w:rStyle w:val="Strong"/>
                <w:b w:val="0"/>
                <w:color w:val="000000"/>
                <w:sz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5</w:t>
            </w:r>
          </w:p>
        </w:tc>
      </w:tr>
      <w:tr w:rsidR="001E607C" w:rsidRPr="00601DE6" w:rsidTr="001E607C">
        <w:tc>
          <w:tcPr>
            <w:tcW w:w="8080" w:type="dxa"/>
          </w:tcPr>
          <w:p w:rsidR="001E607C" w:rsidRPr="00601DE6" w:rsidRDefault="001E607C" w:rsidP="00610B5A">
            <w:pPr>
              <w:pStyle w:val="NormalWeb"/>
              <w:shd w:val="clear" w:color="auto" w:fill="FFFFFF"/>
              <w:spacing w:before="75" w:beforeAutospacing="0" w:after="0" w:afterAutospacing="0" w:line="270" w:lineRule="atLeast"/>
              <w:jc w:val="both"/>
              <w:rPr>
                <w:color w:val="000000"/>
                <w:sz w:val="28"/>
              </w:rPr>
            </w:pPr>
            <w:r w:rsidRPr="00601DE6">
              <w:rPr>
                <w:rStyle w:val="Strong"/>
                <w:b w:val="0"/>
                <w:color w:val="000000"/>
                <w:sz w:val="26"/>
              </w:rPr>
              <w:t>7.7 Những sai sót thường gặp khi chở gỗ</w:t>
            </w:r>
            <w:r w:rsidR="00610B5A">
              <w:rPr>
                <w:rStyle w:val="Strong"/>
                <w:b w:val="0"/>
                <w:color w:val="000000"/>
                <w:sz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6</w:t>
            </w:r>
          </w:p>
        </w:tc>
      </w:tr>
      <w:tr w:rsidR="001E607C" w:rsidRPr="00601DE6" w:rsidTr="001E607C">
        <w:tc>
          <w:tcPr>
            <w:tcW w:w="8080" w:type="dxa"/>
          </w:tcPr>
          <w:p w:rsidR="001E607C" w:rsidRPr="00601DE6" w:rsidRDefault="001E607C" w:rsidP="00610B5A">
            <w:pPr>
              <w:pStyle w:val="Noidung"/>
              <w:ind w:firstLine="0"/>
              <w:rPr>
                <w:b/>
              </w:rPr>
            </w:pPr>
            <w:r w:rsidRPr="00601DE6">
              <w:rPr>
                <w:b/>
              </w:rPr>
              <w:t>Chương 8. Vận chuyển container</w:t>
            </w:r>
            <w:r w:rsidR="00610B5A">
              <w:rPr>
                <w:b/>
              </w:rPr>
              <w:t xml:space="preserve"> ………………………………………...</w:t>
            </w:r>
          </w:p>
        </w:tc>
        <w:tc>
          <w:tcPr>
            <w:tcW w:w="992" w:type="dxa"/>
          </w:tcPr>
          <w:p w:rsidR="001E607C" w:rsidRPr="00601DE6" w:rsidRDefault="00D95B79" w:rsidP="00610B5A">
            <w:pPr>
              <w:spacing w:before="60" w:after="120"/>
              <w:jc w:val="center"/>
              <w:rPr>
                <w:b/>
                <w:color w:val="000000"/>
                <w:sz w:val="26"/>
              </w:rPr>
            </w:pPr>
            <w:r>
              <w:rPr>
                <w:b/>
                <w:color w:val="000000"/>
                <w:sz w:val="26"/>
              </w:rPr>
              <w:t>98</w:t>
            </w:r>
          </w:p>
        </w:tc>
      </w:tr>
      <w:tr w:rsidR="001E607C" w:rsidRPr="00601DE6" w:rsidTr="001E607C">
        <w:tc>
          <w:tcPr>
            <w:tcW w:w="8080" w:type="dxa"/>
          </w:tcPr>
          <w:p w:rsidR="001E607C" w:rsidRPr="00610B5A" w:rsidRDefault="001E607C" w:rsidP="00610B5A">
            <w:pPr>
              <w:pStyle w:val="Tieudecap2"/>
              <w:numPr>
                <w:ilvl w:val="0"/>
                <w:numId w:val="0"/>
              </w:numPr>
              <w:rPr>
                <w:b w:val="0"/>
                <w:szCs w:val="26"/>
              </w:rPr>
            </w:pPr>
            <w:r w:rsidRPr="00601DE6">
              <w:rPr>
                <w:b w:val="0"/>
                <w:szCs w:val="26"/>
              </w:rPr>
              <w:t xml:space="preserve">8.1 </w:t>
            </w:r>
            <w:r>
              <w:rPr>
                <w:b w:val="0"/>
                <w:szCs w:val="26"/>
                <w:lang w:val="vi-VN"/>
              </w:rPr>
              <w:t xml:space="preserve"> Vận chuyển hàng Container</w:t>
            </w:r>
            <w:r w:rsidR="00610B5A">
              <w:rPr>
                <w:b w:val="0"/>
                <w:szCs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98</w:t>
            </w:r>
          </w:p>
        </w:tc>
      </w:tr>
      <w:tr w:rsidR="001E607C" w:rsidRPr="00601DE6" w:rsidTr="001E607C">
        <w:tc>
          <w:tcPr>
            <w:tcW w:w="8080" w:type="dxa"/>
          </w:tcPr>
          <w:p w:rsidR="001E607C" w:rsidRPr="00601DE6" w:rsidRDefault="001E607C" w:rsidP="00610B5A">
            <w:pPr>
              <w:pStyle w:val="Noidung"/>
              <w:ind w:firstLine="0"/>
              <w:rPr>
                <w:szCs w:val="26"/>
              </w:rPr>
            </w:pPr>
            <w:r w:rsidRPr="00601DE6">
              <w:rPr>
                <w:szCs w:val="26"/>
              </w:rPr>
              <w:t>8.2 Yêu cầu về ổn định theo IS 2008 đối với tàu container</w:t>
            </w:r>
            <w:r w:rsidR="00610B5A">
              <w:rPr>
                <w:szCs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102</w:t>
            </w:r>
          </w:p>
        </w:tc>
      </w:tr>
      <w:tr w:rsidR="001E607C" w:rsidRPr="00601DE6" w:rsidTr="001E607C">
        <w:tc>
          <w:tcPr>
            <w:tcW w:w="8080" w:type="dxa"/>
          </w:tcPr>
          <w:p w:rsidR="001E607C" w:rsidRPr="001E607C" w:rsidRDefault="001E607C" w:rsidP="00610B5A">
            <w:pPr>
              <w:pStyle w:val="Noidung"/>
              <w:ind w:firstLine="0"/>
              <w:rPr>
                <w:b/>
                <w:szCs w:val="26"/>
              </w:rPr>
            </w:pPr>
            <w:r w:rsidRPr="001E607C">
              <w:rPr>
                <w:b/>
                <w:szCs w:val="26"/>
              </w:rPr>
              <w:t>TÀI LIỆU THAM KHẢO</w:t>
            </w:r>
            <w:r w:rsidR="00610B5A">
              <w:rPr>
                <w:b/>
                <w:szCs w:val="26"/>
              </w:rPr>
              <w:t xml:space="preserve"> ………………………………………………...</w:t>
            </w:r>
          </w:p>
        </w:tc>
        <w:tc>
          <w:tcPr>
            <w:tcW w:w="992" w:type="dxa"/>
          </w:tcPr>
          <w:p w:rsidR="001E607C" w:rsidRPr="00601DE6" w:rsidRDefault="00D95B79" w:rsidP="00610B5A">
            <w:pPr>
              <w:spacing w:before="60" w:after="120"/>
              <w:jc w:val="center"/>
              <w:rPr>
                <w:color w:val="000000"/>
                <w:sz w:val="26"/>
              </w:rPr>
            </w:pPr>
            <w:r>
              <w:rPr>
                <w:color w:val="000000"/>
                <w:sz w:val="26"/>
              </w:rPr>
              <w:t>105</w:t>
            </w:r>
          </w:p>
        </w:tc>
      </w:tr>
    </w:tbl>
    <w:p w:rsidR="001E607C" w:rsidRDefault="001E607C" w:rsidP="008C64EC">
      <w:pPr>
        <w:pStyle w:val="Noidung"/>
        <w:ind w:firstLine="0"/>
        <w:rPr>
          <w:szCs w:val="26"/>
        </w:rPr>
      </w:pPr>
    </w:p>
    <w:p w:rsidR="00610B5A" w:rsidRDefault="00610B5A" w:rsidP="008C64EC">
      <w:pPr>
        <w:pStyle w:val="Noidung"/>
        <w:ind w:firstLine="0"/>
        <w:rPr>
          <w:szCs w:val="26"/>
        </w:rPr>
      </w:pPr>
    </w:p>
    <w:p w:rsidR="00610B5A" w:rsidRDefault="00610B5A" w:rsidP="008C64EC">
      <w:pPr>
        <w:pStyle w:val="Noidung"/>
        <w:ind w:firstLine="0"/>
        <w:rPr>
          <w:szCs w:val="26"/>
        </w:rPr>
      </w:pPr>
    </w:p>
    <w:p w:rsidR="00610B5A" w:rsidRDefault="00610B5A" w:rsidP="008C64EC">
      <w:pPr>
        <w:pStyle w:val="Noidung"/>
        <w:ind w:firstLine="0"/>
        <w:rPr>
          <w:szCs w:val="26"/>
        </w:rPr>
      </w:pPr>
    </w:p>
    <w:p w:rsidR="00610B5A" w:rsidRDefault="00610B5A" w:rsidP="008C64EC">
      <w:pPr>
        <w:pStyle w:val="Noidung"/>
        <w:ind w:firstLine="0"/>
        <w:rPr>
          <w:szCs w:val="26"/>
        </w:rPr>
      </w:pPr>
    </w:p>
    <w:p w:rsidR="00610B5A" w:rsidRDefault="00610B5A" w:rsidP="008C64EC">
      <w:pPr>
        <w:pStyle w:val="Noidung"/>
        <w:ind w:firstLine="0"/>
        <w:rPr>
          <w:szCs w:val="26"/>
        </w:rPr>
      </w:pPr>
    </w:p>
    <w:p w:rsidR="00610B5A" w:rsidRDefault="00610B5A" w:rsidP="008C64EC">
      <w:pPr>
        <w:pStyle w:val="Noidung"/>
        <w:ind w:firstLine="0"/>
        <w:rPr>
          <w:szCs w:val="26"/>
        </w:rPr>
      </w:pPr>
    </w:p>
    <w:p w:rsidR="00610B5A" w:rsidRDefault="00610B5A" w:rsidP="008C64EC">
      <w:pPr>
        <w:pStyle w:val="Noidung"/>
        <w:ind w:firstLine="0"/>
        <w:rPr>
          <w:szCs w:val="26"/>
        </w:rPr>
      </w:pPr>
    </w:p>
    <w:p w:rsidR="00610B5A" w:rsidRDefault="00610B5A" w:rsidP="008C64EC">
      <w:pPr>
        <w:pStyle w:val="Noidung"/>
        <w:ind w:firstLine="0"/>
        <w:rPr>
          <w:szCs w:val="26"/>
        </w:rPr>
      </w:pPr>
    </w:p>
    <w:p w:rsidR="00610B5A" w:rsidRPr="004011A4" w:rsidRDefault="00610B5A" w:rsidP="004011A4">
      <w:pPr>
        <w:pStyle w:val="Noidung"/>
        <w:ind w:firstLine="0"/>
        <w:jc w:val="center"/>
        <w:rPr>
          <w:b/>
          <w:szCs w:val="26"/>
        </w:rPr>
      </w:pPr>
      <w:bookmarkStart w:id="83" w:name="_GoBack"/>
      <w:bookmarkEnd w:id="83"/>
      <w:r w:rsidRPr="004011A4">
        <w:rPr>
          <w:b/>
          <w:szCs w:val="26"/>
        </w:rPr>
        <w:lastRenderedPageBreak/>
        <w:t>CẬP NHẬT TÀI LIỆU</w:t>
      </w:r>
    </w:p>
    <w:sectPr w:rsidR="00610B5A" w:rsidRPr="004011A4" w:rsidSect="00722DB1">
      <w:footerReference w:type="even" r:id="rId263"/>
      <w:footerReference w:type="default" r:id="rId264"/>
      <w:pgSz w:w="11907" w:h="16840" w:code="9"/>
      <w:pgMar w:top="1134" w:right="1134" w:bottom="1134" w:left="170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0B5A" w:rsidRDefault="00610B5A" w:rsidP="003056A0">
      <w:r>
        <w:separator/>
      </w:r>
    </w:p>
  </w:endnote>
  <w:endnote w:type="continuationSeparator" w:id="0">
    <w:p w:rsidR="00610B5A" w:rsidRDefault="00610B5A" w:rsidP="003056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VnCommercial Script">
    <w:panose1 w:val="020B7200000000000000"/>
    <w:charset w:val="00"/>
    <w:family w:val="swiss"/>
    <w:pitch w:val="variable"/>
    <w:sig w:usb0="00000003" w:usb1="00000000" w:usb2="00000000" w:usb3="00000000" w:csb0="00000001" w:csb1="00000000"/>
  </w:font>
  <w:font w:name="Times New RomanH">
    <w:altName w:val="Courier New"/>
    <w:panose1 w:val="00000000000000000000"/>
    <w:charset w:val="A3"/>
    <w:family w:val="swiss"/>
    <w:notTrueType/>
    <w:pitch w:val="variable"/>
    <w:sig w:usb0="20000001" w:usb1="00000000" w:usb2="00000000" w:usb3="00000000" w:csb0="000001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0B5A" w:rsidRDefault="00610B5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6</w:t>
    </w:r>
    <w:r>
      <w:rPr>
        <w:rStyle w:val="PageNumber"/>
      </w:rPr>
      <w:fldChar w:fldCharType="end"/>
    </w:r>
  </w:p>
  <w:p w:rsidR="00610B5A" w:rsidRDefault="00610B5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573293"/>
      <w:docPartObj>
        <w:docPartGallery w:val="Page Numbers (Bottom of Page)"/>
        <w:docPartUnique/>
      </w:docPartObj>
    </w:sdtPr>
    <w:sdtEndPr>
      <w:rPr>
        <w:noProof/>
        <w:sz w:val="26"/>
      </w:rPr>
    </w:sdtEndPr>
    <w:sdtContent>
      <w:p w:rsidR="00610B5A" w:rsidRPr="001E607C" w:rsidRDefault="00610B5A">
        <w:pPr>
          <w:pStyle w:val="Footer"/>
          <w:jc w:val="right"/>
          <w:rPr>
            <w:sz w:val="26"/>
          </w:rPr>
        </w:pPr>
        <w:r w:rsidRPr="001E607C">
          <w:rPr>
            <w:sz w:val="26"/>
          </w:rPr>
          <w:fldChar w:fldCharType="begin"/>
        </w:r>
        <w:r w:rsidRPr="001E607C">
          <w:rPr>
            <w:sz w:val="26"/>
          </w:rPr>
          <w:instrText xml:space="preserve"> PAGE   \* MERGEFORMAT </w:instrText>
        </w:r>
        <w:r w:rsidRPr="001E607C">
          <w:rPr>
            <w:sz w:val="26"/>
          </w:rPr>
          <w:fldChar w:fldCharType="separate"/>
        </w:r>
        <w:r w:rsidR="004011A4">
          <w:rPr>
            <w:noProof/>
            <w:sz w:val="26"/>
          </w:rPr>
          <w:t>108</w:t>
        </w:r>
        <w:r w:rsidRPr="001E607C">
          <w:rPr>
            <w:noProof/>
            <w:sz w:val="26"/>
          </w:rPr>
          <w:fldChar w:fldCharType="end"/>
        </w:r>
      </w:p>
    </w:sdtContent>
  </w:sdt>
  <w:p w:rsidR="00610B5A" w:rsidRDefault="00610B5A">
    <w:pPr>
      <w:pStyle w:val="Footer"/>
      <w:rPr>
        <w:b/>
        <w:bCs/>
        <w:i/>
        <w:iCs/>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0B5A" w:rsidRDefault="00610B5A" w:rsidP="003056A0">
      <w:r>
        <w:separator/>
      </w:r>
    </w:p>
  </w:footnote>
  <w:footnote w:type="continuationSeparator" w:id="0">
    <w:p w:rsidR="00610B5A" w:rsidRDefault="00610B5A" w:rsidP="003056A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D28ED"/>
    <w:multiLevelType w:val="hybridMultilevel"/>
    <w:tmpl w:val="E33E3FF2"/>
    <w:lvl w:ilvl="0" w:tplc="6BF294C8">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34E4897"/>
    <w:multiLevelType w:val="multilevel"/>
    <w:tmpl w:val="0F2AFA22"/>
    <w:lvl w:ilvl="0">
      <w:start w:val="4"/>
      <w:numFmt w:val="decimal"/>
      <w:lvlText w:val="%1."/>
      <w:lvlJc w:val="left"/>
      <w:pPr>
        <w:ind w:left="408" w:hanging="408"/>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
    <w:nsid w:val="14077E19"/>
    <w:multiLevelType w:val="multilevel"/>
    <w:tmpl w:val="C33EC13A"/>
    <w:lvl w:ilvl="0">
      <w:start w:val="2"/>
      <w:numFmt w:val="decimal"/>
      <w:lvlText w:val="%1."/>
      <w:lvlJc w:val="left"/>
      <w:pPr>
        <w:ind w:left="612" w:hanging="61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18DD0713"/>
    <w:multiLevelType w:val="multilevel"/>
    <w:tmpl w:val="790640B8"/>
    <w:lvl w:ilvl="0">
      <w:start w:val="1"/>
      <w:numFmt w:val="decimal"/>
      <w:lvlText w:val="%1."/>
      <w:lvlJc w:val="left"/>
      <w:pPr>
        <w:tabs>
          <w:tab w:val="num" w:pos="227"/>
        </w:tabs>
        <w:ind w:left="0" w:firstLine="0"/>
      </w:pPr>
      <w:rPr>
        <w:rFonts w:hint="default"/>
      </w:rPr>
    </w:lvl>
    <w:lvl w:ilvl="1">
      <w:start w:val="1"/>
      <w:numFmt w:val="decimal"/>
      <w:pStyle w:val="Tieudecap2"/>
      <w:lvlText w:val="%1.%2"/>
      <w:lvlJc w:val="left"/>
      <w:pPr>
        <w:tabs>
          <w:tab w:val="num" w:pos="340"/>
        </w:tabs>
        <w:ind w:left="0" w:firstLine="0"/>
      </w:pPr>
      <w:rPr>
        <w:rFonts w:ascii="Times New Roman" w:hAnsi="Times New Roman" w:hint="default"/>
        <w:b/>
        <w:i w:val="0"/>
        <w:sz w:val="26"/>
      </w:rPr>
    </w:lvl>
    <w:lvl w:ilvl="2">
      <w:start w:val="1"/>
      <w:numFmt w:val="decimal"/>
      <w:lvlRestart w:val="1"/>
      <w:lvlText w:val="%1.%2.%3"/>
      <w:lvlJc w:val="left"/>
      <w:pPr>
        <w:tabs>
          <w:tab w:val="num" w:pos="567"/>
        </w:tabs>
        <w:ind w:left="0" w:firstLine="0"/>
      </w:pPr>
      <w:rPr>
        <w:rFonts w:hint="default"/>
      </w:rPr>
    </w:lvl>
    <w:lvl w:ilvl="3">
      <w:start w:val="1"/>
      <w:numFmt w:val="decimal"/>
      <w:lvlText w:val="%1.%2.%3.%4"/>
      <w:lvlJc w:val="left"/>
      <w:pPr>
        <w:tabs>
          <w:tab w:val="num" w:pos="2304"/>
        </w:tabs>
        <w:ind w:left="2304" w:hanging="864"/>
      </w:pPr>
      <w:rPr>
        <w:rFonts w:hint="default"/>
      </w:rPr>
    </w:lvl>
    <w:lvl w:ilvl="4">
      <w:start w:val="1"/>
      <w:numFmt w:val="decimal"/>
      <w:lvlText w:val="%1.%2.%3.%4.%5"/>
      <w:lvlJc w:val="left"/>
      <w:pPr>
        <w:tabs>
          <w:tab w:val="num" w:pos="2448"/>
        </w:tabs>
        <w:ind w:left="2448" w:hanging="1008"/>
      </w:pPr>
      <w:rPr>
        <w:rFonts w:hint="default"/>
      </w:rPr>
    </w:lvl>
    <w:lvl w:ilvl="5">
      <w:start w:val="1"/>
      <w:numFmt w:val="decimal"/>
      <w:lvlText w:val="%1.%2.%3.%4.%5.%6"/>
      <w:lvlJc w:val="left"/>
      <w:pPr>
        <w:tabs>
          <w:tab w:val="num" w:pos="2592"/>
        </w:tabs>
        <w:ind w:left="2592" w:hanging="1152"/>
      </w:pPr>
      <w:rPr>
        <w:rFonts w:hint="default"/>
      </w:rPr>
    </w:lvl>
    <w:lvl w:ilvl="6">
      <w:start w:val="1"/>
      <w:numFmt w:val="decimal"/>
      <w:lvlText w:val="%1.%2.%3.%4.%5.%6.%7"/>
      <w:lvlJc w:val="left"/>
      <w:pPr>
        <w:tabs>
          <w:tab w:val="num" w:pos="2736"/>
        </w:tabs>
        <w:ind w:left="2736" w:hanging="1296"/>
      </w:pPr>
      <w:rPr>
        <w:rFonts w:hint="default"/>
      </w:rPr>
    </w:lvl>
    <w:lvl w:ilvl="7">
      <w:start w:val="1"/>
      <w:numFmt w:val="decimal"/>
      <w:lvlText w:val="%1.%2.%3.%4.%5.%6.%7.%8"/>
      <w:lvlJc w:val="left"/>
      <w:pPr>
        <w:tabs>
          <w:tab w:val="num" w:pos="2880"/>
        </w:tabs>
        <w:ind w:left="2880" w:hanging="1440"/>
      </w:pPr>
      <w:rPr>
        <w:rFonts w:hint="default"/>
      </w:rPr>
    </w:lvl>
    <w:lvl w:ilvl="8">
      <w:start w:val="1"/>
      <w:numFmt w:val="decimal"/>
      <w:lvlText w:val="%1.%2.%3.%4.%5.%6.%7.%8.%9"/>
      <w:lvlJc w:val="left"/>
      <w:pPr>
        <w:tabs>
          <w:tab w:val="num" w:pos="3024"/>
        </w:tabs>
        <w:ind w:left="3024" w:hanging="1584"/>
      </w:pPr>
      <w:rPr>
        <w:rFonts w:hint="default"/>
      </w:rPr>
    </w:lvl>
  </w:abstractNum>
  <w:abstractNum w:abstractNumId="4">
    <w:nsid w:val="1D32368D"/>
    <w:multiLevelType w:val="hybridMultilevel"/>
    <w:tmpl w:val="756AFB04"/>
    <w:lvl w:ilvl="0" w:tplc="F230C70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3E50549"/>
    <w:multiLevelType w:val="hybridMultilevel"/>
    <w:tmpl w:val="CAB038EA"/>
    <w:lvl w:ilvl="0" w:tplc="FA9E3340">
      <w:start w:val="1"/>
      <w:numFmt w:val="decimal"/>
      <w:lvlText w:val="%1."/>
      <w:lvlJc w:val="left"/>
      <w:pPr>
        <w:tabs>
          <w:tab w:val="num" w:pos="720"/>
        </w:tabs>
        <w:ind w:left="720" w:hanging="360"/>
      </w:pPr>
    </w:lvl>
    <w:lvl w:ilvl="1" w:tplc="80863DC4" w:tentative="1">
      <w:start w:val="1"/>
      <w:numFmt w:val="decimal"/>
      <w:lvlText w:val="%2."/>
      <w:lvlJc w:val="left"/>
      <w:pPr>
        <w:tabs>
          <w:tab w:val="num" w:pos="1440"/>
        </w:tabs>
        <w:ind w:left="1440" w:hanging="360"/>
      </w:pPr>
    </w:lvl>
    <w:lvl w:ilvl="2" w:tplc="D1600178" w:tentative="1">
      <w:start w:val="1"/>
      <w:numFmt w:val="decimal"/>
      <w:lvlText w:val="%3."/>
      <w:lvlJc w:val="left"/>
      <w:pPr>
        <w:tabs>
          <w:tab w:val="num" w:pos="2160"/>
        </w:tabs>
        <w:ind w:left="2160" w:hanging="360"/>
      </w:pPr>
    </w:lvl>
    <w:lvl w:ilvl="3" w:tplc="AFB2E40A" w:tentative="1">
      <w:start w:val="1"/>
      <w:numFmt w:val="decimal"/>
      <w:lvlText w:val="%4."/>
      <w:lvlJc w:val="left"/>
      <w:pPr>
        <w:tabs>
          <w:tab w:val="num" w:pos="2880"/>
        </w:tabs>
        <w:ind w:left="2880" w:hanging="360"/>
      </w:pPr>
    </w:lvl>
    <w:lvl w:ilvl="4" w:tplc="D896A22C" w:tentative="1">
      <w:start w:val="1"/>
      <w:numFmt w:val="decimal"/>
      <w:lvlText w:val="%5."/>
      <w:lvlJc w:val="left"/>
      <w:pPr>
        <w:tabs>
          <w:tab w:val="num" w:pos="3600"/>
        </w:tabs>
        <w:ind w:left="3600" w:hanging="360"/>
      </w:pPr>
    </w:lvl>
    <w:lvl w:ilvl="5" w:tplc="1DA0CEB2" w:tentative="1">
      <w:start w:val="1"/>
      <w:numFmt w:val="decimal"/>
      <w:lvlText w:val="%6."/>
      <w:lvlJc w:val="left"/>
      <w:pPr>
        <w:tabs>
          <w:tab w:val="num" w:pos="4320"/>
        </w:tabs>
        <w:ind w:left="4320" w:hanging="360"/>
      </w:pPr>
    </w:lvl>
    <w:lvl w:ilvl="6" w:tplc="1AFCA4A8" w:tentative="1">
      <w:start w:val="1"/>
      <w:numFmt w:val="decimal"/>
      <w:lvlText w:val="%7."/>
      <w:lvlJc w:val="left"/>
      <w:pPr>
        <w:tabs>
          <w:tab w:val="num" w:pos="5040"/>
        </w:tabs>
        <w:ind w:left="5040" w:hanging="360"/>
      </w:pPr>
    </w:lvl>
    <w:lvl w:ilvl="7" w:tplc="7332E386" w:tentative="1">
      <w:start w:val="1"/>
      <w:numFmt w:val="decimal"/>
      <w:lvlText w:val="%8."/>
      <w:lvlJc w:val="left"/>
      <w:pPr>
        <w:tabs>
          <w:tab w:val="num" w:pos="5760"/>
        </w:tabs>
        <w:ind w:left="5760" w:hanging="360"/>
      </w:pPr>
    </w:lvl>
    <w:lvl w:ilvl="8" w:tplc="451A82F0" w:tentative="1">
      <w:start w:val="1"/>
      <w:numFmt w:val="decimal"/>
      <w:lvlText w:val="%9."/>
      <w:lvlJc w:val="left"/>
      <w:pPr>
        <w:tabs>
          <w:tab w:val="num" w:pos="6480"/>
        </w:tabs>
        <w:ind w:left="6480" w:hanging="360"/>
      </w:pPr>
    </w:lvl>
  </w:abstractNum>
  <w:abstractNum w:abstractNumId="6">
    <w:nsid w:val="5D03155A"/>
    <w:multiLevelType w:val="multilevel"/>
    <w:tmpl w:val="FD6A81FA"/>
    <w:lvl w:ilvl="0">
      <w:start w:val="1"/>
      <w:numFmt w:val="decimal"/>
      <w:lvlText w:val="%1."/>
      <w:lvlJc w:val="left"/>
      <w:pPr>
        <w:tabs>
          <w:tab w:val="num" w:pos="227"/>
        </w:tabs>
        <w:ind w:left="227" w:hanging="227"/>
      </w:pPr>
      <w:rPr>
        <w:rFonts w:hint="default"/>
      </w:rPr>
    </w:lvl>
    <w:lvl w:ilvl="1">
      <w:start w:val="1"/>
      <w:numFmt w:val="decimal"/>
      <w:lvlText w:val="%1.%2"/>
      <w:lvlJc w:val="left"/>
      <w:pPr>
        <w:tabs>
          <w:tab w:val="num" w:pos="357"/>
        </w:tabs>
        <w:ind w:left="357" w:hanging="357"/>
      </w:pPr>
      <w:rPr>
        <w:rFonts w:hint="default"/>
        <w:b w:val="0"/>
        <w:i/>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b w:val="0"/>
        <w:i/>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7">
    <w:nsid w:val="6AE81EE5"/>
    <w:multiLevelType w:val="multilevel"/>
    <w:tmpl w:val="FAE4AE46"/>
    <w:lvl w:ilvl="0">
      <w:start w:val="3"/>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6E2E3C1D"/>
    <w:multiLevelType w:val="multilevel"/>
    <w:tmpl w:val="CE9A81E2"/>
    <w:lvl w:ilvl="0">
      <w:start w:val="1"/>
      <w:numFmt w:val="decimal"/>
      <w:lvlText w:val="%1."/>
      <w:lvlJc w:val="left"/>
      <w:pPr>
        <w:ind w:left="408" w:hanging="408"/>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3"/>
  </w:num>
  <w:num w:numId="3">
    <w:abstractNumId w:val="0"/>
  </w:num>
  <w:num w:numId="4">
    <w:abstractNumId w:val="4"/>
  </w:num>
  <w:num w:numId="5">
    <w:abstractNumId w:val="8"/>
  </w:num>
  <w:num w:numId="6">
    <w:abstractNumId w:val="7"/>
  </w:num>
  <w:num w:numId="7">
    <w:abstractNumId w:val="1"/>
  </w:num>
  <w:num w:numId="8">
    <w:abstractNumId w:val="5"/>
  </w:num>
  <w:num w:numId="9">
    <w:abstractNumId w:val="3"/>
    <w:lvlOverride w:ilvl="0">
      <w:startOverride w:val="2"/>
    </w:lvlOverride>
    <w:lvlOverride w:ilvl="1">
      <w:startOverride w:val="3"/>
    </w:lvlOverride>
  </w:num>
  <w:num w:numId="10">
    <w:abstractNumId w:val="2"/>
  </w:num>
  <w:num w:numId="11">
    <w:abstractNumId w:val="3"/>
    <w:lvlOverride w:ilvl="0">
      <w:startOverride w:val="2"/>
    </w:lvlOverride>
    <w:lvlOverride w:ilvl="1">
      <w:startOverride w:val="3"/>
    </w:lvlOverride>
    <w:lvlOverride w:ilvl="2">
      <w:startOverride w:val="2"/>
    </w:lvlOverride>
  </w:num>
  <w:num w:numId="12">
    <w:abstractNumId w:val="3"/>
    <w:lvlOverride w:ilvl="0">
      <w:startOverride w:val="2"/>
    </w:lvlOverride>
    <w:lvlOverride w:ilvl="1">
      <w:startOverride w:val="5"/>
    </w:lvlOverride>
  </w:num>
  <w:num w:numId="13">
    <w:abstractNumId w:val="3"/>
    <w:lvlOverride w:ilvl="0">
      <w:startOverride w:val="4"/>
    </w:lvlOverride>
    <w:lvlOverride w:ilvl="1">
      <w:startOverride w:val="1"/>
    </w:lvlOverride>
  </w:num>
  <w:num w:numId="14">
    <w:abstractNumId w:val="3"/>
    <w:lvlOverride w:ilvl="0">
      <w:startOverride w:val="4"/>
    </w:lvlOverride>
    <w:lvlOverride w:ilvl="1">
      <w:startOverride w:val="1"/>
    </w:lvlOverride>
  </w:num>
  <w:num w:numId="15">
    <w:abstractNumId w:val="3"/>
    <w:lvlOverride w:ilvl="0">
      <w:startOverride w:val="4"/>
    </w:lvlOverride>
    <w:lvlOverride w:ilvl="1">
      <w:startOverride w:val="1"/>
    </w:lvlOverride>
  </w:num>
  <w:num w:numId="16">
    <w:abstractNumId w:val="3"/>
    <w:lvlOverride w:ilvl="0">
      <w:startOverride w:val="4"/>
    </w:lvlOverride>
    <w:lvlOverride w:ilvl="1">
      <w:startOverride w:val="2"/>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6FBA"/>
    <w:rsid w:val="000376F5"/>
    <w:rsid w:val="00087994"/>
    <w:rsid w:val="000A2670"/>
    <w:rsid w:val="000D6E43"/>
    <w:rsid w:val="000E01C7"/>
    <w:rsid w:val="000E4932"/>
    <w:rsid w:val="000F53C8"/>
    <w:rsid w:val="001028B1"/>
    <w:rsid w:val="00106AE1"/>
    <w:rsid w:val="00125E6F"/>
    <w:rsid w:val="00131C95"/>
    <w:rsid w:val="00140881"/>
    <w:rsid w:val="00177B55"/>
    <w:rsid w:val="001837F2"/>
    <w:rsid w:val="001962B0"/>
    <w:rsid w:val="001B6D20"/>
    <w:rsid w:val="001E2BF4"/>
    <w:rsid w:val="001E607C"/>
    <w:rsid w:val="001E7B6F"/>
    <w:rsid w:val="001F7302"/>
    <w:rsid w:val="00200692"/>
    <w:rsid w:val="00233233"/>
    <w:rsid w:val="002378E6"/>
    <w:rsid w:val="0026210E"/>
    <w:rsid w:val="0028497F"/>
    <w:rsid w:val="00292434"/>
    <w:rsid w:val="00295E75"/>
    <w:rsid w:val="002A45A1"/>
    <w:rsid w:val="002B0682"/>
    <w:rsid w:val="002B5774"/>
    <w:rsid w:val="002B6FC8"/>
    <w:rsid w:val="002B7FB3"/>
    <w:rsid w:val="002D5060"/>
    <w:rsid w:val="002D62C7"/>
    <w:rsid w:val="002F3117"/>
    <w:rsid w:val="0030098E"/>
    <w:rsid w:val="003055F5"/>
    <w:rsid w:val="003056A0"/>
    <w:rsid w:val="00317678"/>
    <w:rsid w:val="00330D51"/>
    <w:rsid w:val="00331DD2"/>
    <w:rsid w:val="00350EEE"/>
    <w:rsid w:val="00371DD7"/>
    <w:rsid w:val="00376679"/>
    <w:rsid w:val="003803BC"/>
    <w:rsid w:val="00391173"/>
    <w:rsid w:val="003A0018"/>
    <w:rsid w:val="003E3C70"/>
    <w:rsid w:val="004011A4"/>
    <w:rsid w:val="004129F5"/>
    <w:rsid w:val="00422C9A"/>
    <w:rsid w:val="00426316"/>
    <w:rsid w:val="004327A8"/>
    <w:rsid w:val="00447987"/>
    <w:rsid w:val="004D16FF"/>
    <w:rsid w:val="004E0A0F"/>
    <w:rsid w:val="004E51B9"/>
    <w:rsid w:val="00510535"/>
    <w:rsid w:val="005113DC"/>
    <w:rsid w:val="00537D71"/>
    <w:rsid w:val="0054666D"/>
    <w:rsid w:val="005646B6"/>
    <w:rsid w:val="00566DE3"/>
    <w:rsid w:val="00584A9B"/>
    <w:rsid w:val="00596947"/>
    <w:rsid w:val="005F2482"/>
    <w:rsid w:val="00610B5A"/>
    <w:rsid w:val="00610DF4"/>
    <w:rsid w:val="006232F3"/>
    <w:rsid w:val="00624886"/>
    <w:rsid w:val="00631AA0"/>
    <w:rsid w:val="00637D2D"/>
    <w:rsid w:val="00647783"/>
    <w:rsid w:val="006756D9"/>
    <w:rsid w:val="006C1748"/>
    <w:rsid w:val="00722DB1"/>
    <w:rsid w:val="00753BD8"/>
    <w:rsid w:val="00756FBA"/>
    <w:rsid w:val="0076022A"/>
    <w:rsid w:val="007678C7"/>
    <w:rsid w:val="007679ED"/>
    <w:rsid w:val="007776A6"/>
    <w:rsid w:val="00781295"/>
    <w:rsid w:val="00793373"/>
    <w:rsid w:val="007F163D"/>
    <w:rsid w:val="00872431"/>
    <w:rsid w:val="008833C5"/>
    <w:rsid w:val="00892368"/>
    <w:rsid w:val="008B67F1"/>
    <w:rsid w:val="008B6E48"/>
    <w:rsid w:val="008C0ED1"/>
    <w:rsid w:val="008C64EC"/>
    <w:rsid w:val="008E7B1F"/>
    <w:rsid w:val="008F6AA0"/>
    <w:rsid w:val="008F740A"/>
    <w:rsid w:val="0090012E"/>
    <w:rsid w:val="00900178"/>
    <w:rsid w:val="00941989"/>
    <w:rsid w:val="00946758"/>
    <w:rsid w:val="00950572"/>
    <w:rsid w:val="00967C55"/>
    <w:rsid w:val="009703DF"/>
    <w:rsid w:val="00990AB7"/>
    <w:rsid w:val="009929E2"/>
    <w:rsid w:val="00A00319"/>
    <w:rsid w:val="00A0458C"/>
    <w:rsid w:val="00A31621"/>
    <w:rsid w:val="00A54907"/>
    <w:rsid w:val="00A7215A"/>
    <w:rsid w:val="00AB2B9E"/>
    <w:rsid w:val="00AC4873"/>
    <w:rsid w:val="00AF6F5D"/>
    <w:rsid w:val="00B16AA3"/>
    <w:rsid w:val="00B3734D"/>
    <w:rsid w:val="00B43113"/>
    <w:rsid w:val="00B67E90"/>
    <w:rsid w:val="00BA48D7"/>
    <w:rsid w:val="00BA7CF1"/>
    <w:rsid w:val="00BD414C"/>
    <w:rsid w:val="00C12396"/>
    <w:rsid w:val="00C2106A"/>
    <w:rsid w:val="00C5535C"/>
    <w:rsid w:val="00C63824"/>
    <w:rsid w:val="00C75985"/>
    <w:rsid w:val="00C76731"/>
    <w:rsid w:val="00C9235B"/>
    <w:rsid w:val="00C95D7B"/>
    <w:rsid w:val="00CA31EC"/>
    <w:rsid w:val="00CA53E0"/>
    <w:rsid w:val="00CA57A5"/>
    <w:rsid w:val="00CA6DCE"/>
    <w:rsid w:val="00CB5D52"/>
    <w:rsid w:val="00CE369E"/>
    <w:rsid w:val="00CE6B9C"/>
    <w:rsid w:val="00D35153"/>
    <w:rsid w:val="00D35522"/>
    <w:rsid w:val="00D46AE9"/>
    <w:rsid w:val="00D95B79"/>
    <w:rsid w:val="00D96F99"/>
    <w:rsid w:val="00DA16E5"/>
    <w:rsid w:val="00DB2057"/>
    <w:rsid w:val="00DB3DCB"/>
    <w:rsid w:val="00E01917"/>
    <w:rsid w:val="00E04203"/>
    <w:rsid w:val="00E176A1"/>
    <w:rsid w:val="00E20323"/>
    <w:rsid w:val="00E205E8"/>
    <w:rsid w:val="00E231F9"/>
    <w:rsid w:val="00E32448"/>
    <w:rsid w:val="00E44A0C"/>
    <w:rsid w:val="00E507A9"/>
    <w:rsid w:val="00E60CFC"/>
    <w:rsid w:val="00E75D0D"/>
    <w:rsid w:val="00EB3746"/>
    <w:rsid w:val="00EE1348"/>
    <w:rsid w:val="00EF3247"/>
    <w:rsid w:val="00F17AB6"/>
    <w:rsid w:val="00F376DD"/>
    <w:rsid w:val="00F462BB"/>
    <w:rsid w:val="00F623CD"/>
    <w:rsid w:val="00FA27F7"/>
    <w:rsid w:val="00FA3C18"/>
    <w:rsid w:val="00FC095B"/>
    <w:rsid w:val="00FC1E0E"/>
    <w:rsid w:val="00FC5D0B"/>
    <w:rsid w:val="00FD62C8"/>
    <w:rsid w:val="00FF5D17"/>
    <w:rsid w:val="00FF66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924"/>
    <o:shapelayout v:ext="edit">
      <o:idmap v:ext="edit" data="1,2,3,4,5,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before="1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6FBA"/>
    <w:pPr>
      <w:spacing w:before="0"/>
    </w:pPr>
    <w:rPr>
      <w:rFonts w:eastAsia="Times New Roman"/>
    </w:rPr>
  </w:style>
  <w:style w:type="paragraph" w:styleId="Heading1">
    <w:name w:val="heading 1"/>
    <w:basedOn w:val="Normal"/>
    <w:next w:val="Normal"/>
    <w:link w:val="Heading1Char"/>
    <w:qFormat/>
    <w:rsid w:val="00756FBA"/>
    <w:pPr>
      <w:keepNext/>
      <w:spacing w:before="80"/>
      <w:ind w:left="284"/>
      <w:jc w:val="center"/>
      <w:outlineLvl w:val="0"/>
    </w:pPr>
    <w:rPr>
      <w:i/>
      <w:sz w:val="26"/>
    </w:rPr>
  </w:style>
  <w:style w:type="paragraph" w:styleId="Heading2">
    <w:name w:val="heading 2"/>
    <w:basedOn w:val="Normal"/>
    <w:next w:val="Normal"/>
    <w:link w:val="Heading2Char"/>
    <w:qFormat/>
    <w:rsid w:val="00756FBA"/>
    <w:pPr>
      <w:keepNext/>
      <w:jc w:val="center"/>
      <w:outlineLvl w:val="1"/>
    </w:pPr>
    <w:rPr>
      <w:i/>
      <w:sz w:val="26"/>
    </w:rPr>
  </w:style>
  <w:style w:type="paragraph" w:styleId="Heading3">
    <w:name w:val="heading 3"/>
    <w:basedOn w:val="Normal"/>
    <w:next w:val="Normal"/>
    <w:link w:val="Heading3Char"/>
    <w:qFormat/>
    <w:rsid w:val="00756FBA"/>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56FBA"/>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756FBA"/>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756F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756FBA"/>
    <w:pPr>
      <w:numPr>
        <w:ilvl w:val="6"/>
        <w:numId w:val="1"/>
      </w:numPr>
      <w:spacing w:before="240" w:after="60"/>
      <w:outlineLvl w:val="6"/>
    </w:pPr>
  </w:style>
  <w:style w:type="paragraph" w:styleId="Heading8">
    <w:name w:val="heading 8"/>
    <w:basedOn w:val="Normal"/>
    <w:next w:val="Normal"/>
    <w:link w:val="Heading8Char"/>
    <w:qFormat/>
    <w:rsid w:val="00756FBA"/>
    <w:pPr>
      <w:numPr>
        <w:ilvl w:val="7"/>
        <w:numId w:val="1"/>
      </w:numPr>
      <w:spacing w:before="240" w:after="60"/>
      <w:outlineLvl w:val="7"/>
    </w:pPr>
    <w:rPr>
      <w:i/>
      <w:iCs/>
    </w:rPr>
  </w:style>
  <w:style w:type="paragraph" w:styleId="Heading9">
    <w:name w:val="heading 9"/>
    <w:basedOn w:val="Normal"/>
    <w:next w:val="Normal"/>
    <w:link w:val="Heading9Char"/>
    <w:qFormat/>
    <w:rsid w:val="00756F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56FBA"/>
    <w:rPr>
      <w:rFonts w:eastAsia="Times New Roman"/>
      <w:i/>
      <w:sz w:val="26"/>
    </w:rPr>
  </w:style>
  <w:style w:type="character" w:customStyle="1" w:styleId="Heading2Char">
    <w:name w:val="Heading 2 Char"/>
    <w:basedOn w:val="DefaultParagraphFont"/>
    <w:link w:val="Heading2"/>
    <w:rsid w:val="00756FBA"/>
    <w:rPr>
      <w:rFonts w:eastAsia="Times New Roman"/>
      <w:i/>
      <w:sz w:val="26"/>
    </w:rPr>
  </w:style>
  <w:style w:type="character" w:customStyle="1" w:styleId="Heading3Char">
    <w:name w:val="Heading 3 Char"/>
    <w:basedOn w:val="DefaultParagraphFont"/>
    <w:link w:val="Heading3"/>
    <w:rsid w:val="00756FBA"/>
    <w:rPr>
      <w:rFonts w:ascii="Arial" w:eastAsia="Times New Roman" w:hAnsi="Arial" w:cs="Arial"/>
      <w:b/>
      <w:bCs/>
      <w:sz w:val="26"/>
      <w:szCs w:val="26"/>
    </w:rPr>
  </w:style>
  <w:style w:type="character" w:customStyle="1" w:styleId="Heading4Char">
    <w:name w:val="Heading 4 Char"/>
    <w:basedOn w:val="DefaultParagraphFont"/>
    <w:link w:val="Heading4"/>
    <w:rsid w:val="00756FBA"/>
    <w:rPr>
      <w:rFonts w:eastAsia="Times New Roman"/>
      <w:b/>
      <w:bCs/>
      <w:sz w:val="28"/>
      <w:szCs w:val="28"/>
    </w:rPr>
  </w:style>
  <w:style w:type="character" w:customStyle="1" w:styleId="Heading5Char">
    <w:name w:val="Heading 5 Char"/>
    <w:basedOn w:val="DefaultParagraphFont"/>
    <w:link w:val="Heading5"/>
    <w:rsid w:val="00756FBA"/>
    <w:rPr>
      <w:rFonts w:eastAsia="Times New Roman"/>
      <w:b/>
      <w:bCs/>
      <w:i/>
      <w:iCs/>
      <w:sz w:val="26"/>
      <w:szCs w:val="26"/>
    </w:rPr>
  </w:style>
  <w:style w:type="character" w:customStyle="1" w:styleId="Heading6Char">
    <w:name w:val="Heading 6 Char"/>
    <w:basedOn w:val="DefaultParagraphFont"/>
    <w:link w:val="Heading6"/>
    <w:rsid w:val="00756FBA"/>
    <w:rPr>
      <w:rFonts w:eastAsia="Times New Roman"/>
      <w:b/>
      <w:bCs/>
      <w:sz w:val="22"/>
      <w:szCs w:val="22"/>
    </w:rPr>
  </w:style>
  <w:style w:type="character" w:customStyle="1" w:styleId="Heading7Char">
    <w:name w:val="Heading 7 Char"/>
    <w:basedOn w:val="DefaultParagraphFont"/>
    <w:link w:val="Heading7"/>
    <w:uiPriority w:val="9"/>
    <w:rsid w:val="00756FBA"/>
    <w:rPr>
      <w:rFonts w:eastAsia="Times New Roman"/>
    </w:rPr>
  </w:style>
  <w:style w:type="character" w:customStyle="1" w:styleId="Heading8Char">
    <w:name w:val="Heading 8 Char"/>
    <w:basedOn w:val="DefaultParagraphFont"/>
    <w:link w:val="Heading8"/>
    <w:rsid w:val="00756FBA"/>
    <w:rPr>
      <w:rFonts w:eastAsia="Times New Roman"/>
      <w:i/>
      <w:iCs/>
    </w:rPr>
  </w:style>
  <w:style w:type="character" w:customStyle="1" w:styleId="Heading9Char">
    <w:name w:val="Heading 9 Char"/>
    <w:basedOn w:val="DefaultParagraphFont"/>
    <w:link w:val="Heading9"/>
    <w:rsid w:val="00756FBA"/>
    <w:rPr>
      <w:rFonts w:ascii="Arial" w:eastAsia="Times New Roman" w:hAnsi="Arial" w:cs="Arial"/>
      <w:sz w:val="22"/>
      <w:szCs w:val="22"/>
    </w:rPr>
  </w:style>
  <w:style w:type="paragraph" w:customStyle="1" w:styleId="Tenbaibao">
    <w:name w:val="Ten bai bao"/>
    <w:rsid w:val="00756FBA"/>
    <w:pPr>
      <w:spacing w:before="0"/>
      <w:jc w:val="center"/>
    </w:pPr>
    <w:rPr>
      <w:rFonts w:ascii="Arial" w:eastAsia="Times New Roman" w:hAnsi="Arial" w:cs="Arial"/>
      <w:b/>
    </w:rPr>
  </w:style>
  <w:style w:type="paragraph" w:customStyle="1" w:styleId="Tentacgia">
    <w:name w:val="Ten tac gia"/>
    <w:next w:val="Tendonvi"/>
    <w:rsid w:val="00756FBA"/>
    <w:pPr>
      <w:spacing w:before="0"/>
      <w:jc w:val="right"/>
    </w:pPr>
    <w:rPr>
      <w:rFonts w:ascii="Arial" w:eastAsia="Times New Roman" w:hAnsi="Arial" w:cs="Arial"/>
      <w:b/>
      <w:sz w:val="20"/>
      <w:szCs w:val="20"/>
    </w:rPr>
  </w:style>
  <w:style w:type="paragraph" w:customStyle="1" w:styleId="Tendonvi">
    <w:name w:val="Ten don vi"/>
    <w:next w:val="Tomtat-Tieude"/>
    <w:rsid w:val="00756FBA"/>
    <w:pPr>
      <w:spacing w:before="0"/>
      <w:jc w:val="right"/>
    </w:pPr>
    <w:rPr>
      <w:rFonts w:ascii="Arial" w:eastAsia="Times New Roman" w:hAnsi="Arial" w:cs="Arial"/>
      <w:b/>
      <w:i/>
      <w:sz w:val="20"/>
      <w:szCs w:val="20"/>
    </w:rPr>
  </w:style>
  <w:style w:type="paragraph" w:customStyle="1" w:styleId="Tomtat-Tieude">
    <w:name w:val="Tom tat - Tieu de"/>
    <w:next w:val="Tomtat-Noidung"/>
    <w:rsid w:val="00756FBA"/>
    <w:pPr>
      <w:spacing w:before="0"/>
    </w:pPr>
    <w:rPr>
      <w:rFonts w:ascii="Arial" w:eastAsia="Times New Roman" w:hAnsi="Arial"/>
      <w:b/>
      <w:i/>
      <w:sz w:val="20"/>
      <w:u w:val="single"/>
    </w:rPr>
  </w:style>
  <w:style w:type="paragraph" w:customStyle="1" w:styleId="Tomtat-Noidung">
    <w:name w:val="Tom tat - Noi dung"/>
    <w:next w:val="Tieudecap1"/>
    <w:rsid w:val="00756FBA"/>
    <w:pPr>
      <w:spacing w:after="240"/>
      <w:ind w:left="720" w:right="550"/>
      <w:jc w:val="both"/>
    </w:pPr>
    <w:rPr>
      <w:rFonts w:ascii="Arial" w:eastAsia="Times New Roman" w:hAnsi="Arial"/>
      <w:i/>
      <w:sz w:val="20"/>
    </w:rPr>
  </w:style>
  <w:style w:type="paragraph" w:customStyle="1" w:styleId="Tieudecap1">
    <w:name w:val="Tieu de cap 1"/>
    <w:basedOn w:val="Noidung"/>
    <w:next w:val="Noidung"/>
    <w:link w:val="Tieudecap1Char"/>
    <w:rsid w:val="000F53C8"/>
    <w:pPr>
      <w:ind w:firstLine="0"/>
      <w:jc w:val="center"/>
    </w:pPr>
    <w:rPr>
      <w:b/>
    </w:rPr>
  </w:style>
  <w:style w:type="paragraph" w:customStyle="1" w:styleId="Noidung">
    <w:name w:val="Noi dung"/>
    <w:link w:val="NoidungChar"/>
    <w:rsid w:val="00E44A0C"/>
    <w:pPr>
      <w:spacing w:after="120"/>
      <w:ind w:firstLine="720"/>
      <w:jc w:val="both"/>
    </w:pPr>
    <w:rPr>
      <w:rFonts w:eastAsia="Times New Roman"/>
      <w:sz w:val="26"/>
    </w:rPr>
  </w:style>
  <w:style w:type="character" w:customStyle="1" w:styleId="NoidungChar">
    <w:name w:val="Noi dung Char"/>
    <w:basedOn w:val="DefaultParagraphFont"/>
    <w:link w:val="Noidung"/>
    <w:rsid w:val="00E44A0C"/>
    <w:rPr>
      <w:rFonts w:eastAsia="Times New Roman"/>
      <w:sz w:val="26"/>
    </w:rPr>
  </w:style>
  <w:style w:type="character" w:customStyle="1" w:styleId="Tieudecap1Char">
    <w:name w:val="Tieu de cap 1 Char"/>
    <w:basedOn w:val="NoidungChar"/>
    <w:link w:val="Tieudecap1"/>
    <w:rsid w:val="000F53C8"/>
    <w:rPr>
      <w:rFonts w:eastAsia="Times New Roman"/>
      <w:b/>
      <w:sz w:val="26"/>
    </w:rPr>
  </w:style>
  <w:style w:type="paragraph" w:customStyle="1" w:styleId="Hinhve">
    <w:name w:val="Hinh ve"/>
    <w:basedOn w:val="Noidung"/>
    <w:next w:val="Noidung"/>
    <w:link w:val="HinhveChar"/>
    <w:rsid w:val="008B67F1"/>
    <w:pPr>
      <w:tabs>
        <w:tab w:val="num" w:pos="851"/>
      </w:tabs>
      <w:ind w:firstLine="0"/>
      <w:jc w:val="center"/>
    </w:pPr>
    <w:rPr>
      <w:i/>
    </w:rPr>
  </w:style>
  <w:style w:type="character" w:customStyle="1" w:styleId="HinhveChar">
    <w:name w:val="Hinh ve Char"/>
    <w:basedOn w:val="NoidungChar"/>
    <w:link w:val="Hinhve"/>
    <w:rsid w:val="008B67F1"/>
    <w:rPr>
      <w:rFonts w:eastAsia="Times New Roman"/>
      <w:i/>
      <w:sz w:val="26"/>
    </w:rPr>
  </w:style>
  <w:style w:type="paragraph" w:customStyle="1" w:styleId="Bang-Tieude">
    <w:name w:val="Bang - Tieu de"/>
    <w:basedOn w:val="Noidung"/>
    <w:link w:val="Bang-TieudeChar"/>
    <w:rsid w:val="00756FBA"/>
    <w:pPr>
      <w:tabs>
        <w:tab w:val="num" w:pos="1331"/>
      </w:tabs>
      <w:ind w:left="480" w:firstLine="0"/>
      <w:jc w:val="center"/>
    </w:pPr>
  </w:style>
  <w:style w:type="character" w:customStyle="1" w:styleId="Bang-TieudeChar">
    <w:name w:val="Bang - Tieu de Char"/>
    <w:basedOn w:val="NoidungChar"/>
    <w:link w:val="Bang-Tieude"/>
    <w:rsid w:val="00756FBA"/>
    <w:rPr>
      <w:rFonts w:eastAsia="Times New Roman"/>
      <w:sz w:val="26"/>
    </w:rPr>
  </w:style>
  <w:style w:type="paragraph" w:customStyle="1" w:styleId="Tailieuthamkhao">
    <w:name w:val="Tai lieu tham khao"/>
    <w:basedOn w:val="Noidung"/>
    <w:rsid w:val="00756FBA"/>
    <w:pPr>
      <w:tabs>
        <w:tab w:val="num" w:pos="397"/>
      </w:tabs>
      <w:ind w:left="1440" w:hanging="1440"/>
    </w:pPr>
  </w:style>
  <w:style w:type="paragraph" w:customStyle="1" w:styleId="Tieudecap2">
    <w:name w:val="Tieu de cap 2"/>
    <w:basedOn w:val="Noidung"/>
    <w:next w:val="Noidung"/>
    <w:link w:val="Tieudecap2Char"/>
    <w:rsid w:val="00FC1E0E"/>
    <w:pPr>
      <w:numPr>
        <w:ilvl w:val="1"/>
        <w:numId w:val="2"/>
      </w:numPr>
      <w:spacing w:before="0"/>
      <w:ind w:left="113"/>
    </w:pPr>
    <w:rPr>
      <w:b/>
    </w:rPr>
  </w:style>
  <w:style w:type="character" w:customStyle="1" w:styleId="Tieudecap2Char">
    <w:name w:val="Tieu de cap 2 Char"/>
    <w:basedOn w:val="NoidungChar"/>
    <w:link w:val="Tieudecap2"/>
    <w:rsid w:val="00FC1E0E"/>
    <w:rPr>
      <w:rFonts w:eastAsia="Times New Roman"/>
      <w:b/>
      <w:sz w:val="26"/>
    </w:rPr>
  </w:style>
  <w:style w:type="paragraph" w:styleId="BalloonText">
    <w:name w:val="Balloon Text"/>
    <w:basedOn w:val="Normal"/>
    <w:link w:val="BalloonTextChar"/>
    <w:rsid w:val="00756FBA"/>
    <w:rPr>
      <w:rFonts w:ascii="Tahoma" w:hAnsi="Tahoma" w:cs="Tahoma"/>
      <w:sz w:val="16"/>
      <w:szCs w:val="16"/>
    </w:rPr>
  </w:style>
  <w:style w:type="character" w:customStyle="1" w:styleId="BalloonTextChar">
    <w:name w:val="Balloon Text Char"/>
    <w:basedOn w:val="DefaultParagraphFont"/>
    <w:link w:val="BalloonText"/>
    <w:rsid w:val="00756FBA"/>
    <w:rPr>
      <w:rFonts w:ascii="Tahoma" w:eastAsia="Times New Roman" w:hAnsi="Tahoma" w:cs="Tahoma"/>
      <w:sz w:val="16"/>
      <w:szCs w:val="16"/>
    </w:rPr>
  </w:style>
  <w:style w:type="paragraph" w:customStyle="1" w:styleId="Tieudecap3">
    <w:name w:val="Tieu de cap 3"/>
    <w:basedOn w:val="Noidung"/>
    <w:next w:val="Noidung"/>
    <w:link w:val="Tieudecap3Char"/>
    <w:rsid w:val="00FC1E0E"/>
    <w:pPr>
      <w:ind w:firstLine="0"/>
    </w:pPr>
    <w:rPr>
      <w:b/>
      <w:i/>
      <w:u w:val="single"/>
    </w:rPr>
  </w:style>
  <w:style w:type="character" w:customStyle="1" w:styleId="Tieudecap3Char">
    <w:name w:val="Tieu de cap 3 Char"/>
    <w:basedOn w:val="NoidungChar"/>
    <w:link w:val="Tieudecap3"/>
    <w:rsid w:val="00FC1E0E"/>
    <w:rPr>
      <w:rFonts w:eastAsia="Times New Roman"/>
      <w:b/>
      <w:i/>
      <w:sz w:val="26"/>
      <w:u w:val="single"/>
    </w:rPr>
  </w:style>
  <w:style w:type="paragraph" w:styleId="Caption">
    <w:name w:val="caption"/>
    <w:basedOn w:val="Normal"/>
    <w:next w:val="Normal"/>
    <w:qFormat/>
    <w:rsid w:val="00756FBA"/>
    <w:pPr>
      <w:spacing w:before="80"/>
      <w:jc w:val="center"/>
    </w:pPr>
    <w:rPr>
      <w:i/>
      <w:sz w:val="26"/>
    </w:rPr>
  </w:style>
  <w:style w:type="paragraph" w:styleId="BodyTextIndent">
    <w:name w:val="Body Text Indent"/>
    <w:basedOn w:val="Normal"/>
    <w:link w:val="BodyTextIndentChar"/>
    <w:rsid w:val="00756FBA"/>
    <w:pPr>
      <w:spacing w:before="80"/>
      <w:ind w:left="360"/>
    </w:pPr>
    <w:rPr>
      <w:sz w:val="26"/>
    </w:rPr>
  </w:style>
  <w:style w:type="character" w:customStyle="1" w:styleId="BodyTextIndentChar">
    <w:name w:val="Body Text Indent Char"/>
    <w:basedOn w:val="DefaultParagraphFont"/>
    <w:link w:val="BodyTextIndent"/>
    <w:rsid w:val="00756FBA"/>
    <w:rPr>
      <w:rFonts w:eastAsia="Times New Roman"/>
      <w:sz w:val="26"/>
    </w:rPr>
  </w:style>
  <w:style w:type="character" w:styleId="PageNumber">
    <w:name w:val="page number"/>
    <w:basedOn w:val="DefaultParagraphFont"/>
    <w:rsid w:val="00756FBA"/>
  </w:style>
  <w:style w:type="paragraph" w:styleId="BodyText">
    <w:name w:val="Body Text"/>
    <w:basedOn w:val="Normal"/>
    <w:link w:val="BodyTextChar"/>
    <w:rsid w:val="00756FBA"/>
    <w:pPr>
      <w:spacing w:after="120"/>
    </w:pPr>
  </w:style>
  <w:style w:type="character" w:customStyle="1" w:styleId="BodyTextChar">
    <w:name w:val="Body Text Char"/>
    <w:basedOn w:val="DefaultParagraphFont"/>
    <w:link w:val="BodyText"/>
    <w:rsid w:val="00756FBA"/>
    <w:rPr>
      <w:rFonts w:eastAsia="Times New Roman"/>
    </w:rPr>
  </w:style>
  <w:style w:type="paragraph" w:styleId="BodyTextIndent3">
    <w:name w:val="Body Text Indent 3"/>
    <w:basedOn w:val="Normal"/>
    <w:link w:val="BodyTextIndent3Char"/>
    <w:rsid w:val="00756FBA"/>
    <w:pPr>
      <w:spacing w:after="120"/>
      <w:ind w:left="360"/>
    </w:pPr>
    <w:rPr>
      <w:sz w:val="16"/>
      <w:szCs w:val="16"/>
    </w:rPr>
  </w:style>
  <w:style w:type="character" w:customStyle="1" w:styleId="BodyTextIndent3Char">
    <w:name w:val="Body Text Indent 3 Char"/>
    <w:basedOn w:val="DefaultParagraphFont"/>
    <w:link w:val="BodyTextIndent3"/>
    <w:rsid w:val="00756FBA"/>
    <w:rPr>
      <w:rFonts w:eastAsia="Times New Roman"/>
      <w:sz w:val="16"/>
      <w:szCs w:val="16"/>
    </w:rPr>
  </w:style>
  <w:style w:type="paragraph" w:styleId="Footer">
    <w:name w:val="footer"/>
    <w:basedOn w:val="Normal"/>
    <w:link w:val="FooterChar"/>
    <w:uiPriority w:val="99"/>
    <w:rsid w:val="00756FBA"/>
    <w:pPr>
      <w:tabs>
        <w:tab w:val="center" w:pos="4320"/>
        <w:tab w:val="right" w:pos="8640"/>
      </w:tabs>
    </w:pPr>
    <w:rPr>
      <w:sz w:val="28"/>
    </w:rPr>
  </w:style>
  <w:style w:type="character" w:customStyle="1" w:styleId="FooterChar">
    <w:name w:val="Footer Char"/>
    <w:basedOn w:val="DefaultParagraphFont"/>
    <w:link w:val="Footer"/>
    <w:uiPriority w:val="99"/>
    <w:rsid w:val="00756FBA"/>
    <w:rPr>
      <w:rFonts w:eastAsia="Times New Roman"/>
      <w:sz w:val="28"/>
    </w:rPr>
  </w:style>
  <w:style w:type="character" w:customStyle="1" w:styleId="DocumentMapChar">
    <w:name w:val="Document Map Char"/>
    <w:basedOn w:val="DefaultParagraphFont"/>
    <w:link w:val="DocumentMap"/>
    <w:semiHidden/>
    <w:rsid w:val="00756FBA"/>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756FBA"/>
    <w:pPr>
      <w:shd w:val="clear" w:color="auto" w:fill="000080"/>
    </w:pPr>
    <w:rPr>
      <w:rFonts w:ascii="Tahoma" w:hAnsi="Tahoma" w:cs="Tahoma"/>
      <w:sz w:val="20"/>
      <w:szCs w:val="20"/>
    </w:rPr>
  </w:style>
  <w:style w:type="paragraph" w:styleId="Header">
    <w:name w:val="header"/>
    <w:basedOn w:val="Normal"/>
    <w:link w:val="HeaderChar"/>
    <w:rsid w:val="00756FBA"/>
    <w:pPr>
      <w:tabs>
        <w:tab w:val="center" w:pos="4320"/>
        <w:tab w:val="right" w:pos="8640"/>
      </w:tabs>
    </w:pPr>
    <w:rPr>
      <w:rFonts w:ascii=".VnTime" w:hAnsi=".VnTime"/>
      <w:sz w:val="28"/>
      <w:szCs w:val="28"/>
    </w:rPr>
  </w:style>
  <w:style w:type="character" w:customStyle="1" w:styleId="HeaderChar">
    <w:name w:val="Header Char"/>
    <w:basedOn w:val="DefaultParagraphFont"/>
    <w:link w:val="Header"/>
    <w:rsid w:val="00756FBA"/>
    <w:rPr>
      <w:rFonts w:ascii=".VnTime" w:eastAsia="Times New Roman" w:hAnsi=".VnTime"/>
      <w:sz w:val="28"/>
      <w:szCs w:val="28"/>
    </w:rPr>
  </w:style>
  <w:style w:type="paragraph" w:styleId="Title">
    <w:name w:val="Title"/>
    <w:basedOn w:val="Normal"/>
    <w:link w:val="TitleChar"/>
    <w:qFormat/>
    <w:rsid w:val="00756FBA"/>
    <w:pPr>
      <w:spacing w:before="60"/>
      <w:jc w:val="center"/>
    </w:pPr>
    <w:rPr>
      <w:rFonts w:ascii=".VnTimeH" w:hAnsi=".VnTimeH"/>
      <w:spacing w:val="-6"/>
      <w:sz w:val="30"/>
      <w:szCs w:val="20"/>
    </w:rPr>
  </w:style>
  <w:style w:type="character" w:customStyle="1" w:styleId="TitleChar">
    <w:name w:val="Title Char"/>
    <w:basedOn w:val="DefaultParagraphFont"/>
    <w:link w:val="Title"/>
    <w:rsid w:val="00756FBA"/>
    <w:rPr>
      <w:rFonts w:ascii=".VnTimeH" w:eastAsia="Times New Roman" w:hAnsi=".VnTimeH"/>
      <w:spacing w:val="-6"/>
      <w:sz w:val="30"/>
      <w:szCs w:val="20"/>
    </w:rPr>
  </w:style>
  <w:style w:type="paragraph" w:styleId="BodyTextIndent2">
    <w:name w:val="Body Text Indent 2"/>
    <w:basedOn w:val="Normal"/>
    <w:link w:val="BodyTextIndent2Char"/>
    <w:rsid w:val="00756FBA"/>
    <w:pPr>
      <w:spacing w:line="360" w:lineRule="auto"/>
      <w:ind w:firstLine="709"/>
      <w:jc w:val="both"/>
    </w:pPr>
    <w:rPr>
      <w:sz w:val="26"/>
    </w:rPr>
  </w:style>
  <w:style w:type="character" w:customStyle="1" w:styleId="BodyTextIndent2Char">
    <w:name w:val="Body Text Indent 2 Char"/>
    <w:basedOn w:val="DefaultParagraphFont"/>
    <w:link w:val="BodyTextIndent2"/>
    <w:rsid w:val="00756FBA"/>
    <w:rPr>
      <w:rFonts w:eastAsia="Times New Roman"/>
      <w:sz w:val="26"/>
    </w:rPr>
  </w:style>
  <w:style w:type="paragraph" w:styleId="BodyText2">
    <w:name w:val="Body Text 2"/>
    <w:basedOn w:val="Normal"/>
    <w:link w:val="BodyText2Char"/>
    <w:rsid w:val="00756FBA"/>
    <w:pPr>
      <w:spacing w:before="80"/>
      <w:jc w:val="both"/>
      <w:outlineLvl w:val="0"/>
    </w:pPr>
    <w:rPr>
      <w:bCs/>
      <w:iCs/>
      <w:sz w:val="26"/>
      <w:szCs w:val="26"/>
      <w:lang w:val="sv-SE"/>
    </w:rPr>
  </w:style>
  <w:style w:type="character" w:customStyle="1" w:styleId="BodyText2Char">
    <w:name w:val="Body Text 2 Char"/>
    <w:basedOn w:val="DefaultParagraphFont"/>
    <w:link w:val="BodyText2"/>
    <w:rsid w:val="00756FBA"/>
    <w:rPr>
      <w:rFonts w:eastAsia="Times New Roman"/>
      <w:bCs/>
      <w:iCs/>
      <w:sz w:val="26"/>
      <w:szCs w:val="26"/>
      <w:lang w:val="sv-SE"/>
    </w:rPr>
  </w:style>
  <w:style w:type="paragraph" w:styleId="BodyText3">
    <w:name w:val="Body Text 3"/>
    <w:basedOn w:val="Normal"/>
    <w:link w:val="BodyText3Char"/>
    <w:rsid w:val="00756FBA"/>
    <w:rPr>
      <w:sz w:val="18"/>
      <w:lang w:val="vi-VN"/>
    </w:rPr>
  </w:style>
  <w:style w:type="character" w:customStyle="1" w:styleId="BodyText3Char">
    <w:name w:val="Body Text 3 Char"/>
    <w:basedOn w:val="DefaultParagraphFont"/>
    <w:link w:val="BodyText3"/>
    <w:rsid w:val="00756FBA"/>
    <w:rPr>
      <w:rFonts w:eastAsia="Times New Roman"/>
      <w:sz w:val="18"/>
      <w:lang w:val="vi-VN"/>
    </w:rPr>
  </w:style>
  <w:style w:type="paragraph" w:styleId="TOC1">
    <w:name w:val="toc 1"/>
    <w:basedOn w:val="Normal"/>
    <w:next w:val="Normal"/>
    <w:autoRedefine/>
    <w:uiPriority w:val="39"/>
    <w:rsid w:val="00566DE3"/>
    <w:pPr>
      <w:tabs>
        <w:tab w:val="right" w:leader="dot" w:pos="9062"/>
      </w:tabs>
      <w:spacing w:after="120" w:line="360" w:lineRule="auto"/>
      <w:jc w:val="center"/>
    </w:pPr>
    <w:rPr>
      <w:b/>
    </w:rPr>
  </w:style>
  <w:style w:type="paragraph" w:styleId="TOC2">
    <w:name w:val="toc 2"/>
    <w:basedOn w:val="Normal"/>
    <w:next w:val="Normal"/>
    <w:autoRedefine/>
    <w:uiPriority w:val="39"/>
    <w:rsid w:val="00756FBA"/>
    <w:pPr>
      <w:spacing w:line="360" w:lineRule="auto"/>
      <w:ind w:left="240"/>
    </w:pPr>
    <w:rPr>
      <w:rFonts w:ascii="Arial" w:hAnsi="Arial"/>
      <w:sz w:val="20"/>
    </w:rPr>
  </w:style>
  <w:style w:type="character" w:styleId="Hyperlink">
    <w:name w:val="Hyperlink"/>
    <w:basedOn w:val="DefaultParagraphFont"/>
    <w:uiPriority w:val="99"/>
    <w:rsid w:val="00756FBA"/>
    <w:rPr>
      <w:color w:val="0000FF"/>
      <w:u w:val="single"/>
    </w:rPr>
  </w:style>
  <w:style w:type="paragraph" w:customStyle="1" w:styleId="Tenbai">
    <w:name w:val="Ten bai"/>
    <w:basedOn w:val="Noidung"/>
    <w:next w:val="Normal"/>
    <w:rsid w:val="00756FBA"/>
    <w:pPr>
      <w:ind w:firstLine="0"/>
      <w:jc w:val="center"/>
    </w:pPr>
    <w:rPr>
      <w:b/>
      <w:noProof/>
    </w:rPr>
  </w:style>
  <w:style w:type="paragraph" w:customStyle="1" w:styleId="mcnh">
    <w:name w:val="mục nhỏ"/>
    <w:basedOn w:val="Normal"/>
    <w:link w:val="mcnhChar"/>
    <w:rsid w:val="00756FBA"/>
    <w:pPr>
      <w:tabs>
        <w:tab w:val="left" w:pos="720"/>
      </w:tabs>
      <w:spacing w:before="120"/>
      <w:ind w:left="114"/>
      <w:jc w:val="both"/>
    </w:pPr>
    <w:rPr>
      <w:rFonts w:ascii="Arial" w:hAnsi="Arial"/>
    </w:rPr>
  </w:style>
  <w:style w:type="character" w:customStyle="1" w:styleId="mcnhChar">
    <w:name w:val="mục nhỏ Char"/>
    <w:basedOn w:val="DefaultParagraphFont"/>
    <w:link w:val="mcnh"/>
    <w:rsid w:val="00756FBA"/>
    <w:rPr>
      <w:rFonts w:ascii="Arial" w:eastAsia="Times New Roman" w:hAnsi="Arial"/>
    </w:rPr>
  </w:style>
  <w:style w:type="paragraph" w:customStyle="1" w:styleId="td1">
    <w:name w:val="td 1"/>
    <w:basedOn w:val="Normal"/>
    <w:link w:val="td1Char"/>
    <w:rsid w:val="00756FBA"/>
    <w:pPr>
      <w:tabs>
        <w:tab w:val="left" w:pos="720"/>
      </w:tabs>
      <w:spacing w:before="120"/>
      <w:jc w:val="center"/>
    </w:pPr>
    <w:rPr>
      <w:rFonts w:ascii="Arial" w:hAnsi="Arial"/>
      <w:b/>
      <w:sz w:val="32"/>
    </w:rPr>
  </w:style>
  <w:style w:type="character" w:customStyle="1" w:styleId="td1Char">
    <w:name w:val="td 1 Char"/>
    <w:basedOn w:val="DefaultParagraphFont"/>
    <w:link w:val="td1"/>
    <w:rsid w:val="00756FBA"/>
    <w:rPr>
      <w:rFonts w:ascii="Arial" w:eastAsia="Times New Roman" w:hAnsi="Arial"/>
      <w:b/>
      <w:sz w:val="32"/>
    </w:rPr>
  </w:style>
  <w:style w:type="paragraph" w:customStyle="1" w:styleId="Tnubi">
    <w:name w:val="Tên đầu bài"/>
    <w:basedOn w:val="Normal"/>
    <w:rsid w:val="00756FBA"/>
    <w:pPr>
      <w:tabs>
        <w:tab w:val="left" w:pos="720"/>
      </w:tabs>
      <w:spacing w:before="120"/>
      <w:jc w:val="center"/>
    </w:pPr>
    <w:rPr>
      <w:rFonts w:ascii="Arial" w:hAnsi="Arial"/>
      <w:b/>
    </w:rPr>
  </w:style>
  <w:style w:type="paragraph" w:customStyle="1" w:styleId="tiucp1trongbi">
    <w:name w:val="tiêu đề cấp 1 trong bài"/>
    <w:basedOn w:val="Normal"/>
    <w:link w:val="tiucp1trongbiChar"/>
    <w:rsid w:val="00756FBA"/>
    <w:pPr>
      <w:tabs>
        <w:tab w:val="num" w:pos="720"/>
      </w:tabs>
      <w:spacing w:before="120"/>
      <w:ind w:left="720" w:hanging="720"/>
      <w:jc w:val="both"/>
    </w:pPr>
    <w:rPr>
      <w:rFonts w:ascii="Arial" w:hAnsi="Arial"/>
      <w:b/>
    </w:rPr>
  </w:style>
  <w:style w:type="character" w:customStyle="1" w:styleId="tiucp1trongbiChar">
    <w:name w:val="tiêu đề cấp 1 trong bài Char"/>
    <w:basedOn w:val="DefaultParagraphFont"/>
    <w:link w:val="tiucp1trongbi"/>
    <w:rsid w:val="00756FBA"/>
    <w:rPr>
      <w:rFonts w:ascii="Arial" w:eastAsia="Times New Roman" w:hAnsi="Arial"/>
      <w:b/>
    </w:rPr>
  </w:style>
  <w:style w:type="paragraph" w:customStyle="1" w:styleId="Bang">
    <w:name w:val="Bang"/>
    <w:basedOn w:val="Normal"/>
    <w:next w:val="Normal"/>
    <w:rsid w:val="00756FBA"/>
    <w:pPr>
      <w:tabs>
        <w:tab w:val="num" w:pos="0"/>
      </w:tabs>
      <w:spacing w:before="120" w:line="360" w:lineRule="auto"/>
      <w:jc w:val="center"/>
    </w:pPr>
    <w:rPr>
      <w:rFonts w:ascii="Arial" w:hAnsi="Arial"/>
    </w:rPr>
  </w:style>
  <w:style w:type="paragraph" w:customStyle="1" w:styleId="Tieudecap4">
    <w:name w:val="Tieu de cap 4"/>
    <w:basedOn w:val="Normal"/>
    <w:next w:val="Normal"/>
    <w:rsid w:val="00756FBA"/>
    <w:pPr>
      <w:tabs>
        <w:tab w:val="num" w:pos="864"/>
      </w:tabs>
      <w:spacing w:before="120" w:line="360" w:lineRule="auto"/>
      <w:ind w:left="864" w:hanging="864"/>
      <w:jc w:val="both"/>
    </w:pPr>
    <w:rPr>
      <w:rFonts w:ascii="Arial" w:hAnsi="Arial"/>
    </w:rPr>
  </w:style>
  <w:style w:type="paragraph" w:customStyle="1" w:styleId="Tieudecap5">
    <w:name w:val="Tieu de cap 5"/>
    <w:basedOn w:val="Normal"/>
    <w:next w:val="Normal"/>
    <w:rsid w:val="00756FBA"/>
    <w:pPr>
      <w:tabs>
        <w:tab w:val="num" w:pos="1008"/>
      </w:tabs>
      <w:spacing w:before="120" w:line="360" w:lineRule="auto"/>
      <w:ind w:left="1008" w:hanging="1008"/>
      <w:jc w:val="both"/>
    </w:pPr>
    <w:rPr>
      <w:rFonts w:ascii="Arial" w:hAnsi="Arial"/>
    </w:rPr>
  </w:style>
  <w:style w:type="paragraph" w:customStyle="1" w:styleId="Default">
    <w:name w:val="Default"/>
    <w:rsid w:val="00756FBA"/>
    <w:pPr>
      <w:autoSpaceDE w:val="0"/>
      <w:autoSpaceDN w:val="0"/>
      <w:adjustRightInd w:val="0"/>
      <w:spacing w:before="0"/>
    </w:pPr>
    <w:rPr>
      <w:rFonts w:eastAsia="Times New Roman"/>
      <w:color w:val="000000"/>
    </w:rPr>
  </w:style>
  <w:style w:type="paragraph" w:customStyle="1" w:styleId="Normal1">
    <w:name w:val="Normal1"/>
    <w:rsid w:val="00E44A0C"/>
    <w:pPr>
      <w:spacing w:before="0" w:line="276" w:lineRule="auto"/>
    </w:pPr>
    <w:rPr>
      <w:rFonts w:ascii="Arial" w:eastAsia="Arial" w:hAnsi="Arial" w:cs="Arial"/>
      <w:color w:val="000000"/>
      <w:sz w:val="22"/>
      <w:szCs w:val="22"/>
    </w:rPr>
  </w:style>
  <w:style w:type="character" w:styleId="Strong">
    <w:name w:val="Strong"/>
    <w:basedOn w:val="DefaultParagraphFont"/>
    <w:uiPriority w:val="22"/>
    <w:qFormat/>
    <w:rsid w:val="00E44A0C"/>
    <w:rPr>
      <w:b/>
      <w:bCs/>
    </w:rPr>
  </w:style>
  <w:style w:type="paragraph" w:styleId="Subtitle">
    <w:name w:val="Subtitle"/>
    <w:basedOn w:val="Normal1"/>
    <w:next w:val="Normal1"/>
    <w:link w:val="SubtitleChar"/>
    <w:rsid w:val="000F53C8"/>
    <w:pPr>
      <w:spacing w:before="360" w:after="80"/>
    </w:pPr>
    <w:rPr>
      <w:rFonts w:ascii="Georgia" w:eastAsia="Georgia" w:hAnsi="Georgia" w:cs="Georgia"/>
      <w:i/>
      <w:color w:val="666666"/>
      <w:sz w:val="48"/>
    </w:rPr>
  </w:style>
  <w:style w:type="character" w:customStyle="1" w:styleId="SubtitleChar">
    <w:name w:val="Subtitle Char"/>
    <w:basedOn w:val="DefaultParagraphFont"/>
    <w:link w:val="Subtitle"/>
    <w:rsid w:val="000F53C8"/>
    <w:rPr>
      <w:rFonts w:ascii="Georgia" w:eastAsia="Georgia" w:hAnsi="Georgia" w:cs="Georgia"/>
      <w:i/>
      <w:color w:val="666666"/>
      <w:sz w:val="48"/>
      <w:szCs w:val="22"/>
    </w:rPr>
  </w:style>
  <w:style w:type="paragraph" w:styleId="ListParagraph">
    <w:name w:val="List Paragraph"/>
    <w:basedOn w:val="Normal"/>
    <w:uiPriority w:val="34"/>
    <w:qFormat/>
    <w:rsid w:val="000F53C8"/>
    <w:pPr>
      <w:spacing w:after="200" w:line="276" w:lineRule="auto"/>
      <w:ind w:left="720"/>
      <w:contextualSpacing/>
    </w:pPr>
    <w:rPr>
      <w:rFonts w:asciiTheme="minorHAnsi" w:eastAsiaTheme="minorEastAsia" w:hAnsiTheme="minorHAnsi" w:cstheme="minorBidi"/>
      <w:sz w:val="22"/>
      <w:szCs w:val="22"/>
    </w:rPr>
  </w:style>
  <w:style w:type="paragraph" w:styleId="CommentText">
    <w:name w:val="annotation text"/>
    <w:basedOn w:val="Normal"/>
    <w:link w:val="CommentTextChar"/>
    <w:uiPriority w:val="99"/>
    <w:semiHidden/>
    <w:unhideWhenUsed/>
    <w:rsid w:val="000F53C8"/>
    <w:pPr>
      <w:spacing w:after="200"/>
    </w:pPr>
    <w:rPr>
      <w:rFonts w:asciiTheme="minorHAnsi" w:eastAsiaTheme="minorEastAsia" w:hAnsiTheme="minorHAnsi" w:cstheme="minorBidi"/>
      <w:sz w:val="20"/>
      <w:szCs w:val="20"/>
    </w:rPr>
  </w:style>
  <w:style w:type="character" w:customStyle="1" w:styleId="CommentTextChar">
    <w:name w:val="Comment Text Char"/>
    <w:basedOn w:val="DefaultParagraphFont"/>
    <w:link w:val="CommentText"/>
    <w:uiPriority w:val="99"/>
    <w:semiHidden/>
    <w:rsid w:val="000F53C8"/>
    <w:rPr>
      <w:rFonts w:asciiTheme="minorHAnsi" w:eastAsiaTheme="minorEastAsia"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0F53C8"/>
    <w:rPr>
      <w:b/>
      <w:bCs/>
    </w:rPr>
  </w:style>
  <w:style w:type="character" w:customStyle="1" w:styleId="CommentSubjectChar">
    <w:name w:val="Comment Subject Char"/>
    <w:basedOn w:val="CommentTextChar"/>
    <w:link w:val="CommentSubject"/>
    <w:uiPriority w:val="99"/>
    <w:semiHidden/>
    <w:rsid w:val="000F53C8"/>
    <w:rPr>
      <w:rFonts w:asciiTheme="minorHAnsi" w:eastAsiaTheme="minorEastAsia" w:hAnsiTheme="minorHAnsi" w:cstheme="minorBidi"/>
      <w:b/>
      <w:bCs/>
      <w:sz w:val="20"/>
      <w:szCs w:val="20"/>
    </w:rPr>
  </w:style>
  <w:style w:type="paragraph" w:styleId="TOCHeading">
    <w:name w:val="TOC Heading"/>
    <w:basedOn w:val="Heading1"/>
    <w:next w:val="Normal"/>
    <w:uiPriority w:val="39"/>
    <w:unhideWhenUsed/>
    <w:qFormat/>
    <w:rsid w:val="000F53C8"/>
    <w:pPr>
      <w:keepLines/>
      <w:spacing w:before="480" w:line="276" w:lineRule="auto"/>
      <w:ind w:left="0"/>
      <w:jc w:val="left"/>
      <w:outlineLvl w:val="9"/>
    </w:pPr>
    <w:rPr>
      <w:rFonts w:asciiTheme="majorHAnsi" w:eastAsiaTheme="majorEastAsia" w:hAnsiTheme="majorHAnsi" w:cstheme="majorBidi"/>
      <w:b/>
      <w:bCs/>
      <w:i w:val="0"/>
      <w:color w:val="365F91" w:themeColor="accent1" w:themeShade="BF"/>
      <w:sz w:val="28"/>
      <w:szCs w:val="28"/>
      <w:lang w:eastAsia="ja-JP"/>
    </w:rPr>
  </w:style>
  <w:style w:type="character" w:styleId="PlaceholderText">
    <w:name w:val="Placeholder Text"/>
    <w:basedOn w:val="DefaultParagraphFont"/>
    <w:uiPriority w:val="99"/>
    <w:semiHidden/>
    <w:rsid w:val="007679ED"/>
    <w:rPr>
      <w:color w:val="808080"/>
    </w:rPr>
  </w:style>
  <w:style w:type="paragraph" w:styleId="TOC3">
    <w:name w:val="toc 3"/>
    <w:basedOn w:val="Normal"/>
    <w:next w:val="Normal"/>
    <w:autoRedefine/>
    <w:uiPriority w:val="39"/>
    <w:unhideWhenUsed/>
    <w:rsid w:val="00B43113"/>
    <w:pPr>
      <w:spacing w:after="100"/>
      <w:ind w:left="480"/>
    </w:pPr>
  </w:style>
  <w:style w:type="paragraph" w:styleId="NormalWeb">
    <w:name w:val="Normal (Web)"/>
    <w:basedOn w:val="Normal"/>
    <w:uiPriority w:val="99"/>
    <w:unhideWhenUsed/>
    <w:rsid w:val="002B5774"/>
    <w:pPr>
      <w:spacing w:before="100" w:beforeAutospacing="1" w:after="100" w:afterAutospacing="1"/>
    </w:pPr>
  </w:style>
  <w:style w:type="paragraph" w:customStyle="1" w:styleId="Style26">
    <w:name w:val="Style26"/>
    <w:basedOn w:val="Normal"/>
    <w:rsid w:val="00140881"/>
    <w:pPr>
      <w:widowControl w:val="0"/>
      <w:autoSpaceDE w:val="0"/>
      <w:autoSpaceDN w:val="0"/>
      <w:adjustRightInd w:val="0"/>
    </w:pPr>
    <w:rPr>
      <w:rFonts w:ascii="Arial" w:hAnsi="Arial"/>
    </w:rPr>
  </w:style>
  <w:style w:type="character" w:customStyle="1" w:styleId="FontStyle83">
    <w:name w:val="Font Style83"/>
    <w:rsid w:val="00140881"/>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before="1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6FBA"/>
    <w:pPr>
      <w:spacing w:before="0"/>
    </w:pPr>
    <w:rPr>
      <w:rFonts w:eastAsia="Times New Roman"/>
    </w:rPr>
  </w:style>
  <w:style w:type="paragraph" w:styleId="Heading1">
    <w:name w:val="heading 1"/>
    <w:basedOn w:val="Normal"/>
    <w:next w:val="Normal"/>
    <w:link w:val="Heading1Char"/>
    <w:qFormat/>
    <w:rsid w:val="00756FBA"/>
    <w:pPr>
      <w:keepNext/>
      <w:spacing w:before="80"/>
      <w:ind w:left="284"/>
      <w:jc w:val="center"/>
      <w:outlineLvl w:val="0"/>
    </w:pPr>
    <w:rPr>
      <w:i/>
      <w:sz w:val="26"/>
    </w:rPr>
  </w:style>
  <w:style w:type="paragraph" w:styleId="Heading2">
    <w:name w:val="heading 2"/>
    <w:basedOn w:val="Normal"/>
    <w:next w:val="Normal"/>
    <w:link w:val="Heading2Char"/>
    <w:qFormat/>
    <w:rsid w:val="00756FBA"/>
    <w:pPr>
      <w:keepNext/>
      <w:jc w:val="center"/>
      <w:outlineLvl w:val="1"/>
    </w:pPr>
    <w:rPr>
      <w:i/>
      <w:sz w:val="26"/>
    </w:rPr>
  </w:style>
  <w:style w:type="paragraph" w:styleId="Heading3">
    <w:name w:val="heading 3"/>
    <w:basedOn w:val="Normal"/>
    <w:next w:val="Normal"/>
    <w:link w:val="Heading3Char"/>
    <w:qFormat/>
    <w:rsid w:val="00756FBA"/>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56FBA"/>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756FBA"/>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756F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756FBA"/>
    <w:pPr>
      <w:numPr>
        <w:ilvl w:val="6"/>
        <w:numId w:val="1"/>
      </w:numPr>
      <w:spacing w:before="240" w:after="60"/>
      <w:outlineLvl w:val="6"/>
    </w:pPr>
  </w:style>
  <w:style w:type="paragraph" w:styleId="Heading8">
    <w:name w:val="heading 8"/>
    <w:basedOn w:val="Normal"/>
    <w:next w:val="Normal"/>
    <w:link w:val="Heading8Char"/>
    <w:qFormat/>
    <w:rsid w:val="00756FBA"/>
    <w:pPr>
      <w:numPr>
        <w:ilvl w:val="7"/>
        <w:numId w:val="1"/>
      </w:numPr>
      <w:spacing w:before="240" w:after="60"/>
      <w:outlineLvl w:val="7"/>
    </w:pPr>
    <w:rPr>
      <w:i/>
      <w:iCs/>
    </w:rPr>
  </w:style>
  <w:style w:type="paragraph" w:styleId="Heading9">
    <w:name w:val="heading 9"/>
    <w:basedOn w:val="Normal"/>
    <w:next w:val="Normal"/>
    <w:link w:val="Heading9Char"/>
    <w:qFormat/>
    <w:rsid w:val="00756F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56FBA"/>
    <w:rPr>
      <w:rFonts w:eastAsia="Times New Roman"/>
      <w:i/>
      <w:sz w:val="26"/>
    </w:rPr>
  </w:style>
  <w:style w:type="character" w:customStyle="1" w:styleId="Heading2Char">
    <w:name w:val="Heading 2 Char"/>
    <w:basedOn w:val="DefaultParagraphFont"/>
    <w:link w:val="Heading2"/>
    <w:rsid w:val="00756FBA"/>
    <w:rPr>
      <w:rFonts w:eastAsia="Times New Roman"/>
      <w:i/>
      <w:sz w:val="26"/>
    </w:rPr>
  </w:style>
  <w:style w:type="character" w:customStyle="1" w:styleId="Heading3Char">
    <w:name w:val="Heading 3 Char"/>
    <w:basedOn w:val="DefaultParagraphFont"/>
    <w:link w:val="Heading3"/>
    <w:rsid w:val="00756FBA"/>
    <w:rPr>
      <w:rFonts w:ascii="Arial" w:eastAsia="Times New Roman" w:hAnsi="Arial" w:cs="Arial"/>
      <w:b/>
      <w:bCs/>
      <w:sz w:val="26"/>
      <w:szCs w:val="26"/>
    </w:rPr>
  </w:style>
  <w:style w:type="character" w:customStyle="1" w:styleId="Heading4Char">
    <w:name w:val="Heading 4 Char"/>
    <w:basedOn w:val="DefaultParagraphFont"/>
    <w:link w:val="Heading4"/>
    <w:rsid w:val="00756FBA"/>
    <w:rPr>
      <w:rFonts w:eastAsia="Times New Roman"/>
      <w:b/>
      <w:bCs/>
      <w:sz w:val="28"/>
      <w:szCs w:val="28"/>
    </w:rPr>
  </w:style>
  <w:style w:type="character" w:customStyle="1" w:styleId="Heading5Char">
    <w:name w:val="Heading 5 Char"/>
    <w:basedOn w:val="DefaultParagraphFont"/>
    <w:link w:val="Heading5"/>
    <w:rsid w:val="00756FBA"/>
    <w:rPr>
      <w:rFonts w:eastAsia="Times New Roman"/>
      <w:b/>
      <w:bCs/>
      <w:i/>
      <w:iCs/>
      <w:sz w:val="26"/>
      <w:szCs w:val="26"/>
    </w:rPr>
  </w:style>
  <w:style w:type="character" w:customStyle="1" w:styleId="Heading6Char">
    <w:name w:val="Heading 6 Char"/>
    <w:basedOn w:val="DefaultParagraphFont"/>
    <w:link w:val="Heading6"/>
    <w:rsid w:val="00756FBA"/>
    <w:rPr>
      <w:rFonts w:eastAsia="Times New Roman"/>
      <w:b/>
      <w:bCs/>
      <w:sz w:val="22"/>
      <w:szCs w:val="22"/>
    </w:rPr>
  </w:style>
  <w:style w:type="character" w:customStyle="1" w:styleId="Heading7Char">
    <w:name w:val="Heading 7 Char"/>
    <w:basedOn w:val="DefaultParagraphFont"/>
    <w:link w:val="Heading7"/>
    <w:uiPriority w:val="9"/>
    <w:rsid w:val="00756FBA"/>
    <w:rPr>
      <w:rFonts w:eastAsia="Times New Roman"/>
    </w:rPr>
  </w:style>
  <w:style w:type="character" w:customStyle="1" w:styleId="Heading8Char">
    <w:name w:val="Heading 8 Char"/>
    <w:basedOn w:val="DefaultParagraphFont"/>
    <w:link w:val="Heading8"/>
    <w:rsid w:val="00756FBA"/>
    <w:rPr>
      <w:rFonts w:eastAsia="Times New Roman"/>
      <w:i/>
      <w:iCs/>
    </w:rPr>
  </w:style>
  <w:style w:type="character" w:customStyle="1" w:styleId="Heading9Char">
    <w:name w:val="Heading 9 Char"/>
    <w:basedOn w:val="DefaultParagraphFont"/>
    <w:link w:val="Heading9"/>
    <w:rsid w:val="00756FBA"/>
    <w:rPr>
      <w:rFonts w:ascii="Arial" w:eastAsia="Times New Roman" w:hAnsi="Arial" w:cs="Arial"/>
      <w:sz w:val="22"/>
      <w:szCs w:val="22"/>
    </w:rPr>
  </w:style>
  <w:style w:type="paragraph" w:customStyle="1" w:styleId="Tenbaibao">
    <w:name w:val="Ten bai bao"/>
    <w:rsid w:val="00756FBA"/>
    <w:pPr>
      <w:spacing w:before="0"/>
      <w:jc w:val="center"/>
    </w:pPr>
    <w:rPr>
      <w:rFonts w:ascii="Arial" w:eastAsia="Times New Roman" w:hAnsi="Arial" w:cs="Arial"/>
      <w:b/>
    </w:rPr>
  </w:style>
  <w:style w:type="paragraph" w:customStyle="1" w:styleId="Tentacgia">
    <w:name w:val="Ten tac gia"/>
    <w:next w:val="Tendonvi"/>
    <w:rsid w:val="00756FBA"/>
    <w:pPr>
      <w:spacing w:before="0"/>
      <w:jc w:val="right"/>
    </w:pPr>
    <w:rPr>
      <w:rFonts w:ascii="Arial" w:eastAsia="Times New Roman" w:hAnsi="Arial" w:cs="Arial"/>
      <w:b/>
      <w:sz w:val="20"/>
      <w:szCs w:val="20"/>
    </w:rPr>
  </w:style>
  <w:style w:type="paragraph" w:customStyle="1" w:styleId="Tendonvi">
    <w:name w:val="Ten don vi"/>
    <w:next w:val="Tomtat-Tieude"/>
    <w:rsid w:val="00756FBA"/>
    <w:pPr>
      <w:spacing w:before="0"/>
      <w:jc w:val="right"/>
    </w:pPr>
    <w:rPr>
      <w:rFonts w:ascii="Arial" w:eastAsia="Times New Roman" w:hAnsi="Arial" w:cs="Arial"/>
      <w:b/>
      <w:i/>
      <w:sz w:val="20"/>
      <w:szCs w:val="20"/>
    </w:rPr>
  </w:style>
  <w:style w:type="paragraph" w:customStyle="1" w:styleId="Tomtat-Tieude">
    <w:name w:val="Tom tat - Tieu de"/>
    <w:next w:val="Tomtat-Noidung"/>
    <w:rsid w:val="00756FBA"/>
    <w:pPr>
      <w:spacing w:before="0"/>
    </w:pPr>
    <w:rPr>
      <w:rFonts w:ascii="Arial" w:eastAsia="Times New Roman" w:hAnsi="Arial"/>
      <w:b/>
      <w:i/>
      <w:sz w:val="20"/>
      <w:u w:val="single"/>
    </w:rPr>
  </w:style>
  <w:style w:type="paragraph" w:customStyle="1" w:styleId="Tomtat-Noidung">
    <w:name w:val="Tom tat - Noi dung"/>
    <w:next w:val="Tieudecap1"/>
    <w:rsid w:val="00756FBA"/>
    <w:pPr>
      <w:spacing w:after="240"/>
      <w:ind w:left="720" w:right="550"/>
      <w:jc w:val="both"/>
    </w:pPr>
    <w:rPr>
      <w:rFonts w:ascii="Arial" w:eastAsia="Times New Roman" w:hAnsi="Arial"/>
      <w:i/>
      <w:sz w:val="20"/>
    </w:rPr>
  </w:style>
  <w:style w:type="paragraph" w:customStyle="1" w:styleId="Tieudecap1">
    <w:name w:val="Tieu de cap 1"/>
    <w:basedOn w:val="Noidung"/>
    <w:next w:val="Noidung"/>
    <w:link w:val="Tieudecap1Char"/>
    <w:rsid w:val="000F53C8"/>
    <w:pPr>
      <w:ind w:firstLine="0"/>
      <w:jc w:val="center"/>
    </w:pPr>
    <w:rPr>
      <w:b/>
    </w:rPr>
  </w:style>
  <w:style w:type="paragraph" w:customStyle="1" w:styleId="Noidung">
    <w:name w:val="Noi dung"/>
    <w:link w:val="NoidungChar"/>
    <w:rsid w:val="00E44A0C"/>
    <w:pPr>
      <w:spacing w:after="120"/>
      <w:ind w:firstLine="720"/>
      <w:jc w:val="both"/>
    </w:pPr>
    <w:rPr>
      <w:rFonts w:eastAsia="Times New Roman"/>
      <w:sz w:val="26"/>
    </w:rPr>
  </w:style>
  <w:style w:type="character" w:customStyle="1" w:styleId="NoidungChar">
    <w:name w:val="Noi dung Char"/>
    <w:basedOn w:val="DefaultParagraphFont"/>
    <w:link w:val="Noidung"/>
    <w:rsid w:val="00E44A0C"/>
    <w:rPr>
      <w:rFonts w:eastAsia="Times New Roman"/>
      <w:sz w:val="26"/>
    </w:rPr>
  </w:style>
  <w:style w:type="character" w:customStyle="1" w:styleId="Tieudecap1Char">
    <w:name w:val="Tieu de cap 1 Char"/>
    <w:basedOn w:val="NoidungChar"/>
    <w:link w:val="Tieudecap1"/>
    <w:rsid w:val="000F53C8"/>
    <w:rPr>
      <w:rFonts w:eastAsia="Times New Roman"/>
      <w:b/>
      <w:sz w:val="26"/>
    </w:rPr>
  </w:style>
  <w:style w:type="paragraph" w:customStyle="1" w:styleId="Hinhve">
    <w:name w:val="Hinh ve"/>
    <w:basedOn w:val="Noidung"/>
    <w:next w:val="Noidung"/>
    <w:link w:val="HinhveChar"/>
    <w:rsid w:val="008B67F1"/>
    <w:pPr>
      <w:tabs>
        <w:tab w:val="num" w:pos="851"/>
      </w:tabs>
      <w:ind w:firstLine="0"/>
      <w:jc w:val="center"/>
    </w:pPr>
    <w:rPr>
      <w:i/>
    </w:rPr>
  </w:style>
  <w:style w:type="character" w:customStyle="1" w:styleId="HinhveChar">
    <w:name w:val="Hinh ve Char"/>
    <w:basedOn w:val="NoidungChar"/>
    <w:link w:val="Hinhve"/>
    <w:rsid w:val="008B67F1"/>
    <w:rPr>
      <w:rFonts w:eastAsia="Times New Roman"/>
      <w:i/>
      <w:sz w:val="26"/>
    </w:rPr>
  </w:style>
  <w:style w:type="paragraph" w:customStyle="1" w:styleId="Bang-Tieude">
    <w:name w:val="Bang - Tieu de"/>
    <w:basedOn w:val="Noidung"/>
    <w:link w:val="Bang-TieudeChar"/>
    <w:rsid w:val="00756FBA"/>
    <w:pPr>
      <w:tabs>
        <w:tab w:val="num" w:pos="1331"/>
      </w:tabs>
      <w:ind w:left="480" w:firstLine="0"/>
      <w:jc w:val="center"/>
    </w:pPr>
  </w:style>
  <w:style w:type="character" w:customStyle="1" w:styleId="Bang-TieudeChar">
    <w:name w:val="Bang - Tieu de Char"/>
    <w:basedOn w:val="NoidungChar"/>
    <w:link w:val="Bang-Tieude"/>
    <w:rsid w:val="00756FBA"/>
    <w:rPr>
      <w:rFonts w:eastAsia="Times New Roman"/>
      <w:sz w:val="26"/>
    </w:rPr>
  </w:style>
  <w:style w:type="paragraph" w:customStyle="1" w:styleId="Tailieuthamkhao">
    <w:name w:val="Tai lieu tham khao"/>
    <w:basedOn w:val="Noidung"/>
    <w:rsid w:val="00756FBA"/>
    <w:pPr>
      <w:tabs>
        <w:tab w:val="num" w:pos="397"/>
      </w:tabs>
      <w:ind w:left="1440" w:hanging="1440"/>
    </w:pPr>
  </w:style>
  <w:style w:type="paragraph" w:customStyle="1" w:styleId="Tieudecap2">
    <w:name w:val="Tieu de cap 2"/>
    <w:basedOn w:val="Noidung"/>
    <w:next w:val="Noidung"/>
    <w:link w:val="Tieudecap2Char"/>
    <w:rsid w:val="00FC1E0E"/>
    <w:pPr>
      <w:numPr>
        <w:ilvl w:val="1"/>
        <w:numId w:val="2"/>
      </w:numPr>
      <w:spacing w:before="0"/>
      <w:ind w:left="113"/>
    </w:pPr>
    <w:rPr>
      <w:b/>
    </w:rPr>
  </w:style>
  <w:style w:type="character" w:customStyle="1" w:styleId="Tieudecap2Char">
    <w:name w:val="Tieu de cap 2 Char"/>
    <w:basedOn w:val="NoidungChar"/>
    <w:link w:val="Tieudecap2"/>
    <w:rsid w:val="00FC1E0E"/>
    <w:rPr>
      <w:rFonts w:eastAsia="Times New Roman"/>
      <w:b/>
      <w:sz w:val="26"/>
    </w:rPr>
  </w:style>
  <w:style w:type="paragraph" w:styleId="BalloonText">
    <w:name w:val="Balloon Text"/>
    <w:basedOn w:val="Normal"/>
    <w:link w:val="BalloonTextChar"/>
    <w:rsid w:val="00756FBA"/>
    <w:rPr>
      <w:rFonts w:ascii="Tahoma" w:hAnsi="Tahoma" w:cs="Tahoma"/>
      <w:sz w:val="16"/>
      <w:szCs w:val="16"/>
    </w:rPr>
  </w:style>
  <w:style w:type="character" w:customStyle="1" w:styleId="BalloonTextChar">
    <w:name w:val="Balloon Text Char"/>
    <w:basedOn w:val="DefaultParagraphFont"/>
    <w:link w:val="BalloonText"/>
    <w:rsid w:val="00756FBA"/>
    <w:rPr>
      <w:rFonts w:ascii="Tahoma" w:eastAsia="Times New Roman" w:hAnsi="Tahoma" w:cs="Tahoma"/>
      <w:sz w:val="16"/>
      <w:szCs w:val="16"/>
    </w:rPr>
  </w:style>
  <w:style w:type="paragraph" w:customStyle="1" w:styleId="Tieudecap3">
    <w:name w:val="Tieu de cap 3"/>
    <w:basedOn w:val="Noidung"/>
    <w:next w:val="Noidung"/>
    <w:link w:val="Tieudecap3Char"/>
    <w:rsid w:val="00FC1E0E"/>
    <w:pPr>
      <w:ind w:firstLine="0"/>
    </w:pPr>
    <w:rPr>
      <w:b/>
      <w:i/>
      <w:u w:val="single"/>
    </w:rPr>
  </w:style>
  <w:style w:type="character" w:customStyle="1" w:styleId="Tieudecap3Char">
    <w:name w:val="Tieu de cap 3 Char"/>
    <w:basedOn w:val="NoidungChar"/>
    <w:link w:val="Tieudecap3"/>
    <w:rsid w:val="00FC1E0E"/>
    <w:rPr>
      <w:rFonts w:eastAsia="Times New Roman"/>
      <w:b/>
      <w:i/>
      <w:sz w:val="26"/>
      <w:u w:val="single"/>
    </w:rPr>
  </w:style>
  <w:style w:type="paragraph" w:styleId="Caption">
    <w:name w:val="caption"/>
    <w:basedOn w:val="Normal"/>
    <w:next w:val="Normal"/>
    <w:qFormat/>
    <w:rsid w:val="00756FBA"/>
    <w:pPr>
      <w:spacing w:before="80"/>
      <w:jc w:val="center"/>
    </w:pPr>
    <w:rPr>
      <w:i/>
      <w:sz w:val="26"/>
    </w:rPr>
  </w:style>
  <w:style w:type="paragraph" w:styleId="BodyTextIndent">
    <w:name w:val="Body Text Indent"/>
    <w:basedOn w:val="Normal"/>
    <w:link w:val="BodyTextIndentChar"/>
    <w:rsid w:val="00756FBA"/>
    <w:pPr>
      <w:spacing w:before="80"/>
      <w:ind w:left="360"/>
    </w:pPr>
    <w:rPr>
      <w:sz w:val="26"/>
    </w:rPr>
  </w:style>
  <w:style w:type="character" w:customStyle="1" w:styleId="BodyTextIndentChar">
    <w:name w:val="Body Text Indent Char"/>
    <w:basedOn w:val="DefaultParagraphFont"/>
    <w:link w:val="BodyTextIndent"/>
    <w:rsid w:val="00756FBA"/>
    <w:rPr>
      <w:rFonts w:eastAsia="Times New Roman"/>
      <w:sz w:val="26"/>
    </w:rPr>
  </w:style>
  <w:style w:type="character" w:styleId="PageNumber">
    <w:name w:val="page number"/>
    <w:basedOn w:val="DefaultParagraphFont"/>
    <w:rsid w:val="00756FBA"/>
  </w:style>
  <w:style w:type="paragraph" w:styleId="BodyText">
    <w:name w:val="Body Text"/>
    <w:basedOn w:val="Normal"/>
    <w:link w:val="BodyTextChar"/>
    <w:rsid w:val="00756FBA"/>
    <w:pPr>
      <w:spacing w:after="120"/>
    </w:pPr>
  </w:style>
  <w:style w:type="character" w:customStyle="1" w:styleId="BodyTextChar">
    <w:name w:val="Body Text Char"/>
    <w:basedOn w:val="DefaultParagraphFont"/>
    <w:link w:val="BodyText"/>
    <w:rsid w:val="00756FBA"/>
    <w:rPr>
      <w:rFonts w:eastAsia="Times New Roman"/>
    </w:rPr>
  </w:style>
  <w:style w:type="paragraph" w:styleId="BodyTextIndent3">
    <w:name w:val="Body Text Indent 3"/>
    <w:basedOn w:val="Normal"/>
    <w:link w:val="BodyTextIndent3Char"/>
    <w:rsid w:val="00756FBA"/>
    <w:pPr>
      <w:spacing w:after="120"/>
      <w:ind w:left="360"/>
    </w:pPr>
    <w:rPr>
      <w:sz w:val="16"/>
      <w:szCs w:val="16"/>
    </w:rPr>
  </w:style>
  <w:style w:type="character" w:customStyle="1" w:styleId="BodyTextIndent3Char">
    <w:name w:val="Body Text Indent 3 Char"/>
    <w:basedOn w:val="DefaultParagraphFont"/>
    <w:link w:val="BodyTextIndent3"/>
    <w:rsid w:val="00756FBA"/>
    <w:rPr>
      <w:rFonts w:eastAsia="Times New Roman"/>
      <w:sz w:val="16"/>
      <w:szCs w:val="16"/>
    </w:rPr>
  </w:style>
  <w:style w:type="paragraph" w:styleId="Footer">
    <w:name w:val="footer"/>
    <w:basedOn w:val="Normal"/>
    <w:link w:val="FooterChar"/>
    <w:uiPriority w:val="99"/>
    <w:rsid w:val="00756FBA"/>
    <w:pPr>
      <w:tabs>
        <w:tab w:val="center" w:pos="4320"/>
        <w:tab w:val="right" w:pos="8640"/>
      </w:tabs>
    </w:pPr>
    <w:rPr>
      <w:sz w:val="28"/>
    </w:rPr>
  </w:style>
  <w:style w:type="character" w:customStyle="1" w:styleId="FooterChar">
    <w:name w:val="Footer Char"/>
    <w:basedOn w:val="DefaultParagraphFont"/>
    <w:link w:val="Footer"/>
    <w:uiPriority w:val="99"/>
    <w:rsid w:val="00756FBA"/>
    <w:rPr>
      <w:rFonts w:eastAsia="Times New Roman"/>
      <w:sz w:val="28"/>
    </w:rPr>
  </w:style>
  <w:style w:type="character" w:customStyle="1" w:styleId="DocumentMapChar">
    <w:name w:val="Document Map Char"/>
    <w:basedOn w:val="DefaultParagraphFont"/>
    <w:link w:val="DocumentMap"/>
    <w:semiHidden/>
    <w:rsid w:val="00756FBA"/>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756FBA"/>
    <w:pPr>
      <w:shd w:val="clear" w:color="auto" w:fill="000080"/>
    </w:pPr>
    <w:rPr>
      <w:rFonts w:ascii="Tahoma" w:hAnsi="Tahoma" w:cs="Tahoma"/>
      <w:sz w:val="20"/>
      <w:szCs w:val="20"/>
    </w:rPr>
  </w:style>
  <w:style w:type="paragraph" w:styleId="Header">
    <w:name w:val="header"/>
    <w:basedOn w:val="Normal"/>
    <w:link w:val="HeaderChar"/>
    <w:rsid w:val="00756FBA"/>
    <w:pPr>
      <w:tabs>
        <w:tab w:val="center" w:pos="4320"/>
        <w:tab w:val="right" w:pos="8640"/>
      </w:tabs>
    </w:pPr>
    <w:rPr>
      <w:rFonts w:ascii=".VnTime" w:hAnsi=".VnTime"/>
      <w:sz w:val="28"/>
      <w:szCs w:val="28"/>
    </w:rPr>
  </w:style>
  <w:style w:type="character" w:customStyle="1" w:styleId="HeaderChar">
    <w:name w:val="Header Char"/>
    <w:basedOn w:val="DefaultParagraphFont"/>
    <w:link w:val="Header"/>
    <w:rsid w:val="00756FBA"/>
    <w:rPr>
      <w:rFonts w:ascii=".VnTime" w:eastAsia="Times New Roman" w:hAnsi=".VnTime"/>
      <w:sz w:val="28"/>
      <w:szCs w:val="28"/>
    </w:rPr>
  </w:style>
  <w:style w:type="paragraph" w:styleId="Title">
    <w:name w:val="Title"/>
    <w:basedOn w:val="Normal"/>
    <w:link w:val="TitleChar"/>
    <w:qFormat/>
    <w:rsid w:val="00756FBA"/>
    <w:pPr>
      <w:spacing w:before="60"/>
      <w:jc w:val="center"/>
    </w:pPr>
    <w:rPr>
      <w:rFonts w:ascii=".VnTimeH" w:hAnsi=".VnTimeH"/>
      <w:spacing w:val="-6"/>
      <w:sz w:val="30"/>
      <w:szCs w:val="20"/>
    </w:rPr>
  </w:style>
  <w:style w:type="character" w:customStyle="1" w:styleId="TitleChar">
    <w:name w:val="Title Char"/>
    <w:basedOn w:val="DefaultParagraphFont"/>
    <w:link w:val="Title"/>
    <w:rsid w:val="00756FBA"/>
    <w:rPr>
      <w:rFonts w:ascii=".VnTimeH" w:eastAsia="Times New Roman" w:hAnsi=".VnTimeH"/>
      <w:spacing w:val="-6"/>
      <w:sz w:val="30"/>
      <w:szCs w:val="20"/>
    </w:rPr>
  </w:style>
  <w:style w:type="paragraph" w:styleId="BodyTextIndent2">
    <w:name w:val="Body Text Indent 2"/>
    <w:basedOn w:val="Normal"/>
    <w:link w:val="BodyTextIndent2Char"/>
    <w:rsid w:val="00756FBA"/>
    <w:pPr>
      <w:spacing w:line="360" w:lineRule="auto"/>
      <w:ind w:firstLine="709"/>
      <w:jc w:val="both"/>
    </w:pPr>
    <w:rPr>
      <w:sz w:val="26"/>
    </w:rPr>
  </w:style>
  <w:style w:type="character" w:customStyle="1" w:styleId="BodyTextIndent2Char">
    <w:name w:val="Body Text Indent 2 Char"/>
    <w:basedOn w:val="DefaultParagraphFont"/>
    <w:link w:val="BodyTextIndent2"/>
    <w:rsid w:val="00756FBA"/>
    <w:rPr>
      <w:rFonts w:eastAsia="Times New Roman"/>
      <w:sz w:val="26"/>
    </w:rPr>
  </w:style>
  <w:style w:type="paragraph" w:styleId="BodyText2">
    <w:name w:val="Body Text 2"/>
    <w:basedOn w:val="Normal"/>
    <w:link w:val="BodyText2Char"/>
    <w:rsid w:val="00756FBA"/>
    <w:pPr>
      <w:spacing w:before="80"/>
      <w:jc w:val="both"/>
      <w:outlineLvl w:val="0"/>
    </w:pPr>
    <w:rPr>
      <w:bCs/>
      <w:iCs/>
      <w:sz w:val="26"/>
      <w:szCs w:val="26"/>
      <w:lang w:val="sv-SE"/>
    </w:rPr>
  </w:style>
  <w:style w:type="character" w:customStyle="1" w:styleId="BodyText2Char">
    <w:name w:val="Body Text 2 Char"/>
    <w:basedOn w:val="DefaultParagraphFont"/>
    <w:link w:val="BodyText2"/>
    <w:rsid w:val="00756FBA"/>
    <w:rPr>
      <w:rFonts w:eastAsia="Times New Roman"/>
      <w:bCs/>
      <w:iCs/>
      <w:sz w:val="26"/>
      <w:szCs w:val="26"/>
      <w:lang w:val="sv-SE"/>
    </w:rPr>
  </w:style>
  <w:style w:type="paragraph" w:styleId="BodyText3">
    <w:name w:val="Body Text 3"/>
    <w:basedOn w:val="Normal"/>
    <w:link w:val="BodyText3Char"/>
    <w:rsid w:val="00756FBA"/>
    <w:rPr>
      <w:sz w:val="18"/>
      <w:lang w:val="vi-VN"/>
    </w:rPr>
  </w:style>
  <w:style w:type="character" w:customStyle="1" w:styleId="BodyText3Char">
    <w:name w:val="Body Text 3 Char"/>
    <w:basedOn w:val="DefaultParagraphFont"/>
    <w:link w:val="BodyText3"/>
    <w:rsid w:val="00756FBA"/>
    <w:rPr>
      <w:rFonts w:eastAsia="Times New Roman"/>
      <w:sz w:val="18"/>
      <w:lang w:val="vi-VN"/>
    </w:rPr>
  </w:style>
  <w:style w:type="paragraph" w:styleId="TOC1">
    <w:name w:val="toc 1"/>
    <w:basedOn w:val="Normal"/>
    <w:next w:val="Normal"/>
    <w:autoRedefine/>
    <w:uiPriority w:val="39"/>
    <w:rsid w:val="00566DE3"/>
    <w:pPr>
      <w:tabs>
        <w:tab w:val="right" w:leader="dot" w:pos="9062"/>
      </w:tabs>
      <w:spacing w:after="120" w:line="360" w:lineRule="auto"/>
      <w:jc w:val="center"/>
    </w:pPr>
    <w:rPr>
      <w:b/>
    </w:rPr>
  </w:style>
  <w:style w:type="paragraph" w:styleId="TOC2">
    <w:name w:val="toc 2"/>
    <w:basedOn w:val="Normal"/>
    <w:next w:val="Normal"/>
    <w:autoRedefine/>
    <w:uiPriority w:val="39"/>
    <w:rsid w:val="00756FBA"/>
    <w:pPr>
      <w:spacing w:line="360" w:lineRule="auto"/>
      <w:ind w:left="240"/>
    </w:pPr>
    <w:rPr>
      <w:rFonts w:ascii="Arial" w:hAnsi="Arial"/>
      <w:sz w:val="20"/>
    </w:rPr>
  </w:style>
  <w:style w:type="character" w:styleId="Hyperlink">
    <w:name w:val="Hyperlink"/>
    <w:basedOn w:val="DefaultParagraphFont"/>
    <w:uiPriority w:val="99"/>
    <w:rsid w:val="00756FBA"/>
    <w:rPr>
      <w:color w:val="0000FF"/>
      <w:u w:val="single"/>
    </w:rPr>
  </w:style>
  <w:style w:type="paragraph" w:customStyle="1" w:styleId="Tenbai">
    <w:name w:val="Ten bai"/>
    <w:basedOn w:val="Noidung"/>
    <w:next w:val="Normal"/>
    <w:rsid w:val="00756FBA"/>
    <w:pPr>
      <w:ind w:firstLine="0"/>
      <w:jc w:val="center"/>
    </w:pPr>
    <w:rPr>
      <w:b/>
      <w:noProof/>
    </w:rPr>
  </w:style>
  <w:style w:type="paragraph" w:customStyle="1" w:styleId="mcnh">
    <w:name w:val="mục nhỏ"/>
    <w:basedOn w:val="Normal"/>
    <w:link w:val="mcnhChar"/>
    <w:rsid w:val="00756FBA"/>
    <w:pPr>
      <w:tabs>
        <w:tab w:val="left" w:pos="720"/>
      </w:tabs>
      <w:spacing w:before="120"/>
      <w:ind w:left="114"/>
      <w:jc w:val="both"/>
    </w:pPr>
    <w:rPr>
      <w:rFonts w:ascii="Arial" w:hAnsi="Arial"/>
    </w:rPr>
  </w:style>
  <w:style w:type="character" w:customStyle="1" w:styleId="mcnhChar">
    <w:name w:val="mục nhỏ Char"/>
    <w:basedOn w:val="DefaultParagraphFont"/>
    <w:link w:val="mcnh"/>
    <w:rsid w:val="00756FBA"/>
    <w:rPr>
      <w:rFonts w:ascii="Arial" w:eastAsia="Times New Roman" w:hAnsi="Arial"/>
    </w:rPr>
  </w:style>
  <w:style w:type="paragraph" w:customStyle="1" w:styleId="td1">
    <w:name w:val="td 1"/>
    <w:basedOn w:val="Normal"/>
    <w:link w:val="td1Char"/>
    <w:rsid w:val="00756FBA"/>
    <w:pPr>
      <w:tabs>
        <w:tab w:val="left" w:pos="720"/>
      </w:tabs>
      <w:spacing w:before="120"/>
      <w:jc w:val="center"/>
    </w:pPr>
    <w:rPr>
      <w:rFonts w:ascii="Arial" w:hAnsi="Arial"/>
      <w:b/>
      <w:sz w:val="32"/>
    </w:rPr>
  </w:style>
  <w:style w:type="character" w:customStyle="1" w:styleId="td1Char">
    <w:name w:val="td 1 Char"/>
    <w:basedOn w:val="DefaultParagraphFont"/>
    <w:link w:val="td1"/>
    <w:rsid w:val="00756FBA"/>
    <w:rPr>
      <w:rFonts w:ascii="Arial" w:eastAsia="Times New Roman" w:hAnsi="Arial"/>
      <w:b/>
      <w:sz w:val="32"/>
    </w:rPr>
  </w:style>
  <w:style w:type="paragraph" w:customStyle="1" w:styleId="Tnubi">
    <w:name w:val="Tên đầu bài"/>
    <w:basedOn w:val="Normal"/>
    <w:rsid w:val="00756FBA"/>
    <w:pPr>
      <w:tabs>
        <w:tab w:val="left" w:pos="720"/>
      </w:tabs>
      <w:spacing w:before="120"/>
      <w:jc w:val="center"/>
    </w:pPr>
    <w:rPr>
      <w:rFonts w:ascii="Arial" w:hAnsi="Arial"/>
      <w:b/>
    </w:rPr>
  </w:style>
  <w:style w:type="paragraph" w:customStyle="1" w:styleId="tiucp1trongbi">
    <w:name w:val="tiêu đề cấp 1 trong bài"/>
    <w:basedOn w:val="Normal"/>
    <w:link w:val="tiucp1trongbiChar"/>
    <w:rsid w:val="00756FBA"/>
    <w:pPr>
      <w:tabs>
        <w:tab w:val="num" w:pos="720"/>
      </w:tabs>
      <w:spacing w:before="120"/>
      <w:ind w:left="720" w:hanging="720"/>
      <w:jc w:val="both"/>
    </w:pPr>
    <w:rPr>
      <w:rFonts w:ascii="Arial" w:hAnsi="Arial"/>
      <w:b/>
    </w:rPr>
  </w:style>
  <w:style w:type="character" w:customStyle="1" w:styleId="tiucp1trongbiChar">
    <w:name w:val="tiêu đề cấp 1 trong bài Char"/>
    <w:basedOn w:val="DefaultParagraphFont"/>
    <w:link w:val="tiucp1trongbi"/>
    <w:rsid w:val="00756FBA"/>
    <w:rPr>
      <w:rFonts w:ascii="Arial" w:eastAsia="Times New Roman" w:hAnsi="Arial"/>
      <w:b/>
    </w:rPr>
  </w:style>
  <w:style w:type="paragraph" w:customStyle="1" w:styleId="Bang">
    <w:name w:val="Bang"/>
    <w:basedOn w:val="Normal"/>
    <w:next w:val="Normal"/>
    <w:rsid w:val="00756FBA"/>
    <w:pPr>
      <w:tabs>
        <w:tab w:val="num" w:pos="0"/>
      </w:tabs>
      <w:spacing w:before="120" w:line="360" w:lineRule="auto"/>
      <w:jc w:val="center"/>
    </w:pPr>
    <w:rPr>
      <w:rFonts w:ascii="Arial" w:hAnsi="Arial"/>
    </w:rPr>
  </w:style>
  <w:style w:type="paragraph" w:customStyle="1" w:styleId="Tieudecap4">
    <w:name w:val="Tieu de cap 4"/>
    <w:basedOn w:val="Normal"/>
    <w:next w:val="Normal"/>
    <w:rsid w:val="00756FBA"/>
    <w:pPr>
      <w:tabs>
        <w:tab w:val="num" w:pos="864"/>
      </w:tabs>
      <w:spacing w:before="120" w:line="360" w:lineRule="auto"/>
      <w:ind w:left="864" w:hanging="864"/>
      <w:jc w:val="both"/>
    </w:pPr>
    <w:rPr>
      <w:rFonts w:ascii="Arial" w:hAnsi="Arial"/>
    </w:rPr>
  </w:style>
  <w:style w:type="paragraph" w:customStyle="1" w:styleId="Tieudecap5">
    <w:name w:val="Tieu de cap 5"/>
    <w:basedOn w:val="Normal"/>
    <w:next w:val="Normal"/>
    <w:rsid w:val="00756FBA"/>
    <w:pPr>
      <w:tabs>
        <w:tab w:val="num" w:pos="1008"/>
      </w:tabs>
      <w:spacing w:before="120" w:line="360" w:lineRule="auto"/>
      <w:ind w:left="1008" w:hanging="1008"/>
      <w:jc w:val="both"/>
    </w:pPr>
    <w:rPr>
      <w:rFonts w:ascii="Arial" w:hAnsi="Arial"/>
    </w:rPr>
  </w:style>
  <w:style w:type="paragraph" w:customStyle="1" w:styleId="Default">
    <w:name w:val="Default"/>
    <w:rsid w:val="00756FBA"/>
    <w:pPr>
      <w:autoSpaceDE w:val="0"/>
      <w:autoSpaceDN w:val="0"/>
      <w:adjustRightInd w:val="0"/>
      <w:spacing w:before="0"/>
    </w:pPr>
    <w:rPr>
      <w:rFonts w:eastAsia="Times New Roman"/>
      <w:color w:val="000000"/>
    </w:rPr>
  </w:style>
  <w:style w:type="paragraph" w:customStyle="1" w:styleId="Normal1">
    <w:name w:val="Normal1"/>
    <w:rsid w:val="00E44A0C"/>
    <w:pPr>
      <w:spacing w:before="0" w:line="276" w:lineRule="auto"/>
    </w:pPr>
    <w:rPr>
      <w:rFonts w:ascii="Arial" w:eastAsia="Arial" w:hAnsi="Arial" w:cs="Arial"/>
      <w:color w:val="000000"/>
      <w:sz w:val="22"/>
      <w:szCs w:val="22"/>
    </w:rPr>
  </w:style>
  <w:style w:type="character" w:styleId="Strong">
    <w:name w:val="Strong"/>
    <w:basedOn w:val="DefaultParagraphFont"/>
    <w:uiPriority w:val="22"/>
    <w:qFormat/>
    <w:rsid w:val="00E44A0C"/>
    <w:rPr>
      <w:b/>
      <w:bCs/>
    </w:rPr>
  </w:style>
  <w:style w:type="paragraph" w:styleId="Subtitle">
    <w:name w:val="Subtitle"/>
    <w:basedOn w:val="Normal1"/>
    <w:next w:val="Normal1"/>
    <w:link w:val="SubtitleChar"/>
    <w:rsid w:val="000F53C8"/>
    <w:pPr>
      <w:spacing w:before="360" w:after="80"/>
    </w:pPr>
    <w:rPr>
      <w:rFonts w:ascii="Georgia" w:eastAsia="Georgia" w:hAnsi="Georgia" w:cs="Georgia"/>
      <w:i/>
      <w:color w:val="666666"/>
      <w:sz w:val="48"/>
    </w:rPr>
  </w:style>
  <w:style w:type="character" w:customStyle="1" w:styleId="SubtitleChar">
    <w:name w:val="Subtitle Char"/>
    <w:basedOn w:val="DefaultParagraphFont"/>
    <w:link w:val="Subtitle"/>
    <w:rsid w:val="000F53C8"/>
    <w:rPr>
      <w:rFonts w:ascii="Georgia" w:eastAsia="Georgia" w:hAnsi="Georgia" w:cs="Georgia"/>
      <w:i/>
      <w:color w:val="666666"/>
      <w:sz w:val="48"/>
      <w:szCs w:val="22"/>
    </w:rPr>
  </w:style>
  <w:style w:type="paragraph" w:styleId="ListParagraph">
    <w:name w:val="List Paragraph"/>
    <w:basedOn w:val="Normal"/>
    <w:uiPriority w:val="34"/>
    <w:qFormat/>
    <w:rsid w:val="000F53C8"/>
    <w:pPr>
      <w:spacing w:after="200" w:line="276" w:lineRule="auto"/>
      <w:ind w:left="720"/>
      <w:contextualSpacing/>
    </w:pPr>
    <w:rPr>
      <w:rFonts w:asciiTheme="minorHAnsi" w:eastAsiaTheme="minorEastAsia" w:hAnsiTheme="minorHAnsi" w:cstheme="minorBidi"/>
      <w:sz w:val="22"/>
      <w:szCs w:val="22"/>
    </w:rPr>
  </w:style>
  <w:style w:type="paragraph" w:styleId="CommentText">
    <w:name w:val="annotation text"/>
    <w:basedOn w:val="Normal"/>
    <w:link w:val="CommentTextChar"/>
    <w:uiPriority w:val="99"/>
    <w:semiHidden/>
    <w:unhideWhenUsed/>
    <w:rsid w:val="000F53C8"/>
    <w:pPr>
      <w:spacing w:after="200"/>
    </w:pPr>
    <w:rPr>
      <w:rFonts w:asciiTheme="minorHAnsi" w:eastAsiaTheme="minorEastAsia" w:hAnsiTheme="minorHAnsi" w:cstheme="minorBidi"/>
      <w:sz w:val="20"/>
      <w:szCs w:val="20"/>
    </w:rPr>
  </w:style>
  <w:style w:type="character" w:customStyle="1" w:styleId="CommentTextChar">
    <w:name w:val="Comment Text Char"/>
    <w:basedOn w:val="DefaultParagraphFont"/>
    <w:link w:val="CommentText"/>
    <w:uiPriority w:val="99"/>
    <w:semiHidden/>
    <w:rsid w:val="000F53C8"/>
    <w:rPr>
      <w:rFonts w:asciiTheme="minorHAnsi" w:eastAsiaTheme="minorEastAsia"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0F53C8"/>
    <w:rPr>
      <w:b/>
      <w:bCs/>
    </w:rPr>
  </w:style>
  <w:style w:type="character" w:customStyle="1" w:styleId="CommentSubjectChar">
    <w:name w:val="Comment Subject Char"/>
    <w:basedOn w:val="CommentTextChar"/>
    <w:link w:val="CommentSubject"/>
    <w:uiPriority w:val="99"/>
    <w:semiHidden/>
    <w:rsid w:val="000F53C8"/>
    <w:rPr>
      <w:rFonts w:asciiTheme="minorHAnsi" w:eastAsiaTheme="minorEastAsia" w:hAnsiTheme="minorHAnsi" w:cstheme="minorBidi"/>
      <w:b/>
      <w:bCs/>
      <w:sz w:val="20"/>
      <w:szCs w:val="20"/>
    </w:rPr>
  </w:style>
  <w:style w:type="paragraph" w:styleId="TOCHeading">
    <w:name w:val="TOC Heading"/>
    <w:basedOn w:val="Heading1"/>
    <w:next w:val="Normal"/>
    <w:uiPriority w:val="39"/>
    <w:unhideWhenUsed/>
    <w:qFormat/>
    <w:rsid w:val="000F53C8"/>
    <w:pPr>
      <w:keepLines/>
      <w:spacing w:before="480" w:line="276" w:lineRule="auto"/>
      <w:ind w:left="0"/>
      <w:jc w:val="left"/>
      <w:outlineLvl w:val="9"/>
    </w:pPr>
    <w:rPr>
      <w:rFonts w:asciiTheme="majorHAnsi" w:eastAsiaTheme="majorEastAsia" w:hAnsiTheme="majorHAnsi" w:cstheme="majorBidi"/>
      <w:b/>
      <w:bCs/>
      <w:i w:val="0"/>
      <w:color w:val="365F91" w:themeColor="accent1" w:themeShade="BF"/>
      <w:sz w:val="28"/>
      <w:szCs w:val="28"/>
      <w:lang w:eastAsia="ja-JP"/>
    </w:rPr>
  </w:style>
  <w:style w:type="character" w:styleId="PlaceholderText">
    <w:name w:val="Placeholder Text"/>
    <w:basedOn w:val="DefaultParagraphFont"/>
    <w:uiPriority w:val="99"/>
    <w:semiHidden/>
    <w:rsid w:val="007679ED"/>
    <w:rPr>
      <w:color w:val="808080"/>
    </w:rPr>
  </w:style>
  <w:style w:type="paragraph" w:styleId="TOC3">
    <w:name w:val="toc 3"/>
    <w:basedOn w:val="Normal"/>
    <w:next w:val="Normal"/>
    <w:autoRedefine/>
    <w:uiPriority w:val="39"/>
    <w:unhideWhenUsed/>
    <w:rsid w:val="00B43113"/>
    <w:pPr>
      <w:spacing w:after="100"/>
      <w:ind w:left="480"/>
    </w:pPr>
  </w:style>
  <w:style w:type="paragraph" w:styleId="NormalWeb">
    <w:name w:val="Normal (Web)"/>
    <w:basedOn w:val="Normal"/>
    <w:uiPriority w:val="99"/>
    <w:unhideWhenUsed/>
    <w:rsid w:val="002B5774"/>
    <w:pPr>
      <w:spacing w:before="100" w:beforeAutospacing="1" w:after="100" w:afterAutospacing="1"/>
    </w:pPr>
  </w:style>
  <w:style w:type="paragraph" w:customStyle="1" w:styleId="Style26">
    <w:name w:val="Style26"/>
    <w:basedOn w:val="Normal"/>
    <w:rsid w:val="00140881"/>
    <w:pPr>
      <w:widowControl w:val="0"/>
      <w:autoSpaceDE w:val="0"/>
      <w:autoSpaceDN w:val="0"/>
      <w:adjustRightInd w:val="0"/>
    </w:pPr>
    <w:rPr>
      <w:rFonts w:ascii="Arial" w:hAnsi="Arial"/>
    </w:rPr>
  </w:style>
  <w:style w:type="character" w:customStyle="1" w:styleId="FontStyle83">
    <w:name w:val="Font Style83"/>
    <w:rsid w:val="00140881"/>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191010">
      <w:bodyDiv w:val="1"/>
      <w:marLeft w:val="0"/>
      <w:marRight w:val="0"/>
      <w:marTop w:val="0"/>
      <w:marBottom w:val="0"/>
      <w:divBdr>
        <w:top w:val="none" w:sz="0" w:space="0" w:color="auto"/>
        <w:left w:val="none" w:sz="0" w:space="0" w:color="auto"/>
        <w:bottom w:val="none" w:sz="0" w:space="0" w:color="auto"/>
        <w:right w:val="none" w:sz="0" w:space="0" w:color="auto"/>
      </w:divBdr>
      <w:divsChild>
        <w:div w:id="1832528334">
          <w:marLeft w:val="720"/>
          <w:marRight w:val="0"/>
          <w:marTop w:val="0"/>
          <w:marBottom w:val="0"/>
          <w:divBdr>
            <w:top w:val="none" w:sz="0" w:space="0" w:color="auto"/>
            <w:left w:val="none" w:sz="0" w:space="0" w:color="auto"/>
            <w:bottom w:val="none" w:sz="0" w:space="0" w:color="auto"/>
            <w:right w:val="none" w:sz="0" w:space="0" w:color="auto"/>
          </w:divBdr>
        </w:div>
        <w:div w:id="17974587">
          <w:marLeft w:val="720"/>
          <w:marRight w:val="0"/>
          <w:marTop w:val="0"/>
          <w:marBottom w:val="0"/>
          <w:divBdr>
            <w:top w:val="none" w:sz="0" w:space="0" w:color="auto"/>
            <w:left w:val="none" w:sz="0" w:space="0" w:color="auto"/>
            <w:bottom w:val="none" w:sz="0" w:space="0" w:color="auto"/>
            <w:right w:val="none" w:sz="0" w:space="0" w:color="auto"/>
          </w:divBdr>
        </w:div>
        <w:div w:id="19819407">
          <w:marLeft w:val="720"/>
          <w:marRight w:val="0"/>
          <w:marTop w:val="0"/>
          <w:marBottom w:val="0"/>
          <w:divBdr>
            <w:top w:val="none" w:sz="0" w:space="0" w:color="auto"/>
            <w:left w:val="none" w:sz="0" w:space="0" w:color="auto"/>
            <w:bottom w:val="none" w:sz="0" w:space="0" w:color="auto"/>
            <w:right w:val="none" w:sz="0" w:space="0" w:color="auto"/>
          </w:divBdr>
        </w:div>
        <w:div w:id="268046433">
          <w:marLeft w:val="720"/>
          <w:marRight w:val="0"/>
          <w:marTop w:val="0"/>
          <w:marBottom w:val="0"/>
          <w:divBdr>
            <w:top w:val="none" w:sz="0" w:space="0" w:color="auto"/>
            <w:left w:val="none" w:sz="0" w:space="0" w:color="auto"/>
            <w:bottom w:val="none" w:sz="0" w:space="0" w:color="auto"/>
            <w:right w:val="none" w:sz="0" w:space="0" w:color="auto"/>
          </w:divBdr>
        </w:div>
        <w:div w:id="2004356385">
          <w:marLeft w:val="720"/>
          <w:marRight w:val="0"/>
          <w:marTop w:val="0"/>
          <w:marBottom w:val="0"/>
          <w:divBdr>
            <w:top w:val="none" w:sz="0" w:space="0" w:color="auto"/>
            <w:left w:val="none" w:sz="0" w:space="0" w:color="auto"/>
            <w:bottom w:val="none" w:sz="0" w:space="0" w:color="auto"/>
            <w:right w:val="none" w:sz="0" w:space="0" w:color="auto"/>
          </w:divBdr>
        </w:div>
      </w:divsChild>
    </w:div>
    <w:div w:id="1383406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oleObject" Target="embeddings/oleObject58.bin"/><Relationship Id="rId159" Type="http://schemas.openxmlformats.org/officeDocument/2006/relationships/image" Target="media/image85.wmf"/><Relationship Id="rId170" Type="http://schemas.openxmlformats.org/officeDocument/2006/relationships/image" Target="media/image92.jpeg"/><Relationship Id="rId191" Type="http://schemas.openxmlformats.org/officeDocument/2006/relationships/image" Target="media/image104.wmf"/><Relationship Id="rId205" Type="http://schemas.openxmlformats.org/officeDocument/2006/relationships/image" Target="media/image113.png"/><Relationship Id="rId226" Type="http://schemas.openxmlformats.org/officeDocument/2006/relationships/image" Target="media/image123.jpeg"/><Relationship Id="rId247" Type="http://schemas.openxmlformats.org/officeDocument/2006/relationships/image" Target="media/image142.wmf"/><Relationship Id="rId107" Type="http://schemas.openxmlformats.org/officeDocument/2006/relationships/oleObject" Target="embeddings/oleObject46.bin"/><Relationship Id="rId11" Type="http://schemas.openxmlformats.org/officeDocument/2006/relationships/image" Target="media/image3.jpeg"/><Relationship Id="rId32" Type="http://schemas.openxmlformats.org/officeDocument/2006/relationships/image" Target="media/image15.png"/><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oleObject" Target="embeddings/oleObject67.bin"/><Relationship Id="rId181" Type="http://schemas.openxmlformats.org/officeDocument/2006/relationships/image" Target="media/image99.wmf"/><Relationship Id="rId237" Type="http://schemas.openxmlformats.org/officeDocument/2006/relationships/image" Target="media/image133.png"/><Relationship Id="rId258" Type="http://schemas.openxmlformats.org/officeDocument/2006/relationships/image" Target="media/image149.wmf"/><Relationship Id="rId22" Type="http://schemas.openxmlformats.org/officeDocument/2006/relationships/image" Target="media/image10.wmf"/><Relationship Id="rId43" Type="http://schemas.openxmlformats.org/officeDocument/2006/relationships/oleObject" Target="embeddings/oleObject14.bin"/><Relationship Id="rId64" Type="http://schemas.openxmlformats.org/officeDocument/2006/relationships/image" Target="media/image32.wmf"/><Relationship Id="rId118" Type="http://schemas.openxmlformats.org/officeDocument/2006/relationships/oleObject" Target="embeddings/oleObject51.bin"/><Relationship Id="rId139" Type="http://schemas.openxmlformats.org/officeDocument/2006/relationships/image" Target="media/image73.gif"/><Relationship Id="rId85" Type="http://schemas.openxmlformats.org/officeDocument/2006/relationships/image" Target="media/image43.wmf"/><Relationship Id="rId150" Type="http://schemas.openxmlformats.org/officeDocument/2006/relationships/image" Target="media/image79.emf"/><Relationship Id="rId171" Type="http://schemas.openxmlformats.org/officeDocument/2006/relationships/image" Target="media/image93.wmf"/><Relationship Id="rId192" Type="http://schemas.openxmlformats.org/officeDocument/2006/relationships/oleObject" Target="embeddings/oleObject80.bin"/><Relationship Id="rId206" Type="http://schemas.openxmlformats.org/officeDocument/2006/relationships/image" Target="media/image114.wmf"/><Relationship Id="rId227" Type="http://schemas.openxmlformats.org/officeDocument/2006/relationships/image" Target="media/image124.wmf"/><Relationship Id="rId248" Type="http://schemas.openxmlformats.org/officeDocument/2006/relationships/oleObject" Target="embeddings/oleObject93.bin"/><Relationship Id="rId12" Type="http://schemas.openxmlformats.org/officeDocument/2006/relationships/image" Target="media/image4.png"/><Relationship Id="rId33" Type="http://schemas.openxmlformats.org/officeDocument/2006/relationships/image" Target="media/image16.png"/><Relationship Id="rId108" Type="http://schemas.openxmlformats.org/officeDocument/2006/relationships/image" Target="media/image54.wmf"/><Relationship Id="rId129" Type="http://schemas.openxmlformats.org/officeDocument/2006/relationships/image" Target="media/image66.png"/><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image" Target="media/image48.wmf"/><Relationship Id="rId140" Type="http://schemas.openxmlformats.org/officeDocument/2006/relationships/image" Target="media/image74.wmf"/><Relationship Id="rId161" Type="http://schemas.openxmlformats.org/officeDocument/2006/relationships/image" Target="media/image86.wmf"/><Relationship Id="rId182"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8.bin"/><Relationship Id="rId233" Type="http://schemas.openxmlformats.org/officeDocument/2006/relationships/image" Target="media/image129.png"/><Relationship Id="rId238" Type="http://schemas.openxmlformats.org/officeDocument/2006/relationships/image" Target="media/image134.png"/><Relationship Id="rId254" Type="http://schemas.openxmlformats.org/officeDocument/2006/relationships/oleObject" Target="embeddings/oleObject96.bin"/><Relationship Id="rId259" Type="http://schemas.openxmlformats.org/officeDocument/2006/relationships/oleObject" Target="embeddings/oleObject97.bin"/><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57.wmf"/><Relationship Id="rId119" Type="http://schemas.openxmlformats.org/officeDocument/2006/relationships/image" Target="media/image60.gif"/><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image" Target="media/image41.wmf"/><Relationship Id="rId86" Type="http://schemas.openxmlformats.org/officeDocument/2006/relationships/oleObject" Target="embeddings/oleObject35.bin"/><Relationship Id="rId130" Type="http://schemas.openxmlformats.org/officeDocument/2006/relationships/image" Target="media/image67.png"/><Relationship Id="rId135" Type="http://schemas.openxmlformats.org/officeDocument/2006/relationships/image" Target="media/image71.wmf"/><Relationship Id="rId151" Type="http://schemas.openxmlformats.org/officeDocument/2006/relationships/image" Target="media/image80.emf"/><Relationship Id="rId156" Type="http://schemas.openxmlformats.org/officeDocument/2006/relationships/image" Target="media/image83.emf"/><Relationship Id="rId177" Type="http://schemas.openxmlformats.org/officeDocument/2006/relationships/image" Target="media/image97.wmf"/><Relationship Id="rId198" Type="http://schemas.openxmlformats.org/officeDocument/2006/relationships/oleObject" Target="embeddings/oleObject83.bin"/><Relationship Id="rId172" Type="http://schemas.openxmlformats.org/officeDocument/2006/relationships/oleObject" Target="embeddings/oleObject71.bin"/><Relationship Id="rId193" Type="http://schemas.openxmlformats.org/officeDocument/2006/relationships/image" Target="media/image105.wmf"/><Relationship Id="rId202" Type="http://schemas.openxmlformats.org/officeDocument/2006/relationships/image" Target="media/image110.png"/><Relationship Id="rId207" Type="http://schemas.openxmlformats.org/officeDocument/2006/relationships/oleObject" Target="embeddings/oleObject85.bin"/><Relationship Id="rId223" Type="http://schemas.openxmlformats.org/officeDocument/2006/relationships/oleObject" Target="embeddings/oleObject89.bin"/><Relationship Id="rId228" Type="http://schemas.openxmlformats.org/officeDocument/2006/relationships/oleObject" Target="embeddings/oleObject91.bin"/><Relationship Id="rId244" Type="http://schemas.openxmlformats.org/officeDocument/2006/relationships/image" Target="media/image140.png"/><Relationship Id="rId249" Type="http://schemas.openxmlformats.org/officeDocument/2006/relationships/image" Target="media/image143.w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2.bin"/><Relationship Id="rId109" Type="http://schemas.openxmlformats.org/officeDocument/2006/relationships/oleObject" Target="embeddings/oleObject47.bin"/><Relationship Id="rId260" Type="http://schemas.openxmlformats.org/officeDocument/2006/relationships/image" Target="media/image150.wmf"/><Relationship Id="rId265" Type="http://schemas.openxmlformats.org/officeDocument/2006/relationships/fontTable" Target="fontTable.xml"/><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59.bin"/><Relationship Id="rId146" Type="http://schemas.openxmlformats.org/officeDocument/2006/relationships/image" Target="media/image77.wmf"/><Relationship Id="rId167" Type="http://schemas.openxmlformats.org/officeDocument/2006/relationships/image" Target="media/image91.wmf"/><Relationship Id="rId188" Type="http://schemas.openxmlformats.org/officeDocument/2006/relationships/oleObject" Target="embeddings/oleObject78.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oleObject" Target="embeddings/oleObject68.bin"/><Relationship Id="rId183" Type="http://schemas.openxmlformats.org/officeDocument/2006/relationships/image" Target="media/image100.wmf"/><Relationship Id="rId213" Type="http://schemas.openxmlformats.org/officeDocument/2006/relationships/image" Target="media/image117.jpeg"/><Relationship Id="rId218" Type="http://schemas.openxmlformats.org/officeDocument/2006/relationships/image" Target="media/image118.jpeg"/><Relationship Id="rId234" Type="http://schemas.openxmlformats.org/officeDocument/2006/relationships/image" Target="media/image130.png"/><Relationship Id="rId239" Type="http://schemas.openxmlformats.org/officeDocument/2006/relationships/image" Target="media/image135.png"/><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oleObject" Target="embeddings/oleObject94.bin"/><Relationship Id="rId255" Type="http://schemas.openxmlformats.org/officeDocument/2006/relationships/image" Target="media/image146.gif"/><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image" Target="media/image68.png"/><Relationship Id="rId136" Type="http://schemas.openxmlformats.org/officeDocument/2006/relationships/oleObject" Target="embeddings/oleObject57.bin"/><Relationship Id="rId157" Type="http://schemas.openxmlformats.org/officeDocument/2006/relationships/image" Target="media/image84.wmf"/><Relationship Id="rId178" Type="http://schemas.openxmlformats.org/officeDocument/2006/relationships/oleObject" Target="embeddings/oleObject73.bin"/><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1.wmf"/><Relationship Id="rId173" Type="http://schemas.openxmlformats.org/officeDocument/2006/relationships/image" Target="media/image94.jpeg"/><Relationship Id="rId194" Type="http://schemas.openxmlformats.org/officeDocument/2006/relationships/oleObject" Target="embeddings/oleObject81.bin"/><Relationship Id="rId199" Type="http://schemas.openxmlformats.org/officeDocument/2006/relationships/image" Target="media/image108.wmf"/><Relationship Id="rId203" Type="http://schemas.openxmlformats.org/officeDocument/2006/relationships/image" Target="media/image111.png"/><Relationship Id="rId208" Type="http://schemas.openxmlformats.org/officeDocument/2006/relationships/image" Target="media/image115.wmf"/><Relationship Id="rId229" Type="http://schemas.openxmlformats.org/officeDocument/2006/relationships/image" Target="media/image125.png"/><Relationship Id="rId19" Type="http://schemas.openxmlformats.org/officeDocument/2006/relationships/image" Target="media/image8.emf"/><Relationship Id="rId224" Type="http://schemas.openxmlformats.org/officeDocument/2006/relationships/image" Target="media/image122.wmf"/><Relationship Id="rId240" Type="http://schemas.openxmlformats.org/officeDocument/2006/relationships/image" Target="media/image136.png"/><Relationship Id="rId245" Type="http://schemas.openxmlformats.org/officeDocument/2006/relationships/image" Target="media/image141.wmf"/><Relationship Id="rId261" Type="http://schemas.openxmlformats.org/officeDocument/2006/relationships/oleObject" Target="embeddings/oleObject98.bin"/><Relationship Id="rId266" Type="http://schemas.openxmlformats.org/officeDocument/2006/relationships/theme" Target="theme/theme1.xml"/><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4.jpeg"/><Relationship Id="rId147" Type="http://schemas.openxmlformats.org/officeDocument/2006/relationships/oleObject" Target="embeddings/oleObject62.bin"/><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6.png"/><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2.bin"/><Relationship Id="rId142" Type="http://schemas.openxmlformats.org/officeDocument/2006/relationships/image" Target="media/image75.wmf"/><Relationship Id="rId163" Type="http://schemas.openxmlformats.org/officeDocument/2006/relationships/image" Target="media/image87.emf"/><Relationship Id="rId184" Type="http://schemas.openxmlformats.org/officeDocument/2006/relationships/oleObject" Target="embeddings/oleObject76.bin"/><Relationship Id="rId189" Type="http://schemas.openxmlformats.org/officeDocument/2006/relationships/image" Target="media/image103.wmf"/><Relationship Id="rId219" Type="http://schemas.openxmlformats.org/officeDocument/2006/relationships/image" Target="media/image119.jpeg"/><Relationship Id="rId3" Type="http://schemas.openxmlformats.org/officeDocument/2006/relationships/styles" Target="styles.xml"/><Relationship Id="rId230" Type="http://schemas.openxmlformats.org/officeDocument/2006/relationships/image" Target="media/image126.png"/><Relationship Id="rId235" Type="http://schemas.openxmlformats.org/officeDocument/2006/relationships/image" Target="media/image131.png"/><Relationship Id="rId251" Type="http://schemas.openxmlformats.org/officeDocument/2006/relationships/image" Target="media/image144.wmf"/><Relationship Id="rId256" Type="http://schemas.openxmlformats.org/officeDocument/2006/relationships/image" Target="media/image147.jpeg"/><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oleObject" Target="embeddings/oleObject26.bin"/><Relationship Id="rId116" Type="http://schemas.openxmlformats.org/officeDocument/2006/relationships/image" Target="media/image58.png"/><Relationship Id="rId137" Type="http://schemas.openxmlformats.org/officeDocument/2006/relationships/image" Target="media/image72.wmf"/><Relationship Id="rId158" Type="http://schemas.openxmlformats.org/officeDocument/2006/relationships/oleObject" Target="embeddings/oleObject66.bin"/><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9.png"/><Relationship Id="rId153" Type="http://schemas.openxmlformats.org/officeDocument/2006/relationships/oleObject" Target="embeddings/oleObject64.bin"/><Relationship Id="rId174" Type="http://schemas.openxmlformats.org/officeDocument/2006/relationships/image" Target="media/image95.jpeg"/><Relationship Id="rId179" Type="http://schemas.openxmlformats.org/officeDocument/2006/relationships/image" Target="media/image98.wmf"/><Relationship Id="rId195" Type="http://schemas.openxmlformats.org/officeDocument/2006/relationships/image" Target="media/image106.wmf"/><Relationship Id="rId209" Type="http://schemas.openxmlformats.org/officeDocument/2006/relationships/oleObject" Target="embeddings/oleObject86.bin"/><Relationship Id="rId190" Type="http://schemas.openxmlformats.org/officeDocument/2006/relationships/oleObject" Target="embeddings/oleObject79.bin"/><Relationship Id="rId204" Type="http://schemas.openxmlformats.org/officeDocument/2006/relationships/image" Target="media/image112.png"/><Relationship Id="rId220" Type="http://schemas.openxmlformats.org/officeDocument/2006/relationships/image" Target="media/image120.jpeg"/><Relationship Id="rId225" Type="http://schemas.openxmlformats.org/officeDocument/2006/relationships/oleObject" Target="embeddings/oleObject90.bin"/><Relationship Id="rId241" Type="http://schemas.openxmlformats.org/officeDocument/2006/relationships/image" Target="media/image137.png"/><Relationship Id="rId246" Type="http://schemas.openxmlformats.org/officeDocument/2006/relationships/oleObject" Target="embeddings/oleObject92.bin"/><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image" Target="media/image65.wmf"/><Relationship Id="rId262" Type="http://schemas.openxmlformats.org/officeDocument/2006/relationships/image" Target="media/image151.png"/><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0.bin"/><Relationship Id="rId148" Type="http://schemas.openxmlformats.org/officeDocument/2006/relationships/image" Target="media/image78.wmf"/><Relationship Id="rId164" Type="http://schemas.openxmlformats.org/officeDocument/2006/relationships/image" Target="media/image88.emf"/><Relationship Id="rId169" Type="http://schemas.openxmlformats.org/officeDocument/2006/relationships/oleObject" Target="embeddings/oleObject70.bin"/><Relationship Id="rId185" Type="http://schemas.openxmlformats.org/officeDocument/2006/relationships/image" Target="media/image101.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4.bin"/><Relationship Id="rId210" Type="http://schemas.openxmlformats.org/officeDocument/2006/relationships/image" Target="media/image116.wmf"/><Relationship Id="rId236" Type="http://schemas.openxmlformats.org/officeDocument/2006/relationships/image" Target="media/image132.png"/><Relationship Id="rId257" Type="http://schemas.openxmlformats.org/officeDocument/2006/relationships/image" Target="media/image148.jpeg"/><Relationship Id="rId26" Type="http://schemas.openxmlformats.org/officeDocument/2006/relationships/image" Target="media/image12.wmf"/><Relationship Id="rId231" Type="http://schemas.openxmlformats.org/officeDocument/2006/relationships/image" Target="media/image127.png"/><Relationship Id="rId252" Type="http://schemas.openxmlformats.org/officeDocument/2006/relationships/oleObject" Target="embeddings/oleObject95.bin"/><Relationship Id="rId47" Type="http://schemas.openxmlformats.org/officeDocument/2006/relationships/oleObject" Target="embeddings/oleObject16.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image" Target="media/image70.wmf"/><Relationship Id="rId154" Type="http://schemas.openxmlformats.org/officeDocument/2006/relationships/image" Target="media/image82.wmf"/><Relationship Id="rId175" Type="http://schemas.openxmlformats.org/officeDocument/2006/relationships/image" Target="media/image96.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oleObject" Target="embeddings/oleObject2.bin"/><Relationship Id="rId221" Type="http://schemas.openxmlformats.org/officeDocument/2006/relationships/image" Target="media/image121.jpeg"/><Relationship Id="rId242" Type="http://schemas.openxmlformats.org/officeDocument/2006/relationships/image" Target="media/image138.png"/><Relationship Id="rId263" Type="http://schemas.openxmlformats.org/officeDocument/2006/relationships/footer" Target="footer1.xml"/><Relationship Id="rId37" Type="http://schemas.openxmlformats.org/officeDocument/2006/relationships/oleObject" Target="embeddings/oleObject11.bin"/><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oleObject" Target="embeddings/oleObject53.bin"/><Relationship Id="rId144" Type="http://schemas.openxmlformats.org/officeDocument/2006/relationships/image" Target="media/image76.wmf"/><Relationship Id="rId90" Type="http://schemas.openxmlformats.org/officeDocument/2006/relationships/image" Target="media/image45.wmf"/><Relationship Id="rId165" Type="http://schemas.openxmlformats.org/officeDocument/2006/relationships/image" Target="media/image89.jpeg"/><Relationship Id="rId186" Type="http://schemas.openxmlformats.org/officeDocument/2006/relationships/oleObject" Target="embeddings/oleObject77.bin"/><Relationship Id="rId211" Type="http://schemas.openxmlformats.org/officeDocument/2006/relationships/oleObject" Target="embeddings/oleObject87.bin"/><Relationship Id="rId232" Type="http://schemas.openxmlformats.org/officeDocument/2006/relationships/image" Target="media/image128.png"/><Relationship Id="rId253" Type="http://schemas.openxmlformats.org/officeDocument/2006/relationships/image" Target="media/image145.wmf"/><Relationship Id="rId27" Type="http://schemas.openxmlformats.org/officeDocument/2006/relationships/oleObject" Target="embeddings/oleObject7.bin"/><Relationship Id="rId48" Type="http://schemas.openxmlformats.org/officeDocument/2006/relationships/image" Target="media/image24.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56.bin"/><Relationship Id="rId80" Type="http://schemas.openxmlformats.org/officeDocument/2006/relationships/oleObject" Target="embeddings/oleObject32.bin"/><Relationship Id="rId155" Type="http://schemas.openxmlformats.org/officeDocument/2006/relationships/oleObject" Target="embeddings/oleObject65.bin"/><Relationship Id="rId176" Type="http://schemas.openxmlformats.org/officeDocument/2006/relationships/oleObject" Target="embeddings/oleObject72.bin"/><Relationship Id="rId197" Type="http://schemas.openxmlformats.org/officeDocument/2006/relationships/image" Target="media/image107.wmf"/><Relationship Id="rId201" Type="http://schemas.openxmlformats.org/officeDocument/2006/relationships/image" Target="media/image109.png"/><Relationship Id="rId222" Type="http://schemas.openxmlformats.org/officeDocument/2006/relationships/image" Target="media/image121.wmf"/><Relationship Id="rId243" Type="http://schemas.openxmlformats.org/officeDocument/2006/relationships/image" Target="media/image139.png"/><Relationship Id="rId264" Type="http://schemas.openxmlformats.org/officeDocument/2006/relationships/footer" Target="footer2.xml"/><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3.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1.bin"/><Relationship Id="rId166" Type="http://schemas.openxmlformats.org/officeDocument/2006/relationships/image" Target="media/image90.jpeg"/><Relationship Id="rId187"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1CAB7C-DC42-4F92-AD58-2DE04C1E0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8</Pages>
  <Words>24791</Words>
  <Characters>141309</Characters>
  <Application>Microsoft Office Word</Application>
  <DocSecurity>0</DocSecurity>
  <Lines>1177</Lines>
  <Paragraphs>3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5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 tat tiep</dc:creator>
  <cp:lastModifiedBy>AutoBVT</cp:lastModifiedBy>
  <cp:revision>2</cp:revision>
  <cp:lastPrinted>2017-05-22T04:05:00Z</cp:lastPrinted>
  <dcterms:created xsi:type="dcterms:W3CDTF">2017-05-22T04:06:00Z</dcterms:created>
  <dcterms:modified xsi:type="dcterms:W3CDTF">2017-05-22T04:06:00Z</dcterms:modified>
</cp:coreProperties>
</file>